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notesSlides/notesSlide4.xml" ContentType="application/vnd.openxmlformats-officedocument.presentationml.notesSlide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notesSlides/notesSlide5.xml" ContentType="application/vnd.openxmlformats-officedocument.presentationml.notesSlide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81.xml" ContentType="application/inkml+xml"/>
  <Override PartName="/ppt/ink/ink82.xml" ContentType="application/inkml+xml"/>
  <Override PartName="/ppt/notesSlides/notesSlide13.xml" ContentType="application/vnd.openxmlformats-officedocument.presentationml.notesSlide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notesSlides/notesSlide14.xml" ContentType="application/vnd.openxmlformats-officedocument.presentationml.notesSlide+xml"/>
  <Override PartName="/ppt/ink/ink102.xml" ContentType="application/inkml+xml"/>
  <Override PartName="/ppt/ink/ink103.xml" ContentType="application/inkml+xml"/>
  <Override PartName="/ppt/ink/ink104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05.xml" ContentType="application/inkml+xml"/>
  <Override PartName="/ppt/notesSlides/notesSlide18.xml" ContentType="application/vnd.openxmlformats-officedocument.presentationml.notesSlide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notesSlides/notesSlide19.xml" ContentType="application/vnd.openxmlformats-officedocument.presentationml.notesSlide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notesSlides/notesSlide20.xml" ContentType="application/vnd.openxmlformats-officedocument.presentationml.notesSlide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notesSlides/notesSlide21.xml" ContentType="application/vnd.openxmlformats-officedocument.presentationml.notesSlide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notesSlides/notesSlide22.xml" ContentType="application/vnd.openxmlformats-officedocument.presentationml.notesSlide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notesSlides/notesSlide23.xml" ContentType="application/vnd.openxmlformats-officedocument.presentationml.notesSlide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ppt/ink/ink2296.xml" ContentType="application/inkml+xml"/>
  <Override PartName="/ppt/ink/ink2297.xml" ContentType="application/inkml+xml"/>
  <Override PartName="/ppt/ink/ink2298.xml" ContentType="application/inkml+xml"/>
  <Override PartName="/ppt/ink/ink2299.xml" ContentType="application/inkml+xml"/>
  <Override PartName="/ppt/ink/ink2300.xml" ContentType="application/inkml+xml"/>
  <Override PartName="/ppt/ink/ink2301.xml" ContentType="application/inkml+xml"/>
  <Override PartName="/ppt/ink/ink2302.xml" ContentType="application/inkml+xml"/>
  <Override PartName="/ppt/ink/ink2303.xml" ContentType="application/inkml+xml"/>
  <Override PartName="/ppt/ink/ink2304.xml" ContentType="application/inkml+xml"/>
  <Override PartName="/ppt/ink/ink2305.xml" ContentType="application/inkml+xml"/>
  <Override PartName="/ppt/ink/ink2306.xml" ContentType="application/inkml+xml"/>
  <Override PartName="/ppt/ink/ink2307.xml" ContentType="application/inkml+xml"/>
  <Override PartName="/ppt/ink/ink2308.xml" ContentType="application/inkml+xml"/>
  <Override PartName="/ppt/ink/ink2309.xml" ContentType="application/inkml+xml"/>
  <Override PartName="/ppt/ink/ink2310.xml" ContentType="application/inkml+xml"/>
  <Override PartName="/ppt/ink/ink2311.xml" ContentType="application/inkml+xml"/>
  <Override PartName="/ppt/ink/ink2312.xml" ContentType="application/inkml+xml"/>
  <Override PartName="/ppt/ink/ink2313.xml" ContentType="application/inkml+xml"/>
  <Override PartName="/ppt/ink/ink2314.xml" ContentType="application/inkml+xml"/>
  <Override PartName="/ppt/ink/ink2315.xml" ContentType="application/inkml+xml"/>
  <Override PartName="/ppt/ink/ink2316.xml" ContentType="application/inkml+xml"/>
  <Override PartName="/ppt/ink/ink2317.xml" ContentType="application/inkml+xml"/>
  <Override PartName="/ppt/ink/ink2318.xml" ContentType="application/inkml+xml"/>
  <Override PartName="/ppt/ink/ink2319.xml" ContentType="application/inkml+xml"/>
  <Override PartName="/ppt/ink/ink2320.xml" ContentType="application/inkml+xml"/>
  <Override PartName="/ppt/ink/ink2321.xml" ContentType="application/inkml+xml"/>
  <Override PartName="/ppt/ink/ink2322.xml" ContentType="application/inkml+xml"/>
  <Override PartName="/ppt/ink/ink2323.xml" ContentType="application/inkml+xml"/>
  <Override PartName="/ppt/ink/ink2324.xml" ContentType="application/inkml+xml"/>
  <Override PartName="/ppt/ink/ink2325.xml" ContentType="application/inkml+xml"/>
  <Override PartName="/ppt/ink/ink2326.xml" ContentType="application/inkml+xml"/>
  <Override PartName="/ppt/ink/ink2327.xml" ContentType="application/inkml+xml"/>
  <Override PartName="/ppt/ink/ink2328.xml" ContentType="application/inkml+xml"/>
  <Override PartName="/ppt/ink/ink2329.xml" ContentType="application/inkml+xml"/>
  <Override PartName="/ppt/ink/ink2330.xml" ContentType="application/inkml+xml"/>
  <Override PartName="/ppt/ink/ink2331.xml" ContentType="application/inkml+xml"/>
  <Override PartName="/ppt/ink/ink2332.xml" ContentType="application/inkml+xml"/>
  <Override PartName="/ppt/ink/ink2333.xml" ContentType="application/inkml+xml"/>
  <Override PartName="/ppt/ink/ink2334.xml" ContentType="application/inkml+xml"/>
  <Override PartName="/ppt/ink/ink2335.xml" ContentType="application/inkml+xml"/>
  <Override PartName="/ppt/ink/ink2336.xml" ContentType="application/inkml+xml"/>
  <Override PartName="/ppt/ink/ink2337.xml" ContentType="application/inkml+xml"/>
  <Override PartName="/ppt/ink/ink2338.xml" ContentType="application/inkml+xml"/>
  <Override PartName="/ppt/ink/ink2339.xml" ContentType="application/inkml+xml"/>
  <Override PartName="/ppt/ink/ink2340.xml" ContentType="application/inkml+xml"/>
  <Override PartName="/ppt/ink/ink2341.xml" ContentType="application/inkml+xml"/>
  <Override PartName="/ppt/ink/ink2342.xml" ContentType="application/inkml+xml"/>
  <Override PartName="/ppt/ink/ink2343.xml" ContentType="application/inkml+xml"/>
  <Override PartName="/ppt/ink/ink2344.xml" ContentType="application/inkml+xml"/>
  <Override PartName="/ppt/ink/ink2345.xml" ContentType="application/inkml+xml"/>
  <Override PartName="/ppt/ink/ink2346.xml" ContentType="application/inkml+xml"/>
  <Override PartName="/ppt/ink/ink2347.xml" ContentType="application/inkml+xml"/>
  <Override PartName="/ppt/ink/ink2348.xml" ContentType="application/inkml+xml"/>
  <Override PartName="/ppt/ink/ink2349.xml" ContentType="application/inkml+xml"/>
  <Override PartName="/ppt/ink/ink2350.xml" ContentType="application/inkml+xml"/>
  <Override PartName="/ppt/ink/ink2351.xml" ContentType="application/inkml+xml"/>
  <Override PartName="/ppt/ink/ink2352.xml" ContentType="application/inkml+xml"/>
  <Override PartName="/ppt/ink/ink2353.xml" ContentType="application/inkml+xml"/>
  <Override PartName="/ppt/ink/ink2354.xml" ContentType="application/inkml+xml"/>
  <Override PartName="/ppt/ink/ink2355.xml" ContentType="application/inkml+xml"/>
  <Override PartName="/ppt/ink/ink2356.xml" ContentType="application/inkml+xml"/>
  <Override PartName="/ppt/ink/ink2357.xml" ContentType="application/inkml+xml"/>
  <Override PartName="/ppt/ink/ink2358.xml" ContentType="application/inkml+xml"/>
  <Override PartName="/ppt/ink/ink2359.xml" ContentType="application/inkml+xml"/>
  <Override PartName="/ppt/ink/ink2360.xml" ContentType="application/inkml+xml"/>
  <Override PartName="/ppt/ink/ink2361.xml" ContentType="application/inkml+xml"/>
  <Override PartName="/ppt/ink/ink2362.xml" ContentType="application/inkml+xml"/>
  <Override PartName="/ppt/ink/ink2363.xml" ContentType="application/inkml+xml"/>
  <Override PartName="/ppt/ink/ink2364.xml" ContentType="application/inkml+xml"/>
  <Override PartName="/ppt/ink/ink2365.xml" ContentType="application/inkml+xml"/>
  <Override PartName="/ppt/ink/ink2366.xml" ContentType="application/inkml+xml"/>
  <Override PartName="/ppt/ink/ink2367.xml" ContentType="application/inkml+xml"/>
  <Override PartName="/ppt/ink/ink2368.xml" ContentType="application/inkml+xml"/>
  <Override PartName="/ppt/ink/ink2369.xml" ContentType="application/inkml+xml"/>
  <Override PartName="/ppt/ink/ink2370.xml" ContentType="application/inkml+xml"/>
  <Override PartName="/ppt/ink/ink2371.xml" ContentType="application/inkml+xml"/>
  <Override PartName="/ppt/ink/ink2372.xml" ContentType="application/inkml+xml"/>
  <Override PartName="/ppt/ink/ink2373.xml" ContentType="application/inkml+xml"/>
  <Override PartName="/ppt/ink/ink2374.xml" ContentType="application/inkml+xml"/>
  <Override PartName="/ppt/ink/ink2375.xml" ContentType="application/inkml+xml"/>
  <Override PartName="/ppt/ink/ink2376.xml" ContentType="application/inkml+xml"/>
  <Override PartName="/ppt/ink/ink2377.xml" ContentType="application/inkml+xml"/>
  <Override PartName="/ppt/ink/ink2378.xml" ContentType="application/inkml+xml"/>
  <Override PartName="/ppt/ink/ink2379.xml" ContentType="application/inkml+xml"/>
  <Override PartName="/ppt/ink/ink2380.xml" ContentType="application/inkml+xml"/>
  <Override PartName="/ppt/ink/ink2381.xml" ContentType="application/inkml+xml"/>
  <Override PartName="/ppt/ink/ink2382.xml" ContentType="application/inkml+xml"/>
  <Override PartName="/ppt/ink/ink2383.xml" ContentType="application/inkml+xml"/>
  <Override PartName="/ppt/ink/ink2384.xml" ContentType="application/inkml+xml"/>
  <Override PartName="/ppt/ink/ink2385.xml" ContentType="application/inkml+xml"/>
  <Override PartName="/ppt/ink/ink2386.xml" ContentType="application/inkml+xml"/>
  <Override PartName="/ppt/ink/ink2387.xml" ContentType="application/inkml+xml"/>
  <Override PartName="/ppt/ink/ink2388.xml" ContentType="application/inkml+xml"/>
  <Override PartName="/ppt/ink/ink2389.xml" ContentType="application/inkml+xml"/>
  <Override PartName="/ppt/ink/ink2390.xml" ContentType="application/inkml+xml"/>
  <Override PartName="/ppt/ink/ink2391.xml" ContentType="application/inkml+xml"/>
  <Override PartName="/ppt/ink/ink2392.xml" ContentType="application/inkml+xml"/>
  <Override PartName="/ppt/ink/ink2393.xml" ContentType="application/inkml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ink/ink2394.xml" ContentType="application/inkml+xml"/>
  <Override PartName="/ppt/ink/ink2395.xml" ContentType="application/inkml+xml"/>
  <Override PartName="/ppt/ink/ink2396.xml" ContentType="application/inkml+xml"/>
  <Override PartName="/ppt/ink/ink2397.xml" ContentType="application/inkml+xml"/>
  <Override PartName="/ppt/ink/ink2398.xml" ContentType="application/inkml+xml"/>
  <Override PartName="/ppt/ink/ink2399.xml" ContentType="application/inkml+xml"/>
  <Override PartName="/ppt/ink/ink2400.xml" ContentType="application/inkml+xml"/>
  <Override PartName="/ppt/ink/ink2401.xml" ContentType="application/inkml+xml"/>
  <Override PartName="/ppt/ink/ink2402.xml" ContentType="application/inkml+xml"/>
  <Override PartName="/ppt/ink/ink2403.xml" ContentType="application/inkml+xml"/>
  <Override PartName="/ppt/ink/ink2404.xml" ContentType="application/inkml+xml"/>
  <Override PartName="/ppt/ink/ink2405.xml" ContentType="application/inkml+xml"/>
  <Override PartName="/ppt/ink/ink2406.xml" ContentType="application/inkml+xml"/>
  <Override PartName="/ppt/ink/ink2407.xml" ContentType="application/inkml+xml"/>
  <Override PartName="/ppt/ink/ink2408.xml" ContentType="application/inkml+xml"/>
  <Override PartName="/ppt/ink/ink2409.xml" ContentType="application/inkml+xml"/>
  <Override PartName="/ppt/ink/ink2410.xml" ContentType="application/inkml+xml"/>
  <Override PartName="/ppt/ink/ink2411.xml" ContentType="application/inkml+xml"/>
  <Override PartName="/ppt/ink/ink2412.xml" ContentType="application/inkml+xml"/>
  <Override PartName="/ppt/ink/ink2413.xml" ContentType="application/inkml+xml"/>
  <Override PartName="/ppt/ink/ink2414.xml" ContentType="application/inkml+xml"/>
  <Override PartName="/ppt/notesSlides/notesSlide26.xml" ContentType="application/vnd.openxmlformats-officedocument.presentationml.notesSlide+xml"/>
  <Override PartName="/ppt/ink/ink2415.xml" ContentType="application/inkml+xml"/>
  <Override PartName="/ppt/ink/ink2416.xml" ContentType="application/inkml+xml"/>
  <Override PartName="/ppt/ink/ink2417.xml" ContentType="application/inkml+xml"/>
  <Override PartName="/ppt/ink/ink2418.xml" ContentType="application/inkml+xml"/>
  <Override PartName="/ppt/ink/ink2419.xml" ContentType="application/inkml+xml"/>
  <Override PartName="/ppt/ink/ink2420.xml" ContentType="application/inkml+xml"/>
  <Override PartName="/ppt/ink/ink2421.xml" ContentType="application/inkml+xml"/>
  <Override PartName="/ppt/ink/ink2422.xml" ContentType="application/inkml+xml"/>
  <Override PartName="/ppt/ink/ink2423.xml" ContentType="application/inkml+xml"/>
  <Override PartName="/ppt/ink/ink2424.xml" ContentType="application/inkml+xml"/>
  <Override PartName="/ppt/ink/ink2425.xml" ContentType="application/inkml+xml"/>
  <Override PartName="/ppt/ink/ink2426.xml" ContentType="application/inkml+xml"/>
  <Override PartName="/ppt/ink/ink2427.xml" ContentType="application/inkml+xml"/>
  <Override PartName="/ppt/ink/ink2428.xml" ContentType="application/inkml+xml"/>
  <Override PartName="/ppt/ink/ink2429.xml" ContentType="application/inkml+xml"/>
  <Override PartName="/ppt/ink/ink2430.xml" ContentType="application/inkml+xml"/>
  <Override PartName="/ppt/ink/ink2431.xml" ContentType="application/inkml+xml"/>
  <Override PartName="/ppt/ink/ink2432.xml" ContentType="application/inkml+xml"/>
  <Override PartName="/ppt/ink/ink2433.xml" ContentType="application/inkml+xml"/>
  <Override PartName="/ppt/ink/ink2434.xml" ContentType="application/inkml+xml"/>
  <Override PartName="/ppt/ink/ink2435.xml" ContentType="application/inkml+xml"/>
  <Override PartName="/ppt/ink/ink2436.xml" ContentType="application/inkml+xml"/>
  <Override PartName="/ppt/ink/ink2437.xml" ContentType="application/inkml+xml"/>
  <Override PartName="/ppt/ink/ink2438.xml" ContentType="application/inkml+xml"/>
  <Override PartName="/ppt/ink/ink2439.xml" ContentType="application/inkml+xml"/>
  <Override PartName="/ppt/ink/ink2440.xml" ContentType="application/inkml+xml"/>
  <Override PartName="/ppt/ink/ink2441.xml" ContentType="application/inkml+xml"/>
  <Override PartName="/ppt/ink/ink2442.xml" ContentType="application/inkml+xml"/>
  <Override PartName="/ppt/ink/ink2443.xml" ContentType="application/inkml+xml"/>
  <Override PartName="/ppt/ink/ink2444.xml" ContentType="application/inkml+xml"/>
  <Override PartName="/ppt/ink/ink2445.xml" ContentType="application/inkml+xml"/>
  <Override PartName="/ppt/ink/ink2446.xml" ContentType="application/inkml+xml"/>
  <Override PartName="/ppt/ink/ink2447.xml" ContentType="application/inkml+xml"/>
  <Override PartName="/ppt/ink/ink2448.xml" ContentType="application/inkml+xml"/>
  <Override PartName="/ppt/ink/ink2449.xml" ContentType="application/inkml+xml"/>
  <Override PartName="/ppt/ink/ink2450.xml" ContentType="application/inkml+xml"/>
  <Override PartName="/ppt/ink/ink2451.xml" ContentType="application/inkml+xml"/>
  <Override PartName="/ppt/ink/ink2452.xml" ContentType="application/inkml+xml"/>
  <Override PartName="/ppt/ink/ink2453.xml" ContentType="application/inkml+xml"/>
  <Override PartName="/ppt/ink/ink2454.xml" ContentType="application/inkml+xml"/>
  <Override PartName="/ppt/ink/ink2455.xml" ContentType="application/inkml+xml"/>
  <Override PartName="/ppt/ink/ink2456.xml" ContentType="application/inkml+xml"/>
  <Override PartName="/ppt/ink/ink2457.xml" ContentType="application/inkml+xml"/>
  <Override PartName="/ppt/ink/ink2458.xml" ContentType="application/inkml+xml"/>
  <Override PartName="/ppt/ink/ink2459.xml" ContentType="application/inkml+xml"/>
  <Override PartName="/ppt/ink/ink2460.xml" ContentType="application/inkml+xml"/>
  <Override PartName="/ppt/ink/ink2461.xml" ContentType="application/inkml+xml"/>
  <Override PartName="/ppt/ink/ink2462.xml" ContentType="application/inkml+xml"/>
  <Override PartName="/ppt/ink/ink2463.xml" ContentType="application/inkml+xml"/>
  <Override PartName="/ppt/ink/ink2464.xml" ContentType="application/inkml+xml"/>
  <Override PartName="/ppt/ink/ink2465.xml" ContentType="application/inkml+xml"/>
  <Override PartName="/ppt/ink/ink2466.xml" ContentType="application/inkml+xml"/>
  <Override PartName="/ppt/ink/ink2467.xml" ContentType="application/inkml+xml"/>
  <Override PartName="/ppt/ink/ink2468.xml" ContentType="application/inkml+xml"/>
  <Override PartName="/ppt/ink/ink2469.xml" ContentType="application/inkml+xml"/>
  <Override PartName="/ppt/ink/ink2470.xml" ContentType="application/inkml+xml"/>
  <Override PartName="/ppt/ink/ink2471.xml" ContentType="application/inkml+xml"/>
  <Override PartName="/ppt/ink/ink2472.xml" ContentType="application/inkml+xml"/>
  <Override PartName="/ppt/ink/ink2473.xml" ContentType="application/inkml+xml"/>
  <Override PartName="/ppt/ink/ink2474.xml" ContentType="application/inkml+xml"/>
  <Override PartName="/ppt/ink/ink2475.xml" ContentType="application/inkml+xml"/>
  <Override PartName="/ppt/ink/ink2476.xml" ContentType="application/inkml+xml"/>
  <Override PartName="/ppt/ink/ink2477.xml" ContentType="application/inkml+xml"/>
  <Override PartName="/ppt/ink/ink2478.xml" ContentType="application/inkml+xml"/>
  <Override PartName="/ppt/ink/ink2479.xml" ContentType="application/inkml+xml"/>
  <Override PartName="/ppt/ink/ink2480.xml" ContentType="application/inkml+xml"/>
  <Override PartName="/ppt/ink/ink2481.xml" ContentType="application/inkml+xml"/>
  <Override PartName="/ppt/ink/ink2482.xml" ContentType="application/inkml+xml"/>
  <Override PartName="/ppt/ink/ink2483.xml" ContentType="application/inkml+xml"/>
  <Override PartName="/ppt/ink/ink2484.xml" ContentType="application/inkml+xml"/>
  <Override PartName="/ppt/ink/ink2485.xml" ContentType="application/inkml+xml"/>
  <Override PartName="/ppt/ink/ink2486.xml" ContentType="application/inkml+xml"/>
  <Override PartName="/ppt/ink/ink2487.xml" ContentType="application/inkml+xml"/>
  <Override PartName="/ppt/ink/ink2488.xml" ContentType="application/inkml+xml"/>
  <Override PartName="/ppt/ink/ink2489.xml" ContentType="application/inkml+xml"/>
  <Override PartName="/ppt/ink/ink2490.xml" ContentType="application/inkml+xml"/>
  <Override PartName="/ppt/ink/ink2491.xml" ContentType="application/inkml+xml"/>
  <Override PartName="/ppt/ink/ink2492.xml" ContentType="application/inkml+xml"/>
  <Override PartName="/ppt/ink/ink2493.xml" ContentType="application/inkml+xml"/>
  <Override PartName="/ppt/ink/ink2494.xml" ContentType="application/inkml+xml"/>
  <Override PartName="/ppt/ink/ink2495.xml" ContentType="application/inkml+xml"/>
  <Override PartName="/ppt/ink/ink2496.xml" ContentType="application/inkml+xml"/>
  <Override PartName="/ppt/ink/ink2497.xml" ContentType="application/inkml+xml"/>
  <Override PartName="/ppt/ink/ink2498.xml" ContentType="application/inkml+xml"/>
  <Override PartName="/ppt/ink/ink2499.xml" ContentType="application/inkml+xml"/>
  <Override PartName="/ppt/ink/ink2500.xml" ContentType="application/inkml+xml"/>
  <Override PartName="/ppt/ink/ink2501.xml" ContentType="application/inkml+xml"/>
  <Override PartName="/ppt/ink/ink2502.xml" ContentType="application/inkml+xml"/>
  <Override PartName="/ppt/ink/ink2503.xml" ContentType="application/inkml+xml"/>
  <Override PartName="/ppt/ink/ink2504.xml" ContentType="application/inkml+xml"/>
  <Override PartName="/ppt/ink/ink2505.xml" ContentType="application/inkml+xml"/>
  <Override PartName="/ppt/ink/ink2506.xml" ContentType="application/inkml+xml"/>
  <Override PartName="/ppt/ink/ink2507.xml" ContentType="application/inkml+xml"/>
  <Override PartName="/ppt/ink/ink2508.xml" ContentType="application/inkml+xml"/>
  <Override PartName="/ppt/ink/ink2509.xml" ContentType="application/inkml+xml"/>
  <Override PartName="/ppt/ink/ink2510.xml" ContentType="application/inkml+xml"/>
  <Override PartName="/ppt/ink/ink2511.xml" ContentType="application/inkml+xml"/>
  <Override PartName="/ppt/ink/ink2512.xml" ContentType="application/inkml+xml"/>
  <Override PartName="/ppt/ink/ink2513.xml" ContentType="application/inkml+xml"/>
  <Override PartName="/ppt/ink/ink2514.xml" ContentType="application/inkml+xml"/>
  <Override PartName="/ppt/ink/ink2515.xml" ContentType="application/inkml+xml"/>
  <Override PartName="/ppt/ink/ink2516.xml" ContentType="application/inkml+xml"/>
  <Override PartName="/ppt/ink/ink2517.xml" ContentType="application/inkml+xml"/>
  <Override PartName="/ppt/ink/ink2518.xml" ContentType="application/inkml+xml"/>
  <Override PartName="/ppt/ink/ink2519.xml" ContentType="application/inkml+xml"/>
  <Override PartName="/ppt/ink/ink2520.xml" ContentType="application/inkml+xml"/>
  <Override PartName="/ppt/ink/ink2521.xml" ContentType="application/inkml+xml"/>
  <Override PartName="/ppt/ink/ink2522.xml" ContentType="application/inkml+xml"/>
  <Override PartName="/ppt/ink/ink2523.xml" ContentType="application/inkml+xml"/>
  <Override PartName="/ppt/ink/ink2524.xml" ContentType="application/inkml+xml"/>
  <Override PartName="/ppt/ink/ink2525.xml" ContentType="application/inkml+xml"/>
  <Override PartName="/ppt/ink/ink2526.xml" ContentType="application/inkml+xml"/>
  <Override PartName="/ppt/ink/ink2527.xml" ContentType="application/inkml+xml"/>
  <Override PartName="/ppt/ink/ink2528.xml" ContentType="application/inkml+xml"/>
  <Override PartName="/ppt/ink/ink2529.xml" ContentType="application/inkml+xml"/>
  <Override PartName="/ppt/ink/ink2530.xml" ContentType="application/inkml+xml"/>
  <Override PartName="/ppt/ink/ink2531.xml" ContentType="application/inkml+xml"/>
  <Override PartName="/ppt/ink/ink2532.xml" ContentType="application/inkml+xml"/>
  <Override PartName="/ppt/ink/ink2533.xml" ContentType="application/inkml+xml"/>
  <Override PartName="/ppt/ink/ink2534.xml" ContentType="application/inkml+xml"/>
  <Override PartName="/ppt/ink/ink2535.xml" ContentType="application/inkml+xml"/>
  <Override PartName="/ppt/ink/ink2536.xml" ContentType="application/inkml+xml"/>
  <Override PartName="/ppt/ink/ink2537.xml" ContentType="application/inkml+xml"/>
  <Override PartName="/ppt/ink/ink2538.xml" ContentType="application/inkml+xml"/>
  <Override PartName="/ppt/ink/ink2539.xml" ContentType="application/inkml+xml"/>
  <Override PartName="/ppt/ink/ink2540.xml" ContentType="application/inkml+xml"/>
  <Override PartName="/ppt/ink/ink2541.xml" ContentType="application/inkml+xml"/>
  <Override PartName="/ppt/ink/ink2542.xml" ContentType="application/inkml+xml"/>
  <Override PartName="/ppt/ink/ink2543.xml" ContentType="application/inkml+xml"/>
  <Override PartName="/ppt/ink/ink2544.xml" ContentType="application/inkml+xml"/>
  <Override PartName="/ppt/ink/ink2545.xml" ContentType="application/inkml+xml"/>
  <Override PartName="/ppt/ink/ink2546.xml" ContentType="application/inkml+xml"/>
  <Override PartName="/ppt/ink/ink2547.xml" ContentType="application/inkml+xml"/>
  <Override PartName="/ppt/ink/ink2548.xml" ContentType="application/inkml+xml"/>
  <Override PartName="/ppt/ink/ink2549.xml" ContentType="application/inkml+xml"/>
  <Override PartName="/ppt/ink/ink2550.xml" ContentType="application/inkml+xml"/>
  <Override PartName="/ppt/ink/ink2551.xml" ContentType="application/inkml+xml"/>
  <Override PartName="/ppt/ink/ink2552.xml" ContentType="application/inkml+xml"/>
  <Override PartName="/ppt/ink/ink2553.xml" ContentType="application/inkml+xml"/>
  <Override PartName="/ppt/ink/ink2554.xml" ContentType="application/inkml+xml"/>
  <Override PartName="/ppt/ink/ink2555.xml" ContentType="application/inkml+xml"/>
  <Override PartName="/ppt/ink/ink2556.xml" ContentType="application/inkml+xml"/>
  <Override PartName="/ppt/ink/ink2557.xml" ContentType="application/inkml+xml"/>
  <Override PartName="/ppt/ink/ink2558.xml" ContentType="application/inkml+xml"/>
  <Override PartName="/ppt/ink/ink2559.xml" ContentType="application/inkml+xml"/>
  <Override PartName="/ppt/ink/ink2560.xml" ContentType="application/inkml+xml"/>
  <Override PartName="/ppt/ink/ink2561.xml" ContentType="application/inkml+xml"/>
  <Override PartName="/ppt/ink/ink2562.xml" ContentType="application/inkml+xml"/>
  <Override PartName="/ppt/ink/ink2563.xml" ContentType="application/inkml+xml"/>
  <Override PartName="/ppt/ink/ink2564.xml" ContentType="application/inkml+xml"/>
  <Override PartName="/ppt/ink/ink2565.xml" ContentType="application/inkml+xml"/>
  <Override PartName="/ppt/ink/ink2566.xml" ContentType="application/inkml+xml"/>
  <Override PartName="/ppt/ink/ink2567.xml" ContentType="application/inkml+xml"/>
  <Override PartName="/ppt/ink/ink2568.xml" ContentType="application/inkml+xml"/>
  <Override PartName="/ppt/ink/ink2569.xml" ContentType="application/inkml+xml"/>
  <Override PartName="/ppt/ink/ink2570.xml" ContentType="application/inkml+xml"/>
  <Override PartName="/ppt/ink/ink2571.xml" ContentType="application/inkml+xml"/>
  <Override PartName="/ppt/ink/ink2572.xml" ContentType="application/inkml+xml"/>
  <Override PartName="/ppt/ink/ink2573.xml" ContentType="application/inkml+xml"/>
  <Override PartName="/ppt/ink/ink2574.xml" ContentType="application/inkml+xml"/>
  <Override PartName="/ppt/ink/ink2575.xml" ContentType="application/inkml+xml"/>
  <Override PartName="/ppt/ink/ink2576.xml" ContentType="application/inkml+xml"/>
  <Override PartName="/ppt/ink/ink2577.xml" ContentType="application/inkml+xml"/>
  <Override PartName="/ppt/ink/ink2578.xml" ContentType="application/inkml+xml"/>
  <Override PartName="/ppt/ink/ink2579.xml" ContentType="application/inkml+xml"/>
  <Override PartName="/ppt/ink/ink2580.xml" ContentType="application/inkml+xml"/>
  <Override PartName="/ppt/ink/ink2581.xml" ContentType="application/inkml+xml"/>
  <Override PartName="/ppt/ink/ink2582.xml" ContentType="application/inkml+xml"/>
  <Override PartName="/ppt/ink/ink2583.xml" ContentType="application/inkml+xml"/>
  <Override PartName="/ppt/ink/ink2584.xml" ContentType="application/inkml+xml"/>
  <Override PartName="/ppt/ink/ink2585.xml" ContentType="application/inkml+xml"/>
  <Override PartName="/ppt/ink/ink2586.xml" ContentType="application/inkml+xml"/>
  <Override PartName="/ppt/ink/ink2587.xml" ContentType="application/inkml+xml"/>
  <Override PartName="/ppt/ink/ink2588.xml" ContentType="application/inkml+xml"/>
  <Override PartName="/ppt/ink/ink2589.xml" ContentType="application/inkml+xml"/>
  <Override PartName="/ppt/ink/ink2590.xml" ContentType="application/inkml+xml"/>
  <Override PartName="/ppt/ink/ink2591.xml" ContentType="application/inkml+xml"/>
  <Override PartName="/ppt/ink/ink2592.xml" ContentType="application/inkml+xml"/>
  <Override PartName="/ppt/ink/ink2593.xml" ContentType="application/inkml+xml"/>
  <Override PartName="/ppt/ink/ink2594.xml" ContentType="application/inkml+xml"/>
  <Override PartName="/ppt/ink/ink2595.xml" ContentType="application/inkml+xml"/>
  <Override PartName="/ppt/ink/ink2596.xml" ContentType="application/inkml+xml"/>
  <Override PartName="/ppt/ink/ink2597.xml" ContentType="application/inkml+xml"/>
  <Override PartName="/ppt/ink/ink2598.xml" ContentType="application/inkml+xml"/>
  <Override PartName="/ppt/ink/ink2599.xml" ContentType="application/inkml+xml"/>
  <Override PartName="/ppt/ink/ink2600.xml" ContentType="application/inkml+xml"/>
  <Override PartName="/ppt/ink/ink2601.xml" ContentType="application/inkml+xml"/>
  <Override PartName="/ppt/ink/ink2602.xml" ContentType="application/inkml+xml"/>
  <Override PartName="/ppt/ink/ink2603.xml" ContentType="application/inkml+xml"/>
  <Override PartName="/ppt/ink/ink2604.xml" ContentType="application/inkml+xml"/>
  <Override PartName="/ppt/ink/ink2605.xml" ContentType="application/inkml+xml"/>
  <Override PartName="/ppt/ink/ink2606.xml" ContentType="application/inkml+xml"/>
  <Override PartName="/ppt/ink/ink2607.xml" ContentType="application/inkml+xml"/>
  <Override PartName="/ppt/ink/ink2608.xml" ContentType="application/inkml+xml"/>
  <Override PartName="/ppt/ink/ink2609.xml" ContentType="application/inkml+xml"/>
  <Override PartName="/ppt/ink/ink2610.xml" ContentType="application/inkml+xml"/>
  <Override PartName="/ppt/ink/ink2611.xml" ContentType="application/inkml+xml"/>
  <Override PartName="/ppt/ink/ink2612.xml" ContentType="application/inkml+xml"/>
  <Override PartName="/ppt/ink/ink2613.xml" ContentType="application/inkml+xml"/>
  <Override PartName="/ppt/ink/ink2614.xml" ContentType="application/inkml+xml"/>
  <Override PartName="/ppt/ink/ink2615.xml" ContentType="application/inkml+xml"/>
  <Override PartName="/ppt/ink/ink2616.xml" ContentType="application/inkml+xml"/>
  <Override PartName="/ppt/ink/ink2617.xml" ContentType="application/inkml+xml"/>
  <Override PartName="/ppt/ink/ink2618.xml" ContentType="application/inkml+xml"/>
  <Override PartName="/ppt/ink/ink2619.xml" ContentType="application/inkml+xml"/>
  <Override PartName="/ppt/ink/ink2620.xml" ContentType="application/inkml+xml"/>
  <Override PartName="/ppt/ink/ink2621.xml" ContentType="application/inkml+xml"/>
  <Override PartName="/ppt/ink/ink2622.xml" ContentType="application/inkml+xml"/>
  <Override PartName="/ppt/ink/ink2623.xml" ContentType="application/inkml+xml"/>
  <Override PartName="/ppt/ink/ink2624.xml" ContentType="application/inkml+xml"/>
  <Override PartName="/ppt/ink/ink2625.xml" ContentType="application/inkml+xml"/>
  <Override PartName="/ppt/ink/ink2626.xml" ContentType="application/inkml+xml"/>
  <Override PartName="/ppt/ink/ink2627.xml" ContentType="application/inkml+xml"/>
  <Override PartName="/ppt/ink/ink2628.xml" ContentType="application/inkml+xml"/>
  <Override PartName="/ppt/ink/ink2629.xml" ContentType="application/inkml+xml"/>
  <Override PartName="/ppt/ink/ink2630.xml" ContentType="application/inkml+xml"/>
  <Override PartName="/ppt/ink/ink2631.xml" ContentType="application/inkml+xml"/>
  <Override PartName="/ppt/ink/ink2632.xml" ContentType="application/inkml+xml"/>
  <Override PartName="/ppt/ink/ink2633.xml" ContentType="application/inkml+xml"/>
  <Override PartName="/ppt/ink/ink2634.xml" ContentType="application/inkml+xml"/>
  <Override PartName="/ppt/ink/ink2635.xml" ContentType="application/inkml+xml"/>
  <Override PartName="/ppt/ink/ink2636.xml" ContentType="application/inkml+xml"/>
  <Override PartName="/ppt/ink/ink2637.xml" ContentType="application/inkml+xml"/>
  <Override PartName="/ppt/ink/ink2638.xml" ContentType="application/inkml+xml"/>
  <Override PartName="/ppt/ink/ink2639.xml" ContentType="application/inkml+xml"/>
  <Override PartName="/ppt/ink/ink2640.xml" ContentType="application/inkml+xml"/>
  <Override PartName="/ppt/ink/ink2641.xml" ContentType="application/inkml+xml"/>
  <Override PartName="/ppt/ink/ink2642.xml" ContentType="application/inkml+xml"/>
  <Override PartName="/ppt/ink/ink2643.xml" ContentType="application/inkml+xml"/>
  <Override PartName="/ppt/ink/ink2644.xml" ContentType="application/inkml+xml"/>
  <Override PartName="/ppt/ink/ink2645.xml" ContentType="application/inkml+xml"/>
  <Override PartName="/ppt/ink/ink2646.xml" ContentType="application/inkml+xml"/>
  <Override PartName="/ppt/ink/ink2647.xml" ContentType="application/inkml+xml"/>
  <Override PartName="/ppt/ink/ink2648.xml" ContentType="application/inkml+xml"/>
  <Override PartName="/ppt/ink/ink2649.xml" ContentType="application/inkml+xml"/>
  <Override PartName="/ppt/ink/ink2650.xml" ContentType="application/inkml+xml"/>
  <Override PartName="/ppt/ink/ink2651.xml" ContentType="application/inkml+xml"/>
  <Override PartName="/ppt/ink/ink2652.xml" ContentType="application/inkml+xml"/>
  <Override PartName="/ppt/ink/ink2653.xml" ContentType="application/inkml+xml"/>
  <Override PartName="/ppt/ink/ink2654.xml" ContentType="application/inkml+xml"/>
  <Override PartName="/ppt/ink/ink2655.xml" ContentType="application/inkml+xml"/>
  <Override PartName="/ppt/ink/ink2656.xml" ContentType="application/inkml+xml"/>
  <Override PartName="/ppt/ink/ink2657.xml" ContentType="application/inkml+xml"/>
  <Override PartName="/ppt/ink/ink2658.xml" ContentType="application/inkml+xml"/>
  <Override PartName="/ppt/ink/ink2659.xml" ContentType="application/inkml+xml"/>
  <Override PartName="/ppt/ink/ink2660.xml" ContentType="application/inkml+xml"/>
  <Override PartName="/ppt/ink/ink2661.xml" ContentType="application/inkml+xml"/>
  <Override PartName="/ppt/ink/ink2662.xml" ContentType="application/inkml+xml"/>
  <Override PartName="/ppt/ink/ink2663.xml" ContentType="application/inkml+xml"/>
  <Override PartName="/ppt/ink/ink2664.xml" ContentType="application/inkml+xml"/>
  <Override PartName="/ppt/ink/ink2665.xml" ContentType="application/inkml+xml"/>
  <Override PartName="/ppt/ink/ink2666.xml" ContentType="application/inkml+xml"/>
  <Override PartName="/ppt/ink/ink2667.xml" ContentType="application/inkml+xml"/>
  <Override PartName="/ppt/ink/ink2668.xml" ContentType="application/inkml+xml"/>
  <Override PartName="/ppt/ink/ink2669.xml" ContentType="application/inkml+xml"/>
  <Override PartName="/ppt/ink/ink2670.xml" ContentType="application/inkml+xml"/>
  <Override PartName="/ppt/ink/ink2671.xml" ContentType="application/inkml+xml"/>
  <Override PartName="/ppt/ink/ink2672.xml" ContentType="application/inkml+xml"/>
  <Override PartName="/ppt/ink/ink2673.xml" ContentType="application/inkml+xml"/>
  <Override PartName="/ppt/ink/ink2674.xml" ContentType="application/inkml+xml"/>
  <Override PartName="/ppt/ink/ink2675.xml" ContentType="application/inkml+xml"/>
  <Override PartName="/ppt/ink/ink2676.xml" ContentType="application/inkml+xml"/>
  <Override PartName="/ppt/ink/ink2677.xml" ContentType="application/inkml+xml"/>
  <Override PartName="/ppt/ink/ink2678.xml" ContentType="application/inkml+xml"/>
  <Override PartName="/ppt/ink/ink2679.xml" ContentType="application/inkml+xml"/>
  <Override PartName="/ppt/ink/ink2680.xml" ContentType="application/inkml+xml"/>
  <Override PartName="/ppt/ink/ink2681.xml" ContentType="application/inkml+xml"/>
  <Override PartName="/ppt/ink/ink2682.xml" ContentType="application/inkml+xml"/>
  <Override PartName="/ppt/ink/ink2683.xml" ContentType="application/inkml+xml"/>
  <Override PartName="/ppt/ink/ink2684.xml" ContentType="application/inkml+xml"/>
  <Override PartName="/ppt/ink/ink2685.xml" ContentType="application/inkml+xml"/>
  <Override PartName="/ppt/ink/ink2686.xml" ContentType="application/inkml+xml"/>
  <Override PartName="/ppt/ink/ink2687.xml" ContentType="application/inkml+xml"/>
  <Override PartName="/ppt/ink/ink2688.xml" ContentType="application/inkml+xml"/>
  <Override PartName="/ppt/ink/ink2689.xml" ContentType="application/inkml+xml"/>
  <Override PartName="/ppt/ink/ink2690.xml" ContentType="application/inkml+xml"/>
  <Override PartName="/ppt/ink/ink2691.xml" ContentType="application/inkml+xml"/>
  <Override PartName="/ppt/ink/ink2692.xml" ContentType="application/inkml+xml"/>
  <Override PartName="/ppt/ink/ink2693.xml" ContentType="application/inkml+xml"/>
  <Override PartName="/ppt/ink/ink2694.xml" ContentType="application/inkml+xml"/>
  <Override PartName="/ppt/ink/ink2695.xml" ContentType="application/inkml+xml"/>
  <Override PartName="/ppt/ink/ink2696.xml" ContentType="application/inkml+xml"/>
  <Override PartName="/ppt/ink/ink2697.xml" ContentType="application/inkml+xml"/>
  <Override PartName="/ppt/ink/ink2698.xml" ContentType="application/inkml+xml"/>
  <Override PartName="/ppt/ink/ink2699.xml" ContentType="application/inkml+xml"/>
  <Override PartName="/ppt/ink/ink2700.xml" ContentType="application/inkml+xml"/>
  <Override PartName="/ppt/ink/ink2701.xml" ContentType="application/inkml+xml"/>
  <Override PartName="/ppt/ink/ink2702.xml" ContentType="application/inkml+xml"/>
  <Override PartName="/ppt/ink/ink2703.xml" ContentType="application/inkml+xml"/>
  <Override PartName="/ppt/ink/ink2704.xml" ContentType="application/inkml+xml"/>
  <Override PartName="/ppt/ink/ink2705.xml" ContentType="application/inkml+xml"/>
  <Override PartName="/ppt/ink/ink2706.xml" ContentType="application/inkml+xml"/>
  <Override PartName="/ppt/ink/ink2707.xml" ContentType="application/inkml+xml"/>
  <Override PartName="/ppt/ink/ink2708.xml" ContentType="application/inkml+xml"/>
  <Override PartName="/ppt/ink/ink2709.xml" ContentType="application/inkml+xml"/>
  <Override PartName="/ppt/ink/ink2710.xml" ContentType="application/inkml+xml"/>
  <Override PartName="/ppt/ink/ink2711.xml" ContentType="application/inkml+xml"/>
  <Override PartName="/ppt/ink/ink2712.xml" ContentType="application/inkml+xml"/>
  <Override PartName="/ppt/ink/ink2713.xml" ContentType="application/inkml+xml"/>
  <Override PartName="/ppt/ink/ink2714.xml" ContentType="application/inkml+xml"/>
  <Override PartName="/ppt/ink/ink2715.xml" ContentType="application/inkml+xml"/>
  <Override PartName="/ppt/ink/ink2716.xml" ContentType="application/inkml+xml"/>
  <Override PartName="/ppt/ink/ink2717.xml" ContentType="application/inkml+xml"/>
  <Override PartName="/ppt/ink/ink2718.xml" ContentType="application/inkml+xml"/>
  <Override PartName="/ppt/ink/ink2719.xml" ContentType="application/inkml+xml"/>
  <Override PartName="/ppt/ink/ink2720.xml" ContentType="application/inkml+xml"/>
  <Override PartName="/ppt/ink/ink2721.xml" ContentType="application/inkml+xml"/>
  <Override PartName="/ppt/ink/ink2722.xml" ContentType="application/inkml+xml"/>
  <Override PartName="/ppt/ink/ink2723.xml" ContentType="application/inkml+xml"/>
  <Override PartName="/ppt/ink/ink2724.xml" ContentType="application/inkml+xml"/>
  <Override PartName="/ppt/ink/ink2725.xml" ContentType="application/inkml+xml"/>
  <Override PartName="/ppt/ink/ink2726.xml" ContentType="application/inkml+xml"/>
  <Override PartName="/ppt/ink/ink2727.xml" ContentType="application/inkml+xml"/>
  <Override PartName="/ppt/ink/ink2728.xml" ContentType="application/inkml+xml"/>
  <Override PartName="/ppt/ink/ink2729.xml" ContentType="application/inkml+xml"/>
  <Override PartName="/ppt/ink/ink2730.xml" ContentType="application/inkml+xml"/>
  <Override PartName="/ppt/ink/ink2731.xml" ContentType="application/inkml+xml"/>
  <Override PartName="/ppt/ink/ink2732.xml" ContentType="application/inkml+xml"/>
  <Override PartName="/ppt/ink/ink2733.xml" ContentType="application/inkml+xml"/>
  <Override PartName="/ppt/ink/ink2734.xml" ContentType="application/inkml+xml"/>
  <Override PartName="/ppt/ink/ink2735.xml" ContentType="application/inkml+xml"/>
  <Override PartName="/ppt/ink/ink2736.xml" ContentType="application/inkml+xml"/>
  <Override PartName="/ppt/ink/ink2737.xml" ContentType="application/inkml+xml"/>
  <Override PartName="/ppt/ink/ink2738.xml" ContentType="application/inkml+xml"/>
  <Override PartName="/ppt/ink/ink2739.xml" ContentType="application/inkml+xml"/>
  <Override PartName="/ppt/ink/ink2740.xml" ContentType="application/inkml+xml"/>
  <Override PartName="/ppt/ink/ink2741.xml" ContentType="application/inkml+xml"/>
  <Override PartName="/ppt/ink/ink2742.xml" ContentType="application/inkml+xml"/>
  <Override PartName="/ppt/ink/ink2743.xml" ContentType="application/inkml+xml"/>
  <Override PartName="/ppt/ink/ink2744.xml" ContentType="application/inkml+xml"/>
  <Override PartName="/ppt/ink/ink2745.xml" ContentType="application/inkml+xml"/>
  <Override PartName="/ppt/ink/ink2746.xml" ContentType="application/inkml+xml"/>
  <Override PartName="/ppt/ink/ink2747.xml" ContentType="application/inkml+xml"/>
  <Override PartName="/ppt/ink/ink2748.xml" ContentType="application/inkml+xml"/>
  <Override PartName="/ppt/ink/ink2749.xml" ContentType="application/inkml+xml"/>
  <Override PartName="/ppt/ink/ink2750.xml" ContentType="application/inkml+xml"/>
  <Override PartName="/ppt/ink/ink2751.xml" ContentType="application/inkml+xml"/>
  <Override PartName="/ppt/ink/ink2752.xml" ContentType="application/inkml+xml"/>
  <Override PartName="/ppt/ink/ink2753.xml" ContentType="application/inkml+xml"/>
  <Override PartName="/ppt/ink/ink2754.xml" ContentType="application/inkml+xml"/>
  <Override PartName="/ppt/ink/ink2755.xml" ContentType="application/inkml+xml"/>
  <Override PartName="/ppt/ink/ink2756.xml" ContentType="application/inkml+xml"/>
  <Override PartName="/ppt/ink/ink2757.xml" ContentType="application/inkml+xml"/>
  <Override PartName="/ppt/ink/ink2758.xml" ContentType="application/inkml+xml"/>
  <Override PartName="/ppt/ink/ink2759.xml" ContentType="application/inkml+xml"/>
  <Override PartName="/ppt/ink/ink2760.xml" ContentType="application/inkml+xml"/>
  <Override PartName="/ppt/ink/ink2761.xml" ContentType="application/inkml+xml"/>
  <Override PartName="/ppt/ink/ink2762.xml" ContentType="application/inkml+xml"/>
  <Override PartName="/ppt/ink/ink2763.xml" ContentType="application/inkml+xml"/>
  <Override PartName="/ppt/ink/ink2764.xml" ContentType="application/inkml+xml"/>
  <Override PartName="/ppt/ink/ink2765.xml" ContentType="application/inkml+xml"/>
  <Override PartName="/ppt/ink/ink2766.xml" ContentType="application/inkml+xml"/>
  <Override PartName="/ppt/ink/ink2767.xml" ContentType="application/inkml+xml"/>
  <Override PartName="/ppt/ink/ink2768.xml" ContentType="application/inkml+xml"/>
  <Override PartName="/ppt/ink/ink2769.xml" ContentType="application/inkml+xml"/>
  <Override PartName="/ppt/ink/ink2770.xml" ContentType="application/inkml+xml"/>
  <Override PartName="/ppt/ink/ink2771.xml" ContentType="application/inkml+xml"/>
  <Override PartName="/ppt/ink/ink2772.xml" ContentType="application/inkml+xml"/>
  <Override PartName="/ppt/ink/ink2773.xml" ContentType="application/inkml+xml"/>
  <Override PartName="/ppt/ink/ink2774.xml" ContentType="application/inkml+xml"/>
  <Override PartName="/ppt/ink/ink2775.xml" ContentType="application/inkml+xml"/>
  <Override PartName="/ppt/ink/ink2776.xml" ContentType="application/inkml+xml"/>
  <Override PartName="/ppt/ink/ink2777.xml" ContentType="application/inkml+xml"/>
  <Override PartName="/ppt/ink/ink2778.xml" ContentType="application/inkml+xml"/>
  <Override PartName="/ppt/ink/ink2779.xml" ContentType="application/inkml+xml"/>
  <Override PartName="/ppt/ink/ink2780.xml" ContentType="application/inkml+xml"/>
  <Override PartName="/ppt/ink/ink2781.xml" ContentType="application/inkml+xml"/>
  <Override PartName="/ppt/ink/ink2782.xml" ContentType="application/inkml+xml"/>
  <Override PartName="/ppt/ink/ink2783.xml" ContentType="application/inkml+xml"/>
  <Override PartName="/ppt/ink/ink2784.xml" ContentType="application/inkml+xml"/>
  <Override PartName="/ppt/ink/ink2785.xml" ContentType="application/inkml+xml"/>
  <Override PartName="/ppt/ink/ink2786.xml" ContentType="application/inkml+xml"/>
  <Override PartName="/ppt/ink/ink2787.xml" ContentType="application/inkml+xml"/>
  <Override PartName="/ppt/ink/ink2788.xml" ContentType="application/inkml+xml"/>
  <Override PartName="/ppt/ink/ink2789.xml" ContentType="application/inkml+xml"/>
  <Override PartName="/ppt/ink/ink2790.xml" ContentType="application/inkml+xml"/>
  <Override PartName="/ppt/ink/ink2791.xml" ContentType="application/inkml+xml"/>
  <Override PartName="/ppt/ink/ink2792.xml" ContentType="application/inkml+xml"/>
  <Override PartName="/ppt/ink/ink2793.xml" ContentType="application/inkml+xml"/>
  <Override PartName="/ppt/ink/ink2794.xml" ContentType="application/inkml+xml"/>
  <Override PartName="/ppt/ink/ink2795.xml" ContentType="application/inkml+xml"/>
  <Override PartName="/ppt/ink/ink2796.xml" ContentType="application/inkml+xml"/>
  <Override PartName="/ppt/ink/ink2797.xml" ContentType="application/inkml+xml"/>
  <Override PartName="/ppt/ink/ink2798.xml" ContentType="application/inkml+xml"/>
  <Override PartName="/ppt/ink/ink2799.xml" ContentType="application/inkml+xml"/>
  <Override PartName="/ppt/ink/ink2800.xml" ContentType="application/inkml+xml"/>
  <Override PartName="/ppt/ink/ink2801.xml" ContentType="application/inkml+xml"/>
  <Override PartName="/ppt/ink/ink2802.xml" ContentType="application/inkml+xml"/>
  <Override PartName="/ppt/ink/ink2803.xml" ContentType="application/inkml+xml"/>
  <Override PartName="/ppt/ink/ink2804.xml" ContentType="application/inkml+xml"/>
  <Override PartName="/ppt/ink/ink2805.xml" ContentType="application/inkml+xml"/>
  <Override PartName="/ppt/ink/ink2806.xml" ContentType="application/inkml+xml"/>
  <Override PartName="/ppt/ink/ink2807.xml" ContentType="application/inkml+xml"/>
  <Override PartName="/ppt/ink/ink2808.xml" ContentType="application/inkml+xml"/>
  <Override PartName="/ppt/ink/ink2809.xml" ContentType="application/inkml+xml"/>
  <Override PartName="/ppt/ink/ink2810.xml" ContentType="application/inkml+xml"/>
  <Override PartName="/ppt/ink/ink2811.xml" ContentType="application/inkml+xml"/>
  <Override PartName="/ppt/ink/ink2812.xml" ContentType="application/inkml+xml"/>
  <Override PartName="/ppt/ink/ink2813.xml" ContentType="application/inkml+xml"/>
  <Override PartName="/ppt/ink/ink2814.xml" ContentType="application/inkml+xml"/>
  <Override PartName="/ppt/ink/ink2815.xml" ContentType="application/inkml+xml"/>
  <Override PartName="/ppt/ink/ink2816.xml" ContentType="application/inkml+xml"/>
  <Override PartName="/ppt/ink/ink2817.xml" ContentType="application/inkml+xml"/>
  <Override PartName="/ppt/ink/ink2818.xml" ContentType="application/inkml+xml"/>
  <Override PartName="/ppt/ink/ink2819.xml" ContentType="application/inkml+xml"/>
  <Override PartName="/ppt/ink/ink2820.xml" ContentType="application/inkml+xml"/>
  <Override PartName="/ppt/ink/ink2821.xml" ContentType="application/inkml+xml"/>
  <Override PartName="/ppt/ink/ink2822.xml" ContentType="application/inkml+xml"/>
  <Override PartName="/ppt/ink/ink2823.xml" ContentType="application/inkml+xml"/>
  <Override PartName="/ppt/ink/ink2824.xml" ContentType="application/inkml+xml"/>
  <Override PartName="/ppt/ink/ink2825.xml" ContentType="application/inkml+xml"/>
  <Override PartName="/ppt/ink/ink2826.xml" ContentType="application/inkml+xml"/>
  <Override PartName="/ppt/ink/ink2827.xml" ContentType="application/inkml+xml"/>
  <Override PartName="/ppt/ink/ink2828.xml" ContentType="application/inkml+xml"/>
  <Override PartName="/ppt/ink/ink2829.xml" ContentType="application/inkml+xml"/>
  <Override PartName="/ppt/ink/ink2830.xml" ContentType="application/inkml+xml"/>
  <Override PartName="/ppt/ink/ink2831.xml" ContentType="application/inkml+xml"/>
  <Override PartName="/ppt/ink/ink2832.xml" ContentType="application/inkml+xml"/>
  <Override PartName="/ppt/ink/ink2833.xml" ContentType="application/inkml+xml"/>
  <Override PartName="/ppt/ink/ink2834.xml" ContentType="application/inkml+xml"/>
  <Override PartName="/ppt/ink/ink2835.xml" ContentType="application/inkml+xml"/>
  <Override PartName="/ppt/ink/ink2836.xml" ContentType="application/inkml+xml"/>
  <Override PartName="/ppt/ink/ink2837.xml" ContentType="application/inkml+xml"/>
  <Override PartName="/ppt/ink/ink2838.xml" ContentType="application/inkml+xml"/>
  <Override PartName="/ppt/ink/ink2839.xml" ContentType="application/inkml+xml"/>
  <Override PartName="/ppt/ink/ink2840.xml" ContentType="application/inkml+xml"/>
  <Override PartName="/ppt/ink/ink2841.xml" ContentType="application/inkml+xml"/>
  <Override PartName="/ppt/ink/ink2842.xml" ContentType="application/inkml+xml"/>
  <Override PartName="/ppt/ink/ink2843.xml" ContentType="application/inkml+xml"/>
  <Override PartName="/ppt/ink/ink2844.xml" ContentType="application/inkml+xml"/>
  <Override PartName="/ppt/ink/ink2845.xml" ContentType="application/inkml+xml"/>
  <Override PartName="/ppt/ink/ink2846.xml" ContentType="application/inkml+xml"/>
  <Override PartName="/ppt/ink/ink2847.xml" ContentType="application/inkml+xml"/>
  <Override PartName="/ppt/ink/ink2848.xml" ContentType="application/inkml+xml"/>
  <Override PartName="/ppt/ink/ink2849.xml" ContentType="application/inkml+xml"/>
  <Override PartName="/ppt/ink/ink2850.xml" ContentType="application/inkml+xml"/>
  <Override PartName="/ppt/ink/ink2851.xml" ContentType="application/inkml+xml"/>
  <Override PartName="/ppt/ink/ink2852.xml" ContentType="application/inkml+xml"/>
  <Override PartName="/ppt/ink/ink2853.xml" ContentType="application/inkml+xml"/>
  <Override PartName="/ppt/ink/ink2854.xml" ContentType="application/inkml+xml"/>
  <Override PartName="/ppt/ink/ink2855.xml" ContentType="application/inkml+xml"/>
  <Override PartName="/ppt/ink/ink2856.xml" ContentType="application/inkml+xml"/>
  <Override PartName="/ppt/ink/ink2857.xml" ContentType="application/inkml+xml"/>
  <Override PartName="/ppt/ink/ink2858.xml" ContentType="application/inkml+xml"/>
  <Override PartName="/ppt/ink/ink2859.xml" ContentType="application/inkml+xml"/>
  <Override PartName="/ppt/ink/ink2860.xml" ContentType="application/inkml+xml"/>
  <Override PartName="/ppt/ink/ink2861.xml" ContentType="application/inkml+xml"/>
  <Override PartName="/ppt/ink/ink2862.xml" ContentType="application/inkml+xml"/>
  <Override PartName="/ppt/ink/ink2863.xml" ContentType="application/inkml+xml"/>
  <Override PartName="/ppt/ink/ink2864.xml" ContentType="application/inkml+xml"/>
  <Override PartName="/ppt/ink/ink2865.xml" ContentType="application/inkml+xml"/>
  <Override PartName="/ppt/ink/ink2866.xml" ContentType="application/inkml+xml"/>
  <Override PartName="/ppt/ink/ink2867.xml" ContentType="application/inkml+xml"/>
  <Override PartName="/ppt/ink/ink2868.xml" ContentType="application/inkml+xml"/>
  <Override PartName="/ppt/ink/ink2869.xml" ContentType="application/inkml+xml"/>
  <Override PartName="/ppt/ink/ink2870.xml" ContentType="application/inkml+xml"/>
  <Override PartName="/ppt/ink/ink2871.xml" ContentType="application/inkml+xml"/>
  <Override PartName="/ppt/ink/ink2872.xml" ContentType="application/inkml+xml"/>
  <Override PartName="/ppt/ink/ink2873.xml" ContentType="application/inkml+xml"/>
  <Override PartName="/ppt/ink/ink2874.xml" ContentType="application/inkml+xml"/>
  <Override PartName="/ppt/ink/ink2875.xml" ContentType="application/inkml+xml"/>
  <Override PartName="/ppt/ink/ink2876.xml" ContentType="application/inkml+xml"/>
  <Override PartName="/ppt/ink/ink2877.xml" ContentType="application/inkml+xml"/>
  <Override PartName="/ppt/ink/ink2878.xml" ContentType="application/inkml+xml"/>
  <Override PartName="/ppt/ink/ink2879.xml" ContentType="application/inkml+xml"/>
  <Override PartName="/ppt/ink/ink2880.xml" ContentType="application/inkml+xml"/>
  <Override PartName="/ppt/ink/ink2881.xml" ContentType="application/inkml+xml"/>
  <Override PartName="/ppt/ink/ink2882.xml" ContentType="application/inkml+xml"/>
  <Override PartName="/ppt/ink/ink2883.xml" ContentType="application/inkml+xml"/>
  <Override PartName="/ppt/ink/ink2884.xml" ContentType="application/inkml+xml"/>
  <Override PartName="/ppt/ink/ink2885.xml" ContentType="application/inkml+xml"/>
  <Override PartName="/ppt/ink/ink2886.xml" ContentType="application/inkml+xml"/>
  <Override PartName="/ppt/ink/ink2887.xml" ContentType="application/inkml+xml"/>
  <Override PartName="/ppt/ink/ink2888.xml" ContentType="application/inkml+xml"/>
  <Override PartName="/ppt/ink/ink2889.xml" ContentType="application/inkml+xml"/>
  <Override PartName="/ppt/ink/ink2890.xml" ContentType="application/inkml+xml"/>
  <Override PartName="/ppt/ink/ink2891.xml" ContentType="application/inkml+xml"/>
  <Override PartName="/ppt/ink/ink2892.xml" ContentType="application/inkml+xml"/>
  <Override PartName="/ppt/ink/ink2893.xml" ContentType="application/inkml+xml"/>
  <Override PartName="/ppt/ink/ink2894.xml" ContentType="application/inkml+xml"/>
  <Override PartName="/ppt/ink/ink2895.xml" ContentType="application/inkml+xml"/>
  <Override PartName="/ppt/ink/ink2896.xml" ContentType="application/inkml+xml"/>
  <Override PartName="/ppt/ink/ink2897.xml" ContentType="application/inkml+xml"/>
  <Override PartName="/ppt/ink/ink2898.xml" ContentType="application/inkml+xml"/>
  <Override PartName="/ppt/ink/ink2899.xml" ContentType="application/inkml+xml"/>
  <Override PartName="/ppt/ink/ink2900.xml" ContentType="application/inkml+xml"/>
  <Override PartName="/ppt/ink/ink2901.xml" ContentType="application/inkml+xml"/>
  <Override PartName="/ppt/ink/ink2902.xml" ContentType="application/inkml+xml"/>
  <Override PartName="/ppt/ink/ink2903.xml" ContentType="application/inkml+xml"/>
  <Override PartName="/ppt/ink/ink2904.xml" ContentType="application/inkml+xml"/>
  <Override PartName="/ppt/ink/ink2905.xml" ContentType="application/inkml+xml"/>
  <Override PartName="/ppt/ink/ink2906.xml" ContentType="application/inkml+xml"/>
  <Override PartName="/ppt/ink/ink2907.xml" ContentType="application/inkml+xml"/>
  <Override PartName="/ppt/ink/ink2908.xml" ContentType="application/inkml+xml"/>
  <Override PartName="/ppt/ink/ink2909.xml" ContentType="application/inkml+xml"/>
  <Override PartName="/ppt/ink/ink2910.xml" ContentType="application/inkml+xml"/>
  <Override PartName="/ppt/ink/ink2911.xml" ContentType="application/inkml+xml"/>
  <Override PartName="/ppt/ink/ink2912.xml" ContentType="application/inkml+xml"/>
  <Override PartName="/ppt/ink/ink2913.xml" ContentType="application/inkml+xml"/>
  <Override PartName="/ppt/ink/ink2914.xml" ContentType="application/inkml+xml"/>
  <Override PartName="/ppt/ink/ink2915.xml" ContentType="application/inkml+xml"/>
  <Override PartName="/ppt/ink/ink2916.xml" ContentType="application/inkml+xml"/>
  <Override PartName="/ppt/ink/ink2917.xml" ContentType="application/inkml+xml"/>
  <Override PartName="/ppt/ink/ink2918.xml" ContentType="application/inkml+xml"/>
  <Override PartName="/ppt/ink/ink2919.xml" ContentType="application/inkml+xml"/>
  <Override PartName="/ppt/ink/ink2920.xml" ContentType="application/inkml+xml"/>
  <Override PartName="/ppt/ink/ink2921.xml" ContentType="application/inkml+xml"/>
  <Override PartName="/ppt/ink/ink2922.xml" ContentType="application/inkml+xml"/>
  <Override PartName="/ppt/ink/ink2923.xml" ContentType="application/inkml+xml"/>
  <Override PartName="/ppt/ink/ink2924.xml" ContentType="application/inkml+xml"/>
  <Override PartName="/ppt/ink/ink2925.xml" ContentType="application/inkml+xml"/>
  <Override PartName="/ppt/ink/ink2926.xml" ContentType="application/inkml+xml"/>
  <Override PartName="/ppt/ink/ink2927.xml" ContentType="application/inkml+xml"/>
  <Override PartName="/ppt/ink/ink2928.xml" ContentType="application/inkml+xml"/>
  <Override PartName="/ppt/ink/ink2929.xml" ContentType="application/inkml+xml"/>
  <Override PartName="/ppt/ink/ink2930.xml" ContentType="application/inkml+xml"/>
  <Override PartName="/ppt/ink/ink2931.xml" ContentType="application/inkml+xml"/>
  <Override PartName="/ppt/ink/ink2932.xml" ContentType="application/inkml+xml"/>
  <Override PartName="/ppt/ink/ink2933.xml" ContentType="application/inkml+xml"/>
  <Override PartName="/ppt/ink/ink2934.xml" ContentType="application/inkml+xml"/>
  <Override PartName="/ppt/ink/ink2935.xml" ContentType="application/inkml+xml"/>
  <Override PartName="/ppt/ink/ink2936.xml" ContentType="application/inkml+xml"/>
  <Override PartName="/ppt/ink/ink2937.xml" ContentType="application/inkml+xml"/>
  <Override PartName="/ppt/ink/ink2938.xml" ContentType="application/inkml+xml"/>
  <Override PartName="/ppt/ink/ink2939.xml" ContentType="application/inkml+xml"/>
  <Override PartName="/ppt/ink/ink2940.xml" ContentType="application/inkml+xml"/>
  <Override PartName="/ppt/ink/ink2941.xml" ContentType="application/inkml+xml"/>
  <Override PartName="/ppt/ink/ink2942.xml" ContentType="application/inkml+xml"/>
  <Override PartName="/ppt/ink/ink2943.xml" ContentType="application/inkml+xml"/>
  <Override PartName="/ppt/ink/ink2944.xml" ContentType="application/inkml+xml"/>
  <Override PartName="/ppt/ink/ink2945.xml" ContentType="application/inkml+xml"/>
  <Override PartName="/ppt/ink/ink2946.xml" ContentType="application/inkml+xml"/>
  <Override PartName="/ppt/ink/ink2947.xml" ContentType="application/inkml+xml"/>
  <Override PartName="/ppt/ink/ink2948.xml" ContentType="application/inkml+xml"/>
  <Override PartName="/ppt/ink/ink2949.xml" ContentType="application/inkml+xml"/>
  <Override PartName="/ppt/ink/ink2950.xml" ContentType="application/inkml+xml"/>
  <Override PartName="/ppt/ink/ink2951.xml" ContentType="application/inkml+xml"/>
  <Override PartName="/ppt/ink/ink2952.xml" ContentType="application/inkml+xml"/>
  <Override PartName="/ppt/ink/ink2953.xml" ContentType="application/inkml+xml"/>
  <Override PartName="/ppt/ink/ink2954.xml" ContentType="application/inkml+xml"/>
  <Override PartName="/ppt/ink/ink2955.xml" ContentType="application/inkml+xml"/>
  <Override PartName="/ppt/ink/ink2956.xml" ContentType="application/inkml+xml"/>
  <Override PartName="/ppt/ink/ink2957.xml" ContentType="application/inkml+xml"/>
  <Override PartName="/ppt/ink/ink2958.xml" ContentType="application/inkml+xml"/>
  <Override PartName="/ppt/ink/ink2959.xml" ContentType="application/inkml+xml"/>
  <Override PartName="/ppt/ink/ink2960.xml" ContentType="application/inkml+xml"/>
  <Override PartName="/ppt/ink/ink2961.xml" ContentType="application/inkml+xml"/>
  <Override PartName="/ppt/ink/ink2962.xml" ContentType="application/inkml+xml"/>
  <Override PartName="/ppt/ink/ink2963.xml" ContentType="application/inkml+xml"/>
  <Override PartName="/ppt/ink/ink2964.xml" ContentType="application/inkml+xml"/>
  <Override PartName="/ppt/ink/ink2965.xml" ContentType="application/inkml+xml"/>
  <Override PartName="/ppt/ink/ink2966.xml" ContentType="application/inkml+xml"/>
  <Override PartName="/ppt/ink/ink2967.xml" ContentType="application/inkml+xml"/>
  <Override PartName="/ppt/ink/ink2968.xml" ContentType="application/inkml+xml"/>
  <Override PartName="/ppt/ink/ink2969.xml" ContentType="application/inkml+xml"/>
  <Override PartName="/ppt/ink/ink2970.xml" ContentType="application/inkml+xml"/>
  <Override PartName="/ppt/ink/ink2971.xml" ContentType="application/inkml+xml"/>
  <Override PartName="/ppt/ink/ink2972.xml" ContentType="application/inkml+xml"/>
  <Override PartName="/ppt/ink/ink2973.xml" ContentType="application/inkml+xml"/>
  <Override PartName="/ppt/ink/ink2974.xml" ContentType="application/inkml+xml"/>
  <Override PartName="/ppt/ink/ink2975.xml" ContentType="application/inkml+xml"/>
  <Override PartName="/ppt/ink/ink2976.xml" ContentType="application/inkml+xml"/>
  <Override PartName="/ppt/ink/ink2977.xml" ContentType="application/inkml+xml"/>
  <Override PartName="/ppt/ink/ink2978.xml" ContentType="application/inkml+xml"/>
  <Override PartName="/ppt/ink/ink2979.xml" ContentType="application/inkml+xml"/>
  <Override PartName="/ppt/ink/ink2980.xml" ContentType="application/inkml+xml"/>
  <Override PartName="/ppt/ink/ink2981.xml" ContentType="application/inkml+xml"/>
  <Override PartName="/ppt/ink/ink2982.xml" ContentType="application/inkml+xml"/>
  <Override PartName="/ppt/ink/ink2983.xml" ContentType="application/inkml+xml"/>
  <Override PartName="/ppt/ink/ink2984.xml" ContentType="application/inkml+xml"/>
  <Override PartName="/ppt/ink/ink2985.xml" ContentType="application/inkml+xml"/>
  <Override PartName="/ppt/ink/ink2986.xml" ContentType="application/inkml+xml"/>
  <Override PartName="/ppt/ink/ink2987.xml" ContentType="application/inkml+xml"/>
  <Override PartName="/ppt/ink/ink2988.xml" ContentType="application/inkml+xml"/>
  <Override PartName="/ppt/ink/ink2989.xml" ContentType="application/inkml+xml"/>
  <Override PartName="/ppt/ink/ink2990.xml" ContentType="application/inkml+xml"/>
  <Override PartName="/ppt/ink/ink2991.xml" ContentType="application/inkml+xml"/>
  <Override PartName="/ppt/ink/ink2992.xml" ContentType="application/inkml+xml"/>
  <Override PartName="/ppt/ink/ink2993.xml" ContentType="application/inkml+xml"/>
  <Override PartName="/ppt/ink/ink2994.xml" ContentType="application/inkml+xml"/>
  <Override PartName="/ppt/ink/ink2995.xml" ContentType="application/inkml+xml"/>
  <Override PartName="/ppt/ink/ink2996.xml" ContentType="application/inkml+xml"/>
  <Override PartName="/ppt/ink/ink2997.xml" ContentType="application/inkml+xml"/>
  <Override PartName="/ppt/ink/ink2998.xml" ContentType="application/inkml+xml"/>
  <Override PartName="/ppt/ink/ink2999.xml" ContentType="application/inkml+xml"/>
  <Override PartName="/ppt/ink/ink3000.xml" ContentType="application/inkml+xml"/>
  <Override PartName="/ppt/ink/ink3001.xml" ContentType="application/inkml+xml"/>
  <Override PartName="/ppt/ink/ink3002.xml" ContentType="application/inkml+xml"/>
  <Override PartName="/ppt/ink/ink3003.xml" ContentType="application/inkml+xml"/>
  <Override PartName="/ppt/ink/ink3004.xml" ContentType="application/inkml+xml"/>
  <Override PartName="/ppt/ink/ink3005.xml" ContentType="application/inkml+xml"/>
  <Override PartName="/ppt/ink/ink3006.xml" ContentType="application/inkml+xml"/>
  <Override PartName="/ppt/ink/ink3007.xml" ContentType="application/inkml+xml"/>
  <Override PartName="/ppt/ink/ink3008.xml" ContentType="application/inkml+xml"/>
  <Override PartName="/ppt/ink/ink3009.xml" ContentType="application/inkml+xml"/>
  <Override PartName="/ppt/ink/ink3010.xml" ContentType="application/inkml+xml"/>
  <Override PartName="/ppt/ink/ink3011.xml" ContentType="application/inkml+xml"/>
  <Override PartName="/ppt/ink/ink3012.xml" ContentType="application/inkml+xml"/>
  <Override PartName="/ppt/ink/ink3013.xml" ContentType="application/inkml+xml"/>
  <Override PartName="/ppt/ink/ink3014.xml" ContentType="application/inkml+xml"/>
  <Override PartName="/ppt/ink/ink3015.xml" ContentType="application/inkml+xml"/>
  <Override PartName="/ppt/ink/ink3016.xml" ContentType="application/inkml+xml"/>
  <Override PartName="/ppt/ink/ink3017.xml" ContentType="application/inkml+xml"/>
  <Override PartName="/ppt/ink/ink3018.xml" ContentType="application/inkml+xml"/>
  <Override PartName="/ppt/ink/ink3019.xml" ContentType="application/inkml+xml"/>
  <Override PartName="/ppt/ink/ink3020.xml" ContentType="application/inkml+xml"/>
  <Override PartName="/ppt/ink/ink3021.xml" ContentType="application/inkml+xml"/>
  <Override PartName="/ppt/ink/ink3022.xml" ContentType="application/inkml+xml"/>
  <Override PartName="/ppt/ink/ink3023.xml" ContentType="application/inkml+xml"/>
  <Override PartName="/ppt/ink/ink3024.xml" ContentType="application/inkml+xml"/>
  <Override PartName="/ppt/ink/ink3025.xml" ContentType="application/inkml+xml"/>
  <Override PartName="/ppt/ink/ink3026.xml" ContentType="application/inkml+xml"/>
  <Override PartName="/ppt/ink/ink3027.xml" ContentType="application/inkml+xml"/>
  <Override PartName="/ppt/ink/ink3028.xml" ContentType="application/inkml+xml"/>
  <Override PartName="/ppt/ink/ink3029.xml" ContentType="application/inkml+xml"/>
  <Override PartName="/ppt/ink/ink3030.xml" ContentType="application/inkml+xml"/>
  <Override PartName="/ppt/ink/ink3031.xml" ContentType="application/inkml+xml"/>
  <Override PartName="/ppt/ink/ink3032.xml" ContentType="application/inkml+xml"/>
  <Override PartName="/ppt/ink/ink3033.xml" ContentType="application/inkml+xml"/>
  <Override PartName="/ppt/ink/ink3034.xml" ContentType="application/inkml+xml"/>
  <Override PartName="/ppt/ink/ink3035.xml" ContentType="application/inkml+xml"/>
  <Override PartName="/ppt/ink/ink3036.xml" ContentType="application/inkml+xml"/>
  <Override PartName="/ppt/ink/ink3037.xml" ContentType="application/inkml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ink/ink3038.xml" ContentType="application/inkml+xml"/>
  <Override PartName="/ppt/ink/ink3039.xml" ContentType="application/inkml+xml"/>
  <Override PartName="/ppt/ink/ink3040.xml" ContentType="application/inkml+xml"/>
  <Override PartName="/ppt/ink/ink3041.xml" ContentType="application/inkml+xml"/>
  <Override PartName="/ppt/ink/ink3042.xml" ContentType="application/inkml+xml"/>
  <Override PartName="/ppt/ink/ink3043.xml" ContentType="application/inkml+xml"/>
  <Override PartName="/ppt/ink/ink3044.xml" ContentType="application/inkml+xml"/>
  <Override PartName="/ppt/ink/ink3045.xml" ContentType="application/inkml+xml"/>
  <Override PartName="/ppt/ink/ink3046.xml" ContentType="application/inkml+xml"/>
  <Override PartName="/ppt/ink/ink3047.xml" ContentType="application/inkml+xml"/>
  <Override PartName="/ppt/ink/ink3048.xml" ContentType="application/inkml+xml"/>
  <Override PartName="/ppt/ink/ink3049.xml" ContentType="application/inkml+xml"/>
  <Override PartName="/ppt/ink/ink3050.xml" ContentType="application/inkml+xml"/>
  <Override PartName="/ppt/ink/ink3051.xml" ContentType="application/inkml+xml"/>
  <Override PartName="/ppt/ink/ink3052.xml" ContentType="application/inkml+xml"/>
  <Override PartName="/ppt/ink/ink3053.xml" ContentType="application/inkml+xml"/>
  <Override PartName="/ppt/ink/ink3054.xml" ContentType="application/inkml+xml"/>
  <Override PartName="/ppt/ink/ink3055.xml" ContentType="application/inkml+xml"/>
  <Override PartName="/ppt/ink/ink3056.xml" ContentType="application/inkml+xml"/>
  <Override PartName="/ppt/ink/ink3057.xml" ContentType="application/inkml+xml"/>
  <Override PartName="/ppt/ink/ink3058.xml" ContentType="application/inkml+xml"/>
  <Override PartName="/ppt/ink/ink3059.xml" ContentType="application/inkml+xml"/>
  <Override PartName="/ppt/ink/ink3060.xml" ContentType="application/inkml+xml"/>
  <Override PartName="/ppt/ink/ink3061.xml" ContentType="application/inkml+xml"/>
  <Override PartName="/ppt/ink/ink3062.xml" ContentType="application/inkml+xml"/>
  <Override PartName="/ppt/ink/ink3063.xml" ContentType="application/inkml+xml"/>
  <Override PartName="/ppt/ink/ink3064.xml" ContentType="application/inkml+xml"/>
  <Override PartName="/ppt/ink/ink3065.xml" ContentType="application/inkml+xml"/>
  <Override PartName="/ppt/ink/ink3066.xml" ContentType="application/inkml+xml"/>
  <Override PartName="/ppt/ink/ink3067.xml" ContentType="application/inkml+xml"/>
  <Override PartName="/ppt/ink/ink3068.xml" ContentType="application/inkml+xml"/>
  <Override PartName="/ppt/ink/ink3069.xml" ContentType="application/inkml+xml"/>
  <Override PartName="/ppt/ink/ink3070.xml" ContentType="application/inkml+xml"/>
  <Override PartName="/ppt/ink/ink3071.xml" ContentType="application/inkml+xml"/>
  <Override PartName="/ppt/ink/ink3072.xml" ContentType="application/inkml+xml"/>
  <Override PartName="/ppt/ink/ink3073.xml" ContentType="application/inkml+xml"/>
  <Override PartName="/ppt/ink/ink3074.xml" ContentType="application/inkml+xml"/>
  <Override PartName="/ppt/ink/ink3075.xml" ContentType="application/inkml+xml"/>
  <Override PartName="/ppt/ink/ink3076.xml" ContentType="application/inkml+xml"/>
  <Override PartName="/ppt/ink/ink3077.xml" ContentType="application/inkml+xml"/>
  <Override PartName="/ppt/ink/ink3078.xml" ContentType="application/inkml+xml"/>
  <Override PartName="/ppt/ink/ink3079.xml" ContentType="application/inkml+xml"/>
  <Override PartName="/ppt/ink/ink3080.xml" ContentType="application/inkml+xml"/>
  <Override PartName="/ppt/ink/ink3081.xml" ContentType="application/inkml+xml"/>
  <Override PartName="/ppt/ink/ink3082.xml" ContentType="application/inkml+xml"/>
  <Override PartName="/ppt/ink/ink3083.xml" ContentType="application/inkml+xml"/>
  <Override PartName="/ppt/ink/ink3084.xml" ContentType="application/inkml+xml"/>
  <Override PartName="/ppt/ink/ink3085.xml" ContentType="application/inkml+xml"/>
  <Override PartName="/ppt/ink/ink3086.xml" ContentType="application/inkml+xml"/>
  <Override PartName="/ppt/ink/ink3087.xml" ContentType="application/inkml+xml"/>
  <Override PartName="/ppt/ink/ink3088.xml" ContentType="application/inkml+xml"/>
  <Override PartName="/ppt/ink/ink3089.xml" ContentType="application/inkml+xml"/>
  <Override PartName="/ppt/ink/ink3090.xml" ContentType="application/inkml+xml"/>
  <Override PartName="/ppt/ink/ink3091.xml" ContentType="application/inkml+xml"/>
  <Override PartName="/ppt/ink/ink3092.xml" ContentType="application/inkml+xml"/>
  <Override PartName="/ppt/ink/ink3093.xml" ContentType="application/inkml+xml"/>
  <Override PartName="/ppt/ink/ink3094.xml" ContentType="application/inkml+xml"/>
  <Override PartName="/ppt/ink/ink3095.xml" ContentType="application/inkml+xml"/>
  <Override PartName="/ppt/ink/ink3096.xml" ContentType="application/inkml+xml"/>
  <Override PartName="/ppt/ink/ink3097.xml" ContentType="application/inkml+xml"/>
  <Override PartName="/ppt/ink/ink3098.xml" ContentType="application/inkml+xml"/>
  <Override PartName="/ppt/ink/ink3099.xml" ContentType="application/inkml+xml"/>
  <Override PartName="/ppt/ink/ink3100.xml" ContentType="application/inkml+xml"/>
  <Override PartName="/ppt/ink/ink3101.xml" ContentType="application/inkml+xml"/>
  <Override PartName="/ppt/ink/ink3102.xml" ContentType="application/inkml+xml"/>
  <Override PartName="/ppt/ink/ink3103.xml" ContentType="application/inkml+xml"/>
  <Override PartName="/ppt/ink/ink3104.xml" ContentType="application/inkml+xml"/>
  <Override PartName="/ppt/ink/ink3105.xml" ContentType="application/inkml+xml"/>
  <Override PartName="/ppt/ink/ink3106.xml" ContentType="application/inkml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3107.xml" ContentType="application/inkml+xml"/>
  <Override PartName="/ppt/ink/ink3108.xml" ContentType="application/inkml+xml"/>
  <Override PartName="/ppt/ink/ink3109.xml" ContentType="application/inkml+xml"/>
  <Override PartName="/ppt/ink/ink3110.xml" ContentType="application/inkml+xml"/>
  <Override PartName="/ppt/ink/ink3111.xml" ContentType="application/inkml+xml"/>
  <Override PartName="/ppt/ink/ink3112.xml" ContentType="application/inkml+xml"/>
  <Override PartName="/ppt/ink/ink3113.xml" ContentType="application/inkml+xml"/>
  <Override PartName="/ppt/ink/ink3114.xml" ContentType="application/inkml+xml"/>
  <Override PartName="/ppt/ink/ink3115.xml" ContentType="application/inkml+xml"/>
  <Override PartName="/ppt/ink/ink3116.xml" ContentType="application/inkml+xml"/>
  <Override PartName="/ppt/ink/ink3117.xml" ContentType="application/inkml+xml"/>
  <Override PartName="/ppt/ink/ink3118.xml" ContentType="application/inkml+xml"/>
  <Override PartName="/ppt/ink/ink3119.xml" ContentType="application/inkml+xml"/>
  <Override PartName="/ppt/ink/ink3120.xml" ContentType="application/inkml+xml"/>
  <Override PartName="/ppt/ink/ink3121.xml" ContentType="application/inkml+xml"/>
  <Override PartName="/ppt/ink/ink3122.xml" ContentType="application/inkml+xml"/>
  <Override PartName="/ppt/ink/ink3123.xml" ContentType="application/inkml+xml"/>
  <Override PartName="/ppt/ink/ink3124.xml" ContentType="application/inkml+xml"/>
  <Override PartName="/ppt/ink/ink3125.xml" ContentType="application/inkml+xml"/>
  <Override PartName="/ppt/ink/ink3126.xml" ContentType="application/inkml+xml"/>
  <Override PartName="/ppt/ink/ink3127.xml" ContentType="application/inkml+xml"/>
  <Override PartName="/ppt/ink/ink3128.xml" ContentType="application/inkml+xml"/>
  <Override PartName="/ppt/ink/ink3129.xml" ContentType="application/inkml+xml"/>
  <Override PartName="/ppt/ink/ink3130.xml" ContentType="application/inkml+xml"/>
  <Override PartName="/ppt/ink/ink3131.xml" ContentType="application/inkml+xml"/>
  <Override PartName="/ppt/ink/ink3132.xml" ContentType="application/inkml+xml"/>
  <Override PartName="/ppt/ink/ink3133.xml" ContentType="application/inkml+xml"/>
  <Override PartName="/ppt/ink/ink3134.xml" ContentType="application/inkml+xml"/>
  <Override PartName="/ppt/ink/ink3135.xml" ContentType="application/inkml+xml"/>
  <Override PartName="/ppt/ink/ink3136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ink/ink3137.xml" ContentType="application/inkml+xml"/>
  <Override PartName="/ppt/ink/ink3138.xml" ContentType="application/inkml+xml"/>
  <Override PartName="/ppt/ink/ink3139.xml" ContentType="application/inkml+xml"/>
  <Override PartName="/ppt/ink/ink3140.xml" ContentType="application/inkml+xml"/>
  <Override PartName="/ppt/ink/ink3141.xml" ContentType="application/inkml+xml"/>
  <Override PartName="/ppt/ink/ink3142.xml" ContentType="application/inkml+xml"/>
  <Override PartName="/ppt/ink/ink3143.xml" ContentType="application/inkml+xml"/>
  <Override PartName="/ppt/ink/ink3144.xml" ContentType="application/inkml+xml"/>
  <Override PartName="/ppt/ink/ink3145.xml" ContentType="application/inkml+xml"/>
  <Override PartName="/ppt/ink/ink3146.xml" ContentType="application/inkml+xml"/>
  <Override PartName="/ppt/ink/ink3147.xml" ContentType="application/inkml+xml"/>
  <Override PartName="/ppt/ink/ink3148.xml" ContentType="application/inkml+xml"/>
  <Override PartName="/ppt/ink/ink3149.xml" ContentType="application/inkml+xml"/>
  <Override PartName="/ppt/ink/ink3150.xml" ContentType="application/inkml+xml"/>
  <Override PartName="/ppt/ink/ink3151.xml" ContentType="application/inkml+xml"/>
  <Override PartName="/ppt/ink/ink3152.xml" ContentType="application/inkml+xml"/>
  <Override PartName="/ppt/ink/ink3153.xml" ContentType="application/inkml+xml"/>
  <Override PartName="/ppt/ink/ink3154.xml" ContentType="application/inkml+xml"/>
  <Override PartName="/ppt/ink/ink3155.xml" ContentType="application/inkml+xml"/>
  <Override PartName="/ppt/ink/ink3156.xml" ContentType="application/inkml+xml"/>
  <Override PartName="/ppt/ink/ink3157.xml" ContentType="application/inkml+xml"/>
  <Override PartName="/ppt/ink/ink3158.xml" ContentType="application/inkml+xml"/>
  <Override PartName="/ppt/ink/ink3159.xml" ContentType="application/inkml+xml"/>
  <Override PartName="/ppt/ink/ink3160.xml" ContentType="application/inkml+xml"/>
  <Override PartName="/ppt/ink/ink3161.xml" ContentType="application/inkml+xml"/>
  <Override PartName="/ppt/ink/ink3162.xml" ContentType="application/inkml+xml"/>
  <Override PartName="/ppt/ink/ink3163.xml" ContentType="application/inkml+xml"/>
  <Override PartName="/ppt/ink/ink3164.xml" ContentType="application/inkml+xml"/>
  <Override PartName="/ppt/ink/ink3165.xml" ContentType="application/inkml+xml"/>
  <Override PartName="/ppt/ink/ink3166.xml" ContentType="application/inkml+xml"/>
  <Override PartName="/ppt/ink/ink3167.xml" ContentType="application/inkml+xml"/>
  <Override PartName="/ppt/ink/ink3168.xml" ContentType="application/inkml+xml"/>
  <Override PartName="/ppt/ink/ink3169.xml" ContentType="application/inkml+xml"/>
  <Override PartName="/ppt/ink/ink3170.xml" ContentType="application/inkml+xml"/>
  <Override PartName="/ppt/ink/ink3171.xml" ContentType="application/inkml+xml"/>
  <Override PartName="/ppt/ink/ink3172.xml" ContentType="application/inkml+xml"/>
  <Override PartName="/ppt/ink/ink3173.xml" ContentType="application/inkml+xml"/>
  <Override PartName="/ppt/ink/ink3174.xml" ContentType="application/inkml+xml"/>
  <Override PartName="/ppt/ink/ink3175.xml" ContentType="application/inkml+xml"/>
  <Override PartName="/ppt/ink/ink3176.xml" ContentType="application/inkml+xml"/>
  <Override PartName="/ppt/ink/ink3177.xml" ContentType="application/inkml+xml"/>
  <Override PartName="/ppt/ink/ink3178.xml" ContentType="application/inkml+xml"/>
  <Override PartName="/ppt/ink/ink3179.xml" ContentType="application/inkml+xml"/>
  <Override PartName="/ppt/ink/ink3180.xml" ContentType="application/inkml+xml"/>
  <Override PartName="/ppt/ink/ink3181.xml" ContentType="application/inkml+xml"/>
  <Override PartName="/ppt/ink/ink3182.xml" ContentType="application/inkml+xml"/>
  <Override PartName="/ppt/ink/ink3183.xml" ContentType="application/inkml+xml"/>
  <Override PartName="/ppt/ink/ink3184.xml" ContentType="application/inkml+xml"/>
  <Override PartName="/ppt/ink/ink3185.xml" ContentType="application/inkml+xml"/>
  <Override PartName="/ppt/ink/ink3186.xml" ContentType="application/inkml+xml"/>
  <Override PartName="/ppt/ink/ink3187.xml" ContentType="application/inkml+xml"/>
  <Override PartName="/ppt/ink/ink3188.xml" ContentType="application/inkml+xml"/>
  <Override PartName="/ppt/ink/ink3189.xml" ContentType="application/inkml+xml"/>
  <Override PartName="/ppt/ink/ink3190.xml" ContentType="application/inkml+xml"/>
  <Override PartName="/ppt/ink/ink3191.xml" ContentType="application/inkml+xml"/>
  <Override PartName="/ppt/ink/ink3192.xml" ContentType="application/inkml+xml"/>
  <Override PartName="/ppt/ink/ink3193.xml" ContentType="application/inkml+xml"/>
  <Override PartName="/ppt/ink/ink3194.xml" ContentType="application/inkml+xml"/>
  <Override PartName="/ppt/ink/ink3195.xml" ContentType="application/inkml+xml"/>
  <Override PartName="/ppt/ink/ink3196.xml" ContentType="application/inkml+xml"/>
  <Override PartName="/ppt/ink/ink3197.xml" ContentType="application/inkml+xml"/>
  <Override PartName="/ppt/ink/ink3198.xml" ContentType="application/inkml+xml"/>
  <Override PartName="/ppt/ink/ink3199.xml" ContentType="application/inkml+xml"/>
  <Override PartName="/ppt/ink/ink3200.xml" ContentType="application/inkml+xml"/>
  <Override PartName="/ppt/ink/ink3201.xml" ContentType="application/inkml+xml"/>
  <Override PartName="/ppt/ink/ink3202.xml" ContentType="application/inkml+xml"/>
  <Override PartName="/ppt/ink/ink3203.xml" ContentType="application/inkml+xml"/>
  <Override PartName="/ppt/ink/ink3204.xml" ContentType="application/inkml+xml"/>
  <Override PartName="/ppt/ink/ink3205.xml" ContentType="application/inkml+xml"/>
  <Override PartName="/ppt/ink/ink3206.xml" ContentType="application/inkml+xml"/>
  <Override PartName="/ppt/ink/ink3207.xml" ContentType="application/inkml+xml"/>
  <Override PartName="/ppt/ink/ink3208.xml" ContentType="application/inkml+xml"/>
  <Override PartName="/ppt/ink/ink3209.xml" ContentType="application/inkml+xml"/>
  <Override PartName="/ppt/ink/ink3210.xml" ContentType="application/inkml+xml"/>
  <Override PartName="/ppt/ink/ink3211.xml" ContentType="application/inkml+xml"/>
  <Override PartName="/ppt/ink/ink3212.xml" ContentType="application/inkml+xml"/>
  <Override PartName="/ppt/ink/ink3213.xml" ContentType="application/inkml+xml"/>
  <Override PartName="/ppt/ink/ink3214.xml" ContentType="application/inkml+xml"/>
  <Override PartName="/ppt/ink/ink3215.xml" ContentType="application/inkml+xml"/>
  <Override PartName="/ppt/ink/ink3216.xml" ContentType="application/inkml+xml"/>
  <Override PartName="/ppt/ink/ink3217.xml" ContentType="application/inkml+xml"/>
  <Override PartName="/ppt/ink/ink3218.xml" ContentType="application/inkml+xml"/>
  <Override PartName="/ppt/ink/ink3219.xml" ContentType="application/inkml+xml"/>
  <Override PartName="/ppt/ink/ink3220.xml" ContentType="application/inkml+xml"/>
  <Override PartName="/ppt/ink/ink3221.xml" ContentType="application/inkml+xml"/>
  <Override PartName="/ppt/ink/ink3222.xml" ContentType="application/inkml+xml"/>
  <Override PartName="/ppt/ink/ink3223.xml" ContentType="application/inkml+xml"/>
  <Override PartName="/ppt/ink/ink3224.xml" ContentType="application/inkml+xml"/>
  <Override PartName="/ppt/ink/ink3225.xml" ContentType="application/inkml+xml"/>
  <Override PartName="/ppt/ink/ink3226.xml" ContentType="application/inkml+xml"/>
  <Override PartName="/ppt/ink/ink3227.xml" ContentType="application/inkml+xml"/>
  <Override PartName="/ppt/ink/ink3228.xml" ContentType="application/inkml+xml"/>
  <Override PartName="/ppt/ink/ink3229.xml" ContentType="application/inkml+xml"/>
  <Override PartName="/ppt/ink/ink3230.xml" ContentType="application/inkml+xml"/>
  <Override PartName="/ppt/ink/ink3231.xml" ContentType="application/inkml+xml"/>
  <Override PartName="/ppt/ink/ink3232.xml" ContentType="application/inkml+xml"/>
  <Override PartName="/ppt/ink/ink3233.xml" ContentType="application/inkml+xml"/>
  <Override PartName="/ppt/ink/ink3234.xml" ContentType="application/inkml+xml"/>
  <Override PartName="/ppt/ink/ink3235.xml" ContentType="application/inkml+xml"/>
  <Override PartName="/ppt/ink/ink3236.xml" ContentType="application/inkml+xml"/>
  <Override PartName="/ppt/ink/ink3237.xml" ContentType="application/inkml+xml"/>
  <Override PartName="/ppt/ink/ink3238.xml" ContentType="application/inkml+xml"/>
  <Override PartName="/ppt/ink/ink3239.xml" ContentType="application/inkml+xml"/>
  <Override PartName="/ppt/ink/ink3240.xml" ContentType="application/inkml+xml"/>
  <Override PartName="/ppt/ink/ink3241.xml" ContentType="application/inkml+xml"/>
  <Override PartName="/ppt/ink/ink3242.xml" ContentType="application/inkml+xml"/>
  <Override PartName="/ppt/ink/ink3243.xml" ContentType="application/inkml+xml"/>
  <Override PartName="/ppt/ink/ink3244.xml" ContentType="application/inkml+xml"/>
  <Override PartName="/ppt/ink/ink3245.xml" ContentType="application/inkml+xml"/>
  <Override PartName="/ppt/ink/ink3246.xml" ContentType="application/inkml+xml"/>
  <Override PartName="/ppt/ink/ink3247.xml" ContentType="application/inkml+xml"/>
  <Override PartName="/ppt/ink/ink3248.xml" ContentType="application/inkml+xml"/>
  <Override PartName="/ppt/ink/ink3249.xml" ContentType="application/inkml+xml"/>
  <Override PartName="/ppt/ink/ink3250.xml" ContentType="application/inkml+xml"/>
  <Override PartName="/ppt/ink/ink3251.xml" ContentType="application/inkml+xml"/>
  <Override PartName="/ppt/ink/ink3252.xml" ContentType="application/inkml+xml"/>
  <Override PartName="/ppt/ink/ink3253.xml" ContentType="application/inkml+xml"/>
  <Override PartName="/ppt/ink/ink3254.xml" ContentType="application/inkml+xml"/>
  <Override PartName="/ppt/ink/ink3255.xml" ContentType="application/inkml+xml"/>
  <Override PartName="/ppt/ink/ink3256.xml" ContentType="application/inkml+xml"/>
  <Override PartName="/ppt/ink/ink3257.xml" ContentType="application/inkml+xml"/>
  <Override PartName="/ppt/ink/ink3258.xml" ContentType="application/inkml+xml"/>
  <Override PartName="/ppt/ink/ink3259.xml" ContentType="application/inkml+xml"/>
  <Override PartName="/ppt/ink/ink3260.xml" ContentType="application/inkml+xml"/>
  <Override PartName="/ppt/ink/ink3261.xml" ContentType="application/inkml+xml"/>
  <Override PartName="/ppt/ink/ink3262.xml" ContentType="application/inkml+xml"/>
  <Override PartName="/ppt/ink/ink3263.xml" ContentType="application/inkml+xml"/>
  <Override PartName="/ppt/ink/ink3264.xml" ContentType="application/inkml+xml"/>
  <Override PartName="/ppt/ink/ink3265.xml" ContentType="application/inkml+xml"/>
  <Override PartName="/ppt/ink/ink3266.xml" ContentType="application/inkml+xml"/>
  <Override PartName="/ppt/ink/ink3267.xml" ContentType="application/inkml+xml"/>
  <Override PartName="/ppt/ink/ink3268.xml" ContentType="application/inkml+xml"/>
  <Override PartName="/ppt/ink/ink3269.xml" ContentType="application/inkml+xml"/>
  <Override PartName="/ppt/ink/ink3270.xml" ContentType="application/inkml+xml"/>
  <Override PartName="/ppt/ink/ink3271.xml" ContentType="application/inkml+xml"/>
  <Override PartName="/ppt/ink/ink3272.xml" ContentType="application/inkml+xml"/>
  <Override PartName="/ppt/ink/ink3273.xml" ContentType="application/inkml+xml"/>
  <Override PartName="/ppt/ink/ink3274.xml" ContentType="application/inkml+xml"/>
  <Override PartName="/ppt/ink/ink3275.xml" ContentType="application/inkml+xml"/>
  <Override PartName="/ppt/ink/ink3276.xml" ContentType="application/inkml+xml"/>
  <Override PartName="/ppt/ink/ink3277.xml" ContentType="application/inkml+xml"/>
  <Override PartName="/ppt/ink/ink3278.xml" ContentType="application/inkml+xml"/>
  <Override PartName="/ppt/ink/ink3279.xml" ContentType="application/inkml+xml"/>
  <Override PartName="/ppt/ink/ink3280.xml" ContentType="application/inkml+xml"/>
  <Override PartName="/ppt/ink/ink3281.xml" ContentType="application/inkml+xml"/>
  <Override PartName="/ppt/ink/ink3282.xml" ContentType="application/inkml+xml"/>
  <Override PartName="/ppt/ink/ink3283.xml" ContentType="application/inkml+xml"/>
  <Override PartName="/ppt/ink/ink3284.xml" ContentType="application/inkml+xml"/>
  <Override PartName="/ppt/ink/ink3285.xml" ContentType="application/inkml+xml"/>
  <Override PartName="/ppt/ink/ink3286.xml" ContentType="application/inkml+xml"/>
  <Override PartName="/ppt/ink/ink3287.xml" ContentType="application/inkml+xml"/>
  <Override PartName="/ppt/ink/ink3288.xml" ContentType="application/inkml+xml"/>
  <Override PartName="/ppt/ink/ink3289.xml" ContentType="application/inkml+xml"/>
  <Override PartName="/ppt/ink/ink3290.xml" ContentType="application/inkml+xml"/>
  <Override PartName="/ppt/ink/ink3291.xml" ContentType="application/inkml+xml"/>
  <Override PartName="/ppt/ink/ink3292.xml" ContentType="application/inkml+xml"/>
  <Override PartName="/ppt/ink/ink3293.xml" ContentType="application/inkml+xml"/>
  <Override PartName="/ppt/ink/ink3294.xml" ContentType="application/inkml+xml"/>
  <Override PartName="/ppt/ink/ink3295.xml" ContentType="application/inkml+xml"/>
  <Override PartName="/ppt/ink/ink3296.xml" ContentType="application/inkml+xml"/>
  <Override PartName="/ppt/ink/ink3297.xml" ContentType="application/inkml+xml"/>
  <Override PartName="/ppt/ink/ink3298.xml" ContentType="application/inkml+xml"/>
  <Override PartName="/ppt/ink/ink3299.xml" ContentType="application/inkml+xml"/>
  <Override PartName="/ppt/ink/ink3300.xml" ContentType="application/inkml+xml"/>
  <Override PartName="/ppt/ink/ink3301.xml" ContentType="application/inkml+xml"/>
  <Override PartName="/ppt/ink/ink3302.xml" ContentType="application/inkml+xml"/>
  <Override PartName="/ppt/ink/ink3303.xml" ContentType="application/inkml+xml"/>
  <Override PartName="/ppt/ink/ink3304.xml" ContentType="application/inkml+xml"/>
  <Override PartName="/ppt/ink/ink3305.xml" ContentType="application/inkml+xml"/>
  <Override PartName="/ppt/ink/ink3306.xml" ContentType="application/inkml+xml"/>
  <Override PartName="/ppt/ink/ink3307.xml" ContentType="application/inkml+xml"/>
  <Override PartName="/ppt/ink/ink3308.xml" ContentType="application/inkml+xml"/>
  <Override PartName="/ppt/ink/ink3309.xml" ContentType="application/inkml+xml"/>
  <Override PartName="/ppt/ink/ink3310.xml" ContentType="application/inkml+xml"/>
  <Override PartName="/ppt/ink/ink3311.xml" ContentType="application/inkml+xml"/>
  <Override PartName="/ppt/ink/ink3312.xml" ContentType="application/inkml+xml"/>
  <Override PartName="/ppt/ink/ink3313.xml" ContentType="application/inkml+xml"/>
  <Override PartName="/ppt/ink/ink3314.xml" ContentType="application/inkml+xml"/>
  <Override PartName="/ppt/ink/ink3315.xml" ContentType="application/inkml+xml"/>
  <Override PartName="/ppt/ink/ink3316.xml" ContentType="application/inkml+xml"/>
  <Override PartName="/ppt/ink/ink3317.xml" ContentType="application/inkml+xml"/>
  <Override PartName="/ppt/ink/ink3318.xml" ContentType="application/inkml+xml"/>
  <Override PartName="/ppt/ink/ink3319.xml" ContentType="application/inkml+xml"/>
  <Override PartName="/ppt/ink/ink3320.xml" ContentType="application/inkml+xml"/>
  <Override PartName="/ppt/ink/ink3321.xml" ContentType="application/inkml+xml"/>
  <Override PartName="/ppt/ink/ink3322.xml" ContentType="application/inkml+xml"/>
  <Override PartName="/ppt/ink/ink3323.xml" ContentType="application/inkml+xml"/>
  <Override PartName="/ppt/ink/ink3324.xml" ContentType="application/inkml+xml"/>
  <Override PartName="/ppt/ink/ink3325.xml" ContentType="application/inkml+xml"/>
  <Override PartName="/ppt/ink/ink3326.xml" ContentType="application/inkml+xml"/>
  <Override PartName="/ppt/ink/ink3327.xml" ContentType="application/inkml+xml"/>
  <Override PartName="/ppt/ink/ink3328.xml" ContentType="application/inkml+xml"/>
  <Override PartName="/ppt/ink/ink3329.xml" ContentType="application/inkml+xml"/>
  <Override PartName="/ppt/ink/ink3330.xml" ContentType="application/inkml+xml"/>
  <Override PartName="/ppt/ink/ink3331.xml" ContentType="application/inkml+xml"/>
  <Override PartName="/ppt/ink/ink3332.xml" ContentType="application/inkml+xml"/>
  <Override PartName="/ppt/ink/ink3333.xml" ContentType="application/inkml+xml"/>
  <Override PartName="/ppt/ink/ink3334.xml" ContentType="application/inkml+xml"/>
  <Override PartName="/ppt/ink/ink3335.xml" ContentType="application/inkml+xml"/>
  <Override PartName="/ppt/ink/ink3336.xml" ContentType="application/inkml+xml"/>
  <Override PartName="/ppt/ink/ink3337.xml" ContentType="application/inkml+xml"/>
  <Override PartName="/ppt/ink/ink3338.xml" ContentType="application/inkml+xml"/>
  <Override PartName="/ppt/ink/ink3339.xml" ContentType="application/inkml+xml"/>
  <Override PartName="/ppt/ink/ink3340.xml" ContentType="application/inkml+xml"/>
  <Override PartName="/ppt/ink/ink3341.xml" ContentType="application/inkml+xml"/>
  <Override PartName="/ppt/ink/ink3342.xml" ContentType="application/inkml+xml"/>
  <Override PartName="/ppt/ink/ink3343.xml" ContentType="application/inkml+xml"/>
  <Override PartName="/ppt/ink/ink3344.xml" ContentType="application/inkml+xml"/>
  <Override PartName="/ppt/ink/ink3345.xml" ContentType="application/inkml+xml"/>
  <Override PartName="/ppt/ink/ink3346.xml" ContentType="application/inkml+xml"/>
  <Override PartName="/ppt/ink/ink3347.xml" ContentType="application/inkml+xml"/>
  <Override PartName="/ppt/ink/ink3348.xml" ContentType="application/inkml+xml"/>
  <Override PartName="/ppt/ink/ink3349.xml" ContentType="application/inkml+xml"/>
  <Override PartName="/ppt/ink/ink3350.xml" ContentType="application/inkml+xml"/>
  <Override PartName="/ppt/ink/ink3351.xml" ContentType="application/inkml+xml"/>
  <Override PartName="/ppt/ink/ink3352.xml" ContentType="application/inkml+xml"/>
  <Override PartName="/ppt/ink/ink3353.xml" ContentType="application/inkml+xml"/>
  <Override PartName="/ppt/ink/ink3354.xml" ContentType="application/inkml+xml"/>
  <Override PartName="/ppt/ink/ink3355.xml" ContentType="application/inkml+xml"/>
  <Override PartName="/ppt/ink/ink3356.xml" ContentType="application/inkml+xml"/>
  <Override PartName="/ppt/ink/ink3357.xml" ContentType="application/inkml+xml"/>
  <Override PartName="/ppt/ink/ink3358.xml" ContentType="application/inkml+xml"/>
  <Override PartName="/ppt/ink/ink3359.xml" ContentType="application/inkml+xml"/>
  <Override PartName="/ppt/ink/ink3360.xml" ContentType="application/inkml+xml"/>
  <Override PartName="/ppt/ink/ink3361.xml" ContentType="application/inkml+xml"/>
  <Override PartName="/ppt/ink/ink3362.xml" ContentType="application/inkml+xml"/>
  <Override PartName="/ppt/ink/ink3363.xml" ContentType="application/inkml+xml"/>
  <Override PartName="/ppt/ink/ink3364.xml" ContentType="application/inkml+xml"/>
  <Override PartName="/ppt/ink/ink3365.xml" ContentType="application/inkml+xml"/>
  <Override PartName="/ppt/ink/ink3366.xml" ContentType="application/inkml+xml"/>
  <Override PartName="/ppt/ink/ink3367.xml" ContentType="application/inkml+xml"/>
  <Override PartName="/ppt/ink/ink3368.xml" ContentType="application/inkml+xml"/>
  <Override PartName="/ppt/ink/ink3369.xml" ContentType="application/inkml+xml"/>
  <Override PartName="/ppt/ink/ink3370.xml" ContentType="application/inkml+xml"/>
  <Override PartName="/ppt/ink/ink3371.xml" ContentType="application/inkml+xml"/>
  <Override PartName="/ppt/ink/ink3372.xml" ContentType="application/inkml+xml"/>
  <Override PartName="/ppt/ink/ink3373.xml" ContentType="application/inkml+xml"/>
  <Override PartName="/ppt/ink/ink3374.xml" ContentType="application/inkml+xml"/>
  <Override PartName="/ppt/ink/ink3375.xml" ContentType="application/inkml+xml"/>
  <Override PartName="/ppt/ink/ink3376.xml" ContentType="application/inkml+xml"/>
  <Override PartName="/ppt/ink/ink3377.xml" ContentType="application/inkml+xml"/>
  <Override PartName="/ppt/ink/ink3378.xml" ContentType="application/inkml+xml"/>
  <Override PartName="/ppt/ink/ink3379.xml" ContentType="application/inkml+xml"/>
  <Override PartName="/ppt/ink/ink3380.xml" ContentType="application/inkml+xml"/>
  <Override PartName="/ppt/ink/ink3381.xml" ContentType="application/inkml+xml"/>
  <Override PartName="/ppt/ink/ink3382.xml" ContentType="application/inkml+xml"/>
  <Override PartName="/ppt/ink/ink3383.xml" ContentType="application/inkml+xml"/>
  <Override PartName="/ppt/ink/ink3384.xml" ContentType="application/inkml+xml"/>
  <Override PartName="/ppt/ink/ink3385.xml" ContentType="application/inkml+xml"/>
  <Override PartName="/ppt/ink/ink3386.xml" ContentType="application/inkml+xml"/>
  <Override PartName="/ppt/ink/ink3387.xml" ContentType="application/inkml+xml"/>
  <Override PartName="/ppt/ink/ink3388.xml" ContentType="application/inkml+xml"/>
  <Override PartName="/ppt/ink/ink3389.xml" ContentType="application/inkml+xml"/>
  <Override PartName="/ppt/ink/ink3390.xml" ContentType="application/inkml+xml"/>
  <Override PartName="/ppt/ink/ink3391.xml" ContentType="application/inkml+xml"/>
  <Override PartName="/ppt/ink/ink3392.xml" ContentType="application/inkml+xml"/>
  <Override PartName="/ppt/ink/ink3393.xml" ContentType="application/inkml+xml"/>
  <Override PartName="/ppt/ink/ink3394.xml" ContentType="application/inkml+xml"/>
  <Override PartName="/ppt/ink/ink3395.xml" ContentType="application/inkml+xml"/>
  <Override PartName="/ppt/ink/ink3396.xml" ContentType="application/inkml+xml"/>
  <Override PartName="/ppt/ink/ink3397.xml" ContentType="application/inkml+xml"/>
  <Override PartName="/ppt/ink/ink3398.xml" ContentType="application/inkml+xml"/>
  <Override PartName="/ppt/ink/ink3399.xml" ContentType="application/inkml+xml"/>
  <Override PartName="/ppt/ink/ink3400.xml" ContentType="application/inkml+xml"/>
  <Override PartName="/ppt/ink/ink3401.xml" ContentType="application/inkml+xml"/>
  <Override PartName="/ppt/ink/ink3402.xml" ContentType="application/inkml+xml"/>
  <Override PartName="/ppt/ink/ink3403.xml" ContentType="application/inkml+xml"/>
  <Override PartName="/ppt/ink/ink3404.xml" ContentType="application/inkml+xml"/>
  <Override PartName="/ppt/ink/ink3405.xml" ContentType="application/inkml+xml"/>
  <Override PartName="/ppt/ink/ink3406.xml" ContentType="application/inkml+xml"/>
  <Override PartName="/ppt/ink/ink3407.xml" ContentType="application/inkml+xml"/>
  <Override PartName="/ppt/ink/ink3408.xml" ContentType="application/inkml+xml"/>
  <Override PartName="/ppt/ink/ink3409.xml" ContentType="application/inkml+xml"/>
  <Override PartName="/ppt/ink/ink3410.xml" ContentType="application/inkml+xml"/>
  <Override PartName="/ppt/ink/ink3411.xml" ContentType="application/inkml+xml"/>
  <Override PartName="/ppt/ink/ink3412.xml" ContentType="application/inkml+xml"/>
  <Override PartName="/ppt/ink/ink3413.xml" ContentType="application/inkml+xml"/>
  <Override PartName="/ppt/ink/ink3414.xml" ContentType="application/inkml+xml"/>
  <Override PartName="/ppt/ink/ink3415.xml" ContentType="application/inkml+xml"/>
  <Override PartName="/ppt/ink/ink3416.xml" ContentType="application/inkml+xml"/>
  <Override PartName="/ppt/ink/ink3417.xml" ContentType="application/inkml+xml"/>
  <Override PartName="/ppt/ink/ink3418.xml" ContentType="application/inkml+xml"/>
  <Override PartName="/ppt/ink/ink3419.xml" ContentType="application/inkml+xml"/>
  <Override PartName="/ppt/ink/ink3420.xml" ContentType="application/inkml+xml"/>
  <Override PartName="/ppt/ink/ink3421.xml" ContentType="application/inkml+xml"/>
  <Override PartName="/ppt/ink/ink3422.xml" ContentType="application/inkml+xml"/>
  <Override PartName="/ppt/ink/ink3423.xml" ContentType="application/inkml+xml"/>
  <Override PartName="/ppt/ink/ink3424.xml" ContentType="application/inkml+xml"/>
  <Override PartName="/ppt/ink/ink3425.xml" ContentType="application/inkml+xml"/>
  <Override PartName="/ppt/ink/ink3426.xml" ContentType="application/inkml+xml"/>
  <Override PartName="/ppt/ink/ink3427.xml" ContentType="application/inkml+xml"/>
  <Override PartName="/ppt/ink/ink3428.xml" ContentType="application/inkml+xml"/>
  <Override PartName="/ppt/ink/ink3429.xml" ContentType="application/inkml+xml"/>
  <Override PartName="/ppt/ink/ink3430.xml" ContentType="application/inkml+xml"/>
  <Override PartName="/ppt/ink/ink3431.xml" ContentType="application/inkml+xml"/>
  <Override PartName="/ppt/ink/ink3432.xml" ContentType="application/inkml+xml"/>
  <Override PartName="/ppt/ink/ink3433.xml" ContentType="application/inkml+xml"/>
  <Override PartName="/ppt/ink/ink3434.xml" ContentType="application/inkml+xml"/>
  <Override PartName="/ppt/ink/ink3435.xml" ContentType="application/inkml+xml"/>
  <Override PartName="/ppt/ink/ink3436.xml" ContentType="application/inkml+xml"/>
  <Override PartName="/ppt/ink/ink3437.xml" ContentType="application/inkml+xml"/>
  <Override PartName="/ppt/ink/ink3438.xml" ContentType="application/inkml+xml"/>
  <Override PartName="/ppt/ink/ink3439.xml" ContentType="application/inkml+xml"/>
  <Override PartName="/ppt/ink/ink3440.xml" ContentType="application/inkml+xml"/>
  <Override PartName="/ppt/ink/ink3441.xml" ContentType="application/inkml+xml"/>
  <Override PartName="/ppt/ink/ink3442.xml" ContentType="application/inkml+xml"/>
  <Override PartName="/ppt/ink/ink3443.xml" ContentType="application/inkml+xml"/>
  <Override PartName="/ppt/ink/ink3444.xml" ContentType="application/inkml+xml"/>
  <Override PartName="/ppt/ink/ink3445.xml" ContentType="application/inkml+xml"/>
  <Override PartName="/ppt/ink/ink3446.xml" ContentType="application/inkml+xml"/>
  <Override PartName="/ppt/ink/ink3447.xml" ContentType="application/inkml+xml"/>
  <Override PartName="/ppt/ink/ink3448.xml" ContentType="application/inkml+xml"/>
  <Override PartName="/ppt/ink/ink3449.xml" ContentType="application/inkml+xml"/>
  <Override PartName="/ppt/ink/ink3450.xml" ContentType="application/inkml+xml"/>
  <Override PartName="/ppt/ink/ink3451.xml" ContentType="application/inkml+xml"/>
  <Override PartName="/ppt/ink/ink3452.xml" ContentType="application/inkml+xml"/>
  <Override PartName="/ppt/ink/ink3453.xml" ContentType="application/inkml+xml"/>
  <Override PartName="/ppt/ink/ink3454.xml" ContentType="application/inkml+xml"/>
  <Override PartName="/ppt/ink/ink3455.xml" ContentType="application/inkml+xml"/>
  <Override PartName="/ppt/ink/ink3456.xml" ContentType="application/inkml+xml"/>
  <Override PartName="/ppt/ink/ink3457.xml" ContentType="application/inkml+xml"/>
  <Override PartName="/ppt/ink/ink3458.xml" ContentType="application/inkml+xml"/>
  <Override PartName="/ppt/ink/ink3459.xml" ContentType="application/inkml+xml"/>
  <Override PartName="/ppt/ink/ink3460.xml" ContentType="application/inkml+xml"/>
  <Override PartName="/ppt/ink/ink3461.xml" ContentType="application/inkml+xml"/>
  <Override PartName="/ppt/ink/ink3462.xml" ContentType="application/inkml+xml"/>
  <Override PartName="/ppt/ink/ink3463.xml" ContentType="application/inkml+xml"/>
  <Override PartName="/ppt/ink/ink3464.xml" ContentType="application/inkml+xml"/>
  <Override PartName="/ppt/ink/ink3465.xml" ContentType="application/inkml+xml"/>
  <Override PartName="/ppt/ink/ink3466.xml" ContentType="application/inkml+xml"/>
  <Override PartName="/ppt/ink/ink3467.xml" ContentType="application/inkml+xml"/>
  <Override PartName="/ppt/ink/ink3468.xml" ContentType="application/inkml+xml"/>
  <Override PartName="/ppt/ink/ink3469.xml" ContentType="application/inkml+xml"/>
  <Override PartName="/ppt/ink/ink3470.xml" ContentType="application/inkml+xml"/>
  <Override PartName="/ppt/ink/ink3471.xml" ContentType="application/inkml+xml"/>
  <Override PartName="/ppt/ink/ink3472.xml" ContentType="application/inkml+xml"/>
  <Override PartName="/ppt/ink/ink3473.xml" ContentType="application/inkml+xml"/>
  <Override PartName="/ppt/ink/ink3474.xml" ContentType="application/inkml+xml"/>
  <Override PartName="/ppt/ink/ink3475.xml" ContentType="application/inkml+xml"/>
  <Override PartName="/ppt/ink/ink3476.xml" ContentType="application/inkml+xml"/>
  <Override PartName="/ppt/ink/ink3477.xml" ContentType="application/inkml+xml"/>
  <Override PartName="/ppt/ink/ink3478.xml" ContentType="application/inkml+xml"/>
  <Override PartName="/ppt/ink/ink3479.xml" ContentType="application/inkml+xml"/>
  <Override PartName="/ppt/ink/ink3480.xml" ContentType="application/inkml+xml"/>
  <Override PartName="/ppt/ink/ink3481.xml" ContentType="application/inkml+xml"/>
  <Override PartName="/ppt/ink/ink3482.xml" ContentType="application/inkml+xml"/>
  <Override PartName="/ppt/ink/ink3483.xml" ContentType="application/inkml+xml"/>
  <Override PartName="/ppt/ink/ink3484.xml" ContentType="application/inkml+xml"/>
  <Override PartName="/ppt/ink/ink3485.xml" ContentType="application/inkml+xml"/>
  <Override PartName="/ppt/ink/ink3486.xml" ContentType="application/inkml+xml"/>
  <Override PartName="/ppt/ink/ink3487.xml" ContentType="application/inkml+xml"/>
  <Override PartName="/ppt/ink/ink3488.xml" ContentType="application/inkml+xml"/>
  <Override PartName="/ppt/ink/ink3489.xml" ContentType="application/inkml+xml"/>
  <Override PartName="/ppt/ink/ink3490.xml" ContentType="application/inkml+xml"/>
  <Override PartName="/ppt/ink/ink3491.xml" ContentType="application/inkml+xml"/>
  <Override PartName="/ppt/ink/ink3492.xml" ContentType="application/inkml+xml"/>
  <Override PartName="/ppt/ink/ink3493.xml" ContentType="application/inkml+xml"/>
  <Override PartName="/ppt/ink/ink3494.xml" ContentType="application/inkml+xml"/>
  <Override PartName="/ppt/ink/ink3495.xml" ContentType="application/inkml+xml"/>
  <Override PartName="/ppt/ink/ink3496.xml" ContentType="application/inkml+xml"/>
  <Override PartName="/ppt/ink/ink3497.xml" ContentType="application/inkml+xml"/>
  <Override PartName="/ppt/ink/ink3498.xml" ContentType="application/inkml+xml"/>
  <Override PartName="/ppt/ink/ink3499.xml" ContentType="application/inkml+xml"/>
  <Override PartName="/ppt/ink/ink3500.xml" ContentType="application/inkml+xml"/>
  <Override PartName="/ppt/ink/ink3501.xml" ContentType="application/inkml+xml"/>
  <Override PartName="/ppt/ink/ink3502.xml" ContentType="application/inkml+xml"/>
  <Override PartName="/ppt/ink/ink3503.xml" ContentType="application/inkml+xml"/>
  <Override PartName="/ppt/ink/ink3504.xml" ContentType="application/inkml+xml"/>
  <Override PartName="/ppt/ink/ink3505.xml" ContentType="application/inkml+xml"/>
  <Override PartName="/ppt/ink/ink3506.xml" ContentType="application/inkml+xml"/>
  <Override PartName="/ppt/ink/ink3507.xml" ContentType="application/inkml+xml"/>
  <Override PartName="/ppt/ink/ink3508.xml" ContentType="application/inkml+xml"/>
  <Override PartName="/ppt/ink/ink3509.xml" ContentType="application/inkml+xml"/>
  <Override PartName="/ppt/ink/ink3510.xml" ContentType="application/inkml+xml"/>
  <Override PartName="/ppt/ink/ink3511.xml" ContentType="application/inkml+xml"/>
  <Override PartName="/ppt/ink/ink3512.xml" ContentType="application/inkml+xml"/>
  <Override PartName="/ppt/ink/ink3513.xml" ContentType="application/inkml+xml"/>
  <Override PartName="/ppt/ink/ink3514.xml" ContentType="application/inkml+xml"/>
  <Override PartName="/ppt/ink/ink3515.xml" ContentType="application/inkml+xml"/>
  <Override PartName="/ppt/ink/ink3516.xml" ContentType="application/inkml+xml"/>
  <Override PartName="/ppt/ink/ink3517.xml" ContentType="application/inkml+xml"/>
  <Override PartName="/ppt/ink/ink3518.xml" ContentType="application/inkml+xml"/>
  <Override PartName="/ppt/ink/ink3519.xml" ContentType="application/inkml+xml"/>
  <Override PartName="/ppt/ink/ink3520.xml" ContentType="application/inkml+xml"/>
  <Override PartName="/ppt/ink/ink3521.xml" ContentType="application/inkml+xml"/>
  <Override PartName="/ppt/ink/ink3522.xml" ContentType="application/inkml+xml"/>
  <Override PartName="/ppt/ink/ink3523.xml" ContentType="application/inkml+xml"/>
  <Override PartName="/ppt/ink/ink3524.xml" ContentType="application/inkml+xml"/>
  <Override PartName="/ppt/ink/ink3525.xml" ContentType="application/inkml+xml"/>
  <Override PartName="/ppt/ink/ink3526.xml" ContentType="application/inkml+xml"/>
  <Override PartName="/ppt/ink/ink3527.xml" ContentType="application/inkml+xml"/>
  <Override PartName="/ppt/ink/ink3528.xml" ContentType="application/inkml+xml"/>
  <Override PartName="/ppt/ink/ink3529.xml" ContentType="application/inkml+xml"/>
  <Override PartName="/ppt/ink/ink3530.xml" ContentType="application/inkml+xml"/>
  <Override PartName="/ppt/ink/ink3531.xml" ContentType="application/inkml+xml"/>
  <Override PartName="/ppt/ink/ink3532.xml" ContentType="application/inkml+xml"/>
  <Override PartName="/ppt/ink/ink3533.xml" ContentType="application/inkml+xml"/>
  <Override PartName="/ppt/ink/ink3534.xml" ContentType="application/inkml+xml"/>
  <Override PartName="/ppt/ink/ink3535.xml" ContentType="application/inkml+xml"/>
  <Override PartName="/ppt/ink/ink3536.xml" ContentType="application/inkml+xml"/>
  <Override PartName="/ppt/ink/ink3537.xml" ContentType="application/inkml+xml"/>
  <Override PartName="/ppt/ink/ink3538.xml" ContentType="application/inkml+xml"/>
  <Override PartName="/ppt/ink/ink3539.xml" ContentType="application/inkml+xml"/>
  <Override PartName="/ppt/ink/ink3540.xml" ContentType="application/inkml+xml"/>
  <Override PartName="/ppt/ink/ink3541.xml" ContentType="application/inkml+xml"/>
  <Override PartName="/ppt/ink/ink3542.xml" ContentType="application/inkml+xml"/>
  <Override PartName="/ppt/ink/ink3543.xml" ContentType="application/inkml+xml"/>
  <Override PartName="/ppt/ink/ink3544.xml" ContentType="application/inkml+xml"/>
  <Override PartName="/ppt/ink/ink3545.xml" ContentType="application/inkml+xml"/>
  <Override PartName="/ppt/ink/ink3546.xml" ContentType="application/inkml+xml"/>
  <Override PartName="/ppt/ink/ink3547.xml" ContentType="application/inkml+xml"/>
  <Override PartName="/ppt/ink/ink3548.xml" ContentType="application/inkml+xml"/>
  <Override PartName="/ppt/ink/ink3549.xml" ContentType="application/inkml+xml"/>
  <Override PartName="/ppt/ink/ink3550.xml" ContentType="application/inkml+xml"/>
  <Override PartName="/ppt/ink/ink3551.xml" ContentType="application/inkml+xml"/>
  <Override PartName="/ppt/ink/ink3552.xml" ContentType="application/inkml+xml"/>
  <Override PartName="/ppt/ink/ink3553.xml" ContentType="application/inkml+xml"/>
  <Override PartName="/ppt/ink/ink3554.xml" ContentType="application/inkml+xml"/>
  <Override PartName="/ppt/ink/ink3555.xml" ContentType="application/inkml+xml"/>
  <Override PartName="/ppt/ink/ink3556.xml" ContentType="application/inkml+xml"/>
  <Override PartName="/ppt/ink/ink3557.xml" ContentType="application/inkml+xml"/>
  <Override PartName="/ppt/ink/ink3558.xml" ContentType="application/inkml+xml"/>
  <Override PartName="/ppt/ink/ink3559.xml" ContentType="application/inkml+xml"/>
  <Override PartName="/ppt/ink/ink3560.xml" ContentType="application/inkml+xml"/>
  <Override PartName="/ppt/ink/ink3561.xml" ContentType="application/inkml+xml"/>
  <Override PartName="/ppt/ink/ink3562.xml" ContentType="application/inkml+xml"/>
  <Override PartName="/ppt/ink/ink3563.xml" ContentType="application/inkml+xml"/>
  <Override PartName="/ppt/ink/ink3564.xml" ContentType="application/inkml+xml"/>
  <Override PartName="/ppt/ink/ink3565.xml" ContentType="application/inkml+xml"/>
  <Override PartName="/ppt/ink/ink3566.xml" ContentType="application/inkml+xml"/>
  <Override PartName="/ppt/ink/ink3567.xml" ContentType="application/inkml+xml"/>
  <Override PartName="/ppt/ink/ink3568.xml" ContentType="application/inkml+xml"/>
  <Override PartName="/ppt/ink/ink3569.xml" ContentType="application/inkml+xml"/>
  <Override PartName="/ppt/ink/ink3570.xml" ContentType="application/inkml+xml"/>
  <Override PartName="/ppt/ink/ink3571.xml" ContentType="application/inkml+xml"/>
  <Override PartName="/ppt/ink/ink3572.xml" ContentType="application/inkml+xml"/>
  <Override PartName="/ppt/ink/ink3573.xml" ContentType="application/inkml+xml"/>
  <Override PartName="/ppt/ink/ink3574.xml" ContentType="application/inkml+xml"/>
  <Override PartName="/ppt/ink/ink3575.xml" ContentType="application/inkml+xml"/>
  <Override PartName="/ppt/ink/ink3576.xml" ContentType="application/inkml+xml"/>
  <Override PartName="/ppt/ink/ink3577.xml" ContentType="application/inkml+xml"/>
  <Override PartName="/ppt/ink/ink3578.xml" ContentType="application/inkml+xml"/>
  <Override PartName="/ppt/ink/ink3579.xml" ContentType="application/inkml+xml"/>
  <Override PartName="/ppt/ink/ink3580.xml" ContentType="application/inkml+xml"/>
  <Override PartName="/ppt/ink/ink3581.xml" ContentType="application/inkml+xml"/>
  <Override PartName="/ppt/ink/ink3582.xml" ContentType="application/inkml+xml"/>
  <Override PartName="/ppt/ink/ink3583.xml" ContentType="application/inkml+xml"/>
  <Override PartName="/ppt/ink/ink3584.xml" ContentType="application/inkml+xml"/>
  <Override PartName="/ppt/ink/ink3585.xml" ContentType="application/inkml+xml"/>
  <Override PartName="/ppt/ink/ink3586.xml" ContentType="application/inkml+xml"/>
  <Override PartName="/ppt/ink/ink3587.xml" ContentType="application/inkml+xml"/>
  <Override PartName="/ppt/ink/ink3588.xml" ContentType="application/inkml+xml"/>
  <Override PartName="/ppt/ink/ink3589.xml" ContentType="application/inkml+xml"/>
  <Override PartName="/ppt/ink/ink3590.xml" ContentType="application/inkml+xml"/>
  <Override PartName="/ppt/ink/ink3591.xml" ContentType="application/inkml+xml"/>
  <Override PartName="/ppt/ink/ink3592.xml" ContentType="application/inkml+xml"/>
  <Override PartName="/ppt/ink/ink3593.xml" ContentType="application/inkml+xml"/>
  <Override PartName="/ppt/ink/ink3594.xml" ContentType="application/inkml+xml"/>
  <Override PartName="/ppt/ink/ink3595.xml" ContentType="application/inkml+xml"/>
  <Override PartName="/ppt/ink/ink3596.xml" ContentType="application/inkml+xml"/>
  <Override PartName="/ppt/ink/ink3597.xml" ContentType="application/inkml+xml"/>
  <Override PartName="/ppt/ink/ink3598.xml" ContentType="application/inkml+xml"/>
  <Override PartName="/ppt/ink/ink3599.xml" ContentType="application/inkml+xml"/>
  <Override PartName="/ppt/ink/ink3600.xml" ContentType="application/inkml+xml"/>
  <Override PartName="/ppt/ink/ink3601.xml" ContentType="application/inkml+xml"/>
  <Override PartName="/ppt/ink/ink3602.xml" ContentType="application/inkml+xml"/>
  <Override PartName="/ppt/ink/ink3603.xml" ContentType="application/inkml+xml"/>
  <Override PartName="/ppt/ink/ink3604.xml" ContentType="application/inkml+xml"/>
  <Override PartName="/ppt/ink/ink3605.xml" ContentType="application/inkml+xml"/>
  <Override PartName="/ppt/ink/ink3606.xml" ContentType="application/inkml+xml"/>
  <Override PartName="/ppt/ink/ink3607.xml" ContentType="application/inkml+xml"/>
  <Override PartName="/ppt/ink/ink3608.xml" ContentType="application/inkml+xml"/>
  <Override PartName="/ppt/ink/ink3609.xml" ContentType="application/inkml+xml"/>
  <Override PartName="/ppt/ink/ink3610.xml" ContentType="application/inkml+xml"/>
  <Override PartName="/ppt/ink/ink3611.xml" ContentType="application/inkml+xml"/>
  <Override PartName="/ppt/ink/ink3612.xml" ContentType="application/inkml+xml"/>
  <Override PartName="/ppt/ink/ink3613.xml" ContentType="application/inkml+xml"/>
  <Override PartName="/ppt/ink/ink3614.xml" ContentType="application/inkml+xml"/>
  <Override PartName="/ppt/ink/ink3615.xml" ContentType="application/inkml+xml"/>
  <Override PartName="/ppt/ink/ink3616.xml" ContentType="application/inkml+xml"/>
  <Override PartName="/ppt/ink/ink3617.xml" ContentType="application/inkml+xml"/>
  <Override PartName="/ppt/ink/ink3618.xml" ContentType="application/inkml+xml"/>
  <Override PartName="/ppt/ink/ink3619.xml" ContentType="application/inkml+xml"/>
  <Override PartName="/ppt/ink/ink3620.xml" ContentType="application/inkml+xml"/>
  <Override PartName="/ppt/ink/ink3621.xml" ContentType="application/inkml+xml"/>
  <Override PartName="/ppt/ink/ink3622.xml" ContentType="application/inkml+xml"/>
  <Override PartName="/ppt/ink/ink3623.xml" ContentType="application/inkml+xml"/>
  <Override PartName="/ppt/ink/ink3624.xml" ContentType="application/inkml+xml"/>
  <Override PartName="/ppt/ink/ink3625.xml" ContentType="application/inkml+xml"/>
  <Override PartName="/ppt/ink/ink3626.xml" ContentType="application/inkml+xml"/>
  <Override PartName="/ppt/ink/ink3627.xml" ContentType="application/inkml+xml"/>
  <Override PartName="/ppt/ink/ink3628.xml" ContentType="application/inkml+xml"/>
  <Override PartName="/ppt/ink/ink3629.xml" ContentType="application/inkml+xml"/>
  <Override PartName="/ppt/ink/ink3630.xml" ContentType="application/inkml+xml"/>
  <Override PartName="/ppt/ink/ink3631.xml" ContentType="application/inkml+xml"/>
  <Override PartName="/ppt/ink/ink3632.xml" ContentType="application/inkml+xml"/>
  <Override PartName="/ppt/ink/ink3633.xml" ContentType="application/inkml+xml"/>
  <Override PartName="/ppt/ink/ink3634.xml" ContentType="application/inkml+xml"/>
  <Override PartName="/ppt/ink/ink3635.xml" ContentType="application/inkml+xml"/>
  <Override PartName="/ppt/ink/ink3636.xml" ContentType="application/inkml+xml"/>
  <Override PartName="/ppt/ink/ink3637.xml" ContentType="application/inkml+xml"/>
  <Override PartName="/ppt/ink/ink3638.xml" ContentType="application/inkml+xml"/>
  <Override PartName="/ppt/ink/ink3639.xml" ContentType="application/inkml+xml"/>
  <Override PartName="/ppt/ink/ink3640.xml" ContentType="application/inkml+xml"/>
  <Override PartName="/ppt/ink/ink3641.xml" ContentType="application/inkml+xml"/>
  <Override PartName="/ppt/ink/ink3642.xml" ContentType="application/inkml+xml"/>
  <Override PartName="/ppt/ink/ink3643.xml" ContentType="application/inkml+xml"/>
  <Override PartName="/ppt/ink/ink3644.xml" ContentType="application/inkml+xml"/>
  <Override PartName="/ppt/ink/ink3645.xml" ContentType="application/inkml+xml"/>
  <Override PartName="/ppt/ink/ink3646.xml" ContentType="application/inkml+xml"/>
  <Override PartName="/ppt/ink/ink3647.xml" ContentType="application/inkml+xml"/>
  <Override PartName="/ppt/ink/ink3648.xml" ContentType="application/inkml+xml"/>
  <Override PartName="/ppt/ink/ink3649.xml" ContentType="application/inkml+xml"/>
  <Override PartName="/ppt/ink/ink3650.xml" ContentType="application/inkml+xml"/>
  <Override PartName="/ppt/ink/ink3651.xml" ContentType="application/inkml+xml"/>
  <Override PartName="/ppt/ink/ink3652.xml" ContentType="application/inkml+xml"/>
  <Override PartName="/ppt/ink/ink3653.xml" ContentType="application/inkml+xml"/>
  <Override PartName="/ppt/ink/ink3654.xml" ContentType="application/inkml+xml"/>
  <Override PartName="/ppt/ink/ink3655.xml" ContentType="application/inkml+xml"/>
  <Override PartName="/ppt/ink/ink3656.xml" ContentType="application/inkml+xml"/>
  <Override PartName="/ppt/ink/ink3657.xml" ContentType="application/inkml+xml"/>
  <Override PartName="/ppt/ink/ink3658.xml" ContentType="application/inkml+xml"/>
  <Override PartName="/ppt/ink/ink3659.xml" ContentType="application/inkml+xml"/>
  <Override PartName="/ppt/ink/ink3660.xml" ContentType="application/inkml+xml"/>
  <Override PartName="/ppt/ink/ink3661.xml" ContentType="application/inkml+xml"/>
  <Override PartName="/ppt/ink/ink3662.xml" ContentType="application/inkml+xml"/>
  <Override PartName="/ppt/ink/ink3663.xml" ContentType="application/inkml+xml"/>
  <Override PartName="/ppt/ink/ink3664.xml" ContentType="application/inkml+xml"/>
  <Override PartName="/ppt/ink/ink3665.xml" ContentType="application/inkml+xml"/>
  <Override PartName="/ppt/ink/ink3666.xml" ContentType="application/inkml+xml"/>
  <Override PartName="/ppt/ink/ink3667.xml" ContentType="application/inkml+xml"/>
  <Override PartName="/ppt/ink/ink3668.xml" ContentType="application/inkml+xml"/>
  <Override PartName="/ppt/ink/ink3669.xml" ContentType="application/inkml+xml"/>
  <Override PartName="/ppt/ink/ink3670.xml" ContentType="application/inkml+xml"/>
  <Override PartName="/ppt/ink/ink3671.xml" ContentType="application/inkml+xml"/>
  <Override PartName="/ppt/ink/ink3672.xml" ContentType="application/inkml+xml"/>
  <Override PartName="/ppt/ink/ink3673.xml" ContentType="application/inkml+xml"/>
  <Override PartName="/ppt/ink/ink3674.xml" ContentType="application/inkml+xml"/>
  <Override PartName="/ppt/ink/ink3675.xml" ContentType="application/inkml+xml"/>
  <Override PartName="/ppt/ink/ink3676.xml" ContentType="application/inkml+xml"/>
  <Override PartName="/ppt/ink/ink3677.xml" ContentType="application/inkml+xml"/>
  <Override PartName="/ppt/ink/ink3678.xml" ContentType="application/inkml+xml"/>
  <Override PartName="/ppt/ink/ink3679.xml" ContentType="application/inkml+xml"/>
  <Override PartName="/ppt/ink/ink3680.xml" ContentType="application/inkml+xml"/>
  <Override PartName="/ppt/ink/ink3681.xml" ContentType="application/inkml+xml"/>
  <Override PartName="/ppt/ink/ink3682.xml" ContentType="application/inkml+xml"/>
  <Override PartName="/ppt/ink/ink3683.xml" ContentType="application/inkml+xml"/>
  <Override PartName="/ppt/ink/ink3684.xml" ContentType="application/inkml+xml"/>
  <Override PartName="/ppt/ink/ink3685.xml" ContentType="application/inkml+xml"/>
  <Override PartName="/ppt/ink/ink3686.xml" ContentType="application/inkml+xml"/>
  <Override PartName="/ppt/ink/ink3687.xml" ContentType="application/inkml+xml"/>
  <Override PartName="/ppt/ink/ink3688.xml" ContentType="application/inkml+xml"/>
  <Override PartName="/ppt/ink/ink3689.xml" ContentType="application/inkml+xml"/>
  <Override PartName="/ppt/ink/ink3690.xml" ContentType="application/inkml+xml"/>
  <Override PartName="/ppt/ink/ink3691.xml" ContentType="application/inkml+xml"/>
  <Override PartName="/ppt/ink/ink3692.xml" ContentType="application/inkml+xml"/>
  <Override PartName="/ppt/ink/ink3693.xml" ContentType="application/inkml+xml"/>
  <Override PartName="/ppt/ink/ink3694.xml" ContentType="application/inkml+xml"/>
  <Override PartName="/ppt/ink/ink3695.xml" ContentType="application/inkml+xml"/>
  <Override PartName="/ppt/ink/ink3696.xml" ContentType="application/inkml+xml"/>
  <Override PartName="/ppt/ink/ink3697.xml" ContentType="application/inkml+xml"/>
  <Override PartName="/ppt/ink/ink3698.xml" ContentType="application/inkml+xml"/>
  <Override PartName="/ppt/ink/ink3699.xml" ContentType="application/inkml+xml"/>
  <Override PartName="/ppt/ink/ink3700.xml" ContentType="application/inkml+xml"/>
  <Override PartName="/ppt/ink/ink3701.xml" ContentType="application/inkml+xml"/>
  <Override PartName="/ppt/ink/ink3702.xml" ContentType="application/inkml+xml"/>
  <Override PartName="/ppt/ink/ink3703.xml" ContentType="application/inkml+xml"/>
  <Override PartName="/ppt/ink/ink3704.xml" ContentType="application/inkml+xml"/>
  <Override PartName="/ppt/ink/ink3705.xml" ContentType="application/inkml+xml"/>
  <Override PartName="/ppt/ink/ink3706.xml" ContentType="application/inkml+xml"/>
  <Override PartName="/ppt/ink/ink3707.xml" ContentType="application/inkml+xml"/>
  <Override PartName="/ppt/ink/ink3708.xml" ContentType="application/inkml+xml"/>
  <Override PartName="/ppt/ink/ink3709.xml" ContentType="application/inkml+xml"/>
  <Override PartName="/ppt/ink/ink3710.xml" ContentType="application/inkml+xml"/>
  <Override PartName="/ppt/ink/ink3711.xml" ContentType="application/inkml+xml"/>
  <Override PartName="/ppt/ink/ink3712.xml" ContentType="application/inkml+xml"/>
  <Override PartName="/ppt/ink/ink3713.xml" ContentType="application/inkml+xml"/>
  <Override PartName="/ppt/ink/ink3714.xml" ContentType="application/inkml+xml"/>
  <Override PartName="/ppt/ink/ink3715.xml" ContentType="application/inkml+xml"/>
  <Override PartName="/ppt/ink/ink3716.xml" ContentType="application/inkml+xml"/>
  <Override PartName="/ppt/ink/ink3717.xml" ContentType="application/inkml+xml"/>
  <Override PartName="/ppt/ink/ink3718.xml" ContentType="application/inkml+xml"/>
  <Override PartName="/ppt/ink/ink3719.xml" ContentType="application/inkml+xml"/>
  <Override PartName="/ppt/ink/ink3720.xml" ContentType="application/inkml+xml"/>
  <Override PartName="/ppt/ink/ink3721.xml" ContentType="application/inkml+xml"/>
  <Override PartName="/ppt/ink/ink3722.xml" ContentType="application/inkml+xml"/>
  <Override PartName="/ppt/ink/ink3723.xml" ContentType="application/inkml+xml"/>
  <Override PartName="/ppt/ink/ink3724.xml" ContentType="application/inkml+xml"/>
  <Override PartName="/ppt/ink/ink3725.xml" ContentType="application/inkml+xml"/>
  <Override PartName="/ppt/ink/ink3726.xml" ContentType="application/inkml+xml"/>
  <Override PartName="/ppt/ink/ink3727.xml" ContentType="application/inkml+xml"/>
  <Override PartName="/ppt/notesSlides/notesSlide33.xml" ContentType="application/vnd.openxmlformats-officedocument.presentationml.notesSlide+xml"/>
  <Override PartName="/ppt/ink/ink3728.xml" ContentType="application/inkml+xml"/>
  <Override PartName="/ppt/ink/ink3729.xml" ContentType="application/inkml+xml"/>
  <Override PartName="/ppt/ink/ink3730.xml" ContentType="application/inkml+xml"/>
  <Override PartName="/ppt/ink/ink3731.xml" ContentType="application/inkml+xml"/>
  <Override PartName="/ppt/ink/ink3732.xml" ContentType="application/inkml+xml"/>
  <Override PartName="/ppt/ink/ink3733.xml" ContentType="application/inkml+xml"/>
  <Override PartName="/ppt/ink/ink3734.xml" ContentType="application/inkml+xml"/>
  <Override PartName="/ppt/notesSlides/notesSlide34.xml" ContentType="application/vnd.openxmlformats-officedocument.presentationml.notesSlide+xml"/>
  <Override PartName="/ppt/ink/ink3735.xml" ContentType="application/inkml+xml"/>
  <Override PartName="/ppt/ink/ink3736.xml" ContentType="application/inkml+xml"/>
  <Override PartName="/ppt/notesSlides/notesSlide35.xml" ContentType="application/vnd.openxmlformats-officedocument.presentationml.notesSlide+xml"/>
  <Override PartName="/ppt/ink/ink3737.xml" ContentType="application/inkml+xml"/>
  <Override PartName="/ppt/ink/ink3738.xml" ContentType="application/inkml+xml"/>
  <Override PartName="/ppt/ink/ink3739.xml" ContentType="application/inkml+xml"/>
  <Override PartName="/ppt/ink/ink3740.xml" ContentType="application/inkml+xml"/>
  <Override PartName="/ppt/ink/ink3741.xml" ContentType="application/inkml+xml"/>
  <Override PartName="/ppt/ink/ink3742.xml" ContentType="application/inkml+xml"/>
  <Override PartName="/ppt/ink/ink3743.xml" ContentType="application/inkml+xml"/>
  <Override PartName="/ppt/ink/ink3744.xml" ContentType="application/inkml+xml"/>
  <Override PartName="/ppt/ink/ink3745.xml" ContentType="application/inkml+xml"/>
  <Override PartName="/ppt/ink/ink3746.xml" ContentType="application/inkml+xml"/>
  <Override PartName="/ppt/ink/ink3747.xml" ContentType="application/inkml+xml"/>
  <Override PartName="/ppt/ink/ink3748.xml" ContentType="application/inkml+xml"/>
  <Override PartName="/ppt/ink/ink3749.xml" ContentType="application/inkml+xml"/>
  <Override PartName="/ppt/ink/ink3750.xml" ContentType="application/inkml+xml"/>
  <Override PartName="/ppt/ink/ink3751.xml" ContentType="application/inkml+xml"/>
  <Override PartName="/ppt/ink/ink3752.xml" ContentType="application/inkml+xml"/>
  <Override PartName="/ppt/ink/ink3753.xml" ContentType="application/inkml+xml"/>
  <Override PartName="/ppt/ink/ink3754.xml" ContentType="application/inkml+xml"/>
  <Override PartName="/ppt/ink/ink3755.xml" ContentType="application/inkml+xml"/>
  <Override PartName="/ppt/ink/ink3756.xml" ContentType="application/inkml+xml"/>
  <Override PartName="/ppt/ink/ink3757.xml" ContentType="application/inkml+xml"/>
  <Override PartName="/ppt/ink/ink3758.xml" ContentType="application/inkml+xml"/>
  <Override PartName="/ppt/ink/ink3759.xml" ContentType="application/inkml+xml"/>
  <Override PartName="/ppt/ink/ink3760.xml" ContentType="application/inkml+xml"/>
  <Override PartName="/ppt/ink/ink3761.xml" ContentType="application/inkml+xml"/>
  <Override PartName="/ppt/ink/ink3762.xml" ContentType="application/inkml+xml"/>
  <Override PartName="/ppt/ink/ink3763.xml" ContentType="application/inkml+xml"/>
  <Override PartName="/ppt/ink/ink3764.xml" ContentType="application/inkml+xml"/>
  <Override PartName="/ppt/ink/ink3765.xml" ContentType="application/inkml+xml"/>
  <Override PartName="/ppt/ink/ink3766.xml" ContentType="application/inkml+xml"/>
  <Override PartName="/ppt/ink/ink3767.xml" ContentType="application/inkml+xml"/>
  <Override PartName="/ppt/ink/ink3768.xml" ContentType="application/inkml+xml"/>
  <Override PartName="/ppt/ink/ink3769.xml" ContentType="application/inkml+xml"/>
  <Override PartName="/ppt/ink/ink3770.xml" ContentType="application/inkml+xml"/>
  <Override PartName="/ppt/ink/ink3771.xml" ContentType="application/inkml+xml"/>
  <Override PartName="/ppt/ink/ink3772.xml" ContentType="application/inkml+xml"/>
  <Override PartName="/ppt/ink/ink3773.xml" ContentType="application/inkml+xml"/>
  <Override PartName="/ppt/ink/ink3774.xml" ContentType="application/inkml+xml"/>
  <Override PartName="/ppt/ink/ink3775.xml" ContentType="application/inkml+xml"/>
  <Override PartName="/ppt/ink/ink3776.xml" ContentType="application/inkml+xml"/>
  <Override PartName="/ppt/ink/ink3777.xml" ContentType="application/inkml+xml"/>
  <Override PartName="/ppt/ink/ink3778.xml" ContentType="application/inkml+xml"/>
  <Override PartName="/ppt/ink/ink3779.xml" ContentType="application/inkml+xml"/>
  <Override PartName="/ppt/ink/ink3780.xml" ContentType="application/inkml+xml"/>
  <Override PartName="/ppt/ink/ink3781.xml" ContentType="application/inkml+xml"/>
  <Override PartName="/ppt/ink/ink3782.xml" ContentType="application/inkml+xml"/>
  <Override PartName="/ppt/ink/ink3783.xml" ContentType="application/inkml+xml"/>
  <Override PartName="/ppt/ink/ink3784.xml" ContentType="application/inkml+xml"/>
  <Override PartName="/ppt/ink/ink3785.xml" ContentType="application/inkml+xml"/>
  <Override PartName="/ppt/ink/ink3786.xml" ContentType="application/inkml+xml"/>
  <Override PartName="/ppt/ink/ink3787.xml" ContentType="application/inkml+xml"/>
  <Override PartName="/ppt/ink/ink3788.xml" ContentType="application/inkml+xml"/>
  <Override PartName="/ppt/ink/ink3789.xml" ContentType="application/inkml+xml"/>
  <Override PartName="/ppt/ink/ink3790.xml" ContentType="application/inkml+xml"/>
  <Override PartName="/ppt/ink/ink3791.xml" ContentType="application/inkml+xml"/>
  <Override PartName="/ppt/ink/ink3792.xml" ContentType="application/inkml+xml"/>
  <Override PartName="/ppt/ink/ink3793.xml" ContentType="application/inkml+xml"/>
  <Override PartName="/ppt/ink/ink3794.xml" ContentType="application/inkml+xml"/>
  <Override PartName="/ppt/ink/ink3795.xml" ContentType="application/inkml+xml"/>
  <Override PartName="/ppt/ink/ink3796.xml" ContentType="application/inkml+xml"/>
  <Override PartName="/ppt/ink/ink3797.xml" ContentType="application/inkml+xml"/>
  <Override PartName="/ppt/ink/ink3798.xml" ContentType="application/inkml+xml"/>
  <Override PartName="/ppt/ink/ink3799.xml" ContentType="application/inkml+xml"/>
  <Override PartName="/ppt/ink/ink3800.xml" ContentType="application/inkml+xml"/>
  <Override PartName="/ppt/ink/ink3801.xml" ContentType="application/inkml+xml"/>
  <Override PartName="/ppt/ink/ink3802.xml" ContentType="application/inkml+xml"/>
  <Override PartName="/ppt/ink/ink3803.xml" ContentType="application/inkml+xml"/>
  <Override PartName="/ppt/ink/ink3804.xml" ContentType="application/inkml+xml"/>
  <Override PartName="/ppt/ink/ink3805.xml" ContentType="application/inkml+xml"/>
  <Override PartName="/ppt/ink/ink3806.xml" ContentType="application/inkml+xml"/>
  <Override PartName="/ppt/ink/ink3807.xml" ContentType="application/inkml+xml"/>
  <Override PartName="/ppt/ink/ink3808.xml" ContentType="application/inkml+xml"/>
  <Override PartName="/ppt/ink/ink3809.xml" ContentType="application/inkml+xml"/>
  <Override PartName="/ppt/ink/ink3810.xml" ContentType="application/inkml+xml"/>
  <Override PartName="/ppt/ink/ink3811.xml" ContentType="application/inkml+xml"/>
  <Override PartName="/ppt/ink/ink3812.xml" ContentType="application/inkml+xml"/>
  <Override PartName="/ppt/ink/ink3813.xml" ContentType="application/inkml+xml"/>
  <Override PartName="/ppt/ink/ink3814.xml" ContentType="application/inkml+xml"/>
  <Override PartName="/ppt/ink/ink3815.xml" ContentType="application/inkml+xml"/>
  <Override PartName="/ppt/ink/ink3816.xml" ContentType="application/inkml+xml"/>
  <Override PartName="/ppt/ink/ink3817.xml" ContentType="application/inkml+xml"/>
  <Override PartName="/ppt/ink/ink3818.xml" ContentType="application/inkml+xml"/>
  <Override PartName="/ppt/ink/ink3819.xml" ContentType="application/inkml+xml"/>
  <Override PartName="/ppt/ink/ink3820.xml" ContentType="application/inkml+xml"/>
  <Override PartName="/ppt/ink/ink3821.xml" ContentType="application/inkml+xml"/>
  <Override PartName="/ppt/ink/ink3822.xml" ContentType="application/inkml+xml"/>
  <Override PartName="/ppt/ink/ink3823.xml" ContentType="application/inkml+xml"/>
  <Override PartName="/ppt/ink/ink3824.xml" ContentType="application/inkml+xml"/>
  <Override PartName="/ppt/ink/ink3825.xml" ContentType="application/inkml+xml"/>
  <Override PartName="/ppt/ink/ink3826.xml" ContentType="application/inkml+xml"/>
  <Override PartName="/ppt/ink/ink3827.xml" ContentType="application/inkml+xml"/>
  <Override PartName="/ppt/ink/ink3828.xml" ContentType="application/inkml+xml"/>
  <Override PartName="/ppt/ink/ink3829.xml" ContentType="application/inkml+xml"/>
  <Override PartName="/ppt/ink/ink3830.xml" ContentType="application/inkml+xml"/>
  <Override PartName="/ppt/ink/ink3831.xml" ContentType="application/inkml+xml"/>
  <Override PartName="/ppt/ink/ink3832.xml" ContentType="application/inkml+xml"/>
  <Override PartName="/ppt/ink/ink3833.xml" ContentType="application/inkml+xml"/>
  <Override PartName="/ppt/ink/ink3834.xml" ContentType="application/inkml+xml"/>
  <Override PartName="/ppt/ink/ink3835.xml" ContentType="application/inkml+xml"/>
  <Override PartName="/ppt/ink/ink3836.xml" ContentType="application/inkml+xml"/>
  <Override PartName="/ppt/ink/ink3837.xml" ContentType="application/inkml+xml"/>
  <Override PartName="/ppt/ink/ink3838.xml" ContentType="application/inkml+xml"/>
  <Override PartName="/ppt/ink/ink3839.xml" ContentType="application/inkml+xml"/>
  <Override PartName="/ppt/ink/ink3840.xml" ContentType="application/inkml+xml"/>
  <Override PartName="/ppt/ink/ink3841.xml" ContentType="application/inkml+xml"/>
  <Override PartName="/ppt/ink/ink3842.xml" ContentType="application/inkml+xml"/>
  <Override PartName="/ppt/ink/ink3843.xml" ContentType="application/inkml+xml"/>
  <Override PartName="/ppt/ink/ink3844.xml" ContentType="application/inkml+xml"/>
  <Override PartName="/ppt/ink/ink3845.xml" ContentType="application/inkml+xml"/>
  <Override PartName="/ppt/ink/ink3846.xml" ContentType="application/inkml+xml"/>
  <Override PartName="/ppt/ink/ink3847.xml" ContentType="application/inkml+xml"/>
  <Override PartName="/ppt/ink/ink3848.xml" ContentType="application/inkml+xml"/>
  <Override PartName="/ppt/ink/ink3849.xml" ContentType="application/inkml+xml"/>
  <Override PartName="/ppt/ink/ink3850.xml" ContentType="application/inkml+xml"/>
  <Override PartName="/ppt/ink/ink3851.xml" ContentType="application/inkml+xml"/>
  <Override PartName="/ppt/ink/ink3852.xml" ContentType="application/inkml+xml"/>
  <Override PartName="/ppt/ink/ink3853.xml" ContentType="application/inkml+xml"/>
  <Override PartName="/ppt/ink/ink3854.xml" ContentType="application/inkml+xml"/>
  <Override PartName="/ppt/ink/ink3855.xml" ContentType="application/inkml+xml"/>
  <Override PartName="/ppt/ink/ink3856.xml" ContentType="application/inkml+xml"/>
  <Override PartName="/ppt/notesSlides/notesSlide36.xml" ContentType="application/vnd.openxmlformats-officedocument.presentationml.notesSlide+xml"/>
  <Override PartName="/ppt/ink/ink3857.xml" ContentType="application/inkml+xml"/>
  <Override PartName="/ppt/ink/ink3858.xml" ContentType="application/inkml+xml"/>
  <Override PartName="/ppt/ink/ink3859.xml" ContentType="application/inkml+xml"/>
  <Override PartName="/ppt/ink/ink3860.xml" ContentType="application/inkml+xml"/>
  <Override PartName="/ppt/ink/ink3861.xml" ContentType="application/inkml+xml"/>
  <Override PartName="/ppt/ink/ink3862.xml" ContentType="application/inkml+xml"/>
  <Override PartName="/ppt/ink/ink3863.xml" ContentType="application/inkml+xml"/>
  <Override PartName="/ppt/ink/ink3864.xml" ContentType="application/inkml+xml"/>
  <Override PartName="/ppt/ink/ink3865.xml" ContentType="application/inkml+xml"/>
  <Override PartName="/ppt/ink/ink3866.xml" ContentType="application/inkml+xml"/>
  <Override PartName="/ppt/ink/ink3867.xml" ContentType="application/inkml+xml"/>
  <Override PartName="/ppt/ink/ink3868.xml" ContentType="application/inkml+xml"/>
  <Override PartName="/ppt/ink/ink3869.xml" ContentType="application/inkml+xml"/>
  <Override PartName="/ppt/ink/ink3870.xml" ContentType="application/inkml+xml"/>
  <Override PartName="/ppt/ink/ink3871.xml" ContentType="application/inkml+xml"/>
  <Override PartName="/ppt/ink/ink3872.xml" ContentType="application/inkml+xml"/>
  <Override PartName="/ppt/ink/ink3873.xml" ContentType="application/inkml+xml"/>
  <Override PartName="/ppt/ink/ink3874.xml" ContentType="application/inkml+xml"/>
  <Override PartName="/ppt/ink/ink3875.xml" ContentType="application/inkml+xml"/>
  <Override PartName="/ppt/ink/ink3876.xml" ContentType="application/inkml+xml"/>
  <Override PartName="/ppt/ink/ink3877.xml" ContentType="application/inkml+xml"/>
  <Override PartName="/ppt/ink/ink3878.xml" ContentType="application/inkml+xml"/>
  <Override PartName="/ppt/ink/ink3879.xml" ContentType="application/inkml+xml"/>
  <Override PartName="/ppt/ink/ink3880.xml" ContentType="application/inkml+xml"/>
  <Override PartName="/ppt/ink/ink3881.xml" ContentType="application/inkml+xml"/>
  <Override PartName="/ppt/ink/ink3882.xml" ContentType="application/inkml+xml"/>
  <Override PartName="/ppt/ink/ink3883.xml" ContentType="application/inkml+xml"/>
  <Override PartName="/ppt/ink/ink3884.xml" ContentType="application/inkml+xml"/>
  <Override PartName="/ppt/ink/ink3885.xml" ContentType="application/inkml+xml"/>
  <Override PartName="/ppt/ink/ink3886.xml" ContentType="application/inkml+xml"/>
  <Override PartName="/ppt/ink/ink3887.xml" ContentType="application/inkml+xml"/>
  <Override PartName="/ppt/ink/ink3888.xml" ContentType="application/inkml+xml"/>
  <Override PartName="/ppt/ink/ink3889.xml" ContentType="application/inkml+xml"/>
  <Override PartName="/ppt/ink/ink3890.xml" ContentType="application/inkml+xml"/>
  <Override PartName="/ppt/ink/ink3891.xml" ContentType="application/inkml+xml"/>
  <Override PartName="/ppt/ink/ink3892.xml" ContentType="application/inkml+xml"/>
  <Override PartName="/ppt/ink/ink3893.xml" ContentType="application/inkml+xml"/>
  <Override PartName="/ppt/ink/ink3894.xml" ContentType="application/inkml+xml"/>
  <Override PartName="/ppt/ink/ink3895.xml" ContentType="application/inkml+xml"/>
  <Override PartName="/ppt/ink/ink3896.xml" ContentType="application/inkml+xml"/>
  <Override PartName="/ppt/ink/ink3897.xml" ContentType="application/inkml+xml"/>
  <Override PartName="/ppt/ink/ink3898.xml" ContentType="application/inkml+xml"/>
  <Override PartName="/ppt/ink/ink3899.xml" ContentType="application/inkml+xml"/>
  <Override PartName="/ppt/ink/ink3900.xml" ContentType="application/inkml+xml"/>
  <Override PartName="/ppt/ink/ink3901.xml" ContentType="application/inkml+xml"/>
  <Override PartName="/ppt/ink/ink3902.xml" ContentType="application/inkml+xml"/>
  <Override PartName="/ppt/ink/ink3903.xml" ContentType="application/inkml+xml"/>
  <Override PartName="/ppt/ink/ink3904.xml" ContentType="application/inkml+xml"/>
  <Override PartName="/ppt/ink/ink3905.xml" ContentType="application/inkml+xml"/>
  <Override PartName="/ppt/ink/ink3906.xml" ContentType="application/inkml+xml"/>
  <Override PartName="/ppt/ink/ink3907.xml" ContentType="application/inkml+xml"/>
  <Override PartName="/ppt/ink/ink3908.xml" ContentType="application/inkml+xml"/>
  <Override PartName="/ppt/ink/ink3909.xml" ContentType="application/inkml+xml"/>
  <Override PartName="/ppt/ink/ink3910.xml" ContentType="application/inkml+xml"/>
  <Override PartName="/ppt/ink/ink3911.xml" ContentType="application/inkml+xml"/>
  <Override PartName="/ppt/ink/ink3912.xml" ContentType="application/inkml+xml"/>
  <Override PartName="/ppt/ink/ink3913.xml" ContentType="application/inkml+xml"/>
  <Override PartName="/ppt/ink/ink3914.xml" ContentType="application/inkml+xml"/>
  <Override PartName="/ppt/ink/ink3915.xml" ContentType="application/inkml+xml"/>
  <Override PartName="/ppt/ink/ink3916.xml" ContentType="application/inkml+xml"/>
  <Override PartName="/ppt/ink/ink3917.xml" ContentType="application/inkml+xml"/>
  <Override PartName="/ppt/ink/ink3918.xml" ContentType="application/inkml+xml"/>
  <Override PartName="/ppt/ink/ink3919.xml" ContentType="application/inkml+xml"/>
  <Override PartName="/ppt/ink/ink3920.xml" ContentType="application/inkml+xml"/>
  <Override PartName="/ppt/ink/ink3921.xml" ContentType="application/inkml+xml"/>
  <Override PartName="/ppt/ink/ink3922.xml" ContentType="application/inkml+xml"/>
  <Override PartName="/ppt/ink/ink3923.xml" ContentType="application/inkml+xml"/>
  <Override PartName="/ppt/ink/ink3924.xml" ContentType="application/inkml+xml"/>
  <Override PartName="/ppt/ink/ink3925.xml" ContentType="application/inkml+xml"/>
  <Override PartName="/ppt/ink/ink3926.xml" ContentType="application/inkml+xml"/>
  <Override PartName="/ppt/ink/ink3927.xml" ContentType="application/inkml+xml"/>
  <Override PartName="/ppt/ink/ink3928.xml" ContentType="application/inkml+xml"/>
  <Override PartName="/ppt/ink/ink3929.xml" ContentType="application/inkml+xml"/>
  <Override PartName="/ppt/ink/ink3930.xml" ContentType="application/inkml+xml"/>
  <Override PartName="/ppt/ink/ink3931.xml" ContentType="application/inkml+xml"/>
  <Override PartName="/ppt/ink/ink3932.xml" ContentType="application/inkml+xml"/>
  <Override PartName="/ppt/ink/ink3933.xml" ContentType="application/inkml+xml"/>
  <Override PartName="/ppt/ink/ink3934.xml" ContentType="application/inkml+xml"/>
  <Override PartName="/ppt/ink/ink3935.xml" ContentType="application/inkml+xml"/>
  <Override PartName="/ppt/ink/ink3936.xml" ContentType="application/inkml+xml"/>
  <Override PartName="/ppt/ink/ink3937.xml" ContentType="application/inkml+xml"/>
  <Override PartName="/ppt/ink/ink3938.xml" ContentType="application/inkml+xml"/>
  <Override PartName="/ppt/ink/ink3939.xml" ContentType="application/inkml+xml"/>
  <Override PartName="/ppt/ink/ink3940.xml" ContentType="application/inkml+xml"/>
  <Override PartName="/ppt/ink/ink3941.xml" ContentType="application/inkml+xml"/>
  <Override PartName="/ppt/ink/ink3942.xml" ContentType="application/inkml+xml"/>
  <Override PartName="/ppt/ink/ink3943.xml" ContentType="application/inkml+xml"/>
  <Override PartName="/ppt/ink/ink3944.xml" ContentType="application/inkml+xml"/>
  <Override PartName="/ppt/ink/ink3945.xml" ContentType="application/inkml+xml"/>
  <Override PartName="/ppt/ink/ink3946.xml" ContentType="application/inkml+xml"/>
  <Override PartName="/ppt/ink/ink3947.xml" ContentType="application/inkml+xml"/>
  <Override PartName="/ppt/ink/ink3948.xml" ContentType="application/inkml+xml"/>
  <Override PartName="/ppt/ink/ink3949.xml" ContentType="application/inkml+xml"/>
  <Override PartName="/ppt/ink/ink3950.xml" ContentType="application/inkml+xml"/>
  <Override PartName="/ppt/ink/ink3951.xml" ContentType="application/inkml+xml"/>
  <Override PartName="/ppt/ink/ink3952.xml" ContentType="application/inkml+xml"/>
  <Override PartName="/ppt/ink/ink3953.xml" ContentType="application/inkml+xml"/>
  <Override PartName="/ppt/ink/ink3954.xml" ContentType="application/inkml+xml"/>
  <Override PartName="/ppt/ink/ink3955.xml" ContentType="application/inkml+xml"/>
  <Override PartName="/ppt/ink/ink3956.xml" ContentType="application/inkml+xml"/>
  <Override PartName="/ppt/ink/ink3957.xml" ContentType="application/inkml+xml"/>
  <Override PartName="/ppt/ink/ink3958.xml" ContentType="application/inkml+xml"/>
  <Override PartName="/ppt/ink/ink3959.xml" ContentType="application/inkml+xml"/>
  <Override PartName="/ppt/ink/ink3960.xml" ContentType="application/inkml+xml"/>
  <Override PartName="/ppt/ink/ink3961.xml" ContentType="application/inkml+xml"/>
  <Override PartName="/ppt/ink/ink3962.xml" ContentType="application/inkml+xml"/>
  <Override PartName="/ppt/ink/ink3963.xml" ContentType="application/inkml+xml"/>
  <Override PartName="/ppt/ink/ink3964.xml" ContentType="application/inkml+xml"/>
  <Override PartName="/ppt/ink/ink3965.xml" ContentType="application/inkml+xml"/>
  <Override PartName="/ppt/ink/ink3966.xml" ContentType="application/inkml+xml"/>
  <Override PartName="/ppt/ink/ink3967.xml" ContentType="application/inkml+xml"/>
  <Override PartName="/ppt/ink/ink3968.xml" ContentType="application/inkml+xml"/>
  <Override PartName="/ppt/ink/ink3969.xml" ContentType="application/inkml+xml"/>
  <Override PartName="/ppt/ink/ink3970.xml" ContentType="application/inkml+xml"/>
  <Override PartName="/ppt/ink/ink3971.xml" ContentType="application/inkml+xml"/>
  <Override PartName="/ppt/ink/ink3972.xml" ContentType="application/inkml+xml"/>
  <Override PartName="/ppt/ink/ink3973.xml" ContentType="application/inkml+xml"/>
  <Override PartName="/ppt/ink/ink3974.xml" ContentType="application/inkml+xml"/>
  <Override PartName="/ppt/ink/ink3975.xml" ContentType="application/inkml+xml"/>
  <Override PartName="/ppt/ink/ink3976.xml" ContentType="application/inkml+xml"/>
  <Override PartName="/ppt/ink/ink3977.xml" ContentType="application/inkml+xml"/>
  <Override PartName="/ppt/ink/ink3978.xml" ContentType="application/inkml+xml"/>
  <Override PartName="/ppt/ink/ink3979.xml" ContentType="application/inkml+xml"/>
  <Override PartName="/ppt/ink/ink3980.xml" ContentType="application/inkml+xml"/>
  <Override PartName="/ppt/ink/ink3981.xml" ContentType="application/inkml+xml"/>
  <Override PartName="/ppt/ink/ink3982.xml" ContentType="application/inkml+xml"/>
  <Override PartName="/ppt/ink/ink3983.xml" ContentType="application/inkml+xml"/>
  <Override PartName="/ppt/ink/ink3984.xml" ContentType="application/inkml+xml"/>
  <Override PartName="/ppt/ink/ink3985.xml" ContentType="application/inkml+xml"/>
  <Override PartName="/ppt/ink/ink3986.xml" ContentType="application/inkml+xml"/>
  <Override PartName="/ppt/ink/ink3987.xml" ContentType="application/inkml+xml"/>
  <Override PartName="/ppt/ink/ink3988.xml" ContentType="application/inkml+xml"/>
  <Override PartName="/ppt/ink/ink3989.xml" ContentType="application/inkml+xml"/>
  <Override PartName="/ppt/ink/ink3990.xml" ContentType="application/inkml+xml"/>
  <Override PartName="/ppt/ink/ink3991.xml" ContentType="application/inkml+xml"/>
  <Override PartName="/ppt/ink/ink3992.xml" ContentType="application/inkml+xml"/>
  <Override PartName="/ppt/ink/ink3993.xml" ContentType="application/inkml+xml"/>
  <Override PartName="/ppt/ink/ink3994.xml" ContentType="application/inkml+xml"/>
  <Override PartName="/ppt/ink/ink3995.xml" ContentType="application/inkml+xml"/>
  <Override PartName="/ppt/ink/ink3996.xml" ContentType="application/inkml+xml"/>
  <Override PartName="/ppt/ink/ink3997.xml" ContentType="application/inkml+xml"/>
  <Override PartName="/ppt/ink/ink3998.xml" ContentType="application/inkml+xml"/>
  <Override PartName="/ppt/ink/ink3999.xml" ContentType="application/inkml+xml"/>
  <Override PartName="/ppt/ink/ink4000.xml" ContentType="application/inkml+xml"/>
  <Override PartName="/ppt/ink/ink4001.xml" ContentType="application/inkml+xml"/>
  <Override PartName="/ppt/ink/ink4002.xml" ContentType="application/inkml+xml"/>
  <Override PartName="/ppt/ink/ink4003.xml" ContentType="application/inkml+xml"/>
  <Override PartName="/ppt/ink/ink4004.xml" ContentType="application/inkml+xml"/>
  <Override PartName="/ppt/ink/ink4005.xml" ContentType="application/inkml+xml"/>
  <Override PartName="/ppt/ink/ink4006.xml" ContentType="application/inkml+xml"/>
  <Override PartName="/ppt/ink/ink4007.xml" ContentType="application/inkml+xml"/>
  <Override PartName="/ppt/ink/ink4008.xml" ContentType="application/inkml+xml"/>
  <Override PartName="/ppt/ink/ink4009.xml" ContentType="application/inkml+xml"/>
  <Override PartName="/ppt/ink/ink4010.xml" ContentType="application/inkml+xml"/>
  <Override PartName="/ppt/ink/ink4011.xml" ContentType="application/inkml+xml"/>
  <Override PartName="/ppt/ink/ink4012.xml" ContentType="application/inkml+xml"/>
  <Override PartName="/ppt/ink/ink4013.xml" ContentType="application/inkml+xml"/>
  <Override PartName="/ppt/ink/ink4014.xml" ContentType="application/inkml+xml"/>
  <Override PartName="/ppt/ink/ink4015.xml" ContentType="application/inkml+xml"/>
  <Override PartName="/ppt/ink/ink4016.xml" ContentType="application/inkml+xml"/>
  <Override PartName="/ppt/notesSlides/notesSlide37.xml" ContentType="application/vnd.openxmlformats-officedocument.presentationml.notesSlide+xml"/>
  <Override PartName="/ppt/ink/ink4017.xml" ContentType="application/inkml+xml"/>
  <Override PartName="/ppt/ink/ink4018.xml" ContentType="application/inkml+xml"/>
  <Override PartName="/ppt/ink/ink4019.xml" ContentType="application/inkml+xml"/>
  <Override PartName="/ppt/ink/ink4020.xml" ContentType="application/inkml+xml"/>
  <Override PartName="/ppt/notesSlides/notesSlide38.xml" ContentType="application/vnd.openxmlformats-officedocument.presentationml.notesSlide+xml"/>
  <Override PartName="/ppt/ink/ink4021.xml" ContentType="application/inkml+xml"/>
  <Override PartName="/ppt/ink/ink4022.xml" ContentType="application/inkml+xml"/>
  <Override PartName="/ppt/notesSlides/notesSlide39.xml" ContentType="application/vnd.openxmlformats-officedocument.presentationml.notesSlide+xml"/>
  <Override PartName="/ppt/ink/ink4023.xml" ContentType="application/inkml+xml"/>
  <Override PartName="/ppt/ink/ink4024.xml" ContentType="application/inkml+xml"/>
  <Override PartName="/ppt/ink/ink4025.xml" ContentType="application/inkml+xml"/>
  <Override PartName="/ppt/ink/ink4026.xml" ContentType="application/inkml+xml"/>
  <Override PartName="/ppt/ink/ink4027.xml" ContentType="application/inkml+xml"/>
  <Override PartName="/ppt/ink/ink4028.xml" ContentType="application/inkml+xml"/>
  <Override PartName="/ppt/ink/ink4029.xml" ContentType="application/inkml+xml"/>
  <Override PartName="/ppt/ink/ink4030.xml" ContentType="application/inkml+xml"/>
  <Override PartName="/ppt/notesSlides/notesSlide40.xml" ContentType="application/vnd.openxmlformats-officedocument.presentationml.notesSlide+xml"/>
  <Override PartName="/ppt/ink/ink4031.xml" ContentType="application/inkml+xml"/>
  <Override PartName="/ppt/ink/ink4032.xml" ContentType="application/inkml+xml"/>
  <Override PartName="/ppt/notesSlides/notesSlide41.xml" ContentType="application/vnd.openxmlformats-officedocument.presentationml.notesSlide+xml"/>
  <Override PartName="/ppt/ink/ink4033.xml" ContentType="application/inkml+xml"/>
  <Override PartName="/ppt/ink/ink4034.xml" ContentType="application/inkml+xml"/>
  <Override PartName="/ppt/ink/ink4035.xml" ContentType="application/inkml+xml"/>
  <Override PartName="/ppt/ink/ink4036.xml" ContentType="application/inkml+xml"/>
  <Override PartName="/ppt/ink/ink4037.xml" ContentType="application/inkml+xml"/>
  <Override PartName="/ppt/ink/ink4038.xml" ContentType="application/inkml+xml"/>
  <Override PartName="/ppt/ink/ink4039.xml" ContentType="application/inkml+xml"/>
  <Override PartName="/ppt/ink/ink4040.xml" ContentType="application/inkml+xml"/>
  <Override PartName="/ppt/ink/ink4041.xml" ContentType="application/inkml+xml"/>
  <Override PartName="/ppt/ink/ink4042.xml" ContentType="application/inkml+xml"/>
  <Override PartName="/ppt/ink/ink4043.xml" ContentType="application/inkml+xml"/>
  <Override PartName="/ppt/ink/ink4044.xml" ContentType="application/inkml+xml"/>
  <Override PartName="/ppt/ink/ink4045.xml" ContentType="application/inkml+xml"/>
  <Override PartName="/ppt/ink/ink4046.xml" ContentType="application/inkml+xml"/>
  <Override PartName="/ppt/ink/ink4047.xml" ContentType="application/inkml+xml"/>
  <Override PartName="/ppt/ink/ink4048.xml" ContentType="application/inkml+xml"/>
  <Override PartName="/ppt/ink/ink4049.xml" ContentType="application/inkml+xml"/>
  <Override PartName="/ppt/ink/ink4050.xml" ContentType="application/inkml+xml"/>
  <Override PartName="/ppt/ink/ink4051.xml" ContentType="application/inkml+xml"/>
  <Override PartName="/ppt/ink/ink4052.xml" ContentType="application/inkml+xml"/>
  <Override PartName="/ppt/ink/ink4053.xml" ContentType="application/inkml+xml"/>
  <Override PartName="/ppt/ink/ink4054.xml" ContentType="application/inkml+xml"/>
  <Override PartName="/ppt/ink/ink4055.xml" ContentType="application/inkml+xml"/>
  <Override PartName="/ppt/ink/ink4056.xml" ContentType="application/inkml+xml"/>
  <Override PartName="/ppt/ink/ink4057.xml" ContentType="application/inkml+xml"/>
  <Override PartName="/ppt/ink/ink4058.xml" ContentType="application/inkml+xml"/>
  <Override PartName="/ppt/ink/ink4059.xml" ContentType="application/inkml+xml"/>
  <Override PartName="/ppt/ink/ink4060.xml" ContentType="application/inkml+xml"/>
  <Override PartName="/ppt/ink/ink4061.xml" ContentType="application/inkml+xml"/>
  <Override PartName="/ppt/ink/ink4062.xml" ContentType="application/inkml+xml"/>
  <Override PartName="/ppt/ink/ink4063.xml" ContentType="application/inkml+xml"/>
  <Override PartName="/ppt/ink/ink4064.xml" ContentType="application/inkml+xml"/>
  <Override PartName="/ppt/ink/ink4065.xml" ContentType="application/inkml+xml"/>
  <Override PartName="/ppt/ink/ink4066.xml" ContentType="application/inkml+xml"/>
  <Override PartName="/ppt/ink/ink4067.xml" ContentType="application/inkml+xml"/>
  <Override PartName="/ppt/ink/ink4068.xml" ContentType="application/inkml+xml"/>
  <Override PartName="/ppt/ink/ink4069.xml" ContentType="application/inkml+xml"/>
  <Override PartName="/ppt/ink/ink4070.xml" ContentType="application/inkml+xml"/>
  <Override PartName="/ppt/ink/ink4071.xml" ContentType="application/inkml+xml"/>
  <Override PartName="/ppt/ink/ink4072.xml" ContentType="application/inkml+xml"/>
  <Override PartName="/ppt/ink/ink4073.xml" ContentType="application/inkml+xml"/>
  <Override PartName="/ppt/ink/ink4074.xml" ContentType="application/inkml+xml"/>
  <Override PartName="/ppt/ink/ink4075.xml" ContentType="application/inkml+xml"/>
  <Override PartName="/ppt/ink/ink4076.xml" ContentType="application/inkml+xml"/>
  <Override PartName="/ppt/ink/ink4077.xml" ContentType="application/inkml+xml"/>
  <Override PartName="/ppt/ink/ink4078.xml" ContentType="application/inkml+xml"/>
  <Override PartName="/ppt/ink/ink4079.xml" ContentType="application/inkml+xml"/>
  <Override PartName="/ppt/ink/ink4080.xml" ContentType="application/inkml+xml"/>
  <Override PartName="/ppt/ink/ink4081.xml" ContentType="application/inkml+xml"/>
  <Override PartName="/ppt/ink/ink4082.xml" ContentType="application/inkml+xml"/>
  <Override PartName="/ppt/ink/ink4083.xml" ContentType="application/inkml+xml"/>
  <Override PartName="/ppt/ink/ink4084.xml" ContentType="application/inkml+xml"/>
  <Override PartName="/ppt/ink/ink4085.xml" ContentType="application/inkml+xml"/>
  <Override PartName="/ppt/ink/ink4086.xml" ContentType="application/inkml+xml"/>
  <Override PartName="/ppt/ink/ink4087.xml" ContentType="application/inkml+xml"/>
  <Override PartName="/ppt/ink/ink4088.xml" ContentType="application/inkml+xml"/>
  <Override PartName="/ppt/ink/ink4089.xml" ContentType="application/inkml+xml"/>
  <Override PartName="/ppt/ink/ink4090.xml" ContentType="application/inkml+xml"/>
  <Override PartName="/ppt/ink/ink4091.xml" ContentType="application/inkml+xml"/>
  <Override PartName="/ppt/ink/ink4092.xml" ContentType="application/inkml+xml"/>
  <Override PartName="/ppt/ink/ink4093.xml" ContentType="application/inkml+xml"/>
  <Override PartName="/ppt/ink/ink4094.xml" ContentType="application/inkml+xml"/>
  <Override PartName="/ppt/ink/ink4095.xml" ContentType="application/inkml+xml"/>
  <Override PartName="/ppt/ink/ink4096.xml" ContentType="application/inkml+xml"/>
  <Override PartName="/ppt/ink/ink4097.xml" ContentType="application/inkml+xml"/>
  <Override PartName="/ppt/ink/ink4098.xml" ContentType="application/inkml+xml"/>
  <Override PartName="/ppt/ink/ink4099.xml" ContentType="application/inkml+xml"/>
  <Override PartName="/ppt/ink/ink4100.xml" ContentType="application/inkml+xml"/>
  <Override PartName="/ppt/ink/ink4101.xml" ContentType="application/inkml+xml"/>
  <Override PartName="/ppt/ink/ink4102.xml" ContentType="application/inkml+xml"/>
  <Override PartName="/ppt/ink/ink4103.xml" ContentType="application/inkml+xml"/>
  <Override PartName="/ppt/ink/ink4104.xml" ContentType="application/inkml+xml"/>
  <Override PartName="/ppt/ink/ink4105.xml" ContentType="application/inkml+xml"/>
  <Override PartName="/ppt/ink/ink4106.xml" ContentType="application/inkml+xml"/>
  <Override PartName="/ppt/ink/ink4107.xml" ContentType="application/inkml+xml"/>
  <Override PartName="/ppt/ink/ink4108.xml" ContentType="application/inkml+xml"/>
  <Override PartName="/ppt/ink/ink4109.xml" ContentType="application/inkml+xml"/>
  <Override PartName="/ppt/ink/ink4110.xml" ContentType="application/inkml+xml"/>
  <Override PartName="/ppt/ink/ink4111.xml" ContentType="application/inkml+xml"/>
  <Override PartName="/ppt/ink/ink4112.xml" ContentType="application/inkml+xml"/>
  <Override PartName="/ppt/ink/ink4113.xml" ContentType="application/inkml+xml"/>
  <Override PartName="/ppt/ink/ink4114.xml" ContentType="application/inkml+xml"/>
  <Override PartName="/ppt/ink/ink4115.xml" ContentType="application/inkml+xml"/>
  <Override PartName="/ppt/ink/ink4116.xml" ContentType="application/inkml+xml"/>
  <Override PartName="/ppt/ink/ink4117.xml" ContentType="application/inkml+xml"/>
  <Override PartName="/ppt/ink/ink4118.xml" ContentType="application/inkml+xml"/>
  <Override PartName="/ppt/ink/ink4119.xml" ContentType="application/inkml+xml"/>
  <Override PartName="/ppt/ink/ink4120.xml" ContentType="application/inkml+xml"/>
  <Override PartName="/ppt/ink/ink4121.xml" ContentType="application/inkml+xml"/>
  <Override PartName="/ppt/ink/ink4122.xml" ContentType="application/inkml+xml"/>
  <Override PartName="/ppt/ink/ink4123.xml" ContentType="application/inkml+xml"/>
  <Override PartName="/ppt/ink/ink4124.xml" ContentType="application/inkml+xml"/>
  <Override PartName="/ppt/ink/ink4125.xml" ContentType="application/inkml+xml"/>
  <Override PartName="/ppt/ink/ink4126.xml" ContentType="application/inkml+xml"/>
  <Override PartName="/ppt/ink/ink4127.xml" ContentType="application/inkml+xml"/>
  <Override PartName="/ppt/ink/ink4128.xml" ContentType="application/inkml+xml"/>
  <Override PartName="/ppt/ink/ink4129.xml" ContentType="application/inkml+xml"/>
  <Override PartName="/ppt/ink/ink4130.xml" ContentType="application/inkml+xml"/>
  <Override PartName="/ppt/ink/ink4131.xml" ContentType="application/inkml+xml"/>
  <Override PartName="/ppt/ink/ink4132.xml" ContentType="application/inkml+xml"/>
  <Override PartName="/ppt/ink/ink4133.xml" ContentType="application/inkml+xml"/>
  <Override PartName="/ppt/ink/ink4134.xml" ContentType="application/inkml+xml"/>
  <Override PartName="/ppt/ink/ink4135.xml" ContentType="application/inkml+xml"/>
  <Override PartName="/ppt/ink/ink4136.xml" ContentType="application/inkml+xml"/>
  <Override PartName="/ppt/ink/ink4137.xml" ContentType="application/inkml+xml"/>
  <Override PartName="/ppt/ink/ink4138.xml" ContentType="application/inkml+xml"/>
  <Override PartName="/ppt/ink/ink4139.xml" ContentType="application/inkml+xml"/>
  <Override PartName="/ppt/ink/ink4140.xml" ContentType="application/inkml+xml"/>
  <Override PartName="/ppt/ink/ink4141.xml" ContentType="application/inkml+xml"/>
  <Override PartName="/ppt/ink/ink4142.xml" ContentType="application/inkml+xml"/>
  <Override PartName="/ppt/ink/ink4143.xml" ContentType="application/inkml+xml"/>
  <Override PartName="/ppt/ink/ink4144.xml" ContentType="application/inkml+xml"/>
  <Override PartName="/ppt/ink/ink4145.xml" ContentType="application/inkml+xml"/>
  <Override PartName="/ppt/ink/ink4146.xml" ContentType="application/inkml+xml"/>
  <Override PartName="/ppt/ink/ink4147.xml" ContentType="application/inkml+xml"/>
  <Override PartName="/ppt/ink/ink4148.xml" ContentType="application/inkml+xml"/>
  <Override PartName="/ppt/ink/ink4149.xml" ContentType="application/inkml+xml"/>
  <Override PartName="/ppt/ink/ink4150.xml" ContentType="application/inkml+xml"/>
  <Override PartName="/ppt/ink/ink4151.xml" ContentType="application/inkml+xml"/>
  <Override PartName="/ppt/ink/ink4152.xml" ContentType="application/inkml+xml"/>
  <Override PartName="/ppt/ink/ink4153.xml" ContentType="application/inkml+xml"/>
  <Override PartName="/ppt/ink/ink4154.xml" ContentType="application/inkml+xml"/>
  <Override PartName="/ppt/ink/ink4155.xml" ContentType="application/inkml+xml"/>
  <Override PartName="/ppt/ink/ink4156.xml" ContentType="application/inkml+xml"/>
  <Override PartName="/ppt/ink/ink4157.xml" ContentType="application/inkml+xml"/>
  <Override PartName="/ppt/ink/ink4158.xml" ContentType="application/inkml+xml"/>
  <Override PartName="/ppt/ink/ink4159.xml" ContentType="application/inkml+xml"/>
  <Override PartName="/ppt/ink/ink4160.xml" ContentType="application/inkml+xml"/>
  <Override PartName="/ppt/ink/ink4161.xml" ContentType="application/inkml+xml"/>
  <Override PartName="/ppt/ink/ink4162.xml" ContentType="application/inkml+xml"/>
  <Override PartName="/ppt/ink/ink4163.xml" ContentType="application/inkml+xml"/>
  <Override PartName="/ppt/ink/ink4164.xml" ContentType="application/inkml+xml"/>
  <Override PartName="/ppt/ink/ink4165.xml" ContentType="application/inkml+xml"/>
  <Override PartName="/ppt/ink/ink4166.xml" ContentType="application/inkml+xml"/>
  <Override PartName="/ppt/ink/ink4167.xml" ContentType="application/inkml+xml"/>
  <Override PartName="/ppt/ink/ink4168.xml" ContentType="application/inkml+xml"/>
  <Override PartName="/ppt/ink/ink4169.xml" ContentType="application/inkml+xml"/>
  <Override PartName="/ppt/ink/ink4170.xml" ContentType="application/inkml+xml"/>
  <Override PartName="/ppt/ink/ink4171.xml" ContentType="application/inkml+xml"/>
  <Override PartName="/ppt/ink/ink4172.xml" ContentType="application/inkml+xml"/>
  <Override PartName="/ppt/ink/ink4173.xml" ContentType="application/inkml+xml"/>
  <Override PartName="/ppt/ink/ink4174.xml" ContentType="application/inkml+xml"/>
  <Override PartName="/ppt/ink/ink4175.xml" ContentType="application/inkml+xml"/>
  <Override PartName="/ppt/ink/ink4176.xml" ContentType="application/inkml+xml"/>
  <Override PartName="/ppt/ink/ink4177.xml" ContentType="application/inkml+xml"/>
  <Override PartName="/ppt/ink/ink4178.xml" ContentType="application/inkml+xml"/>
  <Override PartName="/ppt/ink/ink4179.xml" ContentType="application/inkml+xml"/>
  <Override PartName="/ppt/ink/ink4180.xml" ContentType="application/inkml+xml"/>
  <Override PartName="/ppt/ink/ink4181.xml" ContentType="application/inkml+xml"/>
  <Override PartName="/ppt/ink/ink4182.xml" ContentType="application/inkml+xml"/>
  <Override PartName="/ppt/ink/ink4183.xml" ContentType="application/inkml+xml"/>
  <Override PartName="/ppt/ink/ink4184.xml" ContentType="application/inkml+xml"/>
  <Override PartName="/ppt/ink/ink4185.xml" ContentType="application/inkml+xml"/>
  <Override PartName="/ppt/ink/ink4186.xml" ContentType="application/inkml+xml"/>
  <Override PartName="/ppt/ink/ink4187.xml" ContentType="application/inkml+xml"/>
  <Override PartName="/ppt/ink/ink4188.xml" ContentType="application/inkml+xml"/>
  <Override PartName="/ppt/ink/ink4189.xml" ContentType="application/inkml+xml"/>
  <Override PartName="/ppt/ink/ink4190.xml" ContentType="application/inkml+xml"/>
  <Override PartName="/ppt/ink/ink4191.xml" ContentType="application/inkml+xml"/>
  <Override PartName="/ppt/ink/ink4192.xml" ContentType="application/inkml+xml"/>
  <Override PartName="/ppt/ink/ink4193.xml" ContentType="application/inkml+xml"/>
  <Override PartName="/ppt/ink/ink4194.xml" ContentType="application/inkml+xml"/>
  <Override PartName="/ppt/ink/ink4195.xml" ContentType="application/inkml+xml"/>
  <Override PartName="/ppt/ink/ink4196.xml" ContentType="application/inkml+xml"/>
  <Override PartName="/ppt/ink/ink4197.xml" ContentType="application/inkml+xml"/>
  <Override PartName="/ppt/ink/ink4198.xml" ContentType="application/inkml+xml"/>
  <Override PartName="/ppt/ink/ink4199.xml" ContentType="application/inkml+xml"/>
  <Override PartName="/ppt/ink/ink4200.xml" ContentType="application/inkml+xml"/>
  <Override PartName="/ppt/ink/ink4201.xml" ContentType="application/inkml+xml"/>
  <Override PartName="/ppt/ink/ink4202.xml" ContentType="application/inkml+xml"/>
  <Override PartName="/ppt/ink/ink4203.xml" ContentType="application/inkml+xml"/>
  <Override PartName="/ppt/ink/ink4204.xml" ContentType="application/inkml+xml"/>
  <Override PartName="/ppt/ink/ink4205.xml" ContentType="application/inkml+xml"/>
  <Override PartName="/ppt/ink/ink4206.xml" ContentType="application/inkml+xml"/>
  <Override PartName="/ppt/ink/ink4207.xml" ContentType="application/inkml+xml"/>
  <Override PartName="/ppt/ink/ink4208.xml" ContentType="application/inkml+xml"/>
  <Override PartName="/ppt/ink/ink4209.xml" ContentType="application/inkml+xml"/>
  <Override PartName="/ppt/ink/ink4210.xml" ContentType="application/inkml+xml"/>
  <Override PartName="/ppt/ink/ink4211.xml" ContentType="application/inkml+xml"/>
  <Override PartName="/ppt/ink/ink4212.xml" ContentType="application/inkml+xml"/>
  <Override PartName="/ppt/ink/ink4213.xml" ContentType="application/inkml+xml"/>
  <Override PartName="/ppt/ink/ink4214.xml" ContentType="application/inkml+xml"/>
  <Override PartName="/ppt/ink/ink4215.xml" ContentType="application/inkml+xml"/>
  <Override PartName="/ppt/ink/ink4216.xml" ContentType="application/inkml+xml"/>
  <Override PartName="/ppt/ink/ink4217.xml" ContentType="application/inkml+xml"/>
  <Override PartName="/ppt/ink/ink4218.xml" ContentType="application/inkml+xml"/>
  <Override PartName="/ppt/ink/ink4219.xml" ContentType="application/inkml+xml"/>
  <Override PartName="/ppt/ink/ink4220.xml" ContentType="application/inkml+xml"/>
  <Override PartName="/ppt/ink/ink4221.xml" ContentType="application/inkml+xml"/>
  <Override PartName="/ppt/ink/ink4222.xml" ContentType="application/inkml+xml"/>
  <Override PartName="/ppt/ink/ink4223.xml" ContentType="application/inkml+xml"/>
  <Override PartName="/ppt/ink/ink4224.xml" ContentType="application/inkml+xml"/>
  <Override PartName="/ppt/ink/ink4225.xml" ContentType="application/inkml+xml"/>
  <Override PartName="/ppt/ink/ink4226.xml" ContentType="application/inkml+xml"/>
  <Override PartName="/ppt/ink/ink4227.xml" ContentType="application/inkml+xml"/>
  <Override PartName="/ppt/ink/ink4228.xml" ContentType="application/inkml+xml"/>
  <Override PartName="/ppt/ink/ink4229.xml" ContentType="application/inkml+xml"/>
  <Override PartName="/ppt/ink/ink4230.xml" ContentType="application/inkml+xml"/>
  <Override PartName="/ppt/ink/ink4231.xml" ContentType="application/inkml+xml"/>
  <Override PartName="/ppt/ink/ink4232.xml" ContentType="application/inkml+xml"/>
  <Override PartName="/ppt/ink/ink4233.xml" ContentType="application/inkml+xml"/>
  <Override PartName="/ppt/ink/ink4234.xml" ContentType="application/inkml+xml"/>
  <Override PartName="/ppt/ink/ink4235.xml" ContentType="application/inkml+xml"/>
  <Override PartName="/ppt/ink/ink4236.xml" ContentType="application/inkml+xml"/>
  <Override PartName="/ppt/notesSlides/notesSlide42.xml" ContentType="application/vnd.openxmlformats-officedocument.presentationml.notesSlide+xml"/>
  <Override PartName="/ppt/ink/ink4237.xml" ContentType="application/inkml+xml"/>
  <Override PartName="/ppt/ink/ink4238.xml" ContentType="application/inkml+xml"/>
  <Override PartName="/ppt/ink/ink4239.xml" ContentType="application/inkml+xml"/>
  <Override PartName="/ppt/ink/ink4240.xml" ContentType="application/inkml+xml"/>
  <Override PartName="/ppt/ink/ink4241.xml" ContentType="application/inkml+xml"/>
  <Override PartName="/ppt/ink/ink4242.xml" ContentType="application/inkml+xml"/>
  <Override PartName="/ppt/ink/ink4243.xml" ContentType="application/inkml+xml"/>
  <Override PartName="/ppt/ink/ink4244.xml" ContentType="application/inkml+xml"/>
  <Override PartName="/ppt/ink/ink4245.xml" ContentType="application/inkml+xml"/>
  <Override PartName="/ppt/ink/ink4246.xml" ContentType="application/inkml+xml"/>
  <Override PartName="/ppt/ink/ink4247.xml" ContentType="application/inkml+xml"/>
  <Override PartName="/ppt/ink/ink4248.xml" ContentType="application/inkml+xml"/>
  <Override PartName="/ppt/ink/ink4249.xml" ContentType="application/inkml+xml"/>
  <Override PartName="/ppt/ink/ink4250.xml" ContentType="application/inkml+xml"/>
  <Override PartName="/ppt/ink/ink4251.xml" ContentType="application/inkml+xml"/>
  <Override PartName="/ppt/ink/ink4252.xml" ContentType="application/inkml+xml"/>
  <Override PartName="/ppt/ink/ink4253.xml" ContentType="application/inkml+xml"/>
  <Override PartName="/ppt/ink/ink4254.xml" ContentType="application/inkml+xml"/>
  <Override PartName="/ppt/ink/ink4255.xml" ContentType="application/inkml+xml"/>
  <Override PartName="/ppt/ink/ink4256.xml" ContentType="application/inkml+xml"/>
  <Override PartName="/ppt/ink/ink4257.xml" ContentType="application/inkml+xml"/>
  <Override PartName="/ppt/ink/ink4258.xml" ContentType="application/inkml+xml"/>
  <Override PartName="/ppt/ink/ink4259.xml" ContentType="application/inkml+xml"/>
  <Override PartName="/ppt/ink/ink4260.xml" ContentType="application/inkml+xml"/>
  <Override PartName="/ppt/ink/ink4261.xml" ContentType="application/inkml+xml"/>
  <Override PartName="/ppt/notesSlides/notesSlide43.xml" ContentType="application/vnd.openxmlformats-officedocument.presentationml.notesSlide+xml"/>
  <Override PartName="/ppt/ink/ink4262.xml" ContentType="application/inkml+xml"/>
  <Override PartName="/ppt/ink/ink4263.xml" ContentType="application/inkml+xml"/>
  <Override PartName="/ppt/ink/ink4264.xml" ContentType="application/inkml+xml"/>
  <Override PartName="/ppt/ink/ink4265.xml" ContentType="application/inkml+xml"/>
  <Override PartName="/ppt/ink/ink4266.xml" ContentType="application/inkml+xml"/>
  <Override PartName="/ppt/ink/ink4267.xml" ContentType="application/inkml+xml"/>
  <Override PartName="/ppt/ink/ink4268.xml" ContentType="application/inkml+xml"/>
  <Override PartName="/ppt/ink/ink4269.xml" ContentType="application/inkml+xml"/>
  <Override PartName="/ppt/ink/ink4270.xml" ContentType="application/inkml+xml"/>
  <Override PartName="/ppt/ink/ink4271.xml" ContentType="application/inkml+xml"/>
  <Override PartName="/ppt/ink/ink4272.xml" ContentType="application/inkml+xml"/>
  <Override PartName="/ppt/ink/ink4273.xml" ContentType="application/inkml+xml"/>
  <Override PartName="/ppt/ink/ink4274.xml" ContentType="application/inkml+xml"/>
  <Override PartName="/ppt/ink/ink4275.xml" ContentType="application/inkml+xml"/>
  <Override PartName="/ppt/ink/ink4276.xml" ContentType="application/inkml+xml"/>
  <Override PartName="/ppt/ink/ink4277.xml" ContentType="application/inkml+xml"/>
  <Override PartName="/ppt/ink/ink4278.xml" ContentType="application/inkml+xml"/>
  <Override PartName="/ppt/ink/ink4279.xml" ContentType="application/inkml+xml"/>
  <Override PartName="/ppt/ink/ink4280.xml" ContentType="application/inkml+xml"/>
  <Override PartName="/ppt/ink/ink4281.xml" ContentType="application/inkml+xml"/>
  <Override PartName="/ppt/ink/ink4282.xml" ContentType="application/inkml+xml"/>
  <Override PartName="/ppt/ink/ink4283.xml" ContentType="application/inkml+xml"/>
  <Override PartName="/ppt/ink/ink4284.xml" ContentType="application/inkml+xml"/>
  <Override PartName="/ppt/ink/ink4285.xml" ContentType="application/inkml+xml"/>
  <Override PartName="/ppt/ink/ink4286.xml" ContentType="application/inkml+xml"/>
  <Override PartName="/ppt/ink/ink4287.xml" ContentType="application/inkml+xml"/>
  <Override PartName="/ppt/ink/ink4288.xml" ContentType="application/inkml+xml"/>
  <Override PartName="/ppt/ink/ink4289.xml" ContentType="application/inkml+xml"/>
  <Override PartName="/ppt/ink/ink4290.xml" ContentType="application/inkml+xml"/>
  <Override PartName="/ppt/ink/ink4291.xml" ContentType="application/inkml+xml"/>
  <Override PartName="/ppt/ink/ink4292.xml" ContentType="application/inkml+xml"/>
  <Override PartName="/ppt/ink/ink4293.xml" ContentType="application/inkml+xml"/>
  <Override PartName="/ppt/ink/ink4294.xml" ContentType="application/inkml+xml"/>
  <Override PartName="/ppt/ink/ink4295.xml" ContentType="application/inkml+xml"/>
  <Override PartName="/ppt/ink/ink4296.xml" ContentType="application/inkml+xml"/>
  <Override PartName="/ppt/ink/ink4297.xml" ContentType="application/inkml+xml"/>
  <Override PartName="/ppt/ink/ink4298.xml" ContentType="application/inkml+xml"/>
  <Override PartName="/ppt/ink/ink4299.xml" ContentType="application/inkml+xml"/>
  <Override PartName="/ppt/ink/ink4300.xml" ContentType="application/inkml+xml"/>
  <Override PartName="/ppt/ink/ink4301.xml" ContentType="application/inkml+xml"/>
  <Override PartName="/ppt/ink/ink4302.xml" ContentType="application/inkml+xml"/>
  <Override PartName="/ppt/ink/ink4303.xml" ContentType="application/inkml+xml"/>
  <Override PartName="/ppt/ink/ink4304.xml" ContentType="application/inkml+xml"/>
  <Override PartName="/ppt/ink/ink4305.xml" ContentType="application/inkml+xml"/>
  <Override PartName="/ppt/ink/ink4306.xml" ContentType="application/inkml+xml"/>
  <Override PartName="/ppt/ink/ink4307.xml" ContentType="application/inkml+xml"/>
  <Override PartName="/ppt/ink/ink4308.xml" ContentType="application/inkml+xml"/>
  <Override PartName="/ppt/ink/ink4309.xml" ContentType="application/inkml+xml"/>
  <Override PartName="/ppt/ink/ink4310.xml" ContentType="application/inkml+xml"/>
  <Override PartName="/ppt/ink/ink4311.xml" ContentType="application/inkml+xml"/>
  <Override PartName="/ppt/ink/ink4312.xml" ContentType="application/inkml+xml"/>
  <Override PartName="/ppt/ink/ink4313.xml" ContentType="application/inkml+xml"/>
  <Override PartName="/ppt/ink/ink4314.xml" ContentType="application/inkml+xml"/>
  <Override PartName="/ppt/ink/ink4315.xml" ContentType="application/inkml+xml"/>
  <Override PartName="/ppt/ink/ink4316.xml" ContentType="application/inkml+xml"/>
  <Override PartName="/ppt/ink/ink4317.xml" ContentType="application/inkml+xml"/>
  <Override PartName="/ppt/ink/ink4318.xml" ContentType="application/inkml+xml"/>
  <Override PartName="/ppt/ink/ink4319.xml" ContentType="application/inkml+xml"/>
  <Override PartName="/ppt/ink/ink4320.xml" ContentType="application/inkml+xml"/>
  <Override PartName="/ppt/ink/ink4321.xml" ContentType="application/inkml+xml"/>
  <Override PartName="/ppt/ink/ink4322.xml" ContentType="application/inkml+xml"/>
  <Override PartName="/ppt/ink/ink4323.xml" ContentType="application/inkml+xml"/>
  <Override PartName="/ppt/ink/ink4324.xml" ContentType="application/inkml+xml"/>
  <Override PartName="/ppt/ink/ink4325.xml" ContentType="application/inkml+xml"/>
  <Override PartName="/ppt/ink/ink4326.xml" ContentType="application/inkml+xml"/>
  <Override PartName="/ppt/ink/ink4327.xml" ContentType="application/inkml+xml"/>
  <Override PartName="/ppt/ink/ink4328.xml" ContentType="application/inkml+xml"/>
  <Override PartName="/ppt/ink/ink4329.xml" ContentType="application/inkml+xml"/>
  <Override PartName="/ppt/ink/ink4330.xml" ContentType="application/inkml+xml"/>
  <Override PartName="/ppt/ink/ink4331.xml" ContentType="application/inkml+xml"/>
  <Override PartName="/ppt/ink/ink4332.xml" ContentType="application/inkml+xml"/>
  <Override PartName="/ppt/ink/ink4333.xml" ContentType="application/inkml+xml"/>
  <Override PartName="/ppt/ink/ink4334.xml" ContentType="application/inkml+xml"/>
  <Override PartName="/ppt/ink/ink4335.xml" ContentType="application/inkml+xml"/>
  <Override PartName="/ppt/ink/ink4336.xml" ContentType="application/inkml+xml"/>
  <Override PartName="/ppt/ink/ink4337.xml" ContentType="application/inkml+xml"/>
  <Override PartName="/ppt/ink/ink4338.xml" ContentType="application/inkml+xml"/>
  <Override PartName="/ppt/ink/ink4339.xml" ContentType="application/inkml+xml"/>
  <Override PartName="/ppt/ink/ink4340.xml" ContentType="application/inkml+xml"/>
  <Override PartName="/ppt/ink/ink4341.xml" ContentType="application/inkml+xml"/>
  <Override PartName="/ppt/ink/ink4342.xml" ContentType="application/inkml+xml"/>
  <Override PartName="/ppt/ink/ink4343.xml" ContentType="application/inkml+xml"/>
  <Override PartName="/ppt/ink/ink4344.xml" ContentType="application/inkml+xml"/>
  <Override PartName="/ppt/ink/ink4345.xml" ContentType="application/inkml+xml"/>
  <Override PartName="/ppt/ink/ink4346.xml" ContentType="application/inkml+xml"/>
  <Override PartName="/ppt/ink/ink4347.xml" ContentType="application/inkml+xml"/>
  <Override PartName="/ppt/ink/ink4348.xml" ContentType="application/inkml+xml"/>
  <Override PartName="/ppt/ink/ink4349.xml" ContentType="application/inkml+xml"/>
  <Override PartName="/ppt/ink/ink4350.xml" ContentType="application/inkml+xml"/>
  <Override PartName="/ppt/ink/ink4351.xml" ContentType="application/inkml+xml"/>
  <Override PartName="/ppt/ink/ink4352.xml" ContentType="application/inkml+xml"/>
  <Override PartName="/ppt/ink/ink4353.xml" ContentType="application/inkml+xml"/>
  <Override PartName="/ppt/ink/ink4354.xml" ContentType="application/inkml+xml"/>
  <Override PartName="/ppt/ink/ink4355.xml" ContentType="application/inkml+xml"/>
  <Override PartName="/ppt/ink/ink4356.xml" ContentType="application/inkml+xml"/>
  <Override PartName="/ppt/ink/ink4357.xml" ContentType="application/inkml+xml"/>
  <Override PartName="/ppt/ink/ink4358.xml" ContentType="application/inkml+xml"/>
  <Override PartName="/ppt/ink/ink4359.xml" ContentType="application/inkml+xml"/>
  <Override PartName="/ppt/ink/ink4360.xml" ContentType="application/inkml+xml"/>
  <Override PartName="/ppt/ink/ink4361.xml" ContentType="application/inkml+xml"/>
  <Override PartName="/ppt/ink/ink4362.xml" ContentType="application/inkml+xml"/>
  <Override PartName="/ppt/ink/ink4363.xml" ContentType="application/inkml+xml"/>
  <Override PartName="/ppt/ink/ink4364.xml" ContentType="application/inkml+xml"/>
  <Override PartName="/ppt/ink/ink4365.xml" ContentType="application/inkml+xml"/>
  <Override PartName="/ppt/ink/ink4366.xml" ContentType="application/inkml+xml"/>
  <Override PartName="/ppt/ink/ink4367.xml" ContentType="application/inkml+xml"/>
  <Override PartName="/ppt/ink/ink4368.xml" ContentType="application/inkml+xml"/>
  <Override PartName="/ppt/ink/ink4369.xml" ContentType="application/inkml+xml"/>
  <Override PartName="/ppt/ink/ink4370.xml" ContentType="application/inkml+xml"/>
  <Override PartName="/ppt/ink/ink4371.xml" ContentType="application/inkml+xml"/>
  <Override PartName="/ppt/ink/ink4372.xml" ContentType="application/inkml+xml"/>
  <Override PartName="/ppt/ink/ink4373.xml" ContentType="application/inkml+xml"/>
  <Override PartName="/ppt/ink/ink4374.xml" ContentType="application/inkml+xml"/>
  <Override PartName="/ppt/ink/ink4375.xml" ContentType="application/inkml+xml"/>
  <Override PartName="/ppt/ink/ink4376.xml" ContentType="application/inkml+xml"/>
  <Override PartName="/ppt/ink/ink4377.xml" ContentType="application/inkml+xml"/>
  <Override PartName="/ppt/ink/ink4378.xml" ContentType="application/inkml+xml"/>
  <Override PartName="/ppt/ink/ink4379.xml" ContentType="application/inkml+xml"/>
  <Override PartName="/ppt/ink/ink4380.xml" ContentType="application/inkml+xml"/>
  <Override PartName="/ppt/ink/ink4381.xml" ContentType="application/inkml+xml"/>
  <Override PartName="/ppt/ink/ink4382.xml" ContentType="application/inkml+xml"/>
  <Override PartName="/ppt/ink/ink4383.xml" ContentType="application/inkml+xml"/>
  <Override PartName="/ppt/ink/ink4384.xml" ContentType="application/inkml+xml"/>
  <Override PartName="/ppt/ink/ink4385.xml" ContentType="application/inkml+xml"/>
  <Override PartName="/ppt/ink/ink4386.xml" ContentType="application/inkml+xml"/>
  <Override PartName="/ppt/ink/ink4387.xml" ContentType="application/inkml+xml"/>
  <Override PartName="/ppt/ink/ink4388.xml" ContentType="application/inkml+xml"/>
  <Override PartName="/ppt/ink/ink4389.xml" ContentType="application/inkml+xml"/>
  <Override PartName="/ppt/ink/ink4390.xml" ContentType="application/inkml+xml"/>
  <Override PartName="/ppt/ink/ink4391.xml" ContentType="application/inkml+xml"/>
  <Override PartName="/ppt/ink/ink4392.xml" ContentType="application/inkml+xml"/>
  <Override PartName="/ppt/ink/ink4393.xml" ContentType="application/inkml+xml"/>
  <Override PartName="/ppt/ink/ink4394.xml" ContentType="application/inkml+xml"/>
  <Override PartName="/ppt/ink/ink4395.xml" ContentType="application/inkml+xml"/>
  <Override PartName="/ppt/ink/ink4396.xml" ContentType="application/inkml+xml"/>
  <Override PartName="/ppt/ink/ink4397.xml" ContentType="application/inkml+xml"/>
  <Override PartName="/ppt/ink/ink4398.xml" ContentType="application/inkml+xml"/>
  <Override PartName="/ppt/ink/ink4399.xml" ContentType="application/inkml+xml"/>
  <Override PartName="/ppt/ink/ink4400.xml" ContentType="application/inkml+xml"/>
  <Override PartName="/ppt/ink/ink4401.xml" ContentType="application/inkml+xml"/>
  <Override PartName="/ppt/ink/ink4402.xml" ContentType="application/inkml+xml"/>
  <Override PartName="/ppt/ink/ink4403.xml" ContentType="application/inkml+xml"/>
  <Override PartName="/ppt/ink/ink4404.xml" ContentType="application/inkml+xml"/>
  <Override PartName="/ppt/ink/ink4405.xml" ContentType="application/inkml+xml"/>
  <Override PartName="/ppt/ink/ink4406.xml" ContentType="application/inkml+xml"/>
  <Override PartName="/ppt/ink/ink4407.xml" ContentType="application/inkml+xml"/>
  <Override PartName="/ppt/ink/ink4408.xml" ContentType="application/inkml+xml"/>
  <Override PartName="/ppt/ink/ink4409.xml" ContentType="application/inkml+xml"/>
  <Override PartName="/ppt/ink/ink4410.xml" ContentType="application/inkml+xml"/>
  <Override PartName="/ppt/ink/ink4411.xml" ContentType="application/inkml+xml"/>
  <Override PartName="/ppt/ink/ink4412.xml" ContentType="application/inkml+xml"/>
  <Override PartName="/ppt/ink/ink4413.xml" ContentType="application/inkml+xml"/>
  <Override PartName="/ppt/ink/ink4414.xml" ContentType="application/inkml+xml"/>
  <Override PartName="/ppt/ink/ink4415.xml" ContentType="application/inkml+xml"/>
  <Override PartName="/ppt/ink/ink4416.xml" ContentType="application/inkml+xml"/>
  <Override PartName="/ppt/ink/ink4417.xml" ContentType="application/inkml+xml"/>
  <Override PartName="/ppt/ink/ink4418.xml" ContentType="application/inkml+xml"/>
  <Override PartName="/ppt/ink/ink4419.xml" ContentType="application/inkml+xml"/>
  <Override PartName="/ppt/ink/ink4420.xml" ContentType="application/inkml+xml"/>
  <Override PartName="/ppt/ink/ink4421.xml" ContentType="application/inkml+xml"/>
  <Override PartName="/ppt/ink/ink4422.xml" ContentType="application/inkml+xml"/>
  <Override PartName="/ppt/ink/ink4423.xml" ContentType="application/inkml+xml"/>
  <Override PartName="/ppt/ink/ink4424.xml" ContentType="application/inkml+xml"/>
  <Override PartName="/ppt/ink/ink4425.xml" ContentType="application/inkml+xml"/>
  <Override PartName="/ppt/ink/ink4426.xml" ContentType="application/inkml+xml"/>
  <Override PartName="/ppt/ink/ink4427.xml" ContentType="application/inkml+xml"/>
  <Override PartName="/ppt/ink/ink4428.xml" ContentType="application/inkml+xml"/>
  <Override PartName="/ppt/ink/ink4429.xml" ContentType="application/inkml+xml"/>
  <Override PartName="/ppt/ink/ink4430.xml" ContentType="application/inkml+xml"/>
  <Override PartName="/ppt/ink/ink4431.xml" ContentType="application/inkml+xml"/>
  <Override PartName="/ppt/ink/ink4432.xml" ContentType="application/inkml+xml"/>
  <Override PartName="/ppt/ink/ink4433.xml" ContentType="application/inkml+xml"/>
  <Override PartName="/ppt/ink/ink4434.xml" ContentType="application/inkml+xml"/>
  <Override PartName="/ppt/ink/ink4435.xml" ContentType="application/inkml+xml"/>
  <Override PartName="/ppt/ink/ink4436.xml" ContentType="application/inkml+xml"/>
  <Override PartName="/ppt/ink/ink4437.xml" ContentType="application/inkml+xml"/>
  <Override PartName="/ppt/ink/ink4438.xml" ContentType="application/inkml+xml"/>
  <Override PartName="/ppt/ink/ink4439.xml" ContentType="application/inkml+xml"/>
  <Override PartName="/ppt/ink/ink4440.xml" ContentType="application/inkml+xml"/>
  <Override PartName="/ppt/ink/ink4441.xml" ContentType="application/inkml+xml"/>
  <Override PartName="/ppt/ink/ink4442.xml" ContentType="application/inkml+xml"/>
  <Override PartName="/ppt/ink/ink4443.xml" ContentType="application/inkml+xml"/>
  <Override PartName="/ppt/ink/ink4444.xml" ContentType="application/inkml+xml"/>
  <Override PartName="/ppt/ink/ink4445.xml" ContentType="application/inkml+xml"/>
  <Override PartName="/ppt/ink/ink4446.xml" ContentType="application/inkml+xml"/>
  <Override PartName="/ppt/ink/ink4447.xml" ContentType="application/inkml+xml"/>
  <Override PartName="/ppt/ink/ink4448.xml" ContentType="application/inkml+xml"/>
  <Override PartName="/ppt/ink/ink4449.xml" ContentType="application/inkml+xml"/>
  <Override PartName="/ppt/ink/ink4450.xml" ContentType="application/inkml+xml"/>
  <Override PartName="/ppt/ink/ink4451.xml" ContentType="application/inkml+xml"/>
  <Override PartName="/ppt/ink/ink4452.xml" ContentType="application/inkml+xml"/>
  <Override PartName="/ppt/ink/ink4453.xml" ContentType="application/inkml+xml"/>
  <Override PartName="/ppt/ink/ink4454.xml" ContentType="application/inkml+xml"/>
  <Override PartName="/ppt/ink/ink4455.xml" ContentType="application/inkml+xml"/>
  <Override PartName="/ppt/ink/ink4456.xml" ContentType="application/inkml+xml"/>
  <Override PartName="/ppt/ink/ink4457.xml" ContentType="application/inkml+xml"/>
  <Override PartName="/ppt/ink/ink4458.xml" ContentType="application/inkml+xml"/>
  <Override PartName="/ppt/ink/ink4459.xml" ContentType="application/inkml+xml"/>
  <Override PartName="/ppt/ink/ink4460.xml" ContentType="application/inkml+xml"/>
  <Override PartName="/ppt/ink/ink4461.xml" ContentType="application/inkml+xml"/>
  <Override PartName="/ppt/ink/ink4462.xml" ContentType="application/inkml+xml"/>
  <Override PartName="/ppt/ink/ink4463.xml" ContentType="application/inkml+xml"/>
  <Override PartName="/ppt/ink/ink4464.xml" ContentType="application/inkml+xml"/>
  <Override PartName="/ppt/ink/ink4465.xml" ContentType="application/inkml+xml"/>
  <Override PartName="/ppt/ink/ink4466.xml" ContentType="application/inkml+xml"/>
  <Override PartName="/ppt/ink/ink4467.xml" ContentType="application/inkml+xml"/>
  <Override PartName="/ppt/ink/ink4468.xml" ContentType="application/inkml+xml"/>
  <Override PartName="/ppt/ink/ink4469.xml" ContentType="application/inkml+xml"/>
  <Override PartName="/ppt/ink/ink4470.xml" ContentType="application/inkml+xml"/>
  <Override PartName="/ppt/ink/ink4471.xml" ContentType="application/inkml+xml"/>
  <Override PartName="/ppt/ink/ink4472.xml" ContentType="application/inkml+xml"/>
  <Override PartName="/ppt/ink/ink4473.xml" ContentType="application/inkml+xml"/>
  <Override PartName="/ppt/ink/ink4474.xml" ContentType="application/inkml+xml"/>
  <Override PartName="/ppt/ink/ink4475.xml" ContentType="application/inkml+xml"/>
  <Override PartName="/ppt/ink/ink4476.xml" ContentType="application/inkml+xml"/>
  <Override PartName="/ppt/ink/ink4477.xml" ContentType="application/inkml+xml"/>
  <Override PartName="/ppt/ink/ink4478.xml" ContentType="application/inkml+xml"/>
  <Override PartName="/ppt/ink/ink4479.xml" ContentType="application/inkml+xml"/>
  <Override PartName="/ppt/ink/ink4480.xml" ContentType="application/inkml+xml"/>
  <Override PartName="/ppt/ink/ink4481.xml" ContentType="application/inkml+xml"/>
  <Override PartName="/ppt/ink/ink4482.xml" ContentType="application/inkml+xml"/>
  <Override PartName="/ppt/ink/ink4483.xml" ContentType="application/inkml+xml"/>
  <Override PartName="/ppt/ink/ink4484.xml" ContentType="application/inkml+xml"/>
  <Override PartName="/ppt/ink/ink4485.xml" ContentType="application/inkml+xml"/>
  <Override PartName="/ppt/ink/ink4486.xml" ContentType="application/inkml+xml"/>
  <Override PartName="/ppt/ink/ink4487.xml" ContentType="application/inkml+xml"/>
  <Override PartName="/ppt/ink/ink4488.xml" ContentType="application/inkml+xml"/>
  <Override PartName="/ppt/ink/ink4489.xml" ContentType="application/inkml+xml"/>
  <Override PartName="/ppt/ink/ink4490.xml" ContentType="application/inkml+xml"/>
  <Override PartName="/ppt/ink/ink4491.xml" ContentType="application/inkml+xml"/>
  <Override PartName="/ppt/ink/ink4492.xml" ContentType="application/inkml+xml"/>
  <Override PartName="/ppt/ink/ink4493.xml" ContentType="application/inkml+xml"/>
  <Override PartName="/ppt/ink/ink4494.xml" ContentType="application/inkml+xml"/>
  <Override PartName="/ppt/ink/ink4495.xml" ContentType="application/inkml+xml"/>
  <Override PartName="/ppt/ink/ink4496.xml" ContentType="application/inkml+xml"/>
  <Override PartName="/ppt/ink/ink4497.xml" ContentType="application/inkml+xml"/>
  <Override PartName="/ppt/ink/ink4498.xml" ContentType="application/inkml+xml"/>
  <Override PartName="/ppt/ink/ink4499.xml" ContentType="application/inkml+xml"/>
  <Override PartName="/ppt/ink/ink4500.xml" ContentType="application/inkml+xml"/>
  <Override PartName="/ppt/ink/ink4501.xml" ContentType="application/inkml+xml"/>
  <Override PartName="/ppt/ink/ink4502.xml" ContentType="application/inkml+xml"/>
  <Override PartName="/ppt/ink/ink4503.xml" ContentType="application/inkml+xml"/>
  <Override PartName="/ppt/ink/ink4504.xml" ContentType="application/inkml+xml"/>
  <Override PartName="/ppt/ink/ink4505.xml" ContentType="application/inkml+xml"/>
  <Override PartName="/ppt/ink/ink4506.xml" ContentType="application/inkml+xml"/>
  <Override PartName="/ppt/ink/ink4507.xml" ContentType="application/inkml+xml"/>
  <Override PartName="/ppt/ink/ink4508.xml" ContentType="application/inkml+xml"/>
  <Override PartName="/ppt/ink/ink4509.xml" ContentType="application/inkml+xml"/>
  <Override PartName="/ppt/ink/ink4510.xml" ContentType="application/inkml+xml"/>
  <Override PartName="/ppt/ink/ink4511.xml" ContentType="application/inkml+xml"/>
  <Override PartName="/ppt/ink/ink4512.xml" ContentType="application/inkml+xml"/>
  <Override PartName="/ppt/ink/ink4513.xml" ContentType="application/inkml+xml"/>
  <Override PartName="/ppt/ink/ink4514.xml" ContentType="application/inkml+xml"/>
  <Override PartName="/ppt/ink/ink4515.xml" ContentType="application/inkml+xml"/>
  <Override PartName="/ppt/ink/ink4516.xml" ContentType="application/inkml+xml"/>
  <Override PartName="/ppt/ink/ink4517.xml" ContentType="application/inkml+xml"/>
  <Override PartName="/ppt/ink/ink4518.xml" ContentType="application/inkml+xml"/>
  <Override PartName="/ppt/ink/ink4519.xml" ContentType="application/inkml+xml"/>
  <Override PartName="/ppt/ink/ink4520.xml" ContentType="application/inkml+xml"/>
  <Override PartName="/ppt/ink/ink4521.xml" ContentType="application/inkml+xml"/>
  <Override PartName="/ppt/ink/ink4522.xml" ContentType="application/inkml+xml"/>
  <Override PartName="/ppt/ink/ink4523.xml" ContentType="application/inkml+xml"/>
  <Override PartName="/ppt/ink/ink4524.xml" ContentType="application/inkml+xml"/>
  <Override PartName="/ppt/ink/ink4525.xml" ContentType="application/inkml+xml"/>
  <Override PartName="/ppt/ink/ink4526.xml" ContentType="application/inkml+xml"/>
  <Override PartName="/ppt/ink/ink4527.xml" ContentType="application/inkml+xml"/>
  <Override PartName="/ppt/ink/ink4528.xml" ContentType="application/inkml+xml"/>
  <Override PartName="/ppt/ink/ink4529.xml" ContentType="application/inkml+xml"/>
  <Override PartName="/ppt/ink/ink4530.xml" ContentType="application/inkml+xml"/>
  <Override PartName="/ppt/ink/ink4531.xml" ContentType="application/inkml+xml"/>
  <Override PartName="/ppt/ink/ink4532.xml" ContentType="application/inkml+xml"/>
  <Override PartName="/ppt/ink/ink4533.xml" ContentType="application/inkml+xml"/>
  <Override PartName="/ppt/ink/ink4534.xml" ContentType="application/inkml+xml"/>
  <Override PartName="/ppt/ink/ink4535.xml" ContentType="application/inkml+xml"/>
  <Override PartName="/ppt/ink/ink4536.xml" ContentType="application/inkml+xml"/>
  <Override PartName="/ppt/ink/ink4537.xml" ContentType="application/inkml+xml"/>
  <Override PartName="/ppt/ink/ink4538.xml" ContentType="application/inkml+xml"/>
  <Override PartName="/ppt/ink/ink4539.xml" ContentType="application/inkml+xml"/>
  <Override PartName="/ppt/ink/ink4540.xml" ContentType="application/inkml+xml"/>
  <Override PartName="/ppt/ink/ink4541.xml" ContentType="application/inkml+xml"/>
  <Override PartName="/ppt/ink/ink4542.xml" ContentType="application/inkml+xml"/>
  <Override PartName="/ppt/ink/ink4543.xml" ContentType="application/inkml+xml"/>
  <Override PartName="/ppt/ink/ink4544.xml" ContentType="application/inkml+xml"/>
  <Override PartName="/ppt/ink/ink4545.xml" ContentType="application/inkml+xml"/>
  <Override PartName="/ppt/ink/ink4546.xml" ContentType="application/inkml+xml"/>
  <Override PartName="/ppt/ink/ink4547.xml" ContentType="application/inkml+xml"/>
  <Override PartName="/ppt/ink/ink4548.xml" ContentType="application/inkml+xml"/>
  <Override PartName="/ppt/ink/ink4549.xml" ContentType="application/inkml+xml"/>
  <Override PartName="/ppt/ink/ink4550.xml" ContentType="application/inkml+xml"/>
  <Override PartName="/ppt/ink/ink4551.xml" ContentType="application/inkml+xml"/>
  <Override PartName="/ppt/ink/ink4552.xml" ContentType="application/inkml+xml"/>
  <Override PartName="/ppt/ink/ink4553.xml" ContentType="application/inkml+xml"/>
  <Override PartName="/ppt/ink/ink4554.xml" ContentType="application/inkml+xml"/>
  <Override PartName="/ppt/ink/ink4555.xml" ContentType="application/inkml+xml"/>
  <Override PartName="/ppt/ink/ink4556.xml" ContentType="application/inkml+xml"/>
  <Override PartName="/ppt/ink/ink4557.xml" ContentType="application/inkml+xml"/>
  <Override PartName="/ppt/ink/ink4558.xml" ContentType="application/inkml+xml"/>
  <Override PartName="/ppt/ink/ink4559.xml" ContentType="application/inkml+xml"/>
  <Override PartName="/ppt/ink/ink4560.xml" ContentType="application/inkml+xml"/>
  <Override PartName="/ppt/ink/ink4561.xml" ContentType="application/inkml+xml"/>
  <Override PartName="/ppt/ink/ink4562.xml" ContentType="application/inkml+xml"/>
  <Override PartName="/ppt/ink/ink4563.xml" ContentType="application/inkml+xml"/>
  <Override PartName="/ppt/ink/ink4564.xml" ContentType="application/inkml+xml"/>
  <Override PartName="/ppt/ink/ink4565.xml" ContentType="application/inkml+xml"/>
  <Override PartName="/ppt/ink/ink4566.xml" ContentType="application/inkml+xml"/>
  <Override PartName="/ppt/ink/ink4567.xml" ContentType="application/inkml+xml"/>
  <Override PartName="/ppt/ink/ink4568.xml" ContentType="application/inkml+xml"/>
  <Override PartName="/ppt/ink/ink4569.xml" ContentType="application/inkml+xml"/>
  <Override PartName="/ppt/ink/ink4570.xml" ContentType="application/inkml+xml"/>
  <Override PartName="/ppt/ink/ink4571.xml" ContentType="application/inkml+xml"/>
  <Override PartName="/ppt/ink/ink4572.xml" ContentType="application/inkml+xml"/>
  <Override PartName="/ppt/ink/ink4573.xml" ContentType="application/inkml+xml"/>
  <Override PartName="/ppt/ink/ink4574.xml" ContentType="application/inkml+xml"/>
  <Override PartName="/ppt/ink/ink4575.xml" ContentType="application/inkml+xml"/>
  <Override PartName="/ppt/ink/ink4576.xml" ContentType="application/inkml+xml"/>
  <Override PartName="/ppt/ink/ink4577.xml" ContentType="application/inkml+xml"/>
  <Override PartName="/ppt/ink/ink4578.xml" ContentType="application/inkml+xml"/>
  <Override PartName="/ppt/ink/ink4579.xml" ContentType="application/inkml+xml"/>
  <Override PartName="/ppt/ink/ink4580.xml" ContentType="application/inkml+xml"/>
  <Override PartName="/ppt/ink/ink4581.xml" ContentType="application/inkml+xml"/>
  <Override PartName="/ppt/ink/ink4582.xml" ContentType="application/inkml+xml"/>
  <Override PartName="/ppt/ink/ink4583.xml" ContentType="application/inkml+xml"/>
  <Override PartName="/ppt/ink/ink4584.xml" ContentType="application/inkml+xml"/>
  <Override PartName="/ppt/ink/ink4585.xml" ContentType="application/inkml+xml"/>
  <Override PartName="/ppt/ink/ink4586.xml" ContentType="application/inkml+xml"/>
  <Override PartName="/ppt/ink/ink4587.xml" ContentType="application/inkml+xml"/>
  <Override PartName="/ppt/ink/ink4588.xml" ContentType="application/inkml+xml"/>
  <Override PartName="/ppt/ink/ink4589.xml" ContentType="application/inkml+xml"/>
  <Override PartName="/ppt/ink/ink4590.xml" ContentType="application/inkml+xml"/>
  <Override PartName="/ppt/ink/ink4591.xml" ContentType="application/inkml+xml"/>
  <Override PartName="/ppt/ink/ink4592.xml" ContentType="application/inkml+xml"/>
  <Override PartName="/ppt/ink/ink4593.xml" ContentType="application/inkml+xml"/>
  <Override PartName="/ppt/ink/ink4594.xml" ContentType="application/inkml+xml"/>
  <Override PartName="/ppt/ink/ink4595.xml" ContentType="application/inkml+xml"/>
  <Override PartName="/ppt/ink/ink4596.xml" ContentType="application/inkml+xml"/>
  <Override PartName="/ppt/ink/ink4597.xml" ContentType="application/inkml+xml"/>
  <Override PartName="/ppt/ink/ink4598.xml" ContentType="application/inkml+xml"/>
  <Override PartName="/ppt/ink/ink4599.xml" ContentType="application/inkml+xml"/>
  <Override PartName="/ppt/ink/ink4600.xml" ContentType="application/inkml+xml"/>
  <Override PartName="/ppt/ink/ink4601.xml" ContentType="application/inkml+xml"/>
  <Override PartName="/ppt/ink/ink4602.xml" ContentType="application/inkml+xml"/>
  <Override PartName="/ppt/ink/ink4603.xml" ContentType="application/inkml+xml"/>
  <Override PartName="/ppt/ink/ink4604.xml" ContentType="application/inkml+xml"/>
  <Override PartName="/ppt/ink/ink4605.xml" ContentType="application/inkml+xml"/>
  <Override PartName="/ppt/ink/ink4606.xml" ContentType="application/inkml+xml"/>
  <Override PartName="/ppt/ink/ink4607.xml" ContentType="application/inkml+xml"/>
  <Override PartName="/ppt/ink/ink4608.xml" ContentType="application/inkml+xml"/>
  <Override PartName="/ppt/ink/ink4609.xml" ContentType="application/inkml+xml"/>
  <Override PartName="/ppt/ink/ink4610.xml" ContentType="application/inkml+xml"/>
  <Override PartName="/ppt/ink/ink4611.xml" ContentType="application/inkml+xml"/>
  <Override PartName="/ppt/ink/ink4612.xml" ContentType="application/inkml+xml"/>
  <Override PartName="/ppt/ink/ink4613.xml" ContentType="application/inkml+xml"/>
  <Override PartName="/ppt/ink/ink4614.xml" ContentType="application/inkml+xml"/>
  <Override PartName="/ppt/ink/ink4615.xml" ContentType="application/inkml+xml"/>
  <Override PartName="/ppt/ink/ink4616.xml" ContentType="application/inkml+xml"/>
  <Override PartName="/ppt/ink/ink4617.xml" ContentType="application/inkml+xml"/>
  <Override PartName="/ppt/ink/ink4618.xml" ContentType="application/inkml+xml"/>
  <Override PartName="/ppt/ink/ink4619.xml" ContentType="application/inkml+xml"/>
  <Override PartName="/ppt/ink/ink4620.xml" ContentType="application/inkml+xml"/>
  <Override PartName="/ppt/ink/ink4621.xml" ContentType="application/inkml+xml"/>
  <Override PartName="/ppt/ink/ink4622.xml" ContentType="application/inkml+xml"/>
  <Override PartName="/ppt/ink/ink4623.xml" ContentType="application/inkml+xml"/>
  <Override PartName="/ppt/ink/ink4624.xml" ContentType="application/inkml+xml"/>
  <Override PartName="/ppt/ink/ink4625.xml" ContentType="application/inkml+xml"/>
  <Override PartName="/ppt/ink/ink4626.xml" ContentType="application/inkml+xml"/>
  <Override PartName="/ppt/ink/ink4627.xml" ContentType="application/inkml+xml"/>
  <Override PartName="/ppt/ink/ink4628.xml" ContentType="application/inkml+xml"/>
  <Override PartName="/ppt/ink/ink4629.xml" ContentType="application/inkml+xml"/>
  <Override PartName="/ppt/ink/ink4630.xml" ContentType="application/inkml+xml"/>
  <Override PartName="/ppt/ink/ink4631.xml" ContentType="application/inkml+xml"/>
  <Override PartName="/ppt/ink/ink4632.xml" ContentType="application/inkml+xml"/>
  <Override PartName="/ppt/ink/ink4633.xml" ContentType="application/inkml+xml"/>
  <Override PartName="/ppt/ink/ink4634.xml" ContentType="application/inkml+xml"/>
  <Override PartName="/ppt/ink/ink4635.xml" ContentType="application/inkml+xml"/>
  <Override PartName="/ppt/ink/ink4636.xml" ContentType="application/inkml+xml"/>
  <Override PartName="/ppt/ink/ink4637.xml" ContentType="application/inkml+xml"/>
  <Override PartName="/ppt/ink/ink4638.xml" ContentType="application/inkml+xml"/>
  <Override PartName="/ppt/ink/ink4639.xml" ContentType="application/inkml+xml"/>
  <Override PartName="/ppt/ink/ink4640.xml" ContentType="application/inkml+xml"/>
  <Override PartName="/ppt/ink/ink4641.xml" ContentType="application/inkml+xml"/>
  <Override PartName="/ppt/ink/ink4642.xml" ContentType="application/inkml+xml"/>
  <Override PartName="/ppt/ink/ink4643.xml" ContentType="application/inkml+xml"/>
  <Override PartName="/ppt/ink/ink4644.xml" ContentType="application/inkml+xml"/>
  <Override PartName="/ppt/ink/ink4645.xml" ContentType="application/inkml+xml"/>
  <Override PartName="/ppt/ink/ink4646.xml" ContentType="application/inkml+xml"/>
  <Override PartName="/ppt/ink/ink4647.xml" ContentType="application/inkml+xml"/>
  <Override PartName="/ppt/ink/ink4648.xml" ContentType="application/inkml+xml"/>
  <Override PartName="/ppt/ink/ink4649.xml" ContentType="application/inkml+xml"/>
  <Override PartName="/ppt/ink/ink4650.xml" ContentType="application/inkml+xml"/>
  <Override PartName="/ppt/ink/ink4651.xml" ContentType="application/inkml+xml"/>
  <Override PartName="/ppt/ink/ink4652.xml" ContentType="application/inkml+xml"/>
  <Override PartName="/ppt/ink/ink4653.xml" ContentType="application/inkml+xml"/>
  <Override PartName="/ppt/ink/ink4654.xml" ContentType="application/inkml+xml"/>
  <Override PartName="/ppt/ink/ink4655.xml" ContentType="application/inkml+xml"/>
  <Override PartName="/ppt/ink/ink4656.xml" ContentType="application/inkml+xml"/>
  <Override PartName="/ppt/ink/ink4657.xml" ContentType="application/inkml+xml"/>
  <Override PartName="/ppt/ink/ink4658.xml" ContentType="application/inkml+xml"/>
  <Override PartName="/ppt/ink/ink4659.xml" ContentType="application/inkml+xml"/>
  <Override PartName="/ppt/ink/ink4660.xml" ContentType="application/inkml+xml"/>
  <Override PartName="/ppt/ink/ink4661.xml" ContentType="application/inkml+xml"/>
  <Override PartName="/ppt/ink/ink4662.xml" ContentType="application/inkml+xml"/>
  <Override PartName="/ppt/ink/ink4663.xml" ContentType="application/inkml+xml"/>
  <Override PartName="/ppt/ink/ink4664.xml" ContentType="application/inkml+xml"/>
  <Override PartName="/ppt/ink/ink4665.xml" ContentType="application/inkml+xml"/>
  <Override PartName="/ppt/ink/ink4666.xml" ContentType="application/inkml+xml"/>
  <Override PartName="/ppt/ink/ink4667.xml" ContentType="application/inkml+xml"/>
  <Override PartName="/ppt/ink/ink4668.xml" ContentType="application/inkml+xml"/>
  <Override PartName="/ppt/ink/ink4669.xml" ContentType="application/inkml+xml"/>
  <Override PartName="/ppt/ink/ink4670.xml" ContentType="application/inkml+xml"/>
  <Override PartName="/ppt/ink/ink4671.xml" ContentType="application/inkml+xml"/>
  <Override PartName="/ppt/ink/ink4672.xml" ContentType="application/inkml+xml"/>
  <Override PartName="/ppt/ink/ink4673.xml" ContentType="application/inkml+xml"/>
  <Override PartName="/ppt/ink/ink4674.xml" ContentType="application/inkml+xml"/>
  <Override PartName="/ppt/ink/ink4675.xml" ContentType="application/inkml+xml"/>
  <Override PartName="/ppt/ink/ink4676.xml" ContentType="application/inkml+xml"/>
  <Override PartName="/ppt/ink/ink4677.xml" ContentType="application/inkml+xml"/>
  <Override PartName="/ppt/ink/ink4678.xml" ContentType="application/inkml+xml"/>
  <Override PartName="/ppt/ink/ink4679.xml" ContentType="application/inkml+xml"/>
  <Override PartName="/ppt/ink/ink4680.xml" ContentType="application/inkml+xml"/>
  <Override PartName="/ppt/ink/ink4681.xml" ContentType="application/inkml+xml"/>
  <Override PartName="/ppt/ink/ink4682.xml" ContentType="application/inkml+xml"/>
  <Override PartName="/ppt/ink/ink4683.xml" ContentType="application/inkml+xml"/>
  <Override PartName="/ppt/ink/ink4684.xml" ContentType="application/inkml+xml"/>
  <Override PartName="/ppt/ink/ink4685.xml" ContentType="application/inkml+xml"/>
  <Override PartName="/ppt/ink/ink4686.xml" ContentType="application/inkml+xml"/>
  <Override PartName="/ppt/ink/ink4687.xml" ContentType="application/inkml+xml"/>
  <Override PartName="/ppt/ink/ink4688.xml" ContentType="application/inkml+xml"/>
  <Override PartName="/ppt/ink/ink4689.xml" ContentType="application/inkml+xml"/>
  <Override PartName="/ppt/ink/ink4690.xml" ContentType="application/inkml+xml"/>
  <Override PartName="/ppt/ink/ink4691.xml" ContentType="application/inkml+xml"/>
  <Override PartName="/ppt/ink/ink4692.xml" ContentType="application/inkml+xml"/>
  <Override PartName="/ppt/ink/ink4693.xml" ContentType="application/inkml+xml"/>
  <Override PartName="/ppt/ink/ink4694.xml" ContentType="application/inkml+xml"/>
  <Override PartName="/ppt/ink/ink4695.xml" ContentType="application/inkml+xml"/>
  <Override PartName="/ppt/ink/ink4696.xml" ContentType="application/inkml+xml"/>
  <Override PartName="/ppt/ink/ink4697.xml" ContentType="application/inkml+xml"/>
  <Override PartName="/ppt/ink/ink4698.xml" ContentType="application/inkml+xml"/>
  <Override PartName="/ppt/ink/ink4699.xml" ContentType="application/inkml+xml"/>
  <Override PartName="/ppt/ink/ink4700.xml" ContentType="application/inkml+xml"/>
  <Override PartName="/ppt/ink/ink4701.xml" ContentType="application/inkml+xml"/>
  <Override PartName="/ppt/ink/ink4702.xml" ContentType="application/inkml+xml"/>
  <Override PartName="/ppt/ink/ink4703.xml" ContentType="application/inkml+xml"/>
  <Override PartName="/ppt/ink/ink4704.xml" ContentType="application/inkml+xml"/>
  <Override PartName="/ppt/ink/ink4705.xml" ContentType="application/inkml+xml"/>
  <Override PartName="/ppt/ink/ink4706.xml" ContentType="application/inkml+xml"/>
  <Override PartName="/ppt/ink/ink4707.xml" ContentType="application/inkml+xml"/>
  <Override PartName="/ppt/ink/ink4708.xml" ContentType="application/inkml+xml"/>
  <Override PartName="/ppt/ink/ink4709.xml" ContentType="application/inkml+xml"/>
  <Override PartName="/ppt/ink/ink4710.xml" ContentType="application/inkml+xml"/>
  <Override PartName="/ppt/ink/ink4711.xml" ContentType="application/inkml+xml"/>
  <Override PartName="/ppt/ink/ink4712.xml" ContentType="application/inkml+xml"/>
  <Override PartName="/ppt/ink/ink4713.xml" ContentType="application/inkml+xml"/>
  <Override PartName="/ppt/ink/ink4714.xml" ContentType="application/inkml+xml"/>
  <Override PartName="/ppt/ink/ink4715.xml" ContentType="application/inkml+xml"/>
  <Override PartName="/ppt/ink/ink4716.xml" ContentType="application/inkml+xml"/>
  <Override PartName="/ppt/ink/ink4717.xml" ContentType="application/inkml+xml"/>
  <Override PartName="/ppt/ink/ink4718.xml" ContentType="application/inkml+xml"/>
  <Override PartName="/ppt/ink/ink4719.xml" ContentType="application/inkml+xml"/>
  <Override PartName="/ppt/ink/ink4720.xml" ContentType="application/inkml+xml"/>
  <Override PartName="/ppt/ink/ink4721.xml" ContentType="application/inkml+xml"/>
  <Override PartName="/ppt/ink/ink4722.xml" ContentType="application/inkml+xml"/>
  <Override PartName="/ppt/ink/ink4723.xml" ContentType="application/inkml+xml"/>
  <Override PartName="/ppt/ink/ink4724.xml" ContentType="application/inkml+xml"/>
  <Override PartName="/ppt/ink/ink4725.xml" ContentType="application/inkml+xml"/>
  <Override PartName="/ppt/ink/ink4726.xml" ContentType="application/inkml+xml"/>
  <Override PartName="/ppt/ink/ink4727.xml" ContentType="application/inkml+xml"/>
  <Override PartName="/ppt/ink/ink4728.xml" ContentType="application/inkml+xml"/>
  <Override PartName="/ppt/ink/ink4729.xml" ContentType="application/inkml+xml"/>
  <Override PartName="/ppt/ink/ink4730.xml" ContentType="application/inkml+xml"/>
  <Override PartName="/ppt/ink/ink4731.xml" ContentType="application/inkml+xml"/>
  <Override PartName="/ppt/ink/ink4732.xml" ContentType="application/inkml+xml"/>
  <Override PartName="/ppt/ink/ink4733.xml" ContentType="application/inkml+xml"/>
  <Override PartName="/ppt/ink/ink4734.xml" ContentType="application/inkml+xml"/>
  <Override PartName="/ppt/ink/ink4735.xml" ContentType="application/inkml+xml"/>
  <Override PartName="/ppt/ink/ink4736.xml" ContentType="application/inkml+xml"/>
  <Override PartName="/ppt/ink/ink4737.xml" ContentType="application/inkml+xml"/>
  <Override PartName="/ppt/ink/ink4738.xml" ContentType="application/inkml+xml"/>
  <Override PartName="/ppt/ink/ink4739.xml" ContentType="application/inkml+xml"/>
  <Override PartName="/ppt/ink/ink4740.xml" ContentType="application/inkml+xml"/>
  <Override PartName="/ppt/ink/ink4741.xml" ContentType="application/inkml+xml"/>
  <Override PartName="/ppt/ink/ink4742.xml" ContentType="application/inkml+xml"/>
  <Override PartName="/ppt/ink/ink4743.xml" ContentType="application/inkml+xml"/>
  <Override PartName="/ppt/ink/ink4744.xml" ContentType="application/inkml+xml"/>
  <Override PartName="/ppt/ink/ink4745.xml" ContentType="application/inkml+xml"/>
  <Override PartName="/ppt/ink/ink4746.xml" ContentType="application/inkml+xml"/>
  <Override PartName="/ppt/ink/ink4747.xml" ContentType="application/inkml+xml"/>
  <Override PartName="/ppt/ink/ink4748.xml" ContentType="application/inkml+xml"/>
  <Override PartName="/ppt/ink/ink4749.xml" ContentType="application/inkml+xml"/>
  <Override PartName="/ppt/ink/ink4750.xml" ContentType="application/inkml+xml"/>
  <Override PartName="/ppt/ink/ink4751.xml" ContentType="application/inkml+xml"/>
  <Override PartName="/ppt/ink/ink4752.xml" ContentType="application/inkml+xml"/>
  <Override PartName="/ppt/ink/ink4753.xml" ContentType="application/inkml+xml"/>
  <Override PartName="/ppt/ink/ink4754.xml" ContentType="application/inkml+xml"/>
  <Override PartName="/ppt/ink/ink4755.xml" ContentType="application/inkml+xml"/>
  <Override PartName="/ppt/ink/ink4756.xml" ContentType="application/inkml+xml"/>
  <Override PartName="/ppt/ink/ink4757.xml" ContentType="application/inkml+xml"/>
  <Override PartName="/ppt/ink/ink4758.xml" ContentType="application/inkml+xml"/>
  <Override PartName="/ppt/ink/ink4759.xml" ContentType="application/inkml+xml"/>
  <Override PartName="/ppt/ink/ink4760.xml" ContentType="application/inkml+xml"/>
  <Override PartName="/ppt/ink/ink4761.xml" ContentType="application/inkml+xml"/>
  <Override PartName="/ppt/ink/ink4762.xml" ContentType="application/inkml+xml"/>
  <Override PartName="/ppt/ink/ink4763.xml" ContentType="application/inkml+xml"/>
  <Override PartName="/ppt/ink/ink4764.xml" ContentType="application/inkml+xml"/>
  <Override PartName="/ppt/ink/ink4765.xml" ContentType="application/inkml+xml"/>
  <Override PartName="/ppt/ink/ink4766.xml" ContentType="application/inkml+xml"/>
  <Override PartName="/ppt/ink/ink4767.xml" ContentType="application/inkml+xml"/>
  <Override PartName="/ppt/ink/ink4768.xml" ContentType="application/inkml+xml"/>
  <Override PartName="/ppt/ink/ink4769.xml" ContentType="application/inkml+xml"/>
  <Override PartName="/ppt/ink/ink4770.xml" ContentType="application/inkml+xml"/>
  <Override PartName="/ppt/ink/ink4771.xml" ContentType="application/inkml+xml"/>
  <Override PartName="/ppt/ink/ink4772.xml" ContentType="application/inkml+xml"/>
  <Override PartName="/ppt/ink/ink4773.xml" ContentType="application/inkml+xml"/>
  <Override PartName="/ppt/ink/ink4774.xml" ContentType="application/inkml+xml"/>
  <Override PartName="/ppt/ink/ink4775.xml" ContentType="application/inkml+xml"/>
  <Override PartName="/ppt/ink/ink4776.xml" ContentType="application/inkml+xml"/>
  <Override PartName="/ppt/ink/ink4777.xml" ContentType="application/inkml+xml"/>
  <Override PartName="/ppt/ink/ink4778.xml" ContentType="application/inkml+xml"/>
  <Override PartName="/ppt/ink/ink4779.xml" ContentType="application/inkml+xml"/>
  <Override PartName="/ppt/ink/ink4780.xml" ContentType="application/inkml+xml"/>
  <Override PartName="/ppt/ink/ink4781.xml" ContentType="application/inkml+xml"/>
  <Override PartName="/ppt/ink/ink4782.xml" ContentType="application/inkml+xml"/>
  <Override PartName="/ppt/ink/ink4783.xml" ContentType="application/inkml+xml"/>
  <Override PartName="/ppt/ink/ink4784.xml" ContentType="application/inkml+xml"/>
  <Override PartName="/ppt/ink/ink4785.xml" ContentType="application/inkml+xml"/>
  <Override PartName="/ppt/ink/ink4786.xml" ContentType="application/inkml+xml"/>
  <Override PartName="/ppt/ink/ink4787.xml" ContentType="application/inkml+xml"/>
  <Override PartName="/ppt/ink/ink4788.xml" ContentType="application/inkml+xml"/>
  <Override PartName="/ppt/ink/ink4789.xml" ContentType="application/inkml+xml"/>
  <Override PartName="/ppt/ink/ink4790.xml" ContentType="application/inkml+xml"/>
  <Override PartName="/ppt/ink/ink4791.xml" ContentType="application/inkml+xml"/>
  <Override PartName="/ppt/ink/ink4792.xml" ContentType="application/inkml+xml"/>
  <Override PartName="/ppt/ink/ink4793.xml" ContentType="application/inkml+xml"/>
  <Override PartName="/ppt/ink/ink4794.xml" ContentType="application/inkml+xml"/>
  <Override PartName="/ppt/ink/ink4795.xml" ContentType="application/inkml+xml"/>
  <Override PartName="/ppt/ink/ink4796.xml" ContentType="application/inkml+xml"/>
  <Override PartName="/ppt/ink/ink4797.xml" ContentType="application/inkml+xml"/>
  <Override PartName="/ppt/ink/ink4798.xml" ContentType="application/inkml+xml"/>
  <Override PartName="/ppt/ink/ink4799.xml" ContentType="application/inkml+xml"/>
  <Override PartName="/ppt/ink/ink4800.xml" ContentType="application/inkml+xml"/>
  <Override PartName="/ppt/ink/ink4801.xml" ContentType="application/inkml+xml"/>
  <Override PartName="/ppt/ink/ink4802.xml" ContentType="application/inkml+xml"/>
  <Override PartName="/ppt/ink/ink4803.xml" ContentType="application/inkml+xml"/>
  <Override PartName="/ppt/ink/ink4804.xml" ContentType="application/inkml+xml"/>
  <Override PartName="/ppt/ink/ink4805.xml" ContentType="application/inkml+xml"/>
  <Override PartName="/ppt/ink/ink4806.xml" ContentType="application/inkml+xml"/>
  <Override PartName="/ppt/ink/ink4807.xml" ContentType="application/inkml+xml"/>
  <Override PartName="/ppt/ink/ink4808.xml" ContentType="application/inkml+xml"/>
  <Override PartName="/ppt/ink/ink4809.xml" ContentType="application/inkml+xml"/>
  <Override PartName="/ppt/ink/ink4810.xml" ContentType="application/inkml+xml"/>
  <Override PartName="/ppt/ink/ink4811.xml" ContentType="application/inkml+xml"/>
  <Override PartName="/ppt/ink/ink4812.xml" ContentType="application/inkml+xml"/>
  <Override PartName="/ppt/ink/ink4813.xml" ContentType="application/inkml+xml"/>
  <Override PartName="/ppt/ink/ink4814.xml" ContentType="application/inkml+xml"/>
  <Override PartName="/ppt/ink/ink4815.xml" ContentType="application/inkml+xml"/>
  <Override PartName="/ppt/ink/ink4816.xml" ContentType="application/inkml+xml"/>
  <Override PartName="/ppt/ink/ink4817.xml" ContentType="application/inkml+xml"/>
  <Override PartName="/ppt/ink/ink4818.xml" ContentType="application/inkml+xml"/>
  <Override PartName="/ppt/ink/ink4819.xml" ContentType="application/inkml+xml"/>
  <Override PartName="/ppt/ink/ink4820.xml" ContentType="application/inkml+xml"/>
  <Override PartName="/ppt/ink/ink4821.xml" ContentType="application/inkml+xml"/>
  <Override PartName="/ppt/ink/ink4822.xml" ContentType="application/inkml+xml"/>
  <Override PartName="/ppt/ink/ink4823.xml" ContentType="application/inkml+xml"/>
  <Override PartName="/ppt/ink/ink4824.xml" ContentType="application/inkml+xml"/>
  <Override PartName="/ppt/ink/ink4825.xml" ContentType="application/inkml+xml"/>
  <Override PartName="/ppt/ink/ink4826.xml" ContentType="application/inkml+xml"/>
  <Override PartName="/ppt/ink/ink4827.xml" ContentType="application/inkml+xml"/>
  <Override PartName="/ppt/ink/ink4828.xml" ContentType="application/inkml+xml"/>
  <Override PartName="/ppt/ink/ink4829.xml" ContentType="application/inkml+xml"/>
  <Override PartName="/ppt/ink/ink4830.xml" ContentType="application/inkml+xml"/>
  <Override PartName="/ppt/ink/ink4831.xml" ContentType="application/inkml+xml"/>
  <Override PartName="/ppt/ink/ink4832.xml" ContentType="application/inkml+xml"/>
  <Override PartName="/ppt/ink/ink4833.xml" ContentType="application/inkml+xml"/>
  <Override PartName="/ppt/ink/ink4834.xml" ContentType="application/inkml+xml"/>
  <Override PartName="/ppt/ink/ink4835.xml" ContentType="application/inkml+xml"/>
  <Override PartName="/ppt/ink/ink4836.xml" ContentType="application/inkml+xml"/>
  <Override PartName="/ppt/ink/ink4837.xml" ContentType="application/inkml+xml"/>
  <Override PartName="/ppt/ink/ink4838.xml" ContentType="application/inkml+xml"/>
  <Override PartName="/ppt/ink/ink4839.xml" ContentType="application/inkml+xml"/>
  <Override PartName="/ppt/ink/ink4840.xml" ContentType="application/inkml+xml"/>
  <Override PartName="/ppt/ink/ink4841.xml" ContentType="application/inkml+xml"/>
  <Override PartName="/ppt/ink/ink4842.xml" ContentType="application/inkml+xml"/>
  <Override PartName="/ppt/ink/ink4843.xml" ContentType="application/inkml+xml"/>
  <Override PartName="/ppt/ink/ink4844.xml" ContentType="application/inkml+xml"/>
  <Override PartName="/ppt/ink/ink4845.xml" ContentType="application/inkml+xml"/>
  <Override PartName="/ppt/ink/ink4846.xml" ContentType="application/inkml+xml"/>
  <Override PartName="/ppt/ink/ink4847.xml" ContentType="application/inkml+xml"/>
  <Override PartName="/ppt/ink/ink4848.xml" ContentType="application/inkml+xml"/>
  <Override PartName="/ppt/ink/ink4849.xml" ContentType="application/inkml+xml"/>
  <Override PartName="/ppt/ink/ink4850.xml" ContentType="application/inkml+xml"/>
  <Override PartName="/ppt/ink/ink4851.xml" ContentType="application/inkml+xml"/>
  <Override PartName="/ppt/ink/ink4852.xml" ContentType="application/inkml+xml"/>
  <Override PartName="/ppt/ink/ink4853.xml" ContentType="application/inkml+xml"/>
  <Override PartName="/ppt/ink/ink4854.xml" ContentType="application/inkml+xml"/>
  <Override PartName="/ppt/ink/ink4855.xml" ContentType="application/inkml+xml"/>
  <Override PartName="/ppt/ink/ink4856.xml" ContentType="application/inkml+xml"/>
  <Override PartName="/ppt/ink/ink4857.xml" ContentType="application/inkml+xml"/>
  <Override PartName="/ppt/ink/ink4858.xml" ContentType="application/inkml+xml"/>
  <Override PartName="/ppt/ink/ink4859.xml" ContentType="application/inkml+xml"/>
  <Override PartName="/ppt/ink/ink4860.xml" ContentType="application/inkml+xml"/>
  <Override PartName="/ppt/ink/ink4861.xml" ContentType="application/inkml+xml"/>
  <Override PartName="/ppt/ink/ink4862.xml" ContentType="application/inkml+xml"/>
  <Override PartName="/ppt/ink/ink4863.xml" ContentType="application/inkml+xml"/>
  <Override PartName="/ppt/ink/ink4864.xml" ContentType="application/inkml+xml"/>
  <Override PartName="/ppt/ink/ink4865.xml" ContentType="application/inkml+xml"/>
  <Override PartName="/ppt/ink/ink4866.xml" ContentType="application/inkml+xml"/>
  <Override PartName="/ppt/ink/ink4867.xml" ContentType="application/inkml+xml"/>
  <Override PartName="/ppt/notesSlides/notesSlide44.xml" ContentType="application/vnd.openxmlformats-officedocument.presentationml.notesSlide+xml"/>
  <Override PartName="/ppt/ink/ink4868.xml" ContentType="application/inkml+xml"/>
  <Override PartName="/ppt/ink/ink4869.xml" ContentType="application/inkml+xml"/>
  <Override PartName="/ppt/ink/ink4870.xml" ContentType="application/inkml+xml"/>
  <Override PartName="/ppt/ink/ink4871.xml" ContentType="application/inkml+xml"/>
  <Override PartName="/ppt/ink/ink4872.xml" ContentType="application/inkml+xml"/>
  <Override PartName="/ppt/ink/ink4873.xml" ContentType="application/inkml+xml"/>
  <Override PartName="/ppt/ink/ink4874.xml" ContentType="application/inkml+xml"/>
  <Override PartName="/ppt/ink/ink4875.xml" ContentType="application/inkml+xml"/>
  <Override PartName="/ppt/notesSlides/notesSlide45.xml" ContentType="application/vnd.openxmlformats-officedocument.presentationml.notesSlide+xml"/>
  <Override PartName="/ppt/ink/ink4876.xml" ContentType="application/inkml+xml"/>
  <Override PartName="/ppt/ink/ink4877.xml" ContentType="application/inkml+xml"/>
  <Override PartName="/ppt/ink/ink4878.xml" ContentType="application/inkml+xml"/>
  <Override PartName="/ppt/ink/ink4879.xml" ContentType="application/inkml+xml"/>
  <Override PartName="/ppt/ink/ink4880.xml" ContentType="application/inkml+xml"/>
  <Override PartName="/ppt/ink/ink4881.xml" ContentType="application/inkml+xml"/>
  <Override PartName="/ppt/ink/ink4882.xml" ContentType="application/inkml+xml"/>
  <Override PartName="/ppt/ink/ink4883.xml" ContentType="application/inkml+xml"/>
  <Override PartName="/ppt/ink/ink4884.xml" ContentType="application/inkml+xml"/>
  <Override PartName="/ppt/ink/ink4885.xml" ContentType="application/inkml+xml"/>
  <Override PartName="/ppt/ink/ink4886.xml" ContentType="application/inkml+xml"/>
  <Override PartName="/ppt/ink/ink4887.xml" ContentType="application/inkml+xml"/>
  <Override PartName="/ppt/ink/ink4888.xml" ContentType="application/inkml+xml"/>
  <Override PartName="/ppt/ink/ink4889.xml" ContentType="application/inkml+xml"/>
  <Override PartName="/ppt/ink/ink4890.xml" ContentType="application/inkml+xml"/>
  <Override PartName="/ppt/ink/ink4891.xml" ContentType="application/inkml+xml"/>
  <Override PartName="/ppt/ink/ink4892.xml" ContentType="application/inkml+xml"/>
  <Override PartName="/ppt/ink/ink4893.xml" ContentType="application/inkml+xml"/>
  <Override PartName="/ppt/ink/ink4894.xml" ContentType="application/inkml+xml"/>
  <Override PartName="/ppt/ink/ink4895.xml" ContentType="application/inkml+xml"/>
  <Override PartName="/ppt/ink/ink4896.xml" ContentType="application/inkml+xml"/>
  <Override PartName="/ppt/ink/ink4897.xml" ContentType="application/inkml+xml"/>
  <Override PartName="/ppt/ink/ink4898.xml" ContentType="application/inkml+xml"/>
  <Override PartName="/ppt/ink/ink4899.xml" ContentType="application/inkml+xml"/>
  <Override PartName="/ppt/ink/ink4900.xml" ContentType="application/inkml+xml"/>
  <Override PartName="/ppt/ink/ink4901.xml" ContentType="application/inkml+xml"/>
  <Override PartName="/ppt/ink/ink4902.xml" ContentType="application/inkml+xml"/>
  <Override PartName="/ppt/ink/ink4903.xml" ContentType="application/inkml+xml"/>
  <Override PartName="/ppt/ink/ink4904.xml" ContentType="application/inkml+xml"/>
  <Override PartName="/ppt/ink/ink4905.xml" ContentType="application/inkml+xml"/>
  <Override PartName="/ppt/ink/ink4906.xml" ContentType="application/inkml+xml"/>
  <Override PartName="/ppt/ink/ink4907.xml" ContentType="application/inkml+xml"/>
  <Override PartName="/ppt/ink/ink4908.xml" ContentType="application/inkml+xml"/>
  <Override PartName="/ppt/ink/ink4909.xml" ContentType="application/inkml+xml"/>
  <Override PartName="/ppt/ink/ink4910.xml" ContentType="application/inkml+xml"/>
  <Override PartName="/ppt/ink/ink4911.xml" ContentType="application/inkml+xml"/>
  <Override PartName="/ppt/ink/ink4912.xml" ContentType="application/inkml+xml"/>
  <Override PartName="/ppt/ink/ink4913.xml" ContentType="application/inkml+xml"/>
  <Override PartName="/ppt/ink/ink4914.xml" ContentType="application/inkml+xml"/>
  <Override PartName="/ppt/ink/ink4915.xml" ContentType="application/inkml+xml"/>
  <Override PartName="/ppt/ink/ink4916.xml" ContentType="application/inkml+xml"/>
  <Override PartName="/ppt/ink/ink4917.xml" ContentType="application/inkml+xml"/>
  <Override PartName="/ppt/ink/ink4918.xml" ContentType="application/inkml+xml"/>
  <Override PartName="/ppt/ink/ink4919.xml" ContentType="application/inkml+xml"/>
  <Override PartName="/ppt/ink/ink4920.xml" ContentType="application/inkml+xml"/>
  <Override PartName="/ppt/ink/ink4921.xml" ContentType="application/inkml+xml"/>
  <Override PartName="/ppt/ink/ink4922.xml" ContentType="application/inkml+xml"/>
  <Override PartName="/ppt/ink/ink4923.xml" ContentType="application/inkml+xml"/>
  <Override PartName="/ppt/ink/ink4924.xml" ContentType="application/inkml+xml"/>
  <Override PartName="/ppt/ink/ink4925.xml" ContentType="application/inkml+xml"/>
  <Override PartName="/ppt/ink/ink4926.xml" ContentType="application/inkml+xml"/>
  <Override PartName="/ppt/ink/ink4927.xml" ContentType="application/inkml+xml"/>
  <Override PartName="/ppt/ink/ink4928.xml" ContentType="application/inkml+xml"/>
  <Override PartName="/ppt/ink/ink4929.xml" ContentType="application/inkml+xml"/>
  <Override PartName="/ppt/ink/ink4930.xml" ContentType="application/inkml+xml"/>
  <Override PartName="/ppt/ink/ink4931.xml" ContentType="application/inkml+xml"/>
  <Override PartName="/ppt/ink/ink4932.xml" ContentType="application/inkml+xml"/>
  <Override PartName="/ppt/ink/ink4933.xml" ContentType="application/inkml+xml"/>
  <Override PartName="/ppt/ink/ink4934.xml" ContentType="application/inkml+xml"/>
  <Override PartName="/ppt/ink/ink4935.xml" ContentType="application/inkml+xml"/>
  <Override PartName="/ppt/ink/ink4936.xml" ContentType="application/inkml+xml"/>
  <Override PartName="/ppt/ink/ink4937.xml" ContentType="application/inkml+xml"/>
  <Override PartName="/ppt/ink/ink4938.xml" ContentType="application/inkml+xml"/>
  <Override PartName="/ppt/ink/ink4939.xml" ContentType="application/inkml+xml"/>
  <Override PartName="/ppt/ink/ink4940.xml" ContentType="application/inkml+xml"/>
  <Override PartName="/ppt/ink/ink4941.xml" ContentType="application/inkml+xml"/>
  <Override PartName="/ppt/ink/ink4942.xml" ContentType="application/inkml+xml"/>
  <Override PartName="/ppt/ink/ink4943.xml" ContentType="application/inkml+xml"/>
  <Override PartName="/ppt/ink/ink4944.xml" ContentType="application/inkml+xml"/>
  <Override PartName="/ppt/ink/ink4945.xml" ContentType="application/inkml+xml"/>
  <Override PartName="/ppt/ink/ink4946.xml" ContentType="application/inkml+xml"/>
  <Override PartName="/ppt/ink/ink4947.xml" ContentType="application/inkml+xml"/>
  <Override PartName="/ppt/ink/ink4948.xml" ContentType="application/inkml+xml"/>
  <Override PartName="/ppt/ink/ink4949.xml" ContentType="application/inkml+xml"/>
  <Override PartName="/ppt/ink/ink4950.xml" ContentType="application/inkml+xml"/>
  <Override PartName="/ppt/ink/ink4951.xml" ContentType="application/inkml+xml"/>
  <Override PartName="/ppt/ink/ink4952.xml" ContentType="application/inkml+xml"/>
  <Override PartName="/ppt/ink/ink4953.xml" ContentType="application/inkml+xml"/>
  <Override PartName="/ppt/ink/ink4954.xml" ContentType="application/inkml+xml"/>
  <Override PartName="/ppt/ink/ink4955.xml" ContentType="application/inkml+xml"/>
  <Override PartName="/ppt/ink/ink4956.xml" ContentType="application/inkml+xml"/>
  <Override PartName="/ppt/ink/ink4957.xml" ContentType="application/inkml+xml"/>
  <Override PartName="/ppt/ink/ink4958.xml" ContentType="application/inkml+xml"/>
  <Override PartName="/ppt/ink/ink4959.xml" ContentType="application/inkml+xml"/>
  <Override PartName="/ppt/notesSlides/notesSlide46.xml" ContentType="application/vnd.openxmlformats-officedocument.presentationml.notesSlide+xml"/>
  <Override PartName="/ppt/ink/ink4960.xml" ContentType="application/inkml+xml"/>
  <Override PartName="/ppt/ink/ink4961.xml" ContentType="application/inkml+xml"/>
  <Override PartName="/ppt/ink/ink4962.xml" ContentType="application/inkml+xml"/>
  <Override PartName="/ppt/ink/ink4963.xml" ContentType="application/inkml+xml"/>
  <Override PartName="/ppt/ink/ink4964.xml" ContentType="application/inkml+xml"/>
  <Override PartName="/ppt/ink/ink4965.xml" ContentType="application/inkml+xml"/>
  <Override PartName="/ppt/ink/ink4966.xml" ContentType="application/inkml+xml"/>
  <Override PartName="/ppt/ink/ink4967.xml" ContentType="application/inkml+xml"/>
  <Override PartName="/ppt/ink/ink4968.xml" ContentType="application/inkml+xml"/>
  <Override PartName="/ppt/ink/ink4969.xml" ContentType="application/inkml+xml"/>
  <Override PartName="/ppt/ink/ink4970.xml" ContentType="application/inkml+xml"/>
  <Override PartName="/ppt/ink/ink4971.xml" ContentType="application/inkml+xml"/>
  <Override PartName="/ppt/ink/ink4972.xml" ContentType="application/inkml+xml"/>
  <Override PartName="/ppt/ink/ink4973.xml" ContentType="application/inkml+xml"/>
  <Override PartName="/ppt/ink/ink4974.xml" ContentType="application/inkml+xml"/>
  <Override PartName="/ppt/ink/ink4975.xml" ContentType="application/inkml+xml"/>
  <Override PartName="/ppt/ink/ink4976.xml" ContentType="application/inkml+xml"/>
  <Override PartName="/ppt/ink/ink4977.xml" ContentType="application/inkml+xml"/>
  <Override PartName="/ppt/ink/ink4978.xml" ContentType="application/inkml+xml"/>
  <Override PartName="/ppt/ink/ink4979.xml" ContentType="application/inkml+xml"/>
  <Override PartName="/ppt/ink/ink4980.xml" ContentType="application/inkml+xml"/>
  <Override PartName="/ppt/ink/ink4981.xml" ContentType="application/inkml+xml"/>
  <Override PartName="/ppt/ink/ink4982.xml" ContentType="application/inkml+xml"/>
  <Override PartName="/ppt/ink/ink4983.xml" ContentType="application/inkml+xml"/>
  <Override PartName="/ppt/ink/ink4984.xml" ContentType="application/inkml+xml"/>
  <Override PartName="/ppt/notesSlides/notesSlide47.xml" ContentType="application/vnd.openxmlformats-officedocument.presentationml.notesSlide+xml"/>
  <Override PartName="/ppt/ink/ink4985.xml" ContentType="application/inkml+xml"/>
  <Override PartName="/ppt/ink/ink4986.xml" ContentType="application/inkml+xml"/>
  <Override PartName="/ppt/ink/ink4987.xml" ContentType="application/inkml+xml"/>
  <Override PartName="/ppt/ink/ink4988.xml" ContentType="application/inkml+xml"/>
  <Override PartName="/ppt/ink/ink4989.xml" ContentType="application/inkml+xml"/>
  <Override PartName="/ppt/ink/ink4990.xml" ContentType="application/inkml+xml"/>
  <Override PartName="/ppt/ink/ink4991.xml" ContentType="application/inkml+xml"/>
  <Override PartName="/ppt/ink/ink4992.xml" ContentType="application/inkml+xml"/>
  <Override PartName="/ppt/ink/ink4993.xml" ContentType="application/inkml+xml"/>
  <Override PartName="/ppt/ink/ink4994.xml" ContentType="application/inkml+xml"/>
  <Override PartName="/ppt/ink/ink4995.xml" ContentType="application/inkml+xml"/>
  <Override PartName="/ppt/ink/ink4996.xml" ContentType="application/inkml+xml"/>
  <Override PartName="/ppt/ink/ink4997.xml" ContentType="application/inkml+xml"/>
  <Override PartName="/ppt/ink/ink4998.xml" ContentType="application/inkml+xml"/>
  <Override PartName="/ppt/ink/ink4999.xml" ContentType="application/inkml+xml"/>
  <Override PartName="/ppt/ink/ink5000.xml" ContentType="application/inkml+xml"/>
  <Override PartName="/ppt/ink/ink5001.xml" ContentType="application/inkml+xml"/>
  <Override PartName="/ppt/ink/ink5002.xml" ContentType="application/inkml+xml"/>
  <Override PartName="/ppt/ink/ink5003.xml" ContentType="application/inkml+xml"/>
  <Override PartName="/ppt/ink/ink5004.xml" ContentType="application/inkml+xml"/>
  <Override PartName="/ppt/ink/ink5005.xml" ContentType="application/inkml+xml"/>
  <Override PartName="/ppt/ink/ink5006.xml" ContentType="application/inkml+xml"/>
  <Override PartName="/ppt/ink/ink5007.xml" ContentType="application/inkml+xml"/>
  <Override PartName="/ppt/ink/ink5008.xml" ContentType="application/inkml+xml"/>
  <Override PartName="/ppt/ink/ink5009.xml" ContentType="application/inkml+xml"/>
  <Override PartName="/ppt/ink/ink5010.xml" ContentType="application/inkml+xml"/>
  <Override PartName="/ppt/ink/ink5011.xml" ContentType="application/inkml+xml"/>
  <Override PartName="/ppt/ink/ink5012.xml" ContentType="application/inkml+xml"/>
  <Override PartName="/ppt/ink/ink5013.xml" ContentType="application/inkml+xml"/>
  <Override PartName="/ppt/ink/ink5014.xml" ContentType="application/inkml+xml"/>
  <Override PartName="/ppt/ink/ink5015.xml" ContentType="application/inkml+xml"/>
  <Override PartName="/ppt/ink/ink5016.xml" ContentType="application/inkml+xml"/>
  <Override PartName="/ppt/ink/ink5017.xml" ContentType="application/inkml+xml"/>
  <Override PartName="/ppt/ink/ink5018.xml" ContentType="application/inkml+xml"/>
  <Override PartName="/ppt/ink/ink5019.xml" ContentType="application/inkml+xml"/>
  <Override PartName="/ppt/ink/ink5020.xml" ContentType="application/inkml+xml"/>
  <Override PartName="/ppt/notesSlides/notesSlide48.xml" ContentType="application/vnd.openxmlformats-officedocument.presentationml.notesSlide+xml"/>
  <Override PartName="/ppt/ink/ink5021.xml" ContentType="application/inkml+xml"/>
  <Override PartName="/ppt/ink/ink5022.xml" ContentType="application/inkml+xml"/>
  <Override PartName="/ppt/ink/ink5023.xml" ContentType="application/inkml+xml"/>
  <Override PartName="/ppt/ink/ink5024.xml" ContentType="application/inkml+xml"/>
  <Override PartName="/ppt/ink/ink5025.xml" ContentType="application/inkml+xml"/>
  <Override PartName="/ppt/ink/ink5026.xml" ContentType="application/inkml+xml"/>
  <Override PartName="/ppt/ink/ink5027.xml" ContentType="application/inkml+xml"/>
  <Override PartName="/ppt/ink/ink5028.xml" ContentType="application/inkml+xml"/>
  <Override PartName="/ppt/ink/ink5029.xml" ContentType="application/inkml+xml"/>
  <Override PartName="/ppt/ink/ink5030.xml" ContentType="application/inkml+xml"/>
  <Override PartName="/ppt/ink/ink5031.xml" ContentType="application/inkml+xml"/>
  <Override PartName="/ppt/ink/ink5032.xml" ContentType="application/inkml+xml"/>
  <Override PartName="/ppt/ink/ink5033.xml" ContentType="application/inkml+xml"/>
  <Override PartName="/ppt/notesSlides/notesSlide49.xml" ContentType="application/vnd.openxmlformats-officedocument.presentationml.notesSlide+xml"/>
  <Override PartName="/ppt/ink/ink5034.xml" ContentType="application/inkml+xml"/>
  <Override PartName="/ppt/ink/ink5035.xml" ContentType="application/inkml+xml"/>
  <Override PartName="/ppt/ink/ink5036.xml" ContentType="application/inkml+xml"/>
  <Override PartName="/ppt/ink/ink5037.xml" ContentType="application/inkml+xml"/>
  <Override PartName="/ppt/ink/ink5038.xml" ContentType="application/inkml+xml"/>
  <Override PartName="/ppt/ink/ink5039.xml" ContentType="application/inkml+xml"/>
  <Override PartName="/ppt/ink/ink5040.xml" ContentType="application/inkml+xml"/>
  <Override PartName="/ppt/ink/ink5041.xml" ContentType="application/inkml+xml"/>
  <Override PartName="/ppt/ink/ink5042.xml" ContentType="application/inkml+xml"/>
  <Override PartName="/ppt/ink/ink5043.xml" ContentType="application/inkml+xml"/>
  <Override PartName="/ppt/ink/ink5044.xml" ContentType="application/inkml+xml"/>
  <Override PartName="/ppt/ink/ink5045.xml" ContentType="application/inkml+xml"/>
  <Override PartName="/ppt/ink/ink5046.xml" ContentType="application/inkml+xml"/>
  <Override PartName="/ppt/ink/ink5047.xml" ContentType="application/inkml+xml"/>
  <Override PartName="/ppt/ink/ink5048.xml" ContentType="application/inkml+xml"/>
  <Override PartName="/ppt/ink/ink5049.xml" ContentType="application/inkml+xml"/>
  <Override PartName="/ppt/ink/ink5050.xml" ContentType="application/inkml+xml"/>
  <Override PartName="/ppt/ink/ink5051.xml" ContentType="application/inkml+xml"/>
  <Override PartName="/ppt/ink/ink5052.xml" ContentType="application/inkml+xml"/>
  <Override PartName="/ppt/ink/ink5053.xml" ContentType="application/inkml+xml"/>
  <Override PartName="/ppt/ink/ink5054.xml" ContentType="application/inkml+xml"/>
  <Override PartName="/ppt/ink/ink5055.xml" ContentType="application/inkml+xml"/>
  <Override PartName="/ppt/ink/ink5056.xml" ContentType="application/inkml+xml"/>
  <Override PartName="/ppt/ink/ink5057.xml" ContentType="application/inkml+xml"/>
  <Override PartName="/ppt/ink/ink5058.xml" ContentType="application/inkml+xml"/>
  <Override PartName="/ppt/ink/ink5059.xml" ContentType="application/inkml+xml"/>
  <Override PartName="/ppt/ink/ink5060.xml" ContentType="application/inkml+xml"/>
  <Override PartName="/ppt/ink/ink5061.xml" ContentType="application/inkml+xml"/>
  <Override PartName="/ppt/ink/ink5062.xml" ContentType="application/inkml+xml"/>
  <Override PartName="/ppt/ink/ink5063.xml" ContentType="application/inkml+xml"/>
  <Override PartName="/ppt/ink/ink5064.xml" ContentType="application/inkml+xml"/>
  <Override PartName="/ppt/ink/ink5065.xml" ContentType="application/inkml+xml"/>
  <Override PartName="/ppt/ink/ink5066.xml" ContentType="application/inkml+xml"/>
  <Override PartName="/ppt/ink/ink5067.xml" ContentType="application/inkml+xml"/>
  <Override PartName="/ppt/ink/ink5068.xml" ContentType="application/inkml+xml"/>
  <Override PartName="/ppt/ink/ink5069.xml" ContentType="application/inkml+xml"/>
  <Override PartName="/ppt/ink/ink5070.xml" ContentType="application/inkml+xml"/>
  <Override PartName="/ppt/ink/ink5071.xml" ContentType="application/inkml+xml"/>
  <Override PartName="/ppt/ink/ink5072.xml" ContentType="application/inkml+xml"/>
  <Override PartName="/ppt/ink/ink5073.xml" ContentType="application/inkml+xml"/>
  <Override PartName="/ppt/ink/ink5074.xml" ContentType="application/inkml+xml"/>
  <Override PartName="/ppt/ink/ink5075.xml" ContentType="application/inkml+xml"/>
  <Override PartName="/ppt/ink/ink5076.xml" ContentType="application/inkml+xml"/>
  <Override PartName="/ppt/ink/ink5077.xml" ContentType="application/inkml+xml"/>
  <Override PartName="/ppt/ink/ink5078.xml" ContentType="application/inkml+xml"/>
  <Override PartName="/ppt/ink/ink5079.xml" ContentType="application/inkml+xml"/>
  <Override PartName="/ppt/ink/ink5080.xml" ContentType="application/inkml+xml"/>
  <Override PartName="/ppt/ink/ink5081.xml" ContentType="application/inkml+xml"/>
  <Override PartName="/ppt/ink/ink5082.xml" ContentType="application/inkml+xml"/>
  <Override PartName="/ppt/ink/ink5083.xml" ContentType="application/inkml+xml"/>
  <Override PartName="/ppt/ink/ink5084.xml" ContentType="application/inkml+xml"/>
  <Override PartName="/ppt/ink/ink5085.xml" ContentType="application/inkml+xml"/>
  <Override PartName="/ppt/ink/ink5086.xml" ContentType="application/inkml+xml"/>
  <Override PartName="/ppt/ink/ink5087.xml" ContentType="application/inkml+xml"/>
  <Override PartName="/ppt/ink/ink5088.xml" ContentType="application/inkml+xml"/>
  <Override PartName="/ppt/ink/ink5089.xml" ContentType="application/inkml+xml"/>
  <Override PartName="/ppt/ink/ink5090.xml" ContentType="application/inkml+xml"/>
  <Override PartName="/ppt/ink/ink5091.xml" ContentType="application/inkml+xml"/>
  <Override PartName="/ppt/ink/ink5092.xml" ContentType="application/inkml+xml"/>
  <Override PartName="/ppt/ink/ink5093.xml" ContentType="application/inkml+xml"/>
  <Override PartName="/ppt/ink/ink5094.xml" ContentType="application/inkml+xml"/>
  <Override PartName="/ppt/ink/ink5095.xml" ContentType="application/inkml+xml"/>
  <Override PartName="/ppt/ink/ink5096.xml" ContentType="application/inkml+xml"/>
  <Override PartName="/ppt/ink/ink5097.xml" ContentType="application/inkml+xml"/>
  <Override PartName="/ppt/ink/ink5098.xml" ContentType="application/inkml+xml"/>
  <Override PartName="/ppt/ink/ink5099.xml" ContentType="application/inkml+xml"/>
  <Override PartName="/ppt/ink/ink5100.xml" ContentType="application/inkml+xml"/>
  <Override PartName="/ppt/ink/ink5101.xml" ContentType="application/inkml+xml"/>
  <Override PartName="/ppt/ink/ink5102.xml" ContentType="application/inkml+xml"/>
  <Override PartName="/ppt/ink/ink5103.xml" ContentType="application/inkml+xml"/>
  <Override PartName="/ppt/ink/ink5104.xml" ContentType="application/inkml+xml"/>
  <Override PartName="/ppt/ink/ink5105.xml" ContentType="application/inkml+xml"/>
  <Override PartName="/ppt/ink/ink5106.xml" ContentType="application/inkml+xml"/>
  <Override PartName="/ppt/ink/ink5107.xml" ContentType="application/inkml+xml"/>
  <Override PartName="/ppt/ink/ink5108.xml" ContentType="application/inkml+xml"/>
  <Override PartName="/ppt/ink/ink5109.xml" ContentType="application/inkml+xml"/>
  <Override PartName="/ppt/ink/ink5110.xml" ContentType="application/inkml+xml"/>
  <Override PartName="/ppt/ink/ink5111.xml" ContentType="application/inkml+xml"/>
  <Override PartName="/ppt/ink/ink5112.xml" ContentType="application/inkml+xml"/>
  <Override PartName="/ppt/ink/ink5113.xml" ContentType="application/inkml+xml"/>
  <Override PartName="/ppt/ink/ink5114.xml" ContentType="application/inkml+xml"/>
  <Override PartName="/ppt/ink/ink5115.xml" ContentType="application/inkml+xml"/>
  <Override PartName="/ppt/ink/ink5116.xml" ContentType="application/inkml+xml"/>
  <Override PartName="/ppt/ink/ink5117.xml" ContentType="application/inkml+xml"/>
  <Override PartName="/ppt/ink/ink5118.xml" ContentType="application/inkml+xml"/>
  <Override PartName="/ppt/ink/ink5119.xml" ContentType="application/inkml+xml"/>
  <Override PartName="/ppt/ink/ink5120.xml" ContentType="application/inkml+xml"/>
  <Override PartName="/ppt/ink/ink5121.xml" ContentType="application/inkml+xml"/>
  <Override PartName="/ppt/ink/ink5122.xml" ContentType="application/inkml+xml"/>
  <Override PartName="/ppt/ink/ink5123.xml" ContentType="application/inkml+xml"/>
  <Override PartName="/ppt/ink/ink5124.xml" ContentType="application/inkml+xml"/>
  <Override PartName="/ppt/ink/ink5125.xml" ContentType="application/inkml+xml"/>
  <Override PartName="/ppt/ink/ink5126.xml" ContentType="application/inkml+xml"/>
  <Override PartName="/ppt/ink/ink5127.xml" ContentType="application/inkml+xml"/>
  <Override PartName="/ppt/ink/ink5128.xml" ContentType="application/inkml+xml"/>
  <Override PartName="/ppt/ink/ink5129.xml" ContentType="application/inkml+xml"/>
  <Override PartName="/ppt/ink/ink5130.xml" ContentType="application/inkml+xml"/>
  <Override PartName="/ppt/ink/ink5131.xml" ContentType="application/inkml+xml"/>
  <Override PartName="/ppt/ink/ink5132.xml" ContentType="application/inkml+xml"/>
  <Override PartName="/ppt/ink/ink5133.xml" ContentType="application/inkml+xml"/>
  <Override PartName="/ppt/ink/ink5134.xml" ContentType="application/inkml+xml"/>
  <Override PartName="/ppt/ink/ink5135.xml" ContentType="application/inkml+xml"/>
  <Override PartName="/ppt/ink/ink5136.xml" ContentType="application/inkml+xml"/>
  <Override PartName="/ppt/ink/ink5137.xml" ContentType="application/inkml+xml"/>
  <Override PartName="/ppt/ink/ink5138.xml" ContentType="application/inkml+xml"/>
  <Override PartName="/ppt/ink/ink5139.xml" ContentType="application/inkml+xml"/>
  <Override PartName="/ppt/ink/ink5140.xml" ContentType="application/inkml+xml"/>
  <Override PartName="/ppt/ink/ink5141.xml" ContentType="application/inkml+xml"/>
  <Override PartName="/ppt/ink/ink5142.xml" ContentType="application/inkml+xml"/>
  <Override PartName="/ppt/ink/ink5143.xml" ContentType="application/inkml+xml"/>
  <Override PartName="/ppt/ink/ink5144.xml" ContentType="application/inkml+xml"/>
  <Override PartName="/ppt/ink/ink5145.xml" ContentType="application/inkml+xml"/>
  <Override PartName="/ppt/ink/ink5146.xml" ContentType="application/inkml+xml"/>
  <Override PartName="/ppt/ink/ink5147.xml" ContentType="application/inkml+xml"/>
  <Override PartName="/ppt/ink/ink5148.xml" ContentType="application/inkml+xml"/>
  <Override PartName="/ppt/ink/ink5149.xml" ContentType="application/inkml+xml"/>
  <Override PartName="/ppt/ink/ink5150.xml" ContentType="application/inkml+xml"/>
  <Override PartName="/ppt/ink/ink5151.xml" ContentType="application/inkml+xml"/>
  <Override PartName="/ppt/ink/ink5152.xml" ContentType="application/inkml+xml"/>
  <Override PartName="/ppt/ink/ink5153.xml" ContentType="application/inkml+xml"/>
  <Override PartName="/ppt/ink/ink5154.xml" ContentType="application/inkml+xml"/>
  <Override PartName="/ppt/ink/ink5155.xml" ContentType="application/inkml+xml"/>
  <Override PartName="/ppt/ink/ink5156.xml" ContentType="application/inkml+xml"/>
  <Override PartName="/ppt/ink/ink5157.xml" ContentType="application/inkml+xml"/>
  <Override PartName="/ppt/ink/ink5158.xml" ContentType="application/inkml+xml"/>
  <Override PartName="/ppt/ink/ink5159.xml" ContentType="application/inkml+xml"/>
  <Override PartName="/ppt/ink/ink5160.xml" ContentType="application/inkml+xml"/>
  <Override PartName="/ppt/notesSlides/notesSlide50.xml" ContentType="application/vnd.openxmlformats-officedocument.presentationml.notesSlide+xml"/>
  <Override PartName="/ppt/ink/ink5161.xml" ContentType="application/inkml+xml"/>
  <Override PartName="/ppt/ink/ink5162.xml" ContentType="application/inkml+xml"/>
  <Override PartName="/ppt/ink/ink5163.xml" ContentType="application/inkml+xml"/>
  <Override PartName="/ppt/ink/ink5164.xml" ContentType="application/inkml+xml"/>
  <Override PartName="/ppt/ink/ink5165.xml" ContentType="application/inkml+xml"/>
  <Override PartName="/ppt/ink/ink5166.xml" ContentType="application/inkml+xml"/>
  <Override PartName="/ppt/ink/ink5167.xml" ContentType="application/inkml+xml"/>
  <Override PartName="/ppt/ink/ink5168.xml" ContentType="application/inkml+xml"/>
  <Override PartName="/ppt/ink/ink5169.xml" ContentType="application/inkml+xml"/>
  <Override PartName="/ppt/ink/ink5170.xml" ContentType="application/inkml+xml"/>
  <Override PartName="/ppt/ink/ink5171.xml" ContentType="application/inkml+xml"/>
  <Override PartName="/ppt/ink/ink5172.xml" ContentType="application/inkml+xml"/>
  <Override PartName="/ppt/ink/ink5173.xml" ContentType="application/inkml+xml"/>
  <Override PartName="/ppt/ink/ink5174.xml" ContentType="application/inkml+xml"/>
  <Override PartName="/ppt/ink/ink5175.xml" ContentType="application/inkml+xml"/>
  <Override PartName="/ppt/ink/ink5176.xml" ContentType="application/inkml+xml"/>
  <Override PartName="/ppt/ink/ink5177.xml" ContentType="application/inkml+xml"/>
  <Override PartName="/ppt/ink/ink5178.xml" ContentType="application/inkml+xml"/>
  <Override PartName="/ppt/ink/ink5179.xml" ContentType="application/inkml+xml"/>
  <Override PartName="/ppt/ink/ink5180.xml" ContentType="application/inkml+xml"/>
  <Override PartName="/ppt/ink/ink5181.xml" ContentType="application/inkml+xml"/>
  <Override PartName="/ppt/ink/ink5182.xml" ContentType="application/inkml+xml"/>
  <Override PartName="/ppt/ink/ink5183.xml" ContentType="application/inkml+xml"/>
  <Override PartName="/ppt/ink/ink5184.xml" ContentType="application/inkml+xml"/>
  <Override PartName="/ppt/ink/ink5185.xml" ContentType="application/inkml+xml"/>
  <Override PartName="/ppt/ink/ink5186.xml" ContentType="application/inkml+xml"/>
  <Override PartName="/ppt/ink/ink5187.xml" ContentType="application/inkml+xml"/>
  <Override PartName="/ppt/ink/ink5188.xml" ContentType="application/inkml+xml"/>
  <Override PartName="/ppt/ink/ink5189.xml" ContentType="application/inkml+xml"/>
  <Override PartName="/ppt/ink/ink5190.xml" ContentType="application/inkml+xml"/>
  <Override PartName="/ppt/ink/ink5191.xml" ContentType="application/inkml+xml"/>
  <Override PartName="/ppt/ink/ink5192.xml" ContentType="application/inkml+xml"/>
  <Override PartName="/ppt/ink/ink5193.xml" ContentType="application/inkml+xml"/>
  <Override PartName="/ppt/ink/ink5194.xml" ContentType="application/inkml+xml"/>
  <Override PartName="/ppt/ink/ink5195.xml" ContentType="application/inkml+xml"/>
  <Override PartName="/ppt/ink/ink5196.xml" ContentType="application/inkml+xml"/>
  <Override PartName="/ppt/ink/ink5197.xml" ContentType="application/inkml+xml"/>
  <Override PartName="/ppt/ink/ink5198.xml" ContentType="application/inkml+xml"/>
  <Override PartName="/ppt/ink/ink5199.xml" ContentType="application/inkml+xml"/>
  <Override PartName="/ppt/ink/ink5200.xml" ContentType="application/inkml+xml"/>
  <Override PartName="/ppt/ink/ink5201.xml" ContentType="application/inkml+xml"/>
  <Override PartName="/ppt/ink/ink5202.xml" ContentType="application/inkml+xml"/>
  <Override PartName="/ppt/ink/ink5203.xml" ContentType="application/inkml+xml"/>
  <Override PartName="/ppt/ink/ink5204.xml" ContentType="application/inkml+xml"/>
  <Override PartName="/ppt/ink/ink5205.xml" ContentType="application/inkml+xml"/>
  <Override PartName="/ppt/ink/ink5206.xml" ContentType="application/inkml+xml"/>
  <Override PartName="/ppt/ink/ink5207.xml" ContentType="application/inkml+xml"/>
  <Override PartName="/ppt/ink/ink5208.xml" ContentType="application/inkml+xml"/>
  <Override PartName="/ppt/ink/ink5209.xml" ContentType="application/inkml+xml"/>
  <Override PartName="/ppt/ink/ink5210.xml" ContentType="application/inkml+xml"/>
  <Override PartName="/ppt/ink/ink5211.xml" ContentType="application/inkml+xml"/>
  <Override PartName="/ppt/ink/ink5212.xml" ContentType="application/inkml+xml"/>
  <Override PartName="/ppt/ink/ink5213.xml" ContentType="application/inkml+xml"/>
  <Override PartName="/ppt/ink/ink5214.xml" ContentType="application/inkml+xml"/>
  <Override PartName="/ppt/ink/ink5215.xml" ContentType="application/inkml+xml"/>
  <Override PartName="/ppt/ink/ink5216.xml" ContentType="application/inkml+xml"/>
  <Override PartName="/ppt/ink/ink5217.xml" ContentType="application/inkml+xml"/>
  <Override PartName="/ppt/ink/ink5218.xml" ContentType="application/inkml+xml"/>
  <Override PartName="/ppt/ink/ink5219.xml" ContentType="application/inkml+xml"/>
  <Override PartName="/ppt/ink/ink5220.xml" ContentType="application/inkml+xml"/>
  <Override PartName="/ppt/ink/ink5221.xml" ContentType="application/inkml+xml"/>
  <Override PartName="/ppt/ink/ink5222.xml" ContentType="application/inkml+xml"/>
  <Override PartName="/ppt/ink/ink5223.xml" ContentType="application/inkml+xml"/>
  <Override PartName="/ppt/ink/ink5224.xml" ContentType="application/inkml+xml"/>
  <Override PartName="/ppt/ink/ink5225.xml" ContentType="application/inkml+xml"/>
  <Override PartName="/ppt/ink/ink5226.xml" ContentType="application/inkml+xml"/>
  <Override PartName="/ppt/ink/ink5227.xml" ContentType="application/inkml+xml"/>
  <Override PartName="/ppt/ink/ink5228.xml" ContentType="application/inkml+xml"/>
  <Override PartName="/ppt/ink/ink5229.xml" ContentType="application/inkml+xml"/>
  <Override PartName="/ppt/ink/ink5230.xml" ContentType="application/inkml+xml"/>
  <Override PartName="/ppt/ink/ink5231.xml" ContentType="application/inkml+xml"/>
  <Override PartName="/ppt/ink/ink5232.xml" ContentType="application/inkml+xml"/>
  <Override PartName="/ppt/ink/ink5233.xml" ContentType="application/inkml+xml"/>
  <Override PartName="/ppt/ink/ink5234.xml" ContentType="application/inkml+xml"/>
  <Override PartName="/ppt/ink/ink5235.xml" ContentType="application/inkml+xml"/>
  <Override PartName="/ppt/ink/ink5236.xml" ContentType="application/inkml+xml"/>
  <Override PartName="/ppt/ink/ink5237.xml" ContentType="application/inkml+xml"/>
  <Override PartName="/ppt/ink/ink5238.xml" ContentType="application/inkml+xml"/>
  <Override PartName="/ppt/ink/ink5239.xml" ContentType="application/inkml+xml"/>
  <Override PartName="/ppt/ink/ink5240.xml" ContentType="application/inkml+xml"/>
  <Override PartName="/ppt/ink/ink5241.xml" ContentType="application/inkml+xml"/>
  <Override PartName="/ppt/ink/ink5242.xml" ContentType="application/inkml+xml"/>
  <Override PartName="/ppt/ink/ink5243.xml" ContentType="application/inkml+xml"/>
  <Override PartName="/ppt/ink/ink5244.xml" ContentType="application/inkml+xml"/>
  <Override PartName="/ppt/ink/ink5245.xml" ContentType="application/inkml+xml"/>
  <Override PartName="/ppt/ink/ink5246.xml" ContentType="application/inkml+xml"/>
  <Override PartName="/ppt/ink/ink5247.xml" ContentType="application/inkml+xml"/>
  <Override PartName="/ppt/ink/ink5248.xml" ContentType="application/inkml+xml"/>
  <Override PartName="/ppt/ink/ink5249.xml" ContentType="application/inkml+xml"/>
  <Override PartName="/ppt/ink/ink5250.xml" ContentType="application/inkml+xml"/>
  <Override PartName="/ppt/ink/ink5251.xml" ContentType="application/inkml+xml"/>
  <Override PartName="/ppt/ink/ink5252.xml" ContentType="application/inkml+xml"/>
  <Override PartName="/ppt/ink/ink5253.xml" ContentType="application/inkml+xml"/>
  <Override PartName="/ppt/ink/ink5254.xml" ContentType="application/inkml+xml"/>
  <Override PartName="/ppt/ink/ink5255.xml" ContentType="application/inkml+xml"/>
  <Override PartName="/ppt/ink/ink5256.xml" ContentType="application/inkml+xml"/>
  <Override PartName="/ppt/ink/ink5257.xml" ContentType="application/inkml+xml"/>
  <Override PartName="/ppt/ink/ink5258.xml" ContentType="application/inkml+xml"/>
  <Override PartName="/ppt/ink/ink5259.xml" ContentType="application/inkml+xml"/>
  <Override PartName="/ppt/ink/ink5260.xml" ContentType="application/inkml+xml"/>
  <Override PartName="/ppt/ink/ink5261.xml" ContentType="application/inkml+xml"/>
  <Override PartName="/ppt/ink/ink5262.xml" ContentType="application/inkml+xml"/>
  <Override PartName="/ppt/ink/ink5263.xml" ContentType="application/inkml+xml"/>
  <Override PartName="/ppt/ink/ink5264.xml" ContentType="application/inkml+xml"/>
  <Override PartName="/ppt/ink/ink5265.xml" ContentType="application/inkml+xml"/>
  <Override PartName="/ppt/ink/ink5266.xml" ContentType="application/inkml+xml"/>
  <Override PartName="/ppt/ink/ink5267.xml" ContentType="application/inkml+xml"/>
  <Override PartName="/ppt/ink/ink5268.xml" ContentType="application/inkml+xml"/>
  <Override PartName="/ppt/ink/ink5269.xml" ContentType="application/inkml+xml"/>
  <Override PartName="/ppt/ink/ink5270.xml" ContentType="application/inkml+xml"/>
  <Override PartName="/ppt/ink/ink5271.xml" ContentType="application/inkml+xml"/>
  <Override PartName="/ppt/ink/ink5272.xml" ContentType="application/inkml+xml"/>
  <Override PartName="/ppt/ink/ink5273.xml" ContentType="application/inkml+xml"/>
  <Override PartName="/ppt/ink/ink5274.xml" ContentType="application/inkml+xml"/>
  <Override PartName="/ppt/ink/ink5275.xml" ContentType="application/inkml+xml"/>
  <Override PartName="/ppt/ink/ink5276.xml" ContentType="application/inkml+xml"/>
  <Override PartName="/ppt/ink/ink5277.xml" ContentType="application/inkml+xml"/>
  <Override PartName="/ppt/ink/ink5278.xml" ContentType="application/inkml+xml"/>
  <Override PartName="/ppt/ink/ink5279.xml" ContentType="application/inkml+xml"/>
  <Override PartName="/ppt/ink/ink5280.xml" ContentType="application/inkml+xml"/>
  <Override PartName="/ppt/ink/ink5281.xml" ContentType="application/inkml+xml"/>
  <Override PartName="/ppt/ink/ink5282.xml" ContentType="application/inkml+xml"/>
  <Override PartName="/ppt/ink/ink5283.xml" ContentType="application/inkml+xml"/>
  <Override PartName="/ppt/ink/ink5284.xml" ContentType="application/inkml+xml"/>
  <Override PartName="/ppt/ink/ink5285.xml" ContentType="application/inkml+xml"/>
  <Override PartName="/ppt/ink/ink5286.xml" ContentType="application/inkml+xml"/>
  <Override PartName="/ppt/ink/ink5287.xml" ContentType="application/inkml+xml"/>
  <Override PartName="/ppt/ink/ink5288.xml" ContentType="application/inkml+xml"/>
  <Override PartName="/ppt/ink/ink5289.xml" ContentType="application/inkml+xml"/>
  <Override PartName="/ppt/ink/ink5290.xml" ContentType="application/inkml+xml"/>
  <Override PartName="/ppt/ink/ink5291.xml" ContentType="application/inkml+xml"/>
  <Override PartName="/ppt/ink/ink5292.xml" ContentType="application/inkml+xml"/>
  <Override PartName="/ppt/ink/ink5293.xml" ContentType="application/inkml+xml"/>
  <Override PartName="/ppt/ink/ink5294.xml" ContentType="application/inkml+xml"/>
  <Override PartName="/ppt/ink/ink5295.xml" ContentType="application/inkml+xml"/>
  <Override PartName="/ppt/ink/ink5296.xml" ContentType="application/inkml+xml"/>
  <Override PartName="/ppt/ink/ink5297.xml" ContentType="application/inkml+xml"/>
  <Override PartName="/ppt/ink/ink5298.xml" ContentType="application/inkml+xml"/>
  <Override PartName="/ppt/ink/ink5299.xml" ContentType="application/inkml+xml"/>
  <Override PartName="/ppt/ink/ink5300.xml" ContentType="application/inkml+xml"/>
  <Override PartName="/ppt/ink/ink5301.xml" ContentType="application/inkml+xml"/>
  <Override PartName="/ppt/ink/ink5302.xml" ContentType="application/inkml+xml"/>
  <Override PartName="/ppt/ink/ink5303.xml" ContentType="application/inkml+xml"/>
  <Override PartName="/ppt/ink/ink5304.xml" ContentType="application/inkml+xml"/>
  <Override PartName="/ppt/ink/ink5305.xml" ContentType="application/inkml+xml"/>
  <Override PartName="/ppt/ink/ink5306.xml" ContentType="application/inkml+xml"/>
  <Override PartName="/ppt/ink/ink5307.xml" ContentType="application/inkml+xml"/>
  <Override PartName="/ppt/ink/ink5308.xml" ContentType="application/inkml+xml"/>
  <Override PartName="/ppt/ink/ink5309.xml" ContentType="application/inkml+xml"/>
  <Override PartName="/ppt/ink/ink5310.xml" ContentType="application/inkml+xml"/>
  <Override PartName="/ppt/ink/ink5311.xml" ContentType="application/inkml+xml"/>
  <Override PartName="/ppt/ink/ink5312.xml" ContentType="application/inkml+xml"/>
  <Override PartName="/ppt/ink/ink5313.xml" ContentType="application/inkml+xml"/>
  <Override PartName="/ppt/ink/ink5314.xml" ContentType="application/inkml+xml"/>
  <Override PartName="/ppt/ink/ink5315.xml" ContentType="application/inkml+xml"/>
  <Override PartName="/ppt/ink/ink5316.xml" ContentType="application/inkml+xml"/>
  <Override PartName="/ppt/ink/ink5317.xml" ContentType="application/inkml+xml"/>
  <Override PartName="/ppt/ink/ink5318.xml" ContentType="application/inkml+xml"/>
  <Override PartName="/ppt/ink/ink5319.xml" ContentType="application/inkml+xml"/>
  <Override PartName="/ppt/ink/ink5320.xml" ContentType="application/inkml+xml"/>
  <Override PartName="/ppt/ink/ink5321.xml" ContentType="application/inkml+xml"/>
  <Override PartName="/ppt/ink/ink5322.xml" ContentType="application/inkml+xml"/>
  <Override PartName="/ppt/ink/ink5323.xml" ContentType="application/inkml+xml"/>
  <Override PartName="/ppt/ink/ink5324.xml" ContentType="application/inkml+xml"/>
  <Override PartName="/ppt/ink/ink5325.xml" ContentType="application/inkml+xml"/>
  <Override PartName="/ppt/ink/ink5326.xml" ContentType="application/inkml+xml"/>
  <Override PartName="/ppt/ink/ink5327.xml" ContentType="application/inkml+xml"/>
  <Override PartName="/ppt/ink/ink5328.xml" ContentType="application/inkml+xml"/>
  <Override PartName="/ppt/ink/ink5329.xml" ContentType="application/inkml+xml"/>
  <Override PartName="/ppt/ink/ink5330.xml" ContentType="application/inkml+xml"/>
  <Override PartName="/ppt/ink/ink5331.xml" ContentType="application/inkml+xml"/>
  <Override PartName="/ppt/ink/ink5332.xml" ContentType="application/inkml+xml"/>
  <Override PartName="/ppt/ink/ink5333.xml" ContentType="application/inkml+xml"/>
  <Override PartName="/ppt/ink/ink5334.xml" ContentType="application/inkml+xml"/>
  <Override PartName="/ppt/ink/ink5335.xml" ContentType="application/inkml+xml"/>
  <Override PartName="/ppt/ink/ink5336.xml" ContentType="application/inkml+xml"/>
  <Override PartName="/ppt/ink/ink5337.xml" ContentType="application/inkml+xml"/>
  <Override PartName="/ppt/ink/ink5338.xml" ContentType="application/inkml+xml"/>
  <Override PartName="/ppt/ink/ink5339.xml" ContentType="application/inkml+xml"/>
  <Override PartName="/ppt/ink/ink5340.xml" ContentType="application/inkml+xml"/>
  <Override PartName="/ppt/ink/ink5341.xml" ContentType="application/inkml+xml"/>
  <Override PartName="/ppt/ink/ink5342.xml" ContentType="application/inkml+xml"/>
  <Override PartName="/ppt/ink/ink5343.xml" ContentType="application/inkml+xml"/>
  <Override PartName="/ppt/ink/ink5344.xml" ContentType="application/inkml+xml"/>
  <Override PartName="/ppt/ink/ink5345.xml" ContentType="application/inkml+xml"/>
  <Override PartName="/ppt/ink/ink5346.xml" ContentType="application/inkml+xml"/>
  <Override PartName="/ppt/ink/ink5347.xml" ContentType="application/inkml+xml"/>
  <Override PartName="/ppt/ink/ink5348.xml" ContentType="application/inkml+xml"/>
  <Override PartName="/ppt/ink/ink5349.xml" ContentType="application/inkml+xml"/>
  <Override PartName="/ppt/ink/ink5350.xml" ContentType="application/inkml+xml"/>
  <Override PartName="/ppt/ink/ink5351.xml" ContentType="application/inkml+xml"/>
  <Override PartName="/ppt/ink/ink5352.xml" ContentType="application/inkml+xml"/>
  <Override PartName="/ppt/ink/ink5353.xml" ContentType="application/inkml+xml"/>
  <Override PartName="/ppt/ink/ink5354.xml" ContentType="application/inkml+xml"/>
  <Override PartName="/ppt/ink/ink5355.xml" ContentType="application/inkml+xml"/>
  <Override PartName="/ppt/ink/ink5356.xml" ContentType="application/inkml+xml"/>
  <Override PartName="/ppt/ink/ink5357.xml" ContentType="application/inkml+xml"/>
  <Override PartName="/ppt/ink/ink5358.xml" ContentType="application/inkml+xml"/>
  <Override PartName="/ppt/ink/ink5359.xml" ContentType="application/inkml+xml"/>
  <Override PartName="/ppt/ink/ink5360.xml" ContentType="application/inkml+xml"/>
  <Override PartName="/ppt/ink/ink5361.xml" ContentType="application/inkml+xml"/>
  <Override PartName="/ppt/ink/ink5362.xml" ContentType="application/inkml+xml"/>
  <Override PartName="/ppt/ink/ink5363.xml" ContentType="application/inkml+xml"/>
  <Override PartName="/ppt/ink/ink5364.xml" ContentType="application/inkml+xml"/>
  <Override PartName="/ppt/ink/ink5365.xml" ContentType="application/inkml+xml"/>
  <Override PartName="/ppt/ink/ink5366.xml" ContentType="application/inkml+xml"/>
  <Override PartName="/ppt/ink/ink5367.xml" ContentType="application/inkml+xml"/>
  <Override PartName="/ppt/ink/ink5368.xml" ContentType="application/inkml+xml"/>
  <Override PartName="/ppt/ink/ink5369.xml" ContentType="application/inkml+xml"/>
  <Override PartName="/ppt/ink/ink5370.xml" ContentType="application/inkml+xml"/>
  <Override PartName="/ppt/ink/ink5371.xml" ContentType="application/inkml+xml"/>
  <Override PartName="/ppt/ink/ink5372.xml" ContentType="application/inkml+xml"/>
  <Override PartName="/ppt/ink/ink5373.xml" ContentType="application/inkml+xml"/>
  <Override PartName="/ppt/ink/ink5374.xml" ContentType="application/inkml+xml"/>
  <Override PartName="/ppt/ink/ink5375.xml" ContentType="application/inkml+xml"/>
  <Override PartName="/ppt/ink/ink5376.xml" ContentType="application/inkml+xml"/>
  <Override PartName="/ppt/ink/ink5377.xml" ContentType="application/inkml+xml"/>
  <Override PartName="/ppt/ink/ink5378.xml" ContentType="application/inkml+xml"/>
  <Override PartName="/ppt/ink/ink5379.xml" ContentType="application/inkml+xml"/>
  <Override PartName="/ppt/ink/ink5380.xml" ContentType="application/inkml+xml"/>
  <Override PartName="/ppt/ink/ink5381.xml" ContentType="application/inkml+xml"/>
  <Override PartName="/ppt/ink/ink5382.xml" ContentType="application/inkml+xml"/>
  <Override PartName="/ppt/ink/ink5383.xml" ContentType="application/inkml+xml"/>
  <Override PartName="/ppt/ink/ink5384.xml" ContentType="application/inkml+xml"/>
  <Override PartName="/ppt/ink/ink5385.xml" ContentType="application/inkml+xml"/>
  <Override PartName="/ppt/ink/ink5386.xml" ContentType="application/inkml+xml"/>
  <Override PartName="/ppt/ink/ink5387.xml" ContentType="application/inkml+xml"/>
  <Override PartName="/ppt/ink/ink5388.xml" ContentType="application/inkml+xml"/>
  <Override PartName="/ppt/ink/ink5389.xml" ContentType="application/inkml+xml"/>
  <Override PartName="/ppt/ink/ink5390.xml" ContentType="application/inkml+xml"/>
  <Override PartName="/ppt/ink/ink5391.xml" ContentType="application/inkml+xml"/>
  <Override PartName="/ppt/ink/ink5392.xml" ContentType="application/inkml+xml"/>
  <Override PartName="/ppt/ink/ink5393.xml" ContentType="application/inkml+xml"/>
  <Override PartName="/ppt/ink/ink5394.xml" ContentType="application/inkml+xml"/>
  <Override PartName="/ppt/ink/ink5395.xml" ContentType="application/inkml+xml"/>
  <Override PartName="/ppt/ink/ink5396.xml" ContentType="application/inkml+xml"/>
  <Override PartName="/ppt/ink/ink5397.xml" ContentType="application/inkml+xml"/>
  <Override PartName="/ppt/ink/ink5398.xml" ContentType="application/inkml+xml"/>
  <Override PartName="/ppt/ink/ink5399.xml" ContentType="application/inkml+xml"/>
  <Override PartName="/ppt/ink/ink5400.xml" ContentType="application/inkml+xml"/>
  <Override PartName="/ppt/ink/ink5401.xml" ContentType="application/inkml+xml"/>
  <Override PartName="/ppt/ink/ink5402.xml" ContentType="application/inkml+xml"/>
  <Override PartName="/ppt/ink/ink5403.xml" ContentType="application/inkml+xml"/>
  <Override PartName="/ppt/ink/ink5404.xml" ContentType="application/inkml+xml"/>
  <Override PartName="/ppt/ink/ink5405.xml" ContentType="application/inkml+xml"/>
  <Override PartName="/ppt/ink/ink5406.xml" ContentType="application/inkml+xml"/>
  <Override PartName="/ppt/ink/ink5407.xml" ContentType="application/inkml+xml"/>
  <Override PartName="/ppt/ink/ink5408.xml" ContentType="application/inkml+xml"/>
  <Override PartName="/ppt/ink/ink5409.xml" ContentType="application/inkml+xml"/>
  <Override PartName="/ppt/ink/ink5410.xml" ContentType="application/inkml+xml"/>
  <Override PartName="/ppt/ink/ink5411.xml" ContentType="application/inkml+xml"/>
  <Override PartName="/ppt/ink/ink5412.xml" ContentType="application/inkml+xml"/>
  <Override PartName="/ppt/ink/ink5413.xml" ContentType="application/inkml+xml"/>
  <Override PartName="/ppt/ink/ink5414.xml" ContentType="application/inkml+xml"/>
  <Override PartName="/ppt/ink/ink5415.xml" ContentType="application/inkml+xml"/>
  <Override PartName="/ppt/ink/ink5416.xml" ContentType="application/inkml+xml"/>
  <Override PartName="/ppt/ink/ink5417.xml" ContentType="application/inkml+xml"/>
  <Override PartName="/ppt/ink/ink5418.xml" ContentType="application/inkml+xml"/>
  <Override PartName="/ppt/ink/ink5419.xml" ContentType="application/inkml+xml"/>
  <Override PartName="/ppt/ink/ink5420.xml" ContentType="application/inkml+xml"/>
  <Override PartName="/ppt/ink/ink5421.xml" ContentType="application/inkml+xml"/>
  <Override PartName="/ppt/ink/ink5422.xml" ContentType="application/inkml+xml"/>
  <Override PartName="/ppt/ink/ink5423.xml" ContentType="application/inkml+xml"/>
  <Override PartName="/ppt/ink/ink5424.xml" ContentType="application/inkml+xml"/>
  <Override PartName="/ppt/ink/ink5425.xml" ContentType="application/inkml+xml"/>
  <Override PartName="/ppt/ink/ink5426.xml" ContentType="application/inkml+xml"/>
  <Override PartName="/ppt/ink/ink5427.xml" ContentType="application/inkml+xml"/>
  <Override PartName="/ppt/ink/ink5428.xml" ContentType="application/inkml+xml"/>
  <Override PartName="/ppt/ink/ink5429.xml" ContentType="application/inkml+xml"/>
  <Override PartName="/ppt/ink/ink5430.xml" ContentType="application/inkml+xml"/>
  <Override PartName="/ppt/ink/ink5431.xml" ContentType="application/inkml+xml"/>
  <Override PartName="/ppt/ink/ink5432.xml" ContentType="application/inkml+xml"/>
  <Override PartName="/ppt/ink/ink5433.xml" ContentType="application/inkml+xml"/>
  <Override PartName="/ppt/ink/ink5434.xml" ContentType="application/inkml+xml"/>
  <Override PartName="/ppt/ink/ink5435.xml" ContentType="application/inkml+xml"/>
  <Override PartName="/ppt/ink/ink5436.xml" ContentType="application/inkml+xml"/>
  <Override PartName="/ppt/ink/ink5437.xml" ContentType="application/inkml+xml"/>
  <Override PartName="/ppt/ink/ink5438.xml" ContentType="application/inkml+xml"/>
  <Override PartName="/ppt/ink/ink5439.xml" ContentType="application/inkml+xml"/>
  <Override PartName="/ppt/ink/ink5440.xml" ContentType="application/inkml+xml"/>
  <Override PartName="/ppt/ink/ink5441.xml" ContentType="application/inkml+xml"/>
  <Override PartName="/ppt/ink/ink5442.xml" ContentType="application/inkml+xml"/>
  <Override PartName="/ppt/ink/ink5443.xml" ContentType="application/inkml+xml"/>
  <Override PartName="/ppt/ink/ink5444.xml" ContentType="application/inkml+xml"/>
  <Override PartName="/ppt/ink/ink5445.xml" ContentType="application/inkml+xml"/>
  <Override PartName="/ppt/ink/ink5446.xml" ContentType="application/inkml+xml"/>
  <Override PartName="/ppt/ink/ink5447.xml" ContentType="application/inkml+xml"/>
  <Override PartName="/ppt/ink/ink5448.xml" ContentType="application/inkml+xml"/>
  <Override PartName="/ppt/ink/ink5449.xml" ContentType="application/inkml+xml"/>
  <Override PartName="/ppt/ink/ink5450.xml" ContentType="application/inkml+xml"/>
  <Override PartName="/ppt/ink/ink5451.xml" ContentType="application/inkml+xml"/>
  <Override PartName="/ppt/ink/ink5452.xml" ContentType="application/inkml+xml"/>
  <Override PartName="/ppt/ink/ink5453.xml" ContentType="application/inkml+xml"/>
  <Override PartName="/ppt/ink/ink5454.xml" ContentType="application/inkml+xml"/>
  <Override PartName="/ppt/ink/ink5455.xml" ContentType="application/inkml+xml"/>
  <Override PartName="/ppt/ink/ink5456.xml" ContentType="application/inkml+xml"/>
  <Override PartName="/ppt/ink/ink5457.xml" ContentType="application/inkml+xml"/>
  <Override PartName="/ppt/ink/ink5458.xml" ContentType="application/inkml+xml"/>
  <Override PartName="/ppt/ink/ink5459.xml" ContentType="application/inkml+xml"/>
  <Override PartName="/ppt/ink/ink5460.xml" ContentType="application/inkml+xml"/>
  <Override PartName="/ppt/ink/ink5461.xml" ContentType="application/inkml+xml"/>
  <Override PartName="/ppt/ink/ink5462.xml" ContentType="application/inkml+xml"/>
  <Override PartName="/ppt/ink/ink5463.xml" ContentType="application/inkml+xml"/>
  <Override PartName="/ppt/ink/ink5464.xml" ContentType="application/inkml+xml"/>
  <Override PartName="/ppt/ink/ink5465.xml" ContentType="application/inkml+xml"/>
  <Override PartName="/ppt/ink/ink5466.xml" ContentType="application/inkml+xml"/>
  <Override PartName="/ppt/ink/ink5467.xml" ContentType="application/inkml+xml"/>
  <Override PartName="/ppt/ink/ink5468.xml" ContentType="application/inkml+xml"/>
  <Override PartName="/ppt/ink/ink5469.xml" ContentType="application/inkml+xml"/>
  <Override PartName="/ppt/ink/ink5470.xml" ContentType="application/inkml+xml"/>
  <Override PartName="/ppt/ink/ink5471.xml" ContentType="application/inkml+xml"/>
  <Override PartName="/ppt/ink/ink5472.xml" ContentType="application/inkml+xml"/>
  <Override PartName="/ppt/ink/ink5473.xml" ContentType="application/inkml+xml"/>
  <Override PartName="/ppt/ink/ink5474.xml" ContentType="application/inkml+xml"/>
  <Override PartName="/ppt/ink/ink5475.xml" ContentType="application/inkml+xml"/>
  <Override PartName="/ppt/ink/ink5476.xml" ContentType="application/inkml+xml"/>
  <Override PartName="/ppt/ink/ink5477.xml" ContentType="application/inkml+xml"/>
  <Override PartName="/ppt/ink/ink5478.xml" ContentType="application/inkml+xml"/>
  <Override PartName="/ppt/ink/ink5479.xml" ContentType="application/inkml+xml"/>
  <Override PartName="/ppt/ink/ink5480.xml" ContentType="application/inkml+xml"/>
  <Override PartName="/ppt/ink/ink5481.xml" ContentType="application/inkml+xml"/>
  <Override PartName="/ppt/ink/ink5482.xml" ContentType="application/inkml+xml"/>
  <Override PartName="/ppt/ink/ink5483.xml" ContentType="application/inkml+xml"/>
  <Override PartName="/ppt/ink/ink5484.xml" ContentType="application/inkml+xml"/>
  <Override PartName="/ppt/ink/ink5485.xml" ContentType="application/inkml+xml"/>
  <Override PartName="/ppt/ink/ink5486.xml" ContentType="application/inkml+xml"/>
  <Override PartName="/ppt/ink/ink5487.xml" ContentType="application/inkml+xml"/>
  <Override PartName="/ppt/ink/ink5488.xml" ContentType="application/inkml+xml"/>
  <Override PartName="/ppt/ink/ink5489.xml" ContentType="application/inkml+xml"/>
  <Override PartName="/ppt/ink/ink5490.xml" ContentType="application/inkml+xml"/>
  <Override PartName="/ppt/ink/ink5491.xml" ContentType="application/inkml+xml"/>
  <Override PartName="/ppt/ink/ink5492.xml" ContentType="application/inkml+xml"/>
  <Override PartName="/ppt/ink/ink5493.xml" ContentType="application/inkml+xml"/>
  <Override PartName="/ppt/ink/ink5494.xml" ContentType="application/inkml+xml"/>
  <Override PartName="/ppt/ink/ink5495.xml" ContentType="application/inkml+xml"/>
  <Override PartName="/ppt/ink/ink5496.xml" ContentType="application/inkml+xml"/>
  <Override PartName="/ppt/ink/ink5497.xml" ContentType="application/inkml+xml"/>
  <Override PartName="/ppt/ink/ink5498.xml" ContentType="application/inkml+xml"/>
  <Override PartName="/ppt/ink/ink5499.xml" ContentType="application/inkml+xml"/>
  <Override PartName="/ppt/ink/ink5500.xml" ContentType="application/inkml+xml"/>
  <Override PartName="/ppt/ink/ink5501.xml" ContentType="application/inkml+xml"/>
  <Override PartName="/ppt/ink/ink5502.xml" ContentType="application/inkml+xml"/>
  <Override PartName="/ppt/ink/ink5503.xml" ContentType="application/inkml+xml"/>
  <Override PartName="/ppt/ink/ink5504.xml" ContentType="application/inkml+xml"/>
  <Override PartName="/ppt/ink/ink5505.xml" ContentType="application/inkml+xml"/>
  <Override PartName="/ppt/ink/ink5506.xml" ContentType="application/inkml+xml"/>
  <Override PartName="/ppt/ink/ink5507.xml" ContentType="application/inkml+xml"/>
  <Override PartName="/ppt/ink/ink5508.xml" ContentType="application/inkml+xml"/>
  <Override PartName="/ppt/ink/ink5509.xml" ContentType="application/inkml+xml"/>
  <Override PartName="/ppt/ink/ink5510.xml" ContentType="application/inkml+xml"/>
  <Override PartName="/ppt/ink/ink5511.xml" ContentType="application/inkml+xml"/>
  <Override PartName="/ppt/ink/ink5512.xml" ContentType="application/inkml+xml"/>
  <Override PartName="/ppt/ink/ink5513.xml" ContentType="application/inkml+xml"/>
  <Override PartName="/ppt/ink/ink5514.xml" ContentType="application/inkml+xml"/>
  <Override PartName="/ppt/ink/ink5515.xml" ContentType="application/inkml+xml"/>
  <Override PartName="/ppt/ink/ink5516.xml" ContentType="application/inkml+xml"/>
  <Override PartName="/ppt/ink/ink5517.xml" ContentType="application/inkml+xml"/>
  <Override PartName="/ppt/ink/ink5518.xml" ContentType="application/inkml+xml"/>
  <Override PartName="/ppt/ink/ink5519.xml" ContentType="application/inkml+xml"/>
  <Override PartName="/ppt/ink/ink5520.xml" ContentType="application/inkml+xml"/>
  <Override PartName="/ppt/ink/ink5521.xml" ContentType="application/inkml+xml"/>
  <Override PartName="/ppt/ink/ink5522.xml" ContentType="application/inkml+xml"/>
  <Override PartName="/ppt/ink/ink5523.xml" ContentType="application/inkml+xml"/>
  <Override PartName="/ppt/ink/ink5524.xml" ContentType="application/inkml+xml"/>
  <Override PartName="/ppt/ink/ink5525.xml" ContentType="application/inkml+xml"/>
  <Override PartName="/ppt/ink/ink5526.xml" ContentType="application/inkml+xml"/>
  <Override PartName="/ppt/ink/ink5527.xml" ContentType="application/inkml+xml"/>
  <Override PartName="/ppt/ink/ink5528.xml" ContentType="application/inkml+xml"/>
  <Override PartName="/ppt/ink/ink5529.xml" ContentType="application/inkml+xml"/>
  <Override PartName="/ppt/ink/ink5530.xml" ContentType="application/inkml+xml"/>
  <Override PartName="/ppt/ink/ink5531.xml" ContentType="application/inkml+xml"/>
  <Override PartName="/ppt/ink/ink5532.xml" ContentType="application/inkml+xml"/>
  <Override PartName="/ppt/ink/ink5533.xml" ContentType="application/inkml+xml"/>
  <Override PartName="/ppt/ink/ink5534.xml" ContentType="application/inkml+xml"/>
  <Override PartName="/ppt/ink/ink5535.xml" ContentType="application/inkml+xml"/>
  <Override PartName="/ppt/ink/ink5536.xml" ContentType="application/inkml+xml"/>
  <Override PartName="/ppt/ink/ink5537.xml" ContentType="application/inkml+xml"/>
  <Override PartName="/ppt/ink/ink5538.xml" ContentType="application/inkml+xml"/>
  <Override PartName="/ppt/ink/ink5539.xml" ContentType="application/inkml+xml"/>
  <Override PartName="/ppt/ink/ink5540.xml" ContentType="application/inkml+xml"/>
  <Override PartName="/ppt/ink/ink5541.xml" ContentType="application/inkml+xml"/>
  <Override PartName="/ppt/ink/ink5542.xml" ContentType="application/inkml+xml"/>
  <Override PartName="/ppt/ink/ink5543.xml" ContentType="application/inkml+xml"/>
  <Override PartName="/ppt/ink/ink5544.xml" ContentType="application/inkml+xml"/>
  <Override PartName="/ppt/ink/ink5545.xml" ContentType="application/inkml+xml"/>
  <Override PartName="/ppt/ink/ink5546.xml" ContentType="application/inkml+xml"/>
  <Override PartName="/ppt/ink/ink5547.xml" ContentType="application/inkml+xml"/>
  <Override PartName="/ppt/ink/ink5548.xml" ContentType="application/inkml+xml"/>
  <Override PartName="/ppt/ink/ink5549.xml" ContentType="application/inkml+xml"/>
  <Override PartName="/ppt/ink/ink5550.xml" ContentType="application/inkml+xml"/>
  <Override PartName="/ppt/ink/ink5551.xml" ContentType="application/inkml+xml"/>
  <Override PartName="/ppt/ink/ink5552.xml" ContentType="application/inkml+xml"/>
  <Override PartName="/ppt/ink/ink5553.xml" ContentType="application/inkml+xml"/>
  <Override PartName="/ppt/ink/ink5554.xml" ContentType="application/inkml+xml"/>
  <Override PartName="/ppt/ink/ink5555.xml" ContentType="application/inkml+xml"/>
  <Override PartName="/ppt/ink/ink5556.xml" ContentType="application/inkml+xml"/>
  <Override PartName="/ppt/ink/ink5557.xml" ContentType="application/inkml+xml"/>
  <Override PartName="/ppt/ink/ink5558.xml" ContentType="application/inkml+xml"/>
  <Override PartName="/ppt/ink/ink5559.xml" ContentType="application/inkml+xml"/>
  <Override PartName="/ppt/ink/ink5560.xml" ContentType="application/inkml+xml"/>
  <Override PartName="/ppt/ink/ink5561.xml" ContentType="application/inkml+xml"/>
  <Override PartName="/ppt/ink/ink5562.xml" ContentType="application/inkml+xml"/>
  <Override PartName="/ppt/ink/ink5563.xml" ContentType="application/inkml+xml"/>
  <Override PartName="/ppt/ink/ink5564.xml" ContentType="application/inkml+xml"/>
  <Override PartName="/ppt/ink/ink5565.xml" ContentType="application/inkml+xml"/>
  <Override PartName="/ppt/ink/ink5566.xml" ContentType="application/inkml+xml"/>
  <Override PartName="/ppt/ink/ink5567.xml" ContentType="application/inkml+xml"/>
  <Override PartName="/ppt/ink/ink5568.xml" ContentType="application/inkml+xml"/>
  <Override PartName="/ppt/ink/ink5569.xml" ContentType="application/inkml+xml"/>
  <Override PartName="/ppt/ink/ink5570.xml" ContentType="application/inkml+xml"/>
  <Override PartName="/ppt/ink/ink5571.xml" ContentType="application/inkml+xml"/>
  <Override PartName="/ppt/ink/ink5572.xml" ContentType="application/inkml+xml"/>
  <Override PartName="/ppt/ink/ink5573.xml" ContentType="application/inkml+xml"/>
  <Override PartName="/ppt/ink/ink5574.xml" ContentType="application/inkml+xml"/>
  <Override PartName="/ppt/ink/ink5575.xml" ContentType="application/inkml+xml"/>
  <Override PartName="/ppt/ink/ink5576.xml" ContentType="application/inkml+xml"/>
  <Override PartName="/ppt/ink/ink5577.xml" ContentType="application/inkml+xml"/>
  <Override PartName="/ppt/ink/ink5578.xml" ContentType="application/inkml+xml"/>
  <Override PartName="/ppt/ink/ink5579.xml" ContentType="application/inkml+xml"/>
  <Override PartName="/ppt/ink/ink5580.xml" ContentType="application/inkml+xml"/>
  <Override PartName="/ppt/ink/ink5581.xml" ContentType="application/inkml+xml"/>
  <Override PartName="/ppt/ink/ink5582.xml" ContentType="application/inkml+xml"/>
  <Override PartName="/ppt/ink/ink5583.xml" ContentType="application/inkml+xml"/>
  <Override PartName="/ppt/ink/ink5584.xml" ContentType="application/inkml+xml"/>
  <Override PartName="/ppt/ink/ink5585.xml" ContentType="application/inkml+xml"/>
  <Override PartName="/ppt/ink/ink5586.xml" ContentType="application/inkml+xml"/>
  <Override PartName="/ppt/ink/ink5587.xml" ContentType="application/inkml+xml"/>
  <Override PartName="/ppt/ink/ink5588.xml" ContentType="application/inkml+xml"/>
  <Override PartName="/ppt/ink/ink5589.xml" ContentType="application/inkml+xml"/>
  <Override PartName="/ppt/ink/ink5590.xml" ContentType="application/inkml+xml"/>
  <Override PartName="/ppt/ink/ink5591.xml" ContentType="application/inkml+xml"/>
  <Override PartName="/ppt/ink/ink5592.xml" ContentType="application/inkml+xml"/>
  <Override PartName="/ppt/ink/ink5593.xml" ContentType="application/inkml+xml"/>
  <Override PartName="/ppt/ink/ink5594.xml" ContentType="application/inkml+xml"/>
  <Override PartName="/ppt/ink/ink5595.xml" ContentType="application/inkml+xml"/>
  <Override PartName="/ppt/ink/ink5596.xml" ContentType="application/inkml+xml"/>
  <Override PartName="/ppt/ink/ink5597.xml" ContentType="application/inkml+xml"/>
  <Override PartName="/ppt/ink/ink5598.xml" ContentType="application/inkml+xml"/>
  <Override PartName="/ppt/ink/ink5599.xml" ContentType="application/inkml+xml"/>
  <Override PartName="/ppt/ink/ink5600.xml" ContentType="application/inkml+xml"/>
  <Override PartName="/ppt/ink/ink5601.xml" ContentType="application/inkml+xml"/>
  <Override PartName="/ppt/ink/ink5602.xml" ContentType="application/inkml+xml"/>
  <Override PartName="/ppt/ink/ink5603.xml" ContentType="application/inkml+xml"/>
  <Override PartName="/ppt/ink/ink5604.xml" ContentType="application/inkml+xml"/>
  <Override PartName="/ppt/ink/ink5605.xml" ContentType="application/inkml+xml"/>
  <Override PartName="/ppt/ink/ink5606.xml" ContentType="application/inkml+xml"/>
  <Override PartName="/ppt/ink/ink5607.xml" ContentType="application/inkml+xml"/>
  <Override PartName="/ppt/ink/ink5608.xml" ContentType="application/inkml+xml"/>
  <Override PartName="/ppt/ink/ink5609.xml" ContentType="application/inkml+xml"/>
  <Override PartName="/ppt/ink/ink5610.xml" ContentType="application/inkml+xml"/>
  <Override PartName="/ppt/ink/ink5611.xml" ContentType="application/inkml+xml"/>
  <Override PartName="/ppt/ink/ink5612.xml" ContentType="application/inkml+xml"/>
  <Override PartName="/ppt/ink/ink5613.xml" ContentType="application/inkml+xml"/>
  <Override PartName="/ppt/ink/ink5614.xml" ContentType="application/inkml+xml"/>
  <Override PartName="/ppt/ink/ink5615.xml" ContentType="application/inkml+xml"/>
  <Override PartName="/ppt/ink/ink5616.xml" ContentType="application/inkml+xml"/>
  <Override PartName="/ppt/ink/ink5617.xml" ContentType="application/inkml+xml"/>
  <Override PartName="/ppt/ink/ink5618.xml" ContentType="application/inkml+xml"/>
  <Override PartName="/ppt/ink/ink5619.xml" ContentType="application/inkml+xml"/>
  <Override PartName="/ppt/ink/ink5620.xml" ContentType="application/inkml+xml"/>
  <Override PartName="/ppt/ink/ink5621.xml" ContentType="application/inkml+xml"/>
  <Override PartName="/ppt/ink/ink5622.xml" ContentType="application/inkml+xml"/>
  <Override PartName="/ppt/ink/ink5623.xml" ContentType="application/inkml+xml"/>
  <Override PartName="/ppt/ink/ink5624.xml" ContentType="application/inkml+xml"/>
  <Override PartName="/ppt/ink/ink5625.xml" ContentType="application/inkml+xml"/>
  <Override PartName="/ppt/ink/ink5626.xml" ContentType="application/inkml+xml"/>
  <Override PartName="/ppt/ink/ink5627.xml" ContentType="application/inkml+xml"/>
  <Override PartName="/ppt/ink/ink5628.xml" ContentType="application/inkml+xml"/>
  <Override PartName="/ppt/ink/ink5629.xml" ContentType="application/inkml+xml"/>
  <Override PartName="/ppt/ink/ink5630.xml" ContentType="application/inkml+xml"/>
  <Override PartName="/ppt/ink/ink5631.xml" ContentType="application/inkml+xml"/>
  <Override PartName="/ppt/ink/ink5632.xml" ContentType="application/inkml+xml"/>
  <Override PartName="/ppt/ink/ink5633.xml" ContentType="application/inkml+xml"/>
  <Override PartName="/ppt/ink/ink5634.xml" ContentType="application/inkml+xml"/>
  <Override PartName="/ppt/ink/ink5635.xml" ContentType="application/inkml+xml"/>
  <Override PartName="/ppt/ink/ink5636.xml" ContentType="application/inkml+xml"/>
  <Override PartName="/ppt/ink/ink5637.xml" ContentType="application/inkml+xml"/>
  <Override PartName="/ppt/ink/ink5638.xml" ContentType="application/inkml+xml"/>
  <Override PartName="/ppt/ink/ink5639.xml" ContentType="application/inkml+xml"/>
  <Override PartName="/ppt/ink/ink5640.xml" ContentType="application/inkml+xml"/>
  <Override PartName="/ppt/ink/ink5641.xml" ContentType="application/inkml+xml"/>
  <Override PartName="/ppt/ink/ink5642.xml" ContentType="application/inkml+xml"/>
  <Override PartName="/ppt/ink/ink5643.xml" ContentType="application/inkml+xml"/>
  <Override PartName="/ppt/ink/ink5644.xml" ContentType="application/inkml+xml"/>
  <Override PartName="/ppt/ink/ink5645.xml" ContentType="application/inkml+xml"/>
  <Override PartName="/ppt/ink/ink5646.xml" ContentType="application/inkml+xml"/>
  <Override PartName="/ppt/ink/ink5647.xml" ContentType="application/inkml+xml"/>
  <Override PartName="/ppt/ink/ink5648.xml" ContentType="application/inkml+xml"/>
  <Override PartName="/ppt/ink/ink5649.xml" ContentType="application/inkml+xml"/>
  <Override PartName="/ppt/ink/ink5650.xml" ContentType="application/inkml+xml"/>
  <Override PartName="/ppt/ink/ink5651.xml" ContentType="application/inkml+xml"/>
  <Override PartName="/ppt/ink/ink5652.xml" ContentType="application/inkml+xml"/>
  <Override PartName="/ppt/ink/ink5653.xml" ContentType="application/inkml+xml"/>
  <Override PartName="/ppt/ink/ink5654.xml" ContentType="application/inkml+xml"/>
  <Override PartName="/ppt/ink/ink5655.xml" ContentType="application/inkml+xml"/>
  <Override PartName="/ppt/ink/ink5656.xml" ContentType="application/inkml+xml"/>
  <Override PartName="/ppt/ink/ink5657.xml" ContentType="application/inkml+xml"/>
  <Override PartName="/ppt/ink/ink5658.xml" ContentType="application/inkml+xml"/>
  <Override PartName="/ppt/ink/ink5659.xml" ContentType="application/inkml+xml"/>
  <Override PartName="/ppt/ink/ink5660.xml" ContentType="application/inkml+xml"/>
  <Override PartName="/ppt/ink/ink5661.xml" ContentType="application/inkml+xml"/>
  <Override PartName="/ppt/ink/ink5662.xml" ContentType="application/inkml+xml"/>
  <Override PartName="/ppt/ink/ink5663.xml" ContentType="application/inkml+xml"/>
  <Override PartName="/ppt/ink/ink5664.xml" ContentType="application/inkml+xml"/>
  <Override PartName="/ppt/ink/ink5665.xml" ContentType="application/inkml+xml"/>
  <Override PartName="/ppt/ink/ink5666.xml" ContentType="application/inkml+xml"/>
  <Override PartName="/ppt/ink/ink5667.xml" ContentType="application/inkml+xml"/>
  <Override PartName="/ppt/ink/ink5668.xml" ContentType="application/inkml+xml"/>
  <Override PartName="/ppt/ink/ink5669.xml" ContentType="application/inkml+xml"/>
  <Override PartName="/ppt/ink/ink5670.xml" ContentType="application/inkml+xml"/>
  <Override PartName="/ppt/ink/ink5671.xml" ContentType="application/inkml+xml"/>
  <Override PartName="/ppt/ink/ink5672.xml" ContentType="application/inkml+xml"/>
  <Override PartName="/ppt/ink/ink5673.xml" ContentType="application/inkml+xml"/>
  <Override PartName="/ppt/ink/ink5674.xml" ContentType="application/inkml+xml"/>
  <Override PartName="/ppt/ink/ink5675.xml" ContentType="application/inkml+xml"/>
  <Override PartName="/ppt/ink/ink5676.xml" ContentType="application/inkml+xml"/>
  <Override PartName="/ppt/ink/ink5677.xml" ContentType="application/inkml+xml"/>
  <Override PartName="/ppt/ink/ink5678.xml" ContentType="application/inkml+xml"/>
  <Override PartName="/ppt/ink/ink5679.xml" ContentType="application/inkml+xml"/>
  <Override PartName="/ppt/ink/ink5680.xml" ContentType="application/inkml+xml"/>
  <Override PartName="/ppt/ink/ink5681.xml" ContentType="application/inkml+xml"/>
  <Override PartName="/ppt/ink/ink5682.xml" ContentType="application/inkml+xml"/>
  <Override PartName="/ppt/ink/ink5683.xml" ContentType="application/inkml+xml"/>
  <Override PartName="/ppt/ink/ink5684.xml" ContentType="application/inkml+xml"/>
  <Override PartName="/ppt/ink/ink5685.xml" ContentType="application/inkml+xml"/>
  <Override PartName="/ppt/ink/ink5686.xml" ContentType="application/inkml+xml"/>
  <Override PartName="/ppt/ink/ink5687.xml" ContentType="application/inkml+xml"/>
  <Override PartName="/ppt/ink/ink5688.xml" ContentType="application/inkml+xml"/>
  <Override PartName="/ppt/ink/ink5689.xml" ContentType="application/inkml+xml"/>
  <Override PartName="/ppt/ink/ink5690.xml" ContentType="application/inkml+xml"/>
  <Override PartName="/ppt/ink/ink5691.xml" ContentType="application/inkml+xml"/>
  <Override PartName="/ppt/ink/ink5692.xml" ContentType="application/inkml+xml"/>
  <Override PartName="/ppt/ink/ink5693.xml" ContentType="application/inkml+xml"/>
  <Override PartName="/ppt/ink/ink5694.xml" ContentType="application/inkml+xml"/>
  <Override PartName="/ppt/ink/ink5695.xml" ContentType="application/inkml+xml"/>
  <Override PartName="/ppt/ink/ink5696.xml" ContentType="application/inkml+xml"/>
  <Override PartName="/ppt/ink/ink5697.xml" ContentType="application/inkml+xml"/>
  <Override PartName="/ppt/ink/ink5698.xml" ContentType="application/inkml+xml"/>
  <Override PartName="/ppt/ink/ink5699.xml" ContentType="application/inkml+xml"/>
  <Override PartName="/ppt/ink/ink5700.xml" ContentType="application/inkml+xml"/>
  <Override PartName="/ppt/ink/ink5701.xml" ContentType="application/inkml+xml"/>
  <Override PartName="/ppt/ink/ink5702.xml" ContentType="application/inkml+xml"/>
  <Override PartName="/ppt/ink/ink5703.xml" ContentType="application/inkml+xml"/>
  <Override PartName="/ppt/ink/ink5704.xml" ContentType="application/inkml+xml"/>
  <Override PartName="/ppt/ink/ink5705.xml" ContentType="application/inkml+xml"/>
  <Override PartName="/ppt/ink/ink5706.xml" ContentType="application/inkml+xml"/>
  <Override PartName="/ppt/ink/ink5707.xml" ContentType="application/inkml+xml"/>
  <Override PartName="/ppt/ink/ink5708.xml" ContentType="application/inkml+xml"/>
  <Override PartName="/ppt/ink/ink5709.xml" ContentType="application/inkml+xml"/>
  <Override PartName="/ppt/ink/ink5710.xml" ContentType="application/inkml+xml"/>
  <Override PartName="/ppt/ink/ink5711.xml" ContentType="application/inkml+xml"/>
  <Override PartName="/ppt/ink/ink5712.xml" ContentType="application/inkml+xml"/>
  <Override PartName="/ppt/ink/ink5713.xml" ContentType="application/inkml+xml"/>
  <Override PartName="/ppt/ink/ink5714.xml" ContentType="application/inkml+xml"/>
  <Override PartName="/ppt/ink/ink5715.xml" ContentType="application/inkml+xml"/>
  <Override PartName="/ppt/ink/ink5716.xml" ContentType="application/inkml+xml"/>
  <Override PartName="/ppt/ink/ink5717.xml" ContentType="application/inkml+xml"/>
  <Override PartName="/ppt/ink/ink5718.xml" ContentType="application/inkml+xml"/>
  <Override PartName="/ppt/ink/ink5719.xml" ContentType="application/inkml+xml"/>
  <Override PartName="/ppt/ink/ink5720.xml" ContentType="application/inkml+xml"/>
  <Override PartName="/ppt/ink/ink5721.xml" ContentType="application/inkml+xml"/>
  <Override PartName="/ppt/ink/ink5722.xml" ContentType="application/inkml+xml"/>
  <Override PartName="/ppt/ink/ink5723.xml" ContentType="application/inkml+xml"/>
  <Override PartName="/ppt/ink/ink5724.xml" ContentType="application/inkml+xml"/>
  <Override PartName="/ppt/ink/ink5725.xml" ContentType="application/inkml+xml"/>
  <Override PartName="/ppt/ink/ink5726.xml" ContentType="application/inkml+xml"/>
  <Override PartName="/ppt/ink/ink5727.xml" ContentType="application/inkml+xml"/>
  <Override PartName="/ppt/ink/ink5728.xml" ContentType="application/inkml+xml"/>
  <Override PartName="/ppt/ink/ink5729.xml" ContentType="application/inkml+xml"/>
  <Override PartName="/ppt/ink/ink5730.xml" ContentType="application/inkml+xml"/>
  <Override PartName="/ppt/ink/ink5731.xml" ContentType="application/inkml+xml"/>
  <Override PartName="/ppt/ink/ink5732.xml" ContentType="application/inkml+xml"/>
  <Override PartName="/ppt/ink/ink5733.xml" ContentType="application/inkml+xml"/>
  <Override PartName="/ppt/ink/ink5734.xml" ContentType="application/inkml+xml"/>
  <Override PartName="/ppt/ink/ink5735.xml" ContentType="application/inkml+xml"/>
  <Override PartName="/ppt/ink/ink5736.xml" ContentType="application/inkml+xml"/>
  <Override PartName="/ppt/ink/ink5737.xml" ContentType="application/inkml+xml"/>
  <Override PartName="/ppt/ink/ink5738.xml" ContentType="application/inkml+xml"/>
  <Override PartName="/ppt/ink/ink5739.xml" ContentType="application/inkml+xml"/>
  <Override PartName="/ppt/ink/ink5740.xml" ContentType="application/inkml+xml"/>
  <Override PartName="/ppt/ink/ink5741.xml" ContentType="application/inkml+xml"/>
  <Override PartName="/ppt/ink/ink5742.xml" ContentType="application/inkml+xml"/>
  <Override PartName="/ppt/ink/ink5743.xml" ContentType="application/inkml+xml"/>
  <Override PartName="/ppt/ink/ink5744.xml" ContentType="application/inkml+xml"/>
  <Override PartName="/ppt/ink/ink5745.xml" ContentType="application/inkml+xml"/>
  <Override PartName="/ppt/ink/ink5746.xml" ContentType="application/inkml+xml"/>
  <Override PartName="/ppt/ink/ink5747.xml" ContentType="application/inkml+xml"/>
  <Override PartName="/ppt/ink/ink5748.xml" ContentType="application/inkml+xml"/>
  <Override PartName="/ppt/ink/ink5749.xml" ContentType="application/inkml+xml"/>
  <Override PartName="/ppt/ink/ink5750.xml" ContentType="application/inkml+xml"/>
  <Override PartName="/ppt/ink/ink5751.xml" ContentType="application/inkml+xml"/>
  <Override PartName="/ppt/ink/ink5752.xml" ContentType="application/inkml+xml"/>
  <Override PartName="/ppt/ink/ink5753.xml" ContentType="application/inkml+xml"/>
  <Override PartName="/ppt/ink/ink5754.xml" ContentType="application/inkml+xml"/>
  <Override PartName="/ppt/ink/ink5755.xml" ContentType="application/inkml+xml"/>
  <Override PartName="/ppt/ink/ink5756.xml" ContentType="application/inkml+xml"/>
  <Override PartName="/ppt/ink/ink5757.xml" ContentType="application/inkml+xml"/>
  <Override PartName="/ppt/ink/ink5758.xml" ContentType="application/inkml+xml"/>
  <Override PartName="/ppt/ink/ink5759.xml" ContentType="application/inkml+xml"/>
  <Override PartName="/ppt/ink/ink5760.xml" ContentType="application/inkml+xml"/>
  <Override PartName="/ppt/ink/ink5761.xml" ContentType="application/inkml+xml"/>
  <Override PartName="/ppt/ink/ink5762.xml" ContentType="application/inkml+xml"/>
  <Override PartName="/ppt/ink/ink5763.xml" ContentType="application/inkml+xml"/>
  <Override PartName="/ppt/ink/ink5764.xml" ContentType="application/inkml+xml"/>
  <Override PartName="/ppt/ink/ink5765.xml" ContentType="application/inkml+xml"/>
  <Override PartName="/ppt/ink/ink5766.xml" ContentType="application/inkml+xml"/>
  <Override PartName="/ppt/ink/ink5767.xml" ContentType="application/inkml+xml"/>
  <Override PartName="/ppt/ink/ink5768.xml" ContentType="application/inkml+xml"/>
  <Override PartName="/ppt/ink/ink5769.xml" ContentType="application/inkml+xml"/>
  <Override PartName="/ppt/ink/ink5770.xml" ContentType="application/inkml+xml"/>
  <Override PartName="/ppt/ink/ink5771.xml" ContentType="application/inkml+xml"/>
  <Override PartName="/ppt/ink/ink5772.xml" ContentType="application/inkml+xml"/>
  <Override PartName="/ppt/ink/ink5773.xml" ContentType="application/inkml+xml"/>
  <Override PartName="/ppt/ink/ink5774.xml" ContentType="application/inkml+xml"/>
  <Override PartName="/ppt/ink/ink5775.xml" ContentType="application/inkml+xml"/>
  <Override PartName="/ppt/ink/ink5776.xml" ContentType="application/inkml+xml"/>
  <Override PartName="/ppt/ink/ink5777.xml" ContentType="application/inkml+xml"/>
  <Override PartName="/ppt/ink/ink5778.xml" ContentType="application/inkml+xml"/>
  <Override PartName="/ppt/ink/ink5779.xml" ContentType="application/inkml+xml"/>
  <Override PartName="/ppt/ink/ink5780.xml" ContentType="application/inkml+xml"/>
  <Override PartName="/ppt/ink/ink5781.xml" ContentType="application/inkml+xml"/>
  <Override PartName="/ppt/ink/ink5782.xml" ContentType="application/inkml+xml"/>
  <Override PartName="/ppt/ink/ink5783.xml" ContentType="application/inkml+xml"/>
  <Override PartName="/ppt/ink/ink5784.xml" ContentType="application/inkml+xml"/>
  <Override PartName="/ppt/ink/ink5785.xml" ContentType="application/inkml+xml"/>
  <Override PartName="/ppt/ink/ink5786.xml" ContentType="application/inkml+xml"/>
  <Override PartName="/ppt/ink/ink5787.xml" ContentType="application/inkml+xml"/>
  <Override PartName="/ppt/ink/ink5788.xml" ContentType="application/inkml+xml"/>
  <Override PartName="/ppt/ink/ink5789.xml" ContentType="application/inkml+xml"/>
  <Override PartName="/ppt/ink/ink5790.xml" ContentType="application/inkml+xml"/>
  <Override PartName="/ppt/ink/ink5791.xml" ContentType="application/inkml+xml"/>
  <Override PartName="/ppt/ink/ink5792.xml" ContentType="application/inkml+xml"/>
  <Override PartName="/ppt/ink/ink5793.xml" ContentType="application/inkml+xml"/>
  <Override PartName="/ppt/ink/ink5794.xml" ContentType="application/inkml+xml"/>
  <Override PartName="/ppt/ink/ink5795.xml" ContentType="application/inkml+xml"/>
  <Override PartName="/ppt/ink/ink5796.xml" ContentType="application/inkml+xml"/>
  <Override PartName="/ppt/ink/ink5797.xml" ContentType="application/inkml+xml"/>
  <Override PartName="/ppt/ink/ink5798.xml" ContentType="application/inkml+xml"/>
  <Override PartName="/ppt/ink/ink5799.xml" ContentType="application/inkml+xml"/>
  <Override PartName="/ppt/ink/ink5800.xml" ContentType="application/inkml+xml"/>
  <Override PartName="/ppt/ink/ink5801.xml" ContentType="application/inkml+xml"/>
  <Override PartName="/ppt/ink/ink5802.xml" ContentType="application/inkml+xml"/>
  <Override PartName="/ppt/ink/ink5803.xml" ContentType="application/inkml+xml"/>
  <Override PartName="/ppt/ink/ink5804.xml" ContentType="application/inkml+xml"/>
  <Override PartName="/ppt/ink/ink5805.xml" ContentType="application/inkml+xml"/>
  <Override PartName="/ppt/ink/ink5806.xml" ContentType="application/inkml+xml"/>
  <Override PartName="/ppt/ink/ink5807.xml" ContentType="application/inkml+xml"/>
  <Override PartName="/ppt/ink/ink5808.xml" ContentType="application/inkml+xml"/>
  <Override PartName="/ppt/ink/ink5809.xml" ContentType="application/inkml+xml"/>
  <Override PartName="/ppt/ink/ink5810.xml" ContentType="application/inkml+xml"/>
  <Override PartName="/ppt/ink/ink5811.xml" ContentType="application/inkml+xml"/>
  <Override PartName="/ppt/ink/ink5812.xml" ContentType="application/inkml+xml"/>
  <Override PartName="/ppt/ink/ink5813.xml" ContentType="application/inkml+xml"/>
  <Override PartName="/ppt/ink/ink5814.xml" ContentType="application/inkml+xml"/>
  <Override PartName="/ppt/ink/ink5815.xml" ContentType="application/inkml+xml"/>
  <Override PartName="/ppt/ink/ink5816.xml" ContentType="application/inkml+xml"/>
  <Override PartName="/ppt/ink/ink5817.xml" ContentType="application/inkml+xml"/>
  <Override PartName="/ppt/ink/ink5818.xml" ContentType="application/inkml+xml"/>
  <Override PartName="/ppt/ink/ink5819.xml" ContentType="application/inkml+xml"/>
  <Override PartName="/ppt/ink/ink5820.xml" ContentType="application/inkml+xml"/>
  <Override PartName="/ppt/ink/ink5821.xml" ContentType="application/inkml+xml"/>
  <Override PartName="/ppt/ink/ink5822.xml" ContentType="application/inkml+xml"/>
  <Override PartName="/ppt/ink/ink5823.xml" ContentType="application/inkml+xml"/>
  <Override PartName="/ppt/ink/ink5824.xml" ContentType="application/inkml+xml"/>
  <Override PartName="/ppt/ink/ink5825.xml" ContentType="application/inkml+xml"/>
  <Override PartName="/ppt/ink/ink5826.xml" ContentType="application/inkml+xml"/>
  <Override PartName="/ppt/ink/ink5827.xml" ContentType="application/inkml+xml"/>
  <Override PartName="/ppt/ink/ink5828.xml" ContentType="application/inkml+xml"/>
  <Override PartName="/ppt/ink/ink5829.xml" ContentType="application/inkml+xml"/>
  <Override PartName="/ppt/ink/ink5830.xml" ContentType="application/inkml+xml"/>
  <Override PartName="/ppt/ink/ink5831.xml" ContentType="application/inkml+xml"/>
  <Override PartName="/ppt/ink/ink5832.xml" ContentType="application/inkml+xml"/>
  <Override PartName="/ppt/ink/ink5833.xml" ContentType="application/inkml+xml"/>
  <Override PartName="/ppt/ink/ink5834.xml" ContentType="application/inkml+xml"/>
  <Override PartName="/ppt/ink/ink5835.xml" ContentType="application/inkml+xml"/>
  <Override PartName="/ppt/ink/ink5836.xml" ContentType="application/inkml+xml"/>
  <Override PartName="/ppt/ink/ink5837.xml" ContentType="application/inkml+xml"/>
  <Override PartName="/ppt/ink/ink5838.xml" ContentType="application/inkml+xml"/>
  <Override PartName="/ppt/ink/ink5839.xml" ContentType="application/inkml+xml"/>
  <Override PartName="/ppt/ink/ink5840.xml" ContentType="application/inkml+xml"/>
  <Override PartName="/ppt/ink/ink5841.xml" ContentType="application/inkml+xml"/>
  <Override PartName="/ppt/ink/ink5842.xml" ContentType="application/inkml+xml"/>
  <Override PartName="/ppt/ink/ink5843.xml" ContentType="application/inkml+xml"/>
  <Override PartName="/ppt/ink/ink5844.xml" ContentType="application/inkml+xml"/>
  <Override PartName="/ppt/ink/ink5845.xml" ContentType="application/inkml+xml"/>
  <Override PartName="/ppt/ink/ink5846.xml" ContentType="application/inkml+xml"/>
  <Override PartName="/ppt/ink/ink5847.xml" ContentType="application/inkml+xml"/>
  <Override PartName="/ppt/ink/ink5848.xml" ContentType="application/inkml+xml"/>
  <Override PartName="/ppt/ink/ink5849.xml" ContentType="application/inkml+xml"/>
  <Override PartName="/ppt/ink/ink5850.xml" ContentType="application/inkml+xml"/>
  <Override PartName="/ppt/ink/ink5851.xml" ContentType="application/inkml+xml"/>
  <Override PartName="/ppt/ink/ink5852.xml" ContentType="application/inkml+xml"/>
  <Override PartName="/ppt/ink/ink5853.xml" ContentType="application/inkml+xml"/>
  <Override PartName="/ppt/ink/ink5854.xml" ContentType="application/inkml+xml"/>
  <Override PartName="/ppt/ink/ink5855.xml" ContentType="application/inkml+xml"/>
  <Override PartName="/ppt/ink/ink5856.xml" ContentType="application/inkml+xml"/>
  <Override PartName="/ppt/ink/ink5857.xml" ContentType="application/inkml+xml"/>
  <Override PartName="/ppt/ink/ink5858.xml" ContentType="application/inkml+xml"/>
  <Override PartName="/ppt/ink/ink5859.xml" ContentType="application/inkml+xml"/>
  <Override PartName="/ppt/ink/ink5860.xml" ContentType="application/inkml+xml"/>
  <Override PartName="/ppt/ink/ink5861.xml" ContentType="application/inkml+xml"/>
  <Override PartName="/ppt/ink/ink5862.xml" ContentType="application/inkml+xml"/>
  <Override PartName="/ppt/ink/ink5863.xml" ContentType="application/inkml+xml"/>
  <Override PartName="/ppt/ink/ink5864.xml" ContentType="application/inkml+xml"/>
  <Override PartName="/ppt/ink/ink5865.xml" ContentType="application/inkml+xml"/>
  <Override PartName="/ppt/ink/ink5866.xml" ContentType="application/inkml+xml"/>
  <Override PartName="/ppt/ink/ink5867.xml" ContentType="application/inkml+xml"/>
  <Override PartName="/ppt/ink/ink5868.xml" ContentType="application/inkml+xml"/>
  <Override PartName="/ppt/ink/ink5869.xml" ContentType="application/inkml+xml"/>
  <Override PartName="/ppt/ink/ink5870.xml" ContentType="application/inkml+xml"/>
  <Override PartName="/ppt/ink/ink5871.xml" ContentType="application/inkml+xml"/>
  <Override PartName="/ppt/ink/ink5872.xml" ContentType="application/inkml+xml"/>
  <Override PartName="/ppt/ink/ink5873.xml" ContentType="application/inkml+xml"/>
  <Override PartName="/ppt/ink/ink5874.xml" ContentType="application/inkml+xml"/>
  <Override PartName="/ppt/ink/ink5875.xml" ContentType="application/inkml+xml"/>
  <Override PartName="/ppt/ink/ink5876.xml" ContentType="application/inkml+xml"/>
  <Override PartName="/ppt/ink/ink5877.xml" ContentType="application/inkml+xml"/>
  <Override PartName="/ppt/ink/ink5878.xml" ContentType="application/inkml+xml"/>
  <Override PartName="/ppt/ink/ink5879.xml" ContentType="application/inkml+xml"/>
  <Override PartName="/ppt/ink/ink5880.xml" ContentType="application/inkml+xml"/>
  <Override PartName="/ppt/ink/ink5881.xml" ContentType="application/inkml+xml"/>
  <Override PartName="/ppt/ink/ink5882.xml" ContentType="application/inkml+xml"/>
  <Override PartName="/ppt/ink/ink5883.xml" ContentType="application/inkml+xml"/>
  <Override PartName="/ppt/ink/ink5884.xml" ContentType="application/inkml+xml"/>
  <Override PartName="/ppt/ink/ink5885.xml" ContentType="application/inkml+xml"/>
  <Override PartName="/ppt/ink/ink5886.xml" ContentType="application/inkml+xml"/>
  <Override PartName="/ppt/ink/ink5887.xml" ContentType="application/inkml+xml"/>
  <Override PartName="/ppt/ink/ink5888.xml" ContentType="application/inkml+xml"/>
  <Override PartName="/ppt/ink/ink5889.xml" ContentType="application/inkml+xml"/>
  <Override PartName="/ppt/ink/ink5890.xml" ContentType="application/inkml+xml"/>
  <Override PartName="/ppt/ink/ink5891.xml" ContentType="application/inkml+xml"/>
  <Override PartName="/ppt/ink/ink5892.xml" ContentType="application/inkml+xml"/>
  <Override PartName="/ppt/ink/ink5893.xml" ContentType="application/inkml+xml"/>
  <Override PartName="/ppt/ink/ink5894.xml" ContentType="application/inkml+xml"/>
  <Override PartName="/ppt/ink/ink5895.xml" ContentType="application/inkml+xml"/>
  <Override PartName="/ppt/ink/ink5896.xml" ContentType="application/inkml+xml"/>
  <Override PartName="/ppt/ink/ink5897.xml" ContentType="application/inkml+xml"/>
  <Override PartName="/ppt/ink/ink5898.xml" ContentType="application/inkml+xml"/>
  <Override PartName="/ppt/ink/ink5899.xml" ContentType="application/inkml+xml"/>
  <Override PartName="/ppt/ink/ink5900.xml" ContentType="application/inkml+xml"/>
  <Override PartName="/ppt/ink/ink5901.xml" ContentType="application/inkml+xml"/>
  <Override PartName="/ppt/ink/ink5902.xml" ContentType="application/inkml+xml"/>
  <Override PartName="/ppt/ink/ink5903.xml" ContentType="application/inkml+xml"/>
  <Override PartName="/ppt/ink/ink5904.xml" ContentType="application/inkml+xml"/>
  <Override PartName="/ppt/ink/ink5905.xml" ContentType="application/inkml+xml"/>
  <Override PartName="/ppt/ink/ink5906.xml" ContentType="application/inkml+xml"/>
  <Override PartName="/ppt/ink/ink5907.xml" ContentType="application/inkml+xml"/>
  <Override PartName="/ppt/ink/ink5908.xml" ContentType="application/inkml+xml"/>
  <Override PartName="/ppt/ink/ink5909.xml" ContentType="application/inkml+xml"/>
  <Override PartName="/ppt/ink/ink5910.xml" ContentType="application/inkml+xml"/>
  <Override PartName="/ppt/ink/ink5911.xml" ContentType="application/inkml+xml"/>
  <Override PartName="/ppt/ink/ink5912.xml" ContentType="application/inkml+xml"/>
  <Override PartName="/ppt/ink/ink5913.xml" ContentType="application/inkml+xml"/>
  <Override PartName="/ppt/ink/ink5914.xml" ContentType="application/inkml+xml"/>
  <Override PartName="/ppt/ink/ink5915.xml" ContentType="application/inkml+xml"/>
  <Override PartName="/ppt/ink/ink5916.xml" ContentType="application/inkml+xml"/>
  <Override PartName="/ppt/ink/ink5917.xml" ContentType="application/inkml+xml"/>
  <Override PartName="/ppt/ink/ink5918.xml" ContentType="application/inkml+xml"/>
  <Override PartName="/ppt/ink/ink5919.xml" ContentType="application/inkml+xml"/>
  <Override PartName="/ppt/ink/ink5920.xml" ContentType="application/inkml+xml"/>
  <Override PartName="/ppt/ink/ink5921.xml" ContentType="application/inkml+xml"/>
  <Override PartName="/ppt/ink/ink5922.xml" ContentType="application/inkml+xml"/>
  <Override PartName="/ppt/ink/ink5923.xml" ContentType="application/inkml+xml"/>
  <Override PartName="/ppt/ink/ink5924.xml" ContentType="application/inkml+xml"/>
  <Override PartName="/ppt/ink/ink5925.xml" ContentType="application/inkml+xml"/>
  <Override PartName="/ppt/ink/ink5926.xml" ContentType="application/inkml+xml"/>
  <Override PartName="/ppt/ink/ink5927.xml" ContentType="application/inkml+xml"/>
  <Override PartName="/ppt/ink/ink5928.xml" ContentType="application/inkml+xml"/>
  <Override PartName="/ppt/ink/ink5929.xml" ContentType="application/inkml+xml"/>
  <Override PartName="/ppt/ink/ink5930.xml" ContentType="application/inkml+xml"/>
  <Override PartName="/ppt/ink/ink5931.xml" ContentType="application/inkml+xml"/>
  <Override PartName="/ppt/ink/ink5932.xml" ContentType="application/inkml+xml"/>
  <Override PartName="/ppt/ink/ink5933.xml" ContentType="application/inkml+xml"/>
  <Override PartName="/ppt/ink/ink5934.xml" ContentType="application/inkml+xml"/>
  <Override PartName="/ppt/ink/ink5935.xml" ContentType="application/inkml+xml"/>
  <Override PartName="/ppt/ink/ink5936.xml" ContentType="application/inkml+xml"/>
  <Override PartName="/ppt/ink/ink5937.xml" ContentType="application/inkml+xml"/>
  <Override PartName="/ppt/ink/ink5938.xml" ContentType="application/inkml+xml"/>
  <Override PartName="/ppt/ink/ink5939.xml" ContentType="application/inkml+xml"/>
  <Override PartName="/ppt/ink/ink5940.xml" ContentType="application/inkml+xml"/>
  <Override PartName="/ppt/ink/ink5941.xml" ContentType="application/inkml+xml"/>
  <Override PartName="/ppt/ink/ink5942.xml" ContentType="application/inkml+xml"/>
  <Override PartName="/ppt/ink/ink5943.xml" ContentType="application/inkml+xml"/>
  <Override PartName="/ppt/ink/ink5944.xml" ContentType="application/inkml+xml"/>
  <Override PartName="/ppt/ink/ink5945.xml" ContentType="application/inkml+xml"/>
  <Override PartName="/ppt/ink/ink5946.xml" ContentType="application/inkml+xml"/>
  <Override PartName="/ppt/ink/ink5947.xml" ContentType="application/inkml+xml"/>
  <Override PartName="/ppt/ink/ink5948.xml" ContentType="application/inkml+xml"/>
  <Override PartName="/ppt/ink/ink5949.xml" ContentType="application/inkml+xml"/>
  <Override PartName="/ppt/ink/ink5950.xml" ContentType="application/inkml+xml"/>
  <Override PartName="/ppt/ink/ink5951.xml" ContentType="application/inkml+xml"/>
  <Override PartName="/ppt/ink/ink5952.xml" ContentType="application/inkml+xml"/>
  <Override PartName="/ppt/ink/ink5953.xml" ContentType="application/inkml+xml"/>
  <Override PartName="/ppt/ink/ink5954.xml" ContentType="application/inkml+xml"/>
  <Override PartName="/ppt/ink/ink5955.xml" ContentType="application/inkml+xml"/>
  <Override PartName="/ppt/ink/ink5956.xml" ContentType="application/inkml+xml"/>
  <Override PartName="/ppt/ink/ink5957.xml" ContentType="application/inkml+xml"/>
  <Override PartName="/ppt/ink/ink5958.xml" ContentType="application/inkml+xml"/>
  <Override PartName="/ppt/ink/ink5959.xml" ContentType="application/inkml+xml"/>
  <Override PartName="/ppt/ink/ink5960.xml" ContentType="application/inkml+xml"/>
  <Override PartName="/ppt/ink/ink5961.xml" ContentType="application/inkml+xml"/>
  <Override PartName="/ppt/ink/ink5962.xml" ContentType="application/inkml+xml"/>
  <Override PartName="/ppt/ink/ink5963.xml" ContentType="application/inkml+xml"/>
  <Override PartName="/ppt/ink/ink5964.xml" ContentType="application/inkml+xml"/>
  <Override PartName="/ppt/ink/ink5965.xml" ContentType="application/inkml+xml"/>
  <Override PartName="/ppt/ink/ink5966.xml" ContentType="application/inkml+xml"/>
  <Override PartName="/ppt/ink/ink5967.xml" ContentType="application/inkml+xml"/>
  <Override PartName="/ppt/ink/ink5968.xml" ContentType="application/inkml+xml"/>
  <Override PartName="/ppt/ink/ink5969.xml" ContentType="application/inkml+xml"/>
  <Override PartName="/ppt/ink/ink5970.xml" ContentType="application/inkml+xml"/>
  <Override PartName="/ppt/ink/ink5971.xml" ContentType="application/inkml+xml"/>
  <Override PartName="/ppt/ink/ink5972.xml" ContentType="application/inkml+xml"/>
  <Override PartName="/ppt/ink/ink5973.xml" ContentType="application/inkml+xml"/>
  <Override PartName="/ppt/ink/ink5974.xml" ContentType="application/inkml+xml"/>
  <Override PartName="/ppt/ink/ink5975.xml" ContentType="application/inkml+xml"/>
  <Override PartName="/ppt/ink/ink5976.xml" ContentType="application/inkml+xml"/>
  <Override PartName="/ppt/ink/ink5977.xml" ContentType="application/inkml+xml"/>
  <Override PartName="/ppt/ink/ink5978.xml" ContentType="application/inkml+xml"/>
  <Override PartName="/ppt/ink/ink5979.xml" ContentType="application/inkml+xml"/>
  <Override PartName="/ppt/ink/ink5980.xml" ContentType="application/inkml+xml"/>
  <Override PartName="/ppt/ink/ink5981.xml" ContentType="application/inkml+xml"/>
  <Override PartName="/ppt/ink/ink5982.xml" ContentType="application/inkml+xml"/>
  <Override PartName="/ppt/ink/ink5983.xml" ContentType="application/inkml+xml"/>
  <Override PartName="/ppt/ink/ink5984.xml" ContentType="application/inkml+xml"/>
  <Override PartName="/ppt/ink/ink5985.xml" ContentType="application/inkml+xml"/>
  <Override PartName="/ppt/ink/ink5986.xml" ContentType="application/inkml+xml"/>
  <Override PartName="/ppt/ink/ink5987.xml" ContentType="application/inkml+xml"/>
  <Override PartName="/ppt/ink/ink5988.xml" ContentType="application/inkml+xml"/>
  <Override PartName="/ppt/ink/ink5989.xml" ContentType="application/inkml+xml"/>
  <Override PartName="/ppt/ink/ink5990.xml" ContentType="application/inkml+xml"/>
  <Override PartName="/ppt/ink/ink5991.xml" ContentType="application/inkml+xml"/>
  <Override PartName="/ppt/ink/ink5992.xml" ContentType="application/inkml+xml"/>
  <Override PartName="/ppt/ink/ink5993.xml" ContentType="application/inkml+xml"/>
  <Override PartName="/ppt/ink/ink5994.xml" ContentType="application/inkml+xml"/>
  <Override PartName="/ppt/ink/ink5995.xml" ContentType="application/inkml+xml"/>
  <Override PartName="/ppt/ink/ink5996.xml" ContentType="application/inkml+xml"/>
  <Override PartName="/ppt/ink/ink5997.xml" ContentType="application/inkml+xml"/>
  <Override PartName="/ppt/ink/ink5998.xml" ContentType="application/inkml+xml"/>
  <Override PartName="/ppt/ink/ink5999.xml" ContentType="application/inkml+xml"/>
  <Override PartName="/ppt/ink/ink6000.xml" ContentType="application/inkml+xml"/>
  <Override PartName="/ppt/ink/ink6001.xml" ContentType="application/inkml+xml"/>
  <Override PartName="/ppt/ink/ink6002.xml" ContentType="application/inkml+xml"/>
  <Override PartName="/ppt/ink/ink6003.xml" ContentType="application/inkml+xml"/>
  <Override PartName="/ppt/ink/ink6004.xml" ContentType="application/inkml+xml"/>
  <Override PartName="/ppt/ink/ink6005.xml" ContentType="application/inkml+xml"/>
  <Override PartName="/ppt/ink/ink6006.xml" ContentType="application/inkml+xml"/>
  <Override PartName="/ppt/ink/ink6007.xml" ContentType="application/inkml+xml"/>
  <Override PartName="/ppt/ink/ink6008.xml" ContentType="application/inkml+xml"/>
  <Override PartName="/ppt/ink/ink6009.xml" ContentType="application/inkml+xml"/>
  <Override PartName="/ppt/ink/ink6010.xml" ContentType="application/inkml+xml"/>
  <Override PartName="/ppt/ink/ink6011.xml" ContentType="application/inkml+xml"/>
  <Override PartName="/ppt/ink/ink6012.xml" ContentType="application/inkml+xml"/>
  <Override PartName="/ppt/ink/ink6013.xml" ContentType="application/inkml+xml"/>
  <Override PartName="/ppt/ink/ink6014.xml" ContentType="application/inkml+xml"/>
  <Override PartName="/ppt/ink/ink6015.xml" ContentType="application/inkml+xml"/>
  <Override PartName="/ppt/ink/ink6016.xml" ContentType="application/inkml+xml"/>
  <Override PartName="/ppt/ink/ink6017.xml" ContentType="application/inkml+xml"/>
  <Override PartName="/ppt/ink/ink6018.xml" ContentType="application/inkml+xml"/>
  <Override PartName="/ppt/ink/ink6019.xml" ContentType="application/inkml+xml"/>
  <Override PartName="/ppt/ink/ink6020.xml" ContentType="application/inkml+xml"/>
  <Override PartName="/ppt/ink/ink6021.xml" ContentType="application/inkml+xml"/>
  <Override PartName="/ppt/ink/ink6022.xml" ContentType="application/inkml+xml"/>
  <Override PartName="/ppt/ink/ink6023.xml" ContentType="application/inkml+xml"/>
  <Override PartName="/ppt/ink/ink6024.xml" ContentType="application/inkml+xml"/>
  <Override PartName="/ppt/ink/ink6025.xml" ContentType="application/inkml+xml"/>
  <Override PartName="/ppt/ink/ink6026.xml" ContentType="application/inkml+xml"/>
  <Override PartName="/ppt/ink/ink6027.xml" ContentType="application/inkml+xml"/>
  <Override PartName="/ppt/ink/ink6028.xml" ContentType="application/inkml+xml"/>
  <Override PartName="/ppt/ink/ink6029.xml" ContentType="application/inkml+xml"/>
  <Override PartName="/ppt/ink/ink6030.xml" ContentType="application/inkml+xml"/>
  <Override PartName="/ppt/ink/ink6031.xml" ContentType="application/inkml+xml"/>
  <Override PartName="/ppt/ink/ink6032.xml" ContentType="application/inkml+xml"/>
  <Override PartName="/ppt/ink/ink6033.xml" ContentType="application/inkml+xml"/>
  <Override PartName="/ppt/ink/ink6034.xml" ContentType="application/inkml+xml"/>
  <Override PartName="/ppt/ink/ink6035.xml" ContentType="application/inkml+xml"/>
  <Override PartName="/ppt/ink/ink6036.xml" ContentType="application/inkml+xml"/>
  <Override PartName="/ppt/ink/ink6037.xml" ContentType="application/inkml+xml"/>
  <Override PartName="/ppt/ink/ink6038.xml" ContentType="application/inkml+xml"/>
  <Override PartName="/ppt/ink/ink6039.xml" ContentType="application/inkml+xml"/>
  <Override PartName="/ppt/ink/ink6040.xml" ContentType="application/inkml+xml"/>
  <Override PartName="/ppt/ink/ink6041.xml" ContentType="application/inkml+xml"/>
  <Override PartName="/ppt/ink/ink6042.xml" ContentType="application/inkml+xml"/>
  <Override PartName="/ppt/ink/ink6043.xml" ContentType="application/inkml+xml"/>
  <Override PartName="/ppt/ink/ink6044.xml" ContentType="application/inkml+xml"/>
  <Override PartName="/ppt/ink/ink6045.xml" ContentType="application/inkml+xml"/>
  <Override PartName="/ppt/ink/ink6046.xml" ContentType="application/inkml+xml"/>
  <Override PartName="/ppt/ink/ink6047.xml" ContentType="application/inkml+xml"/>
  <Override PartName="/ppt/ink/ink6048.xml" ContentType="application/inkml+xml"/>
  <Override PartName="/ppt/ink/ink6049.xml" ContentType="application/inkml+xml"/>
  <Override PartName="/ppt/ink/ink6050.xml" ContentType="application/inkml+xml"/>
  <Override PartName="/ppt/ink/ink6051.xml" ContentType="application/inkml+xml"/>
  <Override PartName="/ppt/ink/ink6052.xml" ContentType="application/inkml+xml"/>
  <Override PartName="/ppt/ink/ink6053.xml" ContentType="application/inkml+xml"/>
  <Override PartName="/ppt/ink/ink6054.xml" ContentType="application/inkml+xml"/>
  <Override PartName="/ppt/ink/ink6055.xml" ContentType="application/inkml+xml"/>
  <Override PartName="/ppt/ink/ink6056.xml" ContentType="application/inkml+xml"/>
  <Override PartName="/ppt/ink/ink6057.xml" ContentType="application/inkml+xml"/>
  <Override PartName="/ppt/ink/ink6058.xml" ContentType="application/inkml+xml"/>
  <Override PartName="/ppt/ink/ink6059.xml" ContentType="application/inkml+xml"/>
  <Override PartName="/ppt/ink/ink6060.xml" ContentType="application/inkml+xml"/>
  <Override PartName="/ppt/ink/ink6061.xml" ContentType="application/inkml+xml"/>
  <Override PartName="/ppt/ink/ink6062.xml" ContentType="application/inkml+xml"/>
  <Override PartName="/ppt/ink/ink6063.xml" ContentType="application/inkml+xml"/>
  <Override PartName="/ppt/notesSlides/notesSlide51.xml" ContentType="application/vnd.openxmlformats-officedocument.presentationml.notesSlide+xml"/>
  <Override PartName="/ppt/ink/ink6064.xml" ContentType="application/inkml+xml"/>
  <Override PartName="/ppt/ink/ink6065.xml" ContentType="application/inkml+xml"/>
  <Override PartName="/ppt/ink/ink6066.xml" ContentType="application/inkml+xml"/>
  <Override PartName="/ppt/ink/ink6067.xml" ContentType="application/inkml+xml"/>
  <Override PartName="/ppt/ink/ink6068.xml" ContentType="application/inkml+xml"/>
  <Override PartName="/ppt/ink/ink6069.xml" ContentType="application/inkml+xml"/>
  <Override PartName="/ppt/ink/ink6070.xml" ContentType="application/inkml+xml"/>
  <Override PartName="/ppt/ink/ink6071.xml" ContentType="application/inkml+xml"/>
  <Override PartName="/ppt/ink/ink6072.xml" ContentType="application/inkml+xml"/>
  <Override PartName="/ppt/ink/ink6073.xml" ContentType="application/inkml+xml"/>
  <Override PartName="/ppt/ink/ink6074.xml" ContentType="application/inkml+xml"/>
  <Override PartName="/ppt/ink/ink6075.xml" ContentType="application/inkml+xml"/>
  <Override PartName="/ppt/ink/ink6076.xml" ContentType="application/inkml+xml"/>
  <Override PartName="/ppt/ink/ink6077.xml" ContentType="application/inkml+xml"/>
  <Override PartName="/ppt/ink/ink6078.xml" ContentType="application/inkml+xml"/>
  <Override PartName="/ppt/ink/ink6079.xml" ContentType="application/inkml+xml"/>
  <Override PartName="/ppt/ink/ink6080.xml" ContentType="application/inkml+xml"/>
  <Override PartName="/ppt/ink/ink6081.xml" ContentType="application/inkml+xml"/>
  <Override PartName="/ppt/ink/ink6082.xml" ContentType="application/inkml+xml"/>
  <Override PartName="/ppt/ink/ink6083.xml" ContentType="application/inkml+xml"/>
  <Override PartName="/ppt/ink/ink6084.xml" ContentType="application/inkml+xml"/>
  <Override PartName="/ppt/ink/ink6085.xml" ContentType="application/inkml+xml"/>
  <Override PartName="/ppt/ink/ink6086.xml" ContentType="application/inkml+xml"/>
  <Override PartName="/ppt/ink/ink6087.xml" ContentType="application/inkml+xml"/>
  <Override PartName="/ppt/ink/ink6088.xml" ContentType="application/inkml+xml"/>
  <Override PartName="/ppt/ink/ink6089.xml" ContentType="application/inkml+xml"/>
  <Override PartName="/ppt/ink/ink6090.xml" ContentType="application/inkml+xml"/>
  <Override PartName="/ppt/ink/ink6091.xml" ContentType="application/inkml+xml"/>
  <Override PartName="/ppt/ink/ink6092.xml" ContentType="application/inkml+xml"/>
  <Override PartName="/ppt/ink/ink6093.xml" ContentType="application/inkml+xml"/>
  <Override PartName="/ppt/ink/ink6094.xml" ContentType="application/inkml+xml"/>
  <Override PartName="/ppt/ink/ink6095.xml" ContentType="application/inkml+xml"/>
  <Override PartName="/ppt/ink/ink6096.xml" ContentType="application/inkml+xml"/>
  <Override PartName="/ppt/ink/ink6097.xml" ContentType="application/inkml+xml"/>
  <Override PartName="/ppt/ink/ink6098.xml" ContentType="application/inkml+xml"/>
  <Override PartName="/ppt/ink/ink6099.xml" ContentType="application/inkml+xml"/>
  <Override PartName="/ppt/ink/ink6100.xml" ContentType="application/inkml+xml"/>
  <Override PartName="/ppt/ink/ink6101.xml" ContentType="application/inkml+xml"/>
  <Override PartName="/ppt/ink/ink6102.xml" ContentType="application/inkml+xml"/>
  <Override PartName="/ppt/ink/ink6103.xml" ContentType="application/inkml+xml"/>
  <Override PartName="/ppt/ink/ink6104.xml" ContentType="application/inkml+xml"/>
  <Override PartName="/ppt/ink/ink6105.xml" ContentType="application/inkml+xml"/>
  <Override PartName="/ppt/ink/ink6106.xml" ContentType="application/inkml+xml"/>
  <Override PartName="/ppt/ink/ink6107.xml" ContentType="application/inkml+xml"/>
  <Override PartName="/ppt/ink/ink6108.xml" ContentType="application/inkml+xml"/>
  <Override PartName="/ppt/ink/ink6109.xml" ContentType="application/inkml+xml"/>
  <Override PartName="/ppt/ink/ink6110.xml" ContentType="application/inkml+xml"/>
  <Override PartName="/ppt/ink/ink6111.xml" ContentType="application/inkml+xml"/>
  <Override PartName="/ppt/ink/ink6112.xml" ContentType="application/inkml+xml"/>
  <Override PartName="/ppt/ink/ink6113.xml" ContentType="application/inkml+xml"/>
  <Override PartName="/ppt/ink/ink6114.xml" ContentType="application/inkml+xml"/>
  <Override PartName="/ppt/ink/ink6115.xml" ContentType="application/inkml+xml"/>
  <Override PartName="/ppt/ink/ink6116.xml" ContentType="application/inkml+xml"/>
  <Override PartName="/ppt/ink/ink6117.xml" ContentType="application/inkml+xml"/>
  <Override PartName="/ppt/ink/ink6118.xml" ContentType="application/inkml+xml"/>
  <Override PartName="/ppt/ink/ink6119.xml" ContentType="application/inkml+xml"/>
  <Override PartName="/ppt/ink/ink6120.xml" ContentType="application/inkml+xml"/>
  <Override PartName="/ppt/ink/ink6121.xml" ContentType="application/inkml+xml"/>
  <Override PartName="/ppt/ink/ink6122.xml" ContentType="application/inkml+xml"/>
  <Override PartName="/ppt/ink/ink6123.xml" ContentType="application/inkml+xml"/>
  <Override PartName="/ppt/ink/ink6124.xml" ContentType="application/inkml+xml"/>
  <Override PartName="/ppt/ink/ink6125.xml" ContentType="application/inkml+xml"/>
  <Override PartName="/ppt/ink/ink6126.xml" ContentType="application/inkml+xml"/>
  <Override PartName="/ppt/ink/ink6127.xml" ContentType="application/inkml+xml"/>
  <Override PartName="/ppt/ink/ink6128.xml" ContentType="application/inkml+xml"/>
  <Override PartName="/ppt/ink/ink6129.xml" ContentType="application/inkml+xml"/>
  <Override PartName="/ppt/ink/ink6130.xml" ContentType="application/inkml+xml"/>
  <Override PartName="/ppt/ink/ink6131.xml" ContentType="application/inkml+xml"/>
  <Override PartName="/ppt/ink/ink6132.xml" ContentType="application/inkml+xml"/>
  <Override PartName="/ppt/ink/ink6133.xml" ContentType="application/inkml+xml"/>
  <Override PartName="/ppt/ink/ink6134.xml" ContentType="application/inkml+xml"/>
  <Override PartName="/ppt/ink/ink6135.xml" ContentType="application/inkml+xml"/>
  <Override PartName="/ppt/ink/ink6136.xml" ContentType="application/inkml+xml"/>
  <Override PartName="/ppt/ink/ink6137.xml" ContentType="application/inkml+xml"/>
  <Override PartName="/ppt/ink/ink6138.xml" ContentType="application/inkml+xml"/>
  <Override PartName="/ppt/ink/ink6139.xml" ContentType="application/inkml+xml"/>
  <Override PartName="/ppt/ink/ink6140.xml" ContentType="application/inkml+xml"/>
  <Override PartName="/ppt/ink/ink6141.xml" ContentType="application/inkml+xml"/>
  <Override PartName="/ppt/ink/ink6142.xml" ContentType="application/inkml+xml"/>
  <Override PartName="/ppt/ink/ink6143.xml" ContentType="application/inkml+xml"/>
  <Override PartName="/ppt/ink/ink6144.xml" ContentType="application/inkml+xml"/>
  <Override PartName="/ppt/ink/ink6145.xml" ContentType="application/inkml+xml"/>
  <Override PartName="/ppt/ink/ink6146.xml" ContentType="application/inkml+xml"/>
  <Override PartName="/ppt/ink/ink6147.xml" ContentType="application/inkml+xml"/>
  <Override PartName="/ppt/ink/ink6148.xml" ContentType="application/inkml+xml"/>
  <Override PartName="/ppt/ink/ink6149.xml" ContentType="application/inkml+xml"/>
  <Override PartName="/ppt/ink/ink6150.xml" ContentType="application/inkml+xml"/>
  <Override PartName="/ppt/ink/ink6151.xml" ContentType="application/inkml+xml"/>
  <Override PartName="/ppt/ink/ink6152.xml" ContentType="application/inkml+xml"/>
  <Override PartName="/ppt/ink/ink6153.xml" ContentType="application/inkml+xml"/>
  <Override PartName="/ppt/ink/ink6154.xml" ContentType="application/inkml+xml"/>
  <Override PartName="/ppt/ink/ink6155.xml" ContentType="application/inkml+xml"/>
  <Override PartName="/ppt/ink/ink6156.xml" ContentType="application/inkml+xml"/>
  <Override PartName="/ppt/ink/ink6157.xml" ContentType="application/inkml+xml"/>
  <Override PartName="/ppt/ink/ink6158.xml" ContentType="application/inkml+xml"/>
  <Override PartName="/ppt/ink/ink6159.xml" ContentType="application/inkml+xml"/>
  <Override PartName="/ppt/ink/ink6160.xml" ContentType="application/inkml+xml"/>
  <Override PartName="/ppt/ink/ink6161.xml" ContentType="application/inkml+xml"/>
  <Override PartName="/ppt/ink/ink6162.xml" ContentType="application/inkml+xml"/>
  <Override PartName="/ppt/ink/ink6163.xml" ContentType="application/inkml+xml"/>
  <Override PartName="/ppt/ink/ink6164.xml" ContentType="application/inkml+xml"/>
  <Override PartName="/ppt/ink/ink6165.xml" ContentType="application/inkml+xml"/>
  <Override PartName="/ppt/ink/ink6166.xml" ContentType="application/inkml+xml"/>
  <Override PartName="/ppt/notesSlides/notesSlide52.xml" ContentType="application/vnd.openxmlformats-officedocument.presentationml.notesSlide+xml"/>
  <Override PartName="/ppt/ink/ink6167.xml" ContentType="application/inkml+xml"/>
  <Override PartName="/ppt/ink/ink6168.xml" ContentType="application/inkml+xml"/>
  <Override PartName="/ppt/ink/ink6169.xml" ContentType="application/inkml+xml"/>
  <Override PartName="/ppt/ink/ink6170.xml" ContentType="application/inkml+xml"/>
  <Override PartName="/ppt/ink/ink6171.xml" ContentType="application/inkml+xml"/>
  <Override PartName="/ppt/ink/ink6172.xml" ContentType="application/inkml+xml"/>
  <Override PartName="/ppt/ink/ink6173.xml" ContentType="application/inkml+xml"/>
  <Override PartName="/ppt/ink/ink6174.xml" ContentType="application/inkml+xml"/>
  <Override PartName="/ppt/ink/ink6175.xml" ContentType="application/inkml+xml"/>
  <Override PartName="/ppt/ink/ink6176.xml" ContentType="application/inkml+xml"/>
  <Override PartName="/ppt/ink/ink6177.xml" ContentType="application/inkml+xml"/>
  <Override PartName="/ppt/ink/ink6178.xml" ContentType="application/inkml+xml"/>
  <Override PartName="/ppt/ink/ink6179.xml" ContentType="application/inkml+xml"/>
  <Override PartName="/ppt/ink/ink6180.xml" ContentType="application/inkml+xml"/>
  <Override PartName="/ppt/ink/ink6181.xml" ContentType="application/inkml+xml"/>
  <Override PartName="/ppt/ink/ink6182.xml" ContentType="application/inkml+xml"/>
  <Override PartName="/ppt/ink/ink6183.xml" ContentType="application/inkml+xml"/>
  <Override PartName="/ppt/ink/ink6184.xml" ContentType="application/inkml+xml"/>
  <Override PartName="/ppt/ink/ink6185.xml" ContentType="application/inkml+xml"/>
  <Override PartName="/ppt/ink/ink6186.xml" ContentType="application/inkml+xml"/>
  <Override PartName="/ppt/ink/ink6187.xml" ContentType="application/inkml+xml"/>
  <Override PartName="/ppt/ink/ink6188.xml" ContentType="application/inkml+xml"/>
  <Override PartName="/ppt/ink/ink6189.xml" ContentType="application/inkml+xml"/>
  <Override PartName="/ppt/ink/ink6190.xml" ContentType="application/inkml+xml"/>
  <Override PartName="/ppt/ink/ink6191.xml" ContentType="application/inkml+xml"/>
  <Override PartName="/ppt/ink/ink6192.xml" ContentType="application/inkml+xml"/>
  <Override PartName="/ppt/ink/ink6193.xml" ContentType="application/inkml+xml"/>
  <Override PartName="/ppt/ink/ink6194.xml" ContentType="application/inkml+xml"/>
  <Override PartName="/ppt/ink/ink6195.xml" ContentType="application/inkml+xml"/>
  <Override PartName="/ppt/ink/ink6196.xml" ContentType="application/inkml+xml"/>
  <Override PartName="/ppt/ink/ink6197.xml" ContentType="application/inkml+xml"/>
  <Override PartName="/ppt/ink/ink6198.xml" ContentType="application/inkml+xml"/>
  <Override PartName="/ppt/ink/ink6199.xml" ContentType="application/inkml+xml"/>
  <Override PartName="/ppt/ink/ink6200.xml" ContentType="application/inkml+xml"/>
  <Override PartName="/ppt/ink/ink6201.xml" ContentType="application/inkml+xml"/>
  <Override PartName="/ppt/ink/ink6202.xml" ContentType="application/inkml+xml"/>
  <Override PartName="/ppt/ink/ink6203.xml" ContentType="application/inkml+xml"/>
  <Override PartName="/ppt/ink/ink6204.xml" ContentType="application/inkml+xml"/>
  <Override PartName="/ppt/ink/ink6205.xml" ContentType="application/inkml+xml"/>
  <Override PartName="/ppt/ink/ink6206.xml" ContentType="application/inkml+xml"/>
  <Override PartName="/ppt/ink/ink6207.xml" ContentType="application/inkml+xml"/>
  <Override PartName="/ppt/ink/ink6208.xml" ContentType="application/inkml+xml"/>
  <Override PartName="/ppt/ink/ink6209.xml" ContentType="application/inkml+xml"/>
  <Override PartName="/ppt/ink/ink6210.xml" ContentType="application/inkml+xml"/>
  <Override PartName="/ppt/ink/ink6211.xml" ContentType="application/inkml+xml"/>
  <Override PartName="/ppt/ink/ink6212.xml" ContentType="application/inkml+xml"/>
  <Override PartName="/ppt/ink/ink6213.xml" ContentType="application/inkml+xml"/>
  <Override PartName="/ppt/ink/ink6214.xml" ContentType="application/inkml+xml"/>
  <Override PartName="/ppt/ink/ink6215.xml" ContentType="application/inkml+xml"/>
  <Override PartName="/ppt/ink/ink6216.xml" ContentType="application/inkml+xml"/>
  <Override PartName="/ppt/ink/ink6217.xml" ContentType="application/inkml+xml"/>
  <Override PartName="/ppt/ink/ink6218.xml" ContentType="application/inkml+xml"/>
  <Override PartName="/ppt/ink/ink6219.xml" ContentType="application/inkml+xml"/>
  <Override PartName="/ppt/ink/ink6220.xml" ContentType="application/inkml+xml"/>
  <Override PartName="/ppt/ink/ink6221.xml" ContentType="application/inkml+xml"/>
  <Override PartName="/ppt/ink/ink6222.xml" ContentType="application/inkml+xml"/>
  <Override PartName="/ppt/ink/ink6223.xml" ContentType="application/inkml+xml"/>
  <Override PartName="/ppt/ink/ink6224.xml" ContentType="application/inkml+xml"/>
  <Override PartName="/ppt/ink/ink6225.xml" ContentType="application/inkml+xml"/>
  <Override PartName="/ppt/ink/ink6226.xml" ContentType="application/inkml+xml"/>
  <Override PartName="/ppt/ink/ink6227.xml" ContentType="application/inkml+xml"/>
  <Override PartName="/ppt/ink/ink6228.xml" ContentType="application/inkml+xml"/>
  <Override PartName="/ppt/ink/ink6229.xml" ContentType="application/inkml+xml"/>
  <Override PartName="/ppt/ink/ink6230.xml" ContentType="application/inkml+xml"/>
  <Override PartName="/ppt/ink/ink6231.xml" ContentType="application/inkml+xml"/>
  <Override PartName="/ppt/ink/ink6232.xml" ContentType="application/inkml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85"/>
  </p:notesMasterIdLst>
  <p:handoutMasterIdLst>
    <p:handoutMasterId r:id="rId86"/>
  </p:handoutMasterIdLst>
  <p:sldIdLst>
    <p:sldId id="310" r:id="rId2"/>
    <p:sldId id="257" r:id="rId3"/>
    <p:sldId id="281" r:id="rId4"/>
    <p:sldId id="311" r:id="rId5"/>
    <p:sldId id="258" r:id="rId6"/>
    <p:sldId id="282" r:id="rId7"/>
    <p:sldId id="278" r:id="rId8"/>
    <p:sldId id="283" r:id="rId9"/>
    <p:sldId id="260" r:id="rId10"/>
    <p:sldId id="284" r:id="rId11"/>
    <p:sldId id="261" r:id="rId12"/>
    <p:sldId id="263" r:id="rId13"/>
    <p:sldId id="321" r:id="rId14"/>
    <p:sldId id="298" r:id="rId15"/>
    <p:sldId id="264" r:id="rId16"/>
    <p:sldId id="312" r:id="rId17"/>
    <p:sldId id="299" r:id="rId18"/>
    <p:sldId id="300" r:id="rId19"/>
    <p:sldId id="348" r:id="rId20"/>
    <p:sldId id="265" r:id="rId21"/>
    <p:sldId id="313" r:id="rId22"/>
    <p:sldId id="343" r:id="rId23"/>
    <p:sldId id="322" r:id="rId24"/>
    <p:sldId id="314" r:id="rId25"/>
    <p:sldId id="344" r:id="rId26"/>
    <p:sldId id="345" r:id="rId27"/>
    <p:sldId id="326" r:id="rId28"/>
    <p:sldId id="346" r:id="rId29"/>
    <p:sldId id="327" r:id="rId30"/>
    <p:sldId id="347" r:id="rId31"/>
    <p:sldId id="328" r:id="rId32"/>
    <p:sldId id="329" r:id="rId33"/>
    <p:sldId id="349" r:id="rId34"/>
    <p:sldId id="301" r:id="rId35"/>
    <p:sldId id="287" r:id="rId36"/>
    <p:sldId id="315" r:id="rId37"/>
    <p:sldId id="330" r:id="rId38"/>
    <p:sldId id="350" r:id="rId39"/>
    <p:sldId id="286" r:id="rId40"/>
    <p:sldId id="316" r:id="rId41"/>
    <p:sldId id="279" r:id="rId42"/>
    <p:sldId id="317" r:id="rId43"/>
    <p:sldId id="289" r:id="rId44"/>
    <p:sldId id="290" r:id="rId45"/>
    <p:sldId id="331" r:id="rId46"/>
    <p:sldId id="332" r:id="rId47"/>
    <p:sldId id="333" r:id="rId48"/>
    <p:sldId id="303" r:id="rId49"/>
    <p:sldId id="309" r:id="rId50"/>
    <p:sldId id="267" r:id="rId51"/>
    <p:sldId id="323" r:id="rId52"/>
    <p:sldId id="269" r:id="rId53"/>
    <p:sldId id="270" r:id="rId54"/>
    <p:sldId id="318" r:id="rId55"/>
    <p:sldId id="271" r:id="rId56"/>
    <p:sldId id="291" r:id="rId57"/>
    <p:sldId id="362" r:id="rId58"/>
    <p:sldId id="272" r:id="rId59"/>
    <p:sldId id="292" r:id="rId60"/>
    <p:sldId id="351" r:id="rId61"/>
    <p:sldId id="352" r:id="rId62"/>
    <p:sldId id="353" r:id="rId63"/>
    <p:sldId id="354" r:id="rId64"/>
    <p:sldId id="355" r:id="rId65"/>
    <p:sldId id="356" r:id="rId66"/>
    <p:sldId id="319" r:id="rId67"/>
    <p:sldId id="304" r:id="rId68"/>
    <p:sldId id="320" r:id="rId69"/>
    <p:sldId id="274" r:id="rId70"/>
    <p:sldId id="294" r:id="rId71"/>
    <p:sldId id="305" r:id="rId72"/>
    <p:sldId id="275" r:id="rId73"/>
    <p:sldId id="335" r:id="rId74"/>
    <p:sldId id="358" r:id="rId75"/>
    <p:sldId id="359" r:id="rId76"/>
    <p:sldId id="360" r:id="rId77"/>
    <p:sldId id="361" r:id="rId78"/>
    <p:sldId id="336" r:id="rId79"/>
    <p:sldId id="338" r:id="rId80"/>
    <p:sldId id="295" r:id="rId81"/>
    <p:sldId id="277" r:id="rId82"/>
    <p:sldId id="296" r:id="rId83"/>
    <p:sldId id="280" r:id="rId8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E77CCC25-EA2E-4319-8063-46823B2EDD70}">
          <p14:sldIdLst>
            <p14:sldId id="310"/>
            <p14:sldId id="257"/>
            <p14:sldId id="281"/>
            <p14:sldId id="311"/>
            <p14:sldId id="258"/>
            <p14:sldId id="282"/>
            <p14:sldId id="278"/>
            <p14:sldId id="283"/>
            <p14:sldId id="260"/>
            <p14:sldId id="284"/>
            <p14:sldId id="261"/>
            <p14:sldId id="263"/>
            <p14:sldId id="321"/>
            <p14:sldId id="298"/>
            <p14:sldId id="264"/>
            <p14:sldId id="312"/>
            <p14:sldId id="299"/>
            <p14:sldId id="300"/>
            <p14:sldId id="348"/>
            <p14:sldId id="265"/>
            <p14:sldId id="313"/>
            <p14:sldId id="343"/>
            <p14:sldId id="322"/>
            <p14:sldId id="314"/>
            <p14:sldId id="344"/>
            <p14:sldId id="345"/>
            <p14:sldId id="326"/>
            <p14:sldId id="346"/>
            <p14:sldId id="327"/>
            <p14:sldId id="347"/>
            <p14:sldId id="328"/>
            <p14:sldId id="329"/>
            <p14:sldId id="349"/>
            <p14:sldId id="301"/>
            <p14:sldId id="287"/>
            <p14:sldId id="315"/>
            <p14:sldId id="330"/>
            <p14:sldId id="350"/>
            <p14:sldId id="286"/>
            <p14:sldId id="316"/>
            <p14:sldId id="279"/>
            <p14:sldId id="317"/>
            <p14:sldId id="289"/>
            <p14:sldId id="290"/>
            <p14:sldId id="331"/>
            <p14:sldId id="332"/>
            <p14:sldId id="333"/>
            <p14:sldId id="303"/>
            <p14:sldId id="309"/>
            <p14:sldId id="267"/>
            <p14:sldId id="323"/>
            <p14:sldId id="269"/>
            <p14:sldId id="270"/>
            <p14:sldId id="318"/>
            <p14:sldId id="271"/>
            <p14:sldId id="291"/>
            <p14:sldId id="362"/>
            <p14:sldId id="272"/>
            <p14:sldId id="292"/>
            <p14:sldId id="351"/>
            <p14:sldId id="352"/>
            <p14:sldId id="353"/>
            <p14:sldId id="354"/>
            <p14:sldId id="355"/>
            <p14:sldId id="356"/>
            <p14:sldId id="319"/>
            <p14:sldId id="304"/>
            <p14:sldId id="320"/>
            <p14:sldId id="274"/>
            <p14:sldId id="294"/>
            <p14:sldId id="305"/>
            <p14:sldId id="275"/>
            <p14:sldId id="335"/>
            <p14:sldId id="358"/>
            <p14:sldId id="359"/>
            <p14:sldId id="360"/>
            <p14:sldId id="361"/>
            <p14:sldId id="336"/>
            <p14:sldId id="338"/>
            <p14:sldId id="295"/>
            <p14:sldId id="277"/>
            <p14:sldId id="296"/>
            <p14:sldId id="2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104" userDrawn="1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008" userDrawn="1">
          <p15:clr>
            <a:srgbClr val="A4A3A4"/>
          </p15:clr>
        </p15:guide>
      </p15:sldGuideLst>
    </p:ext>
  </p:extLst>
</p:presentation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18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0135 0 0,'1'-1'5163'0'0,"22"-11"-687"0"0,-14 7-3889 0 0,1 0 0 0 0,1 0-1 0 0,-1 1 1 0 0,0 0 0 0 0,13-3 0 0 0,-4 4-232 0 0,1 1 0 0 0,-1 0-1 0 0,25 2 1 0 0,58 8-866 0 0,-45-3-418 0 0,-38-3-468 0 0,-3 0-385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19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9 13359 0 0,'0'-8'1210'0'0,"1"-3"3188"0"0,0 13-3968 0 0,-1 5-315 0 0,0 0 1 0 0,0-1 0 0 0,0 1 0 0 0,-1 0 0 0 0,1 0 0 0 0,-4 9 0 0 0,-15 44 907 0 0,4-13-536 0 0,-5 32-10 0 0,9-28-504 0 0,-3-2 0 0 0,-2 0 0 0 0,-26 57 0 0 0,-14-9-4645 0 0,41-74-1800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19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37 12439 0 0,'0'0'958'0'0,"-1"0"-625"0"0,-6-1 3072 0 0,9 0-3035 0 0,-1 0 0 0 0,1 0 1 0 0,-1 0-1 0 0,0 1 0 0 0,1-1 0 0 0,-1-1 0 0 0,0 1 0 0 0,0 0 0 0 0,0 0 0 0 0,1-1 0 0 0,5-6 234 0 0,6 0-115 0 0,1 1 0 0 0,0 0 0 0 0,0 1 0 0 0,22-7-1 0 0,-12 5-227 0 0,34-12 304 0 0,65-12 0 0 0,63-3 38 0 0,-48 9-295 0 0,125-19 79 0 0,-209 40-729 0 0,0 2-1 0 0,104 7 0 0 0,-151-4 25 0 0,-1 0-1 0 0,1 1 1 0 0,-1 0 0 0 0,0 1-1 0 0,0-1 1 0 0,1 1 0 0 0,-1 1-1 0 0,10 4 1 0 0,-5 1-1557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0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49 8287 0 0,'-16'9'987'0'0,"1"0"0"0"0,0 1-1 0 0,0 1 1 0 0,2 0 0 0 0,-1 1-1 0 0,-12 15 1 0 0,-65 85 5538 0 0,84-103-6661 0 0,4-5 280 0 0,0 1-1 0 0,0 0 1 0 0,0 0-1 0 0,-4 11 1 0 0,-3 5 115 0 0,19-38-189 0 0,0 1 0 0 0,20-25 0 0 0,33-37-97 0 0,-21 29-81 0 0,-17 18-72 0 0,2 1 0 0 0,37-33 0 0 0,-52 53 170 0 0,1 1 0 0 0,-1 1 0 0 0,2-1 0 0 0,-1 2-1 0 0,1 0 1 0 0,0 0 0 0 0,0 2 0 0 0,1-1 0 0 0,20-4 0 0 0,-13 5 209 0 0,23-1 1 0 0,-37 5-116 0 0,0 1-1 0 0,0 0 1 0 0,0 0-1 0 0,-1 1 1 0 0,1 0 0 0 0,0 0-1 0 0,8 3 1 0 0,-14-4 96 0 0,5 7 33 0 0,-5-5-186 0 0,-1 0 0 0 0,1 1 1 0 0,0-1-1 0 0,-1 0 0 0 0,0 1 0 0 0,1-1 0 0 0,-1 0 1 0 0,0 0-1 0 0,0 1 0 0 0,0-1 0 0 0,-1 0 0 0 0,1 1 0 0 0,0-1 1 0 0,-1 0-1 0 0,0 0 0 0 0,0 3 0 0 0,-3 5 122 0 0,-1 0 0 0 0,-6 10 0 0 0,6-10-74 0 0,-81 132 300 0 0,-21 44-403 0 0,106-185-3 0 0,0 0-1 0 0,1 0 1 0 0,-1 0 0 0 0,1 0-1 0 0,-1 0 1 0 0,1 0 0 0 0,0 0 0 0 0,0 1-1 0 0,-1-1 1 0 0,1 0 0 0 0,0 0-1 0 0,0 0 1 0 0,0 0 0 0 0,0 0-1 0 0,0 1 1 0 0,0-1 0 0 0,1 1 0 0 0,-1-1-30 0 0,1-1 1 0 0,0 1 0 0 0,-1-1 0 0 0,1 1 0 0 0,-1-1 0 0 0,1 0-1 0 0,0 1 1 0 0,-1-1 0 0 0,1 0 0 0 0,0 0 0 0 0,-1 1 0 0 0,1-1-1 0 0,0 0 1 0 0,0 0 0 0 0,-1 0 0 0 0,1 0 0 0 0,0 0 0 0 0,0 0-1 0 0,-1 0 1 0 0,1 0 0 0 0,0 0 0 0 0,-1 0 0 0 0,1-1 0 0 0,0 1-1 0 0,0 0 1 0 0,-1 0 0 0 0,2-1 0 0 0,18-6-1023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0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2 12895 0 0,'0'0'595'0'0,"-16"-3"12857"0"0,37-5-12951 0 0,3 3-522 0 0,0 0-1 0 0,47-1 1 0 0,-24 3-423 0 0,-34 2-155 0 0,22-3-1401 0 0,-12 1-4517 0 0,-4 0-1159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0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18655 0 0,'0'0'3627'0'0,"1"1"-2757"0"0,1 4-729 0 0,-1-1 0 0 0,1 0 0 0 0,-1 1 0 0 0,0-1 0 0 0,0 1-1 0 0,-1-1 1 0 0,1 1 0 0 0,-1-1 0 0 0,0 1 0 0 0,0-1 0 0 0,-1 1-1 0 0,1-1 1 0 0,-1 1 0 0 0,-2 6 0 0 0,-3 10 98 0 0,-14 35 1 0 0,17-47-137 0 0,-37 89 337 0 0,-30 78-213 0 0,65-163-229 0 0,-16 50 84 0 0,19-55-183 0 0,0 0 1 0 0,1 0 0 0 0,0 0-1 0 0,0 0 1 0 0,1 14-1 0 0,0-22-26 0 0,0 1-4 0 0,0 1 0 0 0,0-1 0 0 0,0 0 0 0 0,0 1 0 0 0,0-1 0 0 0,0 0 0 0 0,1 0 0 0 0,-1 1 0 0 0,1-1 0 0 0,-1 0 0 0 0,1 0-1 0 0,-1 0 1 0 0,1 0 0 0 0,-1 0 0 0 0,2 2 0 0 0,7-2-1789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2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9 0 4607 0 0,'0'0'354'0'0,"-1"1"-233"0"0,-8 6 527 0 0,0 0-1 0 0,-7 9 1 0 0,-10 7 1865 0 0,-20 15-1516 0 0,-2-3 0 0 0,-1-2-1 0 0,-2-2 1 0 0,-96 43 0 0 0,-36 14 579 0 0,125-59-984 0 0,-178 109 637 0 0,235-138-1217 0 0,1 1 0 0 0,0-1 0 0 0,-1 0-1 0 0,1 0 1 0 0,-1 1 0 0 0,1-1 0 0 0,0 0-1 0 0,-1 0 1 0 0,1 1 0 0 0,0-1 0 0 0,-1 0-1 0 0,1 1 1 0 0,0-1 0 0 0,0 1 0 0 0,-1-1-1 0 0,1 0 1 0 0,0 1 0 0 0,0-1 0 0 0,0 1-1 0 0,0-1 1 0 0,0 1 0 0 0,-1-1 0 0 0,1 0 0 0 0,0 1-1 0 0,0-1 1 0 0,0 1 0 0 0,0-1 0 0 0,0 1-1 0 0,0-1 1 0 0,0 1 0 0 0,0-1 0 0 0,1 0-1 0 0,-1 1 1 0 0,0-1 0 0 0,0 1 0 0 0,0-1-1 0 0,0 1 1 0 0,1-1 0 0 0,-1 0 0 0 0,0 1 0 0 0,0-1-1 0 0,1 0 1 0 0,-1 1 0 0 0,0-1 0 0 0,1 0-1 0 0,-1 1 1 0 0,0-1 0 0 0,1 0 0 0 0,-1 1-1 0 0,0-1 1 0 0,2 0 0 0 0,-1 2 73 0 0,2-1 0 0 0,-1 0 0 0 0,0 0 0 0 0,0 0 0 0 0,0 0 0 0 0,0 0 0 0 0,1 0 0 0 0,3 0 1 0 0,45 3 330 0 0,-1-2 1 0 0,1-3 0 0 0,0-2-1 0 0,-1-2 1 0 0,94-22 0 0 0,-84 11-203 0 0,-27 6-50 0 0,0 2 0 0 0,61-7 0 0 0,-86 15-151 0 0,-1 0 0 0 0,1 0 0 0 0,11 2 0 0 0,-17-2-11 0 0,0 1 0 0 0,1-1-1 0 0,-1 1 1 0 0,0 0 0 0 0,1-1 0 0 0,-1 1-1 0 0,0 0 1 0 0,0 0 0 0 0,0 1 0 0 0,0-1-1 0 0,0 0 1 0 0,0 1 0 0 0,0-1 0 0 0,-1 1-1 0 0,4 2 1 0 0,-5-3-10 0 0,1 1 0 0 0,-1-1 1 0 0,1 1-1 0 0,-1-1 0 0 0,1 0 0 0 0,-1 1 0 0 0,0-1 0 0 0,0 1 0 0 0,0-1 1 0 0,0 1-1 0 0,0-1 0 0 0,0 1 0 0 0,0-1 0 0 0,0 1 0 0 0,0-1 0 0 0,-1 1 1 0 0,1-1-1 0 0,-1 1 0 0 0,1-1 0 0 0,-1 0 0 0 0,1 1 0 0 0,-1-1 0 0 0,0 0 1 0 0,0 1-1 0 0,0-1 0 0 0,0 0 0 0 0,-1 2 0 0 0,-3 3-53 0 0,-1 0 0 0 0,0 0 0 0 0,-11 9 0 0 0,-2-1 14 0 0,-1 0 1 0 0,-1-1-1 0 0,-33 15 0 0 0,-72 22 65 0 0,12-4-105 0 0,83-32 56 0 0,-124 57-441 0 0,106-45 232 0 0,-49 32-1 0 0,-3 8-34 0 0,-40 28 510 0 0,137-92-152 0 0,1 0 1 0 0,0 1-1 0 0,0 0 0 0 0,0-1 0 0 0,0 1 0 0 0,0 0 0 0 0,-2 5 1 0 0,4-7 210 0 0,14 13 426 0 0,-10-12-664 0 0,-1-1 0 0 0,1 0 0 0 0,0 0-1 0 0,0 0 1 0 0,0 0 0 0 0,-1 0 0 0 0,1 0 0 0 0,0-1 0 0 0,0 0-1 0 0,6 1 1 0 0,33-5 605 0 0,-8 2-303 0 0,84-2-279 0 0,104 12-68 0 0,-176-5 228 0 0,1-3 1 0 0,0-2-1 0 0,0-2 1 0 0,-1-2 0 0 0,72-18-1 0 0,64-17 747 0 0,-153 36-897 0 0,-17 3-211 0 0,0 1 0 0 0,17 1 0 0 0,-27 0 4 0 0,-1 0-526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6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4 8 13247 0 0,'0'0'604'0'0,"0"-1"-13"0"0,2-5-287 0 0,-1 5 793 0 0,0 2-986 0 0,-1 0 0 0 0,1 1 0 0 0,0-1 0 0 0,-1 0 0 0 0,1 1-1 0 0,-1-1 1 0 0,1 0 0 0 0,-1 1 0 0 0,0-1 0 0 0,1 0 0 0 0,-1 1 0 0 0,0-1-1 0 0,0 3 1 0 0,-2 9 20 0 0,1-1-1 0 0,-2 1 1 0 0,0-1-1 0 0,0 0 1 0 0,-10 21-1 0 0,3-5-61 0 0,-34 84-7 0 0,28-73-49 0 0,-1-2 9 0 0,-35 56 0 0 0,17-32-13 0 0,-147 311-9 0 0,178-364-78 0 0,0 1 0 0 0,1 0 1 0 0,0-1-1 0 0,1 1 0 0 0,0 0 0 0 0,-2 18 0 0 0,4-26-237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6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80 10047 0 0,'0'0'912'0'0,"-1"0"-753"0"0,-4 0 2945 0 0,7-8-1864 0 0,1 1-895 0 0,0 1 0 0 0,0 0 0 0 0,1 0 0 0 0,0 0 0 0 0,0 1 0 0 0,0-1 0 0 0,9-6 0 0 0,5-9 0 0 0,10-15-142 0 0,35-34-1 0 0,-49 56-195 0 0,0 1 1 0 0,1 1-1 0 0,1 0 0 0 0,0 2 0 0 0,21-12 0 0 0,-35 21-14 0 0,0 0 0 0 0,0 0 0 0 0,0 0 0 0 0,1 0 0 0 0,-1 0 0 0 0,0 1 0 0 0,1-1-1 0 0,-1 1 1 0 0,1 0 0 0 0,-1 0 0 0 0,1 0 0 0 0,-1 0 0 0 0,0 0 0 0 0,1 0 0 0 0,-1 0 0 0 0,1 1 0 0 0,3 1 0 0 0,-3-1-7 0 0,0 1 1 0 0,0 0 0 0 0,0-1 0 0 0,0 1-1 0 0,0 1 1 0 0,0-1 0 0 0,-1 0 0 0 0,1 1-1 0 0,-1-1 1 0 0,4 6 0 0 0,3 5 18 0 0,-2 1 0 0 0,0 0 1 0 0,0 0-1 0 0,6 21 1 0 0,-12-32 18 0 0,2 6 13 0 0,4 8 128 0 0,-2 1 0 0 0,7 30 0 0 0,-11-43-121 0 0,-1-1 0 0 0,1 0 0 0 0,-1 0 1 0 0,0 1-1 0 0,0-1 0 0 0,0 0 0 0 0,-1 0 0 0 0,1 1 0 0 0,-1-1 0 0 0,0 0 0 0 0,0 0 0 0 0,-1 0 1 0 0,1 0-1 0 0,-1 0 0 0 0,0 0 0 0 0,0 0 0 0 0,-4 5 0 0 0,3-6-7 0 0,-1 0 1 0 0,1 0-1 0 0,0 0 0 0 0,-1-1 0 0 0,0 1 0 0 0,0-1 0 0 0,1 0 1 0 0,-9 3-1 0 0,-37 10 54 0 0,25-8-55 0 0,-17 6 8 0 0,-195 52-518 0 0,218-63 224 0 0,17-2-1 0 0,1-2-360 0 0,1-2 426 0 0,1 1 0 0 0,0-1 0 0 0,0 0 0 0 0,0 1 0 0 0,0 0-1 0 0,0 0 1 0 0,1-1 0 0 0,-1 1 0 0 0,1 0 0 0 0,0 1 0 0 0,0-1 0 0 0,0 1-1 0 0,4-3 1 0 0,13-11-615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7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2 40 9671 0 0,'0'0'68'0'0,"4"-5"117"0"0,0 1 0 0 0,1 0 0 0 0,-1 0 1 0 0,1 0-1 0 0,-1 1 0 0 0,1-1 0 0 0,0 1 1 0 0,1 1-1 0 0,7-4 2018 0 0,-12 6-2125 0 0,-1 1 0 0 0,1 0 0 0 0,-1 0 1 0 0,1-1-1 0 0,-1 1 0 0 0,1 0 0 0 0,-1 0 1 0 0,0 0-1 0 0,0 0 0 0 0,1 0 0 0 0,-1 0 1 0 0,0-1-1 0 0,0 1 0 0 0,0 0 0 0 0,0 0 0 0 0,0 0 1 0 0,0 0-1 0 0,0 0 0 0 0,0 0 0 0 0,0 0 1 0 0,-1 0-1 0 0,1 0 0 0 0,0-1 0 0 0,-1 1 1 0 0,1 0-1 0 0,0 0 0 0 0,-1 1 0 0 0,-15 22 242 0 0,14-22-228 0 0,-26 30 193 0 0,-60 55-1 0 0,15-18-182 0 0,-188 204 727 0 0,249-260-569 0 0,0 1 0 0 0,1 0-1 0 0,-14 22 1 0 0,21-28-108 0 0,-1 0 0 0 0,1 1 0 0 0,0-1 1 0 0,1 1-1 0 0,0 0 0 0 0,1 0 0 0 0,0 1 0 0 0,-1 10 0 0 0,2-14-94 0 0,1 0 0 0 0,0 0 0 0 0,1-1-1 0 0,0 1 1 0 0,0 0 0 0 0,0 0 0 0 0,0-1 0 0 0,1 1-1 0 0,0-1 1 0 0,0 1 0 0 0,1-1 0 0 0,-1 0 0 0 0,1 0 0 0 0,6 9-1 0 0,-2-6-343 0 0,-1-1 0 0 0,1 0 0 0 0,1 0 0 0 0,-1 0 0 0 0,1-1 0 0 0,0 0 0 0 0,15 8 0 0 0,-9-7-854 0 0,1-3-11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7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8751 0 0,'0'0'3962'0'0,"-3"11"-65"0"0,4-8-3785 0 0,1-1-1 0 0,-1 1 1 0 0,0 0-1 0 0,1-1 1 0 0,0 1-1 0 0,-1 0 1 0 0,1-1 0 0 0,0 0-1 0 0,0 0 1 0 0,0 1-1 0 0,1-1 1 0 0,-1 0 0 0 0,5 2-1 0 0,39 24 1075 0 0,-42-25-1074 0 0,162 74 1888 0 0,-46-24-1076 0 0,44 35-550 0 0,-159-85-370 0 0,9 5 42 0 0,1-1-1 0 0,26 10 0 0 0,-33-14-123 0 0,-6-3-393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8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1 15319 0 0,'0'0'1386'0'0,"2"0"-1142"0"0,4 1-151 0 0,-5-1-44 0 0,-1 0 0 0 0,1 0 0 0 0,-1 1 0 0 0,1-1 0 0 0,-1 0 0 0 0,1 0 0 0 0,-1 1 1 0 0,1-1-1 0 0,-1 0 0 0 0,0 1 0 0 0,1-1 0 0 0,-1 1 0 0 0,1-1 0 0 0,-1 0 0 0 0,0 1 0 0 0,1-1 0 0 0,-1 1 0 0 0,0-1 0 0 0,0 1 0 0 0,1-1 1 0 0,-1 1-1 0 0,0-1 0 0 0,0 1 0 0 0,0-1 0 0 0,0 1 0 0 0,0-1 0 0 0,1 1 0 0 0,-1 0 0 0 0,0 0 0 0 0,-2 15 739 0 0,-3-5-335 0 0,0 0 1 0 0,-1 0-1 0 0,0 0 1 0 0,-14 16-1 0 0,0 2-72 0 0,-4 10-123 0 0,-2-2 0 0 0,-1-2-1 0 0,-2 0 1 0 0,-47 44 0 0 0,-5-8 370 0 0,-93 109 0 0 0,168-174-622 0 0,2 0 0 0 0,-1 1 1 0 0,1-1-1 0 0,-6 13 0 0 0,9-18-272 0 0,3 0-126 0 0,0 0-474 0 0,0-1 0 0 0,1 1 0 0 0,-1 0 0 0 0,0-1 0 0 0,0 1 0 0 0,1-1-1 0 0,3 1 1 0 0,10-2-6426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8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9007 0 0,'-8'4'13723'0'0,"11"12"-13230"0"0,0-1 0 0 0,0 22 0 0 0,-3-30-448 0 0,0 0 0 0 0,-1-1 0 0 0,0 1-1 0 0,0 0 1 0 0,-1 0 0 0 0,0-1 0 0 0,0 1 0 0 0,-3 7-1 0 0,-9 12 30 0 0,-31 45 0 0 0,-5 10 50 0 0,49-79 20 0 0,8 7 14 0 0,3-6-167 0 0,1 1 0 0 0,0-1 0 0 0,0-1 0 0 0,0 0 0 0 0,0 0 0 0 0,0-1 0 0 0,0-1 0 0 0,0 0 0 0 0,0 0 0 0 0,16-4 0 0 0,-18 3-2083 0 0,1-1 1 0 0,0-1-1 0 0,17-7 1 0 0,-11 2-5119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8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5 19751 0 0,'0'-1'420'0'0,"-1"0"-1"0"0,1 0 0 0 0,0 0 1 0 0,0 0-1 0 0,0 0 0 0 0,0 0 0 0 0,0 0 1 0 0,0 0-1 0 0,0 0 0 0 0,0 0 1 0 0,1-2-1 0 0,3 0-344 0 0,0 0 0 0 0,1 1 0 0 0,0 0-1 0 0,-1-1 1 0 0,1 1 0 0 0,0 1 0 0 0,0-1 0 0 0,8 0 0 0 0,16-3-618 0 0,0 2-3438 0 0,-19 2 1141 0 0,15-1-4942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9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5087 0 0,'0'0'2131'0'0,"1"0"-1587"0"0,26 3 628 0 0,0-2 0 0 0,0 0 0 0 0,1-2 1 0 0,-2-1-1 0 0,29-6 0 0 0,133-36-5555 0 0,-179 41 3876 0 0,28-6-6831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9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 15231 0 0,'-9'-7'1259'0'0,"9"7"-1170"0"0,0 0 0 0 0,0 0 1 0 0,-1 1-1 0 0,1-1 1 0 0,0 0-1 0 0,0 0 0 0 0,0 0 1 0 0,0 0-1 0 0,0 0 0 0 0,-1 0 1 0 0,1 0-1 0 0,0 1 1 0 0,0-1-1 0 0,0 0 0 0 0,0 0 1 0 0,0 0-1 0 0,0 0 1 0 0,-1 1-1 0 0,1-1 0 0 0,0 0 1 0 0,0 0-1 0 0,0 0 0 0 0,0 1 1 0 0,0-1-1 0 0,0 0 1 0 0,0 0-1 0 0,0 0 0 0 0,0 1 1 0 0,0-1-1 0 0,0 0 1 0 0,2 24 1755 0 0,-2-24-1860 0 0,2 7 158 0 0,0 0 0 0 0,0-1 0 0 0,0 1-1 0 0,1-1 1 0 0,0 1 0 0 0,0-1 0 0 0,1 0 0 0 0,5 7 0 0 0,5 6 361 0 0,19 18-1 0 0,-8-12-160 0 0,1-2 0 0 0,0 0 0 0 0,43 26 0 0 0,96 48 592 0 0,-74-45-558 0 0,19 16-486 0 0,-108-68-24 0 0,-1 1-1 0 0,1-1 1 0 0,-1 0-1 0 0,1 1 0 0 0,-1-1 1 0 0,1 0-1 0 0,-1 0 1 0 0,1 0-1 0 0,-1 0 1 0 0,0 0-1 0 0,1-1 1 0 0,-1 1-1 0 0,1 0 1 0 0,-1-1-1 0 0,1 1 1 0 0,-1-1-1 0 0,0 1 1 0 0,1-1-1 0 0,0 0 0 0 0,8-5-1195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29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96 6447 0 0,'1'-1'298'0'0,"1"-7"-119"0"0,1 0 211 0 0,-1 0 1 0 0,1 1-1 0 0,8-14 0 0 0,-9 18 818 0 0,0 0 0 0 0,1 0 0 0 0,0-1 0 0 0,-1 2 0 0 0,1-1 0 0 0,5-3 0 0 0,17-11 4074 0 0,-23 16-4262 0 0,-2 3-737 0 0,1 4-242 0 0,0 0 1 0 0,-1 0-1 0 0,0 0 1 0 0,0-1-1 0 0,0 1 1 0 0,-1 0-1 0 0,0 0 0 0 0,0 0 1 0 0,-1-1-1 0 0,1 1 1 0 0,-1-1-1 0 0,-1 1 1 0 0,-2 5-1 0 0,-6 10-32 0 0,-27 37 1 0 0,36-54 8 0 0,-24 31 81 0 0,-50 52 0 0 0,-40 25 21 0 0,22-23-43 0 0,5 0-128 0 0,88-88-265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0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0 13359 0 0,'0'0'4360'0'0,"2"-1"-2742"0"0,82-33 2940 0 0,-13 5-3398 0 0,29-7-520 0 0,155-33 0 0 0,-238 66-894 0 0,0 0 1 0 0,1 0-1 0 0,-1 2 0 0 0,21 1 1 0 0,-32 0 123 0 0,0 1 0 0 0,1 0 1 0 0,-1 0-1 0 0,0 0 0 0 0,0 1 0 0 0,0 0 1 0 0,0 0-1 0 0,0 1 0 0 0,-1-1 0 0 0,1 1 0 0 0,-1 0 1 0 0,1 1-1 0 0,-1 0 0 0 0,8 8 0 0 0,1 3-1239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9671 0 0,'0'0'748'0'0,"-16"2"-282"0"0,15-2-220 0 0,0 0 0 0 0,0 0 0 0 0,0 0 0 0 0,0 1 0 0 0,0-1 0 0 0,0 0 0 0 0,0 1 0 0 0,0-1 0 0 0,0 1 0 0 0,0-1 0 0 0,0 1 0 0 0,0-1 1 0 0,1 1-1 0 0,-1 0 0 0 0,0-1 0 0 0,0 1 0 0 0,1 0 0 0 0,-1 0 0 0 0,0 0 0 0 0,1-1 0 0 0,-1 1 0 0 0,0 1 0 0 0,0 1-5 0 0,0-1 0 0 0,0 0 0 0 0,1 1-1 0 0,-1 0 1 0 0,1-1 0 0 0,-1 1 0 0 0,1-1-1 0 0,0 6 1 0 0,0 0 31 0 0,1-1 1 0 0,0 1-1 0 0,0-1 0 0 0,1 1 0 0 0,4 10 1 0 0,-1-7-128 0 0,0 0 1 0 0,1 0 0 0 0,0-1 0 0 0,1 0 0 0 0,0-1 0 0 0,1 1-1 0 0,0-1 1 0 0,0-1 0 0 0,18 15 0 0 0,7 1 16 0 0,56 32 1 0 0,-33-22 27 0 0,-14-9-135 0 0,-20-12 77 0 0,0 0-1 0 0,-1 1 1 0 0,0 2 0 0 0,29 28-1 0 0,-45-39-102 0 0,-1-1-1 0 0,0 2 1 0 0,0-1-1 0 0,0 0 1 0 0,-1 1 0 0 0,0-1-1 0 0,0 1 1 0 0,0 0-1 0 0,-1 0 1 0 0,0 0-1 0 0,0 0 1 0 0,-1 0-1 0 0,1 1 1 0 0,-1-1 0 0 0,-1 0-1 0 0,1 1 1 0 0,-1-1-1 0 0,0 1 1 0 0,0-1-1 0 0,-1 1 1 0 0,0-1-1 0 0,0 0 1 0 0,-4 11-1 0 0,0-2-1 0 0,-1-1-1 0 0,-1 1 0 0 0,0-1 0 0 0,-1 0 1 0 0,-1-1-1 0 0,0 0 0 0 0,-13 14 0 0 0,0-3 19 0 0,-2 0 0 0 0,-36 28-1 0 0,43-40-39 0 0,0-1-1 0 0,-26 12 1 0 0,29-15 7 0 0,0-1 0 0 0,0 2 1 0 0,0 0-1 0 0,-18 16 0 0 0,12-7 30 0 0,-1-1 0 0 0,-43 28-1 0 0,60-44-32 0 0,-7 9 57 0 0,9-9 366 0 0,16-3-293 0 0,36-12-1510 0 0,-31 8-245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2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2 1 13359 0 0,'0'0'3064'0'0,"-8"5"-2457"0"0,1-2-220 0 0,0 1 1 0 0,0 0 0 0 0,-8 7-1 0 0,-18 10 64 0 0,5-7-324 0 0,-159 74 50 0 0,95-48-172 0 0,-63 26-144 0 0,129-57 118 0 0,0-2 0 0 0,0 0 0 0 0,-1-2-1 0 0,-31 3 1 0 0,53-8 25 0 0,-30 1-13 0 0,33-1 13 0 0,0 0 0 0 0,0 0 1 0 0,0 0-1 0 0,0-1 0 0 0,0 1 0 0 0,0-1 0 0 0,0 1 0 0 0,0-1 1 0 0,0 0-1 0 0,0 0 0 0 0,0 0 0 0 0,1 0 0 0 0,-4-2 1 0 0,5 3-4 0 0,0-1 1 0 0,-1 1-1 0 0,1 0 1 0 0,0 0-1 0 0,0-1 1 0 0,-1 1 0 0 0,1-1-1 0 0,0 1 1 0 0,0 0-1 0 0,0-1 1 0 0,-1 1-1 0 0,1 0 1 0 0,0-1 0 0 0,0 1-1 0 0,0-1 1 0 0,0 1-1 0 0,0 0 1 0 0,0-1 0 0 0,0 1-1 0 0,0-1 1 0 0,0 1-1 0 0,0-1 1 0 0,0 1-1 0 0,0 0 1 0 0,0-1 0 0 0,0 1-1 0 0,1-1 1 0 0,-1 1-1 0 0,0 0 1 0 0,0-1-1 0 0,0 1 1 0 0,0 0 0 0 0,1-1-1 0 0,-1 1 1 0 0,0 0-1 0 0,1-1 1 0 0,-1 0 4 0 0,6-8-27 0 0,1-1 1 0 0,0 0 0 0 0,0 1-1 0 0,1 1 1 0 0,0-1 0 0 0,18-13-1 0 0,3-5-47 0 0,-23 21 56 0 0,0 0-1 0 0,0 1 1 0 0,0-1 0 0 0,1 1 0 0 0,-1 1 0 0 0,15-8 0 0 0,-20 11-43 0 0,0 2-88 0 0,1 1 137 0 0,-1 0 0 0 0,1 0 0 0 0,-1 1 0 0 0,0-1 0 0 0,0 0 0 0 0,0 1 0 0 0,0-1-1 0 0,0 1 1 0 0,0-1 0 0 0,-1 1 0 0 0,1-1 0 0 0,-1 1 0 0 0,0-1 0 0 0,0 1 0 0 0,1-1 0 0 0,-2 1 0 0 0,1 0 0 0 0,0-1-1 0 0,-1 4 1 0 0,-2 9 64 0 0,-1 0 0 0 0,-7 17 0 0 0,4-8-6 0 0,2-5-35 0 0,1 0 0 0 0,1 0 0 0 0,-1 29 0 0 0,5 57-25 0 0,1-57 12 0 0,-3-8 43 0 0,-1 1 1 0 0,-2-1-1 0 0,-1 0 0 0 0,-20 70 1 0 0,-70 149 63 0 0,83-231-103 0 0,-54 139 66 0 0,57-141-64 0 0,2 1 0 0 0,0 0 0 0 0,2 0 0 0 0,-2 40 0 0 0,8-39 76 0 0,-1-19 17 0 0,0 0 0 0 0,-1 16-1 0 0,1-22-83 0 0,-1 0-1 0 0,0 0 0 0 0,1-1 0 0 0,-1 1 1 0 0,0 0-1 0 0,-1-1 0 0 0,1 1 1 0 0,0 0-1 0 0,-1-1 0 0 0,1 0 1 0 0,-1 1-1 0 0,-3 3 0 0 0,-54 47 508 0 0,37-35-396 0 0,1 1 1 0 0,-28 34 0 0 0,44-47-9 0 0,1 0 0 0 0,0 1 1 0 0,0 0-1 0 0,-6 11 1 0 0,10-16 195 0 0,1-1-280 0 0,0-1 1 0 0,0 1-1 0 0,0 0 0 0 0,0-1 1 0 0,0 1-1 0 0,0-1 0 0 0,0 0 0 0 0,1 1 1 0 0,-1-1-1 0 0,0 0 0 0 0,0 0 0 0 0,0 1 1 0 0,1-1-1 0 0,-1 0 0 0 0,0 0 1 0 0,0 0-1 0 0,0-1 0 0 0,2 1 0 0 0,23-6 461 0 0,-24 5-445 0 0,134-49 1680 0 0,-108 39-1736 0 0,-26 11-5 0 0,0 0-1 0 0,0 0 1 0 0,0 0 0 0 0,0 0-1 0 0,0 0 1 0 0,0 0 0 0 0,0 1-1 0 0,0-1 1 0 0,-1 1 0 0 0,1 0-1 0 0,0-1 1 0 0,0 1 0 0 0,0 0-1 0 0,1 1 1 0 0,7 2-15 0 0,-3-2 15 0 0,1-1-1 0 0,0 0 1 0 0,-1 0-1 0 0,1-1 1 0 0,0 0-1 0 0,0 0 1 0 0,-1-1-1 0 0,1 0 1 0 0,0 0-1 0 0,7-3 0 0 0,14-4 40 0 0,31-14-1 0 0,-58 21-30 0 0,52-21-12 0 0,52-19 46 0 0,-83 33-181 0 0,-1 2-1 0 0,43-7 0 0 0,-54 13-2 0 0,-9 0-1047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3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24 4607 0 0,'-65'18'1568'0'0,"46"-11"2281"0"0,-23 11 2997 0 0,44-18-6679 0 0,0-1 0 0 0,0 0 0 0 0,0 0 0 0 0,0 1 0 0 0,0-1 0 0 0,0 0 0 0 0,-1-1 0 0 0,1 1 0 0 0,0 0 0 0 0,0 0 0 0 0,2-4 0 0 0,8-4 448 0 0,34-17 980 0 0,53-22 0 0 0,-72 36-1424 0 0,1 2 1 0 0,0 2-1 0 0,44-9 0 0 0,-45 13-173 0 0,7-3-171 0 0,1 2-1 0 0,0 2 1 0 0,0 1 0 0 0,35 3-1 0 0,-32 0-283 0 0,-27-2 337 0 0,0 2 0 0 0,0-1 0 0 0,13 4 0 0 0,-14-1 60 0 0,-9-3 55 0 0,1 1-1 0 0,0-1 1 0 0,-1 1 0 0 0,1 0 0 0 0,-1-1 0 0 0,0 1-1 0 0,1 0 1 0 0,-1 0 0 0 0,0 0 0 0 0,1 0 0 0 0,-1 1 0 0 0,0-1-1 0 0,0 0 1 0 0,0 0 0 0 0,0 1 0 0 0,0-1 0 0 0,0 1-1 0 0,0-1 1 0 0,-1 1 0 0 0,1-1 0 0 0,0 1 0 0 0,-1-1-1 0 0,0 1 1 0 0,1 2 0 0 0,0 1-9 0 0,-1-1 1 0 0,0 1-1 0 0,-1-1 1 0 0,1 1-1 0 0,-1-1 1 0 0,-1 7-1 0 0,0-5-1 0 0,-10 42 11 0 0,-3 0 1 0 0,-23 50-1 0 0,2 10 109 0 0,8-22 6 0 0,-99 275 109 0 0,114-324-195 0 0,1 2 0 0 0,2-1 0 0 0,2 2-1 0 0,-6 65 1 0 0,9-67-25 0 0,3-23 0 0 0,1 0 0 0 0,0 28 0 0 0,6 4 1 0 0,-2-26 1 0 0,0 1 0 0 0,-2-1 1 0 0,-1 0-1 0 0,-3 33 0 0 0,-1-35 76 0 0,-1-1 1 0 0,0 1-1 0 0,-1-1 0 0 0,-1 0 0 0 0,0-1 0 0 0,-2 1 0 0 0,0-1 1 0 0,-1-1-1 0 0,0 0 0 0 0,-21 24 0 0 0,11-20 1194 0 0,19-19-655 0 0,19-3-486 0 0,-11 0-108 0 0,-17-8 94 0 0,5 7-105 0 0,0 1 0 0 0,0 0 1 0 0,0 0-1 0 0,-1 0 0 0 0,1 0 0 0 0,-1 1 0 0 0,1 0 1 0 0,-1 0-1 0 0,1 1 0 0 0,-1 0 0 0 0,-6 0 0 0 0,-7 1 53 0 0,1 0 0 0 0,-20 5 0 0 0,-83 27 11 0 0,42-9-56 0 0,11-6 903 0 0,67-18-386 0 0,13-7-2622 0 0,2-1 29 0 0,2 0-3460 0 0,2-1-1852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3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75 10855 0 0,'-11'-6'496'0'0,"9"5"244"0"0,5-30 8544 0 0,9 28-8508 0 0,116-25 749 0 0,-109 26-1486 0 0,0 0 0 0 0,29 2-1 0 0,13-1-7 0 0,-55 0-31 0 0,0 1 0 0 0,0 0 0 0 0,0 1 0 0 0,0-1 0 0 0,0 1 0 0 0,0 0 0 0 0,0 1 0 0 0,7 2 0 0 0,-13-4 0 0 0,1 0 0 0 0,0 0 1 0 0,-1 1-1 0 0,1-1 0 0 0,0 0 0 0 0,-1 0 0 0 0,1 1 0 0 0,0-1 0 0 0,-1 1 0 0 0,1-1 1 0 0,-1 0-1 0 0,1 1 0 0 0,0-1 0 0 0,-1 1 0 0 0,1-1 0 0 0,-1 1 0 0 0,0 0 0 0 0,1-1 1 0 0,0 2-1 0 0,-3 3-9 0 0,2-5 4 0 0,-1 3 3 0 0,1-1-1 0 0,-1 1 1 0 0,0-1-1 0 0,-1 1 1 0 0,1-1-1 0 0,0 1 1 0 0,-1-1-1 0 0,1 0 1 0 0,-1 0-1 0 0,0 1 1 0 0,-3 2-1 0 0,-25 20-18 0 0,22-18 19 0 0,-5 2 2 0 0,-1 0 0 0 0,0-1 0 0 0,-18 8 0 0 0,18-10 0 0 0,1 1 0 0 0,-1 1 0 0 0,-21 16 0 0 0,-70 57-3 0 0,-27 24 18 0 0,131-105 10 0 0,1 1 0 0 0,-1-1-1 0 0,0 1 1 0 0,1-1 0 0 0,-1 1-1 0 0,1-1 1 0 0,-1 1 0 0 0,1-1-1 0 0,-1 1 1 0 0,1-1 0 0 0,0 1-1 0 0,-1 0 1 0 0,1-1 0 0 0,0 1-1 0 0,0 0 1 0 0,-1-1 0 0 0,1 1 0 0 0,0 0-1 0 0,0-1 1 0 0,0 1 0 0 0,0 0-1 0 0,0 0 1 0 0,0-1 0 0 0,0 1-1 0 0,0 0 1 0 0,0-1 0 0 0,0 1-1 0 0,0 0 1 0 0,0-1 0 0 0,0 1-1 0 0,1 1 1 0 0,0-2 6 0 0,-1 1-1 0 0,1 0 0 0 0,0 0 1 0 0,0 0-1 0 0,0-1 1 0 0,0 1-1 0 0,0 0 0 0 0,0-1 1 0 0,0 1-1 0 0,0-1 1 0 0,0 1-1 0 0,0-1 1 0 0,0 1-1 0 0,0-1 0 0 0,0 0 1 0 0,0 0-1 0 0,0 1 1 0 0,2-1-1 0 0,32 1 448 0 0,1-1-1 0 0,-1-2 1 0 0,53-9-1 0 0,13-1-184 0 0,-100 12-295 0 0,170-6 361 0 0,-148 7-743 0 0,-1 1-1 0 0,0 0 0 0 0,1 2 0 0 0,-1 0 1 0 0,33 13-1 0 0,-39-11-1391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4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4 4143 0 0,'-6'1'18664'0'0,"125"-27"-16904"0"0,-72 14-1696 0 0,-10 3-2306 0 0,-13 4-3777 0 0,-6 2-1032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5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4 919 0 0,'-32'11'17700'0'0,"47"-24"-14164"0"0,2 2-3068 0 0,2 1 0 0 0,0 1-1 0 0,0 0 1 0 0,0 2 0 0 0,26-7 0 0 0,-17 7-542 0 0,1 2 1 0 0,0 1 0 0 0,36-1-1 0 0,-58 5 21 0 0,14-1-833 0 0,24 3 0 0 0,-21 1-830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5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29 10135 0 0,'-2'-8'1050'0'0,"2"7"-877"0"0,-1 0 1 0 0,1 0 0 0 0,0 0-1 0 0,-1 0 1 0 0,1 0 0 0 0,-1 0-1 0 0,1 0 1 0 0,-1 0 0 0 0,0 0-1 0 0,1 0 1 0 0,-1 0 0 0 0,0 0-1 0 0,1 0 1 0 0,-1 1 0 0 0,0-1-1 0 0,0 0 1 0 0,0 0-1 0 0,0 1 1 0 0,0-1 0 0 0,0 1-1 0 0,0-1 1 0 0,-2 0 0 0 0,2 1 129 0 0,-1 0 0 0 0,0-1 1 0 0,1 1-1 0 0,-1 0 1 0 0,1 1-1 0 0,-1-1 0 0 0,0 0 1 0 0,1 0-1 0 0,-1 1 0 0 0,1-1 1 0 0,-1 1-1 0 0,0-1 0 0 0,1 1 1 0 0,-2 1-1 0 0,-23 16 2823 0 0,7 0-3405 0 0,7-2 474 0 0,1 0 0 0 0,1 0 0 0 0,0 1 0 0 0,-14 31-1 0 0,-20 76 1177 0 0,16-42-989 0 0,24-71-387 0 0,-93 226-1282 0 0,94-231 1010 0 0,-17 34-1604 0 0,7-13-3961 0 0,3-6-1066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5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69 22663 0 0,'-51'-18'2267'0'0,"51"18"-2254"0"0,-1 0 1 0 0,1 0-1 0 0,-1 0 1 0 0,1-1-1 0 0,-1 1 1 0 0,1 0-1 0 0,0 0 1 0 0,-1 0-1 0 0,1-1 1 0 0,-1 1-1 0 0,1 0 1 0 0,0 0-1 0 0,-1-1 1 0 0,1 1-1 0 0,0 0 1 0 0,-1-1-1 0 0,1 1 1 0 0,0 0-1 0 0,0-1 1 0 0,-1 1-1 0 0,1 0 1 0 0,0-1-1 0 0,0 1 1 0 0,0-1-1 0 0,-1 1 1 0 0,1-1-1 0 0,0 1 1 0 0,0 0-1 0 0,0-1 1 0 0,0 1-1 0 0,0-1 1 0 0,0 1-1 0 0,0-1 1 0 0,0 1-1 0 0,0-1 0 0 0,0 1 1 0 0,0-1-1 0 0,0 1 1 0 0,0 0-1 0 0,1-1 1 0 0,-1 1-1 0 0,0-1 1 0 0,0 1-1 0 0,0-1 1 0 0,1 1-1 0 0,-1 0 1 0 0,0-1-1 0 0,0 1 1 0 0,1 0-1 0 0,-1-1 1 0 0,0 1-1 0 0,1 0 1 0 0,-1-1-1 0 0,0 1 1 0 0,1 0-1 0 0,-1 0 1 0 0,1-1-1 0 0,-1 1 1 0 0,0 0-1 0 0,1 0 1 0 0,0 0-1 0 0,-1-1 36 0 0,12-6 177 0 0,0 0-1 0 0,1 1 1 0 0,0 0-1 0 0,20-6 1 0 0,-17 6-106 0 0,30-10 24 0 0,1 3-1 0 0,0 2 1 0 0,78-9-1 0 0,148 3 439 0 0,-214 14-554 0 0,-18 2-99 0 0,121-4-1127 0 0,-118 6 519 0 0,72 10 0 0 0,-100-7-1080 0 0,0 0-4349 0 0,-5 1-1550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6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37 16495 0 0,'-2'-12'760'0'0,"1"10"-21"0"0,1 1-475 0 0,-2-5 1436 0 0,1 8-1681 0 0,0-1 0 0 0,1 0-1 0 0,-1 1 1 0 0,0-1 0 0 0,0 1 0 0 0,1-1 0 0 0,-1 1-1 0 0,1-1 1 0 0,-1 2 0 0 0,0-1 8 0 0,-6 15 311 0 0,-1 0 1 0 0,-1-1-1 0 0,0 0 1 0 0,-20 23-1 0 0,27-36-297 0 0,-31 38 544 0 0,-55 53 0 0 0,78-83-516 0 0,8-8-48 0 0,0-1-1 0 0,-1 1 1 0 0,0 0 0 0 0,1-1-1 0 0,-1 1 1 0 0,0-1-1 0 0,0 0 1 0 0,0 0 0 0 0,-7 3-1 0 0,9-4 188 0 0,0-3-198 0 0,1 1 0 0 0,0 0 0 0 0,0 0 0 0 0,0-1-1 0 0,0 1 1 0 0,0 0 0 0 0,0-1 0 0 0,1 1 0 0 0,-1 0 0 0 0,0 0-1 0 0,1-1 1 0 0,0-1 0 0 0,2-3-18 0 0,0 1 0 0 0,0-1-1 0 0,1 0 1 0 0,0 1 0 0 0,0 0 0 0 0,0 0 0 0 0,10-9-1 0 0,41-28-99 0 0,-35 27 82 0 0,274-217-1246 0 0,-255 204 1288 0 0,0 1 0 0 0,82-41 0 0 0,-105 61 301 0 0,0 1-1 0 0,0 1 1 0 0,21-6-1 0 0,-32 10-249 0 0,-1 0-1 0 0,1 1 0 0 0,0-1 0 0 0,0 1 0 0 0,-1 0 1 0 0,1 0-1 0 0,0 0 0 0 0,0 0 0 0 0,-1 1 1 0 0,1 0-1 0 0,0 0 0 0 0,-1 0 0 0 0,1 1 0 0 0,-1 0 1 0 0,1-1-1 0 0,6 5 0 0 0,-10-4-41 0 0,1-1 1 0 0,-1 0-1 0 0,0 1 0 0 0,1-1 1 0 0,-1 1-1 0 0,0 0 0 0 0,0-1 0 0 0,0 1 1 0 0,0 0-1 0 0,0 0 0 0 0,0 0 1 0 0,-1 0-1 0 0,1 0 0 0 0,0 0 0 0 0,-1 0 1 0 0,0 0-1 0 0,1 0 0 0 0,-1 0 1 0 0,0 0-1 0 0,0 0 0 0 0,0 0 0 0 0,0 0 1 0 0,-1 0-1 0 0,1 0 0 0 0,-1 0 1 0 0,0 3-1 0 0,-3 6 87 0 0,0 0 1 0 0,0 0 0 0 0,-10 16 0 0 0,10-20-82 0 0,-59 98 234 0 0,35-61-188 0 0,-38 81 0 0 0,63-118-154 0 0,2-5-334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6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94 16583 0 0,'-2'0'1276'0'0,"-2"1"-2739"0"0,-13 0 11390 0 0,24-6-8692 0 0,6-3-1071 0 0,1 2 0 0 0,0 0 0 0 0,0 0 0 0 0,15-3 0 0 0,-9 3-71 0 0,14-5-59 0 0,0 3 0 0 0,46-6 1 0 0,71 0-1506 0 0,-139 13 1223 0 0,11-1-1377 0 0,0 2 0 0 0,0 1 0 0 0,37 6 0 0 0,-47-6-371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6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5527 0 0,'0'1'20485'0'0,"-3"4"-20252"0"0,0 1-1 0 0,1-1 1 0 0,0 1-1 0 0,0 0 1 0 0,0 0-1 0 0,1 0 1 0 0,-1 11-1 0 0,0 46-95 0 0,2-30-10 0 0,-9 121 110 0 0,6-131-911 0 0,-1 0-1 0 0,-1 0 1 0 0,-2 0-1 0 0,-12 33 0 0 0,11-38-718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39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0 13935 0 0,'0'0'1262'0'0,"-1"2"-1037"0"0,-17 26 156 0 0,-11 18 775 0 0,-5 31-146 0 0,-31 102-1 0 0,-28 66-710 0 0,82-225-254 0 0,2 1 0 0 0,0 0 0 0 0,2 1 0 0 0,0 0 0 0 0,-6 41 0 0 0,12-57-61 0 0,-16 99 8 0 0,14-88-264 0 0,-2-1 1 0 0,0 0-1 0 0,-1 0 0 0 0,-10 19 1 0 0,13-30 45 0 0,0 0 0 0 0,0 0 0 0 0,-1 0 0 0 0,1-1 1 0 0,-6 6-1 0 0,8-9 137 0 0,0 0 1 0 0,0 0-1 0 0,-1 0 1 0 0,1 0-1 0 0,0 0 1 0 0,-1 0 0 0 0,1 0-1 0 0,-1 0 1 0 0,1-1-1 0 0,-1 1 1 0 0,1 0-1 0 0,-1-1 1 0 0,1 1-1 0 0,-1-1 1 0 0,1 0-1 0 0,-1 1 1 0 0,0-1 0 0 0,1 0-1 0 0,-1 0 1 0 0,0 0-1 0 0,1 0 1 0 0,-3-1-1 0 0,3 1 40 0 0,0-1-1 0 0,0 1 0 0 0,0-1 1 0 0,0 1-1 0 0,0-1 1 0 0,1 0-1 0 0,-1 1 0 0 0,0-1 1 0 0,0 0-1 0 0,1 0 1 0 0,-1 0-1 0 0,1 1 0 0 0,-1-1 1 0 0,1 0-1 0 0,-1 0 1 0 0,1 0-1 0 0,-1 0 0 0 0,1 0 1 0 0,0 0-1 0 0,0 0 1 0 0,-1 0-1 0 0,1 0 0 0 0,0 0 1 0 0,0 0-1 0 0,0 0 1 0 0,0 0-1 0 0,0 0 0 0 0,1-2 1 0 0,-1-3-210 0 0,1 0 0 0 0,0 0 1 0 0,3-9-1 0 0,4-7-332 0 0,1-2-1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0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28 11311 0 0,'0'0'522'0'0,"-5"5"168"0"0,1 1 269 0 0,-1-1 1 0 0,0 0-1 0 0,0 0 0 0 0,-1-1 0 0 0,-10 8 0 0 0,9-8 3170 0 0,3-7-4053 0 0,3 1-71 0 0,0 0-1 0 0,-1 1 1 0 0,1-1-1 0 0,1 0 1 0 0,-1 0-1 0 0,0 0 1 0 0,0 1 0 0 0,1-1-1 0 0,-1 0 1 0 0,1 0-1 0 0,-1 0 1 0 0,1 0-1 0 0,0 0 1 0 0,0 0-1 0 0,0 0 1 0 0,0 0 0 0 0,0 0-1 0 0,0 0 1 0 0,1 0-1 0 0,-1 0 1 0 0,1 0-1 0 0,-1 0 1 0 0,1 0-1 0 0,0 0 1 0 0,0 0 0 0 0,1-3-1 0 0,-1 3-3 0 0,3-6-1 0 0,1 0 0 0 0,-1 0 0 0 0,1 1 0 0 0,0 0 0 0 0,1 0 0 0 0,0 0 0 0 0,12-10 0 0 0,52-37 0 0 0,-49 40-7 0 0,0 1-1 0 0,1 1 1 0 0,46-18 0 0 0,-55 25 2 0 0,0 1 0 0 0,0 1 0 0 0,1 0 0 0 0,-1 0 0 0 0,1 2 0 0 0,0-1 0 0 0,0 2 0 0 0,24 1-1 0 0,-32 0-1 0 0,-1 0 0 0 0,1 1-1 0 0,0-1 1 0 0,-1 1-1 0 0,1 0 1 0 0,-1 1 0 0 0,0-1-1 0 0,0 1 1 0 0,0 0-1 0 0,0 0 1 0 0,0 1 0 0 0,-1-1-1 0 0,1 1 1 0 0,-1 0-1 0 0,0 0 1 0 0,0 1-1 0 0,0-1 1 0 0,3 6 0 0 0,-5-5 5 0 0,0-1 0 0 0,1 0 0 0 0,-1 1 0 0 0,-1-1 0 0 0,1 1 1 0 0,-1 0-1 0 0,0-1 0 0 0,0 1 0 0 0,0 0 0 0 0,0 0 0 0 0,-1 0 1 0 0,0 0-1 0 0,0 0 0 0 0,-1 0 0 0 0,1 0 0 0 0,-1-1 0 0 0,0 1 1 0 0,0 0-1 0 0,0 0 0 0 0,-1-1 0 0 0,-4 9 0 0 0,2-6 8 0 0,0 0 0 0 0,0-1 0 0 0,-1 1-1 0 0,0-1 1 0 0,-1-1 0 0 0,1 1 0 0 0,-1-1 0 0 0,-11 8-1 0 0,-6 3 31 0 0,-27 14-1 0 0,30-19-30 0 0,-35 20-5 0 0,5-1 0 0 0,-1-3 0 0 0,-62 24 0 0 0,98-44 6 0 0,-23 6 29 0 0,35-12-33 0 0,0-1 0 0 0,0 1 0 0 0,0-1 0 0 0,0 1 1 0 0,0-1-1 0 0,1 0 0 0 0,-1 0 0 0 0,0 0 0 0 0,0-1 0 0 0,-5 0 0 0 0,7 0-23 0 0,0 1 0 0 0,1 0-1 0 0,-1 0 1 0 0,1-1 0 0 0,-1 1-1 0 0,0 0 1 0 0,1-1 0 0 0,-1 1-1 0 0,1 0 1 0 0,-1-1 0 0 0,1 1-1 0 0,-1-1 1 0 0,1 1 0 0 0,-1-1-1 0 0,1 1 1 0 0,0-1 0 0 0,-1 0-1 0 0,1 1 1 0 0,0-1 0 0 0,-1 1-1 0 0,1-1 1 0 0,0 0 0 0 0,0 1-1 0 0,-1-1 1 0 0,1 0 0 0 0,0 1-1 0 0,0-1 1 0 0,0 0 0 0 0,0 1-1 0 0,0-1 1 0 0,0 0 0 0 0,0 1-1 0 0,0-1 1 0 0,0 0 0 0 0,0 1-1 0 0,1-1 1 0 0,-1 0 0 0 0,0 1-1 0 0,0-1 1 0 0,1 0 0 0 0,-1 1-1 0 0,0-1 1 0 0,1 0 0 0 0,2-4-309 0 0,0 0 1 0 0,0 1-1 0 0,0-1 0 0 0,5-3 1 0 0,-8 7 291 0 0,17-18-1386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0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76 7367 0 0,'2'-1'2551'0'0,"25"-25"3462"0"0,-1-3-3638 0 0,-16 17-2106 0 0,0 0-1 0 0,1 1 1 0 0,0 1 0 0 0,21-16 0 0 0,-16 16-27 0 0,22-11 0 0 0,-31 18-186 0 0,0 0 0 0 0,1 0 0 0 0,-1 1 1 0 0,1 0-1 0 0,-1 0 0 0 0,9 0 0 0 0,-14 1-41 0 0,-1 1 0 0 0,0 0 0 0 0,1 0-1 0 0,-1 0 1 0 0,1 0 0 0 0,-1 1 0 0 0,0-1 0 0 0,1 0-1 0 0,-1 0 1 0 0,0 1 0 0 0,0-1 0 0 0,1 1-1 0 0,-1-1 1 0 0,0 1 0 0 0,0 0 0 0 0,0-1 0 0 0,1 1-1 0 0,-1 0 1 0 0,0 0 0 0 0,0 0 0 0 0,0 0 0 0 0,0 0-1 0 0,-1 0 1 0 0,1 0 0 0 0,0 0 0 0 0,0 0 0 0 0,-1 0-1 0 0,1 0 1 0 0,0 1 0 0 0,-1-1 0 0 0,1 0 0 0 0,-1 1-1 0 0,0-1 1 0 0,1 0 0 0 0,-1 1 0 0 0,0-1 0 0 0,0 0-1 0 0,0 1 1 0 0,0-1 0 0 0,0 3 0 0 0,0 2 22 0 0,-1 0 0 0 0,1 0 0 0 0,-1 0 0 0 0,-1 0 1 0 0,1 0-1 0 0,-1 0 0 0 0,-4 9 0 0 0,-1 0-13 0 0,-2 0 0 0 0,1-1 1 0 0,-2-1-1 0 0,0 0 0 0 0,0 0 0 0 0,-16 14 0 0 0,-78 59 179 0 0,59-50-175 0 0,42-34-28 0 0,-4 4-5 0 0,-1 0-1 0 0,1 0 1 0 0,0 1 0 0 0,1 0-1 0 0,0 0 1 0 0,0 0 0 0 0,0 1-1 0 0,-4 9 1 0 0,9-16 328 0 0,1 1-276 0 0,0-1 0 0 0,1 0 1 0 0,-1 1-1 0 0,0-1 0 0 0,1 0 0 0 0,-1 0 1 0 0,1 0-1 0 0,-1 1 0 0 0,1-1 0 0 0,-1 0 1 0 0,1 0-1 0 0,0 0 0 0 0,0 0 1 0 0,-1 0-1 0 0,1 0 0 0 0,0 0 0 0 0,0 0 1 0 0,0 0-1 0 0,2 0 0 0 0,-1 1 13 0 0,0-2-1 0 0,0 1 1 0 0,0 0 0 0 0,0 0-1 0 0,1-1 1 0 0,-1 1-1 0 0,0-1 1 0 0,0 1 0 0 0,1-1-1 0 0,2 0 1 0 0,4-1 85 0 0,-1 0 0 0 0,1 0-1 0 0,-1-1 1 0 0,15-4 0 0 0,80-32 524 0 0,41-13-179 0 0,-112 43-671 0 0,0 1 0 0 0,1 2 0 0 0,0 1 1 0 0,49 0-1 0 0,-56 8-1527 0 0,-11 0-4884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2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0 53 3223 0 0,'40'-9'389'0'0,"93"-19"1009"0"0,-88 21 2440 0 0,-1 0 3379 0 0,-4 5-2500 0 0,-40 4-4696 0 0,0 0 1 0 0,-1 0-1 0 0,0 0 0 0 0,1-1 1 0 0,-1 1-1 0 0,0 0 1 0 0,0-1-1 0 0,0 1 0 0 0,0 0 1 0 0,0-1-1 0 0,0 0 0 0 0,0 1 1 0 0,0-1-1 0 0,-1 1 1 0 0,1-1-1 0 0,-2 1 0 0 0,-25 18 47 0 0,-292 176-152 0 0,218-136 35 0 0,-196 82 0 0 0,107-64 49 0 0,180-72 15 0 0,-1 0 0 0 0,1 0 0 0 0,-1 1 0 0 0,-12 10 0 0 0,53-17 38 0 0,254-11 862 0 0,-218 15-849 0 0,103 22 0 0 0,-158-25-57 0 0,2 2-11 0 0,-10 1 31 0 0,-1-3-3 0 0,-1 0-30 0 0,1 0-1 0 0,-1 0 1 0 0,0 0-1 0 0,1-1 1 0 0,-1 1-1 0 0,0 0 1 0 0,0 0-1 0 0,0 0 1 0 0,1 0-1 0 0,-1 0 1 0 0,0 0-1 0 0,0 0 1 0 0,-1 0-1 0 0,1 0 1 0 0,0 0-1 0 0,0 0 1 0 0,0 0-1 0 0,-1 0 0 0 0,1 0 1 0 0,0 0-1 0 0,-1-1 1 0 0,1 1-1 0 0,-1 0 1 0 0,1 0-1 0 0,-2 1 1 0 0,1 0-48 0 0,-4 5-23 0 0,1-1 0 0 0,-1 1-1 0 0,-1-1 1 0 0,1-1 0 0 0,-1 1-1 0 0,0-1 1 0 0,-9 6 0 0 0,-49 30-163 0 0,60-39 224 0 0,-190 93-221 0 0,109-57 232 0 0,20-8 8 0 0,17-9 41 0 0,2 2 1 0 0,-48 31-1 0 0,91-52-38 0 0,-8 5 116 0 0,0 0 1 0 0,1 1-1 0 0,-1 0 1 0 0,1 1-1 0 0,1 0 0 0 0,-11 13 1 0 0,16-13-47 0 0,5-1-56 0 0,-1-7-14 0 0,1 0 0 0 0,0-1 1 0 0,0 1-1 0 0,0 0 0 0 0,-1-1 0 0 0,1 1 1 0 0,0 0-1 0 0,0-1 0 0 0,0 1 1 0 0,0-1-1 0 0,0 1 0 0 0,0-1 0 0 0,1 0 1 0 0,-1 1-1 0 0,0-1 0 0 0,0 0 0 0 0,0 0 1 0 0,0 0-1 0 0,0 0 0 0 0,0 0 1 0 0,2 0-1 0 0,28-3 153 0 0,-24 2-123 0 0,101-18 592 0 0,16-2-61 0 0,-15 14-165 0 0,212 13 1 0 0,-295-5-752 0 0,31-2 0 0 0,-46 0 104 0 0,-1 0 0 0 0,0-1 0 0 0,0 0 0 0 0,0 0 0 0 0,17-8 0 0 0,-16 5-1365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2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6 9 17479 0 0,'1'-1'175'0'0,"-1"1"1"0"0,0 0-1 0 0,1-1 0 0 0,-1 1 0 0 0,0 0 0 0 0,0-1 1 0 0,1 1-1 0 0,-1-1 0 0 0,0 1 0 0 0,0-1 0 0 0,0 1 0 0 0,0 0 1 0 0,1-1-1 0 0,-1 1 0 0 0,0-1 0 0 0,0 1 0 0 0,0-1 1 0 0,-2 1-66 0 0,0 0 1 0 0,0 1 0 0 0,0-1 0 0 0,1 1 0 0 0,-1-1 0 0 0,0 1-1 0 0,0 0 1 0 0,1 0 0 0 0,-1-1 0 0 0,1 1 0 0 0,-1 0 0 0 0,-2 3-1 0 0,-19 18-71 0 0,17-16 0 0 0,-163 167 30 0 0,-127 133-74 0 0,280-288 5 0 0,-31 36 0 0 0,41-48 0 0 0,1 2 0 0 0,0-1 0 0 0,1 0 0 0 0,0 1 0 0 0,-6 15 0 0 0,9-21 9 0 0,1-1 0 0 0,-1 1-1 0 0,1 0 1 0 0,-1-1 0 0 0,1 1 0 0 0,0 0-1 0 0,-1 0 1 0 0,1-1 0 0 0,0 1 0 0 0,0 0-1 0 0,0 0 1 0 0,1-1 0 0 0,-1 1 0 0 0,0 0-1 0 0,1 0 1 0 0,-1-1 0 0 0,1 1 0 0 0,-1 0-1 0 0,1-1 1 0 0,0 1 0 0 0,0-1 0 0 0,0 1-1 0 0,1 1 1 0 0,0-1 20 0 0,1 0-1 0 0,-1 0 1 0 0,1 0 0 0 0,0 0-1 0 0,0-1 1 0 0,0 1-1 0 0,0-1 1 0 0,0 0 0 0 0,0 0-1 0 0,0 0 1 0 0,5 1-1 0 0,18 3 52 0 0,-1-2 0 0 0,1-1 0 0 0,35-1-1 0 0,-1-3-6567 0 0,-27 1-640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2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15575 0 0,'-2'1'712'0'0,"0"0"-616"0"0,-1 0 0 0 0,1 0 0 0 0,0 1 0 0 0,0-1 0 0 0,0 1 0 0 0,0-1 0 0 0,0 1 0 0 0,0 0 0 0 0,0 0 0 0 0,0 0 0 0 0,1 0 1 0 0,-1 0-1 0 0,1 0 0 0 0,-1 0 0 0 0,1 0 0 0 0,0 1 0 0 0,-2 3 0 0 0,3-3 54 0 0,-1 1 1 0 0,1-1-1 0 0,0 0 1 0 0,0 0-1 0 0,0 0 0 0 0,0 0 1 0 0,1 0-1 0 0,-1 0 1 0 0,1 1-1 0 0,0-1 1 0 0,-1 0-1 0 0,1 0 1 0 0,1-1-1 0 0,-1 1 1 0 0,2 4-1 0 0,4 4 93 0 0,1 0-1 0 0,-1 0 0 0 0,2 0 1 0 0,-1-1-1 0 0,1 0 1 0 0,13 10-1 0 0,4 1 282 0 0,38 24 0 0 0,102 51 940 0 0,-99-61-1095 0 0,82 59 0 0 0,-138-86-333 0 0,0 0-1 0 0,15 18 1 0 0,-23-24-80 0 0,-1 1 0 0 0,1 0 0 0 0,-1 0 0 0 0,0 1 0 0 0,0-1-1 0 0,0 0 1 0 0,0 1 0 0 0,-1-1 0 0 0,1 1 0 0 0,-1 0 0 0 0,0-1 0 0 0,0 1-1 0 0,0 0 1 0 0,0 6 0 0 0,-7-4-2571 0 0,-1-3 1302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3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1 15575 0 0,'0'0'2422'0'0,"1"1"-2094"0"0,11 13 404 0 0,-7-10-521 0 0,-1 1 0 0 0,0-1 0 0 0,0 1 0 0 0,4 8 0 0 0,-7-11-188 0 0,0 0-1 0 0,0 0 1 0 0,-1-1-1 0 0,1 1 1 0 0,-1 0-1 0 0,1 0 1 0 0,-1 0-1 0 0,0-1 1 0 0,0 1-1 0 0,0 0 1 0 0,1 0-1 0 0,-2 0 0 0 0,1 0 1 0 0,0 0-1 0 0,0-1 1 0 0,-1 1-1 0 0,1 0 1 0 0,-1 0-1 0 0,-1 3 1 0 0,-2 2 59 0 0,0-1 0 0 0,0 1 0 0 0,0-1 0 0 0,-1 0 0 0 0,0-1 0 0 0,0 1 0 0 0,-1-1 0 0 0,-6 5 1 0 0,-55 37 1137 0 0,47-34-907 0 0,-27 19 611 0 0,2 2-1 0 0,-56 54 1 0 0,71-58-623 0 0,2 2 0 0 0,1 0 1 0 0,-42 66-1 0 0,65-92-297 0 0,1 0 0 0 0,0 0 1 0 0,-1 0-1 0 0,2 0 0 0 0,-1 0 0 0 0,1 0 1 0 0,0 1-1 0 0,0-1 0 0 0,0 8 0 0 0,2-12-89 0 0,1-1-146 0 0,1 0 87 0 0,-1 0 0 0 0,1-1-1 0 0,-1 1 1 0 0,1 0-1 0 0,-1-1 1 0 0,1 1-1 0 0,-1-1 1 0 0,1 0 0 0 0,2 1-1 0 0,11-3-6185 0 0,-1-3-1737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3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82 8751 0 0,'3'-16'936'0'0,"-1"13"-705"0"0,0 0 0 0 0,0 0-1 0 0,0 0 1 0 0,0 0-1 0 0,1 0 1 0 0,-1 0 0 0 0,1 1-1 0 0,0-1 1 0 0,-1 1-1 0 0,4-2 1 0 0,34-21 6153 0 0,-26 17-1884 0 0,-16 16-3586 0 0,-7 12-566 0 0,0-1 0 0 0,-1-1 0 0 0,-23 33 0 0 0,-5 1-13 0 0,22-30-250 0 0,0 0 0 0 0,1 1 1 0 0,-12 25-1 0 0,26-46-79 0 0,0 0 0 0 0,0 1 0 0 0,0-1 1 0 0,0 1-1 0 0,1-1 0 0 0,-1 1 0 0 0,1-1 0 0 0,-1 1 0 0 0,1 0 1 0 0,0-1-1 0 0,0 1 0 0 0,0-1 0 0 0,0 1 0 0 0,1-1 1 0 0,0 5-1 0 0,0-6-1 0 0,-1 1-1 0 0,1 0 1 0 0,0-1 0 0 0,0 1-1 0 0,1-1 1 0 0,-1 0 0 0 0,0 1-1 0 0,0-1 1 0 0,1 0 0 0 0,-1 1 0 0 0,1-1-1 0 0,-1 0 1 0 0,1 0 0 0 0,-1 0-1 0 0,1-1 1 0 0,0 1 0 0 0,-1 0 0 0 0,1 0-1 0 0,0-1 1 0 0,0 1 0 0 0,3 0-1 0 0,12 2 34 0 0,0-1 0 0 0,0-1 0 0 0,0 0 0 0 0,0-1 0 0 0,21-2-1 0 0,0-3-97 0 0,45-11 0 0 0,-83 16 52 0 0,10-2-376 0 0,1-1 0 0 0,-1 1 0 0 0,0-2 0 0 0,-1 1 0 0 0,1-1 0 0 0,16-10 0 0 0,-13 3-1792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3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5 19231 0 0,'-24'-8'856'0'0,"13"6"168"0"0,-4 1-816 0 0,1 1-208 0 0,0 1 0 0 0,2 1 0 0 0,5-1 2488 0 0,21-4-2400 0 0,5 0-8 0 0,5-2-1072 0 0,3-1-224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4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58 3223 0 0,'-1'1'240'0'0,"-11"7"-608"0"0,-8 3 6557 0 0,1 0 497 0 0,7-3-5023 0 0,11-7-1109 0 0,-6 0 4790 0 0,10-6-5219 0 0,1-1 0 0 0,0 1 0 0 0,0 0 0 0 0,0 0 0 0 0,1 0 0 0 0,-1 0 0 0 0,1 1 0 0 0,0 0 0 0 0,0 0-1 0 0,1 0 1 0 0,-1 1 0 0 0,1-1 0 0 0,0 1 0 0 0,11-4 0 0 0,9-1 67 0 0,-1 0 0 0 0,36-5 0 0 0,-40 9-94 0 0,312-58 254 0 0,-227 35-1785 0 0,-74 19-166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4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527 0 0,'2'1'10449'0'0,"7"3"-7088"0"0,-3 5-2779 0 0,-1 1 1 0 0,0-1 0 0 0,0 1 0 0 0,-1 0 0 0 0,0 1 0 0 0,-1-1 0 0 0,3 11 0 0 0,11 33 705 0 0,3-10-639 0 0,1-2 0 0 0,49 72 1 0 0,70 69-322 0 0,-127-168-310 0 0,0 0-1 0 0,1-1 0 0 0,0 0 0 0 0,1-1 0 0 0,1-1 0 0 0,31 19 0 0 0,-40-27-56 0 0,0-1 1 0 0,1 1-1 0 0,0-1 0 0 0,0-1 1 0 0,0 0-1 0 0,0 0 0 0 0,0 0 1 0 0,0-1-1 0 0,0 0 1 0 0,1-1-1 0 0,-1 1 0 0 0,0-2 1 0 0,1 1-1 0 0,-1-1 0 0 0,0-1 1 0 0,0 1-1 0 0,0-1 0 0 0,15-6 1 0 0,-1-4-725 0 0,-1-3-33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4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5 9 1375 0 0,'-11'-8'27378'0'0,"0"21"-31016"0"0,2-2 3857 0 0,1 0 1 0 0,0 1-1 0 0,-6 12 1 0 0,-2 4 2 0 0,-223 318 1042 0 0,200-294-1240 0 0,6-11-40 0 0,3 1 0 0 0,-32 60 0 0 0,58-93-104 0 0,4-8-9 0 0,1-1-103 0 0,17-15-1228 0 0,-4 0 601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5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29 1375 0 0,'-28'1'13790'0'0,"39"-3"-8096"0"0,5-5-4512 0 0,-1 1-677 0 0,271-68 3072 0 0,-114 33-2824 0 0,101-27-812 0 0,-156 45-7725 0 0,-65 15-402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5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6127 0 0,'0'0'1242'0'0,"-8"2"-764"0"0,7-1-352 0 0,0-1 0 0 0,-1 0 0 0 0,1 1-1 0 0,0-1 1 0 0,0 1 0 0 0,0 0 0 0 0,0-1 0 0 0,0 1-1 0 0,0 0 1 0 0,0-1 0 0 0,0 1 0 0 0,0 0 0 0 0,0 0-1 0 0,0 0 1 0 0,0 0 0 0 0,0 0 0 0 0,1 0 0 0 0,-1 0-1 0 0,0 0 1 0 0,1 1 0 0 0,-1-1 0 0 0,0 1 0 0 0,1 1 34 0 0,0-1 1 0 0,-1 1 0 0 0,1-1 0 0 0,0 1-1 0 0,0-1 1 0 0,0 1 0 0 0,1-1-1 0 0,-1 1 1 0 0,0-1 0 0 0,2 5 0 0 0,2 3 50 0 0,0 0 1 0 0,1 1-1 0 0,0-1 0 0 0,7 9 1 0 0,127 163 787 0 0,-95-131-700 0 0,72 114 0 0 0,-99-135-39 0 0,-1 1 0 0 0,-2 1-1 0 0,18 54 1 0 0,-28-69-127 0 0,0 0 0 0 0,0 1 0 0 0,-2-1 0 0 0,0 1 0 0 0,-1-1 0 0 0,-1 1 0 0 0,-1 0 0 0 0,0-1 0 0 0,-5 19 0 0 0,1-12-98 0 0,-2 1-1 0 0,-1-1 1 0 0,-1-1 0 0 0,-1 0-1 0 0,-1 0 1 0 0,-1-1-1 0 0,0 0 1 0 0,-2-1-1 0 0,-1 0 1 0 0,-1-2-1 0 0,0 0 1 0 0,-1 0-1 0 0,-1-2 1 0 0,-1 0-1 0 0,0-1 1 0 0,-2-1-1 0 0,1-1 1 0 0,-2 0 0 0 0,-27 12-1 0 0,-5-5-949 0 0,48-19 95 0 0,1-1 0 0 0,-1 0 0 0 0,0 0 0 0 0,-8 0 0 0 0,3-2-7677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5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74 10135 0 0,'-11'-1'1082'0'0,"0"0"-1"0"0,-17-4 1 0 0,16 2 6664 0 0,12 3-7634 0 0,1-1 0 0 0,-1 0 0 0 0,0 0 1 0 0,1 1-1 0 0,-1-1 0 0 0,0 0 0 0 0,1 1 0 0 0,-1-1 1 0 0,0 1-1 0 0,1-1 0 0 0,-1 0 0 0 0,1 1 0 0 0,0-1 0 0 0,-1 1 1 0 0,1-1-1 0 0,-1 1 0 0 0,1-1 0 0 0,0 1 0 0 0,-1 0 1 0 0,2-1-1 0 0,15-7 552 0 0,-15 8-500 0 0,26-10 179 0 0,1 1-1 0 0,0 2 1 0 0,0 1 0 0 0,1 1 0 0 0,-1 2 0 0 0,57 0 0 0 0,-79 3-289 0 0,0 1 0 0 0,0-1 0 0 0,0 1 0 0 0,0 1 0 0 0,-1-1 0 0 0,1 1 0 0 0,0 1 0 0 0,11 5 0 0 0,-16-7-41 0 0,0 0-1 0 0,0 1 0 0 0,0-1 0 0 0,0 0 1 0 0,0 1-1 0 0,0 0 0 0 0,-1-1 0 0 0,1 1 1 0 0,-1 0-1 0 0,1 0 0 0 0,-1 0 0 0 0,0 0 0 0 0,1 0 1 0 0,-1 1-1 0 0,0-1 0 0 0,-1 0 0 0 0,1 0 1 0 0,0 1-1 0 0,-1-1 0 0 0,1 0 0 0 0,-1 1 0 0 0,1-1 1 0 0,-1 1-1 0 0,0-1 0 0 0,0 0 0 0 0,0 1 1 0 0,-1-1-1 0 0,0 4 0 0 0,-2 5-5 0 0,0 1 0 0 0,0-1-1 0 0,-2 0 1 0 0,1 0 0 0 0,-2 0 0 0 0,1-1-1 0 0,-11 15 1 0 0,-55 65 63 0 0,55-71-66 0 0,-14 13 60 0 0,29-31 1 0 0,3 1-42 0 0,-1-1-1 0 0,1 0 0 0 0,-1 0 0 0 0,1 0 1 0 0,0 0-1 0 0,0-1 0 0 0,-1 1 0 0 0,1 0 1 0 0,0-1-1 0 0,0 1 0 0 0,0-1 1 0 0,0 0-1 0 0,2 1 0 0 0,29-1 113 0 0,-19-1-79 0 0,9 2-3 0 0,0 1 0 0 0,40 8 0 0 0,46 18-98 0 0,-61-15-90 0 0,47 12-1256 0 0,-46-13 571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7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4479 0 0,'0'0'1314'0'0,"6"-5"-180"0"0,-2 1-683 0 0,1 0 0 0 0,-1 1 0 0 0,1-1 0 0 0,0 1 0 0 0,1 0 0 0 0,-1 1 0 0 0,0-1-1 0 0,9-1 1 0 0,49-12 280 0 0,-39 11-377 0 0,144-28 127 0 0,-160 32-957 0 0,0 0-1 0 0,0 1 1 0 0,0 0-1 0 0,-1 1 1 0 0,1 0-1 0 0,0 0 1 0 0,14 4-1 0 0,-10 0-6399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7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3359 0 0,'2'0'8138'0'0,"18"1"-6032"0"0,27-1 1 0 0,60-10-883 0 0,-72 6-783 0 0,59-7-1398 0 0,-54 6-6466 0 0,-14 2-749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8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3 10591 0 0,'-7'-2'8735'0'0,"-112"330"-7638"0"0,114-313-1097 0 0,-150 404 0 0 0,139-388 9 0 0,-23 38 0 0 0,-10 18 616 0 0,47-83-731 0 0,1-1 0 0 0,-1 1 0 0 0,1 0 0 0 0,-1 1 0 0 0,1-1 0 0 0,0 0 0 0 0,0 6 0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8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4 7831 0 0,'0'-1'6490'0'0,"-1"-7"-124"0"0,7-2-6151 0 0,0 0 1 0 0,0 0-1 0 0,1 1 0 0 0,0-1 1 0 0,1 2-1 0 0,13-14 0 0 0,11-11 221 0 0,-13 10-336 0 0,2 1 0 0 0,1 1 1 0 0,0 1-1 0 0,1 1 0 0 0,50-31 0 0 0,-58 41-58 0 0,0 1 0 0 0,1 1 0 0 0,0 0 0 0 0,0 1 0 0 0,1 1 0 0 0,-1 0 0 0 0,1 2 0 0 0,0 0 0 0 0,0 0 0 0 0,1 2 0 0 0,30 1 0 0 0,-39 1-40 0 0,1 0-1 0 0,-1 1 0 0 0,0 0 1 0 0,0 1-1 0 0,-1 0 1 0 0,1 1-1 0 0,0 0 1 0 0,-1 0-1 0 0,0 0 1 0 0,0 1-1 0 0,0 1 1 0 0,-1-1-1 0 0,0 1 0 0 0,0 0 1 0 0,0 1-1 0 0,6 8 1 0 0,-9-10 0 0 0,0 0 1 0 0,0 0 0 0 0,-1 0-1 0 0,0 1 1 0 0,0-1 0 0 0,0 1-1 0 0,-1 0 1 0 0,0-1 0 0 0,0 1-1 0 0,0 0 1 0 0,-1 0-1 0 0,0 1 1 0 0,0-1 0 0 0,-1 0-1 0 0,1 0 1 0 0,-1 0 0 0 0,-1 1-1 0 0,1-1 1 0 0,-1 0 0 0 0,0 0-1 0 0,0 0 1 0 0,-1 0 0 0 0,0 0-1 0 0,0 0 1 0 0,-3 6-1 0 0,-1-2 46 0 0,0-1 0 0 0,-1 1 0 0 0,0-1 0 0 0,0 0-1 0 0,-1-1 1 0 0,0 0 0 0 0,0 0 0 0 0,-1-1-1 0 0,0 0 1 0 0,-16 9 0 0 0,-3 0 11 0 0,-1-2-1 0 0,-45 17 1 0 0,6-7-124 0 0,0-2 0 0 0,-1-4 1 0 0,-80 10-1 0 0,144-27 61 0 0,0 0-1 0 0,0-1 1 0 0,1 0-1 0 0,-1 0 1 0 0,-7-1-1 0 0,12 1-8 0 0,0-1-1 0 0,-1 1 0 0 0,1 0 0 0 0,0-1 0 0 0,0 1 1 0 0,0-1-1 0 0,0 1 0 0 0,0 0 0 0 0,0-1 1 0 0,0 1-1 0 0,0 0 0 0 0,0-1 0 0 0,1 1 0 0 0,-1-1 1 0 0,0 1-1 0 0,0 0 0 0 0,0-1 0 0 0,0 1 0 0 0,0 0 1 0 0,1-1-1 0 0,-1 1 0 0 0,0-1 0 0 0,4-3-143 0 0,-1-1 0 0 0,1 1 0 0 0,0 0 0 0 0,0 0 0 0 0,1 1 0 0 0,-1-1 0 0 0,9-4-1 0 0,-1 0-609 0 0,18-14-1081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49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64 13647 0 0,'-9'-1'377'0'0,"0"0"-1"0"0,-1 1 1 0 0,1 0-1 0 0,0 1 1 0 0,0 0-1 0 0,0 0 1 0 0,0 1-1 0 0,0 0 1 0 0,0 0-1 0 0,0 1 1 0 0,1 0-1 0 0,-11 6 1936 0 0,28-9-1838 0 0,8-3-240 0 0,1 0 0 0 0,0-2 0 0 0,-1 0 1 0 0,0-1-1 0 0,20-9 0 0 0,4-2 153 0 0,-23 10-252 0 0,-3 1 57 0 0,1 0 0 0 0,16-3 1 0 0,-28 8-147 0 0,0 0 0 0 0,0 1 0 0 0,0-1 0 0 0,1 1 0 0 0,-1 0 0 0 0,0 0 1 0 0,0 0-1 0 0,0 1 0 0 0,0-1 0 0 0,0 1 0 0 0,0 0 0 0 0,0 0 0 0 0,5 3 0 0 0,-7-3-34 0 0,0 0-1 0 0,-1 0 1 0 0,1 0-1 0 0,0 0 1 0 0,-1 0-1 0 0,0 1 1 0 0,1-1-1 0 0,-1 0 1 0 0,0 1-1 0 0,1-1 0 0 0,-1 1 1 0 0,0 0-1 0 0,0-1 1 0 0,-1 1-1 0 0,2 3 1 0 0,0-2-6 0 0,-1 1 0 0 0,0 0 0 0 0,-1 0 0 0 0,1 0 0 0 0,-1 0 0 0 0,0 0 0 0 0,0 5 0 0 0,-1 2-5 0 0,0-1 1 0 0,-1 1-1 0 0,-1 0 1 0 0,-5 17-1 0 0,-4 0 53 0 0,-2 0 0 0 0,0-1 0 0 0,-2 0 0 0 0,-1-1 0 0 0,-25 30 0 0 0,35-48-100 0 0,-1 0 0 0 0,0-1 0 0 0,-17 13 0 0 0,24-19 39 0 0,0 0-59 0 0,13-5 147 0 0,3 0-90 0 0,0 0 1 0 0,0 1-1 0 0,0 1 0 0 0,0 1 0 0 0,0 0 1 0 0,1 1-1 0 0,-1 0 0 0 0,0 1 1 0 0,29 6-1 0 0,-9 1-86 0 0,0 2 0 0 0,0 2 0 0 0,34 16 0 0 0,-50-20-1968 0 0,0 0-5903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0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0303 0 0,'0'0'935'0'0,"-1"1"-768"0"0,0 0 113 0 0,-1 0 0 0 0,1 0 1 0 0,0 0-1 0 0,-1 0 1 0 0,1 0-1 0 0,0 1 0 0 0,0-1 1 0 0,0 1-1 0 0,0-1 0 0 0,0 1 1 0 0,-1 2-1 0 0,-3 8 9442 0 0,19-19-10609 0 0,-1-1-5044 0 0,-1 0-1663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5 9671 0 0,'22'-5'929'0'0,"-12"2"-784"0"0,1 0 1 0 0,13 0-1 0 0,-20 2 360 0 0,0 1-1 0 0,-1 0 1 0 0,1 1-1 0 0,0-1 1 0 0,7 2-1 0 0,-10-2-362 0 0,0 1-1 0 0,0-1 1 0 0,0 0 0 0 0,0 1-1 0 0,0-1 1 0 0,0 1-1 0 0,0-1 1 0 0,0 1-1 0 0,0 0 1 0 0,0-1 0 0 0,-1 1-1 0 0,1 0 1 0 0,0 0-1 0 0,0 0 1 0 0,-1-1-1 0 0,1 1 1 0 0,0 0 0 0 0,-1 0-1 0 0,1 0 1 0 0,-1 0-1 0 0,1 0 1 0 0,-1 0-1 0 0,0 0 1 0 0,1 0 0 0 0,-1 0-1 0 0,0 0 1 0 0,0 0-1 0 0,0 1 1 0 0,0-1-1 0 0,0 0 1 0 0,0 0 0 0 0,0 0-1 0 0,0 0 1 0 0,0 0-1 0 0,0 0 1 0 0,-1 1-1 0 0,0 5 99 0 0,-1 0 0 0 0,0-1 0 0 0,-1 0 0 0 0,-4 10 0 0 0,6-14-91 0 0,-17 30 681 0 0,-1-1 0 0 0,-36 44 1 0 0,3-3-125 0 0,-87 147-183 0 0,85-123-3293 0 0,42-73 1281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1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11 16927 0 0,'-72'-2'6008'0'0,"74"2"-5580"0"0,236-44 1862 0 0,-131 21-1776 0 0,416-64 978 0 0,-418 71-1337 0 0,-78 12-130 0 0,196-25 266 0 0,-174 25-473 0 0,-1 2 1 0 0,78 8 0 0 0,-120-6 63 0 0,-2 0-23 0 0,0 1 0 0 0,0-1 0 0 0,1 1-1 0 0,-1-1 1 0 0,0 1 0 0 0,0 0 0 0 0,0 1 0 0 0,0-1 0 0 0,0 1 0 0 0,0 0 0 0 0,-1 0 0 0 0,7 4 0 0 0,-10-6 84 0 0,0 0 0 0 0,1 1-1 0 0,-1-1 1 0 0,0 1 0 0 0,1-1 0 0 0,-1 1 0 0 0,0-1 0 0 0,1 1 0 0 0,-1-1 0 0 0,0 1-1 0 0,0-1 1 0 0,0 1 0 0 0,1-1 0 0 0,-1 1 0 0 0,0-1 0 0 0,0 1 0 0 0,0-1 0 0 0,0 2-1 0 0,-5 10-1187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1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 919 0 0,'-6'5'654'0'0,"4"-2"474"0"0,0-1 1 0 0,0 1-1 0 0,0 0 0 0 0,0 0 1 0 0,1 0-1 0 0,0 0 0 0 0,-1 0 1 0 0,1 0-1 0 0,0 0 1 0 0,0 0-1 0 0,0 6 0 0 0,-4 41 3385 0 0,4-22-4177 0 0,-2-4-115 0 0,-1 0 1 0 0,-2-1-1 0 0,0 0 0 0 0,-1 0 1 0 0,-1 0-1 0 0,-1-1 0 0 0,-2 0 0 0 0,0-1 1 0 0,-1 0-1 0 0,0-1 0 0 0,-2 0 1 0 0,-1-1-1 0 0,-18 19 0 0 0,8-12-18 0 0,24-25 89 0 0,1-3-260 0 0,0 0-1 0 0,0 0 1 0 0,1 0-1 0 0,-1 0 1 0 0,0 0 0 0 0,1 0-1 0 0,-1 0 1 0 0,1 0-1 0 0,1-3 1 0 0,-1 2 8 0 0,5-10-24 0 0,0 0-1 0 0,1 0 0 0 0,1 1 1 0 0,0 0-1 0 0,0 0 1 0 0,13-12-1 0 0,-4 4-15 0 0,7-10-119 0 0,2 1-1 0 0,2 1 1 0 0,60-47 0 0 0,-66 59 46 0 0,0 1 0 0 0,1 1 0 0 0,1 2 1 0 0,0 0-1 0 0,1 1 0 0 0,44-12 0 0 0,-63 21 149 0 0,1 1 0 0 0,-1 0-1 0 0,1 0 1 0 0,0 0-1 0 0,-1 1 1 0 0,1 0-1 0 0,0 0 1 0 0,6 2 0 0 0,-10-2-31 0 0,-1 1 0 0 0,1-1 1 0 0,-1 1-1 0 0,0 0 1 0 0,1 0-1 0 0,-1 0 1 0 0,0 0-1 0 0,0 0 0 0 0,0 1 1 0 0,0-1-1 0 0,0 1 1 0 0,0-1-1 0 0,0 1 1 0 0,0 0-1 0 0,-1 0 1 0 0,1-1-1 0 0,0 1 0 0 0,-1 0 1 0 0,0 1-1 0 0,1-1 1 0 0,-1 0-1 0 0,0 0 1 0 0,0 0-1 0 0,1 5 0 0 0,0 2 23 0 0,-1-1 0 0 0,0 1-1 0 0,-1 0 1 0 0,0-1-1 0 0,0 1 1 0 0,0 0-1 0 0,-1 0 1 0 0,-1-1-1 0 0,1 1 1 0 0,-1-1-1 0 0,-5 11 1 0 0,-3 8 57 0 0,-1-1 1 0 0,-16 27-1 0 0,13-30-105 0 0,10-17-9 0 0,0-1 0 0 0,0 1 1 0 0,1 0-1 0 0,-3 9 0 0 0,3-2-522 0 0,4-13 420 0 0,-1 1-1 0 0,0-1 1 0 0,0 1-1 0 0,1-1 1 0 0,-1 1-1 0 0,0-1 1 0 0,0 0-1 0 0,1 1 1 0 0,-1-1-1 0 0,0 1 1 0 0,1-1 0 0 0,-1 0-1 0 0,1 1 1 0 0,-1-1-1 0 0,0 0 1 0 0,1 1-1 0 0,-1-1 1 0 0,1 0-1 0 0,-1 0 1 0 0,1 0-1 0 0,-1 1 1 0 0,1-1-1 0 0,10 3-1173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2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4743 0 0,'0'0'6835'0'0,"2"0"-5117"0"0,175-51 2313 0 0,-31 15-8995 0 0,-133 32 2920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2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0 20759 0 0,'0'0'2309'0'0,"-8"4"-1199"0"0,5-2-937 0 0,-1 1 1 0 0,1 0-1 0 0,0 0 0 0 0,0 0 1 0 0,0 1-1 0 0,0-1 0 0 0,0 1 1 0 0,1 0-1 0 0,-3 5 1 0 0,-17 39 159 0 0,20-45-279 0 0,-84 259 348 0 0,60-173-637 0 0,24-82-57 0 0,0 0 1 0 0,0 0-1 0 0,1 0 1 0 0,0 0-1 0 0,0 0 0 0 0,1 0 1 0 0,-1 0-1 0 0,2 9 1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4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1 3 3679 0 0,'7'-1'202'0'0,"22"0"441"0"0,-10 4 5402 0 0,-28 11-2716 0 0,6-8-2958 0 0,-1 0-143 0 0,-1 0 1 0 0,-1 0 0 0 0,1 0 0 0 0,-1 0 0 0 0,0-1 0 0 0,0 0-1 0 0,-1 0 1 0 0,0 0 0 0 0,-13 6 0 0 0,-5 0 644 0 0,-43 13 0 0 0,10-3 133 0 0,-39 12-434 0 0,-57 25-278 0 0,-117 99-180 0 0,125-67 60 0 0,107-66-25 0 0,20-11 162 0 0,-34 16 0 0 0,51-28 454 0 0,15-2-602 0 0,1-1 1 0 0,-1 0-1 0 0,0-1 0 0 0,0 0 0 0 0,19-8 1 0 0,9-3-83 0 0,0 3 34 0 0,76-12 0 0 0,-103 21-59 0 0,0 1 0 0 0,0 1-1 0 0,1 0 1 0 0,-1 1 0 0 0,0 0 0 0 0,0 1 0 0 0,0 1 0 0 0,0 0 0 0 0,18 7-1 0 0,-29-9-48 0 0,0 1-1 0 0,0-1 0 0 0,0 0 0 0 0,-1 1 0 0 0,1 0 0 0 0,-1-1 0 0 0,1 1 0 0 0,-1 0 1 0 0,1 0-1 0 0,-1 1 0 0 0,0-1 0 0 0,0 0 0 0 0,0 1 0 0 0,-1-1 0 0 0,4 6 0 0 0,-4-6-1 0 0,-1 0-1 0 0,1 0 1 0 0,-1 0-1 0 0,0 0 0 0 0,1 0 1 0 0,-1 0-1 0 0,0 0 0 0 0,0 0 1 0 0,0 0-1 0 0,0 0 1 0 0,-1 0-1 0 0,1 0 0 0 0,0-1 1 0 0,-1 1-1 0 0,1 0 1 0 0,-1 0-1 0 0,0 0 0 0 0,0 0 1 0 0,0 0-1 0 0,0-1 1 0 0,0 1-1 0 0,0 0 0 0 0,0-1 1 0 0,0 1-1 0 0,-3 1 0 0 0,-4 4-2 0 0,0 0-1 0 0,-1 0 1 0 0,1-1-1 0 0,-2 0 1 0 0,1-1-1 0 0,-17 8 1 0 0,-8 4-2 0 0,-352 195-429 0 0,381-208 426 0 0,-30 15 46 0 0,0 1 0 0 0,-53 44 0 0 0,67-42 63 0 0,19-20 27 0 0,3 2-40 0 0,-1-4-89 0 0,0 0 0 0 0,0 1 1 0 0,0-1-1 0 0,0 0 0 0 0,0 0 0 0 0,0 1 1 0 0,0-1-1 0 0,0 0 0 0 0,0 0 0 0 0,0 1 1 0 0,0-1-1 0 0,0 0 0 0 0,0 0 0 0 0,0 0 1 0 0,0 1-1 0 0,1-1 0 0 0,-1 0 0 0 0,0 0 1 0 0,0 0-1 0 0,0 1 0 0 0,0-1 0 0 0,0 0 0 0 0,0 0 1 0 0,1 0-1 0 0,-1 1 0 0 0,0-1 0 0 0,0 0 1 0 0,0 0-1 0 0,1 0 0 0 0,-1 0 0 0 0,0 0 1 0 0,0 0-1 0 0,0 0 0 0 0,1 1 0 0 0,6 2 76 0 0,1 0-1 0 0,0-1 0 0 0,0 0 1 0 0,0 0-1 0 0,0 0 0 0 0,14 0 1 0 0,55-2 445 0 0,-59 0-408 0 0,246-11 1205 0 0,-64 1-915 0 0,69-6-464 0 0,-222 9-133 0 0,-34 4-285 0 0,-1 1-1 0 0,20-1 1 0 0,-30 3-783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5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0 5983 0 0,'10'3'12402'0'0,"-11"1"-12232"0"0,0-1 0 0 0,-1 0 1 0 0,1 0-1 0 0,0 1 1 0 0,-1-1-1 0 0,0 0 1 0 0,0 0-1 0 0,0-1 1 0 0,0 1-1 0 0,-4 4 1 0 0,-30 25 353 0 0,15-15-279 0 0,-38 38-175 0 0,2 2 0 0 0,-54 71 0 0 0,94-106-69 0 0,1 0 1 0 0,1 1-1 0 0,1 1 0 0 0,1 0 0 0 0,2 1 1 0 0,-16 46-1 0 0,24-60 51 0 0,0 0 0 0 0,1 1 0 0 0,1 0 0 0 0,0-1 0 0 0,0 1 0 0 0,1 0 0 0 0,3 22 0 0 0,-1-25 51 0 0,0-1-1 0 0,0 1 1 0 0,1 0 0 0 0,0-1-1 0 0,1 1 1 0 0,0-1-1 0 0,0 0 1 0 0,1 0-1 0 0,0 0 1 0 0,0-1 0 0 0,9 9-1 0 0,-5-7 11 0 0,0 0-1 0 0,0 0 0 0 0,1-1 1 0 0,12 8-1 0 0,-16-12-440 0 0,1-1 0 0 0,-1 1-1 0 0,0-1 1 0 0,1 0 0 0 0,0-1 0 0 0,0 0 0 0 0,0 0-1 0 0,13 2 1 0 0,-3-4-7104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5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 10591 0 0,'-8'-5'9079'0'0,"12"19"-7591"0"0,-1-6-1313 0 0,0 0 0 0 0,1-1 0 0 0,0 0 0 0 0,0 0 1 0 0,1 0-1 0 0,0 0 0 0 0,0-1 0 0 0,1 1 0 0 0,6 5 0 0 0,61 48 799 0 0,-70-59-941 0 0,247 154 1636 0 0,-143-94-1455 0 0,-62-35-193 0 0,43 26 19 0 0,-76-44-36 0 0,-1 1-1 0 0,0-1 0 0 0,-1 2 0 0 0,0-1 0 0 0,10 14 0 0 0,-18-21-76 0 0,-1 0 0 0 0,0 0 0 0 0,1 0 0 0 0,-1 0 0 0 0,0 0 0 0 0,0 0 0 0 0,0 0-1 0 0,0 0 1 0 0,0 0 0 0 0,0 0 0 0 0,-1 1 0 0 0,1-1 0 0 0,-1 0 0 0 0,1 1 0 0 0,-1-1 0 0 0,0 0 0 0 0,0 1 0 0 0,0-1 0 0 0,0 0 0 0 0,-1 3-1 0 0,0-3-730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1 0 16871 0 0,'0'0'3130'0'0,"3"2"-2672"0"0,-1-1-372 0 0,0 1 0 0 0,1 0 0 0 0,-1 0-1 0 0,0 0 1 0 0,0 0 0 0 0,0 0 0 0 0,0 0 0 0 0,0 1-1 0 0,0-1 1 0 0,-1 1 0 0 0,1-1 0 0 0,-1 1 0 0 0,0 0-1 0 0,0-1 1 0 0,0 1 0 0 0,0 0 0 0 0,0 0 0 0 0,-1 0 0 0 0,1 0-1 0 0,-1-1 1 0 0,1 1 0 0 0,-1 0 0 0 0,0 0 0 0 0,0 0-1 0 0,-1 0 1 0 0,1 0 0 0 0,-1 0 0 0 0,1 0 0 0 0,-1 0-1 0 0,-1 3 1 0 0,-3 7 86 0 0,-1-1 1 0 0,0 0-1 0 0,0 0 0 0 0,-16 21 0 0 0,-39 40 102 0 0,51-61-225 0 0,-284 296 622 0 0,272-286-614 0 0,-52 50 127 0 0,-59 62 369 0 0,130-131-505 0 0,1 0-1 0 0,-1 0 0 0 0,1 1 1 0 0,0-1-1 0 0,0 0 0 0 0,0 1 1 0 0,-3 7-1 0 0,5-11-131 0 0,0 1 0 0 0,0 0 0 0 0,-1 0 0 0 0,1 0 0 0 0,0 0 0 0 0,0 0 0 0 0,0 0 0 0 0,0-1 0 0 0,0 1 0 0 0,0 0 1 0 0,1 0-1 0 0,-1 0 0 0 0,0 0 0 0 0,0 0 0 0 0,1-1 0 0 0,-1 1 0 0 0,1 1 0 0 0,0-1-338 0 0,-1 0 1 0 0,1 0 0 0 0,0-1-1 0 0,0 1 1 0 0,0 0 0 0 0,0 0-1 0 0,0-1 1 0 0,0 1-1 0 0,0 0 1 0 0,0-1 0 0 0,0 1-1 0 0,0-1 1 0 0,1 1 0 0 0,-1-1-1 0 0,2 1 1 0 0,17 2-7282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6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63 16095 0 0,'0'0'738'0'0,"0"-2"-16"0"0,3-27 129 0 0,-3 24 269 0 0,0 0 0 0 0,0 0 0 0 0,-1 0 0 0 0,-1-6 4009 0 0,8 17-4953 0 0,-5-3-164 0 0,1-1 0 0 0,-1 1 0 0 0,0-1 0 0 0,0 1 0 0 0,0 0 0 0 0,0-1 0 0 0,0 1 0 0 0,-1 0 0 0 0,1 0 0 0 0,-1 0 0 0 0,0-1 0 0 0,0 1 0 0 0,0 0 0 0 0,0 0 0 0 0,0 0 0 0 0,-1 0 0 0 0,1-1 0 0 0,-1 1 0 0 0,0 0 0 0 0,1 0 0 0 0,-3 3 0 0 0,-3 7-11 0 0,0 0-1 0 0,-15 23 1 0 0,17-29 5 0 0,-48 65 47 0 0,10-15-42 0 0,42-56-11 0 0,-1-1 0 0 0,1 0 0 0 0,0 0 0 0 0,0 1 0 0 0,0-1 0 0 0,-1 0 0 0 0,1 0 0 0 0,0 1 0 0 0,0-1 0 0 0,0 0 0 0 0,0 1 0 0 0,0-1 0 0 0,0 0 0 0 0,0 0 0 0 0,0 1 0 0 0,-1-1 0 0 0,1 0 0 0 0,0 1 0 0 0,0-1 0 0 0,0 0 0 0 0,1 1 0 0 0,-1-1 0 0 0,0 0 0 0 0,0 1 0 0 0,0-1 0 0 0,0 0 0 0 0,0 1 0 0 0,0-1 0 0 0,0 0 0 0 0,0 0 0 0 0,1 1 0 0 0,-1-1 0 0 0,0 0 0 0 0,0 0 0 0 0,0 1 0 0 0,1-1 0 0 0,-1 0 0 0 0,0 0 0 0 0,0 1 0 0 0,0-1 0 0 0,1 0 0 0 0,-1 0 0 0 0,0 0 0 0 0,1 0 0 0 0,-1 0 0 0 0,0 1 0 0 0,0-1 0 0 0,1 0 0 0 0,-1 0 0 0 0,0 0 0 0 0,1 0 0 0 0,-1 0 0 0 0,1 0 0 0 0,-1 0 0 0 0,5 2-10 0 0,-1 0 0 0 0,1 0 0 0 0,0-1 1 0 0,0 0-1 0 0,0 0 0 0 0,0 0 0 0 0,0-1 0 0 0,10 1 0 0 0,2-2-156 0 0,21-4-1 0 0,-22 2 45 0 0,-3 1-282 0 0,-1-1 0 0 0,-1 0-1 0 0,23-10 1 0 0,9-8-7668 0 0,-19 9 177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6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3 19551 0 0,'-17'-6'1912'0'0,"7"3"-1704"0"0,1 1-208 0 0,1 1 0 0 0,0-1 3800 0 0,19-3-3584 0 0,5 1-8 0 0,3 0-1120 0 0,3 1-224 0 0,4 0-48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6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56 4607 0 0,'-53'-10'-10'0'0,"23"4"19920"0"0,53 1-18666 0 0,-7 1-1028 0 0,55-9-117 0 0,25-3 163 0 0,170-52 1 0 0,-242 59-348 0 0,-5 2-1744 0 0,35-9-1 0 0,-42 14-6490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7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839 0 0,'-8'3'160'0'0,"6"-2"-119"0"0,0 0 0 0 0,0-1-1 0 0,0 1 1 0 0,0 0 0 0 0,0 0-1 0 0,0 0 1 0 0,0 1-1 0 0,0-1 1 0 0,0 0 0 0 0,1 1-1 0 0,-1-1 1 0 0,-1 3 0 0 0,2-3 561 0 0,0 1 0 0 0,0 0 0 0 0,0 0 1 0 0,0 0-1 0 0,0-1 0 0 0,0 1 0 0 0,1 0 1 0 0,-1 0-1 0 0,1 0 0 0 0,-1 0 1 0 0,1 0-1 0 0,0 1 0 0 0,0-1 0 0 0,0 0 1 0 0,0 0-1 0 0,0 0 0 0 0,1 2 1 0 0,0 2 1103 0 0,1 0 0 0 0,0 0 0 0 0,0 0 0 0 0,0-1 0 0 0,5 9 0 0 0,9 11-2252 0 0,2-2 1103 0 0,0-1-1 0 0,2-1 0 0 0,1-1 1 0 0,28 21-1 0 0,99 63 826 0 0,-98-71-998 0 0,12 8-116 0 0,78 54 35 0 0,-107-70-268 0 0,2-2 1 0 0,49 25-1 0 0,-53-37-836 0 0,-29-10 333 0 0,5-5-1940 0 0,0-2 280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7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1 18199 0 0,'0'0'5381'0'0,"-7"5"-4275"0"0,-69 74-328 0 0,-122 165 1 0 0,90-96-557 0 0,-45 64 48 0 0,140-193-513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7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98 4143 0 0,'-38'-24'747'0'0,"22"5"14531"0"0,19 11-13005 0 0,7-6-1631 0 0,-1 6-358 0 0,0 1 0 0 0,1 0 0 0 0,-1 0 1 0 0,1 1-1 0 0,1 0 0 0 0,10-4 0 0 0,70-25 495 0 0,-72 29-568 0 0,15-5-15 0 0,0 3 0 0 0,0 0 0 0 0,1 3 0 0 0,59-3 0 0 0,141 13-576 0 0,-223-5 103 0 0,127 9-693 0 0,-47-1-7136 0 0,-56-5 644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58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0 18255 0 0,'-4'-2'156'0'0,"0"1"0"0"0,0-1 0 0 0,-1 1-1 0 0,1 0 1 0 0,0 0 0 0 0,0 0 0 0 0,-1 1 0 0 0,1-1-1 0 0,-1 1 1 0 0,1 0 0 0 0,0 0 0 0 0,-1 1 0 0 0,-3 0-1 0 0,6 0-130 0 0,0-1 0 0 0,1 1 0 0 0,-1-1-1 0 0,1 1 1 0 0,0 0 0 0 0,-1-1 0 0 0,1 1-1 0 0,0 0 1 0 0,-1 0 0 0 0,1 0 0 0 0,0 0 0 0 0,0 0-1 0 0,0 1 1 0 0,0-1 0 0 0,-2 3 0 0 0,2-2 32 0 0,0 0 0 0 0,0 0 0 0 0,1 0 0 0 0,-1 0 0 0 0,1 0 0 0 0,-1 0 1 0 0,1 0-1 0 0,0 0 0 0 0,0 0 0 0 0,0 0 0 0 0,0 0 0 0 0,0 1 1 0 0,0-1-1 0 0,2 4 0 0 0,2 11 76 0 0,2 1 1 0 0,0-1-1 0 0,1 0 0 0 0,0-1 1 0 0,20 31-1 0 0,59 70 401 0 0,44 22 137 0 0,-53-60-158 0 0,-30-29-172 0 0,92 107 659 0 0,-125-138-820 0 0,-1 0 1 0 0,0 1 0 0 0,-2 0 0 0 0,0 1 0 0 0,-1 0 0 0 0,12 42 0 0 0,-19-51-126 0 0,0 1 0 0 0,-1-1 0 0 0,-1 1 0 0 0,0 0 0 0 0,-1-1-1 0 0,0 1 1 0 0,-1 0 0 0 0,0-1 0 0 0,-1 1 0 0 0,-5 16 0 0 0,2-13-25 0 0,-1 0-1 0 0,-1 0 1 0 0,0-1 0 0 0,-1 0-1 0 0,0 0 1 0 0,-2-1 0 0 0,-10 14 0 0 0,-2-3-26 0 0,0-2 0 0 0,-2 0 0 0 0,0-2 0 0 0,-1 0-1 0 0,-1-2 1 0 0,-1-1 0 0 0,-49 24 0 0 0,60-33-53 0 0,-1-1-1 0 0,0-1 1 0 0,0-1-1 0 0,0 0 1 0 0,-28 4-1 0 0,43-9 35 0 0,1-1 0 0 0,-1 0-1 0 0,1 0 1 0 0,-1 1 0 0 0,0-1 0 0 0,1-1 0 0 0,-1 1-1 0 0,0 0 1 0 0,1 0 0 0 0,-1-1 0 0 0,0 1 0 0 0,1 0-1 0 0,-1-1 1 0 0,1 0 0 0 0,-1 1 0 0 0,1-1-1 0 0,-1 0 1 0 0,1 0 0 0 0,0 0 0 0 0,-1 0 0 0 0,-1-1-1 0 0,3 0-88 0 0,-1 1-1 0 0,0-1 1 0 0,1 1 0 0 0,-1 0-1 0 0,1-1 1 0 0,0 1-1 0 0,-1-1 1 0 0,1 1-1 0 0,0-1 1 0 0,0 1 0 0 0,0-1-1 0 0,0 1 1 0 0,0-1-1 0 0,1 1 1 0 0,-1-1-1 0 0,0 1 1 0 0,1 0-1 0 0,-1-1 1 0 0,1 1 0 0 0,-1-1-1 0 0,1 1 1 0 0,0 0-1 0 0,0-2 1 0 0,7-11-1848 0 0,1-1-87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03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7423 0 0,'0'0'4416'0'0,"1"-1"-3713"0"0,148-79 4215 0 0,-137 73-4581 0 0,-3 1-58 0 0,-7 4-138 0 0,1 0 0 0 0,-1 1 0 0 0,0-1 1 0 0,0 1-1 0 0,1 0 0 0 0,-1 0 1 0 0,1 0-1 0 0,-1 0 0 0 0,1 0 1 0 0,4-1-1 0 0,-7 2-133 0 0,4 4 118 0 0,5 7-8 0 0,-7-9-96 0 0,0 1 0 0 0,0-1 0 0 0,1 0-1 0 0,-1 1 1 0 0,1-1 0 0 0,-1 0 0 0 0,1-1 0 0 0,0 1 0 0 0,0 0 0 0 0,0-1 0 0 0,0 0 0 0 0,0 1 0 0 0,0-1-1 0 0,1 0 1 0 0,-1-1 0 0 0,0 1 0 0 0,0-1 0 0 0,1 1 0 0 0,-1-1 0 0 0,0 0 0 0 0,7-1 0 0 0,-5 1 56 0 0,82-4 823 0 0,-87 4-896 0 0,0 1 0 0 0,0-1 0 0 0,0 1-1 0 0,0-1 1 0 0,0 1 0 0 0,0-1 0 0 0,0 0 0 0 0,0 1-1 0 0,0-1 1 0 0,0 1 0 0 0,0-1 0 0 0,-1 1 0 0 0,1-1-1 0 0,0 1 1 0 0,0-1 0 0 0,0 1 0 0 0,-1-1 0 0 0,1 1-1 0 0,-1-1 1 0 0,-3 6-33 0 0,0 0-1 0 0,-1-1 1 0 0,0 0 0 0 0,0 0-1 0 0,0-1 1 0 0,-12 9-1 0 0,-38 21-248 0 0,51-32 257 0 0,-142 79-236 0 0,134-72 403 0 0,11-8-35 0 0,-4 6 296 0 0,4-3-160 0 0,0-1-1 0 0,0 1 1 0 0,1-1 0 0 0,0 1 0 0 0,-1 0 0 0 0,1-1-1 0 0,1 1 1 0 0,-1-1 0 0 0,0 1 0 0 0,1-1 0 0 0,0 1-1 0 0,1 5 1 0 0,-1-8-76 0 0,17 10 272 0 0,-11-8-361 0 0,1 0 0 0 0,-1-1 0 0 0,1 0 0 0 0,0-1 0 0 0,0 1-1 0 0,13-1 1 0 0,51-2 98 0 0,-49-1-166 0 0,184-15 374 0 0,-12 0-882 0 0,-174 16-1534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05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2759 0 0,'0'0'12846'0'0,"2"-1"-11812"0"0,7-6-711 0 0,1 0 0 0 0,0 1-1 0 0,1 1 1 0 0,0 0 0 0 0,-1 0-1 0 0,2 1 1 0 0,14-4 0 0 0,88-13 2658 0 0,-77 15-2680 0 0,-28 5-1298 0 0,0 0 0 0 0,1 0 0 0 0,-1 1 0 0 0,1 0 0 0 0,-1 0-1 0 0,19 4 1 0 0,-16 0-5679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05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0 17823 0 0,'0'0'819'0'0,"-2"0"-20"0"0,-4-1-445 0 0,4 1 930 0 0,211-7 748 0 0,-16-4-1829 0 0,-132 7-534 0 0,60 0-3047 0 0,-95 1 1340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18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932 1375 0 0,'-1'2'107'0'0,"-2"6"-817"0"0,-6 15 18363 0 0,11-24-17355 0 0,87-71 930 0 0,32-51-720 0 0,-82 81-469 0 0,74-90 57 0 0,-66 75-75 0 0,100-132 124 0 0,43-49 82 0 0,-162 208-161 0 0,58-49 0 0 0,-85 78-98 0 0,-1 4 0 0 0,-7 17 29 0 0,0 0-1 0 0,-1-1 0 0 0,-19 34 1 0 0,8-15 15 0 0,-82 174 114 0 0,18 8 46 0 0,58-116-154 0 0,23-88-19 0 0,0 1 1 0 0,0 0 0 0 0,2 0-1 0 0,2 22 1 0 0,-1-32-25 0 0,1 1-1 0 0,0 0 1 0 0,1 0-1 0 0,0-1 1 0 0,0 1 0 0 0,0-1-1 0 0,1 0 1 0 0,0 0-1 0 0,1 0 1 0 0,-1 0 0 0 0,1-1-1 0 0,1 0 1 0 0,-1 0-1 0 0,13 10 1 0 0,-16-14-994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18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14 9215 0 0,'-23'-2'5624'0'0,"27"1"-4152"0"0,25-7-927 0 0,0-1 1 0 0,43-20-1 0 0,53-34 741 0 0,54-22-129 0 0,-170 81-1504 0 0,2 1 0 0 0,-1 0 0 0 0,0 0 0 0 0,14 0 0 0 0,4 3-4979 0 0,-10 2-420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18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4 10135 0 0,'0'0'464'0'0,"0"-2"-9"0"0,0 2-451 0 0,0 0-1 0 0,0 0 1 0 0,0 0 0 0 0,0 0 0 0 0,0 0-1 0 0,0 0 1 0 0,0 0 0 0 0,0 0 0 0 0,0 0-1 0 0,0 0 1 0 0,0 0 0 0 0,0-1 0 0 0,0 1-1 0 0,0 0 1 0 0,0 0 0 0 0,0 0 0 0 0,0 0-1 0 0,0 0 1 0 0,0 0 0 0 0,0 0-1 0 0,0 0 1 0 0,0 0 0 0 0,0 0 0 0 0,0 0-1 0 0,0 0 1 0 0,0 0 0 0 0,0 0 0 0 0,0-1-1 0 0,0 1 1 0 0,0 0 0 0 0,0 0 0 0 0,0 0-1 0 0,-1 0 1 0 0,1 0 0 0 0,0 0 0 0 0,0 0-1 0 0,0 0 1 0 0,0 0 0 0 0,0 0-1 0 0,0 0 1 0 0,0 0 0 0 0,0 0 0 0 0,0 0-1 0 0,0 0 1 0 0,0 0 0 0 0,0 0 0 0 0,-1 0-1 0 0,1 0 1 0 0,0 0 0 0 0,0 0 0 0 0,0 0-1 0 0,0 0 1 0 0,0 0 0 0 0,0 0 0 0 0,0 0-1 0 0,0 0 1 0 0,0 0 0 0 0,0 0-1 0 0,0 1 1 0 0,-6 3 374 0 0,-5 9 945 0 0,2 3 856 0 0,1 1-1 0 0,-13 35 0 0 0,8-16-1662 0 0,-89 276 1124 0 0,63-181-1255 0 0,26-88-565 0 0,5-13-335 0 0,-2 0 1 0 0,-27 57-1 0 0,16-47-1176 0 0,-2-1 0 0 0,-39 50 0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19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1 14 14743 0 0,'0'0'672'0'0,"-1"-2"-9"0"0,1 2-655 0 0,0-1-1 0 0,-1 0 1 0 0,1 1-1 0 0,0-1 1 0 0,-1 0 0 0 0,1 1-1 0 0,0-1 1 0 0,-1 1-1 0 0,1-1 1 0 0,-1 1 0 0 0,1-1-1 0 0,-1 1 1 0 0,1-1-1 0 0,-1 1 1 0 0,0-1 0 0 0,1 1-1 0 0,-1 0 1 0 0,1-1 0 0 0,-1 1-1 0 0,0 0 1 0 0,1 0-1 0 0,-1-1 1 0 0,0 1 0 0 0,0 0-1 0 0,1 0 1 0 0,-1 0-1 0 0,0 0 1 0 0,1 0 0 0 0,-1 0-1 0 0,0 0 1 0 0,1 0 0 0 0,-1 0-1 0 0,0 0 1 0 0,0 0-1 0 0,1 1 1 0 0,-1-1 0 0 0,0 0-1 0 0,1 0 1 0 0,-2 1-1 0 0,0 0 104 0 0,-23 7 1329 0 0,1 2 1 0 0,-43 22 0 0 0,55-26-1507 0 0,-45 26 160 0 0,2 1 0 0 0,1 3 1 0 0,-72 63-1 0 0,87-63-846 0 0,38-35 460 0 0,2 0-220 0 0,0 0 474 0 0,1 0 1 0 0,-1 0 0 0 0,1 0-1 0 0,-1-1 1 0 0,1 1 0 0 0,-1-1-1 0 0,1 1 1 0 0,0-1 0 0 0,-1 1-1 0 0,1-1 1 0 0,0 0-1 0 0,-1 0 1 0 0,1 0 0 0 0,0 0-1 0 0,1 0 1 0 0,32-5-134 0 0,-23 2 73 0 0,9 0 3 0 0,1 1 0 0 0,0 1-1 0 0,-1 1 1 0 0,37 4-1 0 0,-51-4 89 0 0,1 2 0 0 0,0-1 0 0 0,-1 1 0 0 0,1 0 0 0 0,-1 1 0 0 0,0-1 0 0 0,0 1 0 0 0,0 1 0 0 0,0 0 0 0 0,0 0 0 0 0,-1 0 0 0 0,0 0 0 0 0,0 1 0 0 0,0 0 0 0 0,0 1 0 0 0,6 7 0 0 0,-10-11 19 0 0,-1 0 0 0 0,1 0 0 0 0,-1 0 0 0 0,0 0 1 0 0,0 0-1 0 0,0 0 0 0 0,0 0 0 0 0,0 0 0 0 0,-1 1 0 0 0,1-1 0 0 0,0 0 0 0 0,-1 0 0 0 0,0 1 0 0 0,1-1 0 0 0,-1 0 0 0 0,0 1 0 0 0,0-1 0 0 0,-1 0 0 0 0,1 1 0 0 0,0-1 1 0 0,-1 0-1 0 0,1 1 0 0 0,-3 3 0 0 0,1-2 91 0 0,0-1 0 0 0,-1 0 0 0 0,1 1 0 0 0,-1-1 0 0 0,0 0-1 0 0,0 0 1 0 0,0-1 0 0 0,0 1 0 0 0,0 0 0 0 0,-1-1 0 0 0,1 0 0 0 0,-8 3 0 0 0,-25 11 400 0 0,-1-2 0 0 0,-1-2 0 0 0,-51 9 0 0 0,27-6-709 0 0,47-11-134 0 0,-5 2-792 0 0,0-1 1 0 0,0-1-1 0 0,-29 1 0 0 0,47-5-207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19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 10591 0 0,'-15'2'422'0'0,"0"1"0"0"0,1 1 0 0 0,-1 1 0 0 0,-24 11 0 0 0,-52 32 2188 0 0,65-33-1967 0 0,0 2 0 0 0,2 0-1 0 0,-27 26 1 0 0,41-35-467 0 0,2 1 0 0 0,-1 0-1 0 0,2 0 1 0 0,-1 1 0 0 0,1 0 0 0 0,0 0-1 0 0,1 1 1 0 0,0-1 0 0 0,1 2-1 0 0,-7 19 1 0 0,11-26-164 0 0,0-1 1 0 0,0 0-1 0 0,1 1 0 0 0,0-1 0 0 0,-1 1 0 0 0,1-1 0 0 0,1 1 0 0 0,-1-1 1 0 0,1 1-1 0 0,-1-1 0 0 0,1 0 0 0 0,1 1 0 0 0,2 6 0 0 0,-3-9-9 0 0,0 1 0 0 0,1 0 0 0 0,0 0-1 0 0,0-1 1 0 0,0 1 0 0 0,0-1 0 0 0,0 0-1 0 0,0 0 1 0 0,0 1 0 0 0,1-1 0 0 0,-1-1-1 0 0,1 1 1 0 0,0 0 0 0 0,-1-1 0 0 0,1 1-1 0 0,0-1 1 0 0,0 0 0 0 0,0 0 0 0 0,0 0-1 0 0,4 1 1 0 0,2-1 51 0 0,0 0-1 0 0,0-1 0 0 0,0 1 1 0 0,0-2-1 0 0,0 1 1 0 0,10-3-1 0 0,53-14 519 0 0,-62 14-428 0 0,-1 0 1 0 0,0 0-1 0 0,0-1 1 0 0,0 0 0 0 0,-1-1-1 0 0,1 0 1 0 0,13-11 0 0 0,-19 14-83 0 0,0-1 0 0 0,0 0 0 0 0,0 0 0 0 0,-1 0 0 0 0,1-1 0 0 0,-1 1 0 0 0,0-1 0 0 0,0 1-1 0 0,0-1 1 0 0,0 1 0 0 0,-1-1 0 0 0,1 0 0 0 0,-1 0 0 0 0,0 0 0 0 0,0 0 0 0 0,0 0 0 0 0,-1 0 0 0 0,1 0 0 0 0,-1-1 0 0 0,-1-6 0 0 0,-3-11 150 0 0,-1 1 1 0 0,0-1-1 0 0,-2 1 0 0 0,-1 1 0 0 0,-14-30 0 0 0,19 44-349 0 0,-27-50 583 0 0,27 52-897 0 0,0 0 0 0 0,0 0 0 0 0,0 0 0 0 0,0 0 1 0 0,-1 0-1 0 0,0 1 0 0 0,1-1 0 0 0,-1 1 0 0 0,-8-5 1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0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5063 0 0,'0'0'2244'0'0,"3"1"-325"0"0,0 0-1285 0 0,4 0 42 0 0,1 0-1 0 0,-1 1 1 0 0,0 1-1 0 0,1-1 1 0 0,-1 1 0 0 0,-1 0-1 0 0,1 1 1 0 0,10 6 0 0 0,5 8-195 0 0,-1 1 0 0 0,-1 0 1 0 0,0 2-1 0 0,-2 0 0 0 0,0 2 1 0 0,22 37-1 0 0,-26-38-294 0 0,-6-10-115 0 0,-1 0 0 0 0,0 1 0 0 0,-1 0 1 0 0,8 20-1 0 0,-13-29-62 0 0,0 0 1 0 0,0 0 0 0 0,-1 0 0 0 0,1 0 0 0 0,-1 0-1 0 0,0 0 1 0 0,0 0 0 0 0,0 0 0 0 0,-1 0 0 0 0,0 0-1 0 0,1 0 1 0 0,-1 0 0 0 0,0 0 0 0 0,-1 0 0 0 0,1-1-1 0 0,-1 1 1 0 0,0 0 0 0 0,0-1 0 0 0,0 1 0 0 0,-4 4 0 0 0,-2 1-33 0 0,0 0 0 0 0,0-1 0 0 0,-1 0 0 0 0,-1 0 0 0 0,1-1 0 0 0,-1-1 0 0 0,0 1 0 0 0,-1-2 0 0 0,1 1 0 0 0,-22 6 0 0 0,8-4-229 0 0,0-1 1 0 0,-1-2-1 0 0,0 0 0 0 0,-28 1 1 0 0,46-5 64 0 0,0 0 0 0 0,0-1 0 0 0,0 0 1 0 0,0 0-1 0 0,0-1 0 0 0,0 0 0 0 0,0 0 0 0 0,0 0 1 0 0,0-1-1 0 0,-8-3 0 0 0,3-3-5761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0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87 9271 0 0,'183'-86'10316'0'0,"-193"96"-9216"0"0,-5 3-827 0 0,1-1 0 0 0,-2 0 0 0 0,0 0 0 0 0,0-2 0 0 0,-1 0 0 0 0,-36 14 0 0 0,-175 86-242 0 0,30-14-1299 0 0,144-72 357 0 0,52-23 780 0 0,5 1-557 0 0,1 0 632 0 0,1 0 1 0 0,-1 0-1 0 0,1 0 0 0 0,0 0 1 0 0,0-1-1 0 0,0 1 0 0 0,0-1 0 0 0,0-1 1 0 0,7 1-1 0 0,54-1-37 0 0,-31-1 39 0 0,-7 1 53 0 0,171 3-33 0 0,-148 1 20 0 0,94 18-1 0 0,-134-20 15 0 0,0 1 0 0 0,-1 0 0 0 0,1 1 0 0 0,-1 0 0 0 0,13 7 0 0 0,-21-9 0 0 0,1-1 0 0 0,-1 0 0 0 0,0 1 0 0 0,0 0 0 0 0,0-1 0 0 0,0 1 0 0 0,0 0 0 0 0,0 0 0 0 0,0 0 0 0 0,-1 0 0 0 0,1 1 0 0 0,-1-1 0 0 0,1 0 0 0 0,-1 1 0 0 0,0-1 0 0 0,0 1 0 0 0,0-1 0 0 0,0 1 0 0 0,-1-1 0 0 0,1 1 0 0 0,-1 0 0 0 0,1-1 0 0 0,-1 1 0 0 0,0 0 0 0 0,0-1 0 0 0,0 1 0 0 0,-1 3 0 0 0,0 0 70 0 0,-1 1-1 0 0,-1 0 1 0 0,1 0-1 0 0,-1-1 0 0 0,0 1 1 0 0,-1-1-1 0 0,1 0 1 0 0,-1 0-1 0 0,-1 0 1 0 0,1-1-1 0 0,-1 1 1 0 0,0-1-1 0 0,-8 6 0 0 0,-9 7 359 0 0,-1-1 0 0 0,-25 15 0 0 0,36-25-364 0 0,-21 12 193 0 0,0-1 0 0 0,-56 20 1 0 0,-76 15-56 0 0,139-46-175 0 0,1-1 1 0 0,-1-2 0 0 0,-1 0-1 0 0,1-2 1 0 0,0-1 0 0 0,-1-1-1 0 0,-36-5 1 0 0,37-1 52 0 0,17 1-88 0 0,9 4-6 0 0,0 1 0 0 0,0 0 1 0 0,0-1-1 0 0,-1 1 0 0 0,1 0 1 0 0,0-1-1 0 0,0 1 0 0 0,0-1 0 0 0,0 1 1 0 0,0 0-1 0 0,-1-1 0 0 0,1 1 0 0 0,0-1 1 0 0,0 1-1 0 0,0-1 0 0 0,0 1 1 0 0,0 0-1 0 0,1-1 0 0 0,-1 1 0 0 0,0-1 1 0 0,0 1-1 0 0,0-1 0 0 0,0 1 1 0 0,0 0-1 0 0,0-1 0 0 0,1 0 0 0 0,9-10-223 0 0,16-5-357 0 0,-26 16 592 0 0,13-6-840 0 0,0 1 0 0 0,0 0 0 0 0,21-5 0 0 0,-15 6-1157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1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2151 0 0,'2'-7'2448'0'0,"0"23"-1878"0"0,0 1-1 0 0,-1-1 1 0 0,-3 31-1 0 0,1-26 353 0 0,3 40 0 0 0,-1-52-788 0 0,1 0 1 0 0,0 0 0 0 0,0 0-1 0 0,1 0 1 0 0,0-1 0 0 0,0 1 0 0 0,9 15-1 0 0,-10-22-134 0 0,0 1-1 0 0,-1-1 0 0 0,1 1 0 0 0,0-1 1 0 0,0 0-1 0 0,0 0 0 0 0,0 0 1 0 0,1 0-1 0 0,-1 0 0 0 0,1-1 0 0 0,-1 1 1 0 0,1-1-1 0 0,-1 1 0 0 0,1-1 1 0 0,0 0-1 0 0,0 0 0 0 0,-1 0 1 0 0,1 0-1 0 0,0-1 0 0 0,0 1 0 0 0,0-1 1 0 0,0 0-1 0 0,0 1 0 0 0,0-1 1 0 0,0-1-1 0 0,0 1 0 0 0,0 0 1 0 0,3-2-1 0 0,12-4-963 0 0,2-3-363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1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4 16959 0 0,'-19'-3'1536'0'0,"8"2"-1262"0"0,-1 6-160 0 0,11-4-24 0 0,0-1 1 0 0,0 1-1 0 0,0 0 0 0 0,0 0 0 0 0,0 1 0 0 0,0-1 0 0 0,0 0 1 0 0,0 0-1 0 0,1 0 0 0 0,-1 1 0 0 0,0-1 0 0 0,1 0 1 0 0,-1 0-1 0 0,1 1 0 0 0,-1-1 0 0 0,1 1 0 0 0,0-1 0 0 0,-1 0 1 0 0,1 1-1 0 0,0 2 0 0 0,3 32 700 0 0,-1-21-542 0 0,0 2-201 0 0,-1 0 0 0 0,0 0 0 0 0,-2 0 1 0 0,0 0-1 0 0,0 0 0 0 0,-2-1 0 0 0,0 1 0 0 0,-1 0 0 0 0,-1-1 0 0 0,0 0 0 0 0,-11 22 0 0 0,-9 4-186 0 0,-2-1 0 0 0,-47 57-1 0 0,6-9 52 0 0,39-47 42 0 0,-28 53 1 0 0,44-68 35 0 0,1 0 0 0 0,0 0 0 0 0,-10 42 0 0 0,18-45-12 0 0,5-21-22 0 0,-1 0-308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2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7831 0 0,'0'0'13015'0'0,"4"-1"-12454"0"0,89-16 531 0 0,-29 4-1678 0 0,75-5 0 0 0,-114 16-1046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2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8 10135 0 0,'-11'0'9830'0'0,"14"-1"-9437"0"0,16-2-20 0 0,1-1 1 0 0,-1-1-1 0 0,21-9 0 0 0,17-4 271 0 0,-11 5-360 0 0,94-20-749 0 0,-99 26-858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4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36 4143 0 0,'0'0'191'0'0,"0"3"332"0"0,-9 96 9349 0 0,0 7-6967 0 0,10-71-2023 0 0,6 55-1 0 0,-3-70-783 0 0,0-1 0 0 0,2 1 0 0 0,0-1 0 0 0,10 22 0 0 0,-3-14-30 0 0,18 25-1 0 0,-18-31-43 0 0,-1 0 1 0 0,15 38-1 0 0,-24-52-15 0 0,0 0 0 0 0,-1 0 0 0 0,0 0 0 0 0,-1 1 0 0 0,2 13 0 0 0,-4 2 34 0 0,-7 38-1 0 0,8-57 1 0 0,0 4-21 0 0,0-7 812 0 0,11-9-240 0 0,3-7-11 0 0,-13 13-310 0 0,0 0-1 0 0,3-7-172 0 0,-1-1-1 0 0,1 1 0 0 0,-1-1 1 0 0,1-10-1 0 0,4-12-68 0 0,24-79-31 0 0,-12 24 158 0 0,-3-1-1 0 0,-5 0 1 0 0,2-104 0 0 0,-14 72-65 0 0,6-143-46 0 0,-2 221-47 0 0,2-1-1 0 0,1 1 0 0 0,2 0 1 0 0,16-43-1 0 0,-23 80-8 0 0,-1 0 0 0 0,1 1 0 0 0,0-1-1 0 0,0 1 1 0 0,1-1 0 0 0,-1 1 0 0 0,1 0 0 0 0,0 0 0 0 0,0 0-1 0 0,0 0 1 0 0,1 1 0 0 0,-1-1 0 0 0,1 1 0 0 0,0 0 0 0 0,5-3-1 0 0,-7 5-43 0 0,0 1-64 0 0,6 0 121 0 0,-5-2 65 0 0,-1-4-1 0 0,-2 3-15 0 0,0-3-42 0 0,5 14-11 0 0,-2-4 0 0 0,5 18 0 0 0,-4-9 0 0 0,0-2 13 0 0,-4-9 57 0 0,14-6 76 0 0,-4 2-135 0 0,2-1-11 0 0,10-1 0 0 0,-18 4 0 0 0,15 0 0 0 0,-14 3 0 0 0,-2-1 0 0 0,23 4 0 0 0,14 7 0 0 0,-33-12 5 0 0,0 0 0 0 0,0-1-1 0 0,0 1 1 0 0,0-1 0 0 0,0 0-1 0 0,0-1 1 0 0,0 0 0 0 0,8-2-1 0 0,9-3 37 0 0,24-10-1 0 0,-29 9-22 0 0,0 1 0 0 0,23-4-1 0 0,-4 3-25 0 0,-14 2-5 0 0,1 1-1 0 0,-1 1 1 0 0,0 2 0 0 0,1 0-1 0 0,35 4 1 0 0,-32 3 13 0 0,-21-5 0 0 0,0 0 0 0 0,0 0 0 0 0,0-1 0 0 0,0 1 0 0 0,0-2 0 0 0,0 1 0 0 0,8-3 0 0 0,49-13 0 0 0,-32 7 0 0 0,2 0 0 0 0,0 1 0 0 0,1 2 0 0 0,-1 1 0 0 0,1 2 0 0 0,41 2 0 0 0,-72 1 0 0 0,19 5 0 0 0,15 4-64 0 0,-27-6 64 0 0,-7-2 0 0 0,0-1 0 0 0,0 1 0 0 0,0-1 0 0 0,0 0 0 0 0,0 0 0 0 0,0 0 0 0 0,-1-1 0 0 0,8-1 0 0 0,-1 0 0 0 0,55-7 0 0 0,-39 6 0 0 0,46-2 0 0 0,196-11 0 0 0,-200 5 0 0 0,23-1 0 0 0,-79 12 0 0 0,1 0 0 0 0,-1 0 0 0 0,0 1 0 0 0,0 1 0 0 0,21 5 0 0 0,-13-2 0 0 0,-2 0 0 0 0,28 10 0 0 0,-34-12 0 0 0,-9-2 0 0 0,-1 0 0 0 0,-1-1 0 0 0,1 1 0 0 0,0-1 0 0 0,0 1 0 0 0,0-1 0 0 0,0 0 0 0 0,0 0 0 0 0,0 0 0 0 0,-1 0 0 0 0,1 0 0 0 0,3-1 0 0 0,21-3 0 0 0,9-1 0 0 0,46-14 0 0 0,5 0 0 0 0,-39 9 17 0 0,-26 5 6 0 0,0 1 1 0 0,27-2-1 0 0,-38 6-20 0 0,0 0 0 0 0,1 0 0 0 0,-1 1 0 0 0,0 1 0 0 0,0 0 0 0 0,0 0 0 0 0,0 1 0 0 0,9 4-1 0 0,14 10-75 0 0,-21-12 73 0 0,2-4 0 0 0,-9-1 2 0 0,0 0-1 0 0,0-1 1 0 0,0 0-1 0 0,0 0 1 0 0,0 0-1 0 0,-1-1 1 0 0,1 1 0 0 0,5-4-1 0 0,36-22 29 0 0,-33 18-14 0 0,23-11-1 0 0,-32 19-7 0 0,105-43 388 0 0,-92 38-254 0 0,1 1 0 0 0,0 0 0 0 0,0 2 0 0 0,24-2 0 0 0,-36 4-109 0 0,-5 1-25 0 0,1 0 0 0 0,-1 0 0 0 0,1-1 0 0 0,0 1 1 0 0,-1 0-1 0 0,1 1 0 0 0,-1-1 0 0 0,1 0 0 0 0,0 0 0 0 0,-1 1 1 0 0,1-1-1 0 0,-1 1 0 0 0,3 0 0 0 0,6 6 8 0 0,-1 1-27 0 0,-8-4-31 0 0,-2-2 25 0 0,1-1 1 0 0,-1 1-1 0 0,0 0 0 0 0,0 0 1 0 0,1 0-1 0 0,-1-1 1 0 0,0 1-1 0 0,0-1 0 0 0,0 1 1 0 0,-1 0-1 0 0,1-1 1 0 0,0 0-1 0 0,-1 1 0 0 0,1-1 1 0 0,-1 0-1 0 0,1 0 1 0 0,-1 0-1 0 0,1 0 0 0 0,-1 0 1 0 0,-2 1-1 0 0,-2 1-45 0 0,2-1-36 0 0,-1 0 0 0 0,0 0 0 0 0,0-1 0 0 0,0 1 0 0 0,0-1 0 0 0,0 0 0 0 0,0-1 0 0 0,0 1 0 0 0,0-1 0 0 0,0 0 0 0 0,0 0 0 0 0,-6-1 0 0 0,-11 0-1588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4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 14335 0 0,'0'0'5180'0'0,"-1"3"-4880"0"0,-6 25 112 0 0,-1 0-1 0 0,-18 41 1 0 0,1-6-231 0 0,-19 75-104 0 0,-4 13-28 0 0,32-109-404 0 0,-32 61 0 0 0,35-80 32 0 0,3-7-190 0 0,1 1-1 0 0,1 1 1 0 0,0-1-1 0 0,1 1 1 0 0,-4 19-1 0 0,8-22-546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5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231 4143 0 0,'-12'5'233'0'0,"-1"0"-1"0"0,-13 3 1 0 0,4-1 3128 0 0,21-7-3026 0 0,0 0 0 0 0,0 1-1 0 0,0-1 1 0 0,1 0 0 0 0,-1 0 0 0 0,0 0-1 0 0,0 0 1 0 0,0 0 0 0 0,0 0 0 0 0,0 0-1 0 0,0-1 1 0 0,0 1 0 0 0,-1-1 0 0 0,-13-7 1526 0 0,15 7-1829 0 0,-1 0 693 0 0,1-2-529 0 0,1-1 0 0 0,-1 0 1 0 0,1 0-1 0 0,0 1 0 0 0,0-1 0 0 0,1 1 0 0 0,-1-1 0 0 0,1 1 0 0 0,0-1 0 0 0,0 1 0 0 0,0 0 1 0 0,0 0-1 0 0,5-5 0 0 0,3-4 139 0 0,24-19 0 0 0,-32 30-291 0 0,13-12 63 0 0,12-10-14 0 0,1 0 0 0 0,59-34 0 0 0,-78 52-100 0 0,0 0-1 0 0,0 1 1 0 0,0 1 0 0 0,0-1-1 0 0,1 2 1 0 0,-1-1 0 0 0,1 1-1 0 0,0 1 1 0 0,-1-1-1 0 0,1 2 1 0 0,0-1 0 0 0,0 2-1 0 0,0-1 1 0 0,-1 1 0 0 0,17 4-1 0 0,-16-3 86 0 0,0 2 0 0 0,0-1-1 0 0,-1 1 1 0 0,1 1 0 0 0,-1 0 0 0 0,0 0-1 0 0,0 1 1 0 0,0 0 0 0 0,13 12 0 0 0,-18-13-56 0 0,1 0 1 0 0,-1-1-1 0 0,0 2 1 0 0,-1-1-1 0 0,1 0 1 0 0,-1 1-1 0 0,0 0 1 0 0,0-1-1 0 0,-1 1 1 0 0,1 1-1 0 0,-1-1 1 0 0,-1 0-1 0 0,1 0 1 0 0,-1 1-1 0 0,0-1 1 0 0,0 11-1 0 0,-2-14-2 0 0,1 0-1 0 0,0 0 1 0 0,-1 0-1 0 0,0 0 1 0 0,1 0-1 0 0,-1 0 1 0 0,0 0-1 0 0,-1-1 1 0 0,1 1-1 0 0,0 0 1 0 0,-4 4-1 0 0,-23 26 88 0 0,14-18-41 0 0,-3 2-81 0 0,0 0 1 0 0,0 0-1 0 0,-2-2 1 0 0,0 0-1 0 0,0-2 0 0 0,-1 0 1 0 0,-1-1-1 0 0,0 0 1 0 0,-1-2-1 0 0,0-1 1 0 0,-1-1-1 0 0,0-1 0 0 0,0 0 1 0 0,-33 3-1 0 0,45-8 15 0 0,6-1 0 0 0,1-1 1 0 0,0 1 0 0 0,-1-1 0 0 0,1 0-1 0 0,-1 0 1 0 0,1 0 0 0 0,0-1 0 0 0,-1 0-1 0 0,1 0 1 0 0,0 0 0 0 0,0 0 0 0 0,-1 0-1 0 0,1-1 1 0 0,-4-2 0 0 0,8 3 1 0 0,0 1-1 0 0,-1-1 1 0 0,1 1 0 0 0,0-1-1 0 0,0 1 1 0 0,0-1 0 0 0,0 0-1 0 0,0 1 1 0 0,0-1 0 0 0,0 1-1 0 0,0-1 1 0 0,0 1 0 0 0,0-1-1 0 0,0 0 1 0 0,0 1 0 0 0,1-1-1 0 0,-1 1 1 0 0,0-1 0 0 0,0 1-1 0 0,0-1 1 0 0,1 1 0 0 0,0-2-1 0 0,-1 2 0 0 0,2-3-168 0 0,0-1 1 0 0,1 1 0 0 0,-1 0 0 0 0,1 0 0 0 0,0 0 0 0 0,0 0 0 0 0,0 1 0 0 0,6-4 0 0 0,16-13-6685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5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6911 0 0,'-1'1'315'0'0,"-49"42"842"0"0,19-17 2054 0 0,-1 0-523 0 0,30-25-2148 0 0,-4 3 4855 0 0,19-16-4886 0 0,0 1 1 0 0,1 0 0 0 0,1 0 0 0 0,0 2-1 0 0,31-16 1 0 0,-39 22-386 0 0,-4 1-59 0 0,0 0 0 0 0,0 1 0 0 0,0-1 1 0 0,0 1-1 0 0,0 0 0 0 0,1 0 0 0 0,-1 0 1 0 0,7-1-1 0 0,0 2-25 0 0,-9 0-38 0 0,0 0-1 0 0,0 1 1 0 0,0-1 0 0 0,0 0-1 0 0,0 1 1 0 0,0-1 0 0 0,0 1 0 0 0,0-1-1 0 0,0 1 1 0 0,0-1 0 0 0,0 1 0 0 0,0 0-1 0 0,-1-1 1 0 0,1 1 0 0 0,0 0 0 0 0,0 0-1 0 0,-1-1 1 0 0,1 1 0 0 0,1 2-1 0 0,7 16 18 0 0,-7-15-21 0 0,-1 0 0 0 0,0 0 1 0 0,-1 0-1 0 0,1 0 0 0 0,-1 0 0 0 0,0 1 0 0 0,0-1 1 0 0,0 0-1 0 0,-1 0 0 0 0,1 0 0 0 0,-1 0 0 0 0,0 0 0 0 0,0 0 1 0 0,0 0-1 0 0,-1 0 0 0 0,1 0 0 0 0,-1-1 0 0 0,-4 7 0 0 0,2-3 1 0 0,-1-1-1 0 0,1-1 0 0 0,-1 1 0 0 0,0-1 0 0 0,-1 0 0 0 0,1 0 0 0 0,-1 0 1 0 0,0-1-1 0 0,-11 6 0 0 0,-17 5 34 0 0,30-13-29 0 0,-1 0 1 0 0,0 0-1 0 0,1 0 1 0 0,-1 0 0 0 0,-7 7-1 0 0,-15 10-3 0 0,19-12 0 0 0,2 3 0 0 0,0 3 0 0 0,3-2 11 0 0,3-10-7 0 0,0 0 0 0 0,0 0 0 0 0,0 0 1 0 0,0 0-1 0 0,0 1 0 0 0,0-1 0 0 0,0 0 0 0 0,1 0 1 0 0,-1 0-1 0 0,0 0 0 0 0,1 0 0 0 0,-1 0 0 0 0,1 0 1 0 0,-1 1-1 0 0,1-1 0 0 0,-1 0 0 0 0,1 0 0 0 0,0-1 1 0 0,0 1-1 0 0,0 1 0 0 0,1 0 0 0 0,0 0 0 0 0,1 0 1 0 0,-1 0-1 0 0,0 0 0 0 0,1 0 0 0 0,2 1 0 0 0,3 0 12 0 0,0 0-1 0 0,-1-1 1 0 0,1 0 0 0 0,0 0-1 0 0,0 0 1 0 0,0-1 0 0 0,1-1-1 0 0,-1 1 1 0 0,0-1-1 0 0,9-2 1 0 0,10-1 70 0 0,45-11 0 0 0,180-53-2363 0 0,-237 64 1098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6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4 48 10591 0 0,'9'-15'1030'0'0,"2"-4"-794"0"0,-4 5 9698 0 0,-14 15-9846 0 0,1 0-1 0 0,-1 0 1 0 0,0 0-1 0 0,0 1 1 0 0,0 0-1 0 0,1 0 1 0 0,-1 0-1 0 0,-6 4 1 0 0,-48 30 20 0 0,-267 170-285 0 0,185-110-483 0 0,36-22-727 0 0,107-74 1338 0 0,0 0-1 0 0,-1 0 0 0 0,1 0 1 0 0,0 0-1 0 0,-1 0 0 0 0,1 0 1 0 0,0 0-1 0 0,0 0 1 0 0,-1 1-1 0 0,1-1 0 0 0,0 0 1 0 0,-1 0-1 0 0,1 0 0 0 0,0 1 1 0 0,0-1-1 0 0,0 0 0 0 0,-1 0 1 0 0,1 1-1 0 0,0-1 1 0 0,0 0-1 0 0,0 0 0 0 0,-1 1 1 0 0,1-1-1 0 0,0 0 0 0 0,0 1 1 0 0,0-1-1 0 0,0 0 1 0 0,0 1-1 0 0,0-1 0 0 0,0 1 1 0 0,10-1-391 0 0,23-8 420 0 0,-32 8-28 0 0,27-8-18 0 0,98-22 44 0 0,-109 28 28 0 0,0 0-1 0 0,0 0 1 0 0,0 2-1 0 0,0 0 0 0 0,27 4 1 0 0,-39-3 16 0 0,1 0-1 0 0,0 1 1 0 0,-1 0 0 0 0,1-1 0 0 0,-1 2-1 0 0,0-1 1 0 0,0 1 0 0 0,0-1 0 0 0,0 1-1 0 0,0 1 1 0 0,5 4 0 0 0,-5-3 20 0 0,0 0 0 0 0,0 1-1 0 0,0-1 1 0 0,-1 1 0 0 0,0 0 0 0 0,0 1 0 0 0,-1-1-1 0 0,4 10 1 0 0,13 45 216 0 0,-4-11 390 0 0,-14-39-364 0 0,-2-8-220 0 0,0-1 172 0 0,0 1 20 0 0,0 1-178 0 0,0-1 0 0 0,0 1 1 0 0,0-1-1 0 0,0 1 0 0 0,-1 0 1 0 0,0-1-1 0 0,0 1 0 0 0,0-1 1 0 0,0 1-1 0 0,0-1 1 0 0,-1 0-1 0 0,1 1 0 0 0,-1-1 1 0 0,0 0-1 0 0,0 0 0 0 0,0 0 1 0 0,-5 5-1 0 0,-8 4 1 0 0,-1 1 0 0 0,0-2 0 0 0,-1 0 0 0 0,0-1 0 0 0,-1 0-1 0 0,-22 7 1 0 0,-117 35 236 0 0,141-47-295 0 0,-6 1 11 0 0,-1 0 0 0 0,-24 1 0 0 0,35-6-13 0 0,1 0 0 0 0,-1-1 0 0 0,1 0 0 0 0,-1-1 0 0 0,1 0 0 0 0,-13-3-1 0 0,21 3-8 0 0,1 0-1 0 0,-1 0 0 0 0,1 0 1 0 0,-1 0-1 0 0,1 0 0 0 0,0 0 1 0 0,-4-3-1 0 0,-3-7-8 0 0,8 6 0 0 0,2 3 0 0 0,-2 1-167 0 0,1-1 1 0 0,0 0-1 0 0,0 1 0 0 0,0-1 0 0 0,0 1 0 0 0,0-1 1 0 0,1 1-1 0 0,-1-1 0 0 0,0 0 0 0 0,1 1 0 0 0,-1-1 1 0 0,1 1-1 0 0,0 0 0 0 0,-1-1 0 0 0,1 1 0 0 0,0-1 0 0 0,0 1 1 0 0,2-2-1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7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287 0 0,'0'0'1062'0'0,"2"1"-8"0"0,5 3 6 0 0,-1 1 0 0 0,0 0-1 0 0,0 0 1 0 0,-1 0 0 0 0,0 1-1 0 0,7 8 1 0 0,24 42 2427 0 0,-24-35-2733 0 0,-4-9-566 0 0,0 1 1 0 0,0-2-1 0 0,1 1 1 0 0,1-1-1 0 0,0-1 1 0 0,0 0-1 0 0,1 0 1 0 0,1-1-1 0 0,-1 0 1 0 0,20 10-1 0 0,14 4 3 0 0,1-3-1 0 0,93 29 1 0 0,-129-46-304 0 0,1 0 0 0 0,-1-1 0 0 0,1 0 0 0 0,11 0 0 0 0,-20-2-295 0 0,-3-5-3091 0 0,0 3 2867 0 0,1-1 0 0 0,-1 1 1 0 0,0 0-1 0 0,0 0 1 0 0,0 0-1 0 0,-1 0 0 0 0,-1-3 1 0 0,2 4-117 0 0,-6-10-5479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7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 0 18455 0 0,'0'0'3112'0'0,"-2"1"-2773"0"0,-6 4-286 0 0,0 0-1 0 0,0 1 1 0 0,1 0 0 0 0,-1 0 0 0 0,1 0 0 0 0,-10 14-1 0 0,4-6 108 0 0,-186 177 812 0 0,83-97-892 0 0,113-91-85 0 0,-1 0-1 0 0,1 1 1 0 0,0-1 0 0 0,0 1-1 0 0,0 0 1 0 0,-3 7 0 0 0,5-10-525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8719 0 0,'0'0'12855'0'0,"1"-1"-12313"0"0,4-5-257 0 0,-1 0 0 0 0,1 0 0 0 0,0 0 0 0 0,1 1 0 0 0,-1 0 0 0 0,1 0 0 0 0,12-8 0 0 0,3 1-154 0 0,38-16 0 0 0,-54 27-89 0 0,6 2-31 0 0,2 4-11 0 0,-2 4 0 0 0,-2 1 0 0 0,-3 0-13 0 0,-5-7 8 0 0,1-1 0 0 0,-2 1 0 0 0,1 0 0 0 0,0 0-1 0 0,0 0 1 0 0,-1 0 0 0 0,0 0 0 0 0,1 0 0 0 0,-1-1 0 0 0,0 1 0 0 0,-1 0 0 0 0,1 0 0 0 0,0 0 0 0 0,-1 0 0 0 0,0 0 0 0 0,1 0 0 0 0,-1 0 0 0 0,-1-1 0 0 0,1 1-1 0 0,0 0 1 0 0,0-1 0 0 0,-1 1 0 0 0,0-1 0 0 0,-2 4 0 0 0,-4 3-42 0 0,0 0 1 0 0,-1 0-1 0 0,1-1 0 0 0,-16 10 1 0 0,-11 3-57 0 0,-11 6-57 0 0,36-20 137 0 0,10-7 23 0 0,0 0-1 0 0,0 0 0 0 0,0 0 1 0 0,0 0-1 0 0,0 0 0 0 0,0 0 0 0 0,0 0 1 0 0,0 0-1 0 0,0 0 0 0 0,0 0 0 0 0,0 0 1 0 0,-1 0-1 0 0,1 0 0 0 0,0 0 0 0 0,0 0 1 0 0,0 0-1 0 0,0 0 0 0 0,0 1 0 0 0,0-1 1 0 0,0 0-1 0 0,0 0 0 0 0,0 0 1 0 0,0 0-1 0 0,0 0 0 0 0,0 0 0 0 0,0 0 1 0 0,0 0-1 0 0,0 0 0 0 0,0 0 0 0 0,0 0 1 0 0,0 0-1 0 0,0 1 0 0 0,0-1 0 0 0,0 0 1 0 0,0 0-1 0 0,0 0 0 0 0,0 0 0 0 0,0 0 1 0 0,0 0-1 0 0,0 0 0 0 0,0 0 1 0 0,0 0-1 0 0,0 0 0 0 0,0 0 0 0 0,0 1 1 0 0,0-1-1 0 0,0 0 0 0 0,0 0 0 0 0,0 0 1 0 0,0 0-1 0 0,1 0 0 0 0,-1 0 0 0 0,0 0 1 0 0,0 0-1 0 0,0 0 0 0 0,0 0 0 0 0,0 0 1 0 0,2 3 39 0 0,1-1 1 0 0,0 0 0 0 0,-1 1-1 0 0,1-1 1 0 0,0 0 0 0 0,0 0-1 0 0,0-1 1 0 0,0 1 0 0 0,0-1-1 0 0,1 0 1 0 0,-1 1 0 0 0,0-1-1 0 0,1-1 1 0 0,-1 1 0 0 0,1 0-1 0 0,3-1 1 0 0,11 2 179 0 0,35-3 1 0 0,-40 0-165 0 0,64-3 163 0 0,-26 1-160 0 0,104 6-1 0 0,-103 4-657 0 0,-31-3-5990 0 0,-7-1-1284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9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4 5983 0 0,'0'0'584'0'0,"8"-13"-520"0"0,1 0-64 0 0,4 2 0 0 0,3 0 0 0 0,5-2 1976 0 0,4 0 376 0 0,5 1 80 0 0,2 2 8 0 0,2 0-1952 0 0,-2 4-392 0 0,-2 0-96 0 0,-3 1-6560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29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 7831 0 0,'2'1'8610'0'0,"0"1"-8541"0"0,0-1 1 0 0,0 0 0 0 0,0 0-1 0 0,0 1 1 0 0,0-1 0 0 0,0 0-1 0 0,1-1 1 0 0,-1 1 0 0 0,0 0-1 0 0,1-1 1 0 0,-1 1 0 0 0,0-1-1 0 0,1 0 1 0 0,-1 0 0 0 0,1 0 0 0 0,-1 0-1 0 0,0 0 1 0 0,1 0 0 0 0,2-2-1 0 0,9 0 154 0 0,-1-2 0 0 0,17-5-1 0 0,-19 5 27 0 0,323-96 1471 0 0,-319 95-1910 0 0,0 2-1 0 0,1 0 0 0 0,0 1 1 0 0,-1 0-1 0 0,1 1 0 0 0,25 2 1 0 0,-27 2-1188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30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1 11519 0 0,'0'0'887'0'0,"-1"2"-395"0"0,-25 49 860 0 0,-23 61-1 0 0,-12 61 3382 0 0,-10 23-1708 0 0,-8 17-4424 0 0,75-199-1786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30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9 8 7831 0 0,'3'-8'6288'0'0,"-22"46"-119"0"0,-17 16-5304 0 0,16-25-487 0 0,-107 169 819 0 0,95-141-728 0 0,-41 95 0 0 0,42-72-393 0 0,4-9-116 0 0,-55 104 1 0 0,42-105-335 0 0,-63 114-3696 0 0,96-169-731 0 0,2-1-1418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30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84 5983 0 0,'-2'0'464'0'0,"-8"-3"86"0"0,-11-3-397 0 0,9 0 9530 0 0,12 6-9619 0 0,-1-1 1 0 0,1 1-1 0 0,0 0 1 0 0,-1-1-1 0 0,1 1 1 0 0,0-1-1 0 0,0 1 1 0 0,0-1-1 0 0,-1 1 0 0 0,1 0 1 0 0,0-1-1 0 0,0 1 1 0 0,0-1-1 0 0,0 1 1 0 0,0-1-1 0 0,0 1 1 0 0,0-1-1 0 0,0 1 1 0 0,0-1-1 0 0,0 1 1 0 0,0-1-1 0 0,0 1 1 0 0,1-1-1 0 0,-1 0 1 0 0,4-10 504 0 0,3 0-285 0 0,1 1 1 0 0,0-1-1 0 0,1 1 1 0 0,0 1-1 0 0,0 0 1 0 0,18-14-1 0 0,-8 7-219 0 0,11-13-49 0 0,33-42 0 0 0,-41 45-274 0 0,1 0 0 0 0,51-42-1 0 0,-70 65 250 0 0,0 0-1 0 0,0 0 1 0 0,0 0-1 0 0,1 1 1 0 0,-1 0-1 0 0,1 0 1 0 0,-1 0-1 0 0,1 1 1 0 0,0-1-1 0 0,0 1 1 0 0,0 0-1 0 0,0 1 1 0 0,0-1-1 0 0,0 1 1 0 0,0 0-1 0 0,0 0 1 0 0,0 0-1 0 0,0 1 1 0 0,-1 0-1 0 0,1 0 1 0 0,0 0-1 0 0,5 2 1 0 0,-2 1 2 0 0,0 0 1 0 0,-1 0 0 0 0,1 0-1 0 0,-1 1 1 0 0,0 0-1 0 0,-1 0 1 0 0,1 1 0 0 0,-1 0-1 0 0,0 0 1 0 0,0 0 0 0 0,-1 1-1 0 0,6 8 1 0 0,-3-3-14 0 0,-1 0 1 0 0,0 1-1 0 0,-1 0 0 0 0,-1 0 1 0 0,9 26-1 0 0,-13-34 27 0 0,0 0-1 0 0,0 1 0 0 0,0-1 1 0 0,0 1-1 0 0,-1-1 0 0 0,0 1 1 0 0,0-1-1 0 0,-1 1 0 0 0,1-1 1 0 0,-1 0-1 0 0,-1 1 0 0 0,1-1 1 0 0,0 0-1 0 0,-1 1 0 0 0,0-1 1 0 0,-1 0-1 0 0,1-1 0 0 0,-5 7 1 0 0,1-3 186 0 0,-1 0 1 0 0,0 0-1 0 0,-1-1 1 0 0,0 0-1 0 0,0-1 1 0 0,0 0 0 0 0,-1 0-1 0 0,-12 6 1 0 0,-9 3 95 0 0,-40 12 1 0 0,27-11-273 0 0,-50 19-32 0 0,-44 17-571 0 0,129-48 513 0 0,6-2 7 0 0,0-1-1 0 0,-1 0 1 0 0,1 0-1 0 0,-1 0 1 0 0,1 0 0 0 0,-1 0-1 0 0,-4 1 1 0 0,8-4-938 0 0,6-7-307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31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9 0 5983 0 0,'0'0'1299'0'0,"-1"3"-563"0"0,-6 26 3213 0 0,-4 37 0 0 0,-7 30 637 0 0,-13 7-3684 0 0,-5-1-1 0 0,-5-2 1 0 0,-59 108-1 0 0,63-140-871 0 0,6-14-10 0 0,2 2-1 0 0,-31 87 0 0 0,59-138-72 0 0,-1-1-1 0 0,1 1 0 0 0,0 1 1 0 0,0-1-1 0 0,1 0 0 0 0,-1 0 1 0 0,1 0-1 0 0,1 0 0 0 0,-1 0 1 0 0,2 7-1 0 0,0-8-1751 0 0,10 2-6045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31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3 0 2303 0 0,'2'1'167'0'0,"11"3"6325"0"0,-12-3-6077 0 0,0 0 0 0 0,-1 0 1 0 0,1 0-1 0 0,0-1 0 0 0,-1 1 0 0 0,1 1 1 0 0,-1-1-1 0 0,1 0 0 0 0,-1 0 0 0 0,0 0 0 0 0,1 0 1 0 0,-1 0-1 0 0,0 0 0 0 0,0 0 0 0 0,0 0 1 0 0,0 1-1 0 0,0-1 0 0 0,0 0 0 0 0,0 0 1 0 0,-1 2-1 0 0,0 1 94 0 0,0 0 0 0 0,0 0 0 0 0,0-1-1 0 0,-1 1 1 0 0,0 0 0 0 0,-2 3 0 0 0,-2 3-59 0 0,-1 0 0 0 0,-1 0-1 0 0,-11 11 1 0 0,6-8-260 0 0,-2-2-1 0 0,1 1 0 0 0,-22 12 1 0 0,-52 24-26 0 0,50-28-101 0 0,-123 63-708 0 0,-296 109 0 0 0,419-179 410 0 0,35-12 123 0 0,6 0-224 0 0,15 2-101 0 0,0 0 0 0 0,-1-2 0 0 0,1 0 0 0 0,0-1-1 0 0,24-3 1 0 0,-7 1-229 0 0,-19 1 292 0 0,30-1-879 0 0,75 5 1 0 0,-105-1 1202 0 0,-1 0 0 0 0,0 1 0 0 0,0 1 0 0 0,-1 0 0 0 0,1 1 0 0 0,-1 1 0 0 0,0 0 0 0 0,26 16 0 0 0,-28-12 40 0 0,1 0 0 0 0,-1 0 0 0 0,-1 1 0 0 0,0 1 1 0 0,-1 0-1 0 0,0 0 0 0 0,0 1 0 0 0,-2 0 1 0 0,1 1-1 0 0,-2 0 0 0 0,0 0 0 0 0,-1 1 0 0 0,0 0 1 0 0,5 19-1 0 0,-11-30 202 0 0,1-1 0 0 0,-1 1 0 0 0,0-1-1 0 0,0 1 1 0 0,0-1 0 0 0,-1 1 0 0 0,1-1 0 0 0,-1 0 0 0 0,0 1 0 0 0,0-1 0 0 0,0 0 0 0 0,0 0-1 0 0,0 1 1 0 0,-1-1 0 0 0,0 0 0 0 0,1 0 0 0 0,-1 0 0 0 0,0-1 0 0 0,-4 5 0 0 0,-1 1-81 0 0,0-1 1 0 0,-1 1 0 0 0,0-2-1 0 0,0 1 1 0 0,-10 5 0 0 0,-26 14 466 0 0,-1-2 0 0 0,-75 29 0 0 0,-102 17 849 0 0,187-60-1247 0 0,0-3 0 0 0,-1-1-1 0 0,0-1 1 0 0,-1-2 0 0 0,-43-2 0 0 0,74-1-159 0 0,-1-1 0 0 0,1 0 0 0 0,-1 0 0 0 0,1-1 0 0 0,0 0 0 0 0,0 0 0 0 0,-11-5 0 0 0,16 6-35 0 0,-1 0 1 0 0,1 0-1 0 0,-1 1 1 0 0,1-1-1 0 0,0 0 1 0 0,-1-1 0 0 0,1 1-1 0 0,0 0 1 0 0,0 0-1 0 0,-1 0 1 0 0,1-1-1 0 0,0 1 1 0 0,1-1-1 0 0,-1 1 1 0 0,0-1 0 0 0,0 1-1 0 0,0-1 1 0 0,1 1-1 0 0,-1-1 1 0 0,1 1-1 0 0,-1-1 1 0 0,1 0-1 0 0,0 0 1 0 0,0 1 0 0 0,0-1-1 0 0,0 0 1 0 0,0 1-1 0 0,0-1 1 0 0,0 0-1 0 0,0 1 1 0 0,1-1-1 0 0,-1 0 1 0 0,1 1 0 0 0,0-3-1 0 0,0 1-207 0 0,1 0 0 0 0,-1 0 0 0 0,1 0 0 0 0,0 1 0 0 0,-1-1 0 0 0,1 1 0 0 0,0 0 0 0 0,1-1-1 0 0,-1 1 1 0 0,0 0 0 0 0,0 0 0 0 0,4-2 0 0 0,2 0-1007 0 0,0-1-1 0 0,16-6 0 0 0,-7 5-635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32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271 0 0,'0'0'1202'0'0,"2"2"-988"0"0,15 26 240 0 0,-11-18 147 0 0,0 0 0 0 0,0-1 0 0 0,10 11 0 0 0,99 92 3981 0 0,-93-91-4294 0 0,2-1 0 0 0,1-1 0 0 0,0-1 0 0 0,1-1 0 0 0,32 15 0 0 0,146 54 1104 0 0,-135-63-1608 0 0,-67-22 87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32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29 19551 0 0,'-14'-28'3824'0'0,"14"30"-3277"0"0,0 15-267 0 0,-3 52 770 0 0,2-60-912 0 0,0-1-1 0 0,-1 0 1 0 0,0 1-1 0 0,-1-1 1 0 0,0 0 0 0 0,-5 11-1 0 0,-15 21 93 0 0,-1 0-1 0 0,-44 54 1 0 0,46-69-593 0 0,0 0 0 0 0,-1-2 0 0 0,-2-1 1 0 0,-35 26-1 0 0,39-35-1312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17:04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 3223 0 0,'0'0'7847'0'0,"9"-9"-6671"0"0,-2 3-952 0 0,-4 3 307 0 0,0 1-1 0 0,0-1 1 0 0,-1 1-1 0 0,1-1 0 0 0,-1 0 1 0 0,4-6 2097 0 0,-5 7-2636 0 0,-1 1 1 0 0,0 0 0 0 0,1-1-1 0 0,-1 1 1 0 0,0 0 0 0 0,1-1-1 0 0,-1 1 1 0 0,0-1 0 0 0,0 1-1 0 0,0 0 1 0 0,0-1 0 0 0,0 1-1 0 0,-1-3 1 0 0,-1 2-21 0 0,1-1-6 0 0,-1 0-1 0 0,0 0 1 0 0,0 0-1 0 0,0 1 1 0 0,0-1 0 0 0,-1 1-1 0 0,1 0 1 0 0,-1-1-1 0 0,0 1 1 0 0,-4-3 1966 0 0,13 19-1337 0 0,0-2-115 0 0,-1 0-253 0 0,1 3 8 0 0,0 0 1 0 0,15 24-1 0 0,-18-34-224 0 0,0 0 0 0 0,1-1 1 0 0,-1 0-1 0 0,1 1 0 0 0,0-1 0 0 0,0-1 0 0 0,1 1 1 0 0,-1-1-1 0 0,1 1 0 0 0,0-1 0 0 0,10 4 1 0 0,1 0-188 0 0,1-1 1 0 0,0-1-1 0 0,0-1 1 0 0,0-1-1 0 0,1 0 1 0 0,-1-1-1 0 0,31 0 1 0 0,-5-3 171 0 0,0-2 1 0 0,0-2 0 0 0,51-12-1 0 0,-85 15 13 0 0,0 0-1 0 0,0 1 0 0 0,15 0 0 0 0,-18 1 1 0 0,-1-1 0 0 0,0 1-1 0 0,0-1 1 0 0,6-1-1 0 0,8-3 19 0 0,-1-1 0 0 0,26-13 0 0 0,-20 9 27 0 0,-21 9-11 0 0,4 0-22 0 0,-5 1 1336 0 0,-2-2-1264 0 0,1-7-74 0 0,-2 0-36 0 0,1 5-41 0 0,-1 1 1 0 0,0-1-1 0 0,0 0 1 0 0,-1 0 0 0 0,1 0-1 0 0,-1 1 1 0 0,0-1-1 0 0,0 1 1 0 0,-3-4-1 0 0,0-2 58 0 0,0 3 128 0 0,0 0 0 0 0,0 1 0 0 0,0 0 0 0 0,-1 0 0 0 0,0 0 0 0 0,0 0 0 0 0,0 1 0 0 0,0 0 0 0 0,-1 0 0 0 0,1 1 0 0 0,-1 0 0 0 0,-7-2 0 0 0,6 2-74 0 0,1 1 0 0 0,0 0 0 0 0,-1 0 0 0 0,0 1 0 0 0,1 0 0 0 0,-1 1-1 0 0,-9 0 1 0 0,-5 1 268 0 0,-26 6-1 0 0,-11 1-59 0 0,52-7-270 0 0,-21-4-46 0 0,17 1 52 0 0,3 1-13 0 0,7 0-54 0 0,193 59-2767 0 0,-173-54 2833 0 0,-7-2 72 0 0,-1 1 0 0 0,16 6 0 0 0,-24-7-27 0 0,1 0-1 0 0,-1 0 1 0 0,1 0-1 0 0,-1 0 1 0 0,0 0-1 0 0,0 1 1 0 0,0-1-1 0 0,0 1 1 0 0,0 0 0 0 0,0 0-1 0 0,-1 0 1 0 0,5 7-1 0 0,-2-1-30 0 0,0 1 31 0 0,-2 2-31 0 0,0-3-11 0 0,-2-5 30 0 0,0-1-1 0 0,0 0 1 0 0,-1 0-1 0 0,1 0 1 0 0,-1 0 0 0 0,0 0-1 0 0,0 1 1 0 0,0-1-1 0 0,0 0 1 0 0,0 0 0 0 0,-1 0-1 0 0,1 0 1 0 0,-1 0-1 0 0,0 1 1 0 0,0-1-1 0 0,0 0 1 0 0,-1-1 0 0 0,1 1-1 0 0,-1 0 1 0 0,1 0-1 0 0,-4 3 1 0 0,0 3 31 0 0,0 0 12 0 0,2-6-189 0 0,1 1-1 0 0,0 0 0 0 0,0-1 0 0 0,1 1 0 0 0,-1 0 1 0 0,1 0-1 0 0,0 0 0 0 0,0 1 0 0 0,0-1 0 0 0,0 0 0 0 0,1 0 1 0 0,0 0-1 0 0,0 6 0 0 0,7 23-6060 0 0,-6-29 4968 0 0,3 12-4923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06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6 7831 0 0,'0'0'603'0'0,"1"-1"-396"0"0,-1 0 344 0 0,0 0 1 0 0,0 0-1 0 0,0 0 1 0 0,0 0-1 0 0,1 0 1 0 0,-1 0-1 0 0,0 0 1 0 0,1 0-1 0 0,-1 0 1 0 0,0 0-1 0 0,1 0 1 0 0,-1 1-1 0 0,1-1 1 0 0,0-1-1 0 0,-1 2-499 0 0,1 1 0 0 0,-1-1 0 0 0,0 0 0 0 0,0 0 0 0 0,1 0-1 0 0,-1 0 1 0 0,0 0 0 0 0,0 1 0 0 0,1-1 0 0 0,-1 0-1 0 0,0 0 1 0 0,0 1 0 0 0,0-1 0 0 0,1 0 0 0 0,-1 0 0 0 0,0 1-1 0 0,0-1 1 0 0,0 0 0 0 0,0 0 0 0 0,0 1 0 0 0,0-1 0 0 0,0 0-1 0 0,1 0 1 0 0,-1 1 0 0 0,0-1 0 0 0,0 0 0 0 0,0 1 0 0 0,3 26-432 0 0,-5-1 740 0 0,-2-1 0 0 0,-1 1 0 0 0,-1-1 0 0 0,-1 0 0 0 0,-18 44 0 0 0,-68 114-125 0 0,58-120-96 0 0,-114 234-3 0 0,125-236-420 0 0,23-59 47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06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94 10591 0 0,'-2'1'819'0'0,"-27"14"-846"0"0,8-4 5003 0 0,23-10-4714 0 0,6 2-144 0 0,-6-2 1117 0 0,2-3-635 0 0,-3 2-536 0 0,-1 0 0 0 0,1 0-1 0 0,-1-1 1 0 0,1 1-1 0 0,-1 0 1 0 0,0 0-1 0 0,1 0 1 0 0,-1 0 0 0 0,1 0-1 0 0,-1-1 1 0 0,0 1-1 0 0,1 0 1 0 0,-1 0-1 0 0,1-1 1 0 0,-1 1 0 0 0,0 0-1 0 0,1-1 1 0 0,-1 1-1 0 0,1-1 1 0 0,3-6 201 0 0,-3 5-7 0 0,0 0-28 0 0,0-2-143 0 0,0 3-51 0 0,0 0 1 0 0,-1-1-1 0 0,1 1 1 0 0,-1 0 0 0 0,1 0-1 0 0,-1-1 1 0 0,0 1-1 0 0,0 0 1 0 0,0-1 0 0 0,1-1-1 0 0,-2 0 43 0 0,0 0 0 0 0,1-1 0 0 0,-1 1 0 0 0,0 0 0 0 0,0 0-1 0 0,-1 0 1 0 0,-1-4 0 0 0,3 6-69 0 0,-1 0 0 0 0,1 0 0 0 0,0 1 0 0 0,0-1 0 0 0,0 0 0 0 0,0 0 0 0 0,0 0-1 0 0,0 0 1 0 0,0 1 0 0 0,1-1 0 0 0,-1 0 0 0 0,0 0 0 0 0,0 0 0 0 0,1 1 0 0 0,-1-1 0 0 0,0 0 0 0 0,1 0 0 0 0,-1 1 0 0 0,1-1-1 0 0,-1 0 1 0 0,1 1 0 0 0,-1-1 0 0 0,2 0 0 0 0,14-15 46 0 0,20-10-39 0 0,0 2 0 0 0,2 2 1 0 0,52-23-1 0 0,-31 16-12 0 0,-27 12 26 0 0,1 2 0 0 0,58-18 0 0 0,-80 30 13 0 0,-1 0 0 0 0,1 1 1 0 0,0 0-1 0 0,0 0 0 0 0,0 2 0 0 0,-1-1 1 0 0,1 1-1 0 0,0 1 0 0 0,0 0 0 0 0,0 1 0 0 0,0 0 1 0 0,0 0-1 0 0,12 5 0 0 0,-21-6-33 0 0,1 0 0 0 0,-1 0 1 0 0,1 1-1 0 0,-1-1 0 0 0,0 1 0 0 0,1-1 0 0 0,-1 1 0 0 0,0 0 0 0 0,0-1 0 0 0,0 1 1 0 0,0 0-1 0 0,-1 0 0 0 0,1 1 0 0 0,0-1 0 0 0,-1 0 0 0 0,0 1 0 0 0,1-1 0 0 0,1 5 1 0 0,-3-4-12 0 0,1 0 0 0 0,-1 0 1 0 0,0-1-1 0 0,0 1 1 0 0,0 0-1 0 0,0 0 0 0 0,0 0 1 0 0,0 0-1 0 0,-1 0 1 0 0,1 0-1 0 0,-1 0 0 0 0,0-1 1 0 0,0 1-1 0 0,0 0 1 0 0,0-1-1 0 0,-1 1 0 0 0,-1 3 1 0 0,-4 3 14 0 0,1 0-1 0 0,-2 0 1 0 0,1 0 0 0 0,-1-1 0 0 0,-18 14-1 0 0,-50 32 45 0 0,53-39-29 0 0,-20 11-2 0 0,0-2 0 0 0,-2-2 0 0 0,-1-2 0 0 0,-85 25 0 0 0,40-19 9 0 0,89-25-175 0 0,3-2-680 0 0,0 0 683 0 0,-1 0-1 0 0,1 0 1 0 0,0 0 0 0 0,0 1-1 0 0,0-1 1 0 0,0 0 0 0 0,0 0-1 0 0,0 1 1 0 0,1-2 0 0 0,0 1-141 0 0,14-10-1914 0 0,1 0-4656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07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82 2303 0 0,'-57'17'482'0'0,"33"-11"3591"0"0,0 0 6331 0 0,28-16-8935 0 0,-2 6-1309 0 0,0 1 1 0 0,1 0-1 0 0,-1-1 0 0 0,1 1 0 0 0,0 0 1 0 0,0 1-1 0 0,0-1 0 0 0,0 0 0 0 0,1 1 1 0 0,-1 0-1 0 0,4-3 0 0 0,10-3 322 0 0,19-8-1 0 0,-23 11-333 0 0,8-3 110 0 0,41-11 1 0 0,-52 17-196 0 0,1 0 1 0 0,0 0-1 0 0,-1 1 1 0 0,1 1 0 0 0,21 1-1 0 0,-30-1-63 0 0,0 1 0 0 0,1-1 0 0 0,-1 1 0 0 0,0-1 0 0 0,0 1 0 0 0,0 0 0 0 0,0 0 0 0 0,-1 0 0 0 0,1 0 0 0 0,0 0 0 0 0,0 0 0 0 0,1 2 0 0 0,5 7 0 0 0,-4 3 0 0 0,-4-10 5 0 0,0 1 0 0 0,-1 0 0 0 0,1 0 0 0 0,-1-1-1 0 0,0 1 1 0 0,0-1 0 0 0,-1 1 0 0 0,1-1 0 0 0,-1 1 0 0 0,0-1 0 0 0,0 0 0 0 0,0 1-1 0 0,0-1 1 0 0,-4 4 0 0 0,-5 6 51 0 0,-25 22 0 0 0,22-22-38 0 0,-20 14 39 0 0,21-18-58 0 0,0 2-1 0 0,-14 13 1 0 0,22-18-14 0 0,0 0 0 0 0,0 1 1 0 0,1-1-1 0 0,-1 1 0 0 0,1 0 0 0 0,1 1 0 0 0,0-1 0 0 0,0 1 0 0 0,0-1 1 0 0,1 1-1 0 0,-2 11 0 0 0,1-5 46 0 0,1 0 0 0 0,1 0-1 0 0,1 0 1 0 0,0 1 0 0 0,3 21 0 0 0,-2-33 45 0 0,0 1 1 0 0,0-1-1 0 0,0 1 1 0 0,1-1 0 0 0,-1 1-1 0 0,1-1 1 0 0,4 6-1 0 0,-6-9-71 0 0,1 2 26 0 0,1-1 0 0 0,-1 0 1 0 0,1 0-1 0 0,-1 0 0 0 0,1 0 0 0 0,0 0 0 0 0,-1-1 0 0 0,1 1 0 0 0,0 0 0 0 0,-1-1 0 0 0,1 1 1 0 0,0-1-1 0 0,3 1 0 0 0,-2-1 13 0 0,2 1-10 0 0,1-1 0 0 0,-1 0-1 0 0,1-1 1 0 0,-1 0 0 0 0,1 1 0 0 0,-1-2-1 0 0,1 1 1 0 0,-1-1 0 0 0,0 1 0 0 0,0-2-1 0 0,8-3 1 0 0,4-1 9 0 0,166-73-108 0 0,-106 43-3618 0 0,-59 29-1561 0 0,-4 6-1444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08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2 30 9935 0 0,'29'-11'423'0'0,"19"-8"13458"0"0,-51 20-13752 0 0,-148 70 246 0 0,-229 125-1137 0 0,225-109 520 0 0,111-64 125 0 0,-80 47-482 0 0,122-69 472 0 0,4 1-202 0 0,1 0 287 0 0,1 1-1 0 0,-1-1 1 0 0,1 0-1 0 0,0 0 1 0 0,0 0-1 0 0,0 0 1 0 0,0-1-1 0 0,0 0 1 0 0,0 1-1 0 0,0-1 1 0 0,5 0-1 0 0,54 5-129 0 0,-46-5 118 0 0,27 2 48 0 0,139 13 76 0 0,-175-15-70 0 0,132 24 0 0 0,-125-22 0 0 0,-1 2 0 0 0,1 0 0 0 0,-1 1 0 0 0,0 0 0 0 0,-1 1 0 0 0,1 1 0 0 0,14 11 0 0 0,-25-17-8 0 0,0 0 0 0 0,0 1 0 0 0,0 0 0 0 0,-1-1 0 0 0,1 1 0 0 0,-1 0 0 0 0,1 1-1 0 0,-1-1 1 0 0,0 0 0 0 0,-1 1 0 0 0,1-1 0 0 0,0 1 0 0 0,-1-1 0 0 0,2 7 0 0 0,-3-7 4 0 0,0-1-1 0 0,0 0 1 0 0,0 1 0 0 0,0-1 0 0 0,0 1 0 0 0,0-1-1 0 0,0 1 1 0 0,-1-1 0 0 0,0 0 0 0 0,1 1-1 0 0,-1-1 1 0 0,0 0 0 0 0,0 0 0 0 0,0 1 0 0 0,0-1-1 0 0,0 0 1 0 0,-1 0 0 0 0,1 0 0 0 0,-1 0 0 0 0,1 0-1 0 0,-1-1 1 0 0,0 1 0 0 0,0 0 0 0 0,-2 1 0 0 0,-9 6 112 0 0,0 0 1 0 0,-1-1 0 0 0,-29 13 0 0 0,-49 12 467 0 0,54-21-393 0 0,-200 59 683 0 0,197-62-815 0 0,-1-2 0 0 0,1-2 1 0 0,-82 0-1 0 0,116-5-62 0 0,1 0 7 0 0,0-1 1 0 0,0 0-1 0 0,1 0 0 0 0,-11-3 0 0 0,14 4-73 0 0,4-2-241 0 0,-1 1 228 0 0,1-1 0 0 0,0 1 0 0 0,-1 0 0 0 0,1-1-1 0 0,0 1 1 0 0,0 0 0 0 0,0 0 0 0 0,0 1 0 0 0,0-1 0 0 0,2 0 0 0 0,10-3-517 0 0,0 1 0 0 0,0 0 0 0 0,1 1 0 0 0,16 1 0 0 0,-3-1-445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08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4191 0 0,'0'0'1291'0'0,"0"3"-1063"0"0,5 15 340 0 0,0-1-1 0 0,1 0 1 0 0,1-1 0 0 0,0 1-1 0 0,1-1 1 0 0,1 0 0 0 0,17 22-1 0 0,-7-16 184 0 0,1-2 0 0 0,1-1 0 0 0,1 0 1 0 0,32 21-1 0 0,103 53 44 0 0,-150-89-814 0 0,94 63-249 0 0,-47-29-880 0 0,-52-37 792 0 0,0 0-52 0 0,5 2 217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09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1 9671 0 0,'0'0'748'0'0,"-2"0"-184"0"0,-1 2 70 0 0,-1-1-1 0 0,1 1 0 0 0,-1 0 0 0 0,1 0 1 0 0,0 0-1 0 0,-1 0 0 0 0,1 1 1 0 0,1-1-1 0 0,-4 4 0 0 0,-26 31 2316 0 0,18-20-2672 0 0,-166 162 2133 0 0,149-151-2210 0 0,-35 28-36 0 0,-13 12 98 0 0,66-55-229 0 0,0 0 0 0 0,1 2 1 0 0,-16 23-1 0 0,21-25-128 0 0,5-2-395 0 0,2-9-170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4:10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12 10855 0 0,'0'0'2016'0'0,"-8"0"868"0"0,-1 0 1088 0 0,8-3-2127 0 0,14-5-1284 0 0,-8 5-434 0 0,40-19 203 0 0,1 1 0 0 0,49-14 0 0 0,-71 29-272 0 0,47-7 1 0 0,-70 13-59 0 0,0 0 0 0 0,1-1 0 0 0,-1 1 0 0 0,0 0 0 0 0,0 0 0 0 0,0 0 0 0 0,0 1 0 0 0,0-1 0 0 0,1 0 0 0 0,-1 0 0 0 0,0 1 0 0 0,0-1 0 0 0,0 0 0 0 0,0 1 0 0 0,0-1 0 0 0,0 1 0 0 0,0-1 0 0 0,0 1 0 0 0,0 0 0 0 0,0-1 0 0 0,0 1 0 0 0,0 0 0 0 0,-1 0 0 0 0,1 0 0 0 0,0 0 0 0 0,0-1 0 0 0,-1 1 0 0 0,1 0 0 0 0,-1 0 0 0 0,2 2 0 0 0,-2 0 0 0 0,1-1 0 0 0,0 0 0 0 0,-1 0 0 0 0,0 0 0 0 0,0 0 0 0 0,1 0 0 0 0,-1 1 0 0 0,0-1 0 0 0,-1 0 0 0 0,1 0 0 0 0,0 0 0 0 0,-1 1 0 0 0,1-1 0 0 0,-1 0 0 0 0,0 0 0 0 0,-1 2 0 0 0,-4 9 12 0 0,-2 0 0 0 0,0-1 0 0 0,0 0 0 0 0,-1 0 0 0 0,0-1-1 0 0,-12 10 1 0 0,4-5 9 0 0,-1-1 1 0 0,-39 26-1 0 0,-40 22 32 0 0,75-48-56 0 0,2 2 1 0 0,-1 0-1 0 0,-25 30 0 0 0,33-29-51 0 0,-1 4 70 0 0,13-20 370 0 0,3-2-158 0 0,6 2-73 0 0,-1-1-1 0 0,1-1 0 0 0,0 0 0 0 0,-1 0 0 0 0,1 0 0 0 0,10-3 0 0 0,50-12 288 0 0,-36 7-373 0 0,5 2-111 0 0,0 1 0 0 0,0 1 0 0 0,1 2 1 0 0,-1 2-1 0 0,71 8 0 0 0,-78-5-1415 0 0,-1-1 0 0 0,33-3 1 0 0,-8-3-198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17:43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455 0 0,'0'0'7972'0'0,"0"-2"-8274"0"0,1-7 4456 0 0,4 8-4046 0 0,-3-1-110 0 0,17-1-13 0 0,2 4-292 0 0,-18 0 219 0 0,8 3-13 0 0,-7-3 34 0 0,7 2 1 0 0,15 0 52 0 0,-13-3 14 0 0,-9-1 5 0 0,1 0-1 0 0,-1-1 1 0 0,0 1 0 0 0,1-1-1 0 0,-1 0 1 0 0,0 0-1 0 0,0 0 1 0 0,7-6-1 0 0,28-28 72 0 0,-16 14-43 0 0,-9 9 22 0 0,-9 8-42 0 0,0 0 0 0 0,0 0-1 0 0,1 0 1 0 0,9-5-1 0 0,-13 8-44 0 0,0 1-1 0 0,0-1 0 0 0,0 1 1 0 0,0 0-1 0 0,0 0 0 0 0,0 0 1 0 0,0 0-1 0 0,1 0 1 0 0,-1 1-1 0 0,0-1 0 0 0,1 0 1 0 0,-1 1-1 0 0,0 0 0 0 0,4 0 1 0 0,1-1-131 0 0,-4 1 81 0 0,-1 1 0 0 0,0-1 0 0 0,1 1 0 0 0,-1-1-1 0 0,0 1 1 0 0,0-1 0 0 0,1 1 0 0 0,-1 0 0 0 0,0 0-1 0 0,0 0 1 0 0,0 1 0 0 0,0-1 0 0 0,0 0 0 0 0,0 1-1 0 0,-1-1 1 0 0,3 3 0 0 0,31 31-463 0 0,-23-25 444 0 0,-8-9 89 0 0,-1-1-2 0 0,13 3 1 0 0,-12-6 14 0 0,-1 2 0 0 0,0-1-6 0 0,0 1 0 0 0,0-1 0 0 0,1 0 0 0 0,-1 0 0 0 0,0 0 0 0 0,-1-1 0 0 0,1 1 0 0 0,0-1 0 0 0,-1 1 0 0 0,4-4-1 0 0,21-33-63 0 0,-23 33 66 0 0,31-48 275 0 0,-34 52 568 0 0,1 2-596 0 0,5-2-16 0 0,-5 1 220 0 0,0 3-244 0 0,3 1-129 0 0,-3-1-57 0 0,0-1 1 0 0,0 1 0 0 0,0 0-1 0 0,0 0 1 0 0,0 0 0 0 0,0 0 0 0 0,0 0-1 0 0,-1 0 1 0 0,1 0 0 0 0,-1 1-1 0 0,1-1 1 0 0,-1 1 0 0 0,2 3-1 0 0,3 7 5 0 0,0-1 20 0 0,0-3-43 0 0,-5-8-17 0 0,-1 0 0 0 0,1 0 0 0 0,0-1 1 0 0,0 1-1 0 0,0 0 0 0 0,-1-1 0 0 0,1 1 1 0 0,0 0-1 0 0,0-1 0 0 0,0 1 0 0 0,0-1 1 0 0,0 0-1 0 0,0 1 0 0 0,0-1 0 0 0,0 0 1 0 0,0 1-1 0 0,0-1 0 0 0,1 0 0 0 0,-1 0 1 0 0,0 0-1 0 0,0 0 0 0 0,0 0 0 0 0,0 0 1 0 0,2-1-1 0 0,0 0 17 0 0,-1 1 0 0 0,1-1 0 0 0,0 0 0 0 0,-1 0 0 0 0,1-1 0 0 0,-1 1 0 0 0,1 0 0 0 0,-1-1 0 0 0,1 1 0 0 0,-1-1 0 0 0,0 0 0 0 0,0 0 0 0 0,3-4 0 0 0,7-5-211 0 0,-10 10 197 0 0,-1 1 0 0 0,1-1 0 0 0,-1 0 0 0 0,1 0 0 0 0,-1 1 0 0 0,1-1 0 0 0,0 1 0 0 0,-1 0 0 0 0,1-1 0 0 0,2 1 0 0 0,-2 0-64 0 0,12 9-82 0 0,-6-1 117 0 0,0 0-1 0 0,0 0 0 0 0,-1 0 0 0 0,0 1 1 0 0,8 14-1 0 0,-7-11-51 0 0,1 0 0 0 0,13 14-1 0 0,-20-23 88 0 0,0 0 6 0 0,13 4-10 0 0,-9-3-5 0 0,-4-3 14 0 0,-1 0 0 0 0,2 0 0 0 0,-1-1 0 0 0,0 1 1 0 0,0 0-1 0 0,0-1 0 0 0,0 1 0 0 0,0-1 0 0 0,0 0 1 0 0,1 1-1 0 0,-1-1 0 0 0,3 0 0 0 0,6-1 3 0 0,-9 0 105 0 0,1 1 0 0 0,-1-1 0 0 0,0 1 0 0 0,1-1 0 0 0,-1 0 0 0 0,0 0-1 0 0,0 0 1 0 0,1 0 0 0 0,-1 0 0 0 0,0-1 0 0 0,0 1 0 0 0,2-3 0 0 0,4-2 267 0 0,-5 4-249 0 0,1 0 1 0 0,-1 0-1 0 0,1 0 0 0 0,0 1 0 0 0,4-2 0 0 0,2 3-80 0 0,-6 2-83 0 0,0-1 1 0 0,0 0-1 0 0,-1 1 1 0 0,1 0-1 0 0,-1-1 1 0 0,1 2-1 0 0,-1-1 1 0 0,0 0-1 0 0,5 5 1 0 0,25 27-1276 0 0,-31-32 1031 0 0,0 1-1 0 0,0-1 1 0 0,1 1-1 0 0,-1-1 0 0 0,1 0 1 0 0,3 3-1 0 0,-4-5 487 0 0,-1 0-44 0 0,2-2 12 0 0,0 0 0 0 0,0 0-1 0 0,-1 0 1 0 0,1 0-1 0 0,-1 0 1 0 0,1-1 0 0 0,-1 1-1 0 0,0-1 1 0 0,3-2-1 0 0,-4 3 391 0 0,0 1-460 0 0,11-5-77 0 0,-9 7-21 0 0,-2-1 5 0 0,1 0 52 0 0,0 1-4 0 0,1 0-46 0 0,1 0-9 0 0,10 9 65 0 0,4 7-1 0 0,-17-16-64 0 0,0 0 0 0 0,0 1 0 0 0,0-1 0 0 0,0 0 0 0 0,0 0 0 0 0,0-1 0 0 0,1 1 0 0 0,-1 0 0 0 0,0 0 0 0 0,0 0 0 0 0,1-1 0 0 0,-1 1 0 0 0,2 0 0 0 0,1 0 0 0 0,-3-1-10 0 0,0 1-1 0 0,1 0 1 0 0,-1-1-1 0 0,0 1 1 0 0,0-1-1 0 0,1 0 0 0 0,-1 1 1 0 0,0-1-1 0 0,1 0 1 0 0,-1 0-1 0 0,1 0 1 0 0,-1 0-1 0 0,0 0 1 0 0,1 0-1 0 0,-1 0 0 0 0,0 0 1 0 0,1 0-1 0 0,-1-1 1 0 0,0 1-1 0 0,1-1 1 0 0,-1 1-1 0 0,0-1 0 0 0,0 1 1 0 0,1-1-1 0 0,-1 0 1 0 0,0 0-1 0 0,0 1 1 0 0,2-3-1 0 0,0 0-11 0 0,6-1-59 0 0,-6 2 75 0 0,0 0-1 0 0,1 0 1 0 0,-1 0-1 0 0,0 0 1 0 0,-1 0-1 0 0,1-1 1 0 0,4-3-1 0 0,25-23 724 0 0,-30 28-603 0 0,12-4 116 0 0,-4 3-159 0 0,5 4-16 0 0,2 0-41 0 0,-9 0-17 0 0,-1 3 74 0 0,-2-2 8 0 0,-2-1-37 0 0,0 0 1 0 0,0-1-1 0 0,0 1 1 0 0,0-1-1 0 0,0 0 0 0 0,0 1 1 0 0,0-1-1 0 0,1-1 1 0 0,3 2-1 0 0,5-3 26 0 0,7-2 44 0 0,-14 0-93 0 0,-3 1 6 0 0,28-15 275 0 0,-27 15-257 0 0,7-1-33 0 0,2 1-10 0 0,0 2 0 0 0,0 3-12 0 0,35 11-64 0 0,-38-13 36 0 0,-5 0 17 0 0,0 0-1 0 0,1 0 1 0 0,-1 1-1 0 0,7 3 1 0 0,-5-2-45 0 0,11 3 5 0 0,-13-4 48 0 0,-3-1 12 0 0,0-1 0 0 0,-1 0 0 0 0,1 1 0 0 0,0-1 0 0 0,0 0 0 0 0,1 1 0 0 0,-1-1-1 0 0,0 0 1 0 0,0 0 0 0 0,0 0 0 0 0,0 0 0 0 0,0 0 0 0 0,0 0 0 0 0,0 0 0 0 0,2-1 0 0 0,0 2 9 0 0,9-3 66 0 0,-6-1-2 0 0,0 1 1 0 0,0-1 0 0 0,-1 0 0 0 0,11-7 0 0 0,-15 8-43 0 0,1 1 0 0 0,0-1 0 0 0,0 1 0 0 0,0 0 0 0 0,0 0 0 0 0,0 0 0 0 0,0 0 0 0 0,0 1 0 0 0,1-1 0 0 0,-1 0 0 0 0,0 1 0 0 0,0-1 0 0 0,4 1 0 0 0,-1 0-40 0 0,-3-1-3 0 0,0 1 1 0 0,0 1 0 0 0,0-1 0 0 0,0 0-1 0 0,0 0 1 0 0,0 1 0 0 0,0-1 0 0 0,0 1 0 0 0,0 0-1 0 0,3 1 1 0 0,-1 0 9 0 0,3 1-73 0 0,13 2 93 0 0,-19-4-36 0 0,0 0 55 0 0,0-1 0 0 0,0 1 0 0 0,1-1 0 0 0,-1 0 0 0 0,0 1 0 0 0,0-1 0 0 0,0 0 0 0 0,1 1 0 0 0,-1-1 0 0 0,0 0 0 0 0,0 0 1 0 0,1 0-1 0 0,-1 0 0 0 0,0 0 0 0 0,0-1 0 0 0,1 1 0 0 0,-1 0 0 0 0,0-1 0 0 0,0 1 0 0 0,0 0 0 0 0,0-1 0 0 0,0 1 0 0 0,1-1 1 0 0,0-1-1 0 0,7-3-9 0 0,-7 3-15 0 0,-1 1 0 0 0,1 0-1 0 0,-1 0 1 0 0,1 0 0 0 0,-1-1 0 0 0,0 1 0 0 0,1-1-1 0 0,-1 1 1 0 0,0-1 0 0 0,2-3 0 0 0,-1 1 21 0 0,-1 3 167 0 0,1 1-217 0 0,-1 1-1 0 0,1 0 1 0 0,0 0-1 0 0,-1 0 1 0 0,1 0-1 0 0,-1 0 1 0 0,1 0-1 0 0,-1 0 1 0 0,0 0-1 0 0,1 1 1 0 0,-1-1 0 0 0,0 0-1 0 0,1 3 1 0 0,0-3-9 0 0,5 8-32 0 0,1 1 48 0 0,3-4 12 0 0,-10-6 20 0 0,0 0-1 0 0,1 1 1 0 0,-1-1 0 0 0,1 0-1 0 0,-1 0 1 0 0,0 0-1 0 0,1 0 1 0 0,-1 0 0 0 0,1 0-1 0 0,-1 0 1 0 0,0 0-1 0 0,1-1 1 0 0,-1 1-1 0 0,1 0 1 0 0,-1-1 0 0 0,0 0-1 0 0,1 1 1 0 0,1-2-1 0 0,14-5 60 0 0,-13 6-36 0 0,8-1-33 0 0,0 1-22 0 0,-10 1 2 0 0,1 1-1 0 0,-1-1 0 0 0,0 1 1 0 0,0-1-1 0 0,0 1 0 0 0,0 0 1 0 0,0-1-1 0 0,0 1 0 0 0,0 0 1 0 0,3 3-1 0 0,15 5-308 0 0,-10-7 97 0 0,-3 0 131 0 0,0 0 1 0 0,1-1-1 0 0,-1 0 0 0 0,1 0 0 0 0,-1-1 1 0 0,12-1-1 0 0,-12 1-14 0 0,23-3-101 0 0,75-16 670 0 0,-79 13-410 0 0,-26 6-55 0 0,9-2 40 0 0,0 0-1 0 0,0 0 1 0 0,0 1-1 0 0,11 0 1 0 0,16-1 67 0 0,-17 2-106 0 0,-19 0 0 0 0,30-8 0 0 0,-17 4 0 0 0,4-1 27 0 0,-15 3-8 0 0,-1 0 2 0 0,1 1 58 0 0,-1 0 7 0 0,14-12 116 0 0,-13 12-84 0 0,6-8 234 0 0,-5 7-227 0 0,-3 1-51 0 0,1 0-1 0 0,0 0 1 0 0,0 0-1 0 0,0 0 1 0 0,0 0 0 0 0,0 0-1 0 0,0 0 1 0 0,0 0-1 0 0,0 0 1 0 0,0 1 0 0 0,2-2-1 0 0,9 0-13 0 0,1 4-48 0 0,-6 1-128 0 0,1 0 1 0 0,-1 1-1 0 0,0 0 0 0 0,0 0 0 0 0,-1 1 0 0 0,1-1 0 0 0,-1 2 0 0 0,0-1 0 0 0,5 7 1 0 0,-9-10 19 0 0,8 3-232 0 0,-9-4 302 0 0,1 0-62 0 0,12-1 211 0 0,5-8 554 0 0,-17 7-309 0 0,0 0-202 0 0,6-4-72 0 0,-4 3-18 0 0,10 0-60 0 0,-7 3-16 0 0,11 4-16 0 0,15 9-254 0 0,-27-11 214 0 0,1 0-1 0 0,0 0 0 0 0,0 0 0 0 0,-1-1 0 0 0,2 0 0 0 0,-1 0 1 0 0,0-1-1 0 0,10 1 0 0 0,2-2 46 0 0,-15-2 12 0 0,0 0-2 0 0,8-1 1 0 0,-1 0 0 0 0,0-3 0 0 0,0 0 0 0 0,-1 2 11 0 0,-2 0 49 0 0,-7 3-43 0 0,0 1 0 0 0,0-1 0 0 0,0 1 0 0 0,1-1 0 0 0,-1 1 0 0 0,0-1 0 0 0,0 1 0 0 0,1 0-1 0 0,-1 0 1 0 0,0 0 0 0 0,0 0 0 0 0,1 0 0 0 0,-1 0 0 0 0,0 0 0 0 0,0 0 0 0 0,1 0 0 0 0,-1 0 0 0 0,0 1 0 0 0,2-1 0 0 0,0 2 59 0 0,0 0 0 0 0,0 0 1 0 0,-1 0-1 0 0,1 0 0 0 0,-1 1 0 0 0,3 2 1 0 0,18 15 123 0 0,-6-6-200 0 0,-15-13-8 0 0,-1 0-1 0 0,1 1 1 0 0,0-1-1 0 0,-1 0 0 0 0,1 0 1 0 0,0 0-1 0 0,0 0 1 0 0,-1-1-1 0 0,1 1 1 0 0,0 0-1 0 0,0-1 1 0 0,2 1-1 0 0,1 0-32 0 0,-3-1 19 0 0,0 0-1 0 0,1 0 1 0 0,-1 0 0 0 0,0 0-1 0 0,1 0 1 0 0,-1 0-1 0 0,0-1 1 0 0,0 1 0 0 0,0-1-1 0 0,1 0 1 0 0,-1 0-1 0 0,0 1 1 0 0,0-1 0 0 0,0-1-1 0 0,0 1 1 0 0,0 0-1 0 0,-1 0 1 0 0,1-1 0 0 0,2-1-1 0 0,13-13-41 0 0,-5 6 55 0 0,-7 9-20 0 0,-4 2 3 0 0,1-2-38 0 0,10 4-74 0 0,5 1-298 0 0,-13-3 289 0 0,0 1-1 0 0,1-1 1 0 0,-1 0-1 0 0,0-1 0 0 0,1 1 1 0 0,-1-1-1 0 0,1 0 1 0 0,-1 0-1 0 0,1 0 1 0 0,-1 0-1 0 0,1-1 0 0 0,-1 0 1 0 0,5-1-1 0 0,18-9-1960 0 0,-15 6-1952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18:09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2735 0 0,'0'0'1780'0'0,"2"0"-950"0"0,42-1 3368 0 0,-42 1-3390 0 0,12-3 823 0 0,-11 3-1581 0 0,-2 0-13 0 0,1 0-1 0 0,0-1 1 0 0,-1 1 0 0 0,1 0 0 0 0,0-1-1 0 0,-1 1 1 0 0,1-1 0 0 0,0 1 0 0 0,-1-1-1 0 0,1 0 1 0 0,-1 0 0 0 0,1 0 0 0 0,-1 0 0 0 0,3-2-1 0 0,2-2-25 0 0,-4 4 376 0 0,0 1-307 0 0,6 0-7 0 0,28 6 968 0 0,-34-6-941 0 0,23 2 96 0 0,15-6 603 0 0,-22 1-463 0 0,-16 2-255 0 0,1 1-1 0 0,14-1-1 0 0,-13 3-33 0 0,30-3-27 0 0,-9-1 166 0 0,-16 0-34 0 0,22-3 261 0 0,-15 2-302 0 0,0 0 1 0 0,30 0 0 0 0,10 2-123 0 0,-50 1-17 0 0,-1 0 0 0 0,1-1-1 0 0,-1 1 1 0 0,1-1 0 0 0,-1 0-1 0 0,0 0 1 0 0,0-1 0 0 0,1 0-1 0 0,4-2 1 0 0,17-7-168 0 0,-16 8 129 0 0,-1 1 54 0 0,2 0 14 0 0,-3 0 0 0 0,-3 2 48 0 0,-1-1-1 0 0,1 1 1 0 0,-1 0-1 0 0,1 0 1 0 0,-1 1-1 0 0,7 1 0 0 0,-12-2-59 0 0,4 1 30 0 0,-5-2-32 0 0,33-2 182 0 0,-22 3-156 0 0,1 1-12 0 0,-2 1 0 0 0,0 0-10 0 0,6-2 519 0 0,-14 0-411 0 0,1 0-1 0 0,-1-1 1 0 0,0 1-1 0 0,0 0 1 0 0,0 0-1 0 0,0 0 1 0 0,0 0 0 0 0,0 0-1 0 0,0 0 1 0 0,0 0-1 0 0,0 1 1 0 0,0-1-1 0 0,0 0 1 0 0,0 1-1 0 0,0-1 1 0 0,2 1 0 0 0,0 1-103 0 0,-1 0-36 0 0,0 0 0 0 0,0 0 1 0 0,0 0-1 0 0,0 0 1 0 0,0 0-1 0 0,-1 0 1 0 0,3 4-1 0 0,0-1 3 0 0,-4-5 49 0 0,0 1 0 0 0,1-1 0 0 0,-1 1 0 0 0,0-1 0 0 0,0 0 1 0 0,1 1-1 0 0,-1-1 0 0 0,0 1 0 0 0,1-1 0 0 0,-1 0 1 0 0,1 1-1 0 0,-1-1 0 0 0,0 0 0 0 0,1 0 0 0 0,-1 1 1 0 0,1-1-1 0 0,-1 0 0 0 0,1 0 0 0 0,-1 0 0 0 0,1 0 0 0 0,-1 1 1 0 0,1-1-1 0 0,-1 0 0 0 0,1 0 0 0 0,-1 0 0 0 0,1 0 1 0 0,-1 0-1 0 0,1 0 0 0 0,-1 0 0 0 0,1 0 0 0 0,-1 0 0 0 0,1-1 1 0 0,-1 1-1 0 0,0 0 0 0 0,1 0 0 0 0,-1 0 0 0 0,1 0 1 0 0,-1-1-1 0 0,1 1 0 0 0,-1 0 0 0 0,1-1 0 0 0,-1 1 1 0 0,1-1-1 0 0,16-6-198 0 0,-7 4 111 0 0,-6 3 20 0 0,7-1 32 0 0,3 1-29 0 0,-1 1 39 0 0,1 2 14 0 0,2-2 0 0 0,-1-1 0 0 0,-3-1 12 0 0,-10 1 176 0 0,4-1-87 0 0,-4 2-81 0 0,17 3 71 0 0,-16-4-156 0 0,-1 1-16 0 0,5 2 79 0 0,-4-1 13 0 0,1-1 0 0 0,-1 1 0 0 0,0-1 0 0 0,1 0 0 0 0,-1 0 0 0 0,0-1-1 0 0,1 1 1 0 0,-1-1 0 0 0,1 1 0 0 0,4-1 0 0 0,-6-1 69 0 0,7-1-85 0 0,-6 2-98 0 0,27 3-1143 0 0,-25-2 947 0 0,2 0 1 0 0,-1-1-1 0 0,0 1 1 0 0,0-1-1 0 0,0-1 1 0 0,7 0-1 0 0,2-3-689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18:11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31 9615 0 0,'0'0'439'0'0,"-2"0"-10"0"0,-24 11-392 0 0,-38 4 5934 0 0,56-13-5573 0 0,-17 10 1242 0 0,36-8-1533 0 0,-11-3-113 0 0,1-1 0 0 0,0 1 1 0 0,0-1-1 0 0,0 1 0 0 0,0-1 0 0 0,0 1 0 0 0,0-1 1 0 0,0 0-1 0 0,0 1 0 0 0,0-1 0 0 0,0 0 0 0 0,0 0 1 0 0,0 0-1 0 0,0 0 0 0 0,2 0 0 0 0,12-2-44 0 0,11-1-406 0 0,-1 1 0 0 0,46 3 0 0 0,-68 0 535 0 0,1 0 0 0 0,0 1 0 0 0,-1-1 1 0 0,1 1-1 0 0,3 3 0 0 0,1-1 82 0 0,-6-3 5 0 0,0-1-4 0 0,5 1-123 0 0,0 0 1 0 0,0 0-1 0 0,0 0 1 0 0,0-1-1 0 0,0-1 1 0 0,0 1-1 0 0,0-1 1 0 0,10-2-1 0 0,3-3 237 0 0,29-12 0 0 0,-27 9-138 0 0,25-6-1 0 0,-43 14-163 0 0,-1 1-1 0 0,1-1 1 0 0,-1 1-1 0 0,1 0 1 0 0,-1 0-1 0 0,1 1 1 0 0,-1-1-1 0 0,1 1 1 0 0,6 1-1 0 0,30 14-372 0 0,-30-12 343 0 0,-9-3-72 0 0,2 0 22 0 0,0 1 91 0 0,21 5 22 0 0,-17-6 53 0 0,0 0 1 0 0,0 0 0 0 0,0-1-1 0 0,1 0 1 0 0,-1 0 0 0 0,0-1-1 0 0,0 0 1 0 0,0 0 0 0 0,0-1 0 0 0,-1 1-1 0 0,1-2 1 0 0,0 1 0 0 0,-1-1-1 0 0,1 0 1 0 0,-1 0 0 0 0,0-1-1 0 0,0 1 1 0 0,0-2 0 0 0,0 1 0 0 0,6-7-1 0 0,80-75 364 0 0,-90 84-460 0 0,0 0 1 0 0,-1 1-1 0 0,1-1 0 0 0,0 1 0 0 0,0-1 0 0 0,0 1 0 0 0,1 0 1 0 0,-1 0-1 0 0,0-1 0 0 0,0 2 0 0 0,1-1 0 0 0,-1 0 0 0 0,0 0 1 0 0,1 1-1 0 0,-1-1 0 0 0,1 1 0 0 0,-1 0 0 0 0,1 0 1 0 0,-1 0-1 0 0,1 0 0 0 0,-1 0 0 0 0,5 1 0 0 0,3 2-64 0 0,3 1 80 0 0,-10-2 49 0 0,0-1 0 0 0,1 0 0 0 0,-1 0 1 0 0,0 0-1 0 0,0 0 0 0 0,1-1 0 0 0,-1 1 0 0 0,1-1 0 0 0,-1 0 0 0 0,1 0 0 0 0,-1 0 0 0 0,0 0 0 0 0,7-2 0 0 0,-6 0 44 0 0,-1 1-1 0 0,0-1 0 0 0,0 0 1 0 0,0 0-1 0 0,0 0 1 0 0,0 0-1 0 0,0-1 0 0 0,4-4 1 0 0,9-9 292 0 0,9-9 19 0 0,3-5-296 0 0,-20 24-88 0 0,2-3-2 0 0,-5 7 0 0 0,8-1-76 0 0,-3 2 0 0 0,1 1 62 0 0,2 2 16 0 0,-7 0 0 0 0,10 7 0 0 0,6 3-64 0 0,-15-8 1 0 0,0-1-1 0 0,-1-1 1 0 0,1 1 0 0 0,1-1-1 0 0,-1 0 1 0 0,0-1-1 0 0,0 0 1 0 0,12 1 0 0 0,-16-2 18 0 0,0-1-1 0 0,0 1 1 0 0,0-1 0 0 0,1 0 0 0 0,-1 0 0 0 0,0 0 0 0 0,0 0 0 0 0,0 0 0 0 0,0-1 0 0 0,4-2 0 0 0,25-21-439 0 0,-22 18 286 0 0,12-10-463 0 0,-11 10 302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2:51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6 147 8287 0 0,'1'-2'191'0'0,"10"-11"-23"0"0,0 0 0 0 0,0 0 0 0 0,15-12 0 0 0,-1 1 297 0 0,-22 21-290 0 0,0-1-1 0 0,-1 1 0 0 0,1-1 0 0 0,-1 0 0 0 0,3-5 1 0 0,-1 0 230 0 0,-1 6-256 0 0,7-6 555 0 0,-10 8-653 0 0,0 1-1 0 0,0 0 0 0 0,0 0 0 0 0,0 0 0 0 0,0-1 0 0 0,0 1 1 0 0,0 0-1 0 0,0 0 0 0 0,0 0 0 0 0,0-1 0 0 0,0 1 0 0 0,0 0 1 0 0,0 0-1 0 0,0 0 0 0 0,0 0 0 0 0,0-1 0 0 0,0 1 0 0 0,0 0 1 0 0,0 0-1 0 0,0 0 0 0 0,0 0 0 0 0,0-1 0 0 0,-1 1 0 0 0,1 0 0 0 0,0 0 1 0 0,0 0-1 0 0,0 0 0 0 0,0 0 0 0 0,0-1 0 0 0,0 1 0 0 0,-1 0 1 0 0,1 0-1 0 0,-11-3 1094 0 0,8 3-1112 0 0,1 1 0 0 0,-1-1 0 0 0,1 1 0 0 0,0 0 0 0 0,-1 0 1 0 0,1 0-1 0 0,0 0 0 0 0,0 0 0 0 0,0 0 0 0 0,-4 3 0 0 0,-21 20 185 0 0,14-11-179 0 0,-59 54-38 0 0,40-36 0 0 0,-55 43 0 0 0,-78 32 0 0 0,142-93 0 0 0,-2-1 0 0 0,1-1 0 0 0,-2-2 0 0 0,1 0 0 0 0,-34 6 0 0 0,53-14-65 0 0,0 0 0 0 0,0 0 0 0 0,0-1 0 0 0,0 0 0 0 0,0 0 0 0 0,0-1 0 0 0,0 1 0 0 0,0-1 0 0 0,0-1 0 0 0,0 1 0 0 0,0-1-1 0 0,0 0 1 0 0,1 0 0 0 0,-10-5 0 0 0,8 2-26 0 0,0 0 0 0 0,1 0 1 0 0,-1 0-1 0 0,1-1 0 0 0,1 0 0 0 0,-1 0 0 0 0,1 0 0 0 0,0-1 0 0 0,0 0 0 0 0,-5-10 0 0 0,2-1-23 0 0,0 0-1 0 0,1 0 0 0 0,-6-24 1 0 0,11 35-65 0 0,1 0 1 0 0,0-1 0 0 0,0 0-1 0 0,1 1 1 0 0,-1-1-1 0 0,2 0 1 0 0,-1 1 0 0 0,3-10-1 0 0,0 7 179 0 0,-3 10 0 0 0,0 0 0 0 0,0 0 0 0 0,0 0 0 0 0,0 1 0 0 0,0-1 0 0 0,1 0 0 0 0,-1 0 0 0 0,0 0 0 0 0,0 0 0 0 0,0 0 0 0 0,0 0 0 0 0,0 0 0 0 0,0 0 0 0 0,0 1 0 0 0,0-1 0 0 0,1 0 0 0 0,-1 0 0 0 0,0 0 0 0 0,0 0 0 0 0,0 0 0 0 0,0 0 0 0 0,0 0 0 0 0,0 0 0 0 0,1 0 0 0 0,-1 0 0 0 0,0 0 0 0 0,0 0 0 0 0,0 0 0 0 0,0 0 0 0 0,0 0 0 0 0,1 0 0 0 0,-1 0 0 0 0,0 0 0 0 0,0 0 0 0 0,0 0 0 0 0,0 0 0 0 0,0 0 0 0 0,0 0 0 0 0,1 0 0 0 0,-1 0 0 0 0,0 0 0 0 0,0 0 0 0 0,0 0 0 0 0,0-1 0 0 0,0 1 0 0 0,0 0 0 0 0,0 0 0 0 0,1 0 0 0 0,-1 0 0 0 0,0 0 0 0 0,0 0 0 0 0,0 0 0 0 0,0 0 0 0 0,0-1 0 0 0,0 1 0 0 0,0 0 0 0 0,0 0 0 0 0,0 0 0 0 0,0 0 0 0 0,0 0 0 0 0,0 0 0 0 0,0-1 0 0 0,0 1 0 0 0,0 0 0 0 0,0 0 0 0 0,0 0 0 0 0,0-1 0 0 0,3 11 0 0 0,-3-10 0 0 0,10 40 0 0 0,-2 1 0 0 0,5 72 0 0 0,-12-83 0 0 0,-1 1 0 0 0,-2-1 0 0 0,-1 0 0 0 0,-10 43 0 0 0,-3-12 164 0 0,-3-2 1 0 0,-3 0-1 0 0,-31 60 0 0 0,-102 157 1171 0 0,108-202-1335 0 0,-62 74 0 0 0,100-136 0 0 0,4-6 0 0 0,0 0 0 0 0,0 0 0 0 0,-1 0 0 0 0,0-1 0 0 0,-6 5 0 0 0,4-4 72 0 0,28-27 1364 0 0,-17 17-1349 0 0,1 0 1 0 0,-1 1-1 0 0,1-1 0 0 0,0 1 1 0 0,5-4-1 0 0,18-9-83 0 0,1 2-1 0 0,0 1 0 0 0,1 2 1 0 0,1 1-1 0 0,35-8 0 0 0,-18 8-4 0 0,1 2 0 0 0,79-2-1 0 0,-117 10 2 0 0,1 1 0 0 0,-1 1 0 0 0,0-1 0 0 0,16 6 0 0 0,-16-4 0 0 0,1-1 0 0 0,0 0 0 0 0,21 2 0 0 0,-31-5 0 0 0,0 1 0 0 0,1 0 0 0 0,-1 0 0 0 0,0 0 0 0 0,1 0 0 0 0,-1 0 0 0 0,1 0 0 0 0,-1 0 0 0 0,0 0 0 0 0,1 0 0 0 0,-1 1 0 0 0,0-1 0 0 0,2 1 0 0 0,-1 0 0 0 0,-1 0 0 0 0,0-1 0 0 0,1 1 0 0 0,-1-1 0 0 0,0 1 0 0 0,1-1 0 0 0,-1 0 0 0 0,0 0 0 0 0,1 0 0 0 0,-1 1 0 0 0,1-1 0 0 0,-1-1 0 0 0,2 1 0 0 0,10-2-678 0 0,-6-5-2856 0 0,-6 6-1238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2:52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26 11975 0 0,'0'0'267'0'0,"0"0"42"0"0,0 0 17 0 0,0 0-28 0 0,-2 2-196 0 0,-24 24-157 0 0,18-24-1478 0 0,19-1 1710 0 0,0 1 0 0 0,1-2 1 0 0,-1 0-1 0 0,0 0 0 0 0,1-1 1 0 0,-1 0-1 0 0,19-5 0 0 0,79-29 1708 0 0,-57 17-1550 0 0,-16 4-335 0 0,41-23 0 0 0,-66 32 0 0 0,7-3-697 0 0,7-3-1294 0 0,-7-2 477 0 0,-1 4-20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2:52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382'0'0,"0"0"-8"0"0,0 2-170 0 0,3 20 264 0 0,2 0 0 0 0,0 0-1 0 0,2-1 1 0 0,0 0 0 0 0,1 0-1 0 0,1-1 1 0 0,1 0 0 0 0,1 0 0 0 0,1-1-1 0 0,0-1 1 0 0,1 0 0 0 0,17 16-1 0 0,24 39-467 0 0,-6-9 0 0 0,-24-36 0 0 0,4 4 0 0 0,45 68 0 0 0,-68-92 0 0 0,1 0 0 0 0,0-1 0 0 0,0 1 0 0 0,0-1 0 0 0,1-1 0 0 0,14 12 0 0 0,-20-17 0 0 0,-1-1-39 0 0,0 1 0 0 0,0-1-1 0 0,1 1 1 0 0,-1-1 0 0 0,0 0-1 0 0,1 1 1 0 0,-1-1 0 0 0,0 0-1 0 0,1 0 1 0 0,-1 1 0 0 0,0-1-1 0 0,1 0 1 0 0,-1 0 0 0 0,1 0 0 0 0,-1 1-1 0 0,0-1 1 0 0,1 0 0 0 0,-1 0-1 0 0,1 0 1 0 0,-1 0 0 0 0,1 0-1 0 0,-1 0 1 0 0,1 0 0 0 0,-1 0-1 0 0,1 0 1 0 0,-1 0 0 0 0,0 0-1 0 0,1 0 1 0 0,-1 0 0 0 0,1 0-1 0 0,-1 0 1 0 0,1-1 0 0 0,-1 1-1 0 0,0 0 1 0 0,1 0 0 0 0,-1 0 0 0 0,1-1-1 0 0,-1 1 1 0 0,0 0 0 0 0,1-1-1 0 0,-1 1 1 0 0,0 0 0 0 0,1-1-1 0 0,-1 1 1 0 0,0 0 0 0 0,0-1-1 0 0,1 1 1 0 0,-1 0 0 0 0,0-1-1 0 0,0 1 1 0 0,0-1 0 0 0,0 1-1 0 0,1-1 1 0 0,-1 1 0 0 0,0-1 0 0 0,0 1-1 0 0,0 0 1 0 0,0-1 0 0 0,0 0-1 0 0,1-1-289 0 0,7-23-1185 0 0,2 1-20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2:52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8 5 10135 0 0,'0'0'231'0'0,"0"0"29"0"0,0 0 19 0 0,-1-2-41 0 0,1 2-237 0 0,0 0 0 0 0,0 0 0 0 0,0 0 0 0 0,0-1 0 0 0,0 1 0 0 0,0 0 0 0 0,0 0 0 0 0,0 0 0 0 0,-1 0 0 0 0,1 0 0 0 0,0-1 0 0 0,0 1 0 0 0,0 0 0 0 0,0 0 0 0 0,0 0 0 0 0,0 0 0 0 0,0 0 0 0 0,-1 0 0 0 0,1 0 0 0 0,0-1 0 0 0,0 1 0 0 0,0 0 0 0 0,0 0 0 0 0,0 0 0 0 0,-1 0 0 0 0,1 0 0 0 0,0 0 0 0 0,0 0 0 0 0,0 0 0 0 0,0 0 0 0 0,-1 0 0 0 0,1 0 0 0 0,0 0 0 0 0,0 0 0 0 0,0 0 0 0 0,0 0 0 0 0,-1 0 0 0 0,1 0 0 0 0,0 0 0 0 0,0 0 0 0 0,0 0 0 0 0,0 0 0 0 0,0 0 0 0 0,-1 1-1 0 0,1-1 1 0 0,0 0 0 0 0,0 0 0 0 0,0 0 0 0 0,0 0 0 0 0,0 0 0 0 0,0 0 0 0 0,-1 0 0 0 0,1 1 0 0 0,0-1 0 0 0,0 0 0 0 0,0 0 0 0 0,0 0 0 0 0,0 0 0 0 0,0 1 0 0 0,-7 10-9 0 0,5-8 5 0 0,-168 236 305 0 0,128-182-133 0 0,-95 119 1281 0 0,38-51-1283 0 0,87-109-167 0 0,-3 5 0 0 0,-1-1 0 0 0,-34 32 0 0 0,49-51 0 0 0,0-1 0 0 0,0 1 0 0 0,0-1 0 0 0,1 1 0 0 0,-1-1 0 0 0,0 1 0 0 0,0-1 0 0 0,0 1 0 0 0,0-1 0 0 0,0 0 0 0 0,0 0 0 0 0,0 0 0 0 0,0 1 0 0 0,0-1 0 0 0,0 0 0 0 0,0 0 0 0 0,0 0 0 0 0,0-1 0 0 0,0 1 0 0 0,0 0 0 0 0,0 0 0 0 0,0 0 0 0 0,0-1 0 0 0,0 1 0 0 0,0-1 0 0 0,0 1 0 0 0,0 0 0 0 0,0-1 0 0 0,1 0 0 0 0,-1 1 0 0 0,0-1 0 0 0,0 1 0 0 0,1-1 0 0 0,-1 0 0 0 0,0 0 0 0 0,1 1 0 0 0,-1-1 0 0 0,0 0 0 0 0,1 0 0 0 0,-1 0 0 0 0,1 0 0 0 0,-1 0 0 0 0,1 0 0 0 0,0 0 0 0 0,-1 1 0 0 0,1-1 0 0 0,0-2 0 0 0,-1-11 0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2:5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4 11975 0 0,'0'-3'53'0'0,"0"0"41"0"0,1 0 1 0 0,-1 0-1 0 0,0 0 0 0 0,0 0 0 0 0,0 0 1 0 0,0 0-1 0 0,-1 0 0 0 0,0-5 1 0 0,0 6 203 0 0,1 1-196 0 0,-1-4-21 0 0,18 36 1655 0 0,38 90-7752 0 0,-45-101 4481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2:54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3 15663 0 0,'19'-30'344'0'0,"-11"16"72"0"0,0-4 8 0 0,0 4 24 0 0,-1-2-360 0 0,1 2-88 0 0,0 1 0 0 0,-1 0 0 0 0,-2-1 832 0 0,-1 1 160 0 0,-2 2 24 0 0,0 3 8 0 0,-2 8-824 0 0,0 0-200 0 0,7-8 0 0 0,1 2-8560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02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6 6447 0 0,'0'0'142'0'0,"-8"-7"356"0"0,-10-1-391 0 0,17 8-16 0 0,0 0 0 0 0,0-1 1 0 0,0 2-1 0 0,0-1 0 0 0,-1 0 0 0 0,1 0 0 0 0,0 0 1 0 0,0 0-1 0 0,0 1 0 0 0,0-1 0 0 0,0 0 0 0 0,-1 1 1 0 0,1-1-1 0 0,0 1 0 0 0,0 0 0 0 0,0-1 0 0 0,0 1 1 0 0,0 0-1 0 0,-1 1 0 0 0,0 1 34 0 0,1 1-83 0 0,-1 17-44 0 0,2-15 2 0 0,0 0 0 0 0,1 0 0 0 0,0 0 0 0 0,0 0 0 0 0,2 6 0 0 0,-3-10 1 0 0,0 0-1 0 0,1-1 1 0 0,-1 1-1 0 0,0 0 0 0 0,1-1 1 0 0,-1 1-1 0 0,1 0 1 0 0,0-1-1 0 0,0 1 1 0 0,0-1-1 0 0,-1 1 0 0 0,1-1 1 0 0,0 0-1 0 0,1 1 1 0 0,-1-1-1 0 0,2 2 0 0 0,1 0 65 0 0,-3-2 306 0 0,-1-1 117 0 0,2 1-381 0 0,0-1-1 0 0,-1 0 1 0 0,1 1-1 0 0,0-1 1 0 0,-1 1 0 0 0,1-1-1 0 0,0 1 1 0 0,-1 0-1 0 0,1-1 1 0 0,-1 1 0 0 0,1 0-1 0 0,-1 0 1 0 0,1 0-1 0 0,-1 1 1 0 0,0-1 0 0 0,1 0-1 0 0,-1 0 1 0 0,0 1-1 0 0,0-1 1 0 0,0 1 0 0 0,0-1-1 0 0,0 1 1 0 0,0-1-1 0 0,-1 1 1 0 0,1-1 0 0 0,0 1-1 0 0,0 2 1 0 0,1 3-77 0 0,0 0 0 0 0,0 0 0 0 0,-1 1 0 0 0,0-1 0 0 0,0 9 0 0 0,-1 0-30 0 0,-1 1 0 0 0,-1-1 0 0 0,-6 29 0 0 0,-18 49 0 0 0,10-44 0 0 0,-75 252 0 0 0,76-234 56 0 0,6-20 1328 0 0,8-46-941 0 0,2 0-294 0 0,0-1-170 0 0,-1 0 0 0 0,0 0-1 0 0,1-1 1 0 0,-1 1 0 0 0,1 0-1 0 0,0 0 1 0 0,-1-1 0 0 0,1 1-1 0 0,-1 0 1 0 0,1-1 0 0 0,0 1-1 0 0,0-1 1 0 0,-1 1 0 0 0,1-1-1 0 0,0 1 1 0 0,0-1 0 0 0,0 1-1 0 0,-1-1 1 0 0,1 0 0 0 0,0 0-1 0 0,0 1 1 0 0,0-1 0 0 0,0 0-1 0 0,0 0 1 0 0,0 0-1 0 0,0 0 1 0 0,0 0 0 0 0,0 0-1 0 0,0 0 1 0 0,-1 0 0 0 0,1 0-1 0 0,0 0 1 0 0,0-1 0 0 0,0 1-1 0 0,2-1 1 0 0,-2 0-71 0 0,14-4-1269 0 0,0-2-3418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03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9 8287 0 0,'0'0'191'0'0,"0"0"26"0"0,0-2 9 0 0,-1-6-34 0 0,-1 0-78 0 0,2 7 274 0 0,0 1 110 0 0,0 0 12 0 0,0 0-67 0 0,0 0-222 0 0,0 0 166 0 0,0 0 101 0 0,0 0 21 0 0,0 0-66 0 0,1 3-387 0 0,0 1 1 0 0,0-1-1 0 0,0 0 0 0 0,1 0 1 0 0,-1 0-1 0 0,1 0 0 0 0,0 0 1 0 0,0 0-1 0 0,0 0 0 0 0,0-1 0 0 0,0 1 1 0 0,0-1-1 0 0,1 1 0 0 0,-1-1 1 0 0,1 0-1 0 0,0 0 0 0 0,0 0 1 0 0,0 0-1 0 0,0-1 0 0 0,5 3 1 0 0,3 1 149 0 0,1 0 0 0 0,0-1 0 0 0,0-1 0 0 0,16 3 0 0 0,42 5-206 0 0,44 9 0 0 0,-111-20 0 0 0,-1 1 0 0 0,0-1 0 0 0,0 1 0 0 0,0 0 0 0 0,0-1 0 0 0,0 1 0 0 0,0 0 0 0 0,0 0 0 0 0,-1 0 0 0 0,1 1 0 0 0,0-1 0 0 0,0 0 0 0 0,-1 1 0 0 0,1-1 0 0 0,-1 1 0 0 0,1-1 0 0 0,-1 1 0 0 0,0 0 0 0 0,1-1 0 0 0,-1 1 0 0 0,0 0 0 0 0,0 0 0 0 0,0 0 0 0 0,-1 0 0 0 0,1 0 0 0 0,0 0 0 0 0,-1 0 0 0 0,1 0 0 0 0,-1 0 0 0 0,0 0 0 0 0,0 1 0 0 0,0-1 0 0 0,0 0 0 0 0,0 0 0 0 0,0 0 0 0 0,-1 3 0 0 0,-1 5 0 0 0,-1 1 0 0 0,0-1 0 0 0,-1 0 0 0 0,0 0 0 0 0,-10 18 0 0 0,-27 41 512 0 0,-3-2 0 0 0,-3-2 0 0 0,-64 69 0 0 0,73-89-661 0 0,-42 45-578 0 0,73-83 457 0 0,6-5-4829 0 0,13-2 312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06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8 42 6447 0 0,'2'-1'142'0'0,"-1"1"-117"0"0,1-1 0 0 0,-1 0 0 0 0,0 0 1 0 0,1 1-1 0 0,-1-1 0 0 0,0 0 0 0 0,1-1 1 0 0,-1 1-1 0 0,1-1 0 0 0,0-1 7 0 0,0 1 1 0 0,0 0-1 0 0,1 0 1 0 0,-1 1-1 0 0,1-1 0 0 0,-1 0 1 0 0,1 1-1 0 0,-1 0 1 0 0,1-1-1 0 0,0 1 0 0 0,-1 0 1 0 0,5-1-1 0 0,14-6 3988 0 0,-20 8-3637 0 0,-1 0 113 0 0,0 0 14 0 0,0 0 2 0 0,0 0 0 0 0,-2 1 0 0 0,-66 41 608 0 0,43-28-1120 0 0,-1 0 0 0 0,-1-2 0 0 0,-33 10 0 0 0,-38 4 0 0 0,-72 23 0 0 0,101-29 0 0 0,55-15 10 0 0,10-6-5 0 0,-12-1-84 0 0,14 2-258 0 0,2 0 326 0 0,0 0 0 0 0,0-1 0 0 0,0 1 0 0 0,0 0 0 0 0,0 0 0 0 0,0 0 1 0 0,0-1-1 0 0,0 1 0 0 0,0 0 0 0 0,0 0 0 0 0,0 0 0 0 0,0-1 0 0 0,0 1 0 0 0,-1 0 0 0 0,1 0 0 0 0,0 0 0 0 0,0-1 0 0 0,0 1 1 0 0,0 0-1 0 0,0 0 0 0 0,-1 0 0 0 0,1 0 0 0 0,0 0 0 0 0,0 0 0 0 0,0-1 0 0 0,0 1 0 0 0,-1 0 0 0 0,1 0 0 0 0,0 0 0 0 0,0 0 1 0 0,0 0-1 0 0,-1 0 0 0 0,1 0 0 0 0,-10 1-522 0 0,-8 6-154 0 0,15-5 687 0 0,2-2 0 0 0,-1 0 0 0 0,1 1 0 0 0,0 0 0 0 0,0-1 0 0 0,0 1 0 0 0,0-1 0 0 0,0 1 0 0 0,0 0 0 0 0,0 0 0 0 0,0 0 0 0 0,1 0 0 0 0,-1 0 0 0 0,0-1 0 0 0,-1 3 0 0 0,-1 0 0 0 0,-10 16 0 0 0,10-9 0 0 0,10-6 0 0 0,-6-4 0 0 0,-1 1 0 0 0,1-1 0 0 0,-1 0 0 0 0,1 0 0 0 0,-1 1 0 0 0,0-1 0 0 0,1 0 0 0 0,-1 1 0 0 0,0-1 0 0 0,1 0 0 0 0,-1 1 0 0 0,0-1 0 0 0,1 0 0 0 0,-1 1 0 0 0,0-1 0 0 0,0 1 0 0 0,0-1 0 0 0,1 0 0 0 0,-1 1 0 0 0,0-1 0 0 0,0 2 0 0 0,0 0 0 0 0,0 1 0 0 0,0 0 0 0 0,0-1 0 0 0,-1 1 0 0 0,1-1 0 0 0,-1 1 0 0 0,0 0 0 0 0,-1 3 0 0 0,-7 13 0 0 0,0-1 0 0 0,-1 0 0 0 0,-1 0 0 0 0,-1-1 0 0 0,-21 25 0 0 0,25-34 0 0 0,2-1 64 0 0,4-6 274 0 0,2-1 136 0 0,0 0 34 0 0,18-3-368 0 0,-4 1-557 0 0,16-8 640 0 0,45-22 1 0 0,0-1 214 0 0,-66 30-658 0 0,-1 0 1 0 0,1 1-1 0 0,0 0 0 0 0,-1 1 0 0 0,1 0 0 0 0,0 0 0 0 0,14 2 1 0 0,-17 0 396 0 0,0 1 0 0 0,-1 0 0 0 0,1 0 0 0 0,-1 0 0 0 0,1 1 0 0 0,-1-1 0 0 0,0 2 0 0 0,9 6 0 0 0,-7-5-161 0 0,0 1 1 0 0,0 0 0 0 0,-1 1-1 0 0,0 0 1 0 0,0 0-1 0 0,-1 0 1 0 0,0 0-1 0 0,0 1 1 0 0,6 14-1 0 0,-5-12-16 0 0,13 19 0 0 0,-5-9 0 0 0,-1-2 0 0 0,-9-14 0 0 0,0-1 0 0 0,7 8 0 0 0,3-4 0 0 0,0 0 0 0 0,-1-1 0 0 0,4 2 0 0 0,-14-3 0 0 0,-2-2 0 0 0,4 8 0 0 0,-5-8 0 0 0,0 1 0 0 0,-1-1 0 0 0,1 0 0 0 0,-1 0 0 0 0,0 0 0 0 0,0 0 0 0 0,0 0 0 0 0,-1 0 0 0 0,1 0 0 0 0,-1 0 0 0 0,-3 5 0 0 0,-2 1 0 0 0,-16 18 0 0 0,-9 3 0 0 0,-46 33 0 0 0,35-29 0 0 0,-13 7 0 0 0,-85 46 0 0 0,136-84 0 0 0,1-1-1 0 0,2 0 5 0 0,0-1-1 0 0,-1 1 0 0 0,1-1 0 0 0,-1 0 1 0 0,1 0-1 0 0,-1 0 0 0 0,1 0 1 0 0,-1 0-1 0 0,1-1 0 0 0,-1 1 1 0 0,0-1-1 0 0,1 0 0 0 0,-1 0 1 0 0,0 0-1 0 0,1 0 0 0 0,-1 0 1 0 0,0 0-1 0 0,1-1 0 0 0,-1 1 1 0 0,1-1-1 0 0,-5-1 0 0 0,6 1 57 0 0,0 1 0 0 0,1-1-1 0 0,-1 1 1 0 0,0-1-1 0 0,1 0 1 0 0,-1 1 0 0 0,0-1-1 0 0,1 0 1 0 0,-1 1 0 0 0,1-1-1 0 0,-1 0 1 0 0,1 0 0 0 0,-1 1-1 0 0,1-1 1 0 0,-1 0-1 0 0,1 0 1 0 0,0 0 0 0 0,-1-1-1 0 0,-2-14 519 0 0,3 16-546 0 0,0-2-112 0 0,0 0-1 0 0,0 0 1 0 0,1 0 0 0 0,-1-1 0 0 0,1 1 0 0 0,-1 0-1 0 0,1 0 1 0 0,0 0 0 0 0,0 0 0 0 0,0 0-1 0 0,2-2 1 0 0,-1-1-109 0 0,2-4 102 0 0,1 0 1 0 0,0 0-1 0 0,1 0 0 0 0,0 1 1 0 0,0 0-1 0 0,14-14 0 0 0,-8 13 87 0 0,-11 8 0 0 0,0 1 0 0 0,-1 0 0 0 0,0-1 0 0 0,1 1 0 0 0,-1 0 0 0 0,0 0 0 0 0,1-1 0 0 0,-1 1 0 0 0,1 0 0 0 0,-1 0 0 0 0,1 0 0 0 0,-1-1 0 0 0,0 1 0 0 0,1 0 0 0 0,-1 0 0 0 0,1 0 0 0 0,-1 0 0 0 0,1 0 0 0 0,0 0 0 0 0,1 1 1 0 0,-1 1 1 0 0,0-1-1 0 0,1 0 0 0 0,-1 1 0 0 0,0-1 0 0 0,0 1 1 0 0,0 0-1 0 0,0-1 0 0 0,0 1 0 0 0,0 0 0 0 0,0 0 1 0 0,-1-1-1 0 0,1 1 0 0 0,0 3 0 0 0,7 30-91 0 0,0 20-2131 0 0,-3-37-2558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07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0 8287 0 0,'-2'-2'121'0'0,"2"1"-81"0"0,-1 1 1 0 0,1-1-1 0 0,-1 1 1 0 0,1-1-1 0 0,-1 1 1 0 0,1-1-1 0 0,-1 1 1 0 0,1-1-1 0 0,-1 1 0 0 0,1 0 1 0 0,-1-1-1 0 0,1 1 1 0 0,-1 0-1 0 0,0-1 1 0 0,1 1-1 0 0,-1 0 1 0 0,0 0-1 0 0,0-1 1 0 0,-8 2-27 0 0,-2 4-14 0 0,7-2 134 0 0,1 1 0 0 0,0-1 0 0 0,0 1 0 0 0,0 0 0 0 0,1 0 0 0 0,-1 0 0 0 0,1 0 0 0 0,0 0-1 0 0,0 0 1 0 0,1 0 0 0 0,-1 1 0 0 0,1-1 0 0 0,-2 9 0 0 0,4-8 15 0 0,4 8-133 0 0,6-2-16 0 0,-8-9 0 0 0,-1 0 0 0 0,1-1 0 0 0,-1 0 0 0 0,1 1 0 0 0,0-1 0 0 0,-1 0 0 0 0,1 0 0 0 0,0-1 0 0 0,0 1 0 0 0,0 0 0 0 0,0-1 0 0 0,0 0 0 0 0,0 0 0 0 0,-1 0 0 0 0,1 0 0 0 0,0 0 0 0 0,0 0 0 0 0,0-1 0 0 0,0 1 0 0 0,3-2 0 0 0,14-1 0 0 0,84-4 205 0 0,-57 4 33 0 0,-36 3-99 0 0,1 0 0 0 0,-1 1-1 0 0,1 0 1 0 0,-1 1 0 0 0,0 0 0 0 0,0 1-1 0 0,0 0 1 0 0,0 1 0 0 0,0 0 0 0 0,-1 1-1 0 0,0 0 1 0 0,0 0 0 0 0,14 11 0 0 0,-16-11-39 0 0,-1 1 1 0 0,1 0 0 0 0,-2 1-1 0 0,1 0 1 0 0,-1 0-1 0 0,0 0 1 0 0,0 1 0 0 0,-1 0-1 0 0,0 0 1 0 0,0 0 0 0 0,-1 1-1 0 0,0-1 1 0 0,0 1-1 0 0,-1 0 1 0 0,0 0 0 0 0,2 15-1 0 0,-4-15-100 0 0,0 0 0 0 0,0 1 0 0 0,-1-1 0 0 0,-1 0 0 0 0,1 1 0 0 0,-1-1 0 0 0,-5 17 0 0 0,4-19 0 0 0,0-1 0 0 0,-1 0 0 0 0,0 0 0 0 0,0 0 0 0 0,0 0 0 0 0,-1-1 0 0 0,0 1 0 0 0,0-1 0 0 0,0 0 0 0 0,-1 0 0 0 0,-9 8 0 0 0,-4 0 0 0 0,0-1 0 0 0,0 0 0 0 0,-1-2 0 0 0,-40 17 0 0 0,-86 21 0 0 0,87-30 0 0 0,48-15 5 0 0,3 0-18 0 0,0-1 1 0 0,0 0-1 0 0,-1-1 1 0 0,1 0-1 0 0,0 0 0 0 0,0 0 1 0 0,-1-1-1 0 0,1 0 1 0 0,0 0-1 0 0,-10-2 1 0 0,15 1-684 0 0,2 1-257 0 0,3 1-58 0 0,11 3-12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0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0 61 6447 0 0,'0'0'298'0'0,"0"0"-10"0"0,0 0-254 0 0,0 0-366 0 0,0 0-144 0 0,-10-4-624 0 0,-9-5 1148 0 0,11 4 71 0 0,-1 0 469 0 0,0 0 0 0 0,0 0 0 0 0,0 1 1 0 0,-1 0-1 0 0,1 0 0 0 0,-1 1 0 0 0,0 1 0 0 0,0 0 0 0 0,-16-2 0 0 0,-44 4-588 0 0,-9-3 0 0 0,51 1 0 0 0,21 3 32 0 0,0 0 0 0 0,-1 0 0 0 0,1 0-1 0 0,0 1 1 0 0,0 0 0 0 0,0 0 0 0 0,-10 4-1 0 0,-4 2 173 0 0,2-1-137 0 0,0 0 1 0 0,1 1-1 0 0,-30 17 1 0 0,41-21-118 0 0,1 1 0 0 0,-1 0 0 0 0,1 0 0 0 0,0 0 1 0 0,1 1-1 0 0,-1 0 0 0 0,1 0 0 0 0,0 0 0 0 0,0 1 1 0 0,1-1-1 0 0,0 1 0 0 0,-4 8 0 0 0,3-2 50 0 0,2 1 0 0 0,3 1 0 0 0,4 0 0 0 0,4-3 0 0 0,-3-7 0 0 0,0 0 0 0 0,0-1 0 0 0,0 0 0 0 0,10 6 0 0 0,-3-5 0 0 0,14 1-1 0 0,43 4-1 0 0,-22-4 69 0 0,-16-2 415 0 0,0 2 0 0 0,-1 1 0 0 0,56 21 0 0 0,-23-4-482 0 0,12 4 0 0 0,-62-21 0 0 0,-1 0 0 0 0,0 1 0 0 0,20 18 0 0 0,6 3 0 0 0,-34-26 0 0 0,0 0 0 0 0,0 0 0 0 0,-1 0 0 0 0,1 0 0 0 0,6 8 0 0 0,7 9 0 0 0,-9-11 0 0 0,0 3 0 0 0,-5 1 0 0 0,-3-8 47 0 0,0 0 0 0 0,0 0-1 0 0,0 1 1 0 0,-1-1 0 0 0,0 0-1 0 0,0 0 1 0 0,0 0 0 0 0,0 0-1 0 0,-1 0 1 0 0,0-1 0 0 0,0 1-1 0 0,0 0 1 0 0,-1-1 0 0 0,0 1-1 0 0,0-1 1 0 0,0 0 0 0 0,-3 4-1 0 0,-9 8 330 0 0,0-1-1 0 0,-31 23 0 0 0,26-22-293 0 0,9-7-96 0 0,-1-1 0 0 0,0-1 0 0 0,0 0-1 0 0,-1-1 1 0 0,-25 9 0 0 0,-69 16-273 0 0,99-30 258 0 0,-10 2-167 0 0,1-1 1 0 0,-1 0-1 0 0,0-2 1 0 0,0 0-1 0 0,-19-3 1 0 0,-38 1-223 0 0,66 2 418 0 0,5 1 0 0 0,1 0 0 0 0,-1-1 0 0 0,0 0 0 0 0,1 0 0 0 0,-1 0 0 0 0,0-1 0 0 0,0 1 0 0 0,1-1 0 0 0,-1 0 0 0 0,1 0 0 0 0,-1 0 0 0 0,1 0 0 0 0,-1 0 0 0 0,1-1 0 0 0,-5-2 0 0 0,3-4 0 0 0,4 6 0 0 0,1 0 0 0 0,0 0 0 0 0,1 0 0 0 0,-1 0 0 0 0,0 0 0 0 0,0 0 0 0 0,1 0 0 0 0,0 0 0 0 0,-1 0 0 0 0,1 0 0 0 0,0 0 0 0 0,0 1 0 0 0,0-1 0 0 0,1-2 0 0 0,19-26 0 0 0,-16 24 0 0 0,106-130 146 0 0,-42 55 110 0 0,-47 56 407 0 0,38-32 1 0 0,-17 18-417 0 0,44-41-227 0 0,9-7-24 0 0,-89 79 4 0 0,0-1 0 0 0,0 1 0 0 0,0-2 0 0 0,-1 1 0 0 0,0-1 0 0 0,-1 0 0 0 0,0 0 0 0 0,-1-1 0 0 0,4-12 0 0 0,-6 1-876 0 0,-2 22 368 0 0,-1-3 66 0 0,-3-8 292 0 0,4 11 150 0 0,0 0-1 0 0,0-1 0 0 0,0 1 1 0 0,0 0-1 0 0,-1-1 1 0 0,1 1-1 0 0,0 0 0 0 0,0-1 1 0 0,0 1-1 0 0,0 0 1 0 0,-1-1-1 0 0,1 1 0 0 0,0 0 1 0 0,0 0-1 0 0,0-1 0 0 0,-1 1 1 0 0,1 0-1 0 0,0 0 1 0 0,-1 0-1 0 0,1-1 0 0 0,0 1 1 0 0,0 0-1 0 0,-1 0 1 0 0,1 0-1 0 0,-1-1 0 0 0,0 2-19 0 0,0 0 0 0 0,0-1 0 0 0,-1 1 0 0 0,1 0 0 0 0,0-1 1 0 0,0 1-1 0 0,0 0 0 0 0,0 0 0 0 0,0 0 0 0 0,0 0 0 0 0,0 0 0 0 0,1 0 0 0 0,-1 0 0 0 0,0 0 0 0 0,1 1 0 0 0,-2 1 0 0 0,-10 22-571 0 0,4-4 81 0 0,0-2-2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12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4 8287 0 0,'0'0'191'0'0,"0"0"26"0"0,0 0 9 0 0,1-1-34 0 0,0 0-166 0 0,1 1 0 0 0,-1-1 0 0 0,0 1 0 0 0,0-1 0 0 0,0 0 0 0 0,0 0 0 0 0,0 1 0 0 0,0-1 0 0 0,0 0 1 0 0,0 0-1 0 0,0 0 0 0 0,-1 0 0 0 0,2-1 0 0 0,-1-1 111 0 0,1 1 361 0 0,-2 2 12 0 0,1-1-67 0 0,4-4-294 0 0,-6 12-61 0 0,1-4 283 0 0,0-3 117 0 0,0 0 21 0 0,0 0-66 0 0,0 0-222 0 0,0 0 166 0 0,0 0 101 0 0,0 0 21 0 0,0 0-66 0 0,0 1-428 0 0,0 0 0 0 0,0 1 0 0 0,0-1 0 0 0,0 0 0 0 0,0 1 0 0 0,0-1 0 0 0,1 0 0 0 0,-1 1 0 0 0,1-1 0 0 0,0 3 0 0 0,8 19-15 0 0,-8-20 0 0 0,0 1 0 0 0,-1-1 0 0 0,0 0 0 0 0,1 1 0 0 0,-2 4 0 0 0,1-4 0 0 0,0-3 0 0 0,0 0 0 0 0,0 0 0 0 0,0 0 0 0 0,1-1 0 0 0,-1 1 0 0 0,0 0 0 0 0,0 0 0 0 0,0 0 0 0 0,1 0 0 0 0,-1-1 0 0 0,0 1 0 0 0,1 1 0 0 0,0-1 0 0 0,-1-1 0 0 0,1 1 0 0 0,-1-1 0 0 0,0 1 0 0 0,1-1 0 0 0,0 1 0 0 0,-1-1 0 0 0,1 1 0 0 0,-1-1 0 0 0,1 1 0 0 0,-1-1 0 0 0,1 0 0 0 0,0 1 0 0 0,-1-1 0 0 0,1 0 0 0 0,0 0 0 0 0,-1 0 0 0 0,1 1 0 0 0,0-1 0 0 0,-1 0 0 0 0,1 0 0 0 0,1 0 0 0 0,20 4 0 0 0,-18-2 0 0 0,19 0 0 0 0,-10-1 0 0 0,-7 1 0 0 0,0 1 0 0 0,0-1 0 0 0,0 1 0 0 0,0 0 0 0 0,-1 1 0 0 0,1-1 0 0 0,-1 1 0 0 0,0 0 0 0 0,0 1 0 0 0,-1-1 0 0 0,1 1 0 0 0,-1 0 0 0 0,0 0 0 0 0,0 0 0 0 0,4 9 0 0 0,-2-4 0 0 0,-1 0 0 0 0,-1 1 0 0 0,0 0 0 0 0,0 0 0 0 0,-1 0 0 0 0,0 1 0 0 0,1 21 0 0 0,-2-5 0 0 0,-2-1 0 0 0,-3 32 0 0 0,1-50 0 0 0,1-1 0 0 0,-1 1 0 0 0,-1-1 0 0 0,0 0 0 0 0,0 0 0 0 0,0 0 0 0 0,-1 0 0 0 0,0-1 0 0 0,-1 1 0 0 0,0-1 0 0 0,0 0 0 0 0,0 0 0 0 0,-1-1 0 0 0,0 0 0 0 0,-10 8 0 0 0,3-3 0 0 0,-1-1 0 0 0,0 0 0 0 0,0-1 0 0 0,-1 0 0 0 0,0-2 0 0 0,-30 12 0 0 0,38-16 0 0 0,5-2 0 0 0,0 0 0 0 0,0 0 0 0 0,1-1 0 0 0,-1 1 0 0 0,0 0 0 0 0,0-1 0 0 0,0 0 0 0 0,0 1 0 0 0,0-1 0 0 0,0 0 0 0 0,0 0 0 0 0,0 0 0 0 0,0 0 0 0 0,-3-1 0 0 0,-7-1 0 0 0,-16 0-905 0 0,21 3 426 0 0,6-1 406 0 0,0 0-1 0 0,1 0 0 0 0,-1 1 1 0 0,0-1-1 0 0,1 0 1 0 0,-1 1-1 0 0,0-1 0 0 0,1 0 1 0 0,-1 1-1 0 0,1-1 0 0 0,-1 1 1 0 0,1-1-1 0 0,-1 1 1 0 0,1-1-1 0 0,-1 1 0 0 0,1-1 1 0 0,0 1-1 0 0,-1-1 0 0 0,1 1 1 0 0,0 0-1 0 0,-1-1 1 0 0,1 1-1 0 0,0-1 0 0 0,0 1 1 0 0,-1 0-1 0 0,1-1 0 0 0,0 2 1 0 0,-3 19-938 0 0,5 5-13 0 0,-1-23 512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13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2 20 6447 0 0,'0'0'142'0'0,"2"-2"22"0"0,16-8 170 0 0,-11 4-227 0 0,-5 4 274 0 0,-2 2 110 0 0,0 0 18 0 0,0 0 3 0 0,0 0 0 0 0,0 0 0 0 0,0 0 0 0 0,0 0-69 0 0,0 0-222 0 0,-14 4 654 0 0,-40 15 1682 0 0,47-16-2476 0 0,1-1-1 0 0,0 1 1 0 0,0 0 0 0 0,0 1-1 0 0,0-1 1 0 0,-10 9-1 0 0,2-1-36 0 0,13-11-44 0 0,-180 134 0 0 0,154-110 0 0 0,-37 44 0 0 0,26-25 0 0 0,21-27 0 0 0,-25 19 0 0 0,25-22 0 0 0,1 1 0 0 0,-16 17 0 0 0,-57 69 0 0 0,75-84 0 0 0,-27 35 0 0 0,37-45 0 0 0,0 0 0 0 0,1 0 0 0 0,-1 0 0 0 0,2 1 0 0 0,-1-1 0 0 0,1 1 0 0 0,-2 7 0 0 0,3-2 0 0 0,2-9 0 0 0,0 0 0 0 0,0 0 0 0 0,0-1 0 0 0,0 1 0 0 0,0 0 0 0 0,1-1 0 0 0,-1 1 0 0 0,1-1 0 0 0,-1 0 0 0 0,1 1 0 0 0,0-1 0 0 0,0 0 0 0 0,0 0 0 0 0,1 0 0 0 0,-1-1 0 0 0,0 1 0 0 0,1 0 0 0 0,-1-1 0 0 0,1 1 0 0 0,-1-1 0 0 0,1 0 0 0 0,0 0 0 0 0,-1 0 0 0 0,6 1 0 0 0,6 1 0 0 0,1-1 0 0 0,-1 0 0 0 0,25 0 0 0 0,-32-2 0 0 0,60 0 0 0 0,-1-3 0 0 0,129-23 0 0 0,-82 8 1020 0 0,-5 2-8 0 0,-62 7-1001 0 0,14-2-9 0 0,0-3-1 0 0,98-36 1 0 0,-135 41-2 0 0,1 1 0 0 0,-1 1 0 0 0,2 1 0 0 0,-1 1 0 0 0,1 1 0 0 0,41-1 0 0 0,-24 8 0 0 0,-40-2 0 0 0,1-1 0 0 0,0 0 0 0 0,0 0 0 0 0,0 0 0 0 0,0 0 0 0 0,4-1 0 0 0,17-1 0 0 0,-17 2 0 0 0,0 0 0 0 0,-1-1 0 0 0,1 0 0 0 0,10-3 0 0 0,-15 3 0 0 0,-1 0 0 0 0,1 0 0 0 0,0 0 0 0 0,0 0 0 0 0,0 0 0 0 0,-1 0 0 0 0,1 0 0 0 0,0 0 0 0 0,-1-1 0 0 0,1 1 0 0 0,-1-1 0 0 0,0 1 0 0 0,1-1 0 0 0,-1 0 0 0 0,0 1 0 0 0,0-1 0 0 0,0 0 0 0 0,0 0 0 0 0,1-2 0 0 0,-1 1 0 0 0,-1 0 0 0 0,1 0 0 0 0,0 1 0 0 0,-1-1 0 0 0,1 0 0 0 0,-1 0 0 0 0,0 0 0 0 0,0 0 0 0 0,0 0 0 0 0,0 1 0 0 0,0-1 0 0 0,-1 0 0 0 0,0 0 0 0 0,1 0 0 0 0,-1 1 0 0 0,-2-6 0 0 0,0 4 0 0 0,1-1 0 0 0,-1 1 0 0 0,0 0 0 0 0,-1 0 0 0 0,1 0 0 0 0,-1 0 0 0 0,1 1 0 0 0,-9-7 0 0 0,-2 1-166 0 0,0-1 0 0 0,0 2 0 0 0,0 0 0 0 0,-1 0 0 0 0,-19-6 0 0 0,25 11 83 0 0,0 1 0 0 0,0-1 0 0 0,0 2 0 0 0,0-1 0 0 0,-1 1 0 0 0,1 1 0 0 0,0-1 0 0 0,0 2 0 0 0,-1-1 0 0 0,1 1 0 0 0,-10 3 0 0 0,-4 1 83 0 0,2 5 0 0 0,17-8 0 0 0,0 0 0 0 0,0 1 0 0 0,0-1 0 0 0,0 1 0 0 0,0 0 0 0 0,1 0 0 0 0,-1 0 0 0 0,1 1 0 0 0,0-1 0 0 0,0 1 0 0 0,-4 5 0 0 0,-1 4 0 0 0,1 1 0 0 0,-7 16 0 0 0,0 2 0 0 0,7-18 0 0 0,1 1 0 0 0,0 0 0 0 0,1 0 0 0 0,1 1 0 0 0,1-1 0 0 0,-2 17 0 0 0,4-24 0 0 0,0 0 0 0 0,1 0 0 0 0,0 1 0 0 0,0-1 0 0 0,1 0 0 0 0,0 0 0 0 0,0 0 0 0 0,1 0 0 0 0,0-1 0 0 0,1 1 0 0 0,-1 0 0 0 0,1-1 0 0 0,8 13 0 0 0,-10-18 0 0 0,1 1 0 0 0,0-1 0 0 0,0 0 0 0 0,0 1 0 0 0,0-1 0 0 0,0 0 0 0 0,1 0 0 0 0,-1 0 0 0 0,0-1 0 0 0,6 4 0 0 0,9-1 0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17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9 11 6447 0 0,'0'0'298'0'0,"0"0"-10"0"0,-8-1-178 0 0,-24-4 870 0 0,26 4-669 0 0,0 0 0 0 0,1 0 0 0 0,-1 0-1 0 0,0 1 1 0 0,0-1 0 0 0,0 1 0 0 0,0 1 0 0 0,0-1-1 0 0,-9 3 1 0 0,-3 2 130 0 0,13-4-212 0 0,-1 0 1 0 0,1 0 0 0 0,0 1-1 0 0,0 0 1 0 0,1 0 0 0 0,-7 4-1 0 0,-10 9-229 0 0,0 2 0 0 0,2 0 0 0 0,0 2 0 0 0,-18 21 0 0 0,20-21 0 0 0,-87 89 0 0 0,96-98 0 0 0,8-10 0 0 0,-1 0 0 0 0,1 0 0 0 0,0 0 0 0 0,0 1 0 0 0,-1-1 0 0 0,1 0 0 0 0,0 1 0 0 0,0-1 0 0 0,0 0 0 0 0,0 0 0 0 0,0 1 0 0 0,0-1 0 0 0,-1 0 0 0 0,1 1 0 0 0,0-1 0 0 0,0 0 0 0 0,0 1 0 0 0,0-1 0 0 0,0 0 0 0 0,0 1 0 0 0,0-1 0 0 0,0 0 0 0 0,0 1 0 0 0,0-1 0 0 0,1 0 0 0 0,3 1 0 0 0,0 0 0 0 0,0-1 0 0 0,0 1 0 0 0,0-1 0 0 0,0 0 0 0 0,1-1 0 0 0,-1 1 0 0 0,6-2 0 0 0,56-15 0 0 0,-48 12 0 0 0,0 0 0 0 0,27-3 0 0 0,-39 7 0 0 0,1 1 0 0 0,-1 0 0 0 0,1 0 0 0 0,-1 0 0 0 0,1 1 0 0 0,-1 0 0 0 0,1 1 0 0 0,-1-1 0 0 0,0 1 0 0 0,12 5 0 0 0,-7-1 0 0 0,1 0 0 0 0,-1 0 0 0 0,19 15 0 0 0,-25-16 0 0 0,0 0 0 0 0,0-1 0 0 0,-1 2 0 0 0,0-1 0 0 0,0 0 0 0 0,0 1 0 0 0,0 0 0 0 0,5 11 0 0 0,-9-16 0 0 0,1 1 0 0 0,0-1 0 0 0,-1 0 0 0 0,1 0 0 0 0,-1 0 0 0 0,1 0 0 0 0,-1 0 0 0 0,0 1 0 0 0,0-1 0 0 0,1 0 0 0 0,-1 0 0 0 0,0 1 0 0 0,0-1 0 0 0,0 0 0 0 0,0 0 0 0 0,0 1 0 0 0,0-1 0 0 0,-1 0 0 0 0,1 0 0 0 0,0 1 0 0 0,-1-1 0 0 0,1 0 0 0 0,-2 2 0 0 0,1 0 0 0 0,-1 1 0 0 0,0 0 0 0 0,0 0 0 0 0,-1-1 0 0 0,1 1 0 0 0,-1-1 0 0 0,1 1 0 0 0,-1-1 0 0 0,0 0 0 0 0,0 0 0 0 0,-1-1 0 0 0,-5 5 0 0 0,-6 2 0 0 0,-24 12 0 0 0,29-15 0 0 0,-22 10 0 0 0,-130 60 0 0 0,105-53 0 0 0,31-11 0 0 0,0-2 0 0 0,-1-1 0 0 0,-53 12 0 0 0,76-21-3 0 0,-12-1-58 0 0,15 1-276 0 0,1 0-138 0 0,13-7-3365 0 0,1-1 140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17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94 8287 0 0,'0'0'191'0'0,"11"-2"444"0"0,7-2-133 0 0,-15 2-212 0 0,1 0 1 0 0,0 1-1 0 0,-1-1 0 0 0,7-4 0 0 0,-9 5-282 0 0,-1 0 1 0 0,1 0-1 0 0,-1 0 0 0 0,0 1 1 0 0,1-1-1 0 0,-1 0 1 0 0,0 0-1 0 0,1 0 0 0 0,-1 0 1 0 0,0 0-1 0 0,0 0 0 0 0,0 1 1 0 0,0-1-1 0 0,0 0 1 0 0,0 0-1 0 0,0 0 0 0 0,0 0 1 0 0,0 0-1 0 0,-1-2 0 0 0,1-6-10 0 0,2 5 2 0 0,-2-4 0 0 0,-9-8 0 0 0,8 15 0 0 0,1 0 0 0 0,-1-1 0 0 0,0 1 0 0 0,-1 0 0 0 0,1 0 0 0 0,0 0 0 0 0,0 0 0 0 0,0 0 0 0 0,-1 0 0 0 0,1 0 0 0 0,0 0 0 0 0,-1 1 0 0 0,1-1 0 0 0,-1 0 0 0 0,1 1 0 0 0,0-1 0 0 0,-1 1 0 0 0,0-1 0 0 0,1 1 0 0 0,-1 0 0 0 0,1 0 0 0 0,-1 0 0 0 0,1 0 0 0 0,-1 0 0 0 0,0 0 0 0 0,1 0 0 0 0,-1 0 0 0 0,1 1 0 0 0,-1-1 0 0 0,1 1 0 0 0,-1-1 0 0 0,1 1 0 0 0,-1-1 0 0 0,-1 2 0 0 0,-5 3 0 0 0,0 0 0 0 0,0 0 0 0 0,0 1 0 0 0,-11 10 0 0 0,12-10 0 0 0,-5 6 131 0 0,0 0 0 0 0,0 1 0 0 0,2 1 0 0 0,-1 0 0 0 0,2 0 0 0 0,0 1 0 0 0,1 0 0 0 0,0 1-1 0 0,1-1 1 0 0,-8 27 0 0 0,15-38-92 0 0,-1-1 0 0 0,0 0-1 0 0,1 0 1 0 0,0 1-1 0 0,0-1 1 0 0,0 0 0 0 0,0 1-1 0 0,0-1 1 0 0,1 0-1 0 0,-1 0 1 0 0,1 1 0 0 0,0-1-1 0 0,0 0 1 0 0,0 0-1 0 0,0 0 1 0 0,4 5 0 0 0,-4-6-41 0 0,0 0 0 0 0,0 0 0 0 0,1-1 0 0 0,-1 1 1 0 0,0-1-1 0 0,1 1 0 0 0,0-1 0 0 0,-1 1 1 0 0,1-1-1 0 0,0 0 0 0 0,-1 0 0 0 0,1 0 0 0 0,0 0 1 0 0,0 0-1 0 0,0 0 0 0 0,0 0 0 0 0,0-1 0 0 0,0 1 1 0 0,0-1-1 0 0,1 1 0 0 0,-1-1 0 0 0,0 0 0 0 0,0 0 1 0 0,0 0-1 0 0,0 0 0 0 0,4 0 0 0 0,0-2 2 0 0,0 1 0 0 0,1-1 0 0 0,-1 0 0 0 0,0-1 0 0 0,0 1 0 0 0,-1-1 0 0 0,1-1 0 0 0,0 1 0 0 0,-1-1 0 0 0,0 1 0 0 0,0-2 0 0 0,5-4 0 0 0,4-5 0 0 0,-1-2 0 0 0,16-26 0 0 0,-18 27 0 0 0,0-1 0 0 0,1 2 0 0 0,14-15 0 0 0,-24 27 56 0 0,0 0-1 0 0,-1 1 0 0 0,1-1 1 0 0,-1 0-1 0 0,1 0 0 0 0,-1 0 1 0 0,2-3-1 0 0,-2 3 433 0 0,-1 2 21 0 0,0 0-66 0 0,0 3-294 0 0,-1 11-141 0 0,-1 0-1 0 0,0 0 1 0 0,-1-1-1 0 0,0 1 1 0 0,-1 0-1 0 0,-10 23 1 0 0,-2-2-227 0 0,-26 42 0 0 0,27-44-2209 0 0,15-32 1437 0 0,1-2-347 0 0,3-6-1344 0 0,2-4-574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18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2 10135 0 0,'0'0'231'0'0,"2"-9"308"0"0,0 2-301 0 0,2 1-190 0 0,11-12-106 0 0,-14 17-257 0 0,-1 1-149 0 0,0 0-43 0 0,0 0 65 0 0,9-17 1140 0 0,-5 10-178 0 0,4-7-396 0 0,1 1 0 0 0,0 0-1 0 0,0 0 1 0 0,19-17-1 0 0,-8 8 310 0 0,-13 15 3 0 0,0 0 0 0 0,1 0 0 0 0,0 0 0 0 0,0 1 0 0 0,0 0 0 0 0,1 1 0 0 0,17-8 0 0 0,-25 12-427 0 0,0 1 1 0 0,0 1-1 0 0,1-1 1 0 0,-1 0-1 0 0,0 0 1 0 0,0 0-1 0 0,0 1 1 0 0,0-1-1 0 0,1 0 1 0 0,-1 1-1 0 0,0-1 1 0 0,0 1-1 0 0,0-1 1 0 0,0 1-1 0 0,0 0 1 0 0,0 0-1 0 0,0-1 1 0 0,0 1-1 0 0,0 0 1 0 0,-1 0-1 0 0,1 0 1 0 0,0 0-1 0 0,0 0 1 0 0,0 1-1 0 0,0 2 66 0 0,1 0-1 0 0,-2 1 1 0 0,1-1-1 0 0,0 0 0 0 0,-1 0 1 0 0,0 0-1 0 0,0 1 1 0 0,0-1-1 0 0,-1 0 1 0 0,1 0-1 0 0,-1 0 0 0 0,0 0 1 0 0,-2 7-1 0 0,-3 6 393 0 0,-15 28 0 0 0,15-32-716 0 0,-2-1 0 0 0,1 1 0 0 0,-2-2 0 0 0,1 1 0 0 0,-2-1 0 0 0,0 0 0 0 0,-18 15 0 0 0,20-20 249 0 0,8-6 0 0 0,0 1 0 0 0,-1-1 0 0 0,1 0 0 0 0,0 0 0 0 0,-1 1 0 0 0,1-1 0 0 0,0 0 0 0 0,-1 0 0 0 0,1 0 0 0 0,0 1 0 0 0,-1-1 0 0 0,1 0 0 0 0,-1 0 0 0 0,1 0 0 0 0,0 0 0 0 0,-1 0 0 0 0,1 0 0 0 0,-1 0 0 0 0,1 0 0 0 0,0 0 0 0 0,-1 0 0 0 0,1 0 0 0 0,-1 0 0 0 0,1 0 0 0 0,0 0 0 0 0,-1 0 0 0 0,1-1 0 0 0,0 1 0 0 0,-1 0 0 0 0,1 0 0 0 0,0 0 0 0 0,-1-1 0 0 0,1 1 0 0 0,0 0 0 0 0,-1 0 0 0 0,1-1 0 0 0,0 1 0 0 0,-1 0 0 0 0,1 0 0 0 0,0-1 0 0 0,0 1 0 0 0,-1 0 0 0 0,1-1 0 0 0,0 1 0 0 0,0-1 0 0 0,0 1 0 0 0,0 0 0 0 0,0-1 0 0 0,-1 1 0 0 0,1 0 0 0 0,0-1 0 0 0,0 1 0 0 0,0-1 0 0 0,0 1 0 0 0,0-1 0 0 0,0 1 0 0 0,0-4 0 0 0,0 1 0 0 0,0-1 0 0 0,0 0 0 0 0,0 1 0 0 0,0-1 0 0 0,1 1 0 0 0,0-1 0 0 0,0 1 0 0 0,0-1 0 0 0,0 1 0 0 0,3-5 0 0 0,0-1 0 0 0,0 1 0 0 0,1-1 0 0 0,6-7 0 0 0,13-16 0 0 0,3 1 0 0 0,0 1 0 0 0,2 1 0 0 0,1 2 0 0 0,56-40 0 0 0,-82 64 71 0 0,0 1 1 0 0,0 0-1 0 0,0 0 0 0 0,0 1 0 0 0,0-1 0 0 0,0 1 0 0 0,1 0 0 0 0,-1 0 1 0 0,0 0-1 0 0,1 0 0 0 0,-1 1 0 0 0,1 0 0 0 0,8 0 0 0 0,-6 1 40 0 0,-1 1 0 0 0,1-1-1 0 0,-1 1 1 0 0,1 0 0 0 0,-1 0-1 0 0,0 1 1 0 0,1 0 0 0 0,7 5-1 0 0,45 26-110 0 0,-46-26 0 0 0,0-3 0 0 0,-7 0 72 0 0,-4-4 299 0 0,-2 1 117 0 0,0 1-428 0 0,0 0 1 0 0,0 1 0 0 0,0-1-1 0 0,0 1 1 0 0,-1-1-1 0 0,1 0 1 0 0,-1 1-1 0 0,0-1 1 0 0,-1 4 0 0 0,-16 31-1340 0 0,13-29 516 0 0,1 0 1 0 0,0-1 0 0 0,-5 17-1 0 0,6-12-261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18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8 11975 0 0,'0'0'547'0'0,"0"0"-11"0"0,0-1-344 0 0,-2-5-97 0 0,2 5 281 0 0,0 1 113 0 0,0 0 20 0 0,0 0-66 0 0,-1 21-409 0 0,-2-1-1 0 0,0 0 1 0 0,-1 0-1 0 0,-11 31 1 0 0,5-14-37 0 0,-46 144 3 0 0,0 5 0 0 0,-10 14 770 0 0,65-199-2182 0 0,1-1-748 0 0,0 0-2614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19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21 8287 0 0,'0'0'191'0'0,"0"0"26"0"0,0 0 9 0 0,-1 2-94 0 0,-1 2-660 0 0,-1 3 187 0 0,0 0 0 0 0,0 0 0 0 0,-7 9 0 0 0,9-15 506 0 0,0 1 0 0 0,0-1 0 0 0,0 1 0 0 0,-1-1-1 0 0,1 0 1 0 0,-1 0 0 0 0,1 1 0 0 0,-1-1 0 0 0,1 0 0 0 0,-1 0 0 0 0,1 0 0 0 0,-1-1-1 0 0,0 1 1 0 0,1 0 0 0 0,-1-1 0 0 0,0 1 0 0 0,0-1 0 0 0,0 1 0 0 0,0-1-1 0 0,-1 0 1 0 0,1 0 347 0 0,2 0 0 0 0,-3-14 955 0 0,4 8-1427 0 0,0 1-1 0 0,1-1 1 0 0,-1 1-1 0 0,1-1 1 0 0,0 1 0 0 0,1 0-1 0 0,4-9 1 0 0,26-34 772 0 0,-18 27-336 0 0,3-4-400 0 0,1 1 0 0 0,1 0 0 0 0,1 2 0 0 0,1 0 0 0 0,1 1 0 0 0,0 2 0 0 0,51-32 0 0 0,-57 40 23 0 0,-7 5 124 0 0,0 0 1 0 0,10-4-1 0 0,-17 8-162 0 0,0 1 0 0 0,1 0 0 0 0,-1 0 0 0 0,0 1 0 0 0,1-1 0 0 0,-1 1 0 0 0,0-1 0 0 0,1 1 0 0 0,-1 0 0 0 0,7 1 0 0 0,-9 0-24 0 0,1-1 0 0 0,-1 1 0 0 0,0 0-1 0 0,1 0 1 0 0,-1 0 0 0 0,0 0 0 0 0,0 0-1 0 0,0 0 1 0 0,0 1 0 0 0,0-1 0 0 0,0 0-1 0 0,0 0 1 0 0,-1 1 0 0 0,1-1 0 0 0,0 3-1 0 0,1-1-16 0 0,2 3-20 0 0,-1 1 0 0 0,0 0 0 0 0,-1 0 0 0 0,0 1 0 0 0,0-1 0 0 0,0 0 0 0 0,-1 1 0 0 0,0-1 0 0 0,0 1 0 0 0,-1-1 0 0 0,0 1 0 0 0,0 0 0 0 0,-2 8 0 0 0,-1 2 0 0 0,-1-1 0 0 0,-1 1 0 0 0,0-1 0 0 0,-11 24 0 0 0,11-31 0 0 0,0-1 0 0 0,-1 0 0 0 0,1 0 0 0 0,-2-1 0 0 0,1 1 0 0 0,-1-1 0 0 0,0-1 0 0 0,-1 1 0 0 0,0-1 0 0 0,0-1 0 0 0,-1 1 0 0 0,0-1 0 0 0,-16 8 0 0 0,-7 1 0 0 0,-1-2 0 0 0,-60 16 0 0 0,70-22 0 0 0,-2 1-1226 0 0,1 2 0 0 0,-37 20 0 0 0,30-14 179 0 0,30-15-477 0 0,1-1-11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19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7 0 15663 0 0,'0'0'719'0'0,"0"0"-20"0"0,-1 1-449 0 0,-2 3-244 0 0,0 0 0 0 0,1 1 0 0 0,0-1 0 0 0,0 0-1 0 0,-2 7 1 0 0,3-5-7 0 0,-1-1-1 0 0,-1 0 1 0 0,1 1 0 0 0,-6 7-1 0 0,1-4-193 0 0,0 1-1 0 0,1 0 1 0 0,0 1 0 0 0,1-1-1 0 0,0 1 1 0 0,-7 22-1 0 0,4-7-67 0 0,-21 44-1 0 0,8-24 183 0 0,-81 163 81 0 0,53-115 485 0 0,-61 100 1022 0 0,10-55-4060 0 0,65-92 332 0 0,23-31-3189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19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18 13823 0 0,'0'0'630'0'0,"0"0"-13"0"0,-1 2-320 0 0,-1 5-40 0 0,0-3 90 0 0,0 1 0 0 0,1-1 0 0 0,0 1 0 0 0,-1 6 0 0 0,2-11-346 0 0,0 1-1 0 0,0-1 0 0 0,0 1 1 0 0,0 0-1 0 0,0-1 1 0 0,0 1-1 0 0,0-1 0 0 0,0 1 1 0 0,0-1-1 0 0,1 1 1 0 0,-1-1-1 0 0,0 1 0 0 0,0 0 1 0 0,1-1-1 0 0,-1 1 1 0 0,0-1-1 0 0,0 0 0 0 0,1 1 1 0 0,-1-1-1 0 0,1 1 1 0 0,-1-1-1 0 0,1 1 0 0 0,-1-1 1 0 0,0 0-1 0 0,1 1 1 0 0,-1-1-1 0 0,1 0 0 0 0,-1 0 1 0 0,1 1-1 0 0,0-1 1 0 0,-1 0-1 0 0,1 0 0 0 0,-1 0 1 0 0,1 0-1 0 0,-1 1 1 0 0,1-1-1 0 0,0 0 0 0 0,-1 0 1 0 0,1 0-1 0 0,-1 0 1 0 0,2-1-1 0 0,-1 1-1 0 0,7 1 187 0 0,1-2 1 0 0,-1 1-1 0 0,0-1 0 0 0,0 0 0 0 0,0-1 0 0 0,0 0 0 0 0,-1 0 1 0 0,1-1-1 0 0,0 1 0 0 0,8-6 0 0 0,17-10-186 0 0,-1-1 0 0 0,-1-1 0 0 0,-1-2 0 0 0,36-33 0 0 0,-66 55 0 0 0,1 0 0 0 0,-1 0 0 0 0,0-1 0 0 0,0 1 0 0 0,1 0 0 0 0,-1 0 0 0 0,0 0 0 0 0,0 0 0 0 0,1-1 0 0 0,-1 1 0 0 0,0 0 0 0 0,0 0 0 0 0,0-1 0 0 0,0 1 0 0 0,1 0 0 0 0,-1 0 0 0 0,0-1 0 0 0,0 1 0 0 0,0 0 0 0 0,0 0 0 0 0,0-1 0 0 0,0 1 0 0 0,0 0 0 0 0,1-1 0 0 0,-1 1 0 0 0,0 0 0 0 0,0 0 0 0 0,0-1 0 0 0,0 1 0 0 0,0 0 0 0 0,-1-1 0 0 0,1 1 0 0 0,0 0 0 0 0,0 0 0 0 0,0-1 0 0 0,0 1 0 0 0,0 0 0 0 0,0-1 0 0 0,0 1 0 0 0,0 0 0 0 0,-1 0 0 0 0,1-1 0 0 0,0 1 0 0 0,0 0 0 0 0,0 0 0 0 0,-1 0 0 0 0,1-1 0 0 0,0 1 0 0 0,-10-3 0 0 0,10 3 0 0 0,-6 0-21 0 0,0 0 1 0 0,0 0-1 0 0,0 1 0 0 0,0 0 0 0 0,0 0 1 0 0,-10 3-1 0 0,-36 16-985 0 0,24-9 331 0 0,3 1 633 0 0,-1 1 1 0 0,2 1 0 0 0,-26 20-1 0 0,48-33 42 0 0,-8 6 57 0 0,1 1-1 0 0,0 0 0 0 0,0 0 1 0 0,1 1-1 0 0,0 1 1 0 0,1-1-1 0 0,-1 1 0 0 0,2 0 1 0 0,-9 18-1 0 0,4-5 149 0 0,2 0 0 0 0,1 0 0 0 0,-10 42 0 0 0,16-53-123 0 0,1 0 0 0 0,0 0 0 0 0,0 1 0 0 0,2-1 0 0 0,-1 0 0 0 0,1 0 0 0 0,4 17-1 0 0,1-7-96 0 0,0 1-1 0 0,18 39 0 0 0,-22-56 73 0 0,1 0-1 0 0,1 0 1 0 0,-1-1 0 0 0,1 1-1 0 0,7 8 1 0 0,9 1-994 0 0,-18-14 409 0 0,0 0 1 0 0,0 0-1 0 0,0 0 1 0 0,1 0 0 0 0,-1-1-1 0 0,0 1 1 0 0,1-1 0 0 0,2 1-1 0 0,16-3-5520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0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413 10135 0 0,'2'2'118'0'0,"0"-1"-1"0"0,0 0 1 0 0,0 0-1 0 0,0 0 1 0 0,0 0-1 0 0,1 0 0 0 0,-1-1 1 0 0,0 1-1 0 0,0-1 1 0 0,1 1-1 0 0,-1-1 1 0 0,3 0-1 0 0,-10 16 1404 0 0,3-12-1390 0 0,0 0 0 0 0,0 0 0 0 0,0 0 0 0 0,-1-1-1 0 0,0 1 1 0 0,1-1 0 0 0,-1 1 0 0 0,-1-1 0 0 0,1 0 0 0 0,0 0-1 0 0,-1 0 1 0 0,1-1 0 0 0,-1 1 0 0 0,0-1 0 0 0,0 0-1 0 0,-8 3 1 0 0,4-2 88 0 0,0-1 0 0 0,0 1-1 0 0,0-2 1 0 0,0 1 0 0 0,-1-1-1 0 0,1-1 1 0 0,-1 1 0 0 0,-8-2-1 0 0,14 1-218 0 0,1 0 0 0 0,-1-1 0 0 0,0 1 0 0 0,1-1 0 0 0,-1 0 0 0 0,1 0 0 0 0,0 0 0 0 0,-1 0 0 0 0,1 0 0 0 0,0 0 0 0 0,-1-1 0 0 0,1 1 0 0 0,0-1 0 0 0,0 1 0 0 0,0-1 0 0 0,0 0 0 0 0,0 0 0 0 0,1 0 0 0 0,-1 0 0 0 0,1 0 0 0 0,-1 0 0 0 0,1 0 0 0 0,0-1 0 0 0,0 1 0 0 0,-1 0 0 0 0,2-1 0 0 0,-1 1 0 0 0,-1-4 0 0 0,1-1 0 0 0,0 1 0 0 0,0-1 0 0 0,0 1 0 0 0,1-1 0 0 0,0 1 0 0 0,0-1 0 0 0,1 0 0 0 0,-1 1 0 0 0,2-1 0 0 0,1-6 0 0 0,4-9-412 0 0,2 0-1 0 0,0 1 0 0 0,1 0 1 0 0,25-36-1 0 0,-8 19-761 0 0,45-48-1 0 0,-59 71 1127 0 0,1 0-1 0 0,1 1 1 0 0,0 1 0 0 0,1 0-1 0 0,34-20 1 0 0,-47 31 148 0 0,0 1 0 0 0,0-1 1 0 0,0 1-1 0 0,1 0 1 0 0,-1 1-1 0 0,0-1 1 0 0,1 0-1 0 0,-1 1 0 0 0,0 0 1 0 0,1 0-1 0 0,-1 0 1 0 0,0 0-1 0 0,1 0 1 0 0,-1 1-1 0 0,0-1 0 0 0,1 1 1 0 0,-1 0-1 0 0,0 0 1 0 0,0 0-1 0 0,0 1 1 0 0,0-1-1 0 0,0 1 0 0 0,0-1 1 0 0,0 1-1 0 0,0 0 1 0 0,-1 0-1 0 0,3 3 1 0 0,4 3 166 0 0,-1 1 1 0 0,0 0 0 0 0,0 0 0 0 0,-1 1 0 0 0,-1 0-1 0 0,8 14 1 0 0,-7-11-255 0 0,-1 0 1 0 0,-1 0-1 0 0,7 26 0 0 0,-10-32-53 0 0,-1-1 0 0 0,1 1 0 0 0,-2-1 1 0 0,1 1-1 0 0,-1-1 0 0 0,0 1 0 0 0,0-1 0 0 0,-1 1 1 0 0,0-1-1 0 0,-3 13 0 0 0,3-17-52 0 0,0 1-1 0 0,-1 0 1 0 0,1 0 0 0 0,-1-1 0 0 0,1 1-1 0 0,-1-1 1 0 0,0 1 0 0 0,0-1 0 0 0,0 0-1 0 0,0 1 1 0 0,-1-1 0 0 0,1 0-1 0 0,0-1 1 0 0,-1 1 0 0 0,1 0 0 0 0,-1-1-1 0 0,-4 3 1 0 0,-3-1 244 0 0,0 0 1 0 0,0 0-1 0 0,-19 3 0 0 0,18-5 277 0 0,0 1 1 0 0,-19 7-1 0 0,17-4-477 0 0,0 0 1 0 0,1 1 0 0 0,0 0-1 0 0,0 1 1 0 0,1 1-1 0 0,0 0 1 0 0,0 0-1 0 0,1 1 1 0 0,0 0 0 0 0,0 1-1 0 0,1 0 1 0 0,0 1-1 0 0,-10 17 1 0 0,-2 2-1917 0 0,13-19 941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1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4 1 11975 0 0,'0'0'267'0'0,"0"0"42"0"0,0 0 17 0 0,0 0-28 0 0,-1 1-196 0 0,-22 29-101 0 0,-36 66 1 0 0,-9 41 26 0 0,22-43 387 0 0,-43 101 389 0 0,-23 43-4 0 0,102-219-817 0 0,-75 124-865 0 0,71-123 682 0 0,0-1 1 0 0,-1 0 0 0 0,-1-2 0 0 0,-34 30-1 0 0,49-46-312 0 0,11-14-512 0 0,61-55 411 0 0,-31 31 618 0 0,-1-1-5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1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36 8287 0 0,'0'0'382'0'0,"0"0"-8"0"0,0 2-240 0 0,2 13-49 0 0,-2-14 280 0 0,0-1 122 0 0,0 0 22 0 0,0 0-66 0 0,0 2-294 0 0,3 5-133 0 0,2 0-16 0 0,3-4 72 0 0,-7-3 36 0 0,1 0 0 0 0,-1 0 0 0 0,1-1-1 0 0,-1 1 1 0 0,1 0 0 0 0,0-1 0 0 0,-1 1-1 0 0,1-1 1 0 0,-1 1 0 0 0,0-1 0 0 0,1 0-1 0 0,-1 1 1 0 0,1-1 0 0 0,-1 0-1 0 0,0 0 1 0 0,0 0 0 0 0,1 0 0 0 0,-1 0-1 0 0,0-1 1 0 0,0 1 0 0 0,0 0 0 0 0,0 0-1 0 0,-1-1 1 0 0,2-1 0 0 0,1-1 215 0 0,-1 0-1 0 0,0 0 1 0 0,0 0-1 0 0,0-1 1 0 0,0 1 0 0 0,1-6-1 0 0,-3 10-292 0 0,0-1 0 0 0,0 0 0 0 0,-1 1 0 0 0,1-1 0 0 0,0 1 0 0 0,0-1 0 0 0,0 1 0 0 0,-1-1-1 0 0,1 1 1 0 0,0-1 0 0 0,0 1 0 0 0,-1-1 0 0 0,1 1 0 0 0,0-1 0 0 0,-1 1 0 0 0,1 0 0 0 0,0-1 0 0 0,-1 1 0 0 0,1-1 0 0 0,-1 1-1 0 0,1 0 1 0 0,-2-1 0 0 0,-9-5 402 0 0,6 7-486 0 0,1-1 0 0 0,-1 0 1 0 0,1 1-1 0 0,0 0 0 0 0,0 0 0 0 0,-1 1 0 0 0,1-1 0 0 0,0 1 0 0 0,0 0 0 0 0,0 0 1 0 0,-4 3-1 0 0,-5 1-176 0 0,-9 6 60 0 0,0 0-1 0 0,1 1 0 0 0,-32 28 0 0 0,-52 56-262 0 0,34-20 433 0 0,64-68 0 0 0,0 0 0 0 0,0 1 0 0 0,1 0 0 0 0,0 0 0 0 0,1 0 0 0 0,-7 21 0 0 0,12-30 27 0 0,-1 0 0 0 0,1 0 1 0 0,-1-1-1 0 0,1 1 0 0 0,0 0 0 0 0,0 0 0 0 0,0 0 0 0 0,-1 0 0 0 0,1-1 0 0 0,0 1 0 0 0,0 0 1 0 0,0 0-1 0 0,0 0 0 0 0,0 0 0 0 0,1 0 0 0 0,-1 0 0 0 0,0-1 0 0 0,0 1 0 0 0,0 0 0 0 0,1 0 1 0 0,-1 0-1 0 0,0-1 0 0 0,1 1 0 0 0,-1 0 0 0 0,1 0 0 0 0,-1-1 0 0 0,1 1 0 0 0,-1 0 0 0 0,1-1 1 0 0,0 1-1 0 0,-1 0 0 0 0,1-1 0 0 0,0 1 0 0 0,-1-1 0 0 0,3 1 0 0 0,0 0 73 0 0,0 0 0 0 0,0-1 0 0 0,0 1 0 0 0,0-1 0 0 0,0 0 0 0 0,0 0 0 0 0,0 0 0 0 0,0-1 0 0 0,4 0 0 0 0,10-2-106 0 0,-1-1-1 0 0,0-1 0 0 0,-1 0 1 0 0,1-1-1 0 0,25-14 1 0 0,69-48 1197 0 0,-101 61-887 0 0,-5 5-208 0 0,-1-1-1 0 0,1 1 1 0 0,0-1-1 0 0,0 1 1 0 0,0 0-1 0 0,0 1 1 0 0,0-1-1 0 0,0 1 1 0 0,1 0-1 0 0,6-1 1 0 0,-10 3 57 0 0,0 1-1 0 0,0 0 1 0 0,1 0 0 0 0,-2 0-1 0 0,1 0 1 0 0,0 0-1 0 0,0 0 1 0 0,0 3 0 0 0,-1-5-87 0 0,1 5-54 0 0,-1 0 0 0 0,1 0-1 0 0,-1 0 1 0 0,-1 0 0 0 0,1 1 0 0 0,-1-1 0 0 0,1 0 0 0 0,-1-1-1 0 0,-1 1 1 0 0,1 0 0 0 0,-1 0 0 0 0,-4 8 0 0 0,-1 7-1 0 0,3-8-5 0 0,-1 0 1 0 0,-1-1-1 0 0,0 1 0 0 0,-12 17 1 0 0,-35 38-335 0 0,48-61 223 0 0,4-4-370 0 0,9-3-681 0 0,-4-1 820 0 0,0-1 0 0 0,0 1-1 0 0,0 0 1 0 0,0-1 0 0 0,-1 0 0 0 0,5-4-1 0 0,0 1-2 0 0,40-37-1185 0 0,6-6-11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1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1 1 13823 0 0,'0'0'315'0'0,"-1"0"45"0"0,-1 0-342 0 0,1 0-1 0 0,0 0 1 0 0,-1 1-1 0 0,1-1 1 0 0,0 0 0 0 0,0 1-1 0 0,-1-1 1 0 0,1 1 0 0 0,0-1-1 0 0,0 1 1 0 0,0 0 0 0 0,0 0-1 0 0,0-1 1 0 0,0 1-1 0 0,0 0 1 0 0,0 0 0 0 0,0 0-1 0 0,0 0 1 0 0,0 0 0 0 0,1 0-1 0 0,-1 0 1 0 0,-1 2-1 0 0,-1 4 107 0 0,-1 0 0 0 0,-3 15 0 0 0,1-6-64 0 0,-21 71 623 0 0,6-15 66 0 0,-14 25 275 0 0,-51 102 0 0 0,73-173-686 0 0,-58 104-68 0 0,44-86-270 0 0,7-10 0 0 0,-34 44 0 0 0,-93 115 1613 0 0,91-106-4430 0 0,41-69-180 0 0,13-17 1462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2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9 13823 0 0,'0'0'315'0'0,"0"0"45"0"0,2-1 21 0 0,85-27 573 0 0,-3 0 1390 0 0,231-66 2549 0 0,-5-15-5273 0 0,-268 96-1565 0 0,-15 4-3891 0 0,-9 3-602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2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1975 0 0,'0'0'256'0'0,"0"0"64"0"0,0 0 0 0 0,0 0 32 0 0,0 0-288 0 0,0 0-64 0 0,0 0 0 0 0,9-5-3536 0 0,6-3-720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2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6 1 13823 0 0,'0'0'315'0'0,"0"0"45"0"0,0 0 21 0 0,0 0-49 0 0,-16 0 228 0 0,-9 3-376 0 0,1 0-1 0 0,0 2 0 0 0,1 1 1 0 0,-30 11-1 0 0,37-11-85 0 0,-1 2 1 0 0,1 0-1 0 0,1 0 0 0 0,0 2 0 0 0,0 0 0 0 0,-21 18 0 0 0,14-8-98 0 0,1 0 0 0 0,1 2 0 0 0,-23 30 0 0 0,29-32 45 0 0,-51 80 906 0 0,57-86-773 0 0,0 1-1 0 0,1 0 0 0 0,1 1 1 0 0,-9 31-1 0 0,15-47-174 0 0,0 1-1 0 0,0-1 1 0 0,0 0 0 0 0,-1 1 0 0 0,1-1 0 0 0,0 0-1 0 0,0 1 1 0 0,0-1 0 0 0,0 0 0 0 0,0 1-1 0 0,0-1 1 0 0,0 1 0 0 0,0-1 0 0 0,0 0 0 0 0,0 1-1 0 0,0-1 1 0 0,0 0 0 0 0,0 1 0 0 0,0-1-1 0 0,0 0 1 0 0,0 1 0 0 0,0-1 0 0 0,1 0-1 0 0,-1 1 1 0 0,0-1 0 0 0,0 0 0 0 0,0 1 0 0 0,0-1-1 0 0,1 0 1 0 0,-1 1 0 0 0,0-1 0 0 0,0 0-1 0 0,1 0 1 0 0,-1 0 0 0 0,0 1 0 0 0,1-1 0 0 0,-1 0-1 0 0,0 0 1 0 0,1 0 0 0 0,-1 1 0 0 0,0-1-1 0 0,1 0 1 0 0,-1 0 0 0 0,0 0 0 0 0,1 0 0 0 0,-1 0-1 0 0,0 0 1 0 0,1 0 0 0 0,-1 0 0 0 0,0 0-1 0 0,1 0 1 0 0,-1 0 0 0 0,0 0 0 0 0,1 0 0 0 0,-1 0-1 0 0,1 0 1 0 0,-1 0 4 0 0,3 0-7 0 0,0-1 0 0 0,0 1 0 0 0,0 0 0 0 0,0-1 0 0 0,0 0-1 0 0,0 1 1 0 0,0-1 0 0 0,0 0 0 0 0,4-3 0 0 0,26-15 6 0 0,-12 6 61 0 0,253-136 1909 0 0,-153 79-1976 0 0,-116 68 0 0 0,-6 5 0 0 0,-6 5 0 0 0,-7 4 0 0 0,-1-1 0 0 0,-1 0 0 0 0,-24 12 0 0 0,19-12 0 0 0,12-5 0 0 0,9-5 0 0 0,-1-1 0 0 0,1 0 0 0 0,0 0 0 0 0,-1 0 0 0 0,1 0 0 0 0,0 0 0 0 0,0 0 0 0 0,-1 1 0 0 0,1-1 0 0 0,0 0 0 0 0,0 0 0 0 0,0 0 0 0 0,-1 1 0 0 0,1-1 0 0 0,0 0 0 0 0,0 0 0 0 0,0 1 0 0 0,0-1 0 0 0,0 0 0 0 0,-1 1 0 0 0,1-1 0 0 0,0 0 0 0 0,0 0 0 0 0,0 1 0 0 0,0-1 0 0 0,0 0 0 0 0,0 1 0 0 0,0-1 0 0 0,0 0 0 0 0,0 0 0 0 0,0 1 0 0 0,0-1 0 0 0,0 0 0 0 0,0 1 0 0 0,0-1 0 0 0,0 0 0 0 0,0 0 0 0 0,1 1 0 0 0,-1-1 0 0 0,0 0 0 0 0,0 1 0 0 0,0-1 0 0 0,0 0 0 0 0,0 0 0 0 0,1 0 0 0 0,-1 1 0 0 0,0-1 0 0 0,0 0 0 0 0,0 0 0 0 0,1 0 0 0 0,-1 1 0 0 0,0-1 0 0 0,0 0 0 0 0,1 0 0 0 0,-1 0 0 0 0,1 0 0 0 0,-1 1 0 0 0,6 4 0 0 0,1 0 0 0 0,-1 0 0 0 0,13 6 0 0 0,6 4 0 0 0,56 38 0 0 0,42 32 0 0 0,-109-75-69 0 0,1 0 0 0 0,0-1 0 0 0,0 0-1 0 0,1-2 1 0 0,0 0 0 0 0,29 9 0 0 0,-14-8-231 0 0,0-1 0 0 0,49 5 0 0 0,14-8-212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8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8287 0 0,'0'0'382'0'0,"0"0"-8"0"0,0-2-240 0 0,0 1-109 0 0,0 0 1 0 0,0 0-1 0 0,0 0 1 0 0,0 0-1 0 0,0 0 1 0 0,0 0-1 0 0,0 0 1 0 0,1 0-1 0 0,-1 0 1 0 0,0 0-1 0 0,1 0 1 0 0,-1 1-1 0 0,0-1 1 0 0,1 0-1 0 0,-1 0 1 0 0,1 0-1 0 0,-1 0 1 0 0,1 1-1 0 0,0-1 1 0 0,-1 0-1 0 0,1 1 1 0 0,0-1-1 0 0,-1 0 1 0 0,1 1-1 0 0,0-1 1 0 0,0 1-1 0 0,0-1 1 0 0,1 0-1 0 0,2-1 173 0 0,-2 0-96 0 0,0 0 1 0 0,0 1-1 0 0,0-1 0 0 0,0 1 0 0 0,0-1 1 0 0,1 1-1 0 0,-1 0 0 0 0,1 0 1 0 0,-1 0-1 0 0,1 0 0 0 0,-1 0 1 0 0,1 1-1 0 0,-1-1 0 0 0,1 1 0 0 0,0 0 1 0 0,-1 0-1 0 0,1 0 0 0 0,-1 0 1 0 0,1 0-1 0 0,0 0 0 0 0,-1 1 0 0 0,1-1 1 0 0,0 1-1 0 0,2 1 0 0 0,5 0-4 0 0,-1 1 0 0 0,1 1 0 0 0,-1 0 0 0 0,0 0 1 0 0,0 1-1 0 0,-1 0 0 0 0,1 0 0 0 0,-1 1 0 0 0,0 0 0 0 0,11 11 0 0 0,4 7 566 0 0,37 50 1 0 0,-22-24-417 0 0,-13-21-248 0 0,66 86 0 0 0,8-5 0 0 0,-40-47 0 0 0,15 13-1762 0 0,-47-50-169 0 0,41 49-1 0 0,-67-73-100 0 0,-1-2-15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8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6 38 10135 0 0,'-1'-8'491'0'0,"0"6"-429"0"0,1-1-1 0 0,0 1 1 0 0,-1-1-1 0 0,0 0 1 0 0,1 1-1 0 0,-1 0 1 0 0,-2-4-1 0 0,3 6-50 0 0,0-1 1 0 0,0 1-1 0 0,-1-1 0 0 0,1 1 1 0 0,0 0-1 0 0,0-1 0 0 0,-1 1 1 0 0,1 0-1 0 0,0-1 0 0 0,-1 1 1 0 0,1 0-1 0 0,-1 0 0 0 0,1-1 1 0 0,0 1-1 0 0,-1 0 0 0 0,1 0 1 0 0,-1 0-1 0 0,1-1 0 0 0,0 1 1 0 0,-1 0-1 0 0,1 0 0 0 0,-1 0 1 0 0,1 0-1 0 0,-1 0 0 0 0,1 0 1 0 0,-1 0-1 0 0,1 0 0 0 0,-1 0 1 0 0,1 0-1 0 0,0 0 0 0 0,-1 0 1 0 0,1 0-1 0 0,-1 1 0 0 0,1-1 1 0 0,-1 0-1 0 0,1 0 0 0 0,0 0 1 0 0,-1 1-1 0 0,1-1 0 0 0,-1 0 1 0 0,1 0-1 0 0,0 1 0 0 0,-1-1 1 0 0,1 0-1 0 0,0 1 0 0 0,0-1 1 0 0,-1 1-1 0 0,-15 14 740 0 0,1 1 1 0 0,-25 35-1 0 0,-21 42 351 0 0,30-43-809 0 0,-116 187-275 0 0,98-156-20 0 0,21-36 2 0 0,-39 63 0 0 0,55-92 0 0 0,-1 0 0 0 0,0-1 0 0 0,-1 0 0 0 0,-19 16 0 0 0,24-23 0 0 0,7-6 0 0 0,1 0 0 0 0,-1 0 0 0 0,0-1 0 0 0,0 1 0 0 0,0-1 0 0 0,-1 1 0 0 0,1-1 0 0 0,0 0 0 0 0,0 0 0 0 0,-1 0 0 0 0,1 0 0 0 0,-1 0 0 0 0,1 0 0 0 0,-4 0 0 0 0,3 0-37 0 0,0 0-1 0 0,0 0 0 0 0,-1 0 1 0 0,1 1-1 0 0,0 0 1 0 0,1-1-1 0 0,-1 1 0 0 0,0 0 1 0 0,0 0-1 0 0,1 1 1 0 0,0-1-1 0 0,-1 1 0 0 0,1-1 1 0 0,-4 6-1 0 0,0 2-235 0 0,0 1 0 0 0,-8 20-1 0 0,13-29 185 0 0,1-1 0 0 0,-1 1 0 0 0,1-1 0 0 0,-1 1 0 0 0,1 0 0 0 0,-1 0 0 0 0,1-1 0 0 0,0 1 0 0 0,0 0 0 0 0,0-1 0 0 0,0 1 0 0 0,0 0 0 0 0,0 0 0 0 0,0-1 0 0 0,0 1 0 0 0,1 0 0 0 0,-1-1 0 0 0,1 1-1 0 0,-1 0 1 0 0,1-1 0 0 0,0 1 0 0 0,1 1 0 0 0,10 9-423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9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0 15663 0 0,'0'0'356'0'0,"0"0"50"0"0,0 0 20 0 0,0 0-42 0 0,-2 3-250 0 0,0-1-133 0 0,1 1 1 0 0,-1-1 0 0 0,1 1-1 0 0,0 0 1 0 0,0 0 0 0 0,0-1-1 0 0,0 1 1 0 0,0 0 0 0 0,0 4-1 0 0,-2 32 0 0 0,1-1-4 0 0,-5-9-144 0 0,0 1 0 0 0,-2-1-1 0 0,-1 0 1 0 0,-1-1 0 0 0,-24 43-1 0 0,28-57-274 0 0,3-4-114 0 0,-1 0 0 0 0,-1-1 1 0 0,1 0-1 0 0,-14 16 0 0 0,17-23-2813 0 0,0 5-989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29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9 6447 0 0,'2'-19'211'0'0,"2"-1"0"0"0,0 1 0 0 0,2 0-1 0 0,0 1 1 0 0,12-28 0 0 0,-10 30 1439 0 0,14-21-1 0 0,-22 37-1608 0 0,0-1-1 0 0,1 1 0 0 0,-1 0 0 0 0,0 0 0 0 0,0 0 1 0 0,0-1-1 0 0,0 1 0 0 0,1 0 0 0 0,-1 0 0 0 0,0 0 1 0 0,0-1-1 0 0,0 1 0 0 0,1 0 0 0 0,-1 0 0 0 0,0 0 1 0 0,0 0-1 0 0,1-1 0 0 0,-1 1 0 0 0,0 0 0 0 0,0 0 1 0 0,1 0-1 0 0,-1 0 0 0 0,0 0 0 0 0,0 0 0 0 0,1 0 1 0 0,-1 0-1 0 0,0 0 0 0 0,0 0 0 0 0,1 0 1 0 0,-1 0-1 0 0,0 0 0 0 0,1 0 0 0 0,-1 0 0 0 0,0 0 1 0 0,0 0-1 0 0,1 0 0 0 0,-1 1 0 0 0,0-1 0 0 0,0 0 1 0 0,1 0-1 0 0,-1 0 0 0 0,0 0 0 0 0,0 0 0 0 0,0 1 1 0 0,1-1-1 0 0,-1 0 0 0 0,0 0 0 0 0,0 0 0 0 0,0 1 1 0 0,0-1-1 0 0,1 0 0 0 0,-1 0 0 0 0,0 1 0 0 0,0-1 1 0 0,8 17 2017 0 0,-8-16-2012 0 0,37 107-46 0 0,-5-3 987 0 0,-5-17-91 0 0,34 64-807 0 0,-47-125-526 0 0,1 1-1 0 0,1-2 0 0 0,26 32 1 0 0,43 41 271 0 0,-81-96 73 0 0,-1 1 0 0 0,0 0 0 0 0,0 0 0 0 0,-1 1 0 0 0,1-1 0 0 0,-1 0 0 0 0,0 1 0 0 0,0 0 0 0 0,2 6 0 0 0,-4-10-114 0 0,0-1 0 0 0,0 1 1 0 0,0-1-1 0 0,0 1 1 0 0,0 0-1 0 0,0-1 0 0 0,0 1 1 0 0,0-1-1 0 0,0 1 1 0 0,0 0-1 0 0,-1-1 0 0 0,1 1 1 0 0,0-1-1 0 0,0 1 1 0 0,-1 0-1 0 0,0 2-891 0 0,-4 8-3240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0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3 1 10135 0 0,'0'0'231'0'0,"0"0"29"0"0,0 0 19 0 0,-3 1-41 0 0,-14 7-225 0 0,0 2-1 0 0,0 0 1 0 0,0 1-1 0 0,1 0 1 0 0,1 1 0 0 0,0 1-1 0 0,1 1 1 0 0,0 0-1 0 0,-18 26 1 0 0,5 4 1002 0 0,-34 75 0 0 0,28-50-1035 0 0,19-36 20 0 0,-12 38 0 0 0,-10 23 0 0 0,22-60 0 0 0,12-28 0 0 0,0 0 0 0 0,0 0 0 0 0,-1 0 0 0 0,0 0 0 0 0,0 0 0 0 0,0 0 0 0 0,-1-1 0 0 0,0 0 0 0 0,0 1 0 0 0,0-1 0 0 0,-1-1 0 0 0,-5 5 0 0 0,-4 3-213 0 0,-9 5-616 0 0,5-9-2845 0 0,8-5-26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0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3 8287 0 0,'1'-2'191'0'0,"26"-39"463"0"0,-21 30-533 0 0,0 1 0 0 0,1 0 0 0 0,14-17-1 0 0,66-62 4984 0 0,-87 88-5037 0 0,1 1 1 0 0,-1 0-1 0 0,1 0 0 0 0,-1-1 0 0 0,1 1 1 0 0,-1 0-1 0 0,1 0 0 0 0,0 0 0 0 0,-1 0 0 0 0,1 0 1 0 0,-1 0-1 0 0,1 0 0 0 0,-1 0 0 0 0,1 0 1 0 0,0 0-1 0 0,-1 0 0 0 0,1 0 0 0 0,-1 0 0 0 0,1 0 1 0 0,-1 1-1 0 0,1-1 0 0 0,-1 0 0 0 0,1 0 1 0 0,-1 1-1 0 0,1-1 0 0 0,-1 0 0 0 0,1 1 0 0 0,12 10 691 0 0,-10-7-756 0 0,0 0 0 0 0,0 1-1 0 0,-1-1 1 0 0,0 1 0 0 0,1 0-1 0 0,-2-1 1 0 0,1 1 0 0 0,0 0-1 0 0,-1 0 1 0 0,0 1 0 0 0,1 7-1 0 0,-2-5-1 0 0,0-1-1 0 0,-1 1 1 0 0,1 0-1 0 0,-2 0 1 0 0,1 0-1 0 0,-1-1 1 0 0,-3 9-1 0 0,-63 160-1556 0 0,44-116 3098 0 0,21-50-1525 0 0,3-1-16 0 0,6-1 0 0 0,-4-6 0 0 0,0-1 0 0 0,0 0 0 0 0,0 0 0 0 0,1 1 0 0 0,-1-1 0 0 0,0-1 0 0 0,1 1 0 0 0,-1 0 0 0 0,1-1 0 0 0,-1 1 0 0 0,1-1 0 0 0,-1 0 0 0 0,1 1 0 0 0,0-1 0 0 0,4-1 0 0 0,5 0 0 0 0,-1-1 0 0 0,13-4 0 0 0,-24 6 0 0 0,37-10 158 0 0,-7 2 404 0 0,37-6 1 0 0,-58 13-478 0 0,0 0 0 0 0,0 1 0 0 0,0 0 0 0 0,0 0 0 0 0,0 1 0 0 0,0 0 0 0 0,0 1 0 0 0,15 4 0 0 0,21 6-384 0 0,-21-6-4746 0 0,-7-1-1003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1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0135 0 0,'-15'7'1079'0'0,"12"-7"-1070"0"0,-10 5 930 0 0,17 14 594 0 0,-2-12-1358 0 0,0 0 0 0 0,0 0 0 0 0,1 0-1 0 0,0-1 1 0 0,1 1 0 0 0,0-1-1 0 0,0 0 1 0 0,0 0 0 0 0,7 8 0 0 0,8 6-223 0 0,26 21 0 0 0,-12-11 959 0 0,-10-7-114 0 0,-1 1 0 0 0,20 29 0 0 0,32 57 30 0 0,-13-18-880 0 0,-34-52 13 0 0,-3-4-408 0 0,1-2 0 0 0,37 39 0 0 0,-61-72 563 0 0,12 10-1823 0 0,-13-11 1606 0 0,1 0-1 0 0,-1 0 1 0 0,1 0 0 0 0,-1 0 0 0 0,1 0-1 0 0,-1 0 1 0 0,1 0 0 0 0,-1 1 0 0 0,1-2-1 0 0,-1 1 1 0 0,0 0 0 0 0,1 0 0 0 0,-1 0-1 0 0,1 0 1 0 0,-1 0 0 0 0,1 0 0 0 0,-1 0-1 0 0,1 0 1 0 0,-1-1 0 0 0,0 1 0 0 0,1 0-1 0 0,-1 0 1 0 0,1-1 0 0 0,-1 1 0 0 0,0 0-1 0 0,1-1 1 0 0,-1 1 0 0 0,0 0 0 0 0,1-1-1 0 0,-1 1 1 0 0,0-1 0 0 0,8-10-1433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1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7 54 10135 0 0,'3'-8'491'0'0,"3"-1"-350"0"0,-1 1 1 0 0,1 0-1 0 0,8-8 0 0 0,-14 15-141 0 0,0 1 0 0 0,1 0 0 0 0,-1 0 0 0 0,0 0 0 0 0,0 0 0 0 0,0-1 0 0 0,0 1 0 0 0,0 0 0 0 0,0 0 0 0 0,0 0 0 0 0,0 0 0 0 0,1-1 0 0 0,-1 1 0 0 0,0 0 0 0 0,0 0 0 0 0,0 0 0 0 0,0 0 0 0 0,1 0 0 0 0,-1 0 0 0 0,0-1 0 0 0,0 1 0 0 0,0 0 0 0 0,0 0 0 0 0,1 0 0 0 0,-1 0 0 0 0,0 0 0 0 0,0 0 0 0 0,0 0 0 0 0,1 0 0 0 0,-1 0 0 0 0,0 0 0 0 0,0 0 0 0 0,0 0 0 0 0,1 0 0 0 0,-1 0 0 0 0,0 0 0 0 0,0 0 0 0 0,0 0 0 0 0,1 0 0 0 0,-1 0 0 0 0,0 0 0 0 0,0 1 0 0 0,0-1 0 0 0,1 0 0 0 0,-1 0 0 0 0,0 0 0 0 0,0 0 0 0 0,0 0 0 0 0,0 0 0 0 0,0 1 0 0 0,1-1 0 0 0,-1 0 0 0 0,0 0 0 0 0,0 0 0 0 0,0 0 0 0 0,0 1 0 0 0,0-1 0 0 0,0 0 0 0 0,0 0 0 0 0,0 0 0 0 0,0 1 0 0 0,0-1 0 0 0,1 0 0 0 0,-1 0 0 0 0,0 0 0 0 0,0 1 0 0 0,0-1 0 0 0,-1 0 0 0 0,1 12 0 0 0,-2-2 95 0 0,-1 1 0 0 0,-1-1 0 0 0,0 0 0 0 0,-1 0 0 0 0,0 0 0 0 0,0 0 0 0 0,-1-1 0 0 0,-9 12 0 0 0,-61 65 957 0 0,73-83-1036 0 0,-48 49 30 0 0,-2 1 1030 0 0,-51 68-1 0 0,56-54-51 0 0,-75 140 0 0 0,101-166-1089 0 0,2-5-4628 0 0,10-16-717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2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80 4607 0 0,'0'0'208'0'0,"2"-1"-9"0"0,8-9-14 0 0,-9 10 557 0 0,-1 0 234 0 0,0 0 42 0 0,0 0 74 0 0,0 0 286 0 0,0 0 124 0 0,0 0 30 0 0,0 0-133 0 0,0 0-576 0 0,2-2-250 0 0,17-17 471 0 0,1 0 0 0 0,1 1 0 0 0,1 1 0 0 0,34-20 0 0 0,-35 26-1030 0 0,60-30-11 0 0,-68 37-3 0 0,-2 5 0 0 0,-10 0 0 0 0,1 0 0 0 0,-1 0 0 0 0,0 0 0 0 0,1 0 0 0 0,-1 0 0 0 0,0 0 0 0 0,0 0 0 0 0,0 1 0 0 0,1-1 0 0 0,-1 0 0 0 0,0 1 0 0 0,-1-1 0 0 0,1 1 0 0 0,0-1 0 0 0,0 1 0 0 0,-1-1 0 0 0,1 1 0 0 0,-1-1 0 0 0,1 1 0 0 0,-1 0 0 0 0,0-1 0 0 0,1 1 0 0 0,-1 0 0 0 0,0-1 0 0 0,0 1 0 0 0,-1 3 0 0 0,1 4 0 0 0,-2 0 0 0 0,1 0 0 0 0,-5 13 0 0 0,6-21 0 0 0,-5 14-4 0 0,0-1 1 0 0,-2 1-1 0 0,1-1 0 0 0,-2 0 1 0 0,-12 19-1 0 0,3-11-647 0 0,0 0-1 0 0,-25 23 1 0 0,39-41 635 0 0,1-2 10 0 0,0 0-1 0 0,-1 0 1 0 0,1 0-1 0 0,0-1 1 0 0,-1 1-1 0 0,1 0 0 0 0,-1-1 1 0 0,1 0-1 0 0,-1 0 1 0 0,-4 2-1 0 0,6-3-363 0 0,1 0-118 0 0,0 0-22 0 0,0 0 68 0 0,0 4 299 0 0,0-1 118 0 0,5 8 27 0 0,8 7-2 0 0,-5-12 0 0 0,-2-5 0 0 0,0 1 0 0 0,0-1 0 0 0,0 1 0 0 0,0-1 0 0 0,0-1 0 0 0,0 0 0 0 0,0 1 0 0 0,0-2 0 0 0,1 1 0 0 0,-1-1 0 0 0,10-2 0 0 0,29-3 0 0 0,-41 6 59 0 0,0 0-1 0 0,0 1 1 0 0,1-1 0 0 0,-1 1-1 0 0,-1 0 1 0 0,1 0-1 0 0,0 0 1 0 0,0 1 0 0 0,0-1-1 0 0,-1 1 1 0 0,1 0-1 0 0,0 0 1 0 0,-1 0-1 0 0,0 1 1 0 0,0-1 0 0 0,4 4-1 0 0,-1 0 67 0 0,0-1-1 0 0,-1 1 1 0 0,0 0-1 0 0,-1 0 1 0 0,1 1-1 0 0,-1-1 1 0 0,5 12-1 0 0,-8-15-124 0 0,0-1 0 0 0,-1 1 0 0 0,1-1 0 0 0,-1 1 0 0 0,1 0 0 0 0,-1-1 0 0 0,0 1 0 0 0,0-1 0 0 0,0 1 0 0 0,-1 0 0 0 0,1-1 0 0 0,-1 1 0 0 0,1-1 0 0 0,-1 1 0 0 0,0-1 0 0 0,0 1 0 0 0,0-1 0 0 0,0 1 0 0 0,0-1 0 0 0,-1 0 0 0 0,1 0 0 0 0,-3 3 0 0 0,-4 5 0 0 0,-1 0 0 0 0,0 0 0 0 0,-13 10 0 0 0,9-8 0 0 0,-43 48 0 0 0,38-38 0 0 0,-31 27 0 0 0,35-38 0 0 0,0-1 0 0 0,0 0 0 0 0,-1-1 0 0 0,0 0 0 0 0,-27 10 0 0 0,17-10 0 0 0,-1-1 0 0 0,-51 9 0 0 0,67-15-160 0 0,-6 1 363 0 0,-6-3-3075 0 0,24-3 1881 0 0,6-10-29 0 0,6-4-4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2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0135 0 0,'0'0'6'0'0,"-3"0"79"0"0,-1 1 0 0 0,1-1 0 0 0,0 1-1 0 0,0 0 1 0 0,0 0 0 0 0,0 0 0 0 0,0 1 0 0 0,-4 1 0 0 0,15 8 201 0 0,-7-10-286 0 0,-1 1 0 0 0,1-1 0 0 0,-1 1 0 0 0,1 0 0 0 0,-1-1 0 0 0,1 1 0 0 0,-1 0 0 0 0,0-1 0 0 0,0 1 0 0 0,0 0 0 0 0,0 0 0 0 0,0-1 0 0 0,0 1 0 0 0,0 0 0 0 0,-1-1 0 0 0,1 1 0 0 0,-1 2 0 0 0,-14 33 0 0 0,8-21 0 0 0,5-11 60 0 0,0 1 0 0 0,1-1-1 0 0,-1 1 1 0 0,1-1-1 0 0,-1 7 1 0 0,2-10-32 0 0,0 0 0 0 0,0 0-1 0 0,1-1 1 0 0,-1 1 0 0 0,0 0 0 0 0,0-1 0 0 0,1 1-1 0 0,-1 0 1 0 0,1-1 0 0 0,0 1 0 0 0,-1-1 0 0 0,1 1-1 0 0,0-1 1 0 0,0 1 0 0 0,0-1 0 0 0,0 1 0 0 0,0-1-1 0 0,0 0 1 0 0,0 0 0 0 0,1 0 0 0 0,1 2 0 0 0,18 14 942 0 0,-11-8-176 0 0,19 11 0 0 0,-11-8-107 0 0,0 0 0 0 0,-1 2 0 0 0,24 23 0 0 0,40 53 1310 0 0,-55-58-1334 0 0,2-2 1 0 0,48 42 0 0 0,-38-37-659 0 0,-26-23 14 0 0,20 16-1 0 0,-28-25-60 0 0,0 0-1 0 0,1 0 0 0 0,-1-1 0 0 0,1 0 1 0 0,-1 1-1 0 0,1-2 0 0 0,0 1 0 0 0,0 0 1 0 0,6 0-1 0 0,-7-2-71 0 0,-1 0 1 0 0,1 0-1 0 0,-1 0 1 0 0,1 0-1 0 0,-1-1 1 0 0,1 1 0 0 0,-1-1-1 0 0,0 0 1 0 0,1 0-1 0 0,-1-1 1 0 0,0 1-1 0 0,0 0 1 0 0,1-1-1 0 0,-1 0 1 0 0,-1 0-1 0 0,5-3 1 0 0,0-1-306 0 0,-1 1 1 0 0,0-1 0 0 0,0 0 0 0 0,-1-1-1 0 0,8-12 1 0 0,0-3-606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3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3 0 8287 0 0,'0'0'191'0'0,"0"0"26"0"0,0 0 9 0 0,-1 1-34 0 0,0-1-179 0 0,1 0 1 0 0,-1 0 0 0 0,0 1 0 0 0,1-1-1 0 0,-1 0 1 0 0,0 1 0 0 0,1-1 0 0 0,-1 1-1 0 0,1-1 1 0 0,-1 1 0 0 0,1-1 0 0 0,-1 1-1 0 0,1-1 1 0 0,-1 1 0 0 0,1-1 0 0 0,-1 1-1 0 0,1 0 1 0 0,-1-1 0 0 0,1 1 0 0 0,0 0-1 0 0,0-1 1 0 0,-1 1 0 0 0,1 1 0 0 0,-1 0 158 0 0,-2 4 10 0 0,0 0 0 0 0,1 0 0 0 0,0 0 0 0 0,0 0 0 0 0,1 0 0 0 0,-1 0 0 0 0,1 0 0 0 0,0 1-1 0 0,1-1 1 0 0,0 0 0 0 0,0 0 0 0 0,0 1 0 0 0,2 9 0 0 0,-2-13 48 0 0,0 0 0 0 0,0 1 0 0 0,-1-1 0 0 0,1 0-1 0 0,-1 0 1 0 0,0 0 0 0 0,0 0 0 0 0,0 0 0 0 0,-1 0 0 0 0,1 0 0 0 0,-1 0 0 0 0,1 0 0 0 0,-5 4 0 0 0,1 1-300 0 0,4-6 52 0 0,-74 113 1492 0 0,-13 11-967 0 0,37-52-406 0 0,-123 152-101 0 0,172-224 0 0 0,-6 8-201 0 0,-14 20 1 0 0,21-28-275 0 0,3-3-33 0 0,4-3-4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3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0135 0 0,'0'0'231'0'0,"0"0"29"0"0,0 0 19 0 0,8-4 7 0 0,10-3-313 0 0,-13 5 49 0 0,1-1-1 0 0,-1 1 1 0 0,0-1-1 0 0,0 0 1 0 0,0 0 0 0 0,0-1-1 0 0,7-6 1 0 0,-11 9 724 0 0,-1 1 232 0 0,0 0 40 0 0,5-4 738 0 0,-3 4 5871 0 0,-4 15-7621 0 0,0 0 0 0 0,-1 0 1 0 0,0-1-1 0 0,-10 28 0 0 0,2-7-4 0 0,-3 9-2 0 0,-16 69 0 0 0,28-106 0 0 0,2-6 0 0 0,0 0 0 0 0,0 0 0 0 0,0 0 0 0 0,0 0 0 0 0,0 0 0 0 0,0 0 0 0 0,1 0 0 0 0,-1 0 0 0 0,0 0 0 0 0,0 0 0 0 0,1 0 0 0 0,-1-1 0 0 0,1 1 0 0 0,-1 0 0 0 0,1 0 0 0 0,-1 0 0 0 0,1 0 0 0 0,-1-1 0 0 0,1 1 0 0 0,0 0 0 0 0,-1-1 0 0 0,1 1 0 0 0,0 0 0 0 0,0-1 0 0 0,0 1 0 0 0,-1-1 0 0 0,1 1 0 0 0,0-1 0 0 0,0 0 0 0 0,0 1 0 0 0,0-1 0 0 0,0 0 0 0 0,0 0 0 0 0,0 1 0 0 0,0-1 0 0 0,0 0 0 0 0,0 0 0 0 0,-1 0 0 0 0,1 0 0 0 0,2 0 0 0 0,-2 0 0 0 0,8 0 0 0 0,0 0 0 0 0,0 0 0 0 0,0-1 0 0 0,0-1 0 0 0,-1 1 0 0 0,1-1 0 0 0,13-5 0 0 0,58-28 0 0 0,-47 18 0 0 0,-2 3-3 0 0,57-29-55 0 0,-70 32-728 0 0,7-4 56 0 0,-7 8-7765 0 0,-18 7 2695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4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32 11975 0 0,'-37'-29'1296'0'0,"37"29"-1296"0"0,0 0 0 0 0,0 0 0 0 0,0-1 0 0 0,0 1 0 0 0,-1 0 0 0 0,1 0 0 0 0,0 0 0 0 0,0-1 0 0 0,0 1 0 0 0,-1 0 0 0 0,1 0 0 0 0,0 0 0 0 0,0 0 0 0 0,0 0 0 0 0,-1 0 0 0 0,1-1 0 0 0,0 1 0 0 0,0 0 0 0 0,-1 0 0 0 0,1 0 0 0 0,0 0 0 0 0,0 0 0 0 0,-1 0 0 0 0,1 0 0 0 0,0 0 0 0 0,-1 0 0 0 0,1 0 0 0 0,0 0 0 0 0,0 0 0 0 0,-1 0 0 0 0,1 0 0 0 0,0 0 0 0 0,0 0 0 0 0,-1 1 0 0 0,1-1 0 0 0,0 0 0 0 0,0 0 0 0 0,0 0 0 0 0,-1 0 0 0 0,1 0 0 0 0,0 1 0 0 0,0-1 0 0 0,0 0 0 0 0,-1 0 0 0 0,1 0 0 0 0,0 1 0 0 0,0-1 0 0 0,0 0 0 0 0,0 0 0 0 0,0 1 0 0 0,-1-1 0 0 0,1 0 0 0 0,0 0 0 0 0,0 1 0 0 0,0-1 0 0 0,-8 10 0 0 0,1 0 0 0 0,1 0 0 0 0,-10 21 0 0 0,7-13 0 0 0,-5 12 482 0 0,2 1 0 0 0,2 1-1 0 0,0 0 1 0 0,-4 33-1 0 0,-21 67 2647 0 0,23-92-2810 0 0,-9 47-1 0 0,6-16-537 0 0,2-27-3781 0 0,12-41 2467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6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7 8287 0 0,'0'0'382'0'0,"0"0"-8"0"0,0-2-240 0 0,0-4 19 0 0,-2-12 6775 0 0,56 131-5715 0 0,20 47-378 0 0,60 119 382 0 0,-21-47-1718 0 0,-80-165-220 0 0,13 29-149 0 0,-44-92 870 0 0,1 13 0 0 0,-1 9-4814 0 0,-4-17-604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6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9 35 11975 0 0,'0'-2'267'0'0,"1"0"-117"0"0,0 1-112 0 0,-1 0 0 0 0,0 0 0 0 0,0 0 1 0 0,1 0-1 0 0,-1 0 0 0 0,0 0 0 0 0,0 0 1 0 0,0 0-1 0 0,0 0 0 0 0,0 0 0 0 0,0 0 0 0 0,0 0 1 0 0,0 0-1 0 0,0 0 0 0 0,-1 0 0 0 0,1 0 1 0 0,0 0-1 0 0,-1 0 0 0 0,1 0 0 0 0,0 1 0 0 0,-1-1 1 0 0,1 0-1 0 0,-1 0 0 0 0,-1-1 0 0 0,1 0 338 0 0,1 2-300 0 0,0 0 0 0 0,-1-1-1 0 0,1 1 1 0 0,0 0-1 0 0,-1 0 1 0 0,1-1 0 0 0,-1 1-1 0 0,1 0 1 0 0,0 0-1 0 0,-1-1 1 0 0,1 1 0 0 0,-1 0-1 0 0,1 0 1 0 0,-1 0 0 0 0,1 0-1 0 0,-1 0 1 0 0,1 0-1 0 0,-1 0 1 0 0,1 0 0 0 0,-2 0-1 0 0,-44 19-56 0 0,33-14-19 0 0,0 0-1 0 0,0 0 0 0 0,1 1 1 0 0,-22 15-1 0 0,-51 52 107 0 0,70-59-22 0 0,2 1 0 0 0,-1 1 1 0 0,-16 25-1 0 0,22-28 194 0 0,-42 73 1033 0 0,22-36-1303 0 0,-63 86 0 0 0,26-59-8 0 0,11-16 0 0 0,-16 17-150 0 0,52-60-71 0 0,0 1 1 0 0,1 1 0 0 0,2 0 0 0 0,-27 44-1 0 0,41-63-1215 0 0,6-3-78 0 0,17-8-20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7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6447 0 0,'0'-3'142'0'0,"-1"-2"-59"0"0,1 3-53 0 0,0 0-1 0 0,0 0 1 0 0,0 0 0 0 0,0-1-1 0 0,1 1 1 0 0,-1 0 0 0 0,1 0-1 0 0,-1 0 1 0 0,1-1 0 0 0,0 1-1 0 0,-1 0 1 0 0,1 0 0 0 0,2-2-1 0 0,2-6 78 0 0,-4 9 274 0 0,-1 1 110 0 0,0 0 18 0 0,0 0 3 0 0,0 0 0 0 0,0 0 0 0 0,3 51 4343 0 0,1-39-4551 0 0,-3-10-259 0 0,1 1 0 0 0,-1-1 0 0 0,1 0 0 0 0,-1 0-1 0 0,1 0 1 0 0,0 0 0 0 0,0 0 0 0 0,0 0 0 0 0,0 0 0 0 0,0-1 0 0 0,1 1 0 0 0,-1-1 0 0 0,0 0 0 0 0,1 0-1 0 0,-1 1 1 0 0,1-2 0 0 0,-1 1 0 0 0,1 0 0 0 0,0 0 0 0 0,-1-1 0 0 0,1 1 0 0 0,0-1 0 0 0,3 0 0 0 0,6 0 212 0 0,0 0-1 0 0,0-1 1 0 0,21-4 0 0 0,47-14 142 0 0,148-57 1 0 0,-23 6 440 0 0,-166 60-738 0 0,1 1 1 0 0,0 1-1 0 0,55-2 0 0 0,-82 9-311 0 0,0 0 0 0 0,0 1 0 0 0,0 1 0 0 0,1 0-1 0 0,-1 1 1 0 0,0 0 0 0 0,23 8 0 0 0,-31-8-401 0 0,-4-1 332 0 0,0-1 1 0 0,0 1 0 0 0,0-1 0 0 0,0 1-1 0 0,0-1 1 0 0,0 1 0 0 0,0-1 0 0 0,0 0-1 0 0,0 0 1 0 0,0 1 0 0 0,2-1 0 0 0,-3 0-1769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7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9 13823 0 0,'0'0'315'0'0,"0"0"45"0"0,0 0 21 0 0,0 0-49 0 0,0 0-149 0 0,0 0 194 0 0,0 0 110 0 0,2-2 22 0 0,20-10-401 0 0,1 0-1 0 0,0 2 1 0 0,1 0-1 0 0,27-6 1 0 0,15-7-38 0 0,-50 16-70 0 0,0 2 0 0 0,0-1 0 0 0,0 2 0 0 0,1 0 0 0 0,0 1 0 0 0,-1 1 0 0 0,1 0 0 0 0,25 2 0 0 0,-13 1-46 0 0,-19-1-52 0 0,0 0 0 0 0,0 1 1 0 0,-1 0-1 0 0,1 1 0 0 0,0 0 0 0 0,-1 0 0 0 0,11 5 0 0 0,10 4-2685 0 0,-18-6-2333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8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5 13823 0 0,'0'0'315'0'0,"1"-2"45"0"0,1-3-326 0 0,0 1 0 0 0,1 0 0 0 0,0 0 1 0 0,0 0-1 0 0,0 0 0 0 0,0 0 0 0 0,1 0 0 0 0,0 1 1 0 0,-1 0-1 0 0,1 0 0 0 0,0 0 0 0 0,1 0 0 0 0,-1 0 0 0 0,7-2 1 0 0,5-3 73 0 0,1 1 0 0 0,30-8 0 0 0,12 0 912 0 0,90-11 0 0 0,-118 24-1087 0 0,33 2 0 0 0,17-2-585 0 0,-69 1 334 0 0,0 0 1 0 0,0-1 0 0 0,0-1-1 0 0,19-7 1 0 0,-17 5-5142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9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1 10135 0 0,'0'2'231'0'0,"-19"37"546"0"0,-32 108 751 0 0,42-121-653 0 0,-13 26 0 0 0,-3 4 31 0 0,-79 199 1142 0 0,79-182-2048 0 0,-11 25 0 0 0,-33 80-4774 0 0,61-154-636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39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0 13823 0 0,'0'0'315'0'0,"0"0"45"0"0,0 0 21 0 0,1 3-49 0 0,1 8-149 0 0,-2-9 194 0 0,10 6 619 0 0,-6-7-946 0 0,-1 1 0 0 0,1-1-1 0 0,-1 0 1 0 0,1 0 0 0 0,-1-1-1 0 0,1 1 1 0 0,-1-1 0 0 0,1 1 0 0 0,0-1-1 0 0,-1 0 1 0 0,1-1 0 0 0,6 0-1 0 0,1-1-37 0 0,0-1-1 0 0,19-6 0 0 0,76-34 1314 0 0,-50 19-1108 0 0,0 3 0 0 0,95-23 0 0 0,-122 39-368 0 0,0 1 0 0 0,49-1 0 0 0,-55 6-1273 0 0,-1 1 0 0 0,25 4 0 0 0,-36-4-100 0 0,0-2-11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0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27 11975 0 0,'0'-2'34'0'0,"-1"1"0"0"0,1 0-1 0 0,-1-1 1 0 0,1 1 0 0 0,-1 0-1 0 0,0-1 1 0 0,1 1-1 0 0,-1 0 1 0 0,0 0 0 0 0,0 0-1 0 0,0 0 1 0 0,0 0 0 0 0,0 0-1 0 0,0 0 1 0 0,0 0 0 0 0,0 0-1 0 0,0 0 1 0 0,0 0-1 0 0,0 1 1 0 0,-1-1 0 0 0,1 0-1 0 0,0 1 1 0 0,-1-1 0 0 0,1 1-1 0 0,0 0 1 0 0,-1-1 0 0 0,1 1-1 0 0,0 0 1 0 0,-1 0 0 0 0,1 0-1 0 0,-1 0 1 0 0,1 0-1 0 0,0 0 1 0 0,-1 0 0 0 0,1 0-1 0 0,-1 1 1 0 0,1-1 0 0 0,-3 2-1 0 0,2-1 8 0 0,0 0 0 0 0,1 0-1 0 0,-1 0 1 0 0,0 1 0 0 0,0-1-1 0 0,1 1 1 0 0,-1-1 0 0 0,1 1-1 0 0,-1 0 1 0 0,1 0-1 0 0,-2 2 1 0 0,-12 25 750 0 0,11-22-638 0 0,-7 22-3 0 0,1 1 0 0 0,1 0 0 0 0,-8 45 0 0 0,14-55-142 0 0,-121 560-2416 0 0,115-547 668 0 0,8-31-2352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0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12 8287 0 0,'8'-4'756'0'0,"5"-1"-612"0"0,-13 6-144 0 0,1-1 0 0 0,0 0 1 0 0,-1 0-1 0 0,1 0 0 0 0,0 0 0 0 0,-1 0 1 0 0,1 1-1 0 0,0-1 0 0 0,-1 0 0 0 0,1 0 1 0 0,0-1-1 0 0,-1 1 0 0 0,1 0 0 0 0,0 0 1 0 0,-1 0-1 0 0,1 0 0 0 0,1-1 0 0 0,4-1 139 0 0,-5 1 581 0 0,-1 1 249 0 0,0 0 45 0 0,0 0 76 0 0,0 0 288 0 0,0 0 124 0 0,0 0 30 0 0,0 0-201 0 0,-14 13-758 0 0,6-7-573 0 0,-1 0 0 0 0,0-1 0 0 0,0 0 0 0 0,-1 0 0 0 0,0-1 0 0 0,-10 3 0 0 0,-7 3 0 0 0,-16 8-1149 0 0,-1-2 0 0 0,-74 17-1 0 0,93-30 386 0 0,0-1 1 0 0,-37-1-1 0 0,37-1-17 0 0,11-3 198 0 0,11 2 454 0 0,0 0 0 0 0,0 0-1 0 0,0 1 1 0 0,0-1 0 0 0,0 1 0 0 0,0 0 0 0 0,-5 0 0 0 0,8 0 139 0 0,0 0-1 0 0,-1 0 0 0 0,1 0 1 0 0,-1 0-1 0 0,1 0 0 0 0,-1 0 1 0 0,1 0-1 0 0,0 0 0 0 0,-1 0 1 0 0,1 0-1 0 0,-1 1 0 0 0,1-1 1 0 0,0 0-1 0 0,-1 0 0 0 0,1 0 1 0 0,0 1-1 0 0,-1-1 0 0 0,1 0 1 0 0,0 1-1 0 0,-1-1 0 0 0,1 0 1 0 0,0 1-1 0 0,0-1 0 0 0,-1 0 1 0 0,1 1-1 0 0,0-1 0 0 0,0 0 1 0 0,0 1-1 0 0,-1-1 0 0 0,1 1 1 0 0,0-1-1 0 0,0 0 1 0 0,0 1-1 0 0,0-1 0 0 0,0 1 1 0 0,0-1-1 0 0,0 1 0 0 0,1 9 496 0 0,0-6-399 0 0,0 1-1 0 0,1-1 1 0 0,-1 0-1 0 0,1 0 1 0 0,0 0-1 0 0,0 0 1 0 0,0 0-1 0 0,1-1 1 0 0,-1 1-1 0 0,6 5 1 0 0,4 3-128 0 0,26 20-1 0 0,-38-32 24 0 0,1 0 0 0 0,-1 0 0 0 0,1 1-1 0 0,-1-1 1 0 0,1 0 0 0 0,-1 1 0 0 0,0-1 0 0 0,1 1-1 0 0,-1-1 1 0 0,0 1 0 0 0,1-1 0 0 0,-1 1 0 0 0,0-1-1 0 0,0 1 1 0 0,0-1 0 0 0,1 1 0 0 0,-1-1-1 0 0,0 1 1 0 0,0-1 0 0 0,0 1 0 0 0,0-1 0 0 0,0 1-1 0 0,0-1 1 0 0,0 1 0 0 0,0-1 0 0 0,0 1 0 0 0,0-1-1 0 0,0 1 1 0 0,0-1 0 0 0,0 1 0 0 0,-1-1 0 0 0,1 1-1 0 0,0-1 1 0 0,0 1 0 0 0,0-1 0 0 0,-1 1-1 0 0,1-1 1 0 0,0 1 0 0 0,-1-1 0 0 0,1 1 0 0 0,0-1-1 0 0,-1 0 1 0 0,1 1 0 0 0,-1-1 0 0 0,0 1 0 0 0,1 0 34 0 0,-29 34 1516 0 0,19-23-874 0 0,-13 19-1 0 0,13-18-544 0 0,2 1 0 0 0,0 0 0 0 0,0 1 0 0 0,1 0 0 0 0,1 0 0 0 0,1 1 0 0 0,-5 20 0 0 0,10-35-159 0 0,0-1 0 0 0,0 0 0 0 0,0 1 0 0 0,0-1 0 0 0,0 1-1 0 0,0-1 1 0 0,0 0 0 0 0,1 1 0 0 0,-1-1 0 0 0,0 0 0 0 0,0 1 0 0 0,0-1-1 0 0,1 0 1 0 0,-1 0 0 0 0,0 1 0 0 0,0-1 0 0 0,1 0 0 0 0,-1 1 0 0 0,0-1 0 0 0,0 0-1 0 0,1 0 1 0 0,-1 0 0 0 0,0 1 0 0 0,1-1 0 0 0,-1 0 0 0 0,0 0 0 0 0,1 0-1 0 0,-1 0 1 0 0,0 0 0 0 0,2 1 0 0 0,9 1-452 0 0,3-4 400 0 0,0 0 0 0 0,-1-1 0 0 0,1 0 0 0 0,-1-1 0 0 0,1 0 0 0 0,22-12 0 0 0,5 0 24 0 0,-26 10 344 0 0,1 1-1 0 0,0 1 1 0 0,0 0 0 0 0,0 2-1 0 0,0-1 1 0 0,33 1-1 0 0,-39 3-132 0 0,0 0-1 0 0,0 1 0 0 0,-1-1 1 0 0,1 2-1 0 0,0-1 1 0 0,-1 2-1 0 0,0-1 0 0 0,1 1 1 0 0,-2 0-1 0 0,1 1 0 0 0,0 0 1 0 0,13 11-1 0 0,-9-5-155 0 0,16 16 0 0 0,-25-24 0 0 0,-1 0 0 0 0,0 1 0 0 0,0 0 0 0 0,-1 0 0 0 0,1 0 0 0 0,-1 0 0 0 0,0 0 0 0 0,0 1 0 0 0,3 7 0 0 0,-5 3 0 0 0,-4-11 0 0 0,3-3 0 0 0,-5 4 0 0 0,0-1 0 0 0,0 1 0 0 0,0-1 0 0 0,-1 0 0 0 0,1-1 0 0 0,-1 1 0 0 0,-8 2 0 0 0,-7 4 0 0 0,3-1 0 0 0,-42 21 0 0 0,2 2 0 0 0,-67 48 0 0 0,66-27 0 0 0,20-16 0 0 0,30-27 3 0 0,0 0 1 0 0,-10 14-1 0 0,13-15-39 0 0,0 0 0 0 0,-1-1 1 0 0,-15 14-1 0 0,23-22-36 0 0,-1 0 0 0 0,1 1 1 0 0,0-1-1 0 0,0 0 0 0 0,0 0 1 0 0,0 0-1 0 0,0 0 0 0 0,0 0 0 0 0,0 0 1 0 0,0 0-1 0 0,0 0 0 0 0,0 0 1 0 0,0 0-1 0 0,0 0 0 0 0,-1 0 0 0 0,1 0 1 0 0,0 0-1 0 0,0 0 0 0 0,0 0 0 0 0,0 0 1 0 0,0 0-1 0 0,0 0 0 0 0,0 0 1 0 0,0 0-1 0 0,-1 0 0 0 0,1 0 0 0 0,0 0 1 0 0,0 0-1 0 0,0 0 0 0 0,0 0 1 0 0,0 0-1 0 0,0 0 0 0 0,0 0 0 0 0,0 0 1 0 0,-1 0-1 0 0,1 0 0 0 0,0 0 0 0 0,0 0 1 0 0,0 0-1 0 0,0 0 0 0 0,0 0 1 0 0,0 0-1 0 0,0 0 0 0 0,0 0 0 0 0,0 0 1 0 0,0-1-1 0 0,0 1 0 0 0,0 0 1 0 0,0 0-1 0 0,-1 0 0 0 0,1 0 0 0 0,0 0 1 0 0,0 0-1 0 0,0-9-1351 0 0,5-15-183 0 0,-5 23 1071 0 0,6-17-3903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1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95 8287 0 0,'0'0'191'0'0,"-7"5"252"0"0,-8 4-218 0 0,12-7-113 0 0,1-1-1 0 0,0 0 0 0 0,0 1 1 0 0,1-1-1 0 0,-1 1 0 0 0,0 0 0 0 0,-2 2 1 0 0,3-3 864 0 0,1-1 42 0 0,0 0-63 0 0,0 0-290 0 0,0 0-121 0 0,0 0-28 0 0,0 0-4 0 0,18-1-157 0 0,-1-1 0 0 0,0-1 0 0 0,1-1 0 0 0,-1 0 1 0 0,26-11-1 0 0,20-5 109 0 0,26-5 803 0 0,-40 11-674 0 0,0 1 0 0 0,85-10-1 0 0,-130 23-659 0 0,0-1 0 0 0,1 1 0 0 0,-1 1-1 0 0,0-1 1 0 0,0 0 0 0 0,0 1 0 0 0,1 0 0 0 0,-1 0-1 0 0,0 0 1 0 0,0 1 0 0 0,0 0 0 0 0,0-1 0 0 0,-1 1 0 0 0,8 5-1 0 0,-8-5-473 0 0,0 1-1 0 0,0 0 0 0 0,0 0 0 0 0,-1 0 1 0 0,1 0-1 0 0,-1 1 0 0 0,1-1 0 0 0,-1 1 1 0 0,3 6-1 0 0,0 4-4913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1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9 11975 0 0,'0'0'547'0'0,"0"0"-11"0"0,0-2-344 0 0,2-3-97 0 0,-1 4 281 0 0,-1 1 113 0 0,11 1 612 0 0,-10-1-1099 0 0,0 1-1 0 0,-1 0 1 0 0,1-1-1 0 0,0 1 1 0 0,0 0-1 0 0,0 0 0 0 0,-1-1 1 0 0,1 1-1 0 0,0 0 1 0 0,-1 0-1 0 0,1 0 1 0 0,0 0-1 0 0,-1 0 1 0 0,0 0-1 0 0,1 0 1 0 0,-1 0-1 0 0,1 0 0 0 0,-1 0 1 0 0,0 0-1 0 0,0 1 1 0 0,0-1-1 0 0,0 0 1 0 0,0 0-1 0 0,0 0 1 0 0,0 0-1 0 0,0 0 1 0 0,-1 2-1 0 0,1 1 46 0 0,-1 16 525 0 0,-1-1 0 0 0,-1 0-1 0 0,-9 30 1 0 0,3-11 45 0 0,8-32-501 0 0,-52 195 888 0 0,-12-44-1281 0 0,6-15-2366 0 0,59-140 2550 0 0,-1-1-1 0 0,1 1 1 0 0,-1 0-1 0 0,1 0 1 0 0,0 0 0 0 0,-1-1-1 0 0,1 1 1 0 0,0 0-1 0 0,0 0 1 0 0,0 0-1 0 0,1 2 1 0 0,-1-4 41 0 0,0 0 0 0 0,0 1 0 0 0,1-1 0 0 0,-1 1 0 0 0,0-1 1 0 0,0 0-1 0 0,0 0 0 0 0,1 1 0 0 0,-1-1 0 0 0,0 0 0 0 0,0 1 0 0 0,1-1 0 0 0,-1 0 0 0 0,0 0 1 0 0,0 1-1 0 0,1-1 0 0 0,-1 0 0 0 0,0 0 0 0 0,1 0 0 0 0,-1 1 0 0 0,0-1 0 0 0,1 0 0 0 0,0 0 1 0 0,0 0-56 0 0,0 0 1 0 0,0 0 0 0 0,0 0 0 0 0,0 0 0 0 0,0 0-1 0 0,0 0 1 0 0,0-1 0 0 0,0 1 0 0 0,0 0 0 0 0,0-1 0 0 0,0 1-1 0 0,0-1 1 0 0,1 0 0 0 0,23-19-1418 0 0,8-13-11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2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156 13823 0 0,'12'-16'378'0'0,"0"1"0"0"0,2 1 0 0 0,29-26 0 0 0,-38 37-378 0 0,-1 0 0 0 0,1 0 0 0 0,-1 1 0 0 0,1 0 0 0 0,0 0 0 0 0,5-2 0 0 0,19-8 0 0 0,2-3 0 0 0,-30 15 0 0 0,-1 0 0 0 0,0 0 0 0 0,0 0 0 0 0,0 0 0 0 0,1 0 0 0 0,-1 0 0 0 0,0 0 0 0 0,0 0 0 0 0,0 0 0 0 0,1 0 0 0 0,-1-1 0 0 0,0 1 0 0 0,0 0 0 0 0,0 0 0 0 0,1 0 0 0 0,-1 0 0 0 0,0 0 0 0 0,0 0 0 0 0,0-1 0 0 0,0 1 0 0 0,0 0 0 0 0,1 0 0 0 0,-1 0 0 0 0,0-1 0 0 0,0 1 0 0 0,0 0 0 0 0,0 0 0 0 0,0 0 0 0 0,0 0 0 0 0,0-1 0 0 0,0 1 0 0 0,0 0 0 0 0,0 0 0 0 0,0-1 0 0 0,0 1 0 0 0,0 0 0 0 0,0 0 0 0 0,0 0 0 0 0,0-1 0 0 0,0 1 0 0 0,0 0 0 0 0,0 0 0 0 0,0 0 0 0 0,0-1 0 0 0,-4-1 0 0 0,2 1-42 0 0,-1 1 0 0 0,0-1 0 0 0,1 0 0 0 0,-1 1 0 0 0,0 0 0 0 0,0 0 0 0 0,1-1 0 0 0,-1 2 0 0 0,-5-1 0 0 0,-28 8-709 0 0,24-5 530 0 0,-30 4-50 0 0,29-5 531 0 0,0 0 0 0 0,0 1 0 0 0,0 1 0 0 0,0-1-1 0 0,-14 8 1 0 0,-95 48 1719 0 0,-15 7-2294 0 0,104-50-589 0 0,18-6 513 0 0,-4 2 174 0 0,11-9 217 0 0,7-3 0 0 0,1 1 0 0 0,0-1 0 0 0,0 0 0 0 0,0 0 0 0 0,0 0 0 0 0,0 0 0 0 0,-1 1 0 0 0,1-1 0 0 0,0 0 0 0 0,0 0 0 0 0,0 0 0 0 0,0 1 0 0 0,0-1 0 0 0,0 0 0 0 0,0 0 0 0 0,0 1 0 0 0,0-1 0 0 0,0 0 0 0 0,0 0 0 0 0,0 1 0 0 0,0-1 0 0 0,0 0 0 0 0,0 0 0 0 0,0 0 0 0 0,0 1 0 0 0,0-1 0 0 0,0 0 0 0 0,0 1 0 0 0,1 0 0 0 0,0 0 0 0 0,0 0 0 0 0,1 0 0 0 0,-1 0 0 0 0,0 0 0 0 0,0 0 0 0 0,1 0 0 0 0,-1 0 0 0 0,0 0 0 0 0,1 0 0 0 0,2 1 0 0 0,21 7 0 0 0,-18-7 0 0 0,18 5 0 0 0,32 6 0 0 0,-38-10 0 0 0,0 1 0 0 0,0 1 0 0 0,32 14 0 0 0,-11 0 263 0 0,90 48 1466 0 0,-104-51-1387 0 0,0 2-1 0 0,26 22 0 0 0,-44-32-238 0 0,0 0-1 0 0,0 0 0 0 0,-1 1 1 0 0,0 0-1 0 0,0 0 1 0 0,-1 1-1 0 0,0 0 0 0 0,-1 0 1 0 0,5 13-1 0 0,-9-20-102 0 0,0 0 0 0 0,-1 1 0 0 0,1-1 0 0 0,-1 0 0 0 0,1 1 0 0 0,-1-1 0 0 0,0 1 0 0 0,-1-1 0 0 0,1 0 0 0 0,0 1 0 0 0,-1-1 0 0 0,0 0 0 0 0,0 0 0 0 0,0 1 0 0 0,0-1 0 0 0,0 0 0 0 0,-1 0 0 0 0,1 0 0 0 0,-1 0 0 0 0,-3 3 0 0 0,-4 7 0 0 0,-1-1 0 0 0,-1-1 0 0 0,-14 13 0 0 0,4-3 0 0 0,-28 30-32 0 0,8-6-91 0 0,-2-2 0 0 0,-86 66 0 0 0,125-107 67 0 0,1 1-61 0 0,-1 0 1 0 0,0 0-1 0 0,0-1 0 0 0,0 0 0 0 0,0 1 0 0 0,0-1 0 0 0,0-1 1 0 0,-1 1-1 0 0,1-1 0 0 0,-1 1 0 0 0,1-2 0 0 0,-7 2 0 0 0,-4-4 101 0 0,10 0 60 0 0,1 1 0 0 0,0-2 0 0 0,0 1 1 0 0,0 0-1 0 0,0-1 0 0 0,0 0 0 0 0,0 0 0 0 0,1 0 0 0 0,-1 0 0 0 0,1-1 0 0 0,0 1 0 0 0,0-1 0 0 0,1 0 0 0 0,-1 0 0 0 0,1 0 0 0 0,-1 0 0 0 0,1 0 0 0 0,-1-5 1 0 0,-2-4 152 0 0,0 0 1 0 0,1-1 0 0 0,1 1 0 0 0,-3-26 0 0 0,4 13-111 0 0,1-41-1 0 0,2 55-75 0 0,0 1 0 0 0,1-1-1 0 0,0 1 1 0 0,0-1 0 0 0,9-21-1 0 0,-7 26 157 0 0,0 1 1 0 0,0-1-1 0 0,0 0 0 0 0,1 1 1 0 0,0 0-1 0 0,0 0 0 0 0,0 1 0 0 0,1-1 1 0 0,7-4-1 0 0,10-6 7 0 0,31-18 0 0 0,2 0-219 0 0,-31 15 4 0 0,-1-1-1 0 0,-1-1 1 0 0,-1-1 0 0 0,-1 0-1 0 0,-1-2 1 0 0,32-49 0 0 0,-32 42-737 0 0,-3-2 0 0 0,0 0 0 0 0,-3 0 1 0 0,0-2-1 0 0,12-52 0 0 0,-18 46-182 0 0,-7 34 850 0 0,-2 6 60 0 0,-2 5 38 0 0,3-4 12 0 0,-7 11 0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1 15663 0 0,'0'0'356'0'0,"0"-17"994"0"0,0 15-1200 0 0,0 1-16 0 0,0 0 0 0 0,0 0 0 0 0,-1 0-1 0 0,1 0 1 0 0,0 0 0 0 0,0 1-1 0 0,1-1 1 0 0,-1 0 0 0 0,0 0 0 0 0,0 0-1 0 0,0 0 1 0 0,1-1 0 0 0,0 0-124 0 0,0 0 0 0 0,0 1 0 0 0,0-1 0 0 0,0 0 0 0 0,0 0 1 0 0,0 1-1 0 0,1-1 0 0 0,-1 1 0 0 0,0-1 0 0 0,1 1 0 0 0,0 0 0 0 0,-1-1 0 0 0,1 1 0 0 0,2-1 1 0 0,0 0 2 0 0,1-1 172 0 0,0 2 0 0 0,0-1 0 0 0,0 0 0 0 0,0 1 0 0 0,0 0-1 0 0,0 0 1 0 0,0 1 0 0 0,1 0 0 0 0,-1-1 0 0 0,10 3 0 0 0,10-3-171 0 0,43-4 396 0 0,0-4-1 0 0,-1-3 1 0 0,-1-3 0 0 0,95-34-1 0 0,-127 34-584 0 0,0-1 0 0 0,-2-2 0 0 0,0-2-1 0 0,44-34 1 0 0,-50 32-525 0 0,26-28-1 0 0,-31 29-1815 0 0,41-33 0 0 0,-60 53 1013 0 0,-2 1-29 0 0,0 0-4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3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 11975 0 0,'0'0'547'0'0,"0"0"-11"0"0,0 0-271 0 0,0 0 133 0 0,0 0 91 0 0,0 0 20 0 0,1 9 83 0 0,-1 4-401 0 0,-1 1 0 0 0,0 0-1 0 0,-1 0 1 0 0,-6 22-1 0 0,-1 11 756 0 0,4-11-710 0 0,-12 39 1 0 0,13-62 50 0 0,-1 1 1 0 0,0-1-1 0 0,0 0 0 0 0,-2 0 1 0 0,-15 23-1 0 0,11-21-312 0 0,-27 41 106 0 0,34-50-136 0 0,1 0 0 0 0,0 0 0 0 0,1 0 0 0 0,-1 0-1 0 0,1 1 1 0 0,0-1 0 0 0,-1 12 0 0 0,-1 7-802 0 0,1-6-4295 0 0,2-6-462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3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0 15663 0 0,'0'0'719'0'0,"0"0"-20"0"0,0 0-374 0 0,0 0 84 0 0,0 0 82 0 0,5 8 610 0 0,-6-4-1032 0 0,1-2-158 0 0,0 0-1 0 0,-1 0 0 0 0,1-1 0 0 0,-1 1 0 0 0,1 0 0 0 0,-1 0 1 0 0,0 0-1 0 0,0 0 0 0 0,1-1 0 0 0,-1 1 0 0 0,0 0 1 0 0,-1-1-1 0 0,1 1 0 0 0,0-1 0 0 0,-3 3 0 0 0,-7 11-1001 0 0,0 0 134 0 0,3-7 819 0 0,-1 0 20 0 0,0-1 1 0 0,-1 1 0 0 0,-12 7-1 0 0,14-10 149 0 0,1 1 1 0 0,-1 0-1 0 0,1 0 0 0 0,-9 11 0 0 0,-8 7 215 0 0,5-5-20 0 0,1 0 0 0 0,1 1 0 0 0,-21 29 0 0 0,-36 72 460 0 0,32-41-686 0 0,38-70 0 0 0,0 0 0 0 0,1 1 0 0 0,0-1 0 0 0,0 1 0 0 0,1 0 0 0 0,-1 13 0 0 0,3-21 19 0 0,0 1 0 0 0,0 0 0 0 0,0 0 0 0 0,1-1-1 0 0,-1 1 1 0 0,1 0 0 0 0,0-1 0 0 0,0 1 0 0 0,0-1-1 0 0,1 1 1 0 0,-1-1 0 0 0,1 1 0 0 0,0-1 0 0 0,0 0 0 0 0,0 0-1 0 0,3 3 1 0 0,-2-2 45 0 0,1-1 0 0 0,0 0 0 0 0,0 0 0 0 0,0 0 0 0 0,0 0 0 0 0,0-1 0 0 0,0 1 0 0 0,1-1 0 0 0,0 0 0 0 0,8 2 0 0 0,0-1 50 0 0,0-1 0 0 0,1 0 0 0 0,-1-1-1 0 0,1 0 1 0 0,-1-1 0 0 0,0-1 0 0 0,1 0-1 0 0,14-4 1 0 0,21-7 733 0 0,-1-2-1 0 0,74-34 1 0 0,-74 28-328 0 0,1 1-1 0 0,69-15 1 0 0,-54 21-519 0 0,121-41 0 0 0,-182 53 0 0 0,1-1 0 0 0,0 0 0 0 0,-1 1 0 0 0,1-1 0 0 0,-1-1 0 0 0,1 1 0 0 0,-1 0 0 0 0,0-1 0 0 0,0 0 0 0 0,5-5 0 0 0,-6 5 0 0 0,-1 0 0 0 0,1 0 0 0 0,0 0 0 0 0,-1 0 0 0 0,0-1 0 0 0,0 1 0 0 0,0 0 0 0 0,0 0 0 0 0,-1-1 0 0 0,1 1 0 0 0,-1-1 0 0 0,0-6 0 0 0,0 4-22 0 0,0-1-1 0 0,-1 1 1 0 0,-1-1-1 0 0,1 1 1 0 0,-1 0-1 0 0,0-1 1 0 0,0 1 0 0 0,0 0-1 0 0,-1 0 1 0 0,-6-9-1 0 0,7 12-91 0 0,0-1 1 0 0,-1 1-1 0 0,1 0 0 0 0,-1 0 1 0 0,0 0-1 0 0,0 0 0 0 0,0 0 0 0 0,0 1 1 0 0,0-1-1 0 0,-1 1 0 0 0,1 0 0 0 0,-1 0 1 0 0,0 0-1 0 0,1 0 0 0 0,-1 1 0 0 0,0 0 1 0 0,0-1-1 0 0,-5 1 0 0 0,2 0 78 0 0,-1 1 0 0 0,1-1-1 0 0,-1 2 1 0 0,1-1 0 0 0,-1 1 0 0 0,1 0-1 0 0,0 1 1 0 0,-1 0 0 0 0,1 0-1 0 0,-11 5 1 0 0,7-1-42 0 0,1-1 0 0 0,0 1 1 0 0,0 1-1 0 0,1 0 0 0 0,0 0 0 0 0,-10 11 0 0 0,-1 4-59 0 0,0 2-1 0 0,2 0 0 0 0,1 1 1 0 0,-20 38-1 0 0,29-48-76 0 0,1 0-1 0 0,1 0 1 0 0,0 1-1 0 0,1 0 1 0 0,-6 31 0 0 0,11-45-1236 0 0,0-2-71 0 0,0 0-14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4 8287 0 0,'0'0'191'0'0,"0"0"26"0"0,0 0 9 0 0,0 0 42 0 0,0 0 158 0 0,0 0 72 0 0,0 0 12 0 0,0 0 2 0 0,0 0 0 0 0,0 0 0 0 0,0 0 0 0 0,2 1-69 0 0,15 11-256 0 0,-12-8 138 0 0,0-1 0 0 0,1 0-1 0 0,9 5 1 0 0,-12-7-254 0 0,0 0 0 0 0,0-1 1 0 0,0 1-1 0 0,0-1 0 0 0,0 0 0 0 0,0 0 0 0 0,0 0 0 0 0,0 0 0 0 0,5-1 0 0 0,10-2-68 0 0,0-2 0 0 0,0 0-1 0 0,0-1 1 0 0,-1 0 0 0 0,21-12-1 0 0,107-35-2 0 0,-116 43 0 0 0,8 0 0 0 0,0 2 0 0 0,55-6 0 0 0,-80 12 0 0 0,32-1 0 0 0,54 1 0 0 0,2 1 0 0 0,-58-1 0 0 0,74-7 0 0 0,353-36-1049 0 0,-413 42 645 0 0,108-2 356 0 0,-140 5 145 0 0,14-1 434 0 0,0 2 0 0 0,64 11-1 0 0,-63-6-576 0 0,0-1-1 0 0,60-1 0 0 0,-29-5-917 0 0,103-15 0 0 0,-111 2 538 0 0,-47 10 787 0 0,0 0 1 0 0,0 1 0 0 0,0 1 0 0 0,0 0 0 0 0,19 1-1 0 0,21 3 271 0 0,69-4 0 0 0,-30-5-566 0 0,-3 0 45 0 0,91-18 0 0 0,-137 16-5 0 0,0 2 0 0 0,0 1 0 0 0,56 1 0 0 0,28 2 199 0 0,23 1-274 0 0,200-6 498 0 0,-158-2-410 0 0,-131 9 51 0 0,108 14 0 0 0,-1 0-156 0 0,-108-9-16 0 0,-38-4 2 0 0,0-1 0 0 0,0-2 0 0 0,39-8 0 0 0,9-1 0 0 0,-14 5 210 0 0,0 3 0 0 0,1 2 0 0 0,73 7 0 0 0,-81-1-186 0 0,0-2-1 0 0,-1-3 0 0 0,1-2 1 0 0,-1-2-1 0 0,68-15 0 0 0,44-8 487 0 0,-73 15 163 0 0,-61 10-346 0 0,1 1 1 0 0,-1 1 0 0 0,51 6-1 0 0,-45-2-232 0 0,78 0-31 0 0,-75-4-64 0 0,1-1 0 0 0,-1-3 0 0 0,68-16 0 0 0,-58 11 0 0 0,-40 9 0 0 0,1 0 0 0 0,-1 0 0 0 0,0 1 0 0 0,1-1 0 0 0,10 3 0 0 0,34 0 0 0 0,-40-2-16 0 0,-10 0-70 0 0,-2 0-46 0 0,0 0-18 0 0,10 8-2859 0 0,-10-8 1426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6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 13823 0 0,'0'0'315'0'0,"0"0"45"0"0,0 0 21 0 0,0 0-49 0 0,-1 3-220 0 0,-4 10-29 0 0,4-10 282 0 0,1-3 122 0 0,2 11 614 0 0,-1-5-1099 0 0,-1 0-1 0 0,0 0 0 0 0,0 0 1 0 0,-1-1-1 0 0,0 1 1 0 0,0 0-1 0 0,0 0 1 0 0,-1-1-1 0 0,1 1 0 0 0,-1-1 1 0 0,-1 0-1 0 0,-3 7 1 0 0,-5 8-5 0 0,-27 34 0 0 0,4-6-58 0 0,20-27-170 0 0,5-7-108 0 0,0 1-1 0 0,1-1 1 0 0,1 1 0 0 0,-9 22-1 0 0,6-12 268 0 0,9-24-298 0 0,1-1-118 0 0,2-1 347 0 0,-1 1 0 0 0,1-1 0 0 0,-1 0 0 0 0,1 0 0 0 0,-1 0 0 0 0,0 0 0 0 0,0-1 0 0 0,2-1 1 0 0,1 0-126 0 0,19-17-795 0 0,-5 3 1137 0 0,2 2-1 0 0,-1 0 1 0 0,24-13-1 0 0,-36 24 150 0 0,0 1 0 0 0,0 0 0 0 0,0 0 1 0 0,1 0-1 0 0,0 1 0 0 0,-1 0 0 0 0,1 1 0 0 0,0 0 0 0 0,0 0 0 0 0,0 0 0 0 0,0 1 0 0 0,0 0 0 0 0,14 3 0 0 0,61 18-292 0 0,-6-1 1081 0 0,-72-20-981 0 0,0 1 0 0 0,0-1 0 0 0,0 0 0 0 0,1 0 1 0 0,-1-1-1 0 0,6 0 0 0 0,-10 0-533 0 0,1 1 59 0 0,4-4 291 0 0,1 0 138 0 0,-1-2 5 0 0,-1-4 10 0 0,2-5-3 0 0,-2 7 0 0 0,0 0 0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46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6 15663 0 0,'0'0'356'0'0,"0"0"50"0"0,0 0 20 0 0,0-1-42 0 0,0-1-371 0 0,1 0-1 0 0,-1-1 0 0 0,1 1 1 0 0,0 0-1 0 0,0 0 0 0 0,0 0 1 0 0,0-1-1 0 0,0 1 0 0 0,0 0 1 0 0,1 1-1 0 0,2-5 0 0 0,1 1 59 0 0,-3 6 53 0 0,-1 0-1 0 0,0 1 1 0 0,-1-1 0 0 0,1 1 0 0 0,0-1-1 0 0,0 1 1 0 0,-1-1 0 0 0,1 1 0 0 0,-1-1-1 0 0,1 3 1 0 0,0 8-36 0 0,0-1-1 0 0,-1 0 1 0 0,-1 0 0 0 0,0 1-1 0 0,0-1 1 0 0,-4 13-1 0 0,-1 16 351 0 0,1 3 400 0 0,-33 244-71 0 0,-14-35-1168 0 0,50-240-582 0 0,2-12 471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50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07 6447 0 0,'0'0'298'0'0,"-1"-2"-10"0"0,0-4-188 0 0,-2 1 49 0 0,3 3 571 0 0,-14 4 4965 0 0,14-2-5664 0 0,0 0-1 0 0,0 0 1 0 0,0 0 0 0 0,0 0-1 0 0,-1 1 1 0 0,1-1-1 0 0,0 0 1 0 0,0 0-1 0 0,0 0 1 0 0,0 1 0 0 0,0-1-1 0 0,0 0 1 0 0,0 0-1 0 0,0 0 1 0 0,0 1 0 0 0,0-1-1 0 0,0 0 1 0 0,0 0-1 0 0,0 1 1 0 0,0-1-1 0 0,0 0 1 0 0,0 0 0 0 0,0 0-1 0 0,0 1 1 0 0,0-1-1 0 0,0 0 1 0 0,0 0-1 0 0,0 0 1 0 0,0 1 0 0 0,0-1-1 0 0,0 0 1 0 0,1 0-1 0 0,-1 0 1 0 0,0 1 0 0 0,9 3 1230 0 0,16-3 465 0 0,-8-5-1716 0 0,0 0 0 0 0,0-2 0 0 0,0 0 0 0 0,16-8 0 0 0,-2 1 0 0 0,0 0-162 0 0,49-18-1131 0 0,-68 27 1025 0 0,-1 1 1 0 0,1 0-1 0 0,0 1 1 0 0,24-1-1 0 0,-18 3-755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50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13823 0 0,'0'0'630'0'0,"0"0"-13"0"0,2-1-393 0 0,13-9-216 0 0,0 0 0 0 0,29-12-1 0 0,-37 19-5 0 0,29-14-2 0 0,1 2 0 0 0,64-18 0 0 0,-87 31 1 0 0,1 0 0 0 0,0 1-1 0 0,0 0 1 0 0,-1 1 0 0 0,26 4-1 0 0,19 0-68 0 0,-44-4-284 0 0,14 0-835 0 0,-9-3-2480 0 0,-3 0-671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3:51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1 7 15663 0 0,'0'-1'61'0'0,"0"1"0"0"0,0 0 0 0 0,0 0 0 0 0,0 0 0 0 0,0-1 0 0 0,0 1 0 0 0,0 0-1 0 0,0 0 1 0 0,0-1 0 0 0,0 1 0 0 0,0 0 0 0 0,0 0 0 0 0,-1-1 0 0 0,1 1 0 0 0,0 0 0 0 0,0 0 0 0 0,0 0 0 0 0,0-1-1 0 0,0 1 1 0 0,-1 0 0 0 0,1 0 0 0 0,0 0 0 0 0,0 0 0 0 0,0-1 0 0 0,0 1 0 0 0,-1 0 0 0 0,1 0 0 0 0,-10 5-194 0 0,0 0 1 0 0,-19 13 0 0 0,21-12 15 0 0,0 0 0 0 0,-1-1-1 0 0,1 0 1 0 0,-1-1 0 0 0,-12 5 0 0 0,9-5 487 0 0,0 1 1 0 0,-14 8 0 0 0,-8 3-305 0 0,-56 28 1815 0 0,49-23-1786 0 0,-28 17-332 0 0,-16 8-1259 0 0,70-39 944 0 0,-1-1-1 0 0,1 0 0 0 0,-30 6 0 0 0,42-12 422 0 0,0 1 0 0 0,0-1-1 0 0,0 0 1 0 0,0 0 0 0 0,0 0 0 0 0,0 0-1 0 0,0-1 1 0 0,0 1 0 0 0,0-1-1 0 0,0 0 1 0 0,0 0 0 0 0,1 0 0 0 0,-1 0-1 0 0,0 0 1 0 0,0 0 0 0 0,1-1 0 0 0,-1 0-1 0 0,1 1 1 0 0,-1-1 0 0 0,1 0-1 0 0,0 0 1 0 0,0 0 0 0 0,0-1 0 0 0,0 1-1 0 0,0 0 1 0 0,0-1 0 0 0,0 1-1 0 0,1-1 1 0 0,-1 0 0 0 0,1 1 0 0 0,0-1-1 0 0,0 0 1 0 0,0 0 0 0 0,0 0-1 0 0,1 0 1 0 0,-1 0 0 0 0,1 0 0 0 0,-1-3-1 0 0,1 1-289 0 0,1 0 0 0 0,-1 0 0 0 0,1 0 0 0 0,0 0 0 0 0,0 0 0 0 0,3-6-1 0 0,-4 9-598 0 0,0 2 66 0 0,0 0 288 0 0,0 0 122 0 0,0 0 28 0 0,-3 1 777 0 0,-1 1-1 0 0,1-1 0 0 0,0 1 1 0 0,0 0-1 0 0,-1-1 0 0 0,1 1 0 0 0,0 1 1 0 0,1-1-1 0 0,-1 0 0 0 0,-3 4 0 0 0,-25 31 2225 0 0,20-23-1561 0 0,-97 122 3300 0 0,107-135-3712 0 0,0 9 80 0 0,0-9-589 0 0,1 1-1 0 0,0-1 0 0 0,0 1 1 0 0,0-1-1 0 0,0 1 0 0 0,0 0 1 0 0,0-1-1 0 0,0 1 1 0 0,1-1-1 0 0,-1 1 0 0 0,1-1 1 0 0,-1 1-1 0 0,1-1 0 0 0,-1 1 1 0 0,1-1-1 0 0,0 0 1 0 0,-1 1-1 0 0,1-1 0 0 0,0 0 1 0 0,0 1-1 0 0,0-1 0 0 0,0 0 1 0 0,1 0-1 0 0,-1 0 1 0 0,0 0-1 0 0,0 0 0 0 0,1 0 1 0 0,1 1-1 0 0,-1-1 17 0 0,2 1 85 0 0,1 0 1 0 0,0 0-1 0 0,0 0 0 0 0,0 0 0 0 0,0-1 0 0 0,0 0 1 0 0,0 0-1 0 0,0 0 0 0 0,8 0 0 0 0,0-1 208 0 0,-1 0-1 0 0,23-4 0 0 0,-22 1-618 0 0,-1-1-1 0 0,0 0 1 0 0,0-1-1 0 0,22-12 1 0 0,-1 1-132 0 0,-18 9 425 0 0,-10 4 14 0 0,0 1 0 0 0,0 0 0 0 0,0 0-1 0 0,1 0 1 0 0,-1 0 0 0 0,0 1 0 0 0,1 0 0 0 0,-1 0-1 0 0,7 0 1 0 0,2 1 0 0 0,0 2 0 0 0,1-1 0 0 0,-1 2 0 0 0,21 5 0 0 0,53 24 0 0 0,-20-6 0 0 0,-32-15 155 0 0,-11-4 382 0 0,42 18 0 0 0,-61-22-475 0 0,0 1 0 0 0,0-1 1 0 0,0 1-1 0 0,-1 0 0 0 0,1 0 0 0 0,-1 0 1 0 0,0 1-1 0 0,0 0 0 0 0,0 0 1 0 0,-1 0-1 0 0,6 9 0 0 0,-9-12-61 0 0,1-1 0 0 0,-1 1 0 0 0,-1-1 0 0 0,1 1 0 0 0,0 0 0 0 0,0 0 0 0 0,-1-1 0 0 0,1 1 0 0 0,0 0 0 0 0,-1 0 0 0 0,0 0 0 0 0,0 0 0 0 0,1 0 0 0 0,-1-1 0 0 0,0 1 0 0 0,0 0 0 0 0,-1 3 0 0 0,0 0-3 0 0,1-2 2 0 0,-1 0 0 0 0,1 0 0 0 0,-1 0 0 0 0,0-1 0 0 0,0 1 0 0 0,0 0 0 0 0,0-1 0 0 0,-1 1 0 0 0,1-1 0 0 0,-1 1 0 0 0,1-1 0 0 0,-1 1 0 0 0,0-1 0 0 0,0 0 0 0 0,0 0 0 0 0,0 0 0 0 0,-1 0 0 0 0,1-1 0 0 0,-3 3 0 0 0,-6 3 0 0 0,-1-1 0 0 0,-23 10 0 0 0,23-11 0 0 0,-50 19 777 0 0,-75 17-1 0 0,42-13-281 0 0,40-12-495 0 0,3-1 0 0 0,-51 23 0 0 0,75-30-64 0 0,27-7-273 0 0,7-6-646 0 0,6-1 471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46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9 0 8287 0 0,'0'0'382'0'0,"0"0"-8"0"0,2 1-240 0 0,4 2-49 0 0,-4-2 280 0 0,-2 1-176 0 0,1 0-1 0 0,-1 0 1 0 0,0 0-1 0 0,0 0 1 0 0,0 0-1 0 0,0 0 1 0 0,-1 3-1 0 0,-1-1-43 0 0,1-1-1 0 0,-1 1 0 0 0,1-1 0 0 0,-1 1 1 0 0,0-1-1 0 0,0 0 0 0 0,-1 0 0 0 0,1 0 1 0 0,-1 0-1 0 0,0 0 0 0 0,1-1 0 0 0,-5 4 1 0 0,-6 4 4 0 0,-22 11 0 0 0,30-18-179 0 0,-23 13 286 0 0,0-1 0 0 0,-2-1 0 0 0,-30 9 0 0 0,41-17-109 0 0,0 0-1 0 0,-1-2 0 0 0,1-1 0 0 0,-1 0 1 0 0,0-1-1 0 0,-22-2 0 0 0,13 0-146 0 0,-44 4 0 0 0,70-3 0 0 0,-1 0 0 0 0,1-1 0 0 0,-1 1 0 0 0,1 0 0 0 0,-1 1 0 0 0,1-1 0 0 0,0 1 0 0 0,0-1 0 0 0,-1 1 0 0 0,1 0 0 0 0,0 0 0 0 0,1 0 0 0 0,-1 1 0 0 0,0-1 0 0 0,1 1 0 0 0,-1-1 0 0 0,1 1 0 0 0,0 0 0 0 0,0 0 0 0 0,0 0 0 0 0,0 0 0 0 0,0 0 0 0 0,1 1 0 0 0,0-1 0 0 0,-1 0 0 0 0,1 1 0 0 0,0 3 0 0 0,-1 8 0 0 0,2-1 0 0 0,0 0 0 0 0,1 1 0 0 0,1-1 0 0 0,0 1 0 0 0,0-1 0 0 0,7 16 0 0 0,-8-23 0 0 0,1-1 0 0 0,0 0 0 0 0,1 0 0 0 0,-1-1 0 0 0,1 1 0 0 0,0 0 0 0 0,1-1 0 0 0,-1 0 0 0 0,5 5 0 0 0,-6-8 0 0 0,1 0 0 0 0,-1 0 0 0 0,0 0 0 0 0,0 0 0 0 0,1 0 0 0 0,-1-1 0 0 0,1 1 0 0 0,0-1 0 0 0,-1 0 0 0 0,1 0 0 0 0,0 0 0 0 0,0 0 0 0 0,-1 0 0 0 0,1-1 0 0 0,0 1 0 0 0,0-1 0 0 0,0 0 0 0 0,0 1 0 0 0,0-1 0 0 0,0-1 0 0 0,4 0 0 0 0,5-1 0 0 0,1-2 0 0 0,-1 0 0 0 0,21-10 0 0 0,19-6 0 0 0,-42 18 0 0 0,0-1 0 0 0,0 1 0 0 0,1 1 0 0 0,-1 0 0 0 0,0 0 0 0 0,0 1 0 0 0,1 1 0 0 0,-1-1 0 0 0,15 4 0 0 0,-18-2 0 0 0,0 0 0 0 0,-1 0 0 0 0,1 1 0 0 0,-1 0 0 0 0,1 0 0 0 0,-1 0 0 0 0,0 1 0 0 0,0 0 0 0 0,-1 0 0 0 0,1 0 0 0 0,-1 1 0 0 0,0 0 0 0 0,0 0 0 0 0,7 10 0 0 0,-7-9 0 0 0,-1 1 0 0 0,-1-1 0 0 0,1 1 0 0 0,-1 0 0 0 0,0 0 0 0 0,0 0 0 0 0,-1 0 0 0 0,3 12 0 0 0,-5-15 0 0 0,1-1 0 0 0,-1 1 0 0 0,0-1 0 0 0,0 0 0 0 0,0 1 0 0 0,0-1 0 0 0,-1 0 0 0 0,1 1 0 0 0,-1-1 0 0 0,0 0 0 0 0,0 1 0 0 0,0-1 0 0 0,0 0 0 0 0,-1 0 0 0 0,1 0 0 0 0,-1 0 0 0 0,0 0 0 0 0,0 0 0 0 0,0-1 0 0 0,0 1 0 0 0,-4 3 0 0 0,-4 2 0 0 0,0-1 0 0 0,-1 0 0 0 0,1-1 0 0 0,-1 0 0 0 0,0-1 0 0 0,-1 0 0 0 0,0 0 0 0 0,-21 4 0 0 0,-10 0 0 0 0,-48 3 0 0 0,87-11 0 0 0,-131 4 763 0 0,40-3-86 0 0,62-2-487 0 0,13 1-40 0 0,-31 3 1 0 0,46-3-139 0 0,-1 0-1 0 0,0 1 1 0 0,0-1 0 0 0,1 1 0 0 0,-1 1-1 0 0,1-1 1 0 0,0 1 0 0 0,-1-1 0 0 0,-7 7-1 0 0,4 1-11 0 0,3 1 0 0 0,0 7-56 0 0,8-12-129 0 0,-1-3 25 0 0,0-1 53 0 0,0 0 0 0 0,0-1 0 0 0,0 1 0 0 0,0 0 0 0 0,0 0 0 0 0,0 0 0 0 0,0-1 0 0 0,0 1 0 0 0,3 2 0 0 0,11 5-4262 0 0,0-6-599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47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1 10135 0 0,'0'0'231'0'0,"0"0"29"0"0,0 0 19 0 0,6-5 7 0 0,9-11 407 0 0,-13 14-474 0 0,0-1 1 0 0,0 1-1 0 0,0 0 1 0 0,1-1-1 0 0,-1 1 1 0 0,1 0 0 0 0,-1 0-1 0 0,1 1 1 0 0,4-4-1 0 0,-1 3-19 0 0,-1-1 0 0 0,0-1 0 0 0,0 1 0 0 0,6-6-1 0 0,9-6 26 0 0,25-13-225 0 0,2 2 0 0 0,69-28 0 0 0,-85 46 4 0 0,-16 5 67 0 0,-13 3 312 0 0,-2 9 462 0 0,0-5-737 0 0,0 0-1 0 0,0 1 1 0 0,0-1 0 0 0,-1 0-1 0 0,1 0 1 0 0,-3 5-1 0 0,-1 2-214 0 0,0 0-1 0 0,-2 0 1 0 0,1 0-1 0 0,-1-1 1 0 0,-14 19-1 0 0,-43 44-1207 0 0,-4 4 1299 0 0,41-48 16 0 0,19-22 0 0 0,0 0 0 0 0,1 0 0 0 0,0 0 0 0 0,1 1 0 0 0,-7 11 0 0 0,10-16 0 0 0,1-1 0 0 0,0 1 0 0 0,1 0 0 0 0,-1-1 0 0 0,0 1 0 0 0,1 0 0 0 0,-1 0 0 0 0,1-1 0 0 0,0 1 0 0 0,0 0 0 0 0,0 0 0 0 0,1 0 0 0 0,-1-1 0 0 0,0 1 0 0 0,1 0 0 0 0,0 0 0 0 0,0-1 0 0 0,0 1 0 0 0,0 0 0 0 0,0-1 0 0 0,0 1 0 0 0,3 3 0 0 0,0-1 0 0 0,-1-1 0 0 0,1 1 0 0 0,0-1 0 0 0,0 0 0 0 0,0 0 0 0 0,0 0 0 0 0,1-1 0 0 0,0 1 0 0 0,-1-1 0 0 0,1 0 0 0 0,1-1 0 0 0,-1 1 0 0 0,0-1 0 0 0,0 0 0 0 0,1 0 0 0 0,-1-1 0 0 0,1 0 0 0 0,0 0 0 0 0,-1 0 0 0 0,1 0 0 0 0,11-1 0 0 0,8-2 0 0 0,0 0 0 0 0,-1-2 0 0 0,45-12 0 0 0,-38 9 0 0 0,-6 1-107 0 0,1-1-441 0 0,0 1-1 0 0,-1 1 1 0 0,2 2-1 0 0,38-1 1 0 0,-50 6-475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47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13823 0 0,'1'0'315'0'0,"113"-52"368"0"0,-92 43-555 0 0,1 2 1 0 0,-1 1 0 0 0,33-5-1 0 0,-22 7-1718 0 0,0 2 0 0 0,1 1-1 0 0,38 4 1 0 0,-53-1-2297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48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3823 0 0,'0'0'315'0'0,"0"0"45"0"0,0 0 21 0 0,0 0-49 0 0,0 0-149 0 0,0 0 194 0 0,3 11 1062 0 0,-1-8-1453 0 0,1-1 0 0 0,0 0 0 0 0,0 0 0 0 0,0 0 0 0 0,0 0 0 0 0,0 0 0 0 0,0-1 0 0 0,0 1 0 0 0,1-1 0 0 0,-1 0 0 0 0,0 0 0 0 0,1 0 0 0 0,-1 0 0 0 0,1-1 0 0 0,-1 1 0 0 0,1-1 0 0 0,4 0 0 0 0,10 0-424 0 0,-1-1 0 0 0,20-4 1 0 0,-35 5 409 0 0,41-8 455 0 0,70-21 0 0 0,39-25 477 0 0,-144 51-834 0 0,-3 1-245 0 0,0 0-1 0 0,0 0 1 0 0,0 1 0 0 0,0 0 0 0 0,0-1-1 0 0,7 1 1 0 0,-10 1-5612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49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8 10135 0 0,'0'0'231'0'0,"0"0"29"0"0,2-1 19 0 0,56-9 7 0 0,-45 3 5282 0 0,-13 30-5338 0 0,-1 0-1 0 0,-6 35 0 0 0,-2-12 202 0 0,-40 167 1114 0 0,23-128-1683 0 0,-119 349-1716 0 0,128-396 1262 0 0,13-30 113 0 0,13-26 110 0 0,1-3-143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0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55 13823 0 0,'-70'15'1385'0'0,"43"-10"-860"0"0,-30 10 0 0 0,55-15-16 0 0,2 0-66 0 0,9 2-278 0 0,4-1-75 0 0,0-1 0 0 0,-1-1 0 0 0,1 0 0 0 0,0-1 0 0 0,-1 0 0 0 0,20-6 0 0 0,5-1 211 0 0,612-93 816 0 0,-627 100-1104 0 0,517-63 196 0 0,-535 64-274 0 0,22-3 39 0 0,50-15 0 0 0,-69 17-305 0 0,0-1 0 0 0,-1 1 0 0 0,0-1-1 0 0,1-1 1 0 0,-1 1 0 0 0,0-1 0 0 0,-1 0-1 0 0,1 0 1 0 0,-1-1 0 0 0,1 0-1 0 0,-2 0 1 0 0,8-9 0 0 0,-1-4-1204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1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107 10135 0 0,'0'0'464'0'0,"0"0"-9"0"0,-12 10-206 0 0,-3 5 245 0 0,1 0 0 0 0,0 1 0 0 0,-15 25 0 0 0,28-39-494 0 0,-1 0 0 0 0,1 0 0 0 0,0 0 0 0 0,0 0 0 0 0,0 0 0 0 0,0 1 0 0 0,1-1 0 0 0,-1 0 0 0 0,1 0 0 0 0,-1 1 0 0 0,1-1 0 0 0,-1 3 0 0 0,1 4 0 0 0,-3 26 65 0 0,3-28 137 0 0,-1 0 0 0 0,1-1 0 0 0,-1 1 0 0 0,0-1 0 0 0,-1 1 0 0 0,1-1 0 0 0,-1 1 0 0 0,-6 10 0 0 0,-11 14-161 0 0,-3 0 1 0 0,0-2-1 0 0,-27 27 1 0 0,41-48-43 0 0,-1 4-12 0 0,-2-1 1 0 0,0-1-1 0 0,0 0 0 0 0,-23 16 0 0 0,34-26-5 0 0,-1 0-1 0 0,0 1 0 0 0,1-1 0 0 0,-1 1 1 0 0,0-1-1 0 0,1 0 0 0 0,-1 0 1 0 0,0 1-1 0 0,1-1 0 0 0,-1 0 1 0 0,0 0-1 0 0,0 0 0 0 0,1 0 1 0 0,-1 0-1 0 0,0 0 0 0 0,0 0 0 0 0,1 0 1 0 0,-3 0-1 0 0,3 0-10 0 0,0 0 1 0 0,-1-1-1 0 0,1 1 1 0 0,0 0-1 0 0,-1-1 1 0 0,1 1-1 0 0,0 0 1 0 0,0-1-1 0 0,-1 1 0 0 0,1 0 1 0 0,0-1-1 0 0,0 1 1 0 0,-1-1-1 0 0,1 1 1 0 0,0 0-1 0 0,0-1 1 0 0,0 1-1 0 0,0-1 1 0 0,0 1-1 0 0,0-1 0 0 0,-1 1 1 0 0,1-1-1 0 0,0-2-72 0 0,1 0-1 0 0,-1 0 0 0 0,0 1 0 0 0,1-1 0 0 0,-1 0 1 0 0,1 0-1 0 0,0 1 0 0 0,1-4 0 0 0,12-21 102 0 0,0 1 0 0 0,2 0 0 0 0,1 1 0 0 0,22-25 0 0 0,88-86 0 0 0,-102 110 0 0 0,101-94 92 0 0,-106 103-30 0 0,0 1 0 0 0,2 1 0 0 0,0 1 0 0 0,39-18 0 0 0,-57 30 69 0 0,0 0 0 0 0,0 1 0 0 0,0 0 1 0 0,1 0-1 0 0,-1 0 0 0 0,0 1 0 0 0,1-1 0 0 0,-1 1 1 0 0,0 0-1 0 0,0 0 0 0 0,8 2 0 0 0,-9-2-129 0 0,0 0-1 0 0,0 1 0 0 0,0-1 1 0 0,0 1-1 0 0,-1-1 1 0 0,1 1-1 0 0,0 0 1 0 0,0 0-1 0 0,-1 1 0 0 0,1-1 1 0 0,-1 0-1 0 0,5 4 1 0 0,2 1-5 0 0,-5-3 3 0 0,2 0 0 0 0,0 1 0 0 0,0 0 0 0 0,-1 0 0 0 0,1 0 0 0 0,-1 1 0 0 0,5 5 0 0 0,-9-7 63 0 0,1-1 0 0 0,0 0 0 0 0,-1 1 0 0 0,1-1 1 0 0,-1 1-1 0 0,0 0 0 0 0,0 0 0 0 0,0-1 0 0 0,0 1 0 0 0,0 0 0 0 0,-1 0 0 0 0,1 0 0 0 0,-1 0 0 0 0,1 0 0 0 0,-1 0 0 0 0,0 0 0 0 0,-1-1 0 0 0,1 1 0 0 0,0 0 0 0 0,-2 5 0 0 0,-2 7 582 0 0,0-1 0 0 0,-11 26 0 0 0,9-25-416 0 0,-81 166 431 0 0,30-68-1113 0 0,38-69-549 0 0,9-15-4005 0 0,5-13-607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1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63 11975 0 0,'-14'5'902'0'0,"6"-4"-604"0"0,6-2-176 0 0,6-4-15 0 0,5-3 212 0 0,-2 4 14 0 0,-1 0 0 0 0,0 1 0 0 0,1 0 0 0 0,0 0-1 0 0,14-4 1 0 0,39-6 1516 0 0,-38 9-1115 0 0,-10 2-347 0 0,0 1 1 0 0,0 1-1 0 0,18 0 0 0 0,10 1-954 0 0,-33-2-734 0 0,0 1-1 0 0,0-1 1 0 0,12-4-1 0 0,-6 1-4746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2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17503 0 0,'0'0'399'0'0,"0"0"60"0"0,0 0 21 0 0,0 0-59 0 0,0 2-276 0 0,-2 31-141 0 0,-2 0 0 0 0,-2 0-1 0 0,-10 38 1 0 0,11-50-3 0 0,-13 39-91 0 0,11-40-618 0 0,1 0 1 0 0,1 0 0 0 0,-4 32-1 0 0,9-51 372 0 0,0 1 0 0 0,0 0 0 0 0,0-1 0 0 0,0 1 0 0 0,0 0 0 0 0,0-1 0 0 0,1 1 0 0 0,-1 0 0 0 0,0-1-1 0 0,1 1 1 0 0,-1-1 0 0 0,1 1 0 0 0,0-1 0 0 0,0 1 0 0 0,1 2 0 0 0,6 1-1199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3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5 14 10135 0 0,'4'-2'116'0'0,"1"0"42"0"0,0 0-1 0 0,0 0 0 0 0,0 1 1 0 0,5-1-1 0 0,42 0 74 0 0,-49 2 162 0 0,-3 0 106 0 0,0 0 11 0 0,0 0 2 0 0,0 0 0 0 0,0 0 0 0 0,0 0 0 0 0,0 0 0 0 0,0 0 0 0 0,-1 1 0 0 0,-26 15 1072 0 0,-32 13 0 0 0,26-12-1051 0 0,0 0 0 0 0,-47 36 0 0 0,-11 7-1469 0 0,-67 45 501 0 0,3-2 263 0 0,-86 53 172 0 0,230-146 0 0 0,11-11 0 0 0,0 1 0 0 0,1 0 0 0 0,-1 0 0 0 0,0 0 0 0 0,0 0 0 0 0,1 0 0 0 0,-1 0 0 0 0,0 0 0 0 0,1 0 0 0 0,-1 0 0 0 0,0 0 0 0 0,1 0 0 0 0,-1 0 0 0 0,0 0 0 0 0,0 0 0 0 0,1 1 0 0 0,-1-1 0 0 0,0 0 0 0 0,0 0 0 0 0,1 0 0 0 0,-1 0 0 0 0,0 0 0 0 0,0 1 0 0 0,1-1 0 0 0,-1 0 0 0 0,0 0 0 0 0,0 0 0 0 0,0 1 0 0 0,1-1 0 0 0,-1 0 0 0 0,0 0 0 0 0,0 1 0 0 0,0-1 0 0 0,0 0 0 0 0,0 0 0 0 0,1 1 0 0 0,-1-1 0 0 0,0 0 0 0 0,0 1 0 0 0,0-1 0 0 0,0 0 0 0 0,0 0 0 0 0,0 1 0 0 0,0-1 0 0 0,0 0 0 0 0,0 1 0 0 0,0-1 0 0 0,0 0 0 0 0,0 0 0 0 0,0 1 0 0 0,-1-1 0 0 0,1 0 0 0 0,0 1 0 0 0,0-1 0 0 0,0 0 0 0 0,0 0 0 0 0,0 1 0 0 0,0-1 0 0 0,-1 0 0 0 0,1 0 0 0 0,0 0 0 0 0,0 1 0 0 0,0-1 0 0 0,-1 0 0 0 0,1 0 0 0 0,0 0 0 0 0,0 1 0 0 0,-1-1 0 0 0,1 0 0 0 0,14 2-212 0 0,0-1-1 0 0,0-1 1 0 0,0 0-1 0 0,0-1 1 0 0,0 0-1 0 0,24-7 1 0 0,3 2-183 0 0,262-15 293 0 0,-284 20 378 0 0,-1 1-1 0 0,1 1 1 0 0,-1 1-1 0 0,0 1 0 0 0,1 0 1 0 0,31 11-1 0 0,-38-9-275 0 0,-6 3 0 0 0,-7-6 0 0 0,0 1 0 0 0,0 0 0 0 0,0-1 0 0 0,-1 1 0 0 0,1-1 0 0 0,-1 0 0 0 0,0 1 0 0 0,1-1 0 0 0,-1 0 0 0 0,0 0 0 0 0,0 0 0 0 0,-4 3 0 0 0,-5 2 0 0 0,-23 12 0 0 0,0 0 0 0 0,-178 105-401 0 0,34-16-1190 0 0,139-86 1591 0 0,1 3 0 0 0,-64 52 0 0 0,89-64 0 0 0,-16 19 0 0 0,11-12 0 0 0,18-19 1 0 0,0-1 0 0 0,-1 1 1 0 0,1-1-1 0 0,0 1 0 0 0,-1-1 0 0 0,1 1 0 0 0,0-1 0 0 0,0 1 0 0 0,0 0 0 0 0,-1-1 0 0 0,1 1 0 0 0,0-1 0 0 0,0 1 1 0 0,0 0-1 0 0,0-1 0 0 0,0 1 0 0 0,0 0 0 0 0,0-1 0 0 0,0 1 0 0 0,0 0 0 0 0,1-1 0 0 0,-1 1 0 0 0,0-1 0 0 0,0 1 1 0 0,1-1-1 0 0,-1 1 0 0 0,0 0 0 0 0,0-1 0 0 0,1 1 0 0 0,-1-1 0 0 0,1 1 0 0 0,-1-1 0 0 0,0 1 0 0 0,1-1 0 0 0,-1 0 1 0 0,1 1-1 0 0,-1-1 0 0 0,1 1 0 0 0,-1-1 0 0 0,1 0 0 0 0,0 0 0 0 0,-1 1 0 0 0,1-1 0 0 0,0 0 0 0 0,-1 0 14 0 0,6 2 161 0 0,-1 0-1 0 0,1 0 1 0 0,-1-1-1 0 0,1 0 1 0 0,-1 0 0 0 0,1-1-1 0 0,0 0 1 0 0,-1 0-1 0 0,1 0 1 0 0,8-2-1 0 0,11 1-178 0 0,485 1 2051 0 0,-449 2-1995 0 0,2 0-771 0 0,-20-4-2502 0 0,-28 0-3263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3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8 10135 0 0,'7'-6'491'0'0,"-6"5"-463"0"0,1 0 0 0 0,-1 0 0 0 0,1 0 0 0 0,-1 0 0 0 0,1 0 0 0 0,0 0 0 0 0,-1 0 0 0 0,1 1-1 0 0,0-1 1 0 0,0 0 0 0 0,0 1 0 0 0,0 0 0 0 0,-1-1 0 0 0,1 1 0 0 0,0 0 0 0 0,0 0 0 0 0,0 0 0 0 0,0 0 0 0 0,0 0 0 0 0,0 0 0 0 0,0 1 0 0 0,2 0 0 0 0,-3-1 105 0 0,0 1 0 0 0,1-1 0 0 0,-1 0 0 0 0,0 1 0 0 0,1-1 0 0 0,-1 1-1 0 0,0 0 1 0 0,0-1 0 0 0,0 1 0 0 0,0 0 0 0 0,1 0 0 0 0,-1 0 0 0 0,0-1 0 0 0,1 3 0 0 0,-1-1-132 0 0,-1-1 0 0 0,1 0 0 0 0,-1 0 0 0 0,0 1-1 0 0,1-1 1 0 0,-1 0 0 0 0,0 1 0 0 0,0-1 0 0 0,0 0 0 0 0,0 1-1 0 0,0-1 1 0 0,0 0 0 0 0,0 1 0 0 0,0-1 0 0 0,-1 0 0 0 0,1 1-1 0 0,-1 1 1 0 0,-1 2 0 0 0,1 0 79 0 0,-1 0 0 0 0,0 0 0 0 0,0-1 0 0 0,0 1 1 0 0,-1 0-1 0 0,0-1 0 0 0,1 1 0 0 0,-2-1 0 0 0,-3 5 0 0 0,-38 35 1048 0 0,31-31-1009 0 0,1-1 52 0 0,1 0 0 0 0,1 1-1 0 0,0 0 1 0 0,1 1 0 0 0,-12 19-1 0 0,19-28-119 0 0,1 0 1 0 0,-1 0-1 0 0,1 0 0 0 0,0 1 0 0 0,0-1 0 0 0,0 0 1 0 0,1 1-1 0 0,0 0 0 0 0,0-1 0 0 0,1 1 0 0 0,-1-1 1 0 0,1 1-1 0 0,0 0 0 0 0,1 0 0 0 0,-1-1 0 0 0,1 1 1 0 0,0-1-1 0 0,1 1 0 0 0,3 9 0 0 0,-3-11-94 0 0,0-1 1 0 0,0 0-1 0 0,0 0 0 0 0,0 0 0 0 0,1 0 0 0 0,-1 0 0 0 0,1 0 0 0 0,0-1 1 0 0,0 1-1 0 0,0-1 0 0 0,0 0 0 0 0,0 0 0 0 0,0 0 0 0 0,1 0 0 0 0,-1-1 1 0 0,1 1-1 0 0,-1-1 0 0 0,1 0 0 0 0,0 0 0 0 0,-1 0 0 0 0,1 0 0 0 0,0-1 1 0 0,0 0-1 0 0,0 1 0 0 0,4-2 0 0 0,3 1-415 0 0,0-1 1 0 0,0-1-1 0 0,0 0 1 0 0,0 0-1 0 0,-1-1 1 0 0,1 0-1 0 0,16-8 1 0 0,-3-1-4953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58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43 5983 0 0,'0'0'464'0'0,"-2"1"-144"0"0,-13 5 2092 0 0,-24 14-1 0 0,26-13-2164 0 0,1 2 0 0 0,0-1 1 0 0,0 2-1 0 0,1-1 0 0 0,1 2 0 0 0,-1-1 0 0 0,-13 20 0 0 0,21-25-195 0 0,0 0 0 0 0,0 0 0 0 0,1 0 0 0 0,-1 0 0 0 0,1 0 0 0 0,0 0 0 0 0,0 1 0 0 0,1-1-1 0 0,0 1 1 0 0,0 0 0 0 0,0-1 0 0 0,1 1 0 0 0,0 8 0 0 0,0-12-3 0 0,1 0-1 0 0,-1-1 1 0 0,1 1-1 0 0,0 0 1 0 0,0 0-1 0 0,-1-1 1 0 0,1 1-1 0 0,1-1 1 0 0,-1 1 0 0 0,0-1-1 0 0,0 1 1 0 0,0-1-1 0 0,1 1 1 0 0,-1-1-1 0 0,1 0 1 0 0,-1 0-1 0 0,1 0 1 0 0,-1 0-1 0 0,1 0 1 0 0,0 0 0 0 0,0 0-1 0 0,-1 0 1 0 0,3 0-1 0 0,3 1 142 0 0,-1 0 1 0 0,0-1-1 0 0,1 0 0 0 0,12 1 0 0 0,-12-2-137 0 0,0 0-1 0 0,0 0 1 0 0,0 0 0 0 0,-1-1-1 0 0,1-1 1 0 0,0 1 0 0 0,-1-1 0 0 0,1 0-1 0 0,-1 0 1 0 0,0-1 0 0 0,0 0-1 0 0,0 0 1 0 0,0 0 0 0 0,0-1 0 0 0,0 0-1 0 0,-1 0 1 0 0,0-1 0 0 0,0 1-1 0 0,0-1 1 0 0,-1 0 0 0 0,1 0 0 0 0,-1-1-1 0 0,0 1 1 0 0,-1-1 0 0 0,1 0-1 0 0,-1 0 1 0 0,0 0 0 0 0,-1 0 0 0 0,4-12-1 0 0,-4 9-201 0 0,1-1 0 0 0,-2 1 0 0 0,1 0 0 0 0,-2-1-1 0 0,1 1 1 0 0,-1-1 0 0 0,0 1 0 0 0,-1-1 0 0 0,0 1 0 0 0,-1-1-1 0 0,0 1 1 0 0,0 0 0 0 0,-1-1 0 0 0,0 2 0 0 0,-8-16 0 0 0,7 17-1339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4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5 17503 0 0,'-20'0'384'0'0,"10"0"88"0"0,-3-1 8 0 0,1-1 8 0 0,-1 0-392 0 0,2 2-96 0 0,3 2 0 0 0,8-2 0 0 0,0 0 0 0 0,0 0 0 0 0,0 0 0 0 0,0 0 0 0 0,13 5-1208 0 0,1-4-264 0 0,2-2-48 0 0,3-2-16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4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0135 0 0,'0'0'464'0'0,"0"0"-9"0"0,0 0-223 0 0,0 0 156 0 0,2 0 100 0 0,29-9 269 0 0,40-5 1 0 0,-41 9-2782 0 0,51-16 1 0 0,-71 16-2112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4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7 17503 0 0,'-3'-1'259'0'0,"2"1"-159"0"0,0 0 1 0 0,0 0 0 0 0,1 0 0 0 0,-1 0 0 0 0,0-1 0 0 0,0 1 0 0 0,1 0-1 0 0,-1 0 1 0 0,0-1 0 0 0,1 1 0 0 0,-1 0 0 0 0,0-1 0 0 0,1 1-1 0 0,-1-1 1 0 0,0 0 0 0 0,1 1-102 0 0,0 0 0 0 0,0-1 0 0 0,0 1 0 0 0,0 0 0 0 0,0-1 1 0 0,0 1-1 0 0,0 0 0 0 0,0-1 0 0 0,0 1 0 0 0,0 0 0 0 0,0 0 0 0 0,0-1 0 0 0,0 1 0 0 0,0 0 0 0 0,0 0 0 0 0,0-1 0 0 0,0 1 0 0 0,0 0 0 0 0,0-1 0 0 0,1 1 0 0 0,-1 0 0 0 0,0 0 1 0 0,0 0-1 0 0,0-1 0 0 0,1 1 0 0 0,-1 0 0 0 0,0 0 0 0 0,0 0 0 0 0,0-1 0 0 0,1 1 0 0 0,-1 0 0 0 0,0 0 0 0 0,0 0 0 0 0,1 0 0 0 0,-1 0 0 0 0,1-1 0 0 0,10-3-261 0 0,-11 4 198 0 0,14-5-498 0 0,0 0 1 0 0,0 2-1 0 0,1 0 1 0 0,14-2-1 0 0,21-3-245 0 0,100-18-74 0 0,-139 23-1103 0 0,-11 3 961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5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 15663 0 0,'0'0'356'0'0,"0"0"50"0"0,0 0 20 0 0,0 0-42 0 0,0 2-250 0 0,-1 17-132 0 0,0 0 1 0 0,-2 1-1 0 0,0-1 1 0 0,-7 22-1 0 0,-30 76 711 0 0,23-71 8 0 0,-41 91-162 0 0,-16-7-3430 0 0,46-92 723 0 0,28-37-2992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6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81 10135 0 0,'0'0'464'0'0,"5"-6"151"0"0,-1 0-526 0 0,-4 5 282 0 0,0 1 117 0 0,0 0 21 0 0,0 0-66 0 0,0 2-294 0 0,-3 9 178 0 0,0 0-1 0 0,-1 1 1 0 0,0-1-1 0 0,-1-1 1 0 0,-9 16 0 0 0,8-15-69 0 0,1 0 1 0 0,0 0 0 0 0,-5 14 0 0 0,-11 38 252 0 0,10-30-208 0 0,-9 39 0 0 0,18-67-303 0 0,1 0 0 0 0,-1 0 0 0 0,0 0 0 0 0,0-1 0 0 0,-1 1 0 0 0,0-1 0 0 0,0 1 0 0 0,0-1 0 0 0,-4 5 0 0 0,3-4 0 0 0,-1 1 0 0 0,5-6 0 0 0,0 0 0 0 0,-1 1 0 0 0,1-1 0 0 0,0 0 0 0 0,0 0 0 0 0,0 0 0 0 0,0 1 0 0 0,0-1 0 0 0,-1 0 0 0 0,1 0 0 0 0,0 0 0 0 0,0 0 0 0 0,0 1 0 0 0,-1-1 0 0 0,1 0 0 0 0,0 0 0 0 0,0 0 0 0 0,0 0 0 0 0,-1 0 0 0 0,1 0 0 0 0,0 0 0 0 0,0 0 0 0 0,-1 0 0 0 0,1 0 0 0 0,0 0 0 0 0,0 0 0 0 0,-1 0 0 0 0,1 0 0 0 0,0 0 0 0 0,0 0 0 0 0,0 0 0 0 0,-1 0 0 0 0,1 0 0 0 0,0 0 0 0 0,0 0 0 0 0,-1 0 0 0 0,1 0 0 0 0,0 0 0 0 0,0 0 0 0 0,0-1 0 0 0,-1 1 0 0 0,1 0 0 0 0,0 0 0 0 0,0 0 0 0 0,0 0 0 0 0,0-1 0 0 0,-1 1 0 0 0,1 0 0 0 0,0 0 0 0 0,0 0 0 0 0,0-1 0 0 0,0 1 0 0 0,0 0 0 0 0,0 0 0 0 0,-1 0 0 0 0,1-1 0 0 0,0 1 0 0 0,0 0 0 0 0,0 0 0 0 0,0-1 0 0 0,0 1 0 0 0,0 0 0 0 0,0 0 0 0 0,0-1 0 0 0,0 1 0 0 0,0 0 0 0 0,0-4 0 0 0,0 1 0 0 0,-1 0 0 0 0,1 0 0 0 0,1-1 0 0 0,-1 1 0 0 0,0 0 0 0 0,1 0 0 0 0,-1-1 0 0 0,1 1 0 0 0,0 0 0 0 0,0 0 0 0 0,1 0 0 0 0,-1 0 0 0 0,0 0 0 0 0,1 0 0 0 0,3-4 0 0 0,3-4 0 0 0,1 0 0 0 0,13-14 0 0 0,5-4 0 0 0,99-95 0 0 0,56-37 0 0 0,-125 104 0 0 0,-27 27 0 0 0,-8 5 0 0 0,-22 25 0 0 0,1-1 0 0 0,-1 1 0 0 0,0 0 0 0 0,0 0 0 0 0,0-1 0 0 0,0 1 0 0 0,1 0 0 0 0,-1 0 0 0 0,0-1 0 0 0,0 1 0 0 0,1 0 0 0 0,-1 0 0 0 0,0 0 0 0 0,0-1 0 0 0,1 1 0 0 0,-1 0 0 0 0,0 0 0 0 0,1 0 0 0 0,-1 0 0 0 0,0 0 0 0 0,0 0 0 0 0,1 0 0 0 0,-1-1 0 0 0,0 1 0 0 0,1 0 0 0 0,-1 0 0 0 0,0 0 0 0 0,1 0 0 0 0,-1 0 0 0 0,0 0 0 0 0,1 1 0 0 0,-1-1 0 0 0,0 0 0 0 0,1 0 0 0 0,-1 0 0 0 0,0 0 0 0 0,1 0 0 0 0,-1 0 0 0 0,0 0 0 0 0,0 1 0 0 0,1-1 0 0 0,-1 0 0 0 0,0 0 0 0 0,0 0 0 0 0,1 1 0 0 0,-1-1 0 0 0,0 0 0 0 0,0 0 0 0 0,0 1 0 0 0,1-1 0 0 0,-1 0 0 0 0,0 1 0 0 0,0-1 0 0 0,0 0 0 0 0,0 0 0 0 0,0 1 0 0 0,0-1 0 0 0,0 0 0 0 0,1 1 0 0 0,-1-1 0 0 0,0 0 0 0 0,0 1 0 0 0,2 4 68 0 0,-1 0 0 0 0,1 0 0 0 0,-1 0 0 0 0,0 0 0 0 0,0 0 0 0 0,0 0 0 0 0,-1 0 1 0 0,0 7-1 0 0,-5 42 983 0 0,1-16-683 0 0,-2 21-392 0 0,3-41-262 0 0,1 0-1 0 0,1 0 1 0 0,0 0-1 0 0,2 0 1 0 0,3 25 0 0 0,-4-42 487 0 0,7 18 1340 0 0,10 18-1525 0 0,-16-23-16 0 0,0-1 0 0 0,-1 1 0 0 0,0-1 0 0 0,-1 1 0 0 0,-5 23 0 0 0,3-14 0 0 0,3-16 0 0 0,3-6 0 0 0,3-5 0 0 0,-5 3 0 0 0,13-10 0 0 0,3-6 0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8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4 1 11975 0 0,'0'0'267'0'0,"0"0"42"0"0,0 0 17 0 0,0 0-28 0 0,-1 0-196 0 0,-5 0-101 0 0,0 1-1 0 0,1-1 1 0 0,-1 1 0 0 0,1 1 0 0 0,-1-1 0 0 0,1 1 0 0 0,-1 0 0 0 0,1 0 0 0 0,0 1 0 0 0,0-1 0 0 0,0 1-1 0 0,-8 7 1 0 0,-4 3-1 0 0,2 1-1 0 0,-17 20 0 0 0,5-6 2 0 0,-7 10-1 0 0,22-23 0 0 0,-24 22 0 0 0,20-22 0 0 0,1 1 0 0 0,1 1 0 0 0,-23 35 0 0 0,16-21 0 0 0,7-11 0 0 0,1 1 0 0 0,1 1 0 0 0,-14 33 0 0 0,21-42 0 0 0,1-1 0 0 0,0 1 0 0 0,1 0 0 0 0,0 0 0 0 0,1 1 0 0 0,1-1 0 0 0,0 27 0 0 0,1-34 4 0 0,1-1-1 0 0,0 0 0 0 0,0 1 1 0 0,1-1-1 0 0,-1 0 1 0 0,1 0-1 0 0,0 0 0 0 0,0 0 1 0 0,1-1-1 0 0,0 1 0 0 0,0 0 1 0 0,0-1-1 0 0,0 0 1 0 0,0 0-1 0 0,1 0 0 0 0,0 0 1 0 0,0 0-1 0 0,0-1 0 0 0,0 0 1 0 0,1 0-1 0 0,-1 0 1 0 0,8 3-1 0 0,0 0-123 0 0,1-1-1 0 0,0 0 1 0 0,1-1-1 0 0,-1 0 1 0 0,1-1 0 0 0,-1-1-1 0 0,21 1 1 0 0,1-2-4307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8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1975 0 0,'0'0'267'0'0,"0"0"42"0"0,0 0 17 0 0,0 0-28 0 0,2 0-196 0 0,46-3-102 0 0,15 0 933 0 0,-57 3-859 0 0,1 1-1 0 0,-1 0 1 0 0,0 0-1 0 0,0 1 1 0 0,0-1-1 0 0,0 1 1 0 0,0 1-1 0 0,0-1 1 0 0,0 1 0 0 0,7 5-1 0 0,-5-2 136 0 0,0 0-1 0 0,0 1 1 0 0,-1 0 0 0 0,0 0-1 0 0,13 16 1 0 0,-7-4 410 0 0,-1 1 0 0 0,-1 0 0 0 0,-1 1 0 0 0,16 44 0 0 0,8 56-583 0 0,-22-74-37 0 0,1-1 0 0 0,20 44 0 0 0,-28-80 26 0 0,0 0 1 0 0,0-1-1 0 0,8 10 0 0 0,-11-17-97 0 0,0 1 1 0 0,0-1-1 0 0,0 1 0 0 0,1-1 1 0 0,-1 0-1 0 0,5 3 0 0 0,-6-4-37 0 0,0-1-1 0 0,0 1 0 0 0,1-1 1 0 0,-1 1-1 0 0,0-1 0 0 0,0 0 0 0 0,0 1 1 0 0,0-1-1 0 0,1 0 0 0 0,-1 0 1 0 0,0 0-1 0 0,0 0 0 0 0,0 0 0 0 0,1 0 1 0 0,-1 0-1 0 0,0 0 0 0 0,0 0 1 0 0,2-1-1 0 0,8-5-6029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9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1 1 13823 0 0,'0'0'315'0'0,"0"0"45"0"0,-8 3 353 0 0,0 2-639 0 0,-1 1-1 0 0,1-1 0 0 0,-13 13 1 0 0,-8 5 679 0 0,-91 61-1462 0 0,103-70 873 0 0,1 0 0 0 0,0 1 0 0 0,1 1 0 0 0,1 0 0 0 0,0 1 0 0 0,-18 31 0 0 0,8-5 895 0 0,-34 84 0 0 0,-72 150-852 0 0,89-220-2726 0 0,40-56 2007 0 0,1-1 0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59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2 10135 0 0,'0'0'231'0'0,"1"-1"29"0"0,48-35 1197 0 0,-48 35-479 0 0,10-2 1231 0 0,-5 3-2101 0 0,-5 0-57 0 0,-1 0 1 0 0,1 0-1 0 0,-1 1 1 0 0,1-1-1 0 0,-1 0 1 0 0,1 1-1 0 0,-1-1 0 0 0,0 1 1 0 0,1-1-1 0 0,-1 0 1 0 0,1 1-1 0 0,-1-1 1 0 0,0 1-1 0 0,1-1 1 0 0,-1 1-1 0 0,0 0 0 0 0,0-1 1 0 0,1 1-1 0 0,-1-1 1 0 0,0 1-1 0 0,0-1 1 0 0,0 2-1 0 0,3 12 598 0 0,-3-10-640 0 0,0-1 1 0 0,0 1-1 0 0,-1 0 1 0 0,1-1-1 0 0,-1 1 1 0 0,0-1-1 0 0,0 1 1 0 0,0-1-1 0 0,-1 1 0 0 0,1-1 1 0 0,-1 0-1 0 0,0 0 1 0 0,0 0-1 0 0,0 0 1 0 0,-3 5-1 0 0,-5 3-4 0 0,-1-1 0 0 0,-16 15 0 0 0,13-14-6 0 0,4-4 1 0 0,3 3 0 0 0,6-9 0 0 0,0 0 0 0 0,1-1 0 0 0,-1 0 0 0 0,1 1 0 0 0,-1-1 0 0 0,1 1 0 0 0,0 0 0 0 0,-1-1 0 0 0,1 1 0 0 0,0-1 0 0 0,-1 1 0 0 0,1-1 0 0 0,0 1 0 0 0,0 0 0 0 0,0-1 0 0 0,-1 1 0 0 0,1 0 0 0 0,0-1 0 0 0,0 1 0 0 0,0 0 0 0 0,0-1 0 0 0,0 1 0 0 0,0 0 0 0 0,0 0 0 0 0,1 1 0 0 0,-1 0 0 0 0,-1 0 0 0 0,1 0 0 0 0,0 0 0 0 0,1 0 0 0 0,-1 0 0 0 0,0 0 0 0 0,1 0 0 0 0,-1 0 0 0 0,1 0 0 0 0,-1 0 0 0 0,1 0 0 0 0,0 0 0 0 0,0 0 0 0 0,0-1 0 0 0,0 1 0 0 0,0 0 0 0 0,0-1 0 0 0,0 1 0 0 0,1-1 0 0 0,-1 1 0 0 0,0-1 0 0 0,1 1 0 0 0,2 0 0 0 0,1 3 0 0 0,-1-1 20 0 0,0-1-1 0 0,0 0 0 0 0,1-1 0 0 0,-1 1 1 0 0,1-1-1 0 0,-1 0 0 0 0,1 0 1 0 0,0 0-1 0 0,-1-1 0 0 0,1 1 0 0 0,0-1 1 0 0,0 0-1 0 0,0-1 0 0 0,10 1 1 0 0,-2-1-310 0 0,-1-1 1 0 0,1 0 0 0 0,-1 0-1 0 0,24-7 1 0 0,-16 2-5498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0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8 15663 0 0,'0'0'344'0'0,"0"0"72"0"0,-1-5 8 0 0,-3-3 24 0 0,3 0-360 0 0,1 8-88 0 0,0 0 0 0 0,0 0 0 0 0,0-8 424 0 0,0 8 72 0 0,0 0 16 0 0,0 0 0 0 0,6-5-824 0 0,4 1-160 0 0,1-1-32 0 0,2 0-6760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58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2 2759 0 0,'0'0'6170'0'0,"0"-3"-5153"0"0,7-57 1689 0 0,-6 42-1931 0 0,1 0 0 0 0,9-34 1 0 0,-9 43-638 0 0,1 1 0 0 0,1 0 0 0 0,-1 0 0 0 0,1 0 1 0 0,1 0-1 0 0,-1 1 0 0 0,1 0 0 0 0,1 0 0 0 0,5-6 0 0 0,-7 10-84 0 0,-4 3-54 0 0,1-1 0 0 0,-1 1 0 0 0,1-1 0 0 0,0 1 0 0 0,0 0 1 0 0,-1-1-1 0 0,1 1 0 0 0,0 0 0 0 0,0 0 0 0 0,-1-1 0 0 0,1 1 0 0 0,0 0 1 0 0,0 0-1 0 0,0 0 0 0 0,-1 0 0 0 0,1 0 0 0 0,0 0 0 0 0,0 0 1 0 0,0 0-1 0 0,-1 0 0 0 0,1 1 0 0 0,0-1 0 0 0,0 0 0 0 0,-1 0 0 0 0,1 1 1 0 0,1-1-1 0 0,0 2-6 0 0,16 4-54 0 0,-14-1 63 0 0,-2-2-6 0 0,4 3 89 0 0,0 1 0 0 0,0 0-1 0 0,-1 0 1 0 0,1 1 0 0 0,-2-1 0 0 0,7 13 0 0 0,-1 2 405 0 0,7 26 1 0 0,-15-43-378 0 0,-2 1-81 0 0,-4 10 99 0 0,-8 19-1600 0 0,11-33 129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0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13823 0 0,'0'0'630'0'0,"0"0"-13"0"0,8-3-368 0 0,36-8 959 0 0,-31 8-792 0 0,23-8 0 0 0,176-57-395 0 0,-88 31-90 0 0,-113 33-484 0 0,0 1 0 0 0,1 1 0 0 0,-1 0 0 0 0,21-2 0 0 0,-24 7-1458 0 0,-6-2 987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0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547'0'0,"0"0"-11"0"0,0 0-203 0 0,0 0 419 0 0,0 0 220 0 0,0 2 42 0 0,0 7-936 0 0,1 0 1 0 0,-1 0 0 0 0,2 0 0 0 0,-1 0-1 0 0,1 0 1 0 0,1-1 0 0 0,0 1 0 0 0,0 0-1 0 0,0-1 1 0 0,8 12 0 0 0,-5-11-40 0 0,0 0 1 0 0,1 0 0 0 0,1 0-1 0 0,0-1 1 0 0,0 0-1 0 0,0 0 1 0 0,1-1 0 0 0,11 7-1 0 0,90 52-39 0 0,-27-18 0 0 0,-66-37 209 0 0,-2 2 0 0 0,1 0 0 0 0,-2 1 0 0 0,0 0-1 0 0,0 1 1 0 0,-1 1 0 0 0,19 30 0 0 0,-14-25-1218 0 0,-12-16 593 0 0,-5-4 126 0 0,1-2-220 0 0,0-1-194 0 0,0-1-1 0 0,0 1 1 0 0,0 0 0 0 0,0 0 0 0 0,0-1 0 0 0,-1 0 0 0 0,1 1-1 0 0,1-5 1 0 0,4-10-3820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1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1 15663 0 0,'0'1'1163'0'0,"-1"3"-1102"0"0,0 1 1 0 0,1-1-1 0 0,-1 1 1 0 0,-1-1-1 0 0,1 1 1 0 0,-1-1-1 0 0,-2 6 1 0 0,-10 8-338 0 0,0-1-1 0 0,-1-1 1 0 0,0 0-1 0 0,-2-1 1 0 0,0-1 0 0 0,-26 18-1 0 0,-17 7 584 0 0,-27 20 725 0 0,72-48-873 0 0,0 2 0 0 0,1-1 1 0 0,-19 24-1 0 0,-45 79-417 0 0,59-85-852 0 0,17-27 1063 0 0,0-1-708 0 0,3-3-3308 0 0,10-12 2528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1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32 15663 0 0,'-12'8'356'0'0,"11"-8"-293"0"0,0 0-1 0 0,0 0 0 0 0,1 0 0 0 0,-1 0 1 0 0,0-1-1 0 0,0 1 0 0 0,0 0 0 0 0,0-1 1 0 0,0 1-1 0 0,0 0 0 0 0,1-1 1 0 0,-1 1-1 0 0,0-1 0 0 0,0 1 0 0 0,1-1 1 0 0,-2-1-1 0 0,0 1 229 0 0,2 1-256 0 0,0 0 1 0 0,-1 0 0 0 0,1-1-1 0 0,0 1 1 0 0,0 0-1 0 0,0 0 1 0 0,0 0 0 0 0,0 0-1 0 0,0 0 1 0 0,0 0 0 0 0,0 0-1 0 0,0-1 1 0 0,-1 1 0 0 0,1 0-1 0 0,0 0 1 0 0,0 0 0 0 0,0 0-1 0 0,0 0 1 0 0,0 0 0 0 0,0-1-1 0 0,0 1 1 0 0,0 0 0 0 0,0 0-1 0 0,0 0 1 0 0,0 0-1 0 0,0 0 1 0 0,0-1 0 0 0,0 1-1 0 0,0 0 1 0 0,0 0 0 0 0,0 0-1 0 0,0 0 1 0 0,0 0 0 0 0,0 0-1 0 0,1-1 1 0 0,-1 1 0 0 0,0 0-1 0 0,0 0 1 0 0,0 0 0 0 0,0 0-1 0 0,0 0 1 0 0,0 0-1 0 0,0 0 1 0 0,0 0 0 0 0,0-1-1 0 0,1 1 1 0 0,-1 0 0 0 0,0 0-1 0 0,0 0 1 0 0,0 0 0 0 0,13-7 401 0 0,21-4-809 0 0,-28 9 543 0 0,6-1 29 0 0,-1 1 0 0 0,1 0 0 0 0,0 1 0 0 0,19 0 0 0 0,12-1 683 0 0,143-29-598 0 0,-4-16-2252 0 0,-170 43 1612 0 0,21-4-4415 0 0,-3 3-1474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2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 17503 0 0,'0'0'399'0'0,"0"0"60"0"0,0 0 21 0 0,0 0-59 0 0,-1 1-276 0 0,-5 4-143 0 0,0 1 1 0 0,1-1-1 0 0,0 1 0 0 0,0 1 0 0 0,1-1 0 0 0,-1 1 0 0 0,-5 13 1 0 0,7-15-4 0 0,1 0 1 0 0,0 1 0 0 0,0-1 0 0 0,0 1 0 0 0,1-1 0 0 0,0 1 0 0 0,0 0 0 0 0,0 0 0 0 0,1-1-1 0 0,0 1 1 0 0,1 10 0 0 0,0-13 0 0 0,0 0 0 0 0,0 1 0 0 0,1-1 0 0 0,-1 0 0 0 0,1 0 0 0 0,0 0 0 0 0,0 0 0 0 0,0 0 0 0 0,0-1 0 0 0,1 1 0 0 0,-1 0 0 0 0,4 1 0 0 0,36 29 0 0 0,-32-26 0 0 0,23 16-332 0 0,0 2 0 0 0,39 40 0 0 0,-63-55 249 0 0,0 0 0 0 0,0 0 0 0 0,-1 1 0 0 0,-1 0 0 0 0,0 0 0 0 0,0 1 0 0 0,-1 0 0 0 0,0 0 0 0 0,-1 0 0 0 0,-1 1 0 0 0,4 17 0 0 0,-6-19 114 0 0,-1-1 0 0 0,0 1 1 0 0,-1-1-1 0 0,0 1 0 0 0,0 0 0 0 0,-1-1 0 0 0,-1 1 0 0 0,0-1 0 0 0,-3 12 0 0 0,0-7 84 0 0,-1-1-1 0 0,0 0 0 0 0,-1 0 0 0 0,-1-1 0 0 0,-14 22 0 0 0,1-9 52 0 0,-2-1 0 0 0,0-1 0 0 0,-1-1 0 0 0,-1-1 0 0 0,-32 21 0 0 0,28-22-166 0 0,0-1 0 0 0,-1-2 0 0 0,-1-1 0 0 0,-36 14 0 0 0,66-30-78 0 0,-1-1 0 0 0,1 1-1 0 0,-1-1 1 0 0,0 1 0 0 0,1-1 0 0 0,-1 1-1 0 0,0-1 1 0 0,0 0 0 0 0,1 0 0 0 0,-1 0-1 0 0,0 0 1 0 0,0 0 0 0 0,1 0 0 0 0,-1-1-1 0 0,-2 0 1 0 0,4 0-174 0 0,0 0 0 0 0,0 0 0 0 0,1-1 1 0 0,-1 1-1 0 0,0 0 0 0 0,1 0 0 0 0,0 0 0 0 0,-1 0 0 0 0,1 0 0 0 0,0-2 0 0 0,0 3 73 0 0,10-18-1355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2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79 17503 0 0,'0'0'399'0'0,"-1"-1"60"0"0,0-1-388 0 0,0 1 1 0 0,0-1-1 0 0,0 0 1 0 0,0 0-1 0 0,1 1 1 0 0,-1-1-1 0 0,1 0 1 0 0,-1 0 0 0 0,1 0-1 0 0,0 0 1 0 0,0 0-1 0 0,-1 0 1 0 0,2 0-1 0 0,-1 0 1 0 0,0-2-1 0 0,0-1-153 0 0,0 4 82 0 0,0 0 0 0 0,0 0 0 0 0,0 0 0 0 0,0 0 0 0 0,0 0 0 0 0,0 0 0 0 0,0 0 0 0 0,0 0 0 0 0,1 0 0 0 0,-1 0 0 0 0,0 0 0 0 0,1 0 0 0 0,-1 1 0 0 0,1-1 0 0 0,-1 0 0 0 0,1 0 0 0 0,-1 0 0 0 0,2-1 0 0 0,0-1 0 0 0,-1 2 0 0 0,-1 0 0 0 0,0 1 0 0 0,1-1 0 0 0,-1 0 0 0 0,1 0 0 0 0,-1 1 0 0 0,1-1 0 0 0,-1 0 0 0 0,1 0 0 0 0,0 1 0 0 0,-1-1 0 0 0,1 1 0 0 0,0-1 0 0 0,-1 1 0 0 0,1-1 0 0 0,0 1 0 0 0,0-1 0 0 0,-1 1 0 0 0,1-1 0 0 0,0 1 0 0 0,0 0 0 0 0,0 0 0 0 0,0-1 0 0 0,0 1 0 0 0,1 0 0 0 0,1 0 0 0 0,2-2 242 0 0,-1 1 0 0 0,1 1 1 0 0,-1-1-1 0 0,1 1 0 0 0,-1 0 0 0 0,1 0 0 0 0,-1 0 0 0 0,9 2 0 0 0,36 11-481 0 0,-18-4 347 0 0,-21-6-108 0 0,-1 0 0 0 0,13 6 0 0 0,-19-8 0 0 0,1 1 0 0 0,-1 0 0 0 0,0-1 0 0 0,0 1 0 0 0,0 1 0 0 0,-1-1 0 0 0,1 0 0 0 0,0 1 0 0 0,3 4 0 0 0,-5-6 0 0 0,-1 1 0 0 0,1-1 0 0 0,-1 0 0 0 0,1 0 0 0 0,-1 1 0 0 0,0-1 0 0 0,0 0 0 0 0,0 0 0 0 0,0 1 0 0 0,0-1 0 0 0,0 0 0 0 0,0 1 0 0 0,0-1 0 0 0,0 0 0 0 0,0 0 0 0 0,-1 1 0 0 0,1-1 0 0 0,-1 0 0 0 0,1 0 0 0 0,-1 0 0 0 0,1 1 0 0 0,-1-1 0 0 0,1 0 0 0 0,-1 0 0 0 0,0 0 0 0 0,-1 1 0 0 0,-2 3 0 0 0,-1 0 0 0 0,1 0 0 0 0,-9 7 0 0 0,-51 36 0 0 0,-19 17 0 0 0,39-27 0 0 0,-41 40 0 0 0,77-67 0 0 0,7-11 0 0 0,1 1 0 0 0,0-1 0 0 0,0 1 0 0 0,-1-1 0 0 0,1 1 0 0 0,0-1 0 0 0,0 1 0 0 0,-1-1 0 0 0,1 1 0 0 0,0 0 0 0 0,0-1 0 0 0,0 1 0 0 0,0-1 0 0 0,0 1 0 0 0,0 0 0 0 0,0 0 0 0 0,1 0 0 0 0,-1 1 0 0 0,1 0 0 0 0,0-1 0 0 0,0 1 0 0 0,-1-1 0 0 0,1 0 0 0 0,0 1 0 0 0,1-1 0 0 0,-1 0 0 0 0,0 0 0 0 0,0 1 0 0 0,1-1 0 0 0,-1 0 0 0 0,0 0 0 0 0,1 0 0 0 0,-1-1 0 0 0,1 1 0 0 0,-1 0 0 0 0,1 0 0 0 0,2 0 0 0 0,2 1 0 0 0,0 0 0 0 0,1-1 0 0 0,-1 0 0 0 0,9 1 0 0 0,323 19 103 0 0,-192-18-6112 0 0,-77-3-677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44 10135 0 0,'0'0'231'0'0,"0"0"29"0"0,0 1 19 0 0,-1 2-259 0 0,0-1 0 0 0,0 1 0 0 0,-1-1 0 0 0,1 0 0 0 0,0 0 1 0 0,-1 0-1 0 0,0 0 0 0 0,1 0 0 0 0,-1 0 0 0 0,0 0 0 0 0,-2 2 0 0 0,-13 14 25 0 0,15-14-35 0 0,-12 10-78 0 0,13-13-247 0 0,12 4-656 0 0,-6-5 913 0 0,0 1-1 0 0,1-1 0 0 0,-1 0 1 0 0,0 0-1 0 0,1-1 0 0 0,-1 0 1 0 0,0 0-1 0 0,0 0 0 0 0,10-4 1 0 0,-3 2 36 0 0,129-40 1121 0 0,-43 13-640 0 0,-31 8-1410 0 0,-36 14 440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8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 10135 0 0,'0'0'231'0'0,"0"0"29"0"0,0 0 19 0 0,0 0 37 0 0,0 0 125 0 0,0 0 58 0 0,0 0 11 0 0,0 0 70 0 0,0 0 286 0 0,0 0 124 0 0,0 0 30 0 0,0 0-65 0 0,0 0-290 0 0,3-1-121 0 0,37-13 224 0 0,201-64-468 0 0,-234 76-678 0 0,1 1 0 0 0,0 1 0 0 0,0-1 0 0 0,0 1 0 0 0,0 1-1 0 0,-1 0 1 0 0,1 0 0 0 0,8 2 0 0 0,6 0-4043 0 0,-11-2-547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8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13823 0 0,'0'0'315'0'0,"0"0"45"0"0,0 0 21 0 0,0 0-49 0 0,1 2-220 0 0,1 5-98 0 0,1 1 0 0 0,-1 0-1 0 0,-1-1 1 0 0,1 1 0 0 0,-1 0 0 0 0,-1 0-1 0 0,0 13 1 0 0,-8 60 832 0 0,4-49-358 0 0,-3 17-324 0 0,-2 0 0 0 0,-16 49 0 0 0,-20 27-3660 0 0,29-91-1620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09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0 11975 0 0,'0'0'547'0'0,"0"0"-11"0"0,11 4 127 0 0,7 3-357 0 0,0 0 1 0 0,21 5 0 0 0,-30-10-221 0 0,-1 0 0 0 0,1-1-1 0 0,-1 0 1 0 0,1-1 0 0 0,0 0 0 0 0,-1-1-1 0 0,15-2 1 0 0,59-15 1146 0 0,115-43 0 0 0,-119 31-273 0 0,37-13-286 0 0,-98 38-673 0 0,0 0 0 0 0,0 2 0 0 0,0 0 0 0 0,32-1 0 0 0,-42 5-88 0 0,1-1-1 0 0,-1 1 1 0 0,0 1-1 0 0,12 3 1 0 0,-10-2-346 0 0,-8-2 223 0 0,0-1-1 0 0,1 1 1 0 0,-1 0 0 0 0,0 0-1 0 0,0 0 1 0 0,0 0 0 0 0,0 0-1 0 0,1 0 1 0 0,-1 0 0 0 0,-1 1-1 0 0,1-1 1 0 0,0 0-1 0 0,0 1 1 0 0,0-1 0 0 0,-1 0-1 0 0,1 1 1 0 0,-1-1 0 0 0,1 1-1 0 0,0 2 1 0 0,0-1-935 0 0,6 15-389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59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20 11975 0 0,'3'-19'1934'0'0,"-4"21"-1739"0"0,0 0 0 0 0,0 1 0 0 0,0-1 0 0 0,0 0 0 0 0,0 0 0 0 0,0 0 0 0 0,-1 0 0 0 0,-1 2 0 0 0,-4 6 127 0 0,-17 32-324 0 0,2 1 1 0 0,-32 90-1 0 0,34-69 45 0 0,-18 105 0 0 0,23-67 29 0 0,-16 78-26 0 0,24-155-242 0 0,-1 0 1 0 0,-2-1-1 0 0,-13 26 1 0 0,16-36-12 0 0,-1 0 0 0 0,-1-1 1 0 0,0 0-1 0 0,0-1 1 0 0,-2 0-1 0 0,-15 15 1 0 0,9-11-165 0 0,-5 4-365 0 0,8-10-2780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0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75 6447 0 0,'0'0'298'0'0,"0"0"-10"0"0,0 0-118 0 0,0 0 206 0 0,0 0 111 0 0,0 0 22 0 0,0 0-66 0 0,0 0-154 0 0,0 0 453 0 0,0 0 228 0 0,0 0 44 0 0,0 0-61 0 0,0 0-288 0 0,0 0-121 0 0,0 0-28 0 0,0 0-72 0 0,8-14 1168 0 0,-3 9-1569 0 0,0 0 1 0 0,1 0-1 0 0,0 1 0 0 0,0 0 0 0 0,0 0 0 0 0,1 0 1 0 0,-1 1-1 0 0,1 0 0 0 0,10-4 0 0 0,-5 3-8 0 0,1 1 1 0 0,0 0-1 0 0,0 0 0 0 0,19 0 0 0 0,-28 3-35 0 0,0 0 0 0 0,0 0 0 0 0,0 0 0 0 0,1 1 0 0 0,-1-1 0 0 0,0 1 0 0 0,0 0 0 0 0,-1 0 0 0 0,1 1 0 0 0,0-1 0 0 0,0 1 0 0 0,0 0 0 0 0,-1 0 0 0 0,1 0 0 0 0,-1 0 0 0 0,6 6 0 0 0,-7-6 0 0 0,0 0 0 0 0,0 1 0 0 0,0-1 0 0 0,0 1 0 0 0,-1-1 0 0 0,1 1 0 0 0,-1 0 0 0 0,0 0 0 0 0,0-1 0 0 0,0 1 0 0 0,0 0 0 0 0,0 0 0 0 0,-1 0 0 0 0,1 0 0 0 0,-1 0 0 0 0,0 0 0 0 0,0 0 0 0 0,0 0 0 0 0,0 0 0 0 0,0 0 0 0 0,-1 0 0 0 0,1 0 0 0 0,-3 5 0 0 0,2-3-66 0 0,-1 1-1 0 0,-1-1 1 0 0,1 0 0 0 0,-1 0-1 0 0,0 0 1 0 0,0 0-1 0 0,0 0 1 0 0,-1-1 0 0 0,0 0-1 0 0,1 1 1 0 0,-2-1-1 0 0,1-1 1 0 0,0 1 0 0 0,-8 4-1 0 0,4-3-43 0 0,1-1-1 0 0,-1 0 0 0 0,-1-1 1 0 0,1 0-1 0 0,0 0 0 0 0,-1 0 1 0 0,1-1-1 0 0,-17 1 0 0 0,-47 8 111 0 0,24-2 0 0 0,44-9 0 0 0,3 1 0 0 0,-1-1 0 0 0,0 1 0 0 0,0-1 0 0 0,0 1 0 0 0,1 0 0 0 0,-1 0 0 0 0,0-1 0 0 0,1 1 0 0 0,-1 1 0 0 0,1-1 0 0 0,-3 2 0 0 0,3-3 0 0 0,1 0 0 0 0,0 0 0 0 0,-1 1 0 0 0,1-1 0 0 0,-1 0 0 0 0,1 0 0 0 0,0 1 0 0 0,-1-1 0 0 0,1 0 0 0 0,0 1 0 0 0,-1-1 0 0 0,1 0 0 0 0,0 1 0 0 0,-1-1 0 0 0,1 0 0 0 0,0 1 0 0 0,0-1 0 0 0,-1 0 0 0 0,1 1 0 0 0,0-1 0 0 0,0 1 0 0 0,0-1 0 0 0,0 1 0 0 0,0-1 0 0 0,-1 0 0 0 0,1 1 0 0 0,0-1 0 0 0,0 1 0 0 0,0-1 0 0 0,0 1 0 0 0,0-1 0 0 0,0 1 0 0 0,0-1 0 0 0,1 1 0 0 0,-1-1 0 0 0,0 0 0 0 0,0 1 0 0 0,1 0 0 0 0,-1 0 0 0 0,0 0-20 0 0,0 0 1 0 0,0 0-1 0 0,0 0 0 0 0,1 0 0 0 0,-1 0 0 0 0,0 0 0 0 0,1 1 1 0 0,-1-1-1 0 0,1 0 0 0 0,-1 0 0 0 0,1 0 0 0 0,0-1 0 0 0,-1 1 1 0 0,1 0-1 0 0,0 0 0 0 0,0 0 0 0 0,-1 0 0 0 0,1-1 0 0 0,0 1 1 0 0,0 0-1 0 0,0-1 0 0 0,0 1 0 0 0,0 0 0 0 0,0-1 0 0 0,0 0 1 0 0,0 1-1 0 0,0-1 0 0 0,0 1 0 0 0,0-1 0 0 0,1 0 0 0 0,-1 0 1 0 0,0 0-1 0 0,0 0 0 0 0,0 0 0 0 0,0 0 0 0 0,0 0 0 0 0,2 0 1 0 0,5-1-206 0 0,-1-1 0 0 0,0 0 1 0 0,1 0-1 0 0,11-5 1 0 0,-2 0 52 0 0,30-7 430 0 0,94-27 1311 0 0,-136 38-1440 0 0,0 2-91 0 0,16 0-40 0 0,-19 1 12 0 0,-1 0-1 0 0,0 0 0 0 0,0 1 1 0 0,0-1-1 0 0,0 0 0 0 0,1 1 1 0 0,-1-1-1 0 0,0 0 0 0 0,0 1 1 0 0,0-1-1 0 0,0 1 1 0 0,0 0-1 0 0,0-1 0 0 0,0 1 1 0 0,0 0-1 0 0,0 0 0 0 0,-1 0 1 0 0,1-1-1 0 0,0 1 0 0 0,0 0 1 0 0,-1 0-1 0 0,1 0 0 0 0,0 0 1 0 0,-1 0-1 0 0,1 0 0 0 0,-1 0 1 0 0,0 1-1 0 0,1-1 1 0 0,-1 0-1 0 0,0 0 0 0 0,1 0 1 0 0,-1 0-1 0 0,0 3 0 0 0,0 3 106 0 0,1 1 0 0 0,-1-1 0 0 0,-1 0-1 0 0,0 8 1 0 0,0-12-76 0 0,-1 12 162 0 0,-2 1 0 0 0,0-1 0 0 0,0 1 0 0 0,-2-1-1 0 0,-10 21 1 0 0,-44 69-353 0 0,54-97 77 0 0,1 0 0 0 0,-1 0 0 0 0,-1 0 0 0 0,1-1 0 0 0,-1 0-1 0 0,0 0 1 0 0,-1-1 0 0 0,0 1 0 0 0,0-2 0 0 0,0 1 0 0 0,0-1 0 0 0,-1-1-1 0 0,-10 5 1 0 0,-111 36 633 0 0,-142 31 0 0 0,248-70-558 0 0,10-2 0 0 0,0 0 0 0 0,1-1 0 0 0,-1-1 0 0 0,-1 0 0 0 0,-25-1 0 0 0,30-3 0 0 0,10 2-2 0 0,0 0-1 0 0,-1 0 1 0 0,1 0-1 0 0,0 0 0 0 0,0 0 1 0 0,-1 0-1 0 0,1 0 1 0 0,0 0-1 0 0,-1 0 1 0 0,1-1-1 0 0,0 1 0 0 0,0 0 1 0 0,-1 0-1 0 0,1 0 1 0 0,0 0-1 0 0,0-1 1 0 0,-1 1-1 0 0,1 0 1 0 0,0 0-1 0 0,0-1 0 0 0,0 1 1 0 0,-1 0-1 0 0,1 0 1 0 0,0-1-1 0 0,0 1 1 0 0,0 0-1 0 0,0-1 0 0 0,0 1 1 0 0,0 0-1 0 0,0 0 1 0 0,0-1-1 0 0,0 1 1 0 0,0 0-1 0 0,-1-1 0 0 0,1 1 1 0 0,1 0-1 0 0,-1-1 1 0 0,0 1-1 0 0,0 0 1 0 0,0-1-1 0 0,0 1 1 0 0,0 0-1 0 0,0 0 0 0 0,0-1 1 0 0,0 1-1 0 0,0 0 1 0 0,1-1-1 0 0,-1 1 1 0 0,0 0-1 0 0,0 0 0 0 0,1-1 1 0 0,0-1-264 0 0,0-1 0 0 0,1 1 0 0 0,-1-1 0 0 0,1 1 0 0 0,0 0 0 0 0,0-1 0 0 0,0 1 0 0 0,0 0 0 0 0,3-2 0 0 0,6-3-757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3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1 116 10135 0 0,'5'-5'132'0'0,"1"-1"0"0"0,0 2 0 0 0,0-1 0 0 0,0 0 0 0 0,1 1 0 0 0,0 1 0 0 0,8-5 0 0 0,1 0 548 0 0,26-18 0 0 0,-27 15-170 0 0,-8 7 7 0 0,-1 0 1 0 0,1 0 0 0 0,0 1 0 0 0,0-1 0 0 0,0 1 0 0 0,0 1-1 0 0,12-4 1 0 0,-10 6-363 0 0,-9 0-154 0 0,0 0-1 0 0,1 0 1 0 0,-1 0-1 0 0,0 0 1 0 0,0 0 0 0 0,1 0-1 0 0,-1 0 1 0 0,0 0-1 0 0,0 0 1 0 0,1 0 0 0 0,-1 0-1 0 0,0 0 1 0 0,0 0 0 0 0,0 0-1 0 0,1 1 1 0 0,-1-1-1 0 0,0 0 1 0 0,0 0 0 0 0,1 0-1 0 0,-1 0 1 0 0,0 0 0 0 0,0 1-1 0 0,0-1 1 0 0,0 0-1 0 0,0 0 1 0 0,1 1 0 0 0,-1-1-1 0 0,-1 2 46 0 0,0-1-1 0 0,-1 1 1 0 0,1-1-1 0 0,0 1 1 0 0,-1-1 0 0 0,1 0-1 0 0,-1 0 1 0 0,1 1-1 0 0,-1-1 1 0 0,0 0-1 0 0,0 0 1 0 0,1-1 0 0 0,-4 2-1 0 0,-5 3 248 0 0,-224 121 824 0 0,195-107-1117 0 0,-130 69 0 0 0,117-58 0 0 0,-56 41 0 0 0,94-59 0 0 0,0 1 0 0 0,1 0 0 0 0,0 1 0 0 0,1 0 0 0 0,-20 32 0 0 0,29-41-5 0 0,1-2-1 0 0,0-1-1 0 0,1 1 0 0 0,-1 0 1 0 0,1 0-1 0 0,0 0 1 0 0,0 0-1 0 0,0 0 1 0 0,-1 4-1 0 0,2-6-330 0 0,2 1 133 0 0,0 0 1 0 0,1-1-1 0 0,-1 1 0 0 0,0-1 1 0 0,1 1-1 0 0,3 0 1 0 0,-4-1 193 0 0,0-1 1 0 0,-1 1-1 0 0,1-1 1 0 0,0 0-1 0 0,-1 0 1 0 0,1 0-1 0 0,0 0 1 0 0,-1 0-1 0 0,1 0 1 0 0,0 0-1 0 0,-1 0 1 0 0,1-1-1 0 0,0 1 1 0 0,2-2-1 0 0,22-11-15 0 0,-11 5 27 0 0,-3 2-2 0 0,1 2 0 0 0,-1 0 0 0 0,1 0 0 0 0,-1 1 0 0 0,1 0 0 0 0,0 2 0 0 0,0-1 0 0 0,0 1 0 0 0,0 1 0 0 0,0 1 0 0 0,0-1 0 0 0,0 2 0 0 0,0 0 0 0 0,0 1 0 0 0,0 0 0 0 0,13 5 0 0 0,114 38 0 0 0,-88-27 0 0 0,-43-18 0 0 0,-9-1 0 0 0,0 0 0 0 0,0 0 0 0 0,0 0 0 0 0,0 0 0 0 0,0 0 0 0 0,0 0 0 0 0,0 0 0 0 0,0 0 0 0 0,0 0 0 0 0,0 0 0 0 0,0 0 0 0 0,1 0 0 0 0,-1 0 0 0 0,0 0 0 0 0,0 0 0 0 0,0 0 0 0 0,0 0 0 0 0,0 0 0 0 0,0 0 0 0 0,0 0 0 0 0,0 0 0 0 0,0 0 0 0 0,0 1 0 0 0,0-1 0 0 0,0 0 0 0 0,0 0 0 0 0,0 0 0 0 0,1 0 0 0 0,-1 0 0 0 0,0 0 0 0 0,0 0 0 0 0,0 0 0 0 0,0 0 0 0 0,0 0 0 0 0,0 0 0 0 0,0 0 0 0 0,0 0 0 0 0,0 0 0 0 0,0 0 0 0 0,0 1 0 0 0,0-1 0 0 0,0 0 0 0 0,0 0 0 0 0,0 0 0 0 0,0 0 0 0 0,0 0 0 0 0,0 0 0 0 0,0 0 0 0 0,0 0 0 0 0,0 0 0 0 0,0 0 0 0 0,0 0 0 0 0,0 0 0 0 0,0 1 0 0 0,0-1 0 0 0,0 0 0 0 0,0 0 0 0 0,-4 6 0 0 0,-8 7 0 0 0,-8 5-120 0 0,-26 18-1 0 0,23-18-80 0 0,-35 22-318 0 0,-78 41 0 0 0,-21 14-49 0 0,136-81 566 0 0,-7 5-4 0 0,-32 28-1 0 0,53-41 15 0 0,0 1 0 0 0,1-1 0 0 0,0 1 0 0 0,0 0 0 0 0,1 1 0 0 0,0 0-1 0 0,0-1 1 0 0,1 1 0 0 0,-6 15 0 0 0,10-23 18 0 0,0 1-1 0 0,0 0 0 0 0,0-1 0 0 0,0 1 1 0 0,0-1-1 0 0,0 1 0 0 0,0-1 1 0 0,0 1-1 0 0,0 0 0 0 0,1-1 1 0 0,-1 1-1 0 0,0-1 0 0 0,0 1 0 0 0,1-1 1 0 0,-1 1-1 0 0,0-1 0 0 0,0 1 1 0 0,1-1-1 0 0,-1 1 0 0 0,1-1 1 0 0,-1 1-1 0 0,0-1 0 0 0,1 0 0 0 0,-1 1 1 0 0,1-1-1 0 0,-1 0 0 0 0,1 1 1 0 0,-1-1-1 0 0,1 0 0 0 0,0 1 1 0 0,-1-1-1 0 0,1 0 0 0 0,-1 0 0 0 0,1 0 1 0 0,-1 0-1 0 0,1 0 0 0 0,0 0 1 0 0,-1 0-1 0 0,2 0 0 0 0,2 1 158 0 0,0 0 1 0 0,0-1-1 0 0,0 0 0 0 0,8 0 0 0 0,45-9 350 0 0,-1-3 0 0 0,63-22-1 0 0,-20 5-82 0 0,-40 13-450 0 0,57-14 0 0 0,-89 24 0 0 0,1 1 0 0 0,34 0 0 0 0,-57 4-28 0 0,-1 1-1 0 0,1 0 0 0 0,-1 1 1 0 0,1-1-1 0 0,-1 1 0 0 0,1 0 1 0 0,-1 0-1 0 0,0 0 0 0 0,1 0 1 0 0,-1 1-1 0 0,0 0 0 0 0,0 0 1 0 0,6 4-1 0 0,-10-6-88 0 0,1 1 0 0 0,0 0 0 0 0,-1 0-1 0 0,1 0 1 0 0,-1-1 0 0 0,1 1 0 0 0,-1 0 0 0 0,1 0 0 0 0,-1 0 0 0 0,0 0 0 0 0,1 0 0 0 0,-1 0-1 0 0,0 0 1 0 0,0 0 0 0 0,0 0 0 0 0,0 0 0 0 0,0 1 0 0 0,-1 7-6022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4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3 10135 0 0,'0'0'464'0'0,"0"0"-9"0"0,0 0-359 0 0,0 0-416 0 0,0 0-155 0 0,0 0-33 0 0,0 0 66 0 0,0 0 426 0 0,0 0 696 0 0,0 0 273 0 0,5-11 1436 0 0,-5 9 3015 0 0,-19 27-5810 0 0,-2 0 0 0 0,-39 36 0 0 0,51-53 369 0 0,-52 53-88 0 0,53-52 124 0 0,1 0 1 0 0,0 1-1 0 0,1-1 1 0 0,0 1-1 0 0,-7 15 0 0 0,12-20 1 0 0,-1 0 0 0 0,1-1 0 0 0,0 1 0 0 0,0 7 0 0 0,0-8 0 0 0,1 0 0 0 0,-1 0 0 0 0,0 1 0 0 0,0-1 0 0 0,0 0 0 0 0,-4 7 0 0 0,1-3 0 0 0,2-3 0 0 0,-1 0 0 0 0,0 0 0 0 0,-1 0 0 0 0,1-1 0 0 0,-6 7 0 0 0,2-3 0 0 0,0 0 0 0 0,-10 17 0 0 0,-8 10 0 0 0,24-31 0 0 0,6-3 0 0 0,8-4 0 0 0,-12 3 0 0 0,79-30 0 0 0,-36 12 0 0 0,5-3 0 0 0,-24 10 0 0 0,38-11 0 0 0,-54 19-1164 0 0,-7 3-4656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4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7 15663 0 0,'1'-9'356'0'0,"1"-9"3032"0"0,-8 23-3372 0 0,2-2-21 0 0,-1 2 16 0 0,0 6-81 0 0,4-10-267 0 0,3-2-138 0 0,6-2-1158 0 0,4-4-4506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5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5663 0 0,'0'0'356'0'0,"0"0"50"0"0,0 0 20 0 0,0 0-42 0 0,7-5-236 0 0,-1 2-61 0 0,0 0 1 0 0,0 1-1 0 0,1-1 0 0 0,10-1 1 0 0,13-5 398 0 0,75-30-2576 0 0,-48 18-2999 0 0,-45 16 3553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5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04 15663 0 0,'-13'-7'1706'0'0,"87"-26"-1690"0"0,14-6-15 0 0,-73 33-2 0 0,1 1 1 0 0,0 1-1 0 0,29-5 0 0 0,-38 9-800 0 0,-1 0-1 0 0,1 0 0 0 0,9 2 0 0 0,-9-1-772 0 0,6 0-3837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5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 15663 0 0,'0'0'356'0'0,"0"0"50"0"0,0 0 20 0 0,0 0-42 0 0,-6 6-236 0 0,-16 31-148 0 0,1-8 0 0 0,-31 58 0 0 0,39-63 0 0 0,-44 101 0 0 0,39-80 0 0 0,15-35-158 0 0,-7 15-942 0 0,13-24-338 0 0,9 2-76 0 0,-9-2-20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8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28 11975 0 0,'0'0'267'0'0,"0"0"42"0"0,0 0 17 0 0,0 0-28 0 0,-1-1-196 0 0,0 1-100 0 0,1 0 0 0 0,0 0 0 0 0,-1 0 0 0 0,1 0 0 0 0,0 0 0 0 0,-1 0 0 0 0,1-1 0 0 0,0 1-1 0 0,-1 0 1 0 0,1 0 0 0 0,0 0 0 0 0,-1 0 0 0 0,1-1 0 0 0,0 1 0 0 0,-1 0 0 0 0,1 0 0 0 0,0-1 0 0 0,0 1 0 0 0,-1 0 0 0 0,1 0 0 0 0,0-1 0 0 0,0 1 0 0 0,0 0 0 0 0,-1-1 0 0 0,1 1 0 0 0,0 0 0 0 0,0-1 0 0 0,0 1 0 0 0,0 0 0 0 0,0-1 0 0 0,0 1 0 0 0,0 0 0 0 0,-1-1 0 0 0,1 1 0 0 0,0 0 0 0 0,0-1 0 0 0,0 1 0 0 0,1 0 0 0 0,-1-1 0 0 0,0 0 0 0 0,0 0 363 0 0,2-10 3245 0 0,-2 8-1390 0 0,-3 10-2350 0 0,-8 20 130 0 0,-2 0 0 0 0,-1-1 0 0 0,-1-1 0 0 0,-19 25 0 0 0,16-26-461 0 0,-2 0 0 0 0,-23 21-1 0 0,41-42 315 0 0,2-2 122 0 0,-1-1 0 0 0,1 1 1 0 0,-1 0-1 0 0,1-1 0 0 0,-1 1 1 0 0,0-1-1 0 0,1 1 0 0 0,-1-1 1 0 0,0 1-1 0 0,0-1 0 0 0,1 1 0 0 0,-1-1 1 0 0,0 0-1 0 0,0 1 0 0 0,0-1 1 0 0,0 0-1 0 0,-1 1 0 0 0,-5 0 73 0 0,6 0 290 0 0,1-1 136 0 0,0 0 34 0 0,0 0-65 0 0,16-8-679 0 0,-11 7 117 0 0,0 0 0 0 0,0 1 0 0 0,0 0 0 0 0,0 0 0 0 0,0 0 0 0 0,0 0 0 0 0,0 1 0 0 0,5 1 0 0 0,-3-1-11 0 0,0 0 0 0 0,0 0 0 0 0,9-1 0 0 0,0-1 130 0 0,-6 1 0 0 0,-1 0 0 0 0,1-1 0 0 0,-1-1 0 0 0,0 0 0 0 0,1 0 0 0 0,13-5 0 0 0,33-14-930 0 0,-55 21 420 0 0,-1 0-2 0 0,0 0 0 0 0,0 0 0 0 0,0 0-853 0 0,0 0-3414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8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7 13823 0 0,'0'0'315'0'0,"0"0"45"0"0,0 0 21 0 0,3-9 63 0 0,-4 3-361 0 0,1 5 282 0 0,0 1 122 0 0,0 0 22 0 0,0 0-66 0 0,-14 11-278 0 0,7 2-165 0 0,1-1 0 0 0,1 1 0 0 0,0 0 0 0 0,-4 18 0 0 0,-8 57 0 0 0,10-49 0 0 0,-31 128-313 0 0,29-138 172 0 0,-1 0 1 0 0,-1-1-1 0 0,-25 45 0 0 0,19-48-46 0 0,0-1 0 0 0,-2-1 0 0 0,-1-1 0 0 0,-29 26 0 0 0,-8 10 6 0 0,50-49-847 0 0,7-9 831 0 0,0 1-1 0 0,0-1 0 0 0,0 0 1 0 0,0 0-1 0 0,0 0 0 0 0,1 1 0 0 0,-1-1 1 0 0,0 0-1 0 0,0 0 0 0 0,0 0 1 0 0,0 1-1 0 0,1-1 0 0 0,-1 0 1 0 0,0 0-1 0 0,0 0 0 0 0,0 0 1 0 0,1 1-1 0 0,-1-1 0 0 0,0 0 0 0 0,0 0 1 0 0,0 0-1 0 0,1 0 0 0 0,-1 0 1 0 0,0 0-1 0 0,1 0 0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9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19 11975 0 0,'0'0'267'0'0,"0"0"42"0"0,0 0 17 0 0,-1-1-28 0 0,1 0-269 0 0,0 1-26 0 0,0-1-1 0 0,0 1 1 0 0,-1 0 0 0 0,1 0-1 0 0,0-1 1 0 0,0 1-1 0 0,0 0 1 0 0,0 0 0 0 0,0-1-1 0 0,0 1 1 0 0,0 0 0 0 0,0 0-1 0 0,0-1 1 0 0,0 1-1 0 0,0 0 1 0 0,0-1 0 0 0,0 1-1 0 0,0 0 1 0 0,0 0-1 0 0,0-1 1 0 0,0 1 0 0 0,0 0-1 0 0,0 0 1 0 0,0-1-1 0 0,1 1 1 0 0,-1 0 0 0 0,0 0-1 0 0,0-1 1 0 0,0 1-1 0 0,5-9 74 0 0,-40 45 2728 0 0,9-10-1591 0 0,-18 22-1213 0 0,3 2 0 0 0,1 1 0 0 0,3 3 0 0 0,-59 111 0 0 0,85-141 0 0 0,1 1 0 0 0,1 0 0 0 0,1 0 0 0 0,2 1 0 0 0,0 0 0 0 0,2 0 0 0 0,-2 40 0 0 0,6-57-144 0 0,0 0 0 0 0,1 0 1 0 0,0-1-1 0 0,0 1 0 0 0,1 0 0 0 0,1 0 0 0 0,-1-1 0 0 0,8 16 0 0 0,-9-20 62 0 0,1-1 0 0 0,0 0 1 0 0,-1 0-1 0 0,1-1 0 0 0,0 1 0 0 0,0 0 0 0 0,1-1 0 0 0,-1 1 0 0 0,1-1 0 0 0,-1 0 0 0 0,1 0 1 0 0,0 0-1 0 0,-1 0 0 0 0,1 0 0 0 0,0 0 0 0 0,0-1 0 0 0,0 1 0 0 0,1-1 0 0 0,-1 0 0 0 0,0 0 1 0 0,0 0-1 0 0,1-1 0 0 0,-1 1 0 0 0,1-1 0 0 0,-1 0 0 0 0,0 0 0 0 0,5 0 0 0 0,29-7-1940 0 0,-6-5-24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59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 1375 0 0,'2'1'3688'0'0,"26"1"4613"0"0,2-7-4162 0 0,30-12-2364 0 0,-41 11-1490 0 0,117-44 992 0 0,-4 2-206 0 0,-121 45-1299 0 0,0 0 0 0 0,0 1 0 0 0,21-1 0 0 0,-5 2-6069 0 0</inkml:trace>
  <inkml:trace contextRef="#ctx0" brushRef="#br0" timeOffset="1">692 257 6447 0 0,'0'3'499'0'0,"0"2"-355"0"0,-1 1 0 0 0,0 0-1 0 0,0-1 1 0 0,0 1 0 0 0,-1-1 0 0 0,0 1 0 0 0,0-1-1 0 0,0 0 1 0 0,0 0 0 0 0,-1 0 0 0 0,0 0 0 0 0,-5 6-1 0 0,4-6 189 0 0,0 1 0 0 0,-1-1 0 0 0,0 0 0 0 0,0 0 0 0 0,0-1 0 0 0,0 0-1 0 0,-1 0 1 0 0,0 0 0 0 0,-12 6 0 0 0,17-10-174 0 0,-1 1 1 0 0,0-1-1 0 0,1 0 0 0 0,-1 0 1 0 0,0 1-1 0 0,0-1 0 0 0,1 0 1 0 0,-1 0-1 0 0,0-1 0 0 0,0 1 1 0 0,1 0-1 0 0,-1 0 0 0 0,0-1 1 0 0,1 1-1 0 0,-1-1 0 0 0,0 0 1 0 0,1 1-1 0 0,-1-1 0 0 0,1 0 1 0 0,-3-2-1 0 0,2 2-43 0 0,0 0-15 0 0,1-1-1 0 0,0 1 1 0 0,0 0 0 0 0,0-1 0 0 0,1 1-1 0 0,-1-1 1 0 0,0 1 0 0 0,0-1 0 0 0,1 0-1 0 0,-1 1 1 0 0,1-1 0 0 0,-1 0 0 0 0,1 1-1 0 0,0-1 1 0 0,0 0 0 0 0,0 1 0 0 0,0-4-1 0 0,0 3 75 0 0,-1-9 13 0 0,2 1-1 0 0,0 0 1 0 0,0 0-1 0 0,0-1 1 0 0,1 1-1 0 0,1 0 1 0 0,0 0 0 0 0,0 1-1 0 0,9-17 1 0 0,1-1-25 0 0,2 2 0 0 0,20-27 0 0 0,-25 38-208 0 0,0 1 0 0 0,2 0 0 0 0,0 1 0 0 0,21-18 0 0 0,-22 22-690 0 0,0 0 0 0 0,0 1 1 0 0,19-8-1 0 0,-25 13-564 0 0,7-1-11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1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1 2-393 0 0,5 8-30 0 0,-1-1 1 0 0,1 1-1 0 0,1-1 0 0 0,14 15 1 0 0,8 11 749 0 0,8 23-788 0 0,4 5 296 0 0,22 30 1071 0 0,-41-59-1502 0 0,0-2-1 0 0,2 0 1 0 0,50 51-1 0 0,-68-78-156 0 0,1 2 209 0 0,1 0-1 0 0,0-1 1 0 0,9 6 0 0 0,-15-11-207 0 0,0 0 1 0 0,0 1 0 0 0,0-1 0 0 0,0-1 0 0 0,0 1 0 0 0,0 0-1 0 0,0 0 1 0 0,1-1 0 0 0,-1 1 0 0 0,0-1 0 0 0,0 0-1 0 0,1 0 1 0 0,-1 0 0 0 0,0 0 0 0 0,1 0 0 0 0,-1 0-1 0 0,0 0 1 0 0,0-1 0 0 0,4 0 0 0 0,4-5-6006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0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72 13823 0 0,'1'-5'132'0'0,"-1"-1"0"0"0,1 1 0 0 0,0-1 0 0 0,0 1 0 0 0,1-1 0 0 0,-1 1-1 0 0,1 0 1 0 0,1-1 0 0 0,-1 1 0 0 0,1 0 0 0 0,4-6 0 0 0,-7 10 233 0 0,0 1 122 0 0,0 0 22 0 0,0 0 3 0 0,0 0 0 0 0,-8 21 887 0 0,3-11-1625 0 0,-1 0 1 0 0,0 0-1 0 0,0-1 0 0 0,-1 0 1 0 0,-1 0-1 0 0,-14 14 1 0 0,-4 5 61 0 0,-156 169 148 0 0,161-174 16 0 0,2 0 0 0 0,1 2 0 0 0,1 0 0 0 0,1 0 0 0 0,-18 38 0 0 0,-28 66-72 0 0,62-128-298 0 0,2 5-612 0 0,0-3-3490 0 0,5 1-496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0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7 13823 0 0,'0'0'315'0'0,"0"0"45"0"0,0 0 21 0 0,0 0-49 0 0,0 0-149 0 0,0 0 194 0 0,-2-7 1211 0 0,-22 57-1568 0 0,19-40-21 0 0,0-1 0 0 0,1 1 0 0 0,-5 16 0 0 0,6-18 1 0 0,2-6 0 0 0,0 0 0 0 0,0-1 0 0 0,0 1 0 0 0,0 0 0 0 0,0 0 0 0 0,1-1 0 0 0,-1 1 0 0 0,1 0 0 0 0,-1 0 0 0 0,1 3 0 0 0,-4 14 0 0 0,-2 0 0 0 0,3-11 0 0 0,2-4 0 0 0,0-1 0 0 0,0 1 0 0 0,0 0 0 0 0,0 0 0 0 0,1 0 0 0 0,-1 7 0 0 0,1-11 3 0 0,0 0 0 0 0,0 1 0 0 0,0-1 0 0 0,0 0 0 0 0,-1 1 0 0 0,1-1 0 0 0,0 0 0 0 0,0 1 0 0 0,0-1-1 0 0,0 1 1 0 0,0-1 0 0 0,0 0 0 0 0,1 1 0 0 0,-1-1 0 0 0,0 0 0 0 0,0 1 0 0 0,0-1 0 0 0,0 1 0 0 0,0-1 0 0 0,0 0 0 0 0,1 1 0 0 0,-1-1 0 0 0,0 0-1 0 0,0 0 1 0 0,1 1 0 0 0,-1-1 0 0 0,0 0 0 0 0,0 1 0 0 0,1-1 0 0 0,-1 0 0 0 0,0 0 0 0 0,1 0 0 0 0,-1 1 0 0 0,0-1 0 0 0,1 0 0 0 0,5-1 334 0 0,-1 0-157 0 0,-1 0 0 0 0,1-1 1 0 0,-1 0-1 0 0,0 0 0 0 0,1 0 1 0 0,-1 0-1 0 0,5-4 0 0 0,19-9-17 0 0,-17 11-165 0 0,0 0-1 0 0,-1-1 1 0 0,0 0-1 0 0,0-1 1 0 0,18-13-1 0 0,-23 14-930 0 0,1 0 0 0 0,-2 0 0 0 0,7-8-1 0 0,-10 12-4862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0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84'0'0,"0"0"88"0"0,0 0 8 0 0,0 0 8 0 0,0 0-392 0 0,0 0-96 0 0,0 0 0 0 0,0 0 0 0 0,0 0-384 0 0,0 0-104 0 0,10 11-24 0 0,-10-11 0 0 0,0 0-816 0 0,8 6-168 0 0,-8-6-32 0 0,17-1-8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1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4 17503 0 0,'0'0'399'0'0,"0"0"60"0"0,0 0 21 0 0,0 0-59 0 0,2 1-276 0 0,3-1-146 0 0,1 0-1 0 0,-1 1 1 0 0,0-2-1 0 0,1 1 1 0 0,-1-1-1 0 0,0 0 1 0 0,10-3-1 0 0,37-16-602 0 0,-21 7-148 0 0,158-47-462 0 0,-61 28-3076 0 0,-112 29 3266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1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231'0'0,"0"0"29"0"0,0 0 19 0 0,0 0 37 0 0,0 0 125 0 0,0 0 58 0 0,0 0 11 0 0,0 0 2 0 0,10 7 1024 0 0,3 0-867 0 0,-2 1 0 0 0,1 0 0 0 0,-1 1 0 0 0,20 19 0 0 0,-7-7 82 0 0,19 18 135 0 0,-1 3-1 0 0,64 82 0 0 0,-92-107-1250 0 0,0 0 0 0 0,2 0-1 0 0,0-2 1 0 0,33 25 0 0 0,-45-37 299 0 0,-3-2 63 0 0,0 0-1 0 0,0 0 0 0 0,1 0 1 0 0,-1-1-1 0 0,0 1 0 0 0,0 0 0 0 0,1-1 1 0 0,-1 1-1 0 0,0-1 0 0 0,1 0 1 0 0,-1 1-1 0 0,1-1 0 0 0,-1 0 0 0 0,0 0 1 0 0,1 0-1 0 0,-1 0 0 0 0,1 0 1 0 0,-1 0-1 0 0,1 0 0 0 0,-1 0 0 0 0,0-1 1 0 0,1 1-1 0 0,-1 0 0 0 0,0-1 1 0 0,1 1-1 0 0,1-2 0 0 0,-1 1-355 0 0,1 0 0 0 0,-1 0 0 0 0,0 0 0 0 0,0-1 0 0 0,0 1 0 0 0,-1-1 0 0 0,1 1 0 0 0,0-1 0 0 0,0 1 0 0 0,-1-1 0 0 0,1 0 0 0 0,-1 0 0 0 0,1 0 0 0 0,1-3 0 0 0,5-12-5704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2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2 2 13823 0 0,'0'0'315'0'0,"0"0"45"0"0,0 0 21 0 0,0 0-49 0 0,-8-2-137 0 0,4 4-54 0 0,0 0 0 0 0,1 0-1 0 0,-1 1 1 0 0,1-1 0 0 0,0 1 0 0 0,-1 0 0 0 0,1 0 0 0 0,1 0 0 0 0,-1 0-1 0 0,0 0 1 0 0,-2 5 0 0 0,1-3-27 0 0,-37 52-30 0 0,-57 106-1 0 0,70-112-85 0 0,-94 154 2 0 0,102-166 23 0 0,13-24-62 0 0,-1 0 0 0 0,-1 0 0 0 0,-17 23 0 0 0,21-32-354 0 0,4-4 204 0 0,0-1 0 0 0,0 1 0 0 0,0-1 0 0 0,0 0 1 0 0,-1 0-1 0 0,1 1 0 0 0,0-1 0 0 0,0 0 0 0 0,-1 0 0 0 0,1 0 0 0 0,-3 1 0 0 0,-3-1-834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2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15663 0 0,'0'0'356'0'0,"0"0"50"0"0,0 0 20 0 0,-1-1-42 0 0,26-3-236 0 0,113-15 1727 0 0,-56 8-1695 0 0,-49 7-187 0 0,32-7-1 0 0,-11-1 68 0 0,83-22-740 0 0,-103 24-56 0 0,-1-2-1 0 0,32-15 1 0 0,3-7-2093 0 0,-37 18-2289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3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15663 0 0,'0'0'356'0'0,"0"0"50"0"0,0 0 20 0 0,0 0-42 0 0,-1 2-250 0 0,-7 9-133 0 0,1 0 1 0 0,0 1-1 0 0,1 0 1 0 0,0 0 0 0 0,1 0-1 0 0,0 1 1 0 0,1 0 0 0 0,-5 20-1 0 0,8-27 25 0 0,1 0 1 0 0,0 0-1 0 0,0 0 0 0 0,0 0 0 0 0,0 0 1 0 0,1 0-1 0 0,0 0 0 0 0,0 0 0 0 0,1 0 0 0 0,0 0 1 0 0,0-1-1 0 0,0 1 0 0 0,1-1 0 0 0,-1 1 0 0 0,1-1 1 0 0,1 0-1 0 0,-1 0 0 0 0,5 5 0 0 0,8 8 178 0 0,1-1 0 0 0,0-1 0 0 0,25 18 0 0 0,-22-18-86 0 0,51 40 356 0 0,-24-20 248 0 0,-1 2 0 0 0,47 50 0 0 0,-86-79-725 0 0,0 1 0 0 0,0-1 0 0 0,-1 2 0 0 0,0-1 0 0 0,0 1 0 0 0,-2 0 0 0 0,1 0 0 0 0,-1 0 0 0 0,-1 0 0 0 0,0 1 0 0 0,-1-1 0 0 0,2 16 0 0 0,-3-14 93 0 0,0 0-1 0 0,-1 0 1 0 0,-1 0-1 0 0,0 0 1 0 0,0 0 0 0 0,-2 0-1 0 0,1-1 1 0 0,-2 1 0 0 0,0 0-1 0 0,-10 22 1 0 0,-26 36-179 0 0,-3-3 0 0 0,-91 111 0 0 0,92-131-4459 0 0,41-46-1936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3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94 10135 0 0,'-7'2'133'0'0,"5"-2"-61"0"0,1 0-1 0 0,-1 1 0 0 0,1 0 1 0 0,-1-1-1 0 0,1 1 1 0 0,-1 0-1 0 0,1 0 1 0 0,0-1-1 0 0,-1 1 1 0 0,1 0-1 0 0,0 0 1 0 0,0 1-1 0 0,-2 0 1 0 0,2-1 321 0 0,1-1 106 0 0,1 0-382 0 0,0-1 0 0 0,0 0 0 0 0,0 0 0 0 0,0 0-1 0 0,0 1 1 0 0,0-1 0 0 0,0 1 0 0 0,0-1 0 0 0,1 1 0 0 0,-1-1 0 0 0,2 0 0 0 0,-2 1 14 0 0,62-25 1417 0 0,69-23 795 0 0,-108 41-1779 0 0,1 0-1 0 0,-1 2 0 0 0,40-3 0 0 0,-55 7-336 0 0,0 1-1 0 0,0 0 1 0 0,0 1 0 0 0,0-1-1 0 0,14 5 1 0 0,-19-4-211 0 0,-1 0 0 0 0,0 0 0 0 0,1 1 0 0 0,-1-1 0 0 0,0 1 0 0 0,0 0 0 0 0,0 0 0 0 0,0 0 0 0 0,0 1 0 0 0,0-1 0 0 0,-1 1 0 0 0,1-1 0 0 0,-1 1 0 0 0,0 0 0 0 0,1 0 0 0 0,2 6 0 0 0,-3-5-17 0 0,-1-1 0 0 0,0 1 0 0 0,1 0 0 0 0,-1 0 0 0 0,-1 0-1 0 0,1 0 1 0 0,-1 1 0 0 0,1-1 0 0 0,-1 0 0 0 0,0 0 0 0 0,-1 0 0 0 0,0 6 0 0 0,-2 4-287 0 0,0 0 1 0 0,-6 17 0 0 0,7-25 217 0 0,0-1 1 0 0,0 1-1 0 0,0-1 0 0 0,-1 1 0 0 0,0-1 1 0 0,0 0-1 0 0,0 0 0 0 0,0 0 0 0 0,-1 0 1 0 0,0-1-1 0 0,0 0 0 0 0,0 1 0 0 0,-1-1 1 0 0,1-1-1 0 0,-8 5 0 0 0,-9 5 70 0 0,-6 4 0 0 0,-32 14 0 0 0,58-30 25 0 0,0-1 0 0 0,0 1 0 0 0,-1-1 0 0 0,1 1 0 0 0,0 0 0 0 0,0-1 0 0 0,0 1 0 0 0,0 0 0 0 0,0 0 1 0 0,0 0-1 0 0,0 0 0 0 0,0 0 0 0 0,0 0 0 0 0,0 0 0 0 0,1 0 0 0 0,-1 0 0 0 0,0 0 0 0 0,1 1 0 0 0,-1-1 0 0 0,1 0 0 0 0,-1 0 0 0 0,1 1 0 0 0,-1-1 0 0 0,1 0 0 0 0,0 1 0 0 0,0-1 0 0 0,0 0 0 0 0,0 1 0 0 0,0-1 0 0 0,0 0 0 0 0,0 1 0 0 0,0-1 0 0 0,0 0 0 0 0,1 1 0 0 0,-1-1 0 0 0,1 0 0 0 0,-1 0 0 0 0,1 1 0 0 0,-1-1 0 0 0,1 0 0 0 0,0 0 0 0 0,-1 0 1 0 0,2 2-1 0 0,1 1 123 0 0,1 1 0 0 0,0 0 0 0 0,-1-1 0 0 0,2 1 0 0 0,-1-1 0 0 0,0-1 1 0 0,1 1-1 0 0,9 6 0 0 0,1-3 133 0 0,-1 0 0 0 0,1-1 1 0 0,0 0-1 0 0,0-1 0 0 0,28 5 1 0 0,-15-6-904 0 0,0-1 0 0 0,41-2 1 0 0,-16-3-1618 0 0,4-1-4924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59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9 13991 0 0,'0'0'639'0'0,"0"2"-10"0"0,-1-1-608 0 0,-2 11 157 0 0,0 0 1 0 0,-2 0-1 0 0,1 0 1 0 0,-2 0 0 0 0,-7 12-1 0 0,-25 29 847 0 0,27-40-993 0 0,1 0-1 0 0,1 1 1 0 0,0 1-1 0 0,0-1 1 0 0,2 2-1 0 0,-9 21 1 0 0,13-24-22 0 0,3-13-9 0 0,0 1 0 0 0,0-1-1 0 0,0 1 1 0 0,0-1 0 0 0,0 0 0 0 0,0 1-1 0 0,0-1 1 0 0,0 1 0 0 0,0-1-1 0 0,0 0 1 0 0,0 1 0 0 0,0-1 0 0 0,1 1-1 0 0,-1-1 1 0 0,0 0 0 0 0,0 1 0 0 0,0-1-1 0 0,1 1 1 0 0,-1-1 0 0 0,0 0-1 0 0,1 1 1 0 0,1 0 8 0 0,-1-1 0 0 0,1 1 0 0 0,0 0 0 0 0,-1-1 0 0 0,1 1-1 0 0,0-1 1 0 0,-1 0 0 0 0,1 0 0 0 0,0 0 0 0 0,0 0 0 0 0,0 0 0 0 0,-1 0 0 0 0,1 0-1 0 0,0 0 1 0 0,0-1 0 0 0,-1 1 0 0 0,1 0 0 0 0,0-1 0 0 0,-1 0 0 0 0,1 1 0 0 0,0-1-1 0 0,-1 0 1 0 0,2-1 0 0 0,8-4 155 0 0,-2 0 1 0 0,12-8-1 0 0,-20 13-140 0 0,15-11 223 0 0,-1 0 1 0 0,0-2-1 0 0,-1 0 1 0 0,23-29 0 0 0,-32 37-219 0 0,0-1 0 0 0,-1 0 0 0 0,0 0 0 0 0,0 0 1 0 0,-1 0-1 0 0,1-1 0 0 0,-2 1 0 0 0,1-1 0 0 0,-1 0 1 0 0,0 0-1 0 0,-1 0 0 0 0,0 0 0 0 0,0 0 0 0 0,-1-15 1 0 0,0 21-49 0 0,-1 1 1 0 0,1-1 0 0 0,0 0-1 0 0,-1 1 1 0 0,1-1 0 0 0,-1 0 0 0 0,1 1-1 0 0,-1-1 1 0 0,0 1 0 0 0,0-1-1 0 0,0 1 1 0 0,0 0 0 0 0,0-1-1 0 0,0 1 1 0 0,0 0 0 0 0,0-1 0 0 0,0 1-1 0 0,-1 0 1 0 0,1 0 0 0 0,0 0-1 0 0,-4-1 1 0 0,2 0-75 0 0,-1 1-1 0 0,1 0 0 0 0,-1 0 1 0 0,1 0-1 0 0,-1 0 0 0 0,1 1 1 0 0,-1-1-1 0 0,-6 1 0 0 0,8 0-106 0 0,-3 1-181 0 0,-1 1-2587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9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1975 0 0,'0'0'267'0'0,"0"0"42"0"0,0 0 17 0 0,0 0-28 0 0,0 0-295 0 0,0 0-1 0 0,0 1 1 0 0,0-1-1 0 0,0 0 0 0 0,0 0 1 0 0,0 0-1 0 0,0 0 1 0 0,0 0-1 0 0,0 0 1 0 0,0 1-1 0 0,0-1 1 0 0,0 0-1 0 0,0 0 0 0 0,0 0 1 0 0,0 0-1 0 0,1 0 1 0 0,-1 0-1 0 0,0 0 1 0 0,0 0-1 0 0,0 1 0 0 0,0-1 1 0 0,0 0-1 0 0,0 0 1 0 0,0 0-1 0 0,0 0 1 0 0,1 0-1 0 0,-1 0 0 0 0,0 0 1 0 0,0 0-1 0 0,0 0 1 0 0,0 0-1 0 0,0 0 1 0 0,0 0-1 0 0,1 0 1 0 0,-1 0-1 0 0,0 0 0 0 0,0 0 1 0 0,0 0-1 0 0,0 0 1 0 0,0 0-1 0 0,0 0 1 0 0,1 0-1 0 0,-1 0 0 0 0,0 0 1 0 0,0 0-1 0 0,28-15 434 0 0,-18 11 286 0 0,1 1 0 0 0,10-6 1 0 0,15-6 597 0 0,-13 8-1247 0 0,-2 0-27 0 0,25-4-1 0 0,-38 10-45 0 0,0 0 0 0 0,0 0 0 0 0,-1 1 1 0 0,1 0-1 0 0,0 1 0 0 0,0 0 0 0 0,8 1 0 0 0,-13-1-9 0 0,25 5-1408 0 0,32 3-1 0 0,-53-8 1077 0 0,1-1 1 0 0,-1 0-1 0 0,1 0 1 0 0,-1 0-1 0 0,0-1 1 0 0,1 0-1 0 0,-1-1 1 0 0,0 0-1 0 0,11-4 1 0 0,-2-2-1195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29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1975 0 0,'0'0'547'0'0,"0"0"-11"0"0,0 0-271 0 0,0 0 133 0 0,0 0 91 0 0,0 0 20 0 0,0 0-66 0 0,0 2-294 0 0,18 24-133 0 0,-18-26-16 0 0,1 1 0 0 0,-1 0 0 0 0,1 0 0 0 0,-1 0 0 0 0,1-1 0 0 0,0 1 0 0 0,-1 0 0 0 0,1 0 0 0 0,0-1 0 0 0,0 1 0 0 0,-1-1 0 0 0,1 1 0 0 0,0-1 0 0 0,0 1 0 0 0,0-1 0 0 0,0 1 0 0 0,0-1 0 0 0,0 0 0 0 0,0 1 0 0 0,0-1 0 0 0,0 0 0 0 0,0 0 0 0 0,0 0 0 0 0,0 0 0 0 0,1 0 0 0 0,1 0 0 0 0,4 0 0 0 0,-1 0 0 0 0,1-1 0 0 0,0 1 0 0 0,-1-1 0 0 0,1-1 0 0 0,-1 1 0 0 0,8-4 0 0 0,47-21 0 0 0,-11 4 0 0 0,-39 17-40 0 0,0 2 0 0 0,0-1 0 0 0,1 2 0 0 0,-1-1 0 0 0,1 1-1 0 0,-1 1 1 0 0,1 0 0 0 0,0 1 0 0 0,19 2 0 0 0,-29-2-58 0 0,-1 0-1 0 0,1 1 1 0 0,0-1 0 0 0,-1 1 0 0 0,1 0-1 0 0,-1-1 1 0 0,1 1 0 0 0,-1 0 0 0 0,3 2-1 0 0,-3-2-413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30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54 11975 0 0,'4'-13'377'0'0,"-3"11"-309"0"0,-1 0 0 0 0,1 0 0 0 0,0 0 0 0 0,0 0 0 0 0,0 0 0 0 0,0 0 0 0 0,0 0 0 0 0,0 0 0 0 0,2-1 0 0 0,0 0-32 0 0,0 1 0 0 0,0-1 0 0 0,0 1 1 0 0,1 0-1 0 0,-1 1 0 0 0,0-1 0 0 0,1 0 1 0 0,4 0-1 0 0,-6 1 329 0 0,-2 1 122 0 0,-1 2-352 0 0,1-1 1 0 0,-1 1-1 0 0,0-1 0 0 0,0 1 0 0 0,1-1 1 0 0,-1 0-1 0 0,0 1 0 0 0,-2 1 1 0 0,-3 5 179 0 0,-90 219 2276 0 0,68-153-1518 0 0,21-56-1242 0 0,-27 77 586 0 0,30-79-965 0 0,1-1 0 0 0,0 1-1 0 0,1-1 1 0 0,-1 24 0 0 0,3-26-5591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30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3 13823 0 0,'0'0'315'0'0,"0"0"45"0"0,0 0 21 0 0,10-11 75 0 0,-1 7-456 0 0,-1 0 0 0 0,1 0-1 0 0,0 1 1 0 0,1 0-1 0 0,-1 1 1 0 0,12-2 0 0 0,6-2 73 0 0,113-27 1693 0 0,22-6-123 0 0,-18 0-1030 0 0,187-47-618 0 0,-253 73 112 0 0,-68 12-333 0 0,0 1-1 0 0,-1 0 1 0 0,1 0-1 0 0,0 1 1 0 0,18 4-1 0 0,-27-4 16 0 0,1-1 1 0 0,0 0-1 0 0,-1 1 0 0 0,1 0 0 0 0,-1-1 1 0 0,1 1-1 0 0,-1 0 0 0 0,1 0 0 0 0,-1 0 1 0 0,0 0-1 0 0,1 0 0 0 0,-1 0 0 0 0,2 3 1 0 0,1 4-1324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31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132 13823 0 0,'0'0'315'0'0,"0"0"45"0"0,0 0 21 0 0,0 0-49 0 0,0-1-220 0 0,-2-4-29 0 0,1 4 282 0 0,1 1 122 0 0,0 0 22 0 0,1-1-449 0 0,0 0 1 0 0,1 0-1 0 0,-1 0 0 0 0,0 0 0 0 0,1 0 0 0 0,-1 0 0 0 0,1 0 0 0 0,-1 0 1 0 0,4 0-1 0 0,-4 0-54 0 0,69-34-6 0 0,53-22 0 0 0,-111 52 0 0 0,1 1 0 0 0,1 0 0 0 0,-1 1 0 0 0,0 1 0 0 0,1 0 0 0 0,0 1 0 0 0,22 0 0 0 0,-32 1 0 0 0,-1 1 0 0 0,1-1 0 0 0,-1 1 0 0 0,1 0 0 0 0,-1 0 0 0 0,1 0 0 0 0,-1 0 0 0 0,1 0 0 0 0,-1 1 0 0 0,0 0 0 0 0,0-1 0 0 0,0 1 0 0 0,0 0 0 0 0,0 1 0 0 0,0-1 0 0 0,-1 1 0 0 0,1-1 0 0 0,-1 1 0 0 0,1 0 0 0 0,-1 0 0 0 0,0-1 0 0 0,0 2 0 0 0,0-1 0 0 0,1 4 0 0 0,-1-3 0 0 0,-1 1 0 0 0,0-1 0 0 0,0 1 0 0 0,0 0 0 0 0,0-1 0 0 0,-1 1 0 0 0,1 0 0 0 0,-1 0 0 0 0,0-1 0 0 0,-1 1 0 0 0,1 0 0 0 0,-1-1 0 0 0,0 1 0 0 0,0 0 0 0 0,-1-1 0 0 0,1 1 0 0 0,-5 8 0 0 0,-2-1 0 0 0,0 1 0 0 0,-1-1 0 0 0,-1 0 0 0 0,0-1 0 0 0,0 0 0 0 0,-1-1 0 0 0,0 0 0 0 0,-1-1 0 0 0,0 0 0 0 0,0 0 0 0 0,-1-2 0 0 0,-22 11 0 0 0,20-11 0 0 0,-1-1 0 0 0,-1-1 0 0 0,1 0 0 0 0,-1-1 0 0 0,-26 2 0 0 0,37-6 0 0 0,1 0 0 0 0,-1 0 0 0 0,0-1 0 0 0,-12-2 0 0 0,15 1 0 0 0,7-1 0 0 0,8 0 0 0 0,-8 2 0 0 0,1 1 0 0 0,-1 0 0 0 0,1-1 0 0 0,-1 2 0 0 0,1-1 0 0 0,-1 1 0 0 0,1-1 0 0 0,-1 1 0 0 0,6 2 0 0 0,-1 1 0 0 0,0 0 0 0 0,0 0 0 0 0,9 7 0 0 0,10 9 0 0 0,-23-15 0 0 0,0-1 0 0 0,1 0 0 0 0,0 0 0 0 0,0 0 0 0 0,11 5 0 0 0,-4-5 0 0 0,-10-2 0 0 0,0-1 0 0 0,0 0 0 0 0,0 0 0 0 0,0 0 0 0 0,0 0 0 0 0,0 0 0 0 0,0-1 0 0 0,1 0 0 0 0,-1 1 0 0 0,0-1 0 0 0,6-1 0 0 0,12-2 0 0 0,22 0 0 0 0,-41 3 0 0 0,1 0 0 0 0,-1 0 0 0 0,1 0 0 0 0,-1 1 0 0 0,1-1 0 0 0,-1 1 0 0 0,1-1 0 0 0,-1 1 0 0 0,0 0 0 0 0,1 0 0 0 0,-1 0 0 0 0,0 0 0 0 0,0 1 0 0 0,1-1 0 0 0,-1 0 0 0 0,0 1 0 0 0,0 0 0 0 0,-1-1 0 0 0,1 1 0 0 0,0 0 0 0 0,2 3 0 0 0,-2-1 0 0 0,-1-1 0 0 0,1 0 0 0 0,-1 0 0 0 0,0 1 0 0 0,0-1 0 0 0,0 0 0 0 0,0 1 0 0 0,-1-1 0 0 0,1 1 0 0 0,-1-1 0 0 0,0 1 0 0 0,0-1 0 0 0,0 1 0 0 0,-1-1 0 0 0,0 5 0 0 0,-2 2 7 0 0,0 0-1 0 0,0 0 1 0 0,-1-1 0 0 0,-1 1-1 0 0,1-1 1 0 0,-1 0-1 0 0,-1 0 1 0 0,0-1-1 0 0,0 1 1 0 0,-1-1 0 0 0,0-1-1 0 0,0 1 1 0 0,0-1-1 0 0,-1-1 1 0 0,-13 9 0 0 0,-1 0 60 0 0,-2-1 1 0 0,1-1-1 0 0,-2-1 0 0 0,-43 14 1 0 0,28-14 474 0 0,0-1 0 0 0,-65 7-1 0 0,-84-3-561 0 0,162-16 20 0 0,21-1-1293 0 0,8-4-5174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33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4 54 10135 0 0,'14'-6'386'0'0,"24"-16"0"0"0,-10 5-102 0 0,-19 12 432 0 0,-2 1 1264 0 0,-11 12-636 0 0,-2 0-1217 0 0,-1-1-1 0 0,1 1 1 0 0,-2-2 0 0 0,1 1-1 0 0,-1-1 1 0 0,0 0-1 0 0,0 0 1 0 0,-10 4-1 0 0,-75 34 870 0 0,86-41-987 0 0,-232 80 1040 0 0,154-56-658 0 0,-272 64 238 0 0,121-36-650 0 0,207-47 105 0 0,11-5-427 0 0,1 2-1 0 0,0 0 1 0 0,-1 1 0 0 0,2 1-1 0 0,-27 14 1 0 0,41-20 325 0 0,1-1 12 0 0,1 0 0 0 0,-1 1 0 0 0,1-1 0 0 0,-1 0 0 0 0,1 1 0 0 0,-1-1 0 0 0,1 0 0 0 0,-1 1 0 0 0,1-1 0 0 0,-1 1 0 0 0,1-1 0 0 0,0 1 0 0 0,-1-1 0 0 0,1 1 0 0 0,0 0 0 0 0,-1-1 0 0 0,1 1 0 0 0,0-1 0 0 0,0 1 0 0 0,0 0 0 0 0,-1-1 0 0 0,1 2 0 0 0,0-1-719 0 0,13 5-1259 0 0,-9-5 1926 0 0,-1 0 0 0 0,1 0 0 0 0,0 0-1 0 0,0 0 1 0 0,0-1 0 0 0,1 0 0 0 0,-1 0 0 0 0,0 0 0 0 0,0 0 0 0 0,0-1 0 0 0,6-1 0 0 0,8-3-163 0 0,23-9 1 0 0,-9 3 135 0 0,73-25 1445 0 0,-103 35-1264 0 0,0 0 0 0 0,0 1 0 0 0,0 0 0 0 0,0-1 0 0 0,0 1 0 0 0,1 0 0 0 0,-1 0 0 0 0,0 0 0 0 0,0 0 0 0 0,0 0 0 0 0,0 1 0 0 0,0-1 0 0 0,0 1 0 0 0,0-1 0 0 0,3 2 0 0 0,-4 0-34 0 0,0-1 1 0 0,0 0-1 0 0,0 1 0 0 0,0-1 0 0 0,-1 0 0 0 0,1 1 0 0 0,0-1 0 0 0,-1 1 1 0 0,1-1-1 0 0,-1 1 0 0 0,0-1 0 0 0,1 1 0 0 0,-1-1 0 0 0,0 1 0 0 0,0-1 1 0 0,0 3-1 0 0,0-2-15 0 0,0 6-45 0 0,0 0 0 0 0,0 0 0 0 0,-1 0 0 0 0,0 1 0 0 0,0-1 0 0 0,-1 0 0 0 0,0-1 0 0 0,0 1 0 0 0,-4 8-1 0 0,-6 9-1 0 0,-20 32-1 0 0,4-8-1 0 0,-5 11-222 0 0,17-34-66 0 0,2 0 0 0 0,1 1 0 0 0,-14 45 0 0 0,-33 168-197 0 0,21-73 366 0 0,28-130 121 0 0,-2-1 0 0 0,-30 64 0 0 0,-49 62 0 0 0,60-115 0 0 0,32-47 0 0 0,0 0 0 0 0,-1 0 0 0 0,1 0 0 0 0,0 0 0 0 0,0 0 0 0 0,0 0 0 0 0,0 0 0 0 0,0 0 0 0 0,0 0 0 0 0,0 1 0 0 0,0-1 0 0 0,0 0 0 0 0,0 0 0 0 0,0 0 0 0 0,0 0 0 0 0,0 0 0 0 0,0 0 0 0 0,0 0 0 0 0,0 0 0 0 0,0 0 0 0 0,-1 0 0 0 0,1 0 0 0 0,0 0 0 0 0,0 1 0 0 0,0-1 0 0 0,0 0 0 0 0,0 0 0 0 0,0 0 0 0 0,0 0 0 0 0,0 0 0 0 0,0 0 0 0 0,0 0 0 0 0,0 0 0 0 0,0 0 0 0 0,0 0 0 0 0,1 0 0 0 0,-1 1 0 0 0,0-1 0 0 0,0 0 0 0 0,0 0 0 0 0,0 0 0 0 0,0 0 0 0 0,0 0 0 0 0,0 0 0 0 0,0 0 0 0 0,0 0 0 0 0,0 0 0 0 0,0 0 0 0 0,0 0 0 0 0,0 0 0 0 0,0 0 0 0 0,0 0 0 0 0,0 0 0 0 0,0 1 0 0 0,1-1 0 0 0,-1 0 0 0 0,0 0 0 0 0,6-3 0 0 0,7-4 0 0 0,14-12 494 0 0,2 1 0 0 0,0 1 0 0 0,42-17 0 0 0,-54 29-490 0 0,-1 0 0 0 0,0 1 0 0 0,1 0-1 0 0,22-1 1 0 0,11-2-7 0 0,114-11 971 0 0,-110 14-494 0 0,77-14-1 0 0,-110 12-3133 0 0,-21 6 1637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3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3 10135 0 0,'1'0'464'0'0,"6"-1"-141"0"0,23-1 58 0 0,-40 18 987 0 0,-5 1-958 0 0,0-1 0 0 0,-1 0 0 0 0,0-2 0 0 0,-25 18 0 0 0,-14 12 196 0 0,37-27-606 0 0,0 1 0 0 0,1 1 0 0 0,1 0 0 0 0,0 1 0 0 0,-18 33 0 0 0,10-9 0 0 0,-31 84 0 0 0,-12 70 0 0 0,59-163 0 0 0,1-1 0 0 0,1 1 0 0 0,-1 67 0 0 0,7-91 73 0 0,1 1 1 0 0,0-1-1 0 0,0 0 0 0 0,2 0 0 0 0,-1 0 0 0 0,2 0 0 0 0,-1 0 0 0 0,1-1 1 0 0,1 0-1 0 0,0 1 0 0 0,0-2 0 0 0,1 1 0 0 0,8 10 0 0 0,-5-10 20 0 0,0 0 0 0 0,0 0 1 0 0,1-1-1 0 0,0 0 0 0 0,1-1 0 0 0,-1 0 0 0 0,2 0 0 0 0,-1-1 0 0 0,1-1 0 0 0,21 8 0 0 0,66 23-93 0 0,-98-37-95 0 0,0 1 0 0 0,0-1 0 0 0,0 0 0 0 0,0 1 0 0 0,0-1-1 0 0,0 1 1 0 0,0-1 0 0 0,0 1 0 0 0,0 0 0 0 0,0-1 0 0 0,1 2 0 0 0,-1 4-1557 0 0,-4 2 629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37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0 3223 0 0,'0'0'143'0'0,"0"0"173"0"0,0 0 621 0 0,0 0 266 0 0,1 3 56 0 0,0 0-1241 0 0,-1-1 0 0 0,0 1 0 0 0,1 0 0 0 0,-1 0 0 0 0,0 0 1 0 0,-1 0-1 0 0,1-1 0 0 0,0 1 0 0 0,-1 0 0 0 0,1 0 0 0 0,-1 0 1 0 0,0-1-1 0 0,0 1 0 0 0,0 0 0 0 0,-1-1 0 0 0,1 1 0 0 0,0-1 0 0 0,-3 3 1 0 0,1-1-248 0 0,0-1-1 0 0,0 0 1 0 0,0 0 0 0 0,0 0 0 0 0,-1-1 0 0 0,1 1 0 0 0,-1-1 0 0 0,0 0 0 0 0,1 0 0 0 0,-1 0 0 0 0,0 0 0 0 0,-6 1-1 0 0,-10 3-82 0 0,18-5 295 0 0,0-1 500 0 0,-15 7 973 0 0,15-6-716 0 0,2-1-76 0 0,-2 1-31 0 0,1 0-595 0 0,0 0 0 0 0,0 0 0 0 0,0 0 0 0 0,0 0 0 0 0,0 1 0 0 0,0-1 0 0 0,0 0 0 0 0,0 1-1 0 0,0-1 1 0 0,0 1 0 0 0,1-1 0 0 0,-1 1 0 0 0,1-1 0 0 0,-1 1 0 0 0,1-1 0 0 0,0 1 0 0 0,-1 0 0 0 0,1 2 0 0 0,0 4 235 0 0,0 0 1 0 0,3 15-1 0 0,0 6 11 0 0,-3-14-363 0 0,-1-1 0 0 0,-1 1 0 0 0,0-1 0 0 0,-1 1 0 0 0,-5 14 0 0 0,-2-2-252 0 0,-20 42 0 0 0,19-47-48 0 0,6-10 178 0 0,-1-1 0 0 0,0 0 1 0 0,-14 20-1 0 0,17-28 198 0 0,-5 7 119 0 0,-1 0 1 0 0,1 1-1 0 0,1 0 0 0 0,0 0 0 0 0,-8 19 0 0 0,14-28-115 0 0,0-1 1 0 0,0 1-1 0 0,1-1 0 0 0,-1 1 0 0 0,0 0 0 0 0,1-1 0 0 0,0 1 0 0 0,-1 0 0 0 0,1 0 1 0 0,0-1-1 0 0,0 1 0 0 0,0 0 0 0 0,0-1 0 0 0,0 1 0 0 0,1 3 0 0 0,0-2-435 0 0,-1-1-2366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37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0'0'160'0'0,"0"0"-160"0"0,0 0 0 0 0,0 0 0 0 0,12 5 648 0 0,-12-5 96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38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4607 0 0,'0'0'354'0'0,"0"0"-54"0"0,2-2 640 0 0,11-18 1610 0 0,-12 18-1355 0 0,0 2-1059 0 0,0-1 1 0 0,0 1-1 0 0,0 0 0 0 0,0-1 0 0 0,0 1 1 0 0,0-1-1 0 0,-1 1 0 0 0,1-1 0 0 0,0 0 1 0 0,0 1-1 0 0,0-1 0 0 0,-1 0 0 0 0,2-1 1 0 0,-1 1-96 0 0,0 0 1 0 0,0 0 0 0 0,0 0 0 0 0,0 0 0 0 0,0 0 0 0 0,1 0 0 0 0,-1 0 0 0 0,0 0 0 0 0,0 1 0 0 0,1-1 0 0 0,-1 1 0 0 0,1-1 0 0 0,0 0 0 0 0,25 0-42 0 0,52-4-74 0 0,-61 3 131 0 0,27-6 1 0 0,-26 5 8 0 0,24-3 1 0 0,68-7-7 0 0,-83 8-160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0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1 4607 0 0,'0'0'354'0'0,"-2"0"-233"0"0,-1 0 90 0 0,0 0 0 0 0,0 0 0 0 0,0 1 0 0 0,1-1 0 0 0,-1 1-1 0 0,0 0 1 0 0,0-1 0 0 0,1 1 0 0 0,-1 1 0 0 0,0-1 0 0 0,1 0 0 0 0,-1 1 0 0 0,1-1 0 0 0,0 1-1 0 0,-4 3 1 0 0,-6 5 2499 0 0,-17 19 0 0 0,22-22-2228 0 0,-20 23-123 0 0,1 0 1 0 0,2 2-1 0 0,1 1 0 0 0,1 0 1 0 0,2 2-1 0 0,1 1 0 0 0,2 0 1 0 0,2 1-1 0 0,-19 68 0 0 0,30-85-351 0 0,1 0-1 0 0,1 0 1 0 0,0 0 0 0 0,2 0-1 0 0,0 0 1 0 0,5 31 0 0 0,-4-37-335 0 0,0 0 0 0 0,-3 23 0 0 0,-1-10-4526 0 0,0-11-391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0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8 31 2303 0 0,'2'-1'102'0'0,"18"-15"20"0"0,-14 11 911 0 0,-6 5-617 0 0,1-1 0 0 0,-1 1 0 0 0,1-1 0 0 0,-1 1 0 0 0,1-1 0 0 0,0 1-1 0 0,-1-1 1 0 0,1 1 0 0 0,0 0 0 0 0,-1-1 0 0 0,1 1 0 0 0,0 0 0 0 0,0 0 0 0 0,-1-1-1 0 0,2 1 1 0 0,1 0 32 0 0,-1 1 1 0 0,1-1-1 0 0,-1 1 0 0 0,0-1 0 0 0,1 1 0 0 0,-1 0 0 0 0,0 0 0 0 0,0 0 0 0 0,3 1 0 0 0,-3-1-384 0 0,-2-1 0 0 0,1 0-54 0 0,-1 0 0 0 0,1 0 0 0 0,0-1 0 0 0,-1 1 0 0 0,1 0 1 0 0,0-1-1 0 0,-1 1 0 0 0,1 0 0 0 0,0-1 0 0 0,-1 1 0 0 0,1-1 0 0 0,-1 1 0 0 0,1-1 0 0 0,0 1 0 0 0,-1-1 0 0 0,1 0 0 0 0,4-3 198 0 0,-4 4-207 0 0,-1 0 1 0 0,0 0 0 0 0,1 1-1 0 0,-1-1 1 0 0,0 0 0 0 0,0 1-1 0 0,1-1 1 0 0,-1 0-1 0 0,0 1 1 0 0,0-1 0 0 0,0 0-1 0 0,1 1 1 0 0,-1-1 0 0 0,0 1-1 0 0,0-1 1 0 0,0 0-1 0 0,0 1 1 0 0,0-1 0 0 0,0 1-1 0 0,0-1 1 0 0,0 0 0 0 0,0 1-1 0 0,0 1-11 0 0,0 0 0 0 0,-1 0 0 0 0,1 0 0 0 0,0 0 0 0 0,-1 0 0 0 0,1 0 0 0 0,-1 0 0 0 0,0-1 0 0 0,0 1 0 0 0,0 0 0 0 0,1 0-1 0 0,-2-1 1 0 0,1 1 0 0 0,0-1 0 0 0,0 1 0 0 0,0-1 0 0 0,-1 1 0 0 0,1-1 0 0 0,-1 0 0 0 0,1 1 0 0 0,-1-1 0 0 0,0 0 0 0 0,1 0 0 0 0,-4 1 0 0 0,-6 4-132 0 0,-1 0 0 0 0,-18 6 0 0 0,20-8 51 0 0,-25 8 74 0 0,-1 0 0 0 0,-1-3-1 0 0,0-1 1 0 0,0-1 0 0 0,-59 2-1 0 0,83-9 87 0 0,-1-1-1 0 0,0 0 0 0 0,1 0 0 0 0,-25-7 1 0 0,27 3-59 0 0,9 3-28 0 0,0 0-1 0 0,0 0 0 0 0,1-1 1 0 0,-1 1-1 0 0,1-1 0 0 0,-1 1 1 0 0,1-1-1 0 0,-2-4 1 0 0,2 3-15 0 0,0 2-75 0 0,1 0-50 0 0,-3-15-208 0 0,3 15 226 0 0,0 5 163 0 0,0-1-8 0 0,-5 16-17 0 0,2-11-19 0 0,1-1 0 0 0,-2 0-1 0 0,1 0 1 0 0,0 0-1 0 0,-1 0 1 0 0,-7 7 0 0 0,-14 21-50 0 0,19-22 49 0 0,4-9 3 0 0,1 15-15 0 0,1-14 33 0 0,0 7 1 0 0,1-3 0 0 0,8 11 0 0 0,-1 8 0 0 0,-4-14 0 0 0,-3-2 0 0 0,-5 6 32 0 0,-13 11 0 0 0,12-21-31 0 0,4-5-1 0 0,0-1 0 0 0,0 0 0 0 0,0 1-1 0 0,0-1 1 0 0,0 0 0 0 0,0 0 0 0 0,0 0 0 0 0,0 0-1 0 0,-3 2 1 0 0,-35 16 12 0 0,37-18 7 0 0,4-2-54 0 0,0 1 0 0 0,0-1 0 0 0,0 0 0 0 0,0 0 0 0 0,0 0 0 0 0,0 0 0 0 0,2-2 1 0 0,4-1-89 0 0,21-8-1042 0 0,1 2 0 0 0,42-10-1 0 0,-69 19 1114 0 0,5 0 33 0 0,-1 0-1 0 0,1 0 0 0 0,-1 0 1 0 0,1 1-1 0 0,0 0 0 0 0,-1 1 1 0 0,1 0-1 0 0,-1 0 0 0 0,1 0 1 0 0,13 5-1 0 0,3 4-51 0 0,42 21 1 0 0,-40-17 59 0 0,-18-10 11 0 0,0 1 0 0 0,13 12 0 0 0,12 6 0 0 0,-19-16 31 0 0,0-1 0 0 0,1 0 0 0 0,0-1 0 0 0,0-1 0 0 0,0 0-1 0 0,25 2 1 0 0,-35-5 33 0 0,6 3-10 0 0,-11-4-54 0 0,1 0 1 0 0,0 1-1 0 0,-1-1 1 0 0,1 1-1 0 0,-1-1 1 0 0,1 1 0 0 0,-1-1-1 0 0,1 1 1 0 0,-1-1-1 0 0,0 1 1 0 0,1-1-1 0 0,-1 1 1 0 0,0 0 0 0 0,1-1-1 0 0,-1 1 1 0 0,0 0-1 0 0,0-1 1 0 0,1 2-1 0 0,-1 1 5 0 0,0-1 0 0 0,0 1 0 0 0,-1-1 0 0 0,1 1 0 0 0,-1-1 0 0 0,1 1 0 0 0,-1-1 0 0 0,0 1 0 0 0,0-1 0 0 0,0 0 0 0 0,0 0 0 0 0,0 1 0 0 0,0-1 0 0 0,-1 0 0 0 0,1 0 0 0 0,-1 0 0 0 0,-2 2 0 0 0,-5 6 73 0 0,0-1-1 0 0,-12 9 0 0 0,16-14-31 0 0,-39 33 461 0 0,-139 105 770 0 0,123-101-1036 0 0,26-17-207 0 0,-2-1 0 0 0,-1-1-1 0 0,-44 18 1 0 0,73-37-63 0 0,-23 9-143 0 0,-37 10 1 0 0,57-19 121 0 0,1-1 1 0 0,0 0 0 0 0,-1-1 0 0 0,0 0-1 0 0,1-1 1 0 0,-1 0 0 0 0,-18-3 0 0 0,26 2 59 0 0,0 1 0 0 0,1-1 0 0 0,-1 0 0 0 0,1 0 0 0 0,-1 0 1 0 0,1 0-1 0 0,-1-1 0 0 0,1 1 0 0 0,0-1 0 0 0,-1 1 0 0 0,1-1 0 0 0,0 0 1 0 0,-2-2-1 0 0,3 3 12 0 0,0 0 0 0 0,0 0 0 0 0,1 0-1 0 0,-1 0 1 0 0,1 0 0 0 0,-1 0 0 0 0,1 0 0 0 0,-1 0 0 0 0,1 0 0 0 0,0-1 0 0 0,-1 1 0 0 0,1 0 0 0 0,0 0 0 0 0,0 0-1 0 0,0 0 1 0 0,0-1 0 0 0,0 1 0 0 0,0 0 0 0 0,0 0 0 0 0,1 0 0 0 0,-1-1 0 0 0,0 1 0 0 0,0 0 0 0 0,1 0 0 0 0,-1 0 0 0 0,1 0-1 0 0,-1 0 1 0 0,1 0 0 0 0,0 0 0 0 0,-1 0 0 0 0,1 0 0 0 0,1-1 0 0 0,2-3-640 0 0,1 1-1 0 0,-1 0 1 0 0,1 0-1 0 0,8-6 1 0 0,6-1-3293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1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0 11951 0 0,'0'0'547'0'0,"-2"-2"-11"0"0,-1-1-399 0 0,1 1-104 0 0,1-1 1 0 0,-1 1-1 0 0,0-1 0 0 0,0 1 1 0 0,1-1-1 0 0,-3-4 1 0 0,4 5 780 0 0,0 2 276 0 0,0 0 50 0 0,0 0-102 0 0,0 0-467 0 0,0 0-202 0 0,3 1-38 0 0,19 7-309 0 0,1 2 1 0 0,-1 0-1 0 0,-1 2 1 0 0,29 20-1 0 0,-24-16-29 0 0,209 123-183 0 0,-117-68-101 0 0,-93-54 228 0 0,-1 1 0 0 0,35 33 0 0 0,-49-40 50 0 0,1 1-1 0 0,-2 0 1 0 0,1 0 0 0 0,-2 1-1 0 0,0 0 1 0 0,11 23-1 0 0,-14-25 14 0 0,-2 0 0 0 0,1 1-1 0 0,-1-1 1 0 0,-1 1-1 0 0,0 0 1 0 0,0 0-1 0 0,-1 0 1 0 0,-1-1 0 0 0,-2 21-1 0 0,-1-6-10 0 0,-2 0 0 0 0,-1 0 0 0 0,-1-1 0 0 0,-1 1 0 0 0,-18 35 0 0 0,-1-6 41 0 0,-43 63 1 0 0,48-83-27 0 0,-3-1 1 0 0,-1-2-1 0 0,-44 45 0 0 0,55-62-17 0 0,-2-1-1 0 0,0-1 0 0 0,0 0 0 0 0,-1-2 0 0 0,0 0 1 0 0,-1 0-1 0 0,-1-2 0 0 0,-31 11 0 0 0,39-16-6 0 0,-6 1-79 0 0,-29 7 0 0 0,45-12-75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2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5 1839 0 0,'0'0'219'0'0,"0"0"246"0"0,-8 9 1225 0 0,-6-4-1489 0 0,3 5-306 0 0,7-7 78 0 0,-1 2 134 0 0,4-3 495 0 0,1-2 188 0 0,0-1-649 0 0,1-1-1 0 0,0 1 1 0 0,0 0 0 0 0,0 0 0 0 0,-1 0-1 0 0,1 0 1 0 0,0 1 0 0 0,1-1 0 0 0,-1 0-1 0 0,0 0 1 0 0,0 0 0 0 0,0 1 0 0 0,0-1 0 0 0,2 0-1 0 0,3-3 1039 0 0,0 1-938 0 0,-1 1 0 0 0,0-1 0 0 0,1 1-1 0 0,-1-1 1 0 0,1 1 0 0 0,0 1 0 0 0,0-1 0 0 0,0 1-1 0 0,0 0 1 0 0,0 1 0 0 0,0-1 0 0 0,0 1 0 0 0,0 1-1 0 0,0-1 1 0 0,0 1 0 0 0,9 2 0 0 0,12 0-202 0 0,-21-3-28 0 0,0 1 1 0 0,0 0 0 0 0,-1 0-1 0 0,10 3 1 0 0,-13-3 1 0 0,1 0 1 0 0,-1 0-1 0 0,0 0 0 0 0,0-1 1 0 0,0 1-1 0 0,1-1 0 0 0,-1 1 1 0 0,0-1-1 0 0,0 0 0 0 0,1 1 0 0 0,-1-1 1 0 0,0-1-1 0 0,4 1 0 0 0,4-1 42 0 0,32 4 263 0 0,-41-3-310 0 0,0 0 1 0 0,0 0-1 0 0,-1 0 1 0 0,1 0-1 0 0,0 0 1 0 0,-1 0-1 0 0,1 0 1 0 0,0 0-1 0 0,0 0 1 0 0,-1 0-1 0 0,1 0 1 0 0,0 1-1 0 0,-1-1 1 0 0,1 0-1 0 0,0 1 1 0 0,-1-1-1 0 0,1 0 1 0 0,0 1-1 0 0,-1-1 1 0 0,1 1-1 0 0,-1-1 1 0 0,1 1-1 0 0,-1-1 1 0 0,1 1-1 0 0,-1-1 1 0 0,1 1-1 0 0,-1 0 1 0 0,1 0-4 0 0,-1 1 1 0 0,0-1 0 0 0,1 0-1 0 0,-1 1 1 0 0,0-1 0 0 0,0 1 0 0 0,0-1-1 0 0,0 0 1 0 0,0 1 0 0 0,0-1 0 0 0,0 1-1 0 0,-1-1 1 0 0,0 2 0 0 0,-1 3 21 0 0,0 0 0 0 0,0 0 0 0 0,-1-1 0 0 0,0 1 0 0 0,-6 8 0 0 0,-60 69 529 0 0,-13 18-99 0 0,76-94-430 0 0,4-4-17 0 0,-1 0 0 0 0,1-1 0 0 0,0 1 0 0 0,0 0 0 0 0,0 0 0 0 0,1 0 0 0 0,-2 4 0 0 0,-1 3 15 0 0,3-8 44 0 0,3 0-6 0 0,0 0-1 0 0,1 0 1 0 0,-1-1-1 0 0,1 1 1 0 0,-1-1-1 0 0,1 1 1 0 0,2 0-1 0 0,-1-1 53 0 0,0 0 0 0 0,0 0 0 0 0,0 0-1 0 0,0 0 1 0 0,0-1 0 0 0,0 0 0 0 0,0 1-1 0 0,6-2 1 0 0,34-5 549 0 0,-20 1-345 0 0,1 2-228 0 0,8-2 79 0 0,1 1 0 0 0,59 1-1 0 0,-35 13-1565 0 0,-41-8 608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2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55 6911 0 0,'0'0'315'0'0,"-1"-2"-7"0"0,-7-15 43 0 0,7 15 838 0 0,1 2 408 0 0,0 0 78 0 0,0 0-292 0 0,0 0-1303 0 0,-2 0-572 0 0,402-61 3625 0 0,-220 25-2998 0 0,-4 0-641 0 0,-143 37-1867 0 0,-33-1 1162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3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27 0 0,'0'0'423'0'0,"1"2"109"0"0,3 10 999 0 0,-1-1 0 0 0,0 0-1 0 0,-1 1 1 0 0,0-1 0 0 0,-1 1 0 0 0,0 13 0 0 0,1-9-1260 0 0,2 96 153 0 0,5 44-339 0 0,8-69-32 0 0,-15-72-177 0 0,0 0 0 0 0,2 0 0 0 0,-1 0 0 0 0,2-1 0 0 0,11 28 0 0 0,-10-29-270 0 0,-1 1-20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3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1 9559 0 0,'0'0'432'0'0,"0"0"-4"0"0,0 0-236 0 0,0 0 15 0 0,1 1 32 0 0,1 1-215 0 0,-1 0 1 0 0,0 0 0 0 0,0 0-1 0 0,0 0 1 0 0,0 0 0 0 0,0 0 0 0 0,0 0-1 0 0,-1 0 1 0 0,1 1 0 0 0,-1-1-1 0 0,1 0 1 0 0,-1 0 0 0 0,0 1-1 0 0,0-1 1 0 0,0 0 0 0 0,0 0-1 0 0,0 0 1 0 0,-1 1 0 0 0,1-1 0 0 0,-1 0-1 0 0,0 3 1 0 0,-1 0-37 0 0,1 0 0 0 0,-1 1 0 0 0,0-1 0 0 0,-1 0 0 0 0,1 0 0 0 0,-1 0-1 0 0,0 0 1 0 0,-4 4 0 0 0,-106 134 1114 0 0,14 10-128 0 0,73-114-944 0 0,2 2-1 0 0,2 0 0 0 0,2 2 1 0 0,-26 77-1 0 0,34-86-11 0 0,3 1 0 0 0,-7 42-1 0 0,12-50 32 0 0,0 1-67 0 0,1 0 0 0 0,1 0 1 0 0,2 47-1 0 0,1-68 90 0 0,0 0-1 0 0,0 0 1 0 0,0-1-1 0 0,1 1 1 0 0,0 0-1 0 0,0 0 1 0 0,1-1-1 0 0,0 0 1 0 0,0 1-1 0 0,0-1 1 0 0,1 0-1 0 0,0 0 1 0 0,0-1 0 0 0,0 1-1 0 0,1-1 1 0 0,0 0-1 0 0,0 0 1 0 0,0-1-1 0 0,1 1 1 0 0,6 3-1 0 0,9 4 643 0 0,1-1 0 0 0,42 14 0 0 0,50 7 717 0 0,-107-30-1380 0 0,8 3-20 0 0,0 0 0 0 0,-1 1 0 0 0,23 13 0 0 0,-35-18-931 0 0,-2-1-3490 0 0,0 0-1500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5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9 32 3679 0 0,'2'-1'284'0'0,"1"1"-203"0"0,18-12 1952 0 0,-20 11-1143 0 0,1 0 0 0 0,0 1 0 0 0,0-1 0 0 0,0 0 0 0 0,0 1 0 0 0,0 0 1 0 0,0 0-1 0 0,0-1 0 0 0,0 1 0 0 0,3 1 0 0 0,5 0-1005 0 0,-8 0 312 0 0,1 0-121 0 0,3 1-74 0 0,-5-1 5 0 0,1 0-1 0 0,-1 0 0 0 0,1 0 1 0 0,0 0-1 0 0,-1-1 0 0 0,1 1 1 0 0,0-1-1 0 0,0 1 0 0 0,-1-1 0 0 0,1 1 1 0 0,0-1-1 0 0,3 0 0 0 0,3 0 58 0 0,-5 1-4 0 0,-8 3-49 0 0,-8 2-17 0 0,-111 36-788 0 0,-40 16-324 0 0,108-37 990 0 0,-1-2 0 0 0,0-4 0 0 0,-67 11 0 0 0,114-25 134 0 0,0 0 0 0 0,0 0 0 0 0,0-1 0 0 0,0 0 0 0 0,0-1 1 0 0,0 0-1 0 0,1-1 0 0 0,-1 0 0 0 0,0 0 0 0 0,-16-7 0 0 0,19 6-2 0 0,1 0 0 0 0,0-1 1 0 0,0 0-1 0 0,0 0 0 0 0,0 0 1 0 0,0-1-1 0 0,1 1 0 0 0,0-1 1 0 0,0-1-1 0 0,1 1 1 0 0,-1-1-1 0 0,1 1 0 0 0,0-1 1 0 0,1-1-1 0 0,-6-10 0 0 0,5 6 307 0 0,0-1 0 0 0,1-1 0 0 0,0 1 0 0 0,1 0 0 0 0,0-1 0 0 0,1 1 0 0 0,1-20 0 0 0,-1 39-280 0 0,0 1-1 0 0,0 0 1 0 0,-1-1-1 0 0,0 1 1 0 0,-4 7-1 0 0,-2 13-5 0 0,-27 116-577 0 0,23-105-188 0 0,10-26 1010 0 0,-1 0-1 0 0,0 25 0 0 0,-1 11 271 0 0,-10 25-930 0 0,14-72 294 0 0,0-2 6 0 0,0 0 2 0 0,14 6 0 0 0,-10-6 91 0 0,-1 1 1 0 0,1-1-1 0 0,0 0 0 0 0,-1 0 0 0 0,1-1 0 0 0,0 1 0 0 0,-1-1 0 0 0,8-1 0 0 0,29-13 74 0 0,-22 8-23 0 0,54-19 249 0 0,110-24 1 0 0,-138 41-302 0 0,0 2 1 0 0,1 1 0 0 0,0 3-1 0 0,68 3 1 0 0,-94 2-3 0 0,1 0 0 0 0,-1 1-1 0 0,-1 1 1 0 0,1 1 0 0 0,-1 0 0 0 0,1 2 0 0 0,-2 0-1 0 0,1 1 1 0 0,-1 0 0 0 0,0 2 0 0 0,-1 0 0 0 0,0 1-1 0 0,17 15 1 0 0,-20-15-159 0 0,-1 1 0 0 0,-1 1 0 0 0,0 0 1 0 0,-1 1-1 0 0,0 0 0 0 0,-1 0 0 0 0,-1 1 0 0 0,0 1 0 0 0,7 17 0 0 0,-8-9-932 0 0,-6-22 1262 0 0,-1-2 165 0 0,-11 4 416 0 0,-62 14 1194 0 0,41-11-1759 0 0,1 2-1 0 0,-34 13 0 0 0,-77 41-152 0 0,-101 40-328 0 0,211-93 294 0 0,0-1 0 0 0,-52 8 0 0 0,79-16 8 0 0,0-1 0 0 0,0 1 0 0 0,0-1 0 0 0,0 0 0 0 0,0-1-1 0 0,-1 1 1 0 0,1-1 0 0 0,0 0 0 0 0,-8-3 0 0 0,13 4 5 0 0,-1 0-1 0 0,1-1 1 0 0,-1 1 0 0 0,1 0 0 0 0,0-1-1 0 0,-1 1 1 0 0,1-1 0 0 0,0 1 0 0 0,0 0-1 0 0,-1-1 1 0 0,1 1 0 0 0,0-1 0 0 0,0 1-1 0 0,0-1 1 0 0,-1 1 0 0 0,1-1 0 0 0,0 1-1 0 0,0-1 1 0 0,0 1 0 0 0,0-1 0 0 0,0 1-1 0 0,0-1 1 0 0,0 1 0 0 0,0-1 0 0 0,0 1-1 0 0,1-2 1 0 0,2-11 270 0 0,-1 9-208 0 0,0 0 1 0 0,1 1-1 0 0,0-1 1 0 0,-1 0 0 0 0,1 1-1 0 0,1 0 1 0 0,-1-1-1 0 0,0 1 1 0 0,5-2-1 0 0,36-23 163 0 0,-29 20-147 0 0,-8 4-123 0 0,1 0 1 0 0,-1 0-1 0 0,1 1 1 0 0,0 0-1 0 0,0 0 1 0 0,1 1-1 0 0,9-2 1 0 0,17 2-2553 0 0,-21 2-3442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6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 10135 0 0,'0'0'464'0'0,"0"0"-9"0"0,-1 0-295 0 0,-16-6 1152 0 0,15 6 145 0 0,2 0 71 0 0,-2 1-206 0 0,-4 4-914 0 0,5-4-436 0 0,1-1 1 0 0,0 0 0 0 0,-1 0-1 0 0,1 1 1 0 0,0-1 0 0 0,-1 0 0 0 0,1 0-1 0 0,0 1 1 0 0,0-1 0 0 0,-1 0 0 0 0,1 1-1 0 0,0-1 1 0 0,0 0 0 0 0,0 1-1 0 0,-1-1 1 0 0,1 1 0 0 0,0-1 0 0 0,0 0-1 0 0,0 1 1 0 0,0-1 0 0 0,0 1 0 0 0,0-1-1 0 0,0 1 1 0 0,0-1 0 0 0,0 0-1 0 0,0 1 1 0 0,0-1 0 0 0,0 1 0 0 0,0-1-1 0 0,0 0 1 0 0,0 1 0 0 0,0-1 0 0 0,1 1-1 0 0,-1-1 1 0 0,0 0 0 0 0,0 1-1 0 0,0-1 1 0 0,1 0 0 0 0,-1 1 0 0 0,0-1-1 0 0,0 0 1 0 0,1 1 0 0 0,-1-1 0 0 0,0 0-1 0 0,1 1 1 0 0,0-1 0 0 0,16 10-667 0 0,-13-8 621 0 0,18 2-265 0 0,4 0 359 0 0,0-1 0 0 0,0-1 1 0 0,31-3-1 0 0,7 1 73 0 0,-49 0-648 0 0,0-1-214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6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3 13 10135 0 0,'0'0'778'0'0,"-2"-1"-506"0"0,1 0-175 0 0,0 0 1 0 0,0 0-1 0 0,-1 0 1 0 0,1 0-1 0 0,0 0 1 0 0,-1 0-1 0 0,1 0 1 0 0,-1 1-1 0 0,1-1 0 0 0,-1 1 1 0 0,1-1-1 0 0,-1 1 1 0 0,1-1-1 0 0,-1 1 1 0 0,0 0-1 0 0,1 0 1 0 0,-3 0-1 0 0,1 0 224 0 0,-1 1 1 0 0,1-1-1 0 0,0 1 0 0 0,-1 0 0 0 0,1 0 0 0 0,0 0 0 0 0,-6 3 0 0 0,-2 2-15 0 0,1 0 0 0 0,0 1 0 0 0,-15 14 1 0 0,15-14-493 0 0,0 0 1 0 0,0-1-1 0 0,0 0 1 0 0,-1 0-1 0 0,0-1 1 0 0,0 0-1 0 0,0-1 1 0 0,0 0-1 0 0,-14 2 1 0 0,-6 0-404 0 0,0-2 0 0 0,-39 1 0 0 0,37-3 690 0 0,-1-3-1 0 0,-42-5 1 0 0,-3 0 647 0 0,21 2-59 0 0,8 2 234 0 0,-71 5 1 0 0,85-1-750 0 0,19 0-64 0 0,-24 5 0 0 0,31-4-105 0 0,0-1-1 0 0,0-1 1 0 0,0 0-1 0 0,0 0 1 0 0,-1 0-1 0 0,1-2 1 0 0,-13-1-1 0 0,12-2-46 0 0,8 2-56 0 0,-1-1 0 0 0,1 0 0 0 0,-1 0 0 0 0,1 0 0 0 0,0 0 0 0 0,0-1 0 0 0,0 1 1 0 0,1-1-1 0 0,-1 0 0 0 0,1 0 0 0 0,0 0 0 0 0,0 0 0 0 0,0 0 0 0 0,1 0 0 0 0,0-1 0 0 0,-2-5 1 0 0,3 8 141 0 0,0 2 85 0 0,0 0 20 0 0,0 0 25 0 0,0 0 88 0 0,0 0 40 0 0,0 0 8 0 0,0 0-27 0 0,0 0-123 0 0,0 0-52 0 0,0 0-11 0 0,0 3 58 0 0,0 14 44 0 0,-1 0 1 0 0,-1 0-1 0 0,0 0 0 0 0,-1-1 1 0 0,-7 23-1 0 0,6-28-114 0 0,0-1 0 0 0,0 0 0 0 0,-1-1 0 0 0,-1 1 0 0 0,1-1 0 0 0,-1 0-1 0 0,-1 0 1 0 0,0-1 0 0 0,-13 13 0 0 0,17-19-85 0 0,2-1 0 0 0,0-1 0 0 0,0 1 0 0 0,0-1 0 0 0,0 1 0 0 0,1-1 0 0 0,-1 1 0 0 0,0 0 0 0 0,1-1 0 0 0,-1 1 0 0 0,0 0 0 0 0,1 0 0 0 0,-1 0 0 0 0,1-1 0 0 0,-1 1 0 0 0,1 0 0 0 0,-1 0 0 0 0,1 0 0 0 0,-1 2 0 0 0,-1-1 0 0 0,2-1 0 0 0,-1 0 0 0 0,0 0 0 0 0,1 0 0 0 0,-1 0 0 0 0,1 0 0 0 0,0 0 0 0 0,-1 0 0 0 0,1 0 0 0 0,0 0 0 0 0,0 0 0 0 0,0 0 0 0 0,-1 0 0 0 0,1 0 0 0 0,0 0 0 0 0,0 1 0 0 0,1-1 0 0 0,-1 1 0 0 0,0 17 0 0 0,2-15 0 0 0,0-1 0 0 0,1 2-8 0 0,-1-1 0 0 0,1 0 0 0 0,0 1 0 0 0,0-1 0 0 0,1 0 0 0 0,-1 0 0 0 0,1-1 0 0 0,5 5 0 0 0,-1-1-334 0 0,0-1 0 0 0,1 0 0 0 0,10 5 0 0 0,-11-7 270 0 0,1-1 0 0 0,-1 0-1 0 0,1 0 1 0 0,-1-1 0 0 0,1 0-1 0 0,9 1 1 0 0,53 0-205 0 0,-67-3 276 0 0,20-2-24 0 0,39-6 0 0 0,-13 1 3 0 0,-11 2 135 0 0,0 2 0 0 0,1 2 0 0 0,56 6 0 0 0,-83-4-80 0 0,0 1-1 0 0,1 1 0 0 0,-1 0 0 0 0,0 1 1 0 0,-1 0-1 0 0,1 1 0 0 0,-1 0 1 0 0,0 1-1 0 0,0 1 0 0 0,-1 0 0 0 0,1 0 1 0 0,-2 1-1 0 0,20 18 0 0 0,-26-21-28 0 0,0 0-1 0 0,-1 0 0 0 0,1 1 1 0 0,-1 0-1 0 0,0-1 0 0 0,0 1 1 0 0,-1 0-1 0 0,0 0 0 0 0,0 0 1 0 0,0 1-1 0 0,-1-1 0 0 0,0 0 1 0 0,0 1-1 0 0,-1-1 0 0 0,0 12 1 0 0,-2 9 7 0 0,-4-16-13 0 0,2-6 3 0 0,1 0-1 0 0,0 0 0 0 0,-1-1 0 0 0,0 0 0 0 0,0 0 0 0 0,0 0 0 0 0,-1 0 0 0 0,1-1 0 0 0,-1 1 0 0 0,0-1 0 0 0,0 0 0 0 0,0-1 0 0 0,-6 3 0 0 0,-4 2 0 0 0,-2-2 0 0 0,-29 7 0 0 0,-68 8 0 0 0,-22 6 0 0 0,83-15-1 0 0,-46 13-294 0 0,97-24 151 0 0,2 0-182 0 0,0 0-768 0 0,0 0-334 0 0,0 0-68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7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2 9671 0 0,'-4'-1'168'0'0,"-1"1"0"0"0,1 0 0 0 0,-1 0 1 0 0,1 0-1 0 0,-1 0 0 0 0,1 0 0 0 0,0 1 0 0 0,-1 0 0 0 0,1 0 0 0 0,0 0 0 0 0,-1 1 0 0 0,1-1 0 0 0,0 1 0 0 0,0 0 0 0 0,0 0 0 0 0,0 0 0 0 0,1 1 0 0 0,-1-1 0 0 0,1 1 0 0 0,-1 0 0 0 0,1 0 0 0 0,0 0 0 0 0,0 1 0 0 0,0-1 0 0 0,1 1 0 0 0,-1-1 0 0 0,1 1 1 0 0,0 0-1 0 0,-3 5 0 0 0,4-5-150 0 0,-1-1 1 0 0,1 1-1 0 0,0 0 1 0 0,0 0-1 0 0,0-1 1 0 0,0 1 0 0 0,0 0-1 0 0,1 0 1 0 0,0 0-1 0 0,0 0 1 0 0,0 0-1 0 0,0 0 1 0 0,1 0 0 0 0,-1-1-1 0 0,1 1 1 0 0,0 0-1 0 0,2 4 1 0 0,-1-3-19 0 0,1 0 0 0 0,0 0 0 0 0,0 0 0 0 0,0-1 0 0 0,0 1 0 0 0,1-1 0 0 0,0 0 0 0 0,0 0 0 0 0,0 0 0 0 0,1-1 0 0 0,5 5 0 0 0,10 5 4 0 0,0-2 0 0 0,0 0 0 0 0,1-1 1 0 0,1 0-1 0 0,28 7 0 0 0,115 21 108 0 0,-32-9-6 0 0,-95-19-44 0 0,0 1 0 0 0,63 29 0 0 0,-88-33-27 0 0,-1-1 0 0 0,-1 2 0 0 0,1-1 0 0 0,-1 2 0 0 0,-1-1 0 0 0,1 2-1 0 0,-2-1 1 0 0,1 1 0 0 0,-1 1 0 0 0,-1-1 0 0 0,12 21 0 0 0,-15-22-23 0 0,0 0 0 0 0,-1 0 0 0 0,-1 1 1 0 0,1 0-1 0 0,-2-1 0 0 0,1 1 0 0 0,-1 0 0 0 0,-1 1 0 0 0,1 12 0 0 0,-2-8 12 0 0,-1 0 0 0 0,0 0 0 0 0,-1 0 1 0 0,-1 0-1 0 0,-7 23 0 0 0,-4 1 6 0 0,-2-1-1 0 0,-2-1 1 0 0,-36 58-1 0 0,34-64-105 0 0,-1-1 0 0 0,-1 0 0 0 0,-2-2 0 0 0,-1 0 0 0 0,-1-2 0 0 0,-1-1 0 0 0,-1-1-1 0 0,-1-1 1 0 0,-1-2 0 0 0,-1-1 0 0 0,-1-1 0 0 0,-44 18 0 0 0,46-25 63 0 0,-1-1-1 0 0,0-2 1 0 0,0 0 0 0 0,-42 4-1 0 0,69-13 16 0 0,0 1-1 0 0,0-1 1 0 0,0 0-1 0 0,0 0 1 0 0,0-1-1 0 0,-7-1 1 0 0,-2-3 51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1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8 10623 0 0,'0'0'964'0'0,"0"-1"-794"0"0,1-2-71 0 0,0 0 0 0 0,0 0 0 0 0,0 0 0 0 0,0 1 0 0 0,0-1 0 0 0,0 1 0 0 0,1-1 0 0 0,0 1 0 0 0,-1-1 0 0 0,1 1 0 0 0,0 0 0 0 0,2-3 0 0 0,4-4 378 0 0,35-51 590 0 0,65-128 0 0 0,-64 110-948 0 0,65-85-1 0 0,-72 110-99 0 0,-30 40-16 0 0,-3 6-7 0 0,1 0 1 0 0,-1 1-1 0 0,1-1 0 0 0,7-6 0 0 0,-11 11-74 0 0,0 4-92 0 0,-1 14 123 0 0,1-1 0 0 0,-2 0 0 0 0,-2 16 0 0 0,-1 9-5 0 0,1 18 52 0 0,2 0 0 0 0,3 0 0 0 0,2-1 0 0 0,15 69 0 0 0,8-23 0 0 0,-23-90 0 0 0,1 0 0 0 0,1-1 0 0 0,0 1 0 0 0,1-2 0 0 0,14 21 0 0 0,-8-17 30 0 0,-10-14 58 0 0,-1-1 18 0 0,-1 0-73 0 0,0 1-1 0 0,0-1 0 0 0,0 0 0 0 0,1 0 1 0 0,-1 1-1 0 0,0-1 0 0 0,0 0 1 0 0,0 0-1 0 0,1 0 0 0 0,-1 0 1 0 0,0 0-1 0 0,0-1 0 0 0,0 1 1 0 0,1 0-1 0 0,-1-1 0 0 0,0 1 1 0 0,0 0-1 0 0,2-2 0 0 0,16-10 496 0 0,-11 4-276 0 0,0-1 0 0 0,-1 1 0 0 0,1-1 0 0 0,-2-1 1 0 0,1 1-1 0 0,-2-1 0 0 0,10-20 0 0 0,23-79 453 0 0,-34 94-605 0 0,35-138 449 0 0,-1 6 202 0 0,-11 49-294 0 0,24-74 36 0 0,-41 143-527 0 0,2 0-1 0 0,2 0 1 0 0,27-43-1 0 0,-34 62-63 0 0,0 0 0 0 0,0 1 0 0 0,1 0 0 0 0,11-11 0 0 0,-16 18 14 0 0,1-1 0 0 0,-1 0 1 0 0,0 1-1 0 0,1 0 0 0 0,0 0 1 0 0,-1 0-1 0 0,1 0 0 0 0,0 1 1 0 0,0-1-1 0 0,0 1 0 0 0,0 0 1 0 0,0 0-1 0 0,0 0 0 0 0,0 1 1 0 0,7-1-1 0 0,-8 2 0 0 0,0-1 0 0 0,0 1 0 0 0,0 0 1 0 0,0 0-1 0 0,-1 0 0 0 0,1 0 0 0 0,0 0 0 0 0,-1 0 0 0 0,1 1 1 0 0,-1-1-1 0 0,1 1 0 0 0,-1 0 0 0 0,0 0 0 0 0,0 0 0 0 0,3 2 1 0 0,2 5-637 0 0,0 0 1 0 0,9 14-1 0 0,-16-23 720 0 0,13 19-1051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8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2 8287 0 0,'-12'-15'2108'0'0,"11"14"-737"0"0,1 1 62 0 0,0 0-194 0 0,0 0-855 0 0,0 0-400 0 0,0 0-100 0 0,0 0-191 0 0,0 0-79 0 0,14-3-397 0 0,57-21 83 0 0,-40 13 1962 0 0,61-14 1 0 0,-87 24-1079 0 0,-1 1-1 0 0,0-1 1 0 0,0 1-1 0 0,1 0 1 0 0,-1 0-1 0 0,0 0 1 0 0,0 1-1 0 0,1 0 1 0 0,-1-1-1 0 0,0 1 1 0 0,0 1-1 0 0,0-1 1 0 0,0 1-1 0 0,4 2 1 0 0,-3-2-95 0 0,-1 1 0 0 0,0 0 0 0 0,-1 1 0 0 0,1-1 0 0 0,0 1 0 0 0,-1-1-1 0 0,0 1 1 0 0,0 0 0 0 0,0 0 0 0 0,0 0 0 0 0,3 8 0 0 0,0 2-69 0 0,1 6-20 0 0,-8-14 0 0 0,0-1 0 0 0,1 1-11 0 0,0 0 0 0 0,-1 0 0 0 0,0 0 0 0 0,0 0 0 0 0,0 0 0 0 0,-1-1 0 0 0,0 1 0 0 0,0 0 0 0 0,0-1 0 0 0,-1 1 0 0 0,0-1 0 0 0,-4 7 0 0 0,1-5-23 0 0,1 0 0 0 0,-1 0 0 0 0,0-1 0 0 0,-1 0 0 0 0,0-1-1 0 0,0 1 1 0 0,-15 8 0 0 0,-14 6-37 0 0,19-12 87 0 0,0 2 1 0 0,1 0-1 0 0,0 1 1 0 0,-22 19-1 0 0,36-27 27 0 0,2-2-34 0 0,0 1 0 0 0,0-1 1 0 0,0 1-1 0 0,0-1 0 0 0,0 1 1 0 0,0-1-1 0 0,1 1 0 0 0,-1-1 1 0 0,0 1-1 0 0,1-1 0 0 0,-1 1 1 0 0,1-1-1 0 0,-1 0 0 0 0,1 1 1 0 0,0-1-1 0 0,-1 0 0 0 0,1 0 1 0 0,0 1-1 0 0,0-1 0 0 0,0 0 1 0 0,0 0-1 0 0,0 0 0 0 0,0 0 1 0 0,1 0-1 0 0,-1 0 0 0 0,0 0 1 0 0,0-1-1 0 0,1 1 0 0 0,-1 0 1 0 0,0-1-1 0 0,1 1 0 0 0,-1-1 1 0 0,1 1-1 0 0,-1-1 0 0 0,3 1 1 0 0,1 0 30 0 0,17 6 53 0 0,0 0 0 0 0,1-2 0 0 0,0-1 0 0 0,0-1 0 0 0,0-1 1 0 0,29 0-1 0 0,142-18-284 0 0,-19 1-988 0 0,-61 15-2805 0 0,-83 1 2512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8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519 0 0,'0'0'1024'0'0,"0"0"-824"0"0,0 0-200 0 0,0 0 0 0 0,14 5 112 0 0,-1 1-16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8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8 5527 0 0,'2'-1'250'0'0,"34"-28"-139"0"0,1-1 2647 0 0,-30 25-709 0 0,0 0 1 0 0,1 1-1 0 0,13-7 0 0 0,38-10 2848 0 0,-26 11-4680 0 0,0 2-1 0 0,43-6 1 0 0,-47 10-296 0 0,28-4-1252 0 0,-19 4-3635 0 0,-3 0-1921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49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7 3223 0 0,'-1'-1'143'0'0,"-4"-2"-69"0"0,1-1 1 0 0,0 0-1 0 0,-1 0 0 0 0,2 0 1 0 0,-1 0-1 0 0,-4-7 0 0 0,7 10 1743 0 0,1 1 619 0 0,0 0 116 0 0,0 0-180 0 0,0 0-869 0 0,0 0-383 0 0,-6 30 1439 0 0,4 53-1201 0 0,3-45-1204 0 0,-3 1 1 0 0,-11 73-1 0 0,1-45-507 0 0,10-37-4769 0 0,0-9-1142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2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05 8287 0 0,'-2'-1'382'0'0,"-4"0"-223"0"0,1-1 0 0 0,-1 1 0 0 0,1 0 0 0 0,-1 0 0 0 0,0 0 0 0 0,0 1 0 0 0,-10 0 0 0 0,9 3 304 0 0,7-4-1609 0 0,6-5 1039 0 0,2-2 105 0 0,1-1 0 0 0,0 2-1 0 0,17-12 1 0 0,-13 11 728 0 0,1 1-1 0 0,0 0 1 0 0,0 1-1 0 0,0 0 1 0 0,24-5-1 0 0,-10 6 669 0 0,-26 5-829 0 0,1 1-12 0 0,-1 0-529 0 0,-1 0 0 0 0,1 0 0 0 0,0 0 0 0 0,0 0 0 0 0,-1 1-1 0 0,1-1 1 0 0,-1 0 0 0 0,1 1 0 0 0,-1-1 0 0 0,1 1 0 0 0,-1-1-1 0 0,0 1 1 0 0,0 0 0 0 0,0-1 0 0 0,0 1 0 0 0,0 0 0 0 0,0 0 0 0 0,0 0-1 0 0,-1 0 1 0 0,1 0 0 0 0,-1 0 0 0 0,1 0 0 0 0,-1 0 0 0 0,0 0 0 0 0,1 0-1 0 0,-1 0 1 0 0,-1 0 0 0 0,1 0 0 0 0,0 0 0 0 0,0 0 0 0 0,-1 0 0 0 0,1 0-1 0 0,-1 0 1 0 0,1 0 0 0 0,-2 2 0 0 0,-2 5-68 0 0,0-1 0 0 0,0-1-1 0 0,0 1 1 0 0,-1 0 0 0 0,-1-1 0 0 0,1 0 0 0 0,-1 0-1 0 0,-7 6 1 0 0,-58 45-364 0 0,65-53 403 0 0,-40 27-55 0 0,37-25 59 0 0,4 1 72 0 0,4-7-46 0 0,1 1 0 0 0,0-1-1 0 0,-1 1 1 0 0,1 0 0 0 0,0-1 0 0 0,0 1 0 0 0,0 0 0 0 0,0-1 0 0 0,0 1 0 0 0,0 0 0 0 0,1-1 0 0 0,-1 1 0 0 0,1 0 0 0 0,-1-1 0 0 0,1 1 0 0 0,1 2 0 0 0,-1 0 37 0 0,4 9 29 0 0,1 0 1 0 0,1-1-1 0 0,0 0 0 0 0,0 0 0 0 0,1 0 1 0 0,11 12-1 0 0,-10-14-92 0 0,-1 1 0 0 0,0 1 1 0 0,0-1-1 0 0,-1 1 0 0 0,-1 0 0 0 0,10 25 1 0 0,-13-25-285 0 0,1-1 0 0 0,-2 1 0 0 0,0 0 0 0 0,0 0 0 0 0,-1 1 0 0 0,0-1 0 0 0,-2 17 0 0 0,-2-4-1557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2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1 9151 0 0,'-3'-1'49'0'0,"0"1"0"0"0,1-1 0 0 0,-1 1 0 0 0,0-1 0 0 0,1 1 0 0 0,-1 0 0 0 0,0 0 0 0 0,0 0 0 0 0,1 0 0 0 0,-1 1 0 0 0,0-1 0 0 0,1 1 0 0 0,-1 0 0 0 0,0-1-1 0 0,1 1 1 0 0,-3 2 0 0 0,-5 0-883 0 0,9-2-308 0 0,-1 0-66 0 0,-17 10-626 0 0,17-10 1303 0 0,2-1 34 0 0,0 0 199 0 0,0 0 809 0 0,0 0 353 0 0,0 0 68 0 0,0 0 95 0 0,0 0 327 0 0,0 0 146 0 0,0 0 32 0 0,0 0-97 0 0,3 0-427 0 0,21 2-298 0 0,-1-2 0 0 0,0 0 0 0 0,0-1 0 0 0,26-6-1 0 0,-20 3-341 0 0,278-15 1297 0 0,1 23-1646 0 0,-199-2-657 0 0,134-14-1 0 0,-192 5-425 0 0,1-2-295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3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32 15343 0 0,'1'-2'704'0'0,"14"-26"327"0"0,-14 26-668 0 0,-1 2 107 0 0,0 0 12 0 0,0 0-106 0 0,0 0-464 0 0,0 0-206 0 0,0 0-39 0 0,0 0-6 0 0,0 3 15 0 0,-3 6 184 0 0,-1 0 0 0 0,0 0 0 0 0,0 0 0 0 0,0-1 0 0 0,-1 1 0 0 0,0-1 0 0 0,-1 0 0 0 0,-7 7-1 0 0,-18 30 41 0 0,-80 125 83 0 0,-9 16 27 0 0,114-174 5 0 0,0 0 1 0 0,0 1-1 0 0,1-1 0 0 0,1 1 0 0 0,0 0 1 0 0,-4 21-1 0 0,8-28-9 0 0,-1-1 1 0 0,1 1-1 0 0,0-1 1 0 0,0 1-1 0 0,0-1 1 0 0,1 1-1 0 0,-1-1 1 0 0,1 0-1 0 0,1 1 0 0 0,-1-1 1 0 0,1 0-1 0 0,0 0 1 0 0,0 0-1 0 0,1 0 1 0 0,-1 0-1 0 0,1 0 1 0 0,0-1-1 0 0,7 9 1 0 0,3-1-84 0 0,0-1 1 0 0,0 1-1 0 0,1-2 1 0 0,1 0-1 0 0,20 10 1 0 0,-11-9-639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4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5 94 7367 0 0,'0'0'334'0'0,"0"0"-1"0"0,0 0-1 0 0,-2-1 780 0 0,-36-18 3884 0 0,36 19-4751 0 0,1-1-70 0 0,-20-6 402 0 0,2-1-1 0 0,-37-21 1 0 0,33 16-180 0 0,17 11-310 0 0,-1-1 0 0 0,1 1 0 0 0,-1 0-1 0 0,1 0 1 0 0,-1 1 0 0 0,1-1 0 0 0,-1 2 0 0 0,0-1 0 0 0,1 1 0 0 0,-1 0 0 0 0,0 0 0 0 0,0 1 0 0 0,1 0 0 0 0,-1 0 0 0 0,-6 2 0 0 0,-10 4-1 0 0,0 1-1 0 0,-40 20 1 0 0,-73 53-553 0 0,51-27 128 0 0,69-46 269 0 0,-24 18 28 0 0,29-16 42 0 0,11-10 0 0 0,0 1 0 0 0,-1-1 0 0 0,1 1 0 0 0,0-1 0 0 0,-1 1 0 0 0,1-1 0 0 0,0 1 0 0 0,0-1 0 0 0,0 1 0 0 0,0 0 0 0 0,0-1 0 0 0,0 1 0 0 0,0-1 0 0 0,0 1 0 0 0,0 0 0 0 0,0-1 0 0 0,0 1 0 0 0,0 0 0 0 0,1 1 0 0 0,0-1 0 0 0,0 1 0 0 0,0-1 0 0 0,0 1 0 0 0,0-1 0 0 0,1 0 0 0 0,-1 0 0 0 0,0 0 0 0 0,1 0 0 0 0,-1 0 0 0 0,1 0 0 0 0,-1 0 0 0 0,1 0 0 0 0,0 0 0 0 0,-1-1 0 0 0,1 1 0 0 0,2 0 0 0 0,31 7 0 0 0,-5-6 5 0 0,37-3-1 0 0,-38 1 24 0 0,38 2-1 0 0,-45 1-26 0 0,0 0-1 0 0,34 9 1 0 0,-49-9-3 0 0,0-1 1 0 0,-1 1 0 0 0,1 0-1 0 0,-1 0 1 0 0,0 1 0 0 0,0 0-1 0 0,0 0 1 0 0,0 1 0 0 0,0-1-1 0 0,-1 1 1 0 0,9 10 0 0 0,-7-6-77 0 0,-1 1 0 0 0,0 0 0 0 0,0 0 0 0 0,-1 0 0 0 0,-1 0 0 0 0,5 13 0 0 0,13 67-1384 0 0,-22-88 1426 0 0,5 36-833 0 0,-4-27 480 0 0,0 0 0 0 0,6 19 0 0 0,-6-27 446 0 0,0-1-1 0 0,0 1 1 0 0,-1 0 0 0 0,1 0 0 0 0,0 0 0 0 0,-1 0 0 0 0,0 0 0 0 0,0-1 0 0 0,0 1 0 0 0,0 0 0 0 0,0 0 0 0 0,-1 0 0 0 0,1 0 0 0 0,-1 0 0 0 0,0 0 0 0 0,0-1-1 0 0,0 1 1 0 0,0 0 0 0 0,0-1 0 0 0,-1 1 0 0 0,1-1 0 0 0,-1 1 0 0 0,0-1 0 0 0,1 0 0 0 0,-1 1 0 0 0,0-1 0 0 0,0 0 0 0 0,-1 0 0 0 0,1-1 0 0 0,-5 4-1 0 0,-5 2 117 0 0,0-1 0 0 0,0 0-1 0 0,0-1 1 0 0,-1-1 0 0 0,-17 4-1 0 0,17-4-542 0 0,-10 2 63 0 0,-1 0 0 0 0,-1-2 0 0 0,1 0 0 0 0,0-2 0 0 0,-1-1 0 0 0,0-1 0 0 0,-45-5 0 0 0,60 3 323 0 0,0-1-1 0 0,0 1 0 0 0,1-1 0 0 0,-1-1 1 0 0,1 0-1 0 0,-1 0 0 0 0,1-1 1 0 0,0 0-1 0 0,1-1 0 0 0,-1 0 0 0 0,1 0 1 0 0,-9-10-1 0 0,15 14 53 0 0,0 0 0 0 0,1-1 0 0 0,-1 1 0 0 0,1 0 0 0 0,-1-1 0 0 0,1 1 1 0 0,0-1-1 0 0,0 0 0 0 0,0 0 0 0 0,0 1 0 0 0,0-1 0 0 0,1 0 0 0 0,-1 0 0 0 0,1 0 0 0 0,0-3 0 0 0,0 1 68 0 0,1 0-1 0 0,-1 1 0 0 0,1-1 1 0 0,0 0-1 0 0,1 1 0 0 0,-1-1 1 0 0,1 1-1 0 0,3-7 0 0 0,1 0 66 0 0,1 1 0 0 0,0 1-1 0 0,0-1 1 0 0,1 1 0 0 0,0 1-1 0 0,15-13 1 0 0,185-148 814 0 0,-136 102-1485 0 0,-63 57-253 0 0,0 1-1 0 0,9-13 1 0 0,-15 18 224 0 0,7-8-704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4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2 5983 0 0,'0'0'464'0'0,"-2"-1"-305"0"0,-4-2 288 0 0,4 2 1782 0 0,2 1-2094 0 0,0 0 0 0 0,0 0-1 0 0,-1 0 1 0 0,1 0 0 0 0,0 0-1 0 0,0 0 1 0 0,0 0 0 0 0,0 0 0 0 0,0 0-1 0 0,-1 0 1 0 0,1 0 0 0 0,0 0 0 0 0,0 0-1 0 0,0 0 1 0 0,0 0 0 0 0,-1 0 0 0 0,1 0-1 0 0,0 0 1 0 0,0 0 0 0 0,0 0 0 0 0,0 0-1 0 0,-1 0 1 0 0,1 0 0 0 0,0 0 0 0 0,0 0-1 0 0,0 0 1 0 0,0 0 0 0 0,0 0-1 0 0,0 0 1 0 0,-1 0 0 0 0,1-1 0 0 0,0 1-1 0 0,0 0 1 0 0,0 0 0 0 0,0 0 0 0 0,0 0-1 0 0,0 0 1 0 0,0 0 0 0 0,0-1 0 0 0,0 1-1 0 0,-1 0 1 0 0,1 0 0 0 0,0 0 0 0 0,0 0-1 0 0,0 0 1 0 0,0-1 0 0 0,0 1 0 0 0,0 0-1 0 0,0 0 1 0 0,0 0 0 0 0,0 0-1 0 0,0-1 1 0 0,0 1 0 0 0,0 0 0 0 0,0 0-1 0 0,0 0 1 0 0,0 0 0 0 0,1-1 0 0 0,-1 1-1 0 0,0 0 1 0 0,0 0 0 0 0,0 0 0 0 0,0 0-1 0 0,0 0 1 0 0,0 0 0 0 0,0-1 0 0 0,9-6 961 0 0,30-11-1255 0 0,54-18 1 0 0,-28 12-9 0 0,46-14-3 0 0,-92 33-64 0 0,0 1 0 0 0,0 1 1 0 0,0 0-1 0 0,20 1 0 0 0,-34 2-1 0 0,1 0 0 0 0,-1 1-1 0 0,0 0 1 0 0,0 0 0 0 0,0 0-1 0 0,0 0 1 0 0,0 1 0 0 0,-1 0-1 0 0,1 0 1 0 0,0 0 0 0 0,5 4-1 0 0,-8-5-596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5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4 58 14079 0 0,'-2'-1'646'0'0,"-9"-4"-473"0"0,-1 1 1 0 0,1 0 0 0 0,-1 1 0 0 0,0 0-1 0 0,-13-1 1 0 0,-27 3 197 0 0,43-5-784 0 0,2 1 1409 0 0,2 5 2854 0 0,-17 6-3911 0 0,-16 4-49 0 0,-1-2 0 0 0,0-1 0 0 0,0-2 1 0 0,0-2-1 0 0,0-1 0 0 0,-1-3 0 0 0,-75-9 0 0 0,54 6 108 0 0,27 2 24 0 0,-35-5 1 0 0,67 7-66 0 0,2 0-21 0 0,1-2 32 0 0,1-1 1 0 0,-1 1-1 0 0,1 0 0 0 0,-1 0 0 0 0,1 0 0 0 0,0 0 1 0 0,-1 0-1 0 0,1 0 0 0 0,0 1 0 0 0,0-1 1 0 0,0 1-1 0 0,3-2 0 0 0,-4 2 29 0 0,10-5-77 0 0,-2 2 80 0 0,-7 3 75 0 0,-2 1 8 0 0,0 0 50 0 0,-2 12 192 0 0,-1-2-119 0 0,-1-1-1 0 0,-7 14 0 0 0,0 0 99 0 0,7-13-271 0 0,0 0 0 0 0,1 1-1 0 0,0-1 1 0 0,1 0 0 0 0,0 1-1 0 0,0 0 1 0 0,0 20 0 0 0,3-2-192 0 0,-1-2 161 0 0,-3 34 0 0 0,2-53-47 0 0,0 0 0 0 0,0 0 1 0 0,-1 0-1 0 0,-1 0 0 0 0,1 0 0 0 0,-1-1 1 0 0,-1 1-1 0 0,-6 11 0 0 0,5-12-27 0 0,4-6 0 0 0,4 0-4 0 0,4 0 48 0 0,0 0 0 0 0,1-1 0 0 0,-1 1 0 0 0,0-2 0 0 0,1 1-1 0 0,-1-1 1 0 0,0 0 0 0 0,9-3 0 0 0,17-1-57 0 0,20-2 11 0 0,46-3-48 0 0,-88 10 120 0 0,1 0 0 0 0,-1 1 0 0 0,0 0 0 0 0,0 1 0 0 0,0 0 0 0 0,18 7 0 0 0,-26-8 29 0 0,-1 1 0 0 0,1-1-1 0 0,0 1 1 0 0,-1-1 0 0 0,0 1-1 0 0,1 0 1 0 0,-1 0-1 0 0,0 0 1 0 0,0 0 0 0 0,0 1-1 0 0,2 2 1 0 0,14 28 319 0 0,-15-28-266 0 0,-2-3-43 0 0,-1-1 0 0 0,1 1 0 0 0,-1 0 0 0 0,1 0 0 0 0,-1 0 0 0 0,1-1 0 0 0,-1 1 0 0 0,0 0 1 0 0,0 3-1 0 0,0-3 14 0 0,0 0 85 0 0,0 0-32 0 0,1 4-50 0 0,-7 32 175 0 0,6-34-208 0 0,0-2-19 0 0,0-1 0 0 0,-1 0 1 0 0,1 1-1 0 0,0-1 0 0 0,-1 0 1 0 0,1 1-1 0 0,-1-1 0 0 0,1 0 1 0 0,-1 0-1 0 0,1 1 0 0 0,-1-1 1 0 0,0 0-1 0 0,-1 2 0 0 0,-1 1-10 0 0,0 1 0 0 0,0-1 0 0 0,0 0 0 0 0,-1 0 0 0 0,1-1 0 0 0,-1 1 0 0 0,0-1 0 0 0,0 0 0 0 0,0 0 0 0 0,-1 0 0 0 0,1 0 0 0 0,-1-1 0 0 0,1 0 0 0 0,-9 3 0 0 0,-6 1-31 0 0,-1-1 0 0 0,-28 4 1 0 0,34-6 46 0 0,-49 4 189 0 0,46-6-58 0 0,-1 1 1 0 0,1 1-1 0 0,0 0 0 0 0,-32 11 1 0 0,47-14 26 0 0,2 0-42 0 0,0 0-187 0 0,0 0-86 0 0,1 1-374 0 0,-1 0 0 0 0,1 0 0 0 0,0 0-1 0 0,0 0 1 0 0,0-1 0 0 0,0 1 0 0 0,0-1 0 0 0,0 1 0 0 0,1 0-1 0 0,1 0 1 0 0,-3-1 72 0 0,17 4-6359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1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29 7367 0 0,'0'-1'568'0'0,"2"-1"-464"0"0,4-14 218 0 0,-6 14-551 0 0,4-17 5325 0 0,-7 14-1736 0 0,-6 7-2886 0 0,-1 5-439 0 0,1 0 0 0 0,0 1 0 0 0,0 0 0 0 0,1 0 0 0 0,0 1 0 0 0,0 0 0 0 0,1 0 0 0 0,0 1 0 0 0,1-1 0 0 0,0 2 0 0 0,0-1 0 0 0,1 1 0 0 0,1 0 0 0 0,0 0 0 0 0,0 0 0 0 0,1 0 0 0 0,0 1 0 0 0,1-1 0 0 0,-1 15 0 0 0,3-23-25 0 0,0 0 0 0 0,0 0 0 0 0,0 0-1 0 0,1 1 1 0 0,-1-1 0 0 0,1 0 0 0 0,0 0 0 0 0,-1 0 0 0 0,1 0 0 0 0,1 0 0 0 0,-1 0-1 0 0,0 0 1 0 0,1 0 0 0 0,-1-1 0 0 0,1 1 0 0 0,0 0 0 0 0,2 2 0 0 0,-1-3 37 0 0,0 1 0 0 0,0-1 0 0 0,1 1 0 0 0,-1-1 0 0 0,0 0 0 0 0,1 0 0 0 0,0-1 0 0 0,-1 1 0 0 0,1-1 0 0 0,0 1 0 0 0,0-1 0 0 0,0-1 0 0 0,4 2 0 0 0,0-2 96 0 0,0 1 0 0 0,0-2 0 0 0,1 1 0 0 0,-1-1 0 0 0,0 0 0 0 0,0-1 0 0 0,0 1 0 0 0,0-2 0 0 0,-1 1 0 0 0,14-7 0 0 0,-2 0-56 0 0,-1-1 0 0 0,0-1 0 0 0,16-13 0 0 0,-28 21-87 0 0,-4 2-2 0 0,0-1 0 0 0,0 1 0 0 0,0 0 0 0 0,0-1 0 0 0,0 1 0 0 0,0-1 0 0 0,0 0 0 0 0,2-3 0 0 0,-3 4-11 0 0,1 0 0 0 0,-1-1 0 0 0,0 1 0 0 0,0-1 0 0 0,0 1 0 0 0,0-1 0 0 0,0 1 0 0 0,0-1 0 0 0,0 0 0 0 0,0 0 0 0 0,-1 1 0 0 0,1-1 0 0 0,-1 0 1 0 0,1 0-1 0 0,-1 0 0 0 0,0 1 0 0 0,1-1 0 0 0,-1 0 0 0 0,0 0 0 0 0,0 0 0 0 0,-1 0 0 0 0,1 0 0 0 0,0 1 0 0 0,-1-1 0 0 0,1 0 0 0 0,-1 0 0 0 0,1 0 0 0 0,-1 1 1 0 0,0-1-1 0 0,0 0 0 0 0,-1-2 0 0 0,-5-5-107 0 0,1 1 0 0 0,-1 1 0 0 0,0-1 0 0 0,-14-11 0 0 0,-1-2 8 0 0,12 10 121 0 0,1-1-1 0 0,1 0 1 0 0,0-1-1 0 0,1 0 1 0 0,0 0-1 0 0,-8-24 1 0 0,6 14-5 0 0,5 15-59 0 0,-2-3-1591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6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01 6447 0 0,'-10'-14'-132'0'0,"1"2"759"0"0,0 0 0 0 0,-1 0 0 0 0,-15-13 0 0 0,22 22-10 0 0,0 1 0 0 0,0-1 1 0 0,0 1-1 0 0,-1 0 1 0 0,1 0-1 0 0,-1 0 0 0 0,0 0 1 0 0,1 1-1 0 0,-1-1 0 0 0,0 1 1 0 0,0 0-1 0 0,0 0 0 0 0,0 1 1 0 0,0-1-1 0 0,0 1 0 0 0,0 0 1 0 0,-6 0-1 0 0,8 0-578 0 0,0 1-1 0 0,-1 0 1 0 0,1 0-1 0 0,0 0 1 0 0,0 0 0 0 0,0 0-1 0 0,0 0 1 0 0,0 0-1 0 0,0 1 1 0 0,0-1-1 0 0,1 1 1 0 0,-1-1 0 0 0,0 1-1 0 0,1 0 1 0 0,-1 0-1 0 0,1-1 1 0 0,0 1-1 0 0,-1 0 1 0 0,1 0 0 0 0,0 0-1 0 0,0 1 1 0 0,-1 3-1 0 0,0 0-72 0 0,0 0 0 0 0,1 0 0 0 0,-1 0-1 0 0,1 0 1 0 0,0 0 0 0 0,1 1 0 0 0,0 9 0 0 0,0-8-29 0 0,1-1 1 0 0,0 0 0 0 0,1 1-1 0 0,0-1 1 0 0,0 0 0 0 0,1 0 0 0 0,-1 0-1 0 0,2 0 1 0 0,-1-1 0 0 0,1 1 0 0 0,0-1-1 0 0,7 9 1 0 0,-3-6-62 0 0,0 0 0 0 0,1-1 0 0 0,1-1 0 0 0,-1 1-1 0 0,1-1 1 0 0,0-1 0 0 0,13 6 0 0 0,40 17-150 0 0,106 34 1 0 0,43 19 1019 0 0,-196-74-656 0 0,-1 1 1 0 0,1 0-1 0 0,-2 0 1 0 0,1 2 0 0 0,-2 0-1 0 0,1 1 1 0 0,-2 0 0 0 0,13 14-1 0 0,-18-16-57 0 0,1 1 0 0 0,-1 0 0 0 0,-1 0 0 0 0,0 0 0 0 0,0 1 0 0 0,-2 0 0 0 0,1 0 0 0 0,-1 0 0 0 0,-1 0 0 0 0,0 1 0 0 0,2 22 1 0 0,-4-20-20 0 0,-1 0 1 0 0,0 0 0 0 0,-1 0 0 0 0,-1 0 0 0 0,0-1 0 0 0,-1 1 0 0 0,-1-1 0 0 0,0 1 0 0 0,-8 16 0 0 0,2-10 8 0 0,-1 0 0 0 0,0-1 0 0 0,-2 0-1 0 0,0-1 1 0 0,-20 21 0 0 0,-2 0 3 0 0,-2-2-1 0 0,-57 48 0 0 0,26-29-22 0 0,37-30-105 0 0,-58 39 1 0 0,59-44-221 0 0,22-16 18 0 0,-1 1 0 0 0,-11 5 1 0 0,11-10-1023 0 0,7-2 461 0 0,0 1-5279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6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71 9991 0 0,'-23'-6'378'0'0,"0"1"0"0"0,-40-3 0 0 0,15 3 2546 0 0,41 3 444 0 0,7-1-1399 0 0,12-4-898 0 0,22-4-1042 0 0,4 3 353 0 0,0 2-1 0 0,61-3 1 0 0,-95 9-377 0 0,0 0 1 0 0,1 0-1 0 0,-1 0 0 0 0,0 0 0 0 0,0 1 1 0 0,0 0-1 0 0,1 0 0 0 0,-1 0 0 0 0,0 0 0 0 0,0 0 1 0 0,0 1-1 0 0,-1 0 0 0 0,1 0 0 0 0,0 0 1 0 0,-1 0-1 0 0,1 1 0 0 0,-1-1 0 0 0,1 1 1 0 0,-1 0-1 0 0,0 0 0 0 0,-1 0 0 0 0,1 0 0 0 0,0 1 1 0 0,-1-1-1 0 0,3 5 0 0 0,-2-1-23 0 0,0 1-1 0 0,0 0 1 0 0,-1 0-1 0 0,1 0 1 0 0,-2 0 0 0 0,1 0-1 0 0,-1 0 1 0 0,-1 1-1 0 0,1-1 1 0 0,-2 0 0 0 0,1 1-1 0 0,-1-1 1 0 0,0 0-1 0 0,-1 0 1 0 0,-3 13 0 0 0,-3 0-82 0 0,0 1 0 0 0,-2-1 1 0 0,0 0-1 0 0,-16 23 0 0 0,-6 12 16 0 0,20-30 84 0 0,12-24 77 0 0,0-2 109 0 0,35 4 456 0 0,2-7-269 0 0,43-9 0 0 0,13-3-283 0 0,-77 14-181 0 0,-1 0 0 0 0,1 1-1 0 0,-1 1 1 0 0,17 3 0 0 0,-25-3-344 0 0,0 1-1 0 0,0 1 1 0 0,0-1-1 0 0,0 1 1 0 0,-1 1 0 0 0,13 7-1 0 0,-3 0-1148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7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91 3223 0 0,'-2'-1'240'0'0,"-3"-4"254"0"0,4 4 1812 0 0,1 1 782 0 0,0 0 147 0 0,0 0-438 0 0,0 0-1945 0 0,0 0-852 0 0,0 0-174 0 0,0 0-77 0 0,1 0 120 0 0,0 1-1 0 0,0-1 1 0 0,0 1 0 0 0,0-1-1 0 0,0 1 1 0 0,1-1 0 0 0,-1 0-1 0 0,0 0 1 0 0,0 1 0 0 0,0-1-1 0 0,1 0 1 0 0,-1 0 0 0 0,0 0-1 0 0,3 0 1 0 0,-3-1 287 0 0,1 1 1 0 0,0 0-1 0 0,0 0 0 0 0,0 1 1 0 0,0-1-1 0 0,0 0 0 0 0,0 1 1 0 0,0-1-1 0 0,2 2 0 0 0,1 0 452 0 0,0 0 0 0 0,0 0-1 0 0,0-1 1 0 0,0 1 0 0 0,0-1 0 0 0,0 0-1 0 0,0 0 1 0 0,9-1 0 0 0,47-2 104 0 0,-39 0-298 0 0,52-3-425 0 0,0-4-1 0 0,106-27 0 0 0,-93 17-1450 0 0,113-10-1 0 0,-181 28-417 0 0,0 1 0 0 0,36 4 0 0 0,-53-4-3192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7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0135 0 0,'0'-8'328'0'0,"0"1"0"0"0,0-1 0 0 0,1 0 0 0 0,0 0 0 0 0,0 1 0 0 0,1-1 0 0 0,4-11 0 0 0,-3 9 1416 0 0,-3 10-1482 0 0,0-1 0 0 0,0 0 0 0 0,1 0 0 0 0,-1 1 0 0 0,0-1 0 0 0,1 0 0 0 0,-1 1-1 0 0,0-1 1 0 0,1 0 0 0 0,-1 1 0 0 0,1-1 0 0 0,-1 0 0 0 0,1 1 0 0 0,-1-1 0 0 0,1 1 0 0 0,-1-1 0 0 0,1 1-1 0 0,-1-1 1 0 0,2 0 0 0 0,-2 1-192 0 0,1 0-1 0 0,0 0 0 0 0,-1 0 0 0 0,1 0 1 0 0,-1 0-1 0 0,1 0 0 0 0,0 0 1 0 0,-1 0-1 0 0,1 0 0 0 0,-1 0 1 0 0,1 0-1 0 0,0 1 0 0 0,-1-1 0 0 0,1 0 1 0 0,-1 0-1 0 0,1 0 0 0 0,-1 1 1 0 0,2 0-1 0 0,1 1-97 0 0,0 0 0 0 0,-1 1 0 0 0,1-1 0 0 0,0 1 0 0 0,3 5 0 0 0,-2-3 30 0 0,-1 0-1 0 0,0 0 1 0 0,0 0 0 0 0,-1 1 0 0 0,0-1-1 0 0,0 1 1 0 0,2 7 0 0 0,5 43-3 0 0,0-4 1 0 0,4 31-1 0 0,-6-25-179 0 0,6 23-391 0 0,6 37-1333 0 0,-14-92 1252 0 0,-3-14 79 0 0,0 0 0 0 0,1 0 0 0 0,1 0 0 0 0,0 0 0 0 0,8 18 0 0 0,-4-18-409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5:58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8 13 10591 0 0,'0'0'819'0'0,"-1"-1"-534"0"0,1 0-252 0 0,0 1 0 0 0,0-1 0 0 0,0 1 0 0 0,0-1 0 0 0,-1 1 0 0 0,1-1 0 0 0,0 1 0 0 0,0-1 0 0 0,0 1 0 0 0,-1 0 0 0 0,1-1 0 0 0,0 1 0 0 0,-1-1 0 0 0,1 1 0 0 0,0 0 0 0 0,-1-1 0 0 0,1 1 0 0 0,-1 0 0 0 0,1-1 0 0 0,0 1 0 0 0,-1 0 0 0 0,1 0 1 0 0,-1-1-1 0 0,1 1 0 0 0,-1 0 0 0 0,1 0 0 0 0,-1 0 0 0 0,1 0 0 0 0,-1 0 0 0 0,1 0 0 0 0,-1 0 0 0 0,1 0 0 0 0,-1 0 0 0 0,1 0 0 0 0,-1 0 0 0 0,0 0 0 0 0,-2 0 1376 0 0,1-1-931 0 0,-1 0-122 0 0,-14 5 1811 0 0,8-1-2259 0 0,7-2 125 0 0,0 0 1 0 0,0 0-1 0 0,0-1 0 0 0,0 1 0 0 0,1 0 1 0 0,-1 0-1 0 0,0 1 0 0 0,1-1 0 0 0,-1 0 0 0 0,0 1 1 0 0,1-1-1 0 0,0 1 0 0 0,-1-1 0 0 0,1 1 0 0 0,0 0 1 0 0,-2 2-1 0 0,-1 2 166 0 0,-38 47 625 0 0,8-11-572 0 0,-217 350 355 0 0,245-382-586 0 0,-105 206 335 0 0,103-198-352 0 0,1 0 1 0 0,0 0-1 0 0,2 1 0 0 0,0 0 1 0 0,-2 20-1 0 0,6-32 8 0 0,0 0 0 0 0,1 1-1 0 0,0-1 1 0 0,0 0 0 0 0,1 0 0 0 0,0 0 0 0 0,0 0 0 0 0,0 0-1 0 0,1 0 1 0 0,0 0 0 0 0,1 0 0 0 0,-1-1 0 0 0,1 1-1 0 0,1-1 1 0 0,-1 1 0 0 0,9 9 0 0 0,1-2 105 0 0,0-1-1 0 0,1 0 1 0 0,1-1 0 0 0,0-1 0 0 0,1 0-1 0 0,0-1 1 0 0,18 8 0 0 0,-2-3 95 0 0,0-1 1 0 0,66 17 0 0 0,-49-21-857 0 0,4-3-299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01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119 2759 0 0,'1'-2'207'0'0,"2"-19"-245"0"0,-3 17 621 0 0,0 1 1 0 0,0-1-1 0 0,0 1 0 0 0,1 0 1 0 0,0-1-1 0 0,0 1 0 0 0,0 0 1 0 0,0 0-1 0 0,0 0 0 0 0,0 0 1 0 0,1 0-1 0 0,0 0 0 0 0,-1 0 1 0 0,1 0-1 0 0,0 0 0 0 0,4-3 1 0 0,29-24-4788 0 0,-34 28 4105 0 0,-1 2 115 0 0,0 0 397 0 0,6-6 515 0 0,-5 5 3940 0 0,-63 138-3748 0 0,54-117-1239 0 0,5-12 30 0 0,1-1 0 0 0,-1 1-1 0 0,-1-1 1 0 0,0 0 0 0 0,0 0 0 0 0,-5 7-1 0 0,-45 59-262 0 0,-7-3 61 0 0,-15 20-74 0 0,61-70 367 0 0,7-10-5 0 0,1 0 0 0 0,0 0 1 0 0,1 0-1 0 0,-7 14 0 0 0,-6 29-69 0 0,16-41 11 0 0,4-2-19 0 0,-1-8-8 0 0,0-2 28 0 0,0 0 136 0 0,0 0 29 0 0,0 0 25 0 0,0 0 104 0 0,0 0 44 0 0,0 0 8 0 0,-1 3-90 0 0,0 0 0 0 0,0 0 0 0 0,0 0 0 0 0,-1-1 0 0 0,0 1-1 0 0,1-1 1 0 0,-1 1 0 0 0,0-1 0 0 0,-2 3 0 0 0,0 0-99 0 0,3-4 86 0 0,1-1-75 0 0,0 3-39 0 0,-1 6-5 0 0,0-6 0 0 0,1-3 0 0 0,2 1 0 0 0,-1 1-13 0 0,1 0-1 0 0,0 0 1 0 0,0 0-1 0 0,0 0 1 0 0,1-1-1 0 0,-1 1 1 0 0,0-1-1 0 0,0 0 1 0 0,1 1-1 0 0,-1-1 1 0 0,1 0-1 0 0,-1 0 1 0 0,1-1-1 0 0,0 1 1 0 0,-1 0 0 0 0,4-1-1 0 0,6 2 171 0 0,1-2 0 0 0,15 0 0 0 0,-14 0 24 0 0,-12 0-217 0 0,0 0-1 0 0,-1-1 1 0 0,1 1 0 0 0,0 0-1 0 0,0-1 1 0 0,-1 1 0 0 0,1-1-1 0 0,0 0 1 0 0,2-1 0 0 0,7-3 44 0 0,-8 5-72 0 0,1-1 8 0 0,0 0 0 0 0,0 1 0 0 0,0-1 0 0 0,0 1 0 0 0,0 0-1 0 0,0 1 1 0 0,0-1 0 0 0,0 0 0 0 0,0 1 0 0 0,0 0 0 0 0,4 2 0 0 0,11-3 9 0 0,-11 0-107 0 0,-6 0-66 0 0,-2 0-18 0 0,0 0 14 0 0,3 1 60 0 0,1-1 171 0 0,1 1 0 0 0,0-1 0 0 0,0 0 0 0 0,0 0 0 0 0,0 0 0 0 0,0-1 0 0 0,8-2 0 0 0,38-11 157 0 0,-46 12-212 0 0,29-10 23 0 0,-22 6-59 0 0,1 2-1 0 0,13-4 1 0 0,3 0-135 0 0,5-1-581 0 0,-31 9 457 0 0,-3 0 268 0 0,0-1 0 0 0,0 1 0 0 0,0 0 0 0 0,0 0-1 0 0,0 0 1 0 0,0 0 0 0 0,0 0 0 0 0,1-1 0 0 0,-1 1 0 0 0,0 0 0 0 0,0 0-1 0 0,0 0 1 0 0,0 0 0 0 0,0 0 0 0 0,0 0 0 0 0,1-1 0 0 0,-1 1-1 0 0,0 0 1 0 0,0 0 0 0 0,0 0 0 0 0,0 0 0 0 0,0 0 0 0 0,1 0 0 0 0,-1 0-1 0 0,0 0 1 0 0,0 0 0 0 0,0 0 0 0 0,0 0 0 0 0,1 0 0 0 0,-1 0 0 0 0,0 0-1 0 0,1 0-22 0 0,-1 0 0 0 0,0 0 0 0 0,0 0 0 0 0,1 0-1 0 0,-1 0 1 0 0,0 0 0 0 0,1 0 0 0 0,-1 0 0 0 0,0-1-1 0 0,0 1 1 0 0,1 0 0 0 0,-1 0 0 0 0,0 0 0 0 0,1 0-1 0 0,-1 0 1 0 0,0-1 0 0 0,0 1 0 0 0,0 0 0 0 0,1 0-1 0 0,-1 0 1 0 0,0-1 0 0 0,0 1 0 0 0,0 0 0 0 0,1 0 0 0 0,-1-1-1 0 0,0 1 1 0 0,0 0 0 0 0,0-1 0 0 0,0 1 0 0 0,0-4 68 0 0,0 0 0 0 0,0 0 1 0 0,0 1-1 0 0,-1-1 0 0 0,0 0 1 0 0,0 1-1 0 0,0-1 0 0 0,0 0 1 0 0,0 1-1 0 0,-1-1 0 0 0,0 1 1 0 0,1 0-1 0 0,-4-5 0 0 0,2 3 131 0 0,0 0-1 0 0,0-1 1 0 0,1 1-1 0 0,-3-10 0 0 0,5 13-132 0 0,-1 0 0 0 0,1-1 0 0 0,0 1 0 0 0,0 0 0 0 0,0 0 0 0 0,0 0 0 0 0,0 0 0 0 0,1 0 0 0 0,-1 0 0 0 0,1 0 0 0 0,-1 0 0 0 0,1 0 0 0 0,0 0 0 0 0,-1 0 0 0 0,1 0 0 0 0,0 0 0 0 0,2-2 0 0 0,4-5-160 0 0,0 0 0 0 0,0 1 0 0 0,0 0 0 0 0,1 0 0 0 0,12-8 0 0 0,-19 14-85 0 0,-1 2 10 0 0,0 0 3 0 0,0 0 0 0 0,0 0 10 0 0,0 0 39 0 0,1-1-24 0 0,-1 0 164 0 0,0 1 0 0 0,0 0 0 0 0,0-1 0 0 0,0 1 0 0 0,1 0 0 0 0,-1-1 0 0 0,0 1 0 0 0,0 0 0 0 0,0-1 0 0 0,0 1 0 0 0,0-1 0 0 0,0 1 0 0 0,0 0 0 0 0,0-1-1 0 0,0 1 1 0 0,0 0 0 0 0,0-1 0 0 0,-1 1 0 0 0,1 0 0 0 0,0-1 0 0 0,0 1 0 0 0,0 0 0 0 0,-1-1 0 0 0,-7-3 13 0 0,-1 1 0 0 0,0 0 0 0 0,-10-2-1 0 0,-7-2 309 0 0,3-1 378 0 0,-10-2 11 0 0,30 10-742 0 0,-3 3 87 0 0,4-1-46 0 0,0-1 1 0 0,0 1-1 0 0,1-1 0 0 0,-1 1 0 0 0,1 0 0 0 0,-1-1 0 0 0,1 1 0 0 0,0 0 1 0 0,0 0-1 0 0,0 0 0 0 0,-2 4 0 0 0,-2 3-66 0 0,-47 60-29 0 0,26-36-176 0 0,22-26 206 0 0,4-5 56 0 0,-1 0 1 0 0,0-1-1 0 0,0 1 0 0 0,0-1 0 0 0,0 1 0 0 0,-1-1 0 0 0,1 1 1 0 0,0-1-1 0 0,-1 0 0 0 0,1 1 0 0 0,0-1 0 0 0,-3 1 0 0 0,3-1 29 0 0,1-1 0 0 0,-1 0 0 0 0,1 0-1 0 0,0 1 1 0 0,-1-1 0 0 0,1 0 0 0 0,0 1-1 0 0,-1-1 1 0 0,1 1 0 0 0,0-1 0 0 0,0 0 0 0 0,-1 1-1 0 0,1-1 1 0 0,0 1 0 0 0,0-1 0 0 0,0 1-1 0 0,-1-1 1 0 0,1 0 0 0 0,0 1 0 0 0,0-1-1 0 0,0 1 1 0 0,0-1 0 0 0,0 1 0 0 0,0-1 0 0 0,0 1-1 0 0,0-1 1 0 0,0 2 0 0 0,1-1-161 0 0,0-1 0 0 0,-1 1 0 0 0,1 0 1 0 0,0 0-1 0 0,-1 0 0 0 0,1-1 0 0 0,0 1 0 0 0,0 0 0 0 0,0-1 1 0 0,-1 1-1 0 0,1-1 0 0 0,0 1 0 0 0,0-1 0 0 0,0 0 0 0 0,0 1 1 0 0,0-1-1 0 0,1 1 0 0 0,10 3-1160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01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6 6911 0 0,'0'0'528'0'0,"-2"0"-341"0"0,-5-1-1481 0 0,5 1 2431 0 0,0 0-1 0 0,0 0 0 0 0,0 0 0 0 0,0 0 0 0 0,0 1 0 0 0,0-1 1 0 0,-3 2-1 0 0,-2 1-461 0 0,5-1-1833 0 0,2-2-186 0 0,0 0 67 0 0,0 0 428 0 0,0 0 193 0 0,0 0 42 0 0,0 0 92 0 0,2 1 356 0 0,13 3 432 0 0,-10-6-48 0 0,-4 1-82 0 0,2 0 550 0 0,-3 1 18 0 0,10-2 858 0 0,3-4 186 0 0,-11 5-922 0 0,0 0-230 0 0,-1 0-423 0 0,2-2-110 0 0,13 6 1022 0 0,-8 1-2714 0 0,-1 1-414 0 0,4 1 668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02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0 6 12895 0 0,'0'0'998'0'0,"0"0"-542"0"0,0 0 169 0 0,0 0 140 0 0,0 0 31 0 0,0 0-117 0 0,0 0-508 0 0,0 0-218 0 0,0 0-45 0 0,0 0-52 0 0,0 0-176 0 0,-1 2-80 0 0,-5 5 257 0 0,0-1 0 0 0,-1 1-1 0 0,0-1 1 0 0,-1 0 0 0 0,1-1 0 0 0,-14 8 0 0 0,1 0 109 0 0,14-9 61 0 0,-1 0-1 0 0,1-1 1 0 0,-1 0-1 0 0,0 0 1 0 0,0-1 0 0 0,0 0-1 0 0,0 0 1 0 0,0 0-1 0 0,0-1 1 0 0,-1 0-1 0 0,1 0 1 0 0,0-1 0 0 0,-1 0-1 0 0,1-1 1 0 0,0 1-1 0 0,-1-1 1 0 0,1-1 0 0 0,-10-2-1 0 0,7 1 147 0 0,0-1 1 0 0,0 0-1 0 0,0-1 0 0 0,-14-9 0 0 0,20 11-56 0 0,-1 0 0 0 0,0-1 0 0 0,1 1 0 0 0,0-1 0 0 0,0 0 0 0 0,0-1 0 0 0,0 1 0 0 0,1-1 0 0 0,-6-8 0 0 0,9 11 139 0 0,0 2-26 0 0,0 0-112 0 0,0 0-43 0 0,0 0-10 0 0,0 0-33 0 0,0 0-136 0 0,0 0-65 0 0,-2-1 108 0 0,1 0 0 0 0,-1 0 0 0 0,0 0-1 0 0,1 0 1 0 0,-1 0 0 0 0,0 0 0 0 0,1 0 0 0 0,-1 1 0 0 0,0-1 0 0 0,0 1 0 0 0,-2-1 0 0 0,1 1-65 0 0,-1 0 1 0 0,0 0-1 0 0,0 1 1 0 0,1 0 0 0 0,-1-1-1 0 0,0 1 1 0 0,-5 3-1 0 0,-11 1-314 0 0,15-4 370 0 0,1 1 1 0 0,-1-1-1 0 0,1 1 1 0 0,0 0-1 0 0,0 0 1 0 0,-5 3-1 0 0,-14 7-67 0 0,14-8 128 0 0,-1 0 0 0 0,1 1 0 0 0,0 1 0 0 0,0-1 0 0 0,-10 10 0 0 0,-30 16 99 0 0,47-30 39 0 0,2-1 20 0 0,-4 3 94 0 0,4-3-189 0 0,0 1 0 0 0,0-1 0 0 0,-1 0-1 0 0,1 0 1 0 0,0 0 0 0 0,0 0-1 0 0,-1 0 1 0 0,1 0 0 0 0,0 0-1 0 0,0 0 1 0 0,0 1 0 0 0,-1-1-1 0 0,1 0 1 0 0,0 0 0 0 0,0 0-1 0 0,0 0 1 0 0,0 1 0 0 0,-1-1 0 0 0,1 0-1 0 0,0 0 1 0 0,0 0 0 0 0,0 1-1 0 0,0-1 1 0 0,0 0 0 0 0,0 0-1 0 0,0 0 1 0 0,0 1 0 0 0,-1-1-1 0 0,1 0 1 0 0,0 0 0 0 0,0 1-1 0 0,0-1 1 0 0,0 0 0 0 0,0 0 0 0 0,0 1-1 0 0,2 3 61 0 0,-1-2-89 0 0,0-1-1 0 0,0 1 1 0 0,0-1 0 0 0,0 0-1 0 0,0 1 1 0 0,0-1-1 0 0,0 0 1 0 0,0 0 0 0 0,1 0-1 0 0,-1 0 1 0 0,0 0-1 0 0,1 0 1 0 0,-1 0-1 0 0,1 0 1 0 0,-1 0 0 0 0,3 0-1 0 0,-1 2 24 0 0,5 6-36 0 0,0 1-12 0 0,-3 3 0 0 0,-5-8 7 0 0,1 0-1 0 0,-2 0 0 0 0,1 0 1 0 0,0 0-1 0 0,-1 0 1 0 0,0 0-1 0 0,0 0 0 0 0,-1 0 1 0 0,-2 8-1 0 0,-1-1 16 0 0,-1 0-1 0 0,-11 17 0 0 0,15-26-18 0 0,-8 12 9 0 0,0 0 0 0 0,-2 0 0 0 0,-23 23 0 0 0,34-36-43 0 0,1-2 130 0 0,0 0 29 0 0,8-1-48 0 0,0-1 1 0 0,0 1-1 0 0,-1-1 0 0 0,1 0 1 0 0,0-1-1 0 0,-1 0 1 0 0,0 0-1 0 0,12-8 0 0 0,6-1-82 0 0,29-18-366 0 0,-52 30 242 0 0,-2 0 39 0 0,2 0 18 0 0,7 2-9 0 0,-8-1 66 0 0,1 0 1 0 0,-1 0-1 0 0,1 0 0 0 0,-1 0 0 0 0,1 0 0 0 0,-1 0 0 0 0,0 0 1 0 0,0 0-1 0 0,1 0 0 0 0,-1 1 0 0 0,0-1 0 0 0,0 0 1 0 0,0 1-1 0 0,1 3 0 0 0,16 31-131 0 0,-12-20 129 0 0,-4-12 9 0 0,-1 0 1 0 0,1 0-1 0 0,-1 0 1 0 0,1 0-1 0 0,1-1 1 0 0,-1 1-1 0 0,0 0 1 0 0,1-1-1 0 0,0 0 1 0 0,2 4-1 0 0,-1-3 5 0 0,4 3 0 0 0,16 3 0 0 0,-15-7 108 0 0,1-1-1 0 0,0 0 1 0 0,0 0-1 0 0,0-1 1 0 0,0 0 0 0 0,0-1-1 0 0,0 0 1 0 0,11-1-1 0 0,-18 0 77 0 0,-3 1 0 0 0,0 0-4 0 0,0 0-17 0 0,0 0-10 0 0,0 0-1 0 0,0 0-2 0 0,-6 13 124 0 0,0-5-223 0 0,0 0-1 0 0,-1-1 1 0 0,0 1-1 0 0,0-2 1 0 0,-11 10-1 0 0,-44 27-34 0 0,47-34 1 0 0,-10 8-17 0 0,9-5 0 0 0,-36 18 0 0 0,15-10 5 0 0,29-15-40 0 0,1-1 0 0 0,0 0 0 0 0,-1 0 0 0 0,0-1 1 0 0,1 0-1 0 0,-2 0 0 0 0,1-1 0 0 0,0 0 0 0 0,0 0 1 0 0,-1-1-1 0 0,1 0 0 0 0,0 0 0 0 0,-14-1 1 0 0,7-3 19 0 0,12-1 17 0 0,3 2-3 0 0,-5-9-104 0 0,4 7-219 0 0,0 0 0 0 0,1 1 0 0 0,0-1-1 0 0,0 0 1 0 0,0 0 0 0 0,0 1 0 0 0,0-1 0 0 0,1 0 0 0 0,0 0 0 0 0,-1 1 0 0 0,2-1 0 0 0,-1 1 0 0 0,2-6 0 0 0,-2 7-1626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03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55 7831 0 0,'-1'-3'219'0'0,"0"0"-1"0"0,0-1 0 0 0,-1 1 1 0 0,1 0-1 0 0,-1 0 0 0 0,0 0 0 0 0,0 1 1 0 0,1-1-1 0 0,-2 0 0 0 0,1 1 0 0 0,0-1 1 0 0,-1 1-1 0 0,1 0 0 0 0,-1-1 1 0 0,1 1-1 0 0,-1 1 0 0 0,0-1 0 0 0,0 0 1 0 0,0 1-1 0 0,-5-3 0 0 0,7 4 13 0 0,1 0 28 0 0,0 0 11 0 0,0 0 2 0 0,0 0 19 0 0,0 0 80 0 0,0 0-353 0 0,0 0 1 0 0,0 0 0 0 0,-1 1 0 0 0,1-1 0 0 0,0 0-1 0 0,0 0 1 0 0,0 0 0 0 0,0 1 0 0 0,0-1 0 0 0,0 0-1 0 0,-1 0 1 0 0,1 0 0 0 0,0 0 0 0 0,0 0 0 0 0,0 1 0 0 0,0-1-1 0 0,-1 0 1 0 0,1 0 0 0 0,0 0 0 0 0,0 0 0 0 0,0 0-1 0 0,0 0 1 0 0,-1 0 0 0 0,1 0 0 0 0,0 0 0 0 0,0 0-1 0 0,-1 0 1 0 0,1 0 0 0 0,0 0 0 0 0,0 0 0 0 0,-1 0 13 0 0,1 0-1 0 0,0 0 1 0 0,-1 0 0 0 0,1 0 0 0 0,0 1 0 0 0,-1-1 0 0 0,1 0 0 0 0,0 0 0 0 0,-1 0 0 0 0,1 0 0 0 0,0 0 0 0 0,0 0-1 0 0,-1 0 1 0 0,1 1 0 0 0,0-1 0 0 0,0 0 0 0 0,-1 0 0 0 0,1 0 0 0 0,0 1 0 0 0,0-1 0 0 0,0 0 0 0 0,-1 0 0 0 0,1 1-1 0 0,0-1 1 0 0,0 0 0 0 0,0 0 0 0 0,0 1 0 0 0,-1-1 0 0 0,1 0 0 0 0,0 0 0 0 0,0 1 0 0 0,0-1 0 0 0,0 1 0 0 0,0 5 178 0 0,1 1 1 0 0,0-1 0 0 0,0 0-1 0 0,0 0 1 0 0,1 0 0 0 0,0 0-1 0 0,0 0 1 0 0,1 0 0 0 0,-1 0-1 0 0,8 10 1 0 0,-5-9-131 0 0,0 0 0 0 0,1 0 1 0 0,0 0-1 0 0,0 0 0 0 0,1-1 0 0 0,0 0 0 0 0,9 6 0 0 0,136 75 75 0 0,-101-61-348 0 0,91 64 1 0 0,-125-78 130 0 0,-1 2 0 0 0,-1 0 0 0 0,26 30 1 0 0,-34-35 54 0 0,-1 0 0 0 0,-1 0 1 0 0,1 0-1 0 0,-1 0 0 0 0,-1 1 1 0 0,0 0-1 0 0,0 0 1 0 0,-1 0-1 0 0,3 16 0 0 0,-1 6-27 0 0,-2 0-1 0 0,-1-1 0 0 0,-1 1 1 0 0,-2 0-1 0 0,-1 0 0 0 0,-1 0 1 0 0,-2-1-1 0 0,-10 36 0 0 0,11-56 9 0 0,0 0 0 0 0,0-1 0 0 0,-1 1 0 0 0,-1-1 0 0 0,-11 16 0 0 0,-40 45-61 0 0,36-48 89 0 0,-24 38-1 0 0,-19 52-102 0 0,16-26-976 0 0,45-82 848 0 0,-1 1-1 0 0,1-2 1 0 0,-1 1 0 0 0,0 0 0 0 0,0-1 0 0 0,-1 1 0 0 0,1-1 0 0 0,-1 0 0 0 0,0-1 0 0 0,0 1 0 0 0,-8 3 0 0 0,5-3-89 0 0,0-1 0 0 0,1-1 1 0 0,-1 0-1 0 0,0 0 0 0 0,0 0 1 0 0,0-1-1 0 0,-14 1 0 0 0,-5-3-414 0 0,0-1-1 0 0,0-1 1 0 0,0-2-1 0 0,-28-7 0 0 0,44 9 569 0 0,2 1-324 0 0,2 1 511 0 0,-1-1 0 0 0,0 0 0 0 0,0 0 0 0 0,1-1-1 0 0,-1 0 1 0 0,1 0 0 0 0,0-1 0 0 0,0 0 0 0 0,-9-6-1 0 0,9 3-3034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04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0103 0 0,'0'0'464'0'0,"0"0"-9"0"0,0 0-172 0 0,0 0 367 0 0,0 0 190 0 0,0 0 38 0 0,0 0-45 0 0,0 0-222 0 0,0 0-99 0 0,2-1-22 0 0,47-3 1933 0 0,-24 3-2096 0 0,36-8-1 0 0,-41 6-298 0 0,0 1 0 0 0,35-1 0 0 0,-27 5-28 0 0,-16 2 0 0 0,-11-3 0 0 0,0 0 0 0 0,0 1 0 0 0,-1-1 0 0 0,1 1 0 0 0,-1-1 0 0 0,1 1 0 0 0,-1-1 0 0 0,0 1 0 0 0,1-1 0 0 0,-1 1 0 0 0,0 0 0 0 0,0-1 0 0 0,0 1 0 0 0,0-1 0 0 0,0 1 0 0 0,-1 0 0 0 0,1-1 0 0 0,0 1 0 0 0,-1-1 0 0 0,1 1 0 0 0,-2 2 0 0 0,0 2 0 0 0,0 0 0 0 0,-1 0 0 0 0,1-1 0 0 0,-6 8 0 0 0,-2 0 0 0 0,0-1 0 0 0,-2 0 0 0 0,1 0 0 0 0,-16 10 0 0 0,-15 16 0 0 0,-6 0-117 0 0,42-31 120 0 0,6-5 18 0 0,-1 0 1 0 0,1-1 0 0 0,0 1 0 0 0,0 0 0 0 0,0-1 0 0 0,0 1-1 0 0,1 0 1 0 0,-1-1 0 0 0,0 1 0 0 0,1 0 0 0 0,-1-1 0 0 0,1 1-1 0 0,-1-1 1 0 0,1 1 0 0 0,0-1 0 0 0,0 1 0 0 0,0-1 0 0 0,0 1-1 0 0,0-1 1 0 0,0 0 0 0 0,0 1 0 0 0,0-1 0 0 0,2 2 0 0 0,1 0 34 0 0,0 1 0 0 0,-1-1 1 0 0,1 0-1 0 0,0 0 0 0 0,1 0 1 0 0,-1-1-1 0 0,6 3 0 0 0,0-2 39 0 0,1 0 0 0 0,0-1 0 0 0,0-1 0 0 0,19 1 0 0 0,9 1 100 0 0,78 9 178 0 0,-21-4-626 0 0,-45-3-161 0 0,5-2-30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2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4 6 7367 0 0,'1'-1'568'0'0,"4"-3"1364"0"0,-7 18-150 0 0,1-8-1681 0 0,-1 0 1 0 0,0 0 0 0 0,0 0 0 0 0,-1-1-1 0 0,0 1 1 0 0,0-1 0 0 0,0 1 0 0 0,-1-1-1 0 0,1 0 1 0 0,-7 6 0 0 0,3-5 138 0 0,0 1 1 0 0,0-2 0 0 0,0 1-1 0 0,-1-1 1 0 0,0 0 0 0 0,-11 4-1 0 0,-8 2 404 0 0,-1-1 0 0 0,0-2 0 0 0,-40 7-1 0 0,51-11-585 0 0,-230 59 590 0 0,10-3-1459 0 0,209-54 447 0 0,-1-1 0 0 0,-44 1 1 0 0,64-5 193 0 0,-1-1 1 0 0,1-1 0 0 0,0 0-1 0 0,-1 0 1 0 0,1-1 0 0 0,0 0 0 0 0,-1 0-1 0 0,1-1 1 0 0,0 0 0 0 0,1-1 0 0 0,-14-7-1 0 0,21 10-118 0 0,7-11-424 0 0,-3 9 731 0 0,-1 1 0 0 0,1 0-1 0 0,-1 0 1 0 0,1 0-1 0 0,0 0 1 0 0,-1 0 0 0 0,1 1-1 0 0,0-1 1 0 0,0 1-1 0 0,5-2 1 0 0,0 1 180 0 0,1-1 1 0 0,14-1-1 0 0,-16 3-83 0 0,1 0 0 0 0,-1 1 0 0 0,1-1 0 0 0,0 2 0 0 0,-1-1 1 0 0,1 1-1 0 0,-1 0 0 0 0,1 1 0 0 0,11 3 0 0 0,-15-3-107 0 0,0 0-1 0 0,0 0 1 0 0,-1 0-1 0 0,1 0 1 0 0,-1 0 0 0 0,0 1-1 0 0,1 0 1 0 0,-1-1-1 0 0,0 1 1 0 0,-1 0 0 0 0,1 1-1 0 0,0-1 1 0 0,-1 0 0 0 0,0 1-1 0 0,0-1 1 0 0,0 1-1 0 0,0 0 1 0 0,0 0 0 0 0,0 4-1 0 0,4 16 135 0 0,-2 0 0 0 0,0 1 0 0 0,-2-1 0 0 0,-1 36-1 0 0,0-29-8 0 0,0 10 43 0 0,-2-1-1 0 0,-8 52 1 0 0,6-72-137 0 0,-2-1 1 0 0,0 0-1 0 0,0 0 1 0 0,-2 0-1 0 0,0 0 1 0 0,-17 29 0 0 0,-6-3 20 0 0,-45 53 0 0 0,8-12-1230 0 0,39-41 34 0 0,27-44 931 0 0,12-9-2092 0 0,2-1-2028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14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4 4143 0 0,'0'0'319'0'0,"-2"0"-210"0"0,-14-1 529 0 0,14 0-373 0 0,1 0 738 0 0,-6-9 2815 0 0,6 9-3601 0 0,1 0 0 0 0,-1-1 0 0 0,1 1 0 0 0,0 0 0 0 0,-1-1 0 0 0,1 1 0 0 0,0 0-1 0 0,0-1 1 0 0,0 1 0 0 0,0 0 0 0 0,0-1 0 0 0,0 1 0 0 0,0 0 0 0 0,1-1 0 0 0,-1 1 0 0 0,0 0-1 0 0,1-1 1 0 0,-1 1 0 0 0,1 0 0 0 0,-1 0 0 0 0,1-1 0 0 0,0 1 0 0 0,1-2 0 0 0,-1 3 45 0 0,0-1-20 0 0,1-1 0 0 0,0 1 0 0 0,-1 0 0 0 0,1 0 0 0 0,-1-1 0 0 0,1 1 1 0 0,-1-1-1 0 0,2-1 0 0 0,-1 4-87 0 0,22 16-269 0 0,-19-13-89 0 0,0 0 0 0 0,-1-1-1 0 0,1 1 1 0 0,7 2 0 0 0,-8-5-15 0 0,-1 0 0 0 0,1 0 0 0 0,0 0 0 0 0,-1-1 0 0 0,1 1 0 0 0,0-1 0 0 0,0 0 0 0 0,-1 0 0 0 0,1 0 0 0 0,0-1 0 0 0,0 0 0 0 0,-1 1 0 0 0,8-4 0 0 0,2 0-503 0 0,0-1 0 0 0,17-10-1 0 0,-8 2-712 0 0,0-1-2412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14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5 12351 0 0,'5'-9'172'0'0,"1"1"0"0"0,0-1-1 0 0,0 1 1 0 0,0 1 0 0 0,1-1-1 0 0,0 1 1 0 0,1 0 0 0 0,-1 0-1 0 0,1 1 1 0 0,1 0 0 0 0,16-9-1 0 0,-2 5 631 0 0,19-11 560 0 0,85-27 0 0 0,-117 45-1286 0 0,0 1 0 0 0,1 1 0 0 0,-1-1 0 0 0,1 2 0 0 0,0-1 0 0 0,11 2 0 0 0,-18-1-54 0 0,3 0-16 0 0,-2 0 4 0 0,1 0 0 0 0,-1 1 0 0 0,0 0 0 0 0,0 0 0 0 0,0 0 1 0 0,0 1-1 0 0,9 3 0 0 0,-4-2-45 0 0,-2 0-91 0 0,-1-1-1 0 0,0 1 0 0 0,1-1 1 0 0,-1-1-1 0 0,1 0 0 0 0,-1 0 1 0 0,1 0-1 0 0,0-1 0 0 0,13-1 1 0 0,21-6-2840 0 0,-17 1-2362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15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0 7831 0 0,'0'0'603'0'0,"-2"1"-396"0"0,-5 2 197 0 0,-1 0 1 0 0,1 0-1 0 0,0 1 0 0 0,0 0 1 0 0,0 0-1 0 0,0 1 1 0 0,1 0-1 0 0,-1 0 1 0 0,1 1-1 0 0,1 0 0 0 0,-1-1 1 0 0,-6 11-1 0 0,-7 11 388 0 0,-27 52 1 0 0,30-49-441 0 0,-25 56-18 0 0,-2 5-226 0 0,26-55-429 0 0,3-6-3818 0 0,0-6-935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1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0 4607 0 0,'0'0'354'0'0,"2"-2"-17"0"0,2-1 185 0 0,1 0-1 0 0,-1 0 1 0 0,1 1 0 0 0,0-1-1 0 0,0 1 1 0 0,0 0-1 0 0,7-2 1 0 0,41-8 2014 0 0,-17 5-1740 0 0,81-17 1150 0 0,-17 3-1104 0 0,325-58 1965 0 0,-201 57-3731 0 0,-189 22-5335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16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112 4143 0 0,'0'-2'191'0'0,"0"-14"20"0"0,1 13-205 0 0,4-7 325 0 0,-2 8 412 0 0,1-1 0 0 0,0 1-1 0 0,0 0 1 0 0,0 0 0 0 0,1 0 0 0 0,-1 1-1 0 0,0-1 1 0 0,8 0 0 0 0,5-3 1104 0 0,51-12-648 0 0,-25 7-1035 0 0,-26 5-83 0 0,83-18 676 0 0,-96 22-736 0 0,0 0-1 0 0,0 1 1 0 0,0 0-1 0 0,0-1 0 0 0,0 2 1 0 0,0-1-1 0 0,0 0 1 0 0,0 1-1 0 0,0 0 1 0 0,0 0-1 0 0,0 0 0 0 0,0 0 1 0 0,0 1-1 0 0,-1-1 1 0 0,1 1-1 0 0,-1 0 0 0 0,1 0 1 0 0,-1 0-1 0 0,0 1 1 0 0,0-1-1 0 0,0 1 1 0 0,0 0-1 0 0,0 0 0 0 0,0 0 1 0 0,-1 0-1 0 0,1 0 1 0 0,-1 0-1 0 0,0 1 1 0 0,0-1-1 0 0,0 1 0 0 0,-1 0 1 0 0,1-1-1 0 0,-1 1 1 0 0,0 0-1 0 0,0 0 1 0 0,0 0-1 0 0,-1 0 0 0 0,1 0 1 0 0,-1 0-1 0 0,0 0 1 0 0,0 0-1 0 0,0 0 1 0 0,-1 0-1 0 0,1 0 0 0 0,-1 0 1 0 0,-2 6-1 0 0,0-2-19 0 0,1-1 1 0 0,-2 1-1 0 0,1-1 0 0 0,-1 1 0 0 0,0-1 0 0 0,0 0 0 0 0,-1-1 0 0 0,0 1 1 0 0,0-1-1 0 0,-1 0 0 0 0,0 0 0 0 0,0-1 0 0 0,0 1 0 0 0,-12 6 0 0 0,-4 1 88 0 0,-1-1 0 0 0,0-2-1 0 0,-33 11 1 0 0,-7 3 111 0 0,61-23-188 0 0,-31 11 148 0 0,-8 1-4 0 0,30-10-172 0 0,8-3-122 0 0,3 0-24 0 0,0 0 2 0 0,0 0 2 0 0,0 0 6 0 0,10 7-94 0 0,-7-6 202 0 0,147 76-372 0 0,-148-76 416 0 0,42 21 0 0 0,-34-18 34 0 0,-9-3-1 0 0,0-1 0 0 0,0 1 1 0 0,-1 0-1 0 0,1-1 0 0 0,0 1 1 0 0,-1 0-1 0 0,1 0 0 0 0,-1-1 0 0 0,1 1 1 0 0,-1 0-1 0 0,1 0 0 0 0,-1 0 1 0 0,0 0-1 0 0,1-1 0 0 0,-1 1 1 0 0,0 0-1 0 0,0 0 0 0 0,0 0 1 0 0,1 0-1 0 0,-1 0 0 0 0,0 0 1 0 0,0 0-1 0 0,0 0 0 0 0,-1 1 1 0 0,-1 22 427 0 0,-1-15-355 0 0,0 0 1 0 0,0 0-1 0 0,-1 0 0 0 0,0 0 0 0 0,-1-1 0 0 0,1 1 0 0 0,-2-1 0 0 0,1 0 1 0 0,-1-1-1 0 0,0 1 0 0 0,-1-1 0 0 0,-10 8 0 0 0,5-4 7 0 0,-1-1-1 0 0,0-1 0 0 0,0 0 1 0 0,-1 0-1 0 0,-1-2 1 0 0,-23 10-1 0 0,-226 67 1276 0 0,174-58-1260 0 0,74-21-199 0 0,2 0-372 0 0,1-1 1 0 0,-1-1-1 0 0,-22 2 1 0 0,25-4-6448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17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0 54 2303 0 0,'15'-7'108'0'0,"-7"3"-55"0"0,-1 0 0 0 0,0 0-1 0 0,0 0 1 0 0,-1-1 0 0 0,7-5-1 0 0,-11 9 984 0 0,-2 1 352 0 0,0 0 70 0 0,0 0-89 0 0,0 0-425 0 0,0 0-189 0 0,0 0-34 0 0,0-1-648 0 0,0 1 0 0 0,0-1 0 0 0,0 1 0 0 0,0-1-1 0 0,0 1 1 0 0,-1 0 0 0 0,1-1 0 0 0,0 1 0 0 0,0-1 0 0 0,0 1 0 0 0,0-1 0 0 0,-1 1-1 0 0,1 0 1 0 0,0-1 0 0 0,0 1 0 0 0,-1 0 0 0 0,1-1 0 0 0,0 1 0 0 0,-1 0 0 0 0,1-1 0 0 0,0 1-1 0 0,-1 0 1 0 0,1 0 0 0 0,0-1 0 0 0,-1 1 0 0 0,1 0 0 0 0,-1 0 0 0 0,0-1 0 0 0,-14-1 1268 0 0,9 2-1087 0 0,-4-1 51 0 0,1 1 0 0 0,-1 0 0 0 0,0 1 0 0 0,1 0 0 0 0,-1 0-1 0 0,-9 3 1 0 0,-57 20 155 0 0,58-17-392 0 0,-12 5-59 0 0,1 2 0 0 0,-51 32 0 0 0,-7 4-14 0 0,41-29-88 0 0,0-2-1 0 0,-71 19 1 0 0,-101 10-296 0 0,155-35 116 0 0,20-4-73 0 0,-51 4 0 0 0,81-12 308 0 0,-1 0 0 0 0,1-1 0 0 0,-1-1 0 0 0,1 0-1 0 0,-1-1 1 0 0,1-1 0 0 0,0 0 0 0 0,-14-5 0 0 0,22 6 15 0 0,0-1 1 0 0,0 1-1 0 0,0-1 1 0 0,1 0-1 0 0,-1 0 1 0 0,1 0-1 0 0,0-1 1 0 0,0 1-1 0 0,0-1 0 0 0,0 0 1 0 0,-4-7-1 0 0,7 9-8 0 0,-1 1 0 0 0,1-1-1 0 0,0 0 1 0 0,0 0 0 0 0,0 0-1 0 0,0 0 1 0 0,1 0-1 0 0,-1 0 1 0 0,1 0 0 0 0,-1 0-1 0 0,1 0 1 0 0,0-1 0 0 0,-1 1-1 0 0,1 0 1 0 0,0 0 0 0 0,1 0-1 0 0,-1 0 1 0 0,0 0 0 0 0,0-1-1 0 0,1 1 1 0 0,0 0-1 0 0,-1 0 1 0 0,1 0 0 0 0,0 0-1 0 0,0 0 1 0 0,0 0 0 0 0,0 1-1 0 0,0-1 1 0 0,0 0 0 0 0,3-3-1 0 0,-1 3 36 0 0,-1-1-1 0 0,0 1 0 0 0,1 0 0 0 0,0 0 1 0 0,-1 0-1 0 0,1 0 0 0 0,0 1 0 0 0,0-1 0 0 0,0 1 1 0 0,0-1-1 0 0,1 1 0 0 0,-1 0 0 0 0,0 0 1 0 0,0 0-1 0 0,1 1 0 0 0,-1-1 0 0 0,0 1 1 0 0,1 0-1 0 0,-1 0 0 0 0,0 0 0 0 0,1 0 1 0 0,-1 1-1 0 0,0-1 0 0 0,1 1 0 0 0,-1 0 1 0 0,0 0-1 0 0,0 0 0 0 0,0 0 0 0 0,0 1 1 0 0,0-1-1 0 0,0 1 0 0 0,0 0 0 0 0,0 0 1 0 0,0 0-1 0 0,-1 0 0 0 0,3 3 0 0 0,1 2 4 0 0,-1 0-1 0 0,0 1 1 0 0,0 0-1 0 0,-1 0 1 0 0,0 0-1 0 0,-1 0 1 0 0,1 0 0 0 0,-2 1-1 0 0,1-1 1 0 0,-1 1-1 0 0,-1 0 1 0 0,1 0-1 0 0,-1 0 1 0 0,-1 0-1 0 0,-1 15 1 0 0,-1 4 42 0 0,-1-1-1 0 0,-2 0 1 0 0,-15 49 0 0 0,14-58-9 0 0,-1-1 0 0 0,0 0 0 0 0,-2 0 0 0 0,0-1-1 0 0,-1 0 1 0 0,-18 23 0 0 0,-83 82 265 0 0,46-53-126 0 0,47-49-122 0 0,2 0 1 0 0,0 2-1 0 0,-22 37 0 0 0,-89 172 7 0 0,120-215-45 0 0,0 0 0 0 0,0 0-1 0 0,-7 28 1 0 0,12-32 38 0 0,2-9 23 0 0,1 0-22 0 0,0 0-48 0 0,0-1 0 0 0,0 0 1 0 0,0 0-1 0 0,0 0 0 0 0,-1 0 1 0 0,1 0-1 0 0,0 0 0 0 0,1 0 1 0 0,-1 0-1 0 0,0-1 1 0 0,0 1-1 0 0,0 0 0 0 0,0-1 1 0 0,1 1-1 0 0,-1 0 0 0 0,0-1 1 0 0,1 0-1 0 0,-1 1 0 0 0,0-1 1 0 0,3 0-1 0 0,2 0 77 0 0,0 0 0 0 0,-1 0 0 0 0,1-1 0 0 0,7-2-1 0 0,-6 1-31 0 0,32-8 453 0 0,42-16-1 0 0,-7 1-12 0 0,2 2-171 0 0,178-49 889 0 0,-196 59-776 0 0,0 3 0 0 0,86-5 1 0 0,-126 14-381 0 0,-1 2 1 0 0,1 0-1 0 0,-1 1 0 0 0,0 1 1 0 0,0 1-1 0 0,25 8 0 0 0,-39-11-67 0 0,-1 0 0 0 0,1 0-1 0 0,-1 1 1 0 0,1-1 0 0 0,-1 1-1 0 0,1 0 1 0 0,-1 0 0 0 0,0 0-1 0 0,0 0 1 0 0,0 0 0 0 0,0 0-1 0 0,0 0 1 0 0,0 1 0 0 0,1 3 0 0 0,-2-6-7 0 0,-1 1 1 0 0,1 0 0 0 0,-1 0 0 0 0,0 0 0 0 0,0-1 0 0 0,1 1 0 0 0,-1 0 0 0 0,0 0 0 0 0,0 0 0 0 0,0-1 0 0 0,0 1 0 0 0,0 0 0 0 0,0 0 0 0 0,0 0 0 0 0,0-1 0 0 0,0 1 0 0 0,-1 2 0 0 0,1 0-118 0 0,-1 2-202 0 0,0 1 1 0 0,0-1 0 0 0,0 0-1 0 0,-1 0 1 0 0,1 0 0 0 0,-1 0-1 0 0,0-1 1 0 0,-1 1-1 0 0,1 0 1 0 0,-7 8 0 0 0,-11 9-1055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20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0 919 0 0,'0'0'291'0'0,"-2"2"884"0"0,-56 60 5934 0 0,-13 16-3332 0 0,51-54-3115 0 0,2 1 0 0 0,1 1 0 0 0,-25 50 0 0 0,13-6-530 0 0,17-38-199 0 0,-2-1 1 0 0,0-1-1 0 0,-37 56 1 0 0,39-68-263 0 0,-1-1 1 0 0,-1 0 0 0 0,-1-1 0 0 0,0-1 0 0 0,-26 21-1 0 0,-10-1-1207 0 0,29-22 632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21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3 76 2303 0 0,'-11'-38'224'0'0,"6"23"3546"0"0,7 9 1175 0 0,-1 4-4644 0 0,3-5-271 0 0,1 0 274 0 0,-4 7 532 0 0,-6 11-286 0 0,-6 0-406 0 0,0 0 0 0 0,0-1 0 0 0,-1 0 0 0 0,0-1-1 0 0,-23 13 1 0 0,10-5 1 0 0,-93 72 31 0 0,28-23-137 0 0,-27 18-14 0 0,104-75-12 0 0,1 1 0 0 0,0 0 0 0 0,0 0-1 0 0,-9 14 1 0 0,13-15-13 0 0,5 4 0 0 0,2-9-2 0 0,1 2 2 0 0,6 15 14 0 0,2 4 123 0 0,2-1 0 0 0,12 24 0 0 0,-2-7-88 0 0,-8-16 5 0 0,-10-22-50 0 0,0 0 0 0 0,-1 1 0 0 0,0-1 0 0 0,0 1 0 0 0,0-1 0 0 0,0 5 1 0 0,1 3 10 0 0,1-1 0 0 0,5 16 0 0 0,-7-23-15 0 0,0 0 0 0 0,1 0 0 0 0,-1 0 0 0 0,1 0 0 0 0,3 5 0 0 0,7 4 1 0 0,-6-11 3 0 0,-3-1 2 0 0,4 2 11 0 0,0 0 0 0 0,1-1 0 0 0,-1 0 1 0 0,0-1-1 0 0,1 1 0 0 0,-1-2 0 0 0,1 1 0 0 0,10-2 0 0 0,9-4 167 0 0,25-8-1 0 0,-23 6 21 0 0,128-29 1223 0 0,-69 17-582 0 0,-37 12-465 0 0,4-1-200 0 0,-7-1-98 0 0,38-12-1 0 0,-77 18-65 0 0,0-1 0 0 0,0-1 0 0 0,0 1 0 0 0,0-2 0 0 0,-1 1 0 0 0,8-9-1 0 0,-11 11 2 0 0,-4 3-17 0 0,11-10 52 0 0,0 0 0 0 0,11-13 0 0 0,-20 20-38 0 0,1-1 0 0 0,-1 0-1 0 0,0 0 1 0 0,0 0 0 0 0,-1 0-1 0 0,1-1 1 0 0,-1 1 0 0 0,-1-1-1 0 0,3-7 1 0 0,1-7-39 0 0,-3 13-6 0 0,0 1 0 0 0,-1 0 0 0 0,1-12-1 0 0,-2 16 23 0 0,0-1 0 0 0,0 1 0 0 0,0 0 0 0 0,0-1-1 0 0,-1 1 1 0 0,1 0 0 0 0,-1 0 0 0 0,0-1 0 0 0,0 1-1 0 0,0 0 1 0 0,0 0 0 0 0,0 0 0 0 0,0 0-1 0 0,-3-3 1 0 0,2 2-31 0 0,-1 1 1 0 0,0-1-1 0 0,0 1 0 0 0,0 0 1 0 0,0 0-1 0 0,-1 0 0 0 0,1 0 0 0 0,-1 0 1 0 0,1 1-1 0 0,-1 0 0 0 0,1 0 1 0 0,-1 0-1 0 0,0 0 0 0 0,-6-1 0 0 0,-8 0-195 0 0,-32 1 0 0 0,43 1 189 0 0,-112 5-453 0 0,76-2 358 0 0,-46 4-40 0 0,82-8 160 0 0,4 1 17 0 0,1 0 0 0 0,-1 1 0 0 0,0-1-1 0 0,0 0 1 0 0,1 1 0 0 0,-1 0 0 0 0,0-1 0 0 0,1 1 0 0 0,-1 0-1 0 0,-3 2 1 0 0,4-2 20 0 0,1 0-1 0 0,-1 0 1 0 0,1 0-1 0 0,-1 1 1 0 0,1-1 0 0 0,0 0-1 0 0,-1 0 1 0 0,1 1-1 0 0,0-1 1 0 0,0 1-1 0 0,0-1 1 0 0,0 1-1 0 0,0 0 1 0 0,0-1 0 0 0,0 1-1 0 0,1 0 1 0 0,-1-1-1 0 0,1 1 1 0 0,-1 0-1 0 0,1 0 1 0 0,-1 0 0 0 0,1-1-1 0 0,0 1 1 0 0,0 0-1 0 0,0 0 1 0 0,1 3-1 0 0,-1 5 83 0 0,2 0 0 0 0,-1 0 0 0 0,5 15 0 0 0,-3-12-16 0 0,1-1 0 0 0,0 0 0 0 0,1 0 0 0 0,0 0 0 0 0,14 22 0 0 0,-7-15-20 0 0,-10-14-49 0 0,1 1-1 0 0,1-1 0 0 0,-1-1 1 0 0,6 8-1 0 0,3 0 2 0 0,16 15-132 0 0,-12-17 18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21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3 10679 0 0,'0'0'490'0'0,"0"0"-9"0"0,0 0-222 0 0,0 0 213 0 0,0 0 126 0 0,0 0 30 0 0,0 0-52 0 0,0 0-234 0 0,2 0-101 0 0,48-9 582 0 0,-31 7-370 0 0,21-6 0 0 0,2-4 50 0 0,285-68 1888 0 0,-277 72-2476 0 0,1 1 0 0 0,0 2 0 0 0,0 3 0 0 0,79 7 1 0 0,-84 2-1824 0 0,72 20 1 0 0,-83-17-278 0 0,-18-5 355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21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8287 0 0,'0'0'639'0'0,"0"3"-199"0"0,2 70 4433 0 0,0-37-4134 0 0,-1 0 0 0 0,-9 67-1 0 0,-6-34-572 0 0,-4 20 21 0 0,16-75-181 0 0,1 0 0 0 0,1 1 1 0 0,0-1-1 0 0,2 18 0 0 0,14 51-946 0 0,-9-58 400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2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0 11975 0 0,'0'0'923'0'0,"2"1"-388"0"0,4 2-70 0 0,0-1 0 0 0,1 1 0 0 0,-1-1 0 0 0,0 0 0 0 0,1-1 0 0 0,0 0 0 0 0,-1 0 0 0 0,1 0 0 0 0,0-1 0 0 0,-1 0 0 0 0,1 0 0 0 0,0 0 0 0 0,8-3 1 0 0,11-2-123 0 0,0-1 0 0 0,26-10 0 0 0,-44 13-174 0 0,92-38 812 0 0,-13 4-585 0 0,12 7-4276 0 0,-78 25-2984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24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64 6935 0 0,'0'0'316'0'0,"2"-2"-2"0"0,7-8-158 0 0,-7 8 89 0 0,-2 2 62 0 0,0 0 11 0 0,0 0-26 0 0,0 0-117 0 0,0 0-51 0 0,0 0-11 0 0,-1 1 35 0 0,-4 6 403 0 0,0-1 0 0 0,0 0 0 0 0,-1-1 0 0 0,0 1 0 0 0,0-1-1 0 0,-11 7 1 0 0,15-11-163 0 0,-1 1 104 0 0,3-2-417 0 0,0 0 1 0 0,-1 0 0 0 0,1 0 0 0 0,0 0 0 0 0,-1 0 0 0 0,1 0 0 0 0,0 1 0 0 0,-1-1 0 0 0,1 0-1 0 0,0 0 1 0 0,0 0 0 0 0,-1 0 0 0 0,1 0 0 0 0,0 1 0 0 0,0-1 0 0 0,-1 0 0 0 0,1 0-1 0 0,0 0 1 0 0,0 1 0 0 0,-1-1 0 0 0,1 0 0 0 0,0 0 0 0 0,0 1 0 0 0,0-1 0 0 0,0 0-1 0 0,-1 1 1 0 0,1-1 0 0 0,-5 16-288 0 0,-1 0-1 0 0,0-1 0 0 0,-1 0 1 0 0,-1 0-1 0 0,0 0 0 0 0,-1-1 1 0 0,-11 13-1 0 0,3-6 253 0 0,1 0 0 0 0,0 2 0 0 0,-18 38 0 0 0,32-58 107 0 0,1 0 1 0 0,1 1-1 0 0,-1 0 1 0 0,1-1-1 0 0,-1 1 1 0 0,1-1-1 0 0,0 6 1 0 0,0-5 229 0 0,0-3-342 0 0,1 0-1 0 0,-1-1 1 0 0,0 1-1 0 0,1 0 1 0 0,-1 0-1 0 0,0 0 1 0 0,1 0-1 0 0,-1 0 1 0 0,1-1-1 0 0,-1 1 1 0 0,1 0-1 0 0,-1 0 0 0 0,1-1 1 0 0,0 1-1 0 0,-1 0 1 0 0,1-1-1 0 0,0 1 1 0 0,0-1-1 0 0,0 1 1 0 0,-1-1-1 0 0,3 1 1 0 0,19 8 322 0 0,0-6-204 0 0,0 0 0 0 0,0-1 0 0 0,0-1 0 0 0,27-2 0 0 0,32 1-70 0 0,-51 1-79 0 0,1-2 0 0 0,38-6 0 0 0,-23 6-4 0 0,-33 1 0 0 0,24-1 0 0 0,92-16 464 0 0,-109 13-323 0 0,-1-1 0 0 0,0 0 1 0 0,0-2-1 0 0,0 0 0 0 0,-1-2 0 0 0,19-11 0 0 0,-9 6-41 0 0,-17 9-79 0 0,0-1 0 0 0,-1 0 0 0 0,1 0 0 0 0,-1-2 0 0 0,11-9 0 0 0,-19 15-75 0 0,0-1 0 0 0,0 1 0 0 0,0-1 0 0 0,0 1 1 0 0,0-1-1 0 0,0 0 0 0 0,-1 0 0 0 0,0 0 1 0 0,1 0-1 0 0,-1 0 0 0 0,0 0 0 0 0,-1 0 1 0 0,1 0-1 0 0,0-7 0 0 0,-1 5-90 0 0,0 0-1 0 0,0 0 1 0 0,-1-1-1 0 0,0 1 1 0 0,0 0-1 0 0,0 0 1 0 0,-1 0-1 0 0,-2-7 0 0 0,-2-1-316 0 0,-1 1-1 0 0,0 0 0 0 0,0 1 1 0 0,-1-1-1 0 0,-19-18 0 0 0,21 23 392 0 0,-2 1-1 0 0,1 0 0 0 0,-1 0 0 0 0,1 0 1 0 0,-2 1-1 0 0,1 1 0 0 0,0-1 1 0 0,-1 1-1 0 0,-17-5 0 0 0,-2 2-256 0 0,-54-7 1 0 0,46 8 270 0 0,-29-1 56 0 0,0 2 0 0 0,-80 5 0 0 0,-109 14-424 0 0,219-12 265 0 0,13-1-117 0 0,0 1 0 0 0,-1 1 1 0 0,1 1-1 0 0,-26 8 0 0 0,45-8-566 0 0,-1 9-3082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27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543 0 0,'0'0'328'0'0,"0"0"80"0"0,0 0-328 0 0,0 0-80 0 0,0 0 0 0 0,0 0-2216 0 0,0 0-464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27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5 7543 0 0,'0'0'342'0'0,"0"0"-2"0"0,0 0-114 0 0,0 0 332 0 0,0 0 166 0 0,0 0 38 0 0,0 0-59 0 0,0 0-275 0 0,3 1-120 0 0,3 2-142 0 0,0-1 0 0 0,1 0 0 0 0,-1 0 0 0 0,1-1 0 0 0,0 0 0 0 0,-1 0 0 0 0,1 0-1 0 0,0-1 1 0 0,0 0 0 0 0,6-1 0 0 0,84-18 1539 0 0,163-55 0 0 0,-46 10-1131 0 0,-161 51-489 0 0,0 2-1 0 0,60-3 1 0 0,-109 13-224 0 0,17 0 296 0 0,24 1 0 0 0,-13 4-1189 0 0,-28-2 304 0 0,0-1 1 0 0,0 0 0 0 0,0 1-1 0 0,-1-1 1 0 0,6 4-1 0 0,7 9-4760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27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47 11975 0 0,'4'-10'462'0'0,"9"-25"446"0"0,-13 34-451 0 0,0 1 134 0 0,0 0 17 0 0,-2 2-75 0 0,-23 29-329 0 0,5-8-305 0 0,-20 32 1 0 0,34-46 55 0 0,1-1 1 0 0,1 1 0 0 0,-1 1 0 0 0,2-1 0 0 0,-1 0 0 0 0,1 1-1 0 0,-3 19 1 0 0,5-27 37 0 0,-2 17 99 0 0,1 1-1 0 0,0-1 1 0 0,2 1 0 0 0,0 0-1 0 0,4 28 1 0 0,5-2 221 0 0,15 113 191 0 0,-24-152-523 0 0,1-1 0 0 0,-2 1 0 0 0,1 0 0 0 0,-1 0 0 0 0,0-1-1 0 0,0 1 1 0 0,-4 11 0 0 0,4-14-254 0 0,-1 0 0 0 0,0 0-1 0 0,0 0 1 0 0,-6 8 0 0 0,5-9-504 0 0,0 1 0 0 0,-1-1 0 0 0,1 1 0 0 0,-1-1 0 0 0,-4 3 0 0 0,-6 2-3698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28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6 446 6911 0 0,'0'-2'528'0'0,"1"-11"460"0"0,-1 0-1 0 0,-1 0 1 0 0,0 0-1 0 0,0 0 1 0 0,-1 0-1 0 0,-6-17 1 0 0,0-9 225 0 0,5 21-961 0 0,1-33 1 0 0,-1-7-437 0 0,-2 15-294 0 0,3 20-48 0 0,-1 0 1 0 0,-5-22-1 0 0,7 43 489 0 0,0 0 0 0 0,1 0 0 0 0,-1 0-1 0 0,0 0 1 0 0,0 0 0 0 0,0 1 0 0 0,-1-1 0 0 0,1 0-1 0 0,0 1 1 0 0,-1-1 0 0 0,1 0 0 0 0,-1 1 0 0 0,1 0 0 0 0,-1-1-1 0 0,0 1 1 0 0,1 0 0 0 0,-1 0 0 0 0,0 0 0 0 0,0 0-1 0 0,0 0 1 0 0,0 0 0 0 0,0 1 0 0 0,0-1 0 0 0,0 1-1 0 0,0-1 1 0 0,0 1 0 0 0,0 0 0 0 0,0 0 0 0 0,0 0-1 0 0,-3 0 1 0 0,-6 0 5 0 0,0 1 0 0 0,0 1-1 0 0,1 0 1 0 0,-16 5 0 0 0,25-7 29 0 0,-3 1 0 0 0,-16 4-26 0 0,1 1 1 0 0,-1 0-1 0 0,1 2 0 0 0,-23 12 0 0 0,-6 8 146 0 0,-80 49 881 0 0,109-64-824 0 0,1 1 0 0 0,1 0 0 0 0,0 2 0 0 0,-23 27-1 0 0,36-37-17 0 0,0 0 0 0 0,1-1 0 0 0,-1 1 0 0 0,1 1 0 0 0,-3 7 0 0 0,6-12-125 0 0,-1 0 0 0 0,1-1 0 0 0,-1 1 1 0 0,1 0-1 0 0,0-1 0 0 0,0 1 0 0 0,0 0 0 0 0,0 0 0 0 0,0-1 0 0 0,0 1 0 0 0,0 0 0 0 0,0-1 0 0 0,1 1 0 0 0,-1 0 0 0 0,1-1 0 0 0,-1 1 0 0 0,1 0 1 0 0,0-1-1 0 0,-1 1 0 0 0,1-1 0 0 0,0 1 0 0 0,0-1 0 0 0,0 0 0 0 0,0 1 0 0 0,2 0 0 0 0,1 2 4 0 0,-1-1-1 0 0,1 0 1 0 0,1 0 0 0 0,-1 0 0 0 0,0 0-1 0 0,9 3 1 0 0,1 0 12 0 0,-1-2 0 0 0,1 1-1 0 0,0-2 1 0 0,19 3 0 0 0,60 3 89 0 0,-68-8-111 0 0,52 3 18 0 0,100-8 0 0 0,-166 3-63 0 0,59-6-117 0 0,-62 6 87 0 0,0-1-1 0 0,1 0 1 0 0,-1 0-1 0 0,0-1 1 0 0,15-7-1 0 0,-21 8 42 0 0,1 0 0 0 0,-1 1-1 0 0,1-1 1 0 0,-1 0 0 0 0,0-1-1 0 0,0 1 1 0 0,0 0 0 0 0,0-1-1 0 0,0 1 1 0 0,0-1 0 0 0,1-3-1 0 0,2-7 10 0 0,-5 11-9 0 0,0-1-1 0 0,0 1 1 0 0,-1 0-1 0 0,1-1 1 0 0,-1 1 0 0 0,0 0-1 0 0,1 0 1 0 0,-1-1-1 0 0,0 1 1 0 0,0 0-1 0 0,0 0 1 0 0,-1 0-1 0 0,1 0 1 0 0,0 0-1 0 0,-1 0 1 0 0,1 1 0 0 0,-1-1-1 0 0,0 0 1 0 0,0 1-1 0 0,1-1 1 0 0,-1 1-1 0 0,0 0 1 0 0,0-1-1 0 0,0 1 1 0 0,-1 0-1 0 0,1 0 1 0 0,0 0 0 0 0,0 1-1 0 0,0-1 1 0 0,-1 0-1 0 0,1 1 1 0 0,-5-1-1 0 0,4 1-51 0 0,-1 0 0 0 0,1 0 0 0 0,0 0 0 0 0,0 1 0 0 0,-1-1 0 0 0,1 1 0 0 0,0 0 0 0 0,0 0 0 0 0,0 0 0 0 0,-1 0 0 0 0,1 0 0 0 0,0 1 0 0 0,1-1 0 0 0,-1 1 0 0 0,-3 2 0 0 0,-4 4-43 0 0,0 0-1 0 0,-12 14 1 0 0,16-17 44 0 0,-1 3 60 0 0,4-4 41 0 0,0-2 17 0 0,1 0 0 0 0,0 0 0 0 0,0 1 0 0 0,1-1 0 0 0,-1 0 0 0 0,0 1 0 0 0,1-1 0 0 0,0 1 0 0 0,-1 0 0 0 0,1 0 0 0 0,0-1 0 0 0,0 1 0 0 0,0 3 0 0 0,-4 19 44 0 0,-2 0-1 0 0,-11 27 0 0 0,-73 130-101 0 0,21-47 0 0 0,53-98 46 0 0,-1 0 0 0 0,-3-2 0 0 0,0-1 0 0 0,-40 48 0 0 0,60-81-29 0 0,1 0 0 0 0,-1-1 1 0 0,1 1-1 0 0,-1 0 0 0 0,1 0 1 0 0,0-1-1 0 0,-1 1 1 0 0,1 0-1 0 0,0 0 0 0 0,0 0 1 0 0,-1 0-1 0 0,1-1 0 0 0,0 1 1 0 0,0 0-1 0 0,0 0 1 0 0,0 0-1 0 0,0 0 0 0 0,0 0 1 0 0,0-1-1 0 0,1 1 0 0 0,-1 0 1 0 0,0 0-1 0 0,0 0 1 0 0,1 0-1 0 0,-1-1 0 0 0,0 1 1 0 0,1 0-1 0 0,-1 0 0 0 0,1-1 1 0 0,-1 1-1 0 0,1 0 1 0 0,-1-1-1 0 0,1 1 0 0 0,0 0 1 0 0,3 3-182 0 0,-1-1-1 0 0,0 0 1 0 0,1-1 0 0 0,6 5 0 0 0,-9-7-98 0 0,12 7-5261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32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06 5063 0 0,'0'0'390'0'0,"-1"-2"-252"0"0,-12-20 576 0 0,10 16 869 0 0,1 1-1 0 0,0-1 1 0 0,0 1-1 0 0,-2-11 1 0 0,4 14-731 0 0,4-6 256 0 0,-4 6-1054 0 0,0 1 1 0 0,1 0-1 0 0,-1 0 0 0 0,1 0 1 0 0,-1 0-1 0 0,1 0 1 0 0,-1 0-1 0 0,1 0 0 0 0,0 0 1 0 0,0 0-1 0 0,-1 0 1 0 0,1 0-1 0 0,0 0 0 0 0,0 0 1 0 0,0 0-1 0 0,0 1 1 0 0,0-1-1 0 0,0 0 1 0 0,2 0-1 0 0,5-2-42 0 0,0 0-1 0 0,1 1 1 0 0,-1 0 0 0 0,1 1 0 0 0,-1 0-1 0 0,12-1 1 0 0,55 4-30 0 0,-53 0-21 0 0,0-1 45 0 0,153 6-289 0 0,-118-8-80 0 0,61-7-1 0 0,313-81-1372 0 0,-374 77 484 0 0,-35 10-3536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32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4567 0 0,'2'-4'57'0'0,"-1"0"79"0"0,0 0 1 0 0,1 0-1 0 0,0 1 1 0 0,0-1-1 0 0,0 0 1 0 0,0 1-1 0 0,0-1 0 0 0,1 1 1 0 0,-1-1-1 0 0,4-2 1 0 0,5 1-111 0 0,-10 5-29 0 0,1 0 0 0 0,0 0 0 0 0,-1 0 0 0 0,1 0 0 0 0,0 1 0 0 0,0-1-1 0 0,-1 1 1 0 0,1-1 0 0 0,-1 1 0 0 0,1 0 0 0 0,0 0 0 0 0,-1 0 0 0 0,2 1 0 0 0,22 16-147 0 0,-10-6-37 0 0,38 22-3241 0 0,-51-33 3092 0 0,0 1 0 0 0,0 0 0 0 0,0 0 1 0 0,-1 0-1 0 0,1 0 0 0 0,0 1 0 0 0,1 2 0 0 0,-2-3 534 0 0,1 0-119 0 0,5 12 1379 0 0,-7 1-643 0 0,0 1 0 0 0,0 0 0 0 0,-6 29-1 0 0,0 13-377 0 0,-5 14-181 0 0,0 29-176 0 0,0-43-1241 0 0,9-42-134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33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30 2759 0 0,'1'-2'126'0'0,"1"0"-76"0"0,-1-1-33 0 0,3-15 345 0 0,-4 13 4663 0 0,-1 5-2140 0 0,-4 9-1498 0 0,-5 17-1905 0 0,-21 89 1402 0 0,-16 54-118 0 0,37-142-726 0 0,-15 30 0 0 0,15-36-40 0 0,-32 57 0 0 0,38-73 0 0 0,-14 20 27 0 0,-2 4 72 0 0,19-27-122 0 0,0-1 1 0 0,0 1-1 0 0,0 0 1 0 0,0 1 0 0 0,0-1-1 0 0,0 0 1 0 0,1 0-1 0 0,-1 0 1 0 0,1 0-1 0 0,-1 1 1 0 0,1-1 0 0 0,0 3-1 0 0,0 1-559 0 0,0-1-2611 0 0,4 8-1058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34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9871 0 0,'0'0'455'0'0,"1"-2"-12"0"0,4-4-243 0 0,-5 5-178 0 0,1 1 0 0 0,0-1 0 0 0,-1 1 0 0 0,1-1 0 0 0,0 1 0 0 0,0 0 0 0 0,0-1 1 0 0,-1 1-1 0 0,1 0 0 0 0,0 0 0 0 0,0 0 0 0 0,0 0 0 0 0,0 0 0 0 0,-1-1 0 0 0,1 1 0 0 0,0 1 0 0 0,0-1 1 0 0,0 0-1 0 0,0 0 0 0 0,-1 0 0 0 0,1 0 0 0 0,2 1 0 0 0,19 7 527 0 0,-19-7-520 0 0,5 2-27 0 0,1-1-1 0 0,0 1 0 0 0,-1-1 1 0 0,1-1-1 0 0,0 0 0 0 0,0 0 1 0 0,0-1-1 0 0,0 0 0 0 0,0 0 1 0 0,17-3-1 0 0,92-23 294 0 0,-71 15-82 0 0,-28 7-62 0 0,0-1 0 0 0,33-13 0 0 0,-38 12-61 0 0,0 0-1 0 0,0 1 1 0 0,0 1 0 0 0,0 0-1 0 0,1 1 1 0 0,24-2-1 0 0,-33 4-111 0 0,1 1-1 0 0,-1 1 0 0 0,1-1 1 0 0,-1 1-1 0 0,1 0 1 0 0,-1 0-1 0 0,0 1 0 0 0,1 0 1 0 0,-1 0-1 0 0,0 1 1 0 0,0-1-1 0 0,-1 1 0 0 0,1 0 1 0 0,0 1-1 0 0,-1 0 1 0 0,0-1-1 0 0,8 8 0 0 0,-6-3-198 0 0,-5-6-10 0 0,-2-2 15 0 0,1 2 67 0 0,5 4 28 0 0,-5-4 7 0 0,0 0 21 0 0,1 1 72 0 0,0 1 20 0 0,0 15 4 0 0,-2-13 10 0 0,0 0 0 0 0,-1 0-1 0 0,0 0 1 0 0,0 0 0 0 0,0 0 0 0 0,-1 0-1 0 0,0-1 1 0 0,0 1 0 0 0,0-1 0 0 0,-1 1-1 0 0,-3 5 1 0 0,-7 17 42 0 0,-52 184 391 0 0,46-138-132 0 0,-45 175 142 0 0,57-217-160 0 0,-7 58 0 0 0,13-71-147 0 0,0 0 0 0 0,2-1 0 0 0,0 1-1 0 0,6 29 1 0 0,3 9 100 0 0,11 42 411 0 0,-16-81-567 0 0,0 0 0 0 0,2 0-1 0 0,11 22 1 0 0,-13-31-56 0 0,0 0 0 0 0,1-1-1 0 0,12 15 1 0 0,-16-22-23 0 0,-1 1 0 0 0,0-1 0 0 0,1 0 0 0 0,0 1 0 0 0,-1-1 0 0 0,1 0 0 0 0,0 0 0 0 0,0 0-1 0 0,-1-1 1 0 0,1 1 0 0 0,0 0 0 0 0,4 0 0 0 0,2 0 50 0 0,-6 0-25 0 0,-2-1-103 0 0,0 0-31 0 0,0 0-1 0 0,0 0 0 0 0,0 0-5 0 0,0 0-22 0 0,0 0-6 0 0,0 0-6 0 0,-2 0 11 0 0,-57 3 466 0 0,44-4-64 0 0,-1-1 1 0 0,-16-4-1 0 0,-12-1-19 0 0,-95 3-179 0 0,91 5 0 0 0,-28-2 112 0 0,50 0-136 0 0,18 1-28 0 0,-1-1-1 0 0,1 1 0 0 0,-12-3 1 0 0,-19-6-18 0 0,27 7-10 0 0,2 1-58 0 0,8 1-256 0 0,0 13-1643 0 0,1 0-3586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37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1 8719 0 0,'0'0'384'0'0,"0"0"88"0"0,0 0-376 0 0,0 0-96 0 0,-6-11 0 0 0,6 11 0 0 0,0 0 0 0 0,0 0 0 0 0,-6-10 0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3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0 8287 0 0,'0'0'639'0'0,"-1"2"-415"0"0,-51 79 5680 0 0,52-80-5820 0 0,-1 0 0 0 0,1-1 0 0 0,-1 1 0 0 0,1 0 0 0 0,-1 0 0 0 0,1 0 0 0 0,0 0 0 0 0,-1 0 0 0 0,1 0 0 0 0,0 1 0 0 0,0-1 0 0 0,0 0 0 0 0,0 0 0 0 0,0 1 0 0 0,1-1-40 0 0,0 0 0 0 0,0 1 0 0 0,0-1 0 0 0,0 0 0 0 0,0 0 0 0 0,0 0 0 0 0,0 0 0 0 0,0 0 0 0 0,1-1 0 0 0,-1 1 0 0 0,0 0 0 0 0,1 0 0 0 0,-1-1 0 0 0,1 1 0 0 0,-1-1 0 0 0,1 1 0 0 0,-1-1 0 0 0,0 0 0 0 0,1 0 0 0 0,-1 1 0 0 0,1-1 0 0 0,0 0 0 0 0,-1 0 0 0 0,1-1 0 0 0,-1 1 0 0 0,3 0 0 0 0,3-2 61 0 0,1 1 0 0 0,-1-1 1 0 0,14-5-1 0 0,-6 1-35 0 0,0 0 1 0 0,-1-1-1 0 0,0 0 0 0 0,0-1 0 0 0,13-11 1 0 0,-26 19-105 0 0,0-1 1 0 0,0 0 0 0 0,-1 0 0 0 0,1 1 0 0 0,0-1 0 0 0,0 0 0 0 0,-1 0 0 0 0,1 0 0 0 0,0 0 0 0 0,-1 0 0 0 0,1 0-1 0 0,-1 0 1 0 0,1 0 0 0 0,-1 0 0 0 0,1-2 0 0 0,-1 2 9 0 0,0 0 0 0 0,0 1 0 0 0,0-1-1 0 0,0 0 1 0 0,-1 0 0 0 0,1 1 0 0 0,0-1 0 0 0,0 0-1 0 0,0 1 1 0 0,-1-1 0 0 0,1 0 0 0 0,0 1 0 0 0,-1-1-1 0 0,1 0 1 0 0,0 1 0 0 0,-1-1 0 0 0,1 1 0 0 0,-2-2-1 0 0,1 1-8 0 0,-1 0-1 0 0,0-1 0 0 0,1 1 0 0 0,-1 0 0 0 0,0 0 0 0 0,0 0 0 0 0,0 1 0 0 0,0-1 1 0 0,0 0-1 0 0,0 1 0 0 0,0-1 0 0 0,0 1 0 0 0,0-1 0 0 0,-3 1 0 0 0,-5 1-30 0 0,0 0 0 0 0,0 0 0 0 0,0 1 0 0 0,0 0 0 0 0,1 1-1 0 0,-15 6 1 0 0,6-1 33 0 0,1 0-1 0 0,-24 16 0 0 0,35-20 60 0 0,0 0 1 0 0,-1 1-1 0 0,1 0 0 0 0,1 0 0 0 0,-1 0 0 0 0,1 1 0 0 0,0 0 0 0 0,0 0 0 0 0,1 0 1 0 0,-1 1-1 0 0,2-1 0 0 0,-1 1 0 0 0,1 0 0 0 0,0 0 0 0 0,0 0 0 0 0,0 1 0 0 0,1-1 1 0 0,1 1-1 0 0,-1-1 0 0 0,1 1 0 0 0,0 0 0 0 0,1-1 0 0 0,0 1 0 0 0,0 0 0 0 0,1-1 1 0 0,0 1-1 0 0,0 0 0 0 0,1-1 0 0 0,0 1 0 0 0,4 11 0 0 0,-3-12-43 0 0,0 0 1 0 0,0-1-1 0 0,0 1 0 0 0,1-1 0 0 0,0 0 0 0 0,0 0 0 0 0,6 6 0 0 0,12 6-4695 0 0,-8-10-597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3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4143 0 0,'0'0'319'0'0,"0"0"9"0"0,0 0 820 0 0,0 0 384 0 0,0 0 72 0 0,2 0-163 0 0,51-2 398 0 0,-37 3-1629 0 0,0-2 1 0 0,25-3 0 0 0,-36 3-143 0 0,16-3 301 0 0,-1 0 0 0 0,31-12 0 0 0,-37 11-78 0 0,23-4 1 0 0,10-4 166 0 0,-10-2-324 0 0,2 3-1 0 0,-1 1 1 0 0,68-10 0 0 0,-74 19-224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37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14855 0 0,'0'-1'84'0'0,"1"0"-1"0"0,-1-1 0 0 0,1 1 1 0 0,-1 0-1 0 0,1 0 1 0 0,0 0-1 0 0,-1 0 0 0 0,1 0 1 0 0,0 0-1 0 0,0 0 0 0 0,0 0 1 0 0,-1 1-1 0 0,1-1 1 0 0,0 0-1 0 0,0 0 0 0 0,0 1 1 0 0,2-2-1 0 0,0 1-49 0 0,0-1 0 0 0,1 1 0 0 0,-1 0 0 0 0,0 0 0 0 0,1 0 1 0 0,3 0-1 0 0,4 0-6 0 0,-1 1 0 0 0,1 0 0 0 0,13 1 0 0 0,20 2 179 0 0,0-2 0 0 0,0-2 0 0 0,70-10 0 0 0,-4-11-384 0 0,-43 10-53 0 0,-49 7 142 0 0,1 1 0 0 0,0 1 0 0 0,0 1 0 0 0,0 1 0 0 0,-1 0-1 0 0,27 4 1 0 0,-37-2-86 0 0,18 4-826 0 0,-10 2-2910 0 0,-3 5-1014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38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84 5063 0 0,'0'0'390'0'0,"-2"-1"14"0"0,2 1-183 0 0,0-1 1 0 0,-1 1-1 0 0,1 0 1 0 0,0 0 0 0 0,-1 0-1 0 0,1-1 1 0 0,0 1-1 0 0,0 0 1 0 0,-1 0-1 0 0,1-1 1 0 0,0 1-1 0 0,0 0 1 0 0,0 0 0 0 0,-1-1-1 0 0,1 1 1 0 0,0 0-1 0 0,0-1 1 0 0,0 1-1 0 0,0 0 1 0 0,0-1-1 0 0,-1 1 1 0 0,1 0 0 0 0,0-1-1 0 0,0 1 1 0 0,0 0-1 0 0,0-1 1 0 0,0 0-1 0 0,8-5 1725 0 0,24-3-3465 0 0,-17 5 1954 0 0,1-2-468 0 0,-3 2 14 0 0,1-1 0 0 0,17-2-1 0 0,-23 6 54 0 0,-1-1-1 0 0,1 0 0 0 0,-1-1 1 0 0,13-6-1 0 0,7-2 142 0 0,-24 10-38 0 0,0 0 1 0 0,0 0 0 0 0,0 1 0 0 0,0-1 0 0 0,0 1-1 0 0,0 0 1 0 0,0-1 0 0 0,6 2 0 0 0,-7-1-52 0 0,-1 0 0 0 0,1 1 0 0 0,-1-1 0 0 0,0 0 0 0 0,1 1 0 0 0,-1-1 1 0 0,0 1-1 0 0,1 0 0 0 0,-1-1 0 0 0,0 1 0 0 0,0 0 0 0 0,0 0 0 0 0,0 0 0 0 0,0 0 1 0 0,0 0-1 0 0,0 0 0 0 0,0 0 0 0 0,0 0 0 0 0,1 2 0 0 0,-2-2-59 0 0,1 1 0 0 0,-1 0 0 0 0,0-1 0 0 0,0 1 0 0 0,0-1 0 0 0,0 1 0 0 0,0 0 0 0 0,-1-1 0 0 0,1 1 0 0 0,0-1 0 0 0,-1 1 0 0 0,1-1 0 0 0,-1 1 0 0 0,1-1 0 0 0,-2 3 0 0 0,0 0-11 0 0,-2 5-24 0 0,-1 1 0 0 0,1-1 0 0 0,-2 0 0 0 0,1-1 0 0 0,-2 1 0 0 0,1-1 0 0 0,-1 0 0 0 0,-9 8 0 0 0,-68 53-149 0 0,69-58 126 0 0,-30 23-223 0 0,-1-3-1 0 0,-2-2 1 0 0,-1-2 0 0 0,-87 34-1 0 0,124-55 269 0 0,1-1-1 0 0,0 2 1 0 0,-12 7 0 0 0,-14 9 319 0 0,27-19 0 0 0,-1 2 466 0 0,14-3-785 0 0,0-1 1 0 0,-1 0-1 0 0,1 0 0 0 0,1 0 0 0 0,-1-1 0 0 0,0 1 1 0 0,0-1-1 0 0,1 1 0 0 0,-1-1 0 0 0,7 1 0 0 0,-1 0 6 0 0,1-1-1 0 0,16 0 1 0 0,30-3 35 0 0,61-11 1 0 0,-111 13-50 0 0,134-13-6 0 0,-114 11 0 0 0,29 1 0 0 0,21-2 0 0 0,-69 2-37 0 0,1 1 0 0 0,-1-1-1 0 0,1 1 1 0 0,-1 1 0 0 0,1 0-1 0 0,-1 0 1 0 0,1 0 0 0 0,9 3-1 0 0,-14-3-90 0 0,-3-1 100 0 0,1 1-1 0 0,-1-1 1 0 0,0 0 0 0 0,1 1-1 0 0,-1-1 1 0 0,1 0 0 0 0,-1 1-1 0 0,0-1 1 0 0,1 1-1 0 0,-1-1 1 0 0,0 0 0 0 0,1 1-1 0 0,-1-1 1 0 0,0 1-1 0 0,0-1 1 0 0,1 1 0 0 0,-1-1-1 0 0,0 1 1 0 0,0-1 0 0 0,0 1-1 0 0,0-1 1 0 0,0 2-1 0 0,2 11-546 0 0,-4 1-911 0 0,-3-1-3536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39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 21 12895 0 0,'0'-2'595'0'0,"1"1"-400"0"0,1-15 529 0 0,-2 14 1 0 0,0 2 208 0 0,0 0 41 0 0,0 0-174 0 0,0 0-740 0 0,-1 2-228 0 0,-3 4-263 0 0,-1 4 17 0 0,0 0 0 0 0,-1-1 0 0 0,0 0 0 0 0,-1 0 1 0 0,0-1-1 0 0,0 0 0 0 0,-12 11 0 0 0,-70 51-178 0 0,23-14 905 0 0,14-12-36 0 0,34-29-82 0 0,1 0 0 0 0,0 1 1 0 0,2 1-1 0 0,0 0 1 0 0,0 2-1 0 0,-20 33 1 0 0,30-39-175 0 0,-3 5 30 0 0,8-17-56 0 0,-1 17 151 0 0,-1 9 741 0 0,2-24-681 0 0,0-3-8 0 0,1 6 22 0 0,-2 4-30 0 0,2-7-157 0 0,-1-1-1 0 0,1 0 1 0 0,0 0 0 0 0,0 0-1 0 0,0 0 1 0 0,0 0-1 0 0,0 0 1 0 0,0 0 0 0 0,0 0-1 0 0,0 0 1 0 0,1-1-1 0 0,-1 1 1 0 0,1-1 0 0 0,3 4-1 0 0,-2-3-13 0 0,1 0 0 0 0,-1 0-1 0 0,1-1 1 0 0,-1 1 0 0 0,1-1-1 0 0,0 1 1 0 0,0-1 0 0 0,4 0 0 0 0,42 14 53 0 0,-34-10-39 0 0,26 5 0 0 0,-22-6-32 0 0,-8-2 32 0 0,-1 0-1 0 0,0-1 1 0 0,0 0 0 0 0,17-1-1 0 0,64-1 324 0 0,-66 3-197 0 0,0-2 0 0 0,34-4-1 0 0,-41 2-163 0 0,29 1 1 0 0,-29 1-73 0 0,30-4 1 0 0,-7 3-217 0 0,-34 1 68 0 0,0 0-1 0 0,0 0 1 0 0,-1-1-1 0 0,1 0 1 0 0,11-3-1 0 0,-17 3-72 0 0,0 0 87 0 0,-1-1 184 0 0,0 1 0 0 0,1 0-1 0 0,-1-1 1 0 0,0 1 0 0 0,0-1 0 0 0,0 0 0 0 0,0 0 0 0 0,0 1-1 0 0,0-1 1 0 0,0 0 0 0 0,0 0 0 0 0,-1 0 0 0 0,1 0 0 0 0,-1 0-1 0 0,1 0 1 0 0,-1 0 0 0 0,0 0 0 0 0,0 0 0 0 0,0 0 0 0 0,0 1-1 0 0,0-1 1 0 0,-1-3 0 0 0,1-7 119 0 0,2-1-75 0 0,-2 11 27 0 0,1-1 0 0 0,-1 0 0 0 0,1 0-1 0 0,-1 0 1 0 0,0 0 0 0 0,0 0 0 0 0,-1 0 0 0 0,1 0-1 0 0,0 0 1 0 0,-1 0 0 0 0,0 1 0 0 0,0-1 0 0 0,0 0-1 0 0,-1-3 1 0 0,-4-5-44 0 0,4 8 0 0 0,-2 1 0 0 0,-10-3 0 0 0,7 3 6 0 0,-1 0 0 0 0,1 1 0 0 0,-1-1 0 0 0,1 2 0 0 0,-11-1 0 0 0,-5 0 30 0 0,-21 1 22 0 0,33 1-50 0 0,1-1 1 0 0,-19-1-1 0 0,-41-3 135 0 0,64 4-19 0 0,3 0-104 0 0,-11 5 180 0 0,5-2-175 0 0,-13 1 28 0 0,11 1-65 0 0,1 1-36 0 0,2-2 26 0 0,5-3-21 0 0,-6 1 22 0 0,5 0-22 0 0,-4 4 32 0 0,-1 3 11 0 0,1 1 0 0 0,6-8 0 0 0,1 0 0 0 0,-1 0 0 0 0,1 1 0 0 0,-1-1 0 0 0,1 0 0 0 0,0 1 0 0 0,0-1 0 0 0,0 1 0 0 0,0-1 0 0 0,0 6 0 0 0,-1 0 0 0 0,-2 13 19 0 0,3-16-298 0 0,0 1-1 0 0,0-1 0 0 0,0 0 1 0 0,-1 1-1 0 0,0-1 0 0 0,-5 9 1 0 0,1-3-5319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0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1631 0 0,'0'0'531'0'0,"0"0"-8"0"0,3 2-350 0 0,4 3-295 0 0,0 0 1 0 0,0-1-1 0 0,1 0 1 0 0,-1 0-1 0 0,1-1 1 0 0,0 0-1 0 0,14 3 0 0 0,-8-2-102 0 0,1-2 1 0 0,0 0-1 0 0,27-1 0 0 0,-1-3 798 0 0,-1-3 0 0 0,51-11 1 0 0,-6-2 1092 0 0,-30 4-295 0 0,1 3 0 0 0,101-6-1 0 0,-69 20-852 0 0,132 20 1 0 0,-193-19-607 0 0,18 2-1302 0 0,0-3 0 0 0,1-2 0 0 0,85-7 0 0 0,-129 5 103 0 0,-2 1-32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0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13359 0 0,'0'0'1027'0'0,"0"0"-556"0"0,2 0 150 0 0,2 1-843 0 0,1 0-1 0 0,-1 0 1 0 0,1 0 0 0 0,-1 1 0 0 0,7 2 0 0 0,-10-2-306 0 0,-1-2 16 0 0,3 0 60 0 0,113 20 742 0 0,-91-15-288 0 0,1-2-1 0 0,52 1 1 0 0,51-11 141 0 0,-121 7-115 0 0,22-3 139 0 0,72-2 1682 0 0,-101 5-1821 0 0,0 0 0 0 0,-1 0 0 0 0,1 0-1 0 0,-1 0 1 0 0,1 1 0 0 0,-1-1 0 0 0,1 0-1 0 0,-1 0 1 0 0,1 0 0 0 0,-1 1 0 0 0,1-1-1 0 0,-1 0 1 0 0,1 1 0 0 0,-1-1 0 0 0,0 0-1 0 0,1 1 1 0 0,-1-1 0 0 0,1 0 0 0 0,-1 1-1 0 0,0-1 1 0 0,1 1 0 0 0,-1-1 0 0 0,0 1 0 0 0,0-1-1 0 0,1 1 1 0 0,-1-1 0 0 0,0 1 0 0 0,0-1-1 0 0,0 1 1 0 0,0-1 0 0 0,0 1 0 0 0,1-1-1 0 0,-1 1 1 0 0,0-1 0 0 0,0 1 0 0 0,0 0-1 0 0,-1-1 1 0 0,1 1 0 0 0,0-1 0 0 0,0 1-1 0 0,-5 21 218 0 0,2-17-246 0 0,1 0 0 0 0,-1 0 0 0 0,0 0 0 0 0,-1 0 1 0 0,1-1-1 0 0,-1 0 0 0 0,0 1 0 0 0,-8 5 0 0 0,-38 27-324 0 0,39-30 167 0 0,-8 4-282 0 0,0-1-1 0 0,-36 14 1 0 0,22-10 33 0 0,13-5 354 0 0,0-2 1 0 0,0 0-1 0 0,0-1 0 0 0,-1-1 0 0 0,0-1 0 0 0,0-1 0 0 0,0-1 0 0 0,-22 0 0 0 0,28-4 699 0 0,0 0-1 0 0,-27-8 0 0 0,40 10-269 0 0,2 0-4 0 0,-7-7 336 0 0,6 6-668 0 0,0 0 0 0 0,0-1 0 0 0,0 1-1 0 0,0 0 1 0 0,1 0 0 0 0,-1 0 0 0 0,0-1-1 0 0,1 1 1 0 0,-1 0 0 0 0,1-1 0 0 0,0 1-1 0 0,-1 0 1 0 0,1-1 0 0 0,0 1 0 0 0,0 0 0 0 0,0-1-1 0 0,0 1 1 0 0,0-1 0 0 0,0 1 0 0 0,0 0-1 0 0,0-1 1 0 0,1 1 0 0 0,-1 0 0 0 0,0-1-1 0 0,1 1 1 0 0,-1 0 0 0 0,1-1 0 0 0,0 1 0 0 0,-1 0-1 0 0,1 0 1 0 0,0 0 0 0 0,0-1 0 0 0,0 1-1 0 0,1-1 1 0 0,7-5-40 0 0,-4 6-12 0 0,-1 1 0 0 0,1 0 0 0 0,-1 1 0 0 0,1-1 0 0 0,0 1 0 0 0,-1 0 0 0 0,1 0 0 0 0,-1 0 0 0 0,0 1 0 0 0,1-1 0 0 0,4 4 0 0 0,12 2-60 0 0,174 58-1561 0 0,-168-57 1626 0 0,1 0 0 0 0,0-2-1 0 0,-1-1 1 0 0,36 2 0 0 0,-27-5-55 0 0,64-1 279 0 0,-100-2-181 0 0,1 1 1 0 0,-1 0 0 0 0,1 0 0 0 0,-1 0 0 0 0,1 0 0 0 0,-1 0 0 0 0,0 0 0 0 0,1 0-1 0 0,-1 0 1 0 0,1 0 0 0 0,-1 0 0 0 0,1 0 0 0 0,-1 0 0 0 0,1 0 0 0 0,-1 0-1 0 0,0 0 1 0 0,1 0 0 0 0,-1 0 0 0 0,1 1 0 0 0,-1-1 0 0 0,0 0 0 0 0,1 0 0 0 0,-1 1-1 0 0,0-1 1 0 0,1 0 0 0 0,-1 0 0 0 0,0 1 0 0 0,1-1 0 0 0,-1 0 0 0 0,0 1 0 0 0,1-1-1 0 0,-1 0 1 0 0,0 1 0 0 0,0-1 0 0 0,0 1 0 0 0,1-1 0 0 0,-1 0 0 0 0,0 1 0 0 0,0-1-1 0 0,0 1 1 0 0,0-1 0 0 0,0 1 0 0 0,0-1 0 0 0,0 0 0 0 0,0 1 0 0 0,0-1-1 0 0,0 1 1 0 0,0-1 0 0 0,0 1 0 0 0,0-1 0 0 0,0 0 0 0 0,0 1 0 0 0,0-1 0 0 0,0 1-1 0 0,-1-1 1 0 0,1 1 0 0 0,-2 2-12 0 0,1 0-1 0 0,-1 0 0 0 0,1 0 1 0 0,-1-1-1 0 0,0 1 0 0 0,-4 3 1 0 0,-24 21 23 0 0,0-2 1 0 0,-53 33 0 0 0,67-49-26 0 0,1-1 1 0 0,-1-1-1 0 0,-1 0 0 0 0,1-1 0 0 0,-1 0 1 0 0,0-2-1 0 0,-20 3 0 0 0,-12 0 120 0 0,-63 1 0 0 0,84-8 84 0 0,-68 6 770 0 0,-6 0-66 0 0,98-6-888 0 0,-9 0-33 0 0,10 2-17 0 0,2-1 1 0 0,0 0-86 0 0,1-1-113 0 0,0 0-19 0 0,0 0 6 0 0,0 0-162 0 0,0 0-689 0 0,0 0-298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3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1 21 8551 0 0,'-1'-2'121'0'0,"1"1"-79"0"0,0 0-1 0 0,0 1 1 0 0,0-1 0 0 0,0 0-1 0 0,0 1 1 0 0,0-1 0 0 0,0 1-1 0 0,0-1 1 0 0,-1 0 0 0 0,1 1-1 0 0,0-1 1 0 0,0 1 0 0 0,-1-1-1 0 0,1 1 1 0 0,0-1-1 0 0,-1 1 1 0 0,1-1 0 0 0,-1 0-1 0 0,-2 0-15 0 0,0 0-1 0 0,0 0 1 0 0,0 0-1 0 0,0 0 1 0 0,-1 0-1 0 0,1 1 1 0 0,0 0-1 0 0,0-1 0 0 0,0 1 1 0 0,-1 1-1 0 0,1-1 1 0 0,0 0-1 0 0,-4 1 1 0 0,-2 0-36 0 0,-14 3 1318 0 0,-1 0 0 0 0,-41 14 0 0 0,38-10-732 0 0,-84 28 512 0 0,4 13-913 0 0,91-42-165 0 0,-101 65-10 0 0,75-44 0 0 0,15-10 0 0 0,1 2 0 0 0,-45 43 0 0 0,62-53 0 0 0,9-10 0 0 0,-1 0 0 0 0,1 1 0 0 0,0-1 0 0 0,0 0 0 0 0,0 1 0 0 0,-1-1 0 0 0,1 1 0 0 0,0-1 0 0 0,0 0 0 0 0,0 1 0 0 0,0-1 0 0 0,0 1 0 0 0,0-1 0 0 0,0 1 0 0 0,0-1 0 0 0,0 0 0 0 0,0 1 0 0 0,0-1 0 0 0,0 1 0 0 0,0-1 0 0 0,0 1 0 0 0,0-1 0 0 0,1 1 0 0 0,0 0 4 0 0,0 1-1 0 0,0-1 0 0 0,0 0 1 0 0,1 0-1 0 0,-1 0 1 0 0,0 0-1 0 0,1 0 0 0 0,-1-1 1 0 0,1 1-1 0 0,-1 0 1 0 0,1-1-1 0 0,0 1 0 0 0,-1 0 1 0 0,1-1-1 0 0,0 0 1 0 0,-1 0-1 0 0,1 1 0 0 0,0-1 1 0 0,-1 0-1 0 0,3 0 1 0 0,39-3 69 0 0,-40 3-74 0 0,25-5 63 0 0,38-10-1 0 0,-16 2-40 0 0,-26 8-12 0 0,5-3 26 0 0,1 3-1 0 0,0 0 0 0 0,38-1 1 0 0,-64 6-34 0 0,106 4 15 0 0,-95-2-17 0 0,-1 0 0 0 0,0 1 1 0 0,1 0-1 0 0,-1 1 1 0 0,19 8-1 0 0,-25-8-4 0 0,-1-1 0 0 0,0 1 0 0 0,0 0 0 0 0,0 0 0 0 0,-1 1 0 0 0,0 0 0 0 0,8 7 0 0 0,-13-10 4 0 0,1 0-1 0 0,0 0 1 0 0,-1 0-1 0 0,1 1 1 0 0,-1-1-1 0 0,0 0 0 0 0,1 1 1 0 0,-1-1-1 0 0,0 1 1 0 0,-1-1-1 0 0,1 1 1 0 0,0 0-1 0 0,-1-1 1 0 0,0 1-1 0 0,1 0 1 0 0,-1-1-1 0 0,0 1 1 0 0,0 0-1 0 0,-1-1 0 0 0,1 1 1 0 0,0 0-1 0 0,-1-1 1 0 0,0 1-1 0 0,1-1 1 0 0,-3 4-1 0 0,1-2 7 0 0,0 0-1 0 0,-1 1 0 0 0,1-1 1 0 0,-1 0-1 0 0,0-1 1 0 0,0 1-1 0 0,-1-1 0 0 0,1 1 1 0 0,-8 4-1 0 0,-39 25 268 0 0,43-28-212 0 0,-17 7 180 0 0,-1-1 0 0 0,0 0 0 0 0,-1-2 1 0 0,-35 8-1 0 0,-13 4 215 0 0,57-15-353 0 0,-99 37 164 0 0,86-29-277 0 0,-2-2 0 0 0,-60 14 0 0 0,-66 4-1488 0 0,149-30 1288 0 0,0 1 0 0 0,0-1 0 0 0,0 0 0 0 0,-12-3 0 0 0,-17 0-2724 0 0,38 3-1767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3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1 5983 0 0,'-21'9'249'0'0,"-1"-1"0"0"0,-31 8 0 0 0,-16 6 92 0 0,51-15-246 0 0,8-2-317 0 0,0-1-1 0 0,0-1 1 0 0,-1 0-1 0 0,0 0 1 0 0,-13 1-1 0 0,22-4 359 0 0,2 0 136 0 0,0 0 571 0 0,0 0 248 0 0,0 0 49 0 0,0 0-86 0 0,0 0-402 0 0,-9 11 263 0 0,-1 6-445 0 0,0 0 0 0 0,1 1-1 0 0,1 0 1 0 0,1 0 0 0 0,-9 34 0 0 0,15-50-48 0 0,1-2-18 0 0,0 1-356 0 0,0 0 0 0 0,0 0 0 0 0,1 0 0 0 0,-1-1-1 0 0,0 1 1 0 0,0 0 0 0 0,1 0 0 0 0,-1 0 0 0 0,1 0-1 0 0,-1 0 1 0 0,0 0 0 0 0,1-1 0 0 0,0 1 0 0 0,-1 0-1 0 0,1 0 1 0 0,-1-1 0 0 0,1 1 0 0 0,0 0 0 0 0,0-1-1 0 0,-1 1 1 0 0,1-1 0 0 0,0 1 0 0 0,0-1 0 0 0,0 1 0 0 0,-1-1-1 0 0,1 0 1 0 0,0 1 0 0 0,0-1 0 0 0,0 0 0 0 0,0 0-1 0 0,0 1 1 0 0,0-1 0 0 0,0 0 0 0 0,0 0 0 0 0,0 0-1 0 0,0 0 1 0 0,1-1 0 0 0,3 1 16 0 0,-1 0-1 0 0,1-1 1 0 0,-1 1 0 0 0,1-1 0 0 0,-1 0-1 0 0,9-4 1 0 0,127-60 1229 0 0,50-22-1647 0 0,-188 87 3 0 0,-2 0-44 0 0,0 0-150 0 0,0 0-60 0 0,0 0-17 0 0,-1-2 36 0 0,-1-1 535 0 0,0 1 0 0 0,0-1-1 0 0,-1 1 1 0 0,1 0 0 0 0,-1 0 0 0 0,1 0 0 0 0,-1 0 0 0 0,0 1 0 0 0,0-1 0 0 0,0 0 0 0 0,-3 0 0 0 0,-37-10-627 0 0,13 4 483 0 0,-8-2 633 0 0,1 2-1 0 0,-65-5 1 0 0,68 10-311 0 0,32 2-60 0 0,2 1-192 0 0,-11-1-1289 0 0,9 1-3690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4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0 28 919 0 0,'-1'-2'9'0'0,"-1"-1"-1"0"0,0 1 1 0 0,0 0-1 0 0,0 0 1 0 0,0 0-1 0 0,0 1 1 0 0,-1-1-1 0 0,1 0 0 0 0,0 1 1 0 0,-1-1-1 0 0,1 1 1 0 0,-1 0-1 0 0,0 0 1 0 0,1 0-1 0 0,-1 0 1 0 0,0 1-1 0 0,1-1 0 0 0,-1 1 1 0 0,0-1-1 0 0,0 1 1 0 0,0 0-1 0 0,-4 0 1 0 0,-4 2 665 0 0,-1 0 1 0 0,1 0 0 0 0,0 1-1 0 0,-14 6 1 0 0,12-4 756 0 0,-75 21 4253 0 0,-120 10-5032 0 0,171-29-198 0 0,1 1 1 0 0,-51 18-1 0 0,24-6-184 0 0,49-15-239 0 0,1 0 0 0 0,-22 13 0 0 0,23-12 76 0 0,0 0-1 0 0,0-1 1 0 0,-21 7 0 0 0,33-12-86 0 0,0 0-1 0 0,-1 0 1 0 0,1 0-1 0 0,-1 0 1 0 0,1 0-1 0 0,0 0 1 0 0,-1 0 0 0 0,1 0-1 0 0,0 0 1 0 0,-1 1-1 0 0,1-1 1 0 0,0 0-1 0 0,0 0 1 0 0,-1 0-1 0 0,1 0 1 0 0,0 1-1 0 0,-1-1 1 0 0,1 0-1 0 0,0 0 1 0 0,0 1-1 0 0,-1-1 1 0 0,1 0-1 0 0,0 0 1 0 0,0 1 0 0 0,0-1-1 0 0,-1 0 1 0 0,1 1-1 0 0,0-1 1 0 0,0 0-1 0 0,0 1 1 0 0,0-1-1 0 0,0 0 1 0 0,0 1-1 0 0,0-1 1 0 0,0 0-1 0 0,0 1 1 0 0,0 0-10 0 0,0 0 1 0 0,1 0 0 0 0,0 0-1 0 0,-1 0 1 0 0,1 0-1 0 0,-1-1 1 0 0,1 1 0 0 0,0 0-1 0 0,0 0 1 0 0,-1-1-1 0 0,1 1 1 0 0,1 0-1 0 0,3 3-7 0 0,1-1-1 0 0,-1 1 0 0 0,9 2 0 0 0,2-1 25 0 0,0-2 0 0 0,0 0 0 0 0,0 0 0 0 0,0-2 0 0 0,30 0 0 0 0,-4 0 23 0 0,-11 0-52 0 0,-1 2 0 0 0,0 1 1 0 0,32 8-1 0 0,-52-8-13 0 0,-1 0 0 0 0,0 0 0 0 0,0 1 0 0 0,0 1 1 0 0,0-1-1 0 0,-1 1 0 0 0,0 1 0 0 0,0-1 0 0 0,8 11 0 0 0,-13-14 8 0 0,0 1 0 0 0,0-1 0 0 0,-1 1 0 0 0,1 0 0 0 0,-1-1 0 0 0,0 1 0 0 0,2 5 0 0 0,-3-6 84 0 0,-1-3 3 0 0,1 2 8 0 0,0 2-28 0 0,-1 0 0 0 0,1 0-1 0 0,-1 0 1 0 0,1 0-1 0 0,-1 0 1 0 0,0 0 0 0 0,-1 0-1 0 0,1 0 1 0 0,-1 0 0 0 0,0 0-1 0 0,1 0 1 0 0,-2 0 0 0 0,1 0-1 0 0,0-1 1 0 0,-1 1-1 0 0,0 0 1 0 0,0-1 0 0 0,0 1-1 0 0,0-1 1 0 0,-1 0 0 0 0,1 0-1 0 0,-6 5 1 0 0,-2 1 45 0 0,0-2 1 0 0,0 1-1 0 0,-1-1 1 0 0,-13 6-1 0 0,3-1-35 0 0,-2 0 0 0 0,-1-2 0 0 0,0 0 1 0 0,-34 8-1 0 0,30-9-2 0 0,-2 0 39 0 0,0-1 0 0 0,0-1-1 0 0,0-2 1 0 0,-36 2 0 0 0,28-6 13 0 0,-64-8-1 0 0,94 6-109 0 0,1-1 1 0 0,0-1-1 0 0,0 1 0 0 0,-8-5 0 0 0,8 4-23 0 0,5 2-62 0 0,-4-4-131 0 0,4 2-5870 0 0,2 3 717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4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9 10135 0 0,'0'0'778'0'0,"-2"1"-506"0"0,-6 1-176 0 0,6-1 250 0 0,2-1 152 0 0,0 0 40 0 0,0 0 25 0 0,2-1-400 0 0,0 1-1 0 0,0-1 1 0 0,-1 1 0 0 0,1-1-1 0 0,0 0 1 0 0,-1 0-1 0 0,1 0 1 0 0,2-1 0 0 0,8-4 378 0 0,3 1-301 0 0,1 2 0 0 0,0 0 0 0 0,0 1 0 0 0,17 0 0 0 0,-1-1-160 0 0,2-1-95 0 0,-7 1-246 0 0,0 1-1 0 0,-1 0 1 0 0,45 5 0 0 0,-38 6-1821 0 0,-19-5-2824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3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478 14479 0 0,'0'0'663'0'0,"-2"0"-12"0"0,-3 2-563 0 0,1-1 0 0 0,0 0 0 0 0,0 0 0 0 0,-1-1 0 0 0,1 1 0 0 0,-1-1 0 0 0,1 0 0 0 0,-1 0 0 0 0,1 0 0 0 0,0-1 1 0 0,-1 1-1 0 0,1-1 0 0 0,0 0 0 0 0,-1-1 0 0 0,1 1 0 0 0,-6-3 0 0 0,5 0 36 0 0,0 1 0 0 0,1-1 1 0 0,-1 1-1 0 0,1-1 0 0 0,0-1 0 0 0,0 1 1 0 0,0 0-1 0 0,0-1 0 0 0,1 0 0 0 0,-4-6 1 0 0,5 7-59 0 0,0 1 1 0 0,0-1-1 0 0,1 0 0 0 0,-1 0 1 0 0,1 1-1 0 0,0-1 1 0 0,0 0-1 0 0,0 0 1 0 0,0-1-1 0 0,1 1 1 0 0,-1 0-1 0 0,1 0 1 0 0,0 0-1 0 0,1 0 1 0 0,-1 0-1 0 0,1 0 1 0 0,-1 0-1 0 0,1 0 1 0 0,0 0-1 0 0,1 0 1 0 0,-1 0-1 0 0,1 0 0 0 0,0 1 1 0 0,0-1-1 0 0,0 1 1 0 0,0-1-1 0 0,4-4 1 0 0,19-22-27 0 0,0 1 1 0 0,2 1 0 0 0,50-40-1 0 0,101-61-1815 0 0,-168 122 1528 0 0,17-11-580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5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3223 0 0,'2'-11'240'0'0,"5"-9"2171"0"0,-7 18 233 0 0,0 2 127 0 0,3-1-355 0 0,6-2-2218 0 0,0 0 0 0 0,0 1 0 0 0,0 0 0 0 0,13-1 0 0 0,14-3-118 0 0,-1 2 1597 0 0,55 1 0 0 0,126 1-1796 0 0,-192 2-612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8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929 2759 0 0,'5'-13'104'0'0,"-2"8"-51"0"0,-1 0 1 0 0,0 0-1 0 0,0-1 1 0 0,0 1-1 0 0,-1-1 0 0 0,0 1 1 0 0,1-8-1 0 0,-2 11 1287 0 0,0-1 455 0 0,3 20 7615 0 0,12 77-9395 0 0,-1 76 103 0 0,-13-128-101 0 0,-2 1-1 0 0,-7 42 1 0 0,-21 167 260 0 0,28-229-231 0 0,-2-1-1 0 0,-1 1 1 0 0,-1-1-1 0 0,-1 0 1 0 0,-1 0-1 0 0,0-1 1 0 0,-12 22-1 0 0,18-41-13 0 0,1 0 0 0 0,-1 0 0 0 0,0-1 0 0 0,0 1 0 0 0,0 0 0 0 0,0-1 1 0 0,0 1-1 0 0,0-1 0 0 0,-1 1 0 0 0,1-1 0 0 0,0 0 0 0 0,-1 1 0 0 0,-1 0 0 0 0,-1 1 83 0 0,3-2 73 0 0,1-1 86 0 0,-1 0-158 0 0,1 0 0 0 0,-1 0 0 0 0,1 1 0 0 0,-1-1 1 0 0,1 0-1 0 0,-1 0 0 0 0,1 0 0 0 0,0 0 1 0 0,-1 0-1 0 0,1 0 0 0 0,-1 0 0 0 0,1 0 0 0 0,-1 0 1 0 0,1 0-1 0 0,-1 0 0 0 0,1 0 0 0 0,-2 0 1 0 0,3-5-43 0 0,-1 0 1 0 0,1 1 0 0 0,1-1-1 0 0,-1 0 1 0 0,1 0 0 0 0,-1 1 0 0 0,1-1-1 0 0,3-3 1 0 0,-1-1-17 0 0,1 1-1 0 0,1 0 1 0 0,7-9-1 0 0,7-5-174 0 0,0 2 0 0 0,34-26-1 0 0,-51 43 75 0 0,0 0-1 0 0,-1 0 0 0 0,1 0 1 0 0,0 0-1 0 0,-1 0 0 0 0,0-1 1 0 0,0 1-1 0 0,0-1 0 0 0,0 1 1 0 0,-1-1-1 0 0,1 0 1 0 0,0-4-1 0 0,2-8 29 0 0,4-28 0 0 0,-6 25 111 0 0,15-75 495 0 0,31-97-1 0 0,-23 104-267 0 0,43-124 498 0 0,24 4-52 0 0,-62 151-534 0 0,56-81 1 0 0,-5 31-348 0 0,44-66-2169 0 0,-104 130 1502 0 0,-20 40 655 0 0,-1 2 31 0 0,-1-2 13 0 0,-1-4 11 0 0,2 6 65 0 0,0-1 0 0 0,-1 0 0 0 0,1 1 0 0 0,-1-1 1 0 0,1 1-1 0 0,-1 0 0 0 0,1-1 0 0 0,-1 1 1 0 0,1-1-1 0 0,-1 1 0 0 0,1 0 0 0 0,-1-1 0 0 0,0 1 1 0 0,1 0-1 0 0,-1 0 0 0 0,1-1 0 0 0,-1 1 1 0 0,-1 0-1 0 0,1 0-2 0 0,-7-4-4 0 0,8 4 9 0 0,0 1-1 0 0,1-1 1 0 0,-1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-1 0 0 0 0,1 0 0 0 0,0 0 0 0 0,0 0-1 0 0,0 0 1 0 0,0 0 0 0 0,0 0 0 0 0,0 0 0 0 0,0 0 0 0 0,0 0 0 0 0,0 0 0 0 0,0 0 0 0 0,0 0 0 0 0,0 0 0 0 0,0 0 0 0 0,4 12-52 0 0,3 12 43 0 0,-7-20 9 0 0,0 9 1 0 0,-4-1 0 0 0,-3-2 0 0 0,6-10 0 0 0,1 1 0 0 0,0-1 0 0 0,-1 1 0 0 0,1 0 0 0 0,0-1 0 0 0,0 1 0 0 0,-1-1 0 0 0,1 1 0 0 0,0 0 0 0 0,0-1 0 0 0,0 1 0 0 0,0-1 0 0 0,0 1 0 0 0,0 0 0 0 0,0-1 0 0 0,0 1 0 0 0,0 0 0 0 0,0 0 0 0 0,2 1 0 0 0,-1 0 0 0 0,0-1 0 0 0,0 1 0 0 0,1 0 0 0 0,-1-1 0 0 0,1 1 0 0 0,-1-1 0 0 0,1 0 0 0 0,0 1 0 0 0,0-1 0 0 0,-1 0 0 0 0,1 0 0 0 0,0 0 0 0 0,0 0 0 0 0,0 0 0 0 0,0-1 0 0 0,0 1 0 0 0,0-1 0 0 0,1 1 0 0 0,-1-1 0 0 0,0 0 0 0 0,2 1 0 0 0,7 0 0 0 0,0-1 0 0 0,0 0 0 0 0,12-1 0 0 0,83-17 0 0 0,-45 6 0 0 0,408-96 164 0 0,-117 23 583 0 0,-241 63-163 0 0,133-9 1 0 0,-221 30-600 0 0,0 1 0 0 0,1 2 1 0 0,-2 0-1 0 0,1 1 0 0 0,0 1 0 0 0,0 1 0 0 0,-1 1 0 0 0,0 1 0 0 0,-1 1 0 0 0,1 1 1 0 0,-1 1-1 0 0,29 18 0 0 0,-44-24 47 0 0,19 9-1301 0 0,-24-12 1107 0 0,1-1 0 0 0,-1 1 0 0 0,0-1-1 0 0,1 0 1 0 0,-1 1 0 0 0,1-1 0 0 0,-1 0 0 0 0,1 0 0 0 0,-1 0 0 0 0,0 0 0 0 0,1 0 0 0 0,-1-1 0 0 0,1 1-1 0 0,-1 0 1 0 0,3-1 0 0 0,-2 0-430 0 0,-2 1 135 0 0,0 0 60 0 0,-23 4-4405 0 0,-5 3-126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9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96 10135 0 0,'0'0'778'0'0,"-2"0"-506"0"0,1 0-197 0 0,1 0 0 0 0,0 1 0 0 0,-1-1 1 0 0,1 0-1 0 0,0 0 0 0 0,0 0 0 0 0,-1 0 0 0 0,1 0 1 0 0,0 0-1 0 0,-1 0 0 0 0,1 0 0 0 0,0 0 1 0 0,-1-1-1 0 0,1 1 0 0 0,0 0 0 0 0,-1 0 0 0 0,1 0 1 0 0,0 0-1 0 0,0 0 0 0 0,-1 0 0 0 0,1-1 0 0 0,0 1 1 0 0,0 0-1 0 0,-1 0 0 0 0,1 0 0 0 0,0-1 1 0 0,-1 1-1 0 0,7-6 704 0 0,23-9-594 0 0,-23 13 87 0 0,43-23 225 0 0,-11 5-218 0 0,61-21 0 0 0,-24 12-182 0 0,-49 18-75 0 0,1 1-1 0 0,46-10 0 0 0,-50 13-21 0 0,-17 6 0 0 0,-1-1 0 0 0,0 1 0 0 0,1 0 0 0 0,10-1 0 0 0,-3 3 16 0 0,-8 0 59 0 0,12 8 36 0 0,-14-6-88 0 0,-2 0 3 0 0,0-3-23 0 0,-1 1 0 0 0,0-1 0 0 0,1 1 1 0 0,-1 0-1 0 0,0-1 0 0 0,0 1 0 0 0,1 0 0 0 0,-1-1 1 0 0,0 1-1 0 0,0 0 0 0 0,0-1 0 0 0,0 1 0 0 0,0 0 0 0 0,0-1 1 0 0,0 1-1 0 0,0 0 0 0 0,0 0 0 0 0,0-1 0 0 0,0 1 0 0 0,-1 0 1 0 0,1-1-1 0 0,-1 2 0 0 0,1 0 8 0 0,-2 4 22 0 0,0 0 1 0 0,-1 1-1 0 0,0-1 1 0 0,0 0-1 0 0,0-1 1 0 0,-1 1-1 0 0,0 0 0 0 0,0-1 1 0 0,0 0-1 0 0,-7 7 1 0 0,-9 6 201 0 0,-28 20 0 0 0,26-22-162 0 0,-136 94 228 0 0,-2-23-392 0 0,66-37-26 0 0,60-31 106 0 0,13-8 1 0 0,19-8-44 0 0,2-2 52 0 0,0 0 1 0 0,0 0-1 0 0,0 0 0 0 0,0 0 0 0 0,0 0 1 0 0,0 0-1 0 0,1 0 0 0 0,-1 0 0 0 0,0 0 0 0 0,1 0 1 0 0,-1 0-1 0 0,1 0 0 0 0,-1 0 0 0 0,1 0 0 0 0,-1 0 1 0 0,1-1-1 0 0,-1 1 0 0 0,1 0 0 0 0,0 0 1 0 0,0 0-1 0 0,-1-1 0 0 0,1 1 0 0 0,0-1 0 0 0,0 1 1 0 0,0 0-1 0 0,0-1 0 0 0,0 1 0 0 0,0-1 1 0 0,0 0-1 0 0,0 1 0 0 0,0-1 0 0 0,1 0 0 0 0,2 1-3 0 0,5 2 31 0 0,1 0 0 0 0,0-1-1 0 0,0 0 1 0 0,-1-1 0 0 0,18 0 0 0 0,51-6 281 0 0,-40 1-113 0 0,145-14 326 0 0,-151 14-515 0 0,-20 3-96 0 0,-1-1 1 0 0,18 2 0 0 0,-26 0-221 0 0,-3 0-17 0 0,0 0-164 0 0,0 0-661 0 0,0 0-287 0 0,0 0-58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49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6 1 3223 0 0,'0'0'532'0'0,"0"0"1026"0"0,0 0 450 0 0,0 0 88 0 0,0 0-199 0 0,-2 2-894 0 0,-35 34 985 0 0,32-31-1822 0 0,-1 0 1 0 0,0-1-1 0 0,-8 6 1 0 0,-14 11 176 0 0,5-1-181 0 0,16-15-137 0 0,0 0 0 0 0,1 1 0 0 0,0-1 0 0 0,1 2 0 0 0,-7 7 0 0 0,6-5-7 0 0,0-1-1 0 0,0 0 1 0 0,-1 0 0 0 0,0 0 0 0 0,-14 10 0 0 0,-23 21-5 0 0,28-25-62 0 0,0-1 0 0 0,-31 21 0 0 0,18-16-57 0 0,0 1-1 0 0,-49 44 0 0 0,64-49 105 0 0,13-9 4 0 0,0-2 9 0 0,-2 7 46 0 0,3-8 27 0 0,1 0-57 0 0,0 1-1 0 0,0-1 0 0 0,0 1 1 0 0,1-1-1 0 0,-1 1 1 0 0,1-1-1 0 0,-1 0 0 0 0,1 0 1 0 0,4 3-1 0 0,-4-2 5 0 0,1-1 0 0 0,0 0 0 0 0,-1 0 1 0 0,1-1-1 0 0,0 1 0 0 0,0-1 0 0 0,0 1 0 0 0,1-1 0 0 0,-1 0 0 0 0,0 0 0 0 0,0 0 0 0 0,1 0 0 0 0,5 0 0 0 0,5-1 121 0 0,0 0 0 0 0,14-1 0 0 0,2-1 175 0 0,97 3 691 0 0,-122-1-1002 0 0,44-1 49 0 0,1-2 1 0 0,72-15-1 0 0,-111 15-75 0 0,0-1 0 0 0,0 0 0 0 0,0-1 0 0 0,0 0 0 0 0,-1-1 0 0 0,0 0 0 0 0,14-12 0 0 0,-6 3-67 0 0,-2 1 1 0 0,0-2-1 0 0,16-19 1 0 0,-17 14 45 0 0,-15 20 24 0 0,0 1-1 0 0,0-1 1 0 0,0 1 0 0 0,0-1-1 0 0,0 1 1 0 0,-1 0 0 0 0,1-1-1 0 0,0 1 1 0 0,0-1 0 0 0,0 1-1 0 0,0-1 1 0 0,-1 1 0 0 0,1-1-1 0 0,0 1 1 0 0,0 0 0 0 0,-1-1-1 0 0,1 1 1 0 0,0 0 0 0 0,-1-1 0 0 0,1 1-1 0 0,0 0 1 0 0,-1-1 0 0 0,1 1-1 0 0,-1 0 1 0 0,1-1-9 0 0,-2 0-35 0 0,0 0-1 0 0,0 0 0 0 0,0-1 0 0 0,0 1 1 0 0,-1 1-1 0 0,1-1 0 0 0,0 0 1 0 0,0 1-1 0 0,-1-1 0 0 0,1 1 1 0 0,0-1-1 0 0,-1 1 0 0 0,1 0 1 0 0,0 0-1 0 0,-1 0 0 0 0,1 0 0 0 0,0 1 1 0 0,-1-1-1 0 0,-3 2 0 0 0,-6 1-426 0 0,0 1 0 0 0,-16 8 1 0 0,18-8 319 0 0,3-1 27 0 0,-8 2-9 0 0,1 1 0 0 0,-1 1 0 0 0,2 1 0 0 0,-1 0 0 0 0,-15 12 0 0 0,0 1 80 0 0,-7 8 60 0 0,27-21 62 0 0,0 1 1 0 0,-15 20-1 0 0,21-24-14 0 0,0 1 1 0 0,0-1 0 0 0,0 1-1 0 0,1-1 1 0 0,-1 1-1 0 0,1 0 1 0 0,1 0 0 0 0,-2 7-1 0 0,1-8-30 0 0,1-1 90 0 0,4 16-990 0 0,0-6-4018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50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3 3679 0 0,'0'0'284'0'0,"2"-2"-186"0"0,2-3 869 0 0,0 0 1 0 0,1 1-1 0 0,0-1 1 0 0,0 1-1 0 0,0 0 1 0 0,0 0-1 0 0,1 0 1 0 0,9-4-1 0 0,55-21 2650 0 0,-41 17-3404 0 0,16-5 773 0 0,76-17 1 0 0,51 0 574 0 0,-167 33-1512 0 0,57-9 449 0 0,0 2 1 0 0,1 3 0 0 0,69 3-1 0 0,61 3-1320 0 0,-155-2-25 0 0,-1-2 0 0 0,1-2 1 0 0,-1-1-1 0 0,0-2 0 0 0,-1-1 1 0 0,44-18-1 0 0,-60 19-700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50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0'0'368'0'0,"0"0"-296"0"0,0 0-72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6:50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43 6535 0 0,'0'0'299'0'0,"0"0"-6"0"0,2-1-191 0 0,54-27 1440 0 0,-25 14 251 0 0,95-37 2074 0 0,3 14-1290 0 0,-109 32-2254 0 0,0 2 0 0 0,0 1 0 0 0,0 0 0 0 0,33 2 0 0 0,-49 0-290 0 0,0 1 0 0 0,0 0 0 0 0,0-1 0 0 0,0 1-1 0 0,0 0 1 0 0,0 1 0 0 0,5 1 0 0 0,2 6 68 0 0,-11-8-98 0 0,1 0 0 0 0,0 1 0 0 0,-1-1 0 0 0,1 0 0 0 0,-1 0 0 0 0,1 1 0 0 0,-1-1 0 0 0,0 1 0 0 0,1-1 0 0 0,-1 0 0 0 0,0 1-1 0 0,0-1 1 0 0,0 0 0 0 0,0 1 0 0 0,0-1 0 0 0,0 1 0 0 0,-1-1 0 0 0,1 0 0 0 0,0 1 0 0 0,-1-1 0 0 0,1 0 0 0 0,-1 1 0 0 0,1-1 0 0 0,-1 0 0 0 0,0 0 0 0 0,1 1 0 0 0,-1-1-1 0 0,0 0 1 0 0,0 0 0 0 0,-1 1 0 0 0,-2 3-4 0 0,0-1 0 0 0,0 0 0 0 0,0 0 0 0 0,-1 0-1 0 0,-8 5 1 0 0,-18 10-64 0 0,-1-2 0 0 0,0-1 1 0 0,-1-1-1 0 0,-1-2 0 0 0,-48 12 0 0 0,-70 11 54 0 0,144-33 13 0 0,6-3-3 0 0,-1 1-1 0 0,1 0 1 0 0,0-1 0 0 0,-1 0 0 0 0,1 1 0 0 0,-1-1 0 0 0,1 0 0 0 0,-1 0 0 0 0,1-1-1 0 0,0 1 1 0 0,-4-1 0 0 0,13-9-71 0 0,-2 7 62 0 0,0-1-1 0 0,1 1 1 0 0,-1 0 0 0 0,1 1-1 0 0,0-1 1 0 0,0 1 0 0 0,0 0-1 0 0,0 1 1 0 0,0-1 0 0 0,0 1-1 0 0,0 0 1 0 0,0 1 0 0 0,13 0-1 0 0,5 1-8 0 0,0 1-1 0 0,29 7 0 0 0,21 10 20 0 0,-72-19 0 0 0,0 1 0 0 0,-1-1-1 0 0,1 1 1 0 0,0 0 0 0 0,-1 0-1 0 0,1 0 1 0 0,0 0 0 0 0,-1 0-1 0 0,1 0 1 0 0,1 1 0 0 0,24 18-77 0 0,-4-3 77 0 0,-14-7 0 0 0,-4 2 0 0 0,-5-10 14 0 0,0 1 1 0 0,0 0-1 0 0,0 0 0 0 0,0 0 0 0 0,-1 0 0 0 0,0-1 1 0 0,1 1-1 0 0,-1 0 0 0 0,0 0 0 0 0,0-1 0 0 0,-1 1 1 0 0,1-1-1 0 0,0 1 0 0 0,-1-1 0 0 0,0 1 0 0 0,1-1 1 0 0,-1 0-1 0 0,0 0 0 0 0,0 0 0 0 0,0 0 0 0 0,-4 3 1 0 0,-4 3 20 0 0,-1-1 1 0 0,0 0 0 0 0,-17 9 0 0 0,22-14 7 0 0,0 1 0 0 0,-1-1 0 0 0,1 0 0 0 0,-1-1 0 0 0,1 1 0 0 0,-1-1-1 0 0,-7 0 1 0 0,-47-2 797 0 0,44 0-623 0 0,-14-1 233 0 0,23 1-342 0 0,1 0 0 0 0,-1 0 0 0 0,0 1 1 0 0,0 0-1 0 0,0 1 0 0 0,-13 2 0 0 0,9 1-51 0 0,1 0 1 0 0,-1 0-1 0 0,1 1 1 0 0,0 1-1 0 0,-14 9 1 0 0,-49 39-859 0 0,53-37-900 0 0,1 0-5245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8:26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05 2303 0 0,'0'0'302'0'0,"0"0"424"0"0,-1-2 188 0 0,-1-5 40 0 0,1 5-44 0 0,1 2-213 0 0,1-2-90 0 0,9-11 836 0 0,13-3-362 0 0,23-3-116 0 0,-43 18-841 0 0,194-61 1906 0 0,-118 40-1663 0 0,-59 15-298 0 0,137-34 313 0 0,-137 37-486 0 0,0 1 1 0 0,1 1 0 0 0,-1 1 0 0 0,0 1-1 0 0,38 4 1 0 0,-44 0-53 0 0,-13-4-34 0 0,-1 0 0 0 0,1 0 0 0 0,-1 0 0 0 0,1 1 0 0 0,-1-1 0 0 0,1 0 0 0 0,-1 0 0 0 0,1 1 0 0 0,-1-1 0 0 0,1 0 0 0 0,-1 1 0 0 0,0-1 0 0 0,1 1 0 0 0,-1-1 0 0 0,1 0 0 0 0,-1 1 0 0 0,0-1 0 0 0,0 1 0 0 0,1-1 0 0 0,-1 1 0 0 0,0 0 0 0 0,0-1-3657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8:26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88 2303 0 0,'0'0'271'0'0,"0"0"296"0"0,0 0 127 0 0,0 0 30 0 0,0 0 18 0 0,0 0 56 0 0,0 0 30 0 0,0 0 4 0 0,0 0-38 0 0,-9-7 940 0 0,1 5-1200 0 0,6 1-48 0 0,0 1-26 0 0,-14-6 1799 0 0,25 4-755 0 0,31 4-760 0 0,-13-1-573 0 0,1-2 0 0 0,-1 0 0 0 0,0-2 0 0 0,0-1 0 0 0,27-8 0 0 0,130-44-116 0 0,-178 54-48 0 0,68-25-49 0 0,-32 10-444 0 0,1 3 1 0 0,81-17-1 0 0,-88 26-762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8:51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273 4175 0 0,'0'0'191'0'0,"2"-1"-11"0"0,5-3-128 0 0,-5 3 17 0 0,-2 1 5 0 0,0 0 54 0 0,0 0 162 0 0,0 0 72 0 0,0 0 12 0 0,0 0 4 0 0,0 0 4 0 0,0 0 2 0 0,0 0 0 0 0,0 0-13 0 0,0 0-56 0 0,0 0-25 0 0,0 0-2 0 0,0 0 38 0 0,0 0 154 0 0,0 0 61 0 0,0 0 16 0 0,0 0-31 0 0,0 0-148 0 0,0 0-67 0 0,9-19 818 0 0,-7 16-1062 0 0,-1 1 0 0 0,0-1 0 0 0,1 1 0 0 0,0 0 0 0 0,0-1-1 0 0,0 1 1 0 0,0 0 0 0 0,0 0 0 0 0,0 0 0 0 0,4-2 0 0 0,0-1 69 0 0,10-8 90 0 0,1 1-1 0 0,0 0 1 0 0,0 2 0 0 0,24-11-1 0 0,79-29-2 0 0,-78 34-182 0 0,160-63-41 0 0,-201 79 0 0 0,-1-1 0 0 0,1 1 0 0 0,0 0 0 0 0,0-1 0 0 0,0 1 0 0 0,0 0 0 0 0,0 0 0 0 0,0 0 0 0 0,-1 0 0 0 0,1 0 0 0 0,0 0 0 0 0,0 0 0 0 0,0 0 0 0 0,1 0 0 0 0,-2 1 0 0 0,1-1 0 0 0,-1 1-1 0 0,1 0 1 0 0,-1 0-1 0 0,0-1 1 0 0,1 1 0 0 0,-1 0-1 0 0,0 0 1 0 0,0 0 0 0 0,1 0-1 0 0,-1-1 1 0 0,0 1-1 0 0,0 0 1 0 0,0 0 0 0 0,0 0-1 0 0,0 0 1 0 0,0 0 0 0 0,0-1-1 0 0,-1 1 1 0 0,1 0-1 0 0,0 0 1 0 0,0 0 0 0 0,-1 0-1 0 0,1-1 1 0 0,0 1 0 0 0,-1 0-1 0 0,0 1 1 0 0,-12 24-56 0 0,4-12 41 0 0,0 0 0 0 0,-2 0 0 0 0,-19 20 0 0 0,-42 33-20 0 0,57-53 44 0 0,-60 50-9 0 0,-52 50 0 0 0,80-69 0 0 0,30-30 0 0 0,0 2 0 0 0,1 0 0 0 0,-17 23 0 0 0,8-3-2 0 0,16-21-15 0 0,-1-1-1 0 0,-1 0 1 0 0,-1 0-1 0 0,-19 18 1 0 0,26-28 9 0 0,-14 12-42 0 0,-1-1-1 0 0,-23 16 1 0 0,33-24 50 0 0,7-6 0 0 0,0 0 0 0 0,-1 1 0 0 0,1-1 0 0 0,0 0 0 0 0,-1 0 0 0 0,1-1 0 0 0,-1 1 0 0 0,-4 0 0 0 0,-4 2 0 0 0,-9 3 11 0 0,19-6 42 0 0,13-9 78 0 0,6-3-6 0 0,1 1 0 0 0,1 1 0 0 0,0 1 0 0 0,25-8 0 0 0,81-16 785 0 0,-102 28-671 0 0,0 0 1 0 0,39 0 0 0 0,-50 4-194 0 0,1 1-1 0 0,-1 0 1 0 0,1 1-1 0 0,-1 0 1 0 0,0 1 0 0 0,19 6-1 0 0,-17-2-45 0 0,-4 1 11 0 0,3 8 45 0 0,-12-13-47 0 0,0-2 50 0 0,-1-1-24 0 0,0 0-131 0 0,0 0-58 0 0,0 0-752 0 0,0 0-3137 0 0,0 0-1344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4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0 13703 0 0,'0'0'1246'0'0,"-1"2"-1028"0"0,-2 4-157 0 0,0 1 1 0 0,0 0-1 0 0,1 0 0 0 0,-1 0 0 0 0,-1 13 1 0 0,-3 41 460 0 0,4-31-420 0 0,-6 65-57 0 0,-19 138 182 0 0,-30-2-65 0 0,-18-7-16 0 0,63-187-142 0 0,4-10-67 0 0,-1 1-265 0 0,-13 30-1 0 0,22-57-89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8:52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1487 0 0,'0'0'528'0'0,"0"0"-16"0"0,2-1-232 0 0,61-30 4344 0 0,-61 29-3974 0 0,-2 2-297 0 0,2 1-128 0 0,-2-1-214 0 0,1 0 1 0 0,-1 0-1 0 0,0 0 0 0 0,1 0 0 0 0,-1 0 1 0 0,1 0-1 0 0,-1 0 0 0 0,0 1 0 0 0,1-1 1 0 0,-1 0-1 0 0,0 0 0 0 0,0 0 0 0 0,1 0 1 0 0,-1 1-1 0 0,0-1 0 0 0,1 0 0 0 0,-1 0 1 0 0,0 1-1 0 0,0-1 0 0 0,1 0 0 0 0,-1 1 1 0 0,0-1-1 0 0,0 0 0 0 0,0 0 0 0 0,0 1 1 0 0,1-1-1 0 0,-1 1 0 0 0,-4 11 38 0 0,-3 1-257 0 0,-13 19-1 0 0,13-22-621 0 0,0 1-1 0 0,-9 17 0 0 0,13-18-5012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8:52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261 3679 0 0,'0'0'167'0'0,"-1"1"-7"0"0,-5 5 63 0 0,5-5 754 0 0,1-1 319 0 0,0 0 59 0 0,0 0-62 0 0,0 0-305 0 0,0 0-129 0 0,0 0-26 0 0,0 0-17 0 0,0 0-41 0 0,3-1-21 0 0,3-3-609 0 0,1 0 1 0 0,-1 0-1 0 0,1-1 0 0 0,-1 0 0 0 0,-1 0 0 0 0,1 0 0 0 0,-1 0 0 0 0,1-1 1 0 0,-2 0-1 0 0,1 0 0 0 0,-1-1 0 0 0,0 1 0 0 0,5-11 0 0 0,-7 11-47 0 0,0-2-1 0 0,0 1 0 0 0,0 0 1 0 0,-1 0-1 0 0,0 0 1 0 0,-1-1-1 0 0,1 1 1 0 0,-1-1-1 0 0,-1 1 0 0 0,1 0 1 0 0,-1-1-1 0 0,-1 1 1 0 0,1 0-1 0 0,-1 0 0 0 0,-1 0 1 0 0,-3-9-1 0 0,5 13-129 0 0,0-1 0 0 0,-1 1-1 0 0,1-1 1 0 0,-1 1-1 0 0,0-1 1 0 0,0 1 0 0 0,0 0-1 0 0,-1 0 1 0 0,1 0 0 0 0,-1 0-1 0 0,1 1 1 0 0,-1-1 0 0 0,0 1-1 0 0,-6-5 1 0 0,7 7-43 0 0,0-1 1 0 0,0 1-1 0 0,0 0 1 0 0,0 0-1 0 0,0 0 1 0 0,0 0-1 0 0,-1 0 0 0 0,1 0 1 0 0,0 1-1 0 0,-2 0 1 0 0,-1 0-85 0 0,0 0 79 0 0,0 1 0 0 0,0-1-1 0 0,0 1 1 0 0,0 1 0 0 0,0-1 0 0 0,1 1-1 0 0,-1 0 1 0 0,1 0 0 0 0,0 0 0 0 0,0 0-1 0 0,-6 6 1 0 0,-14 11-65 0 0,-35 22 50 0 0,-26 18-14 0 0,78-56 133 0 0,1 0-1 0 0,-1 0 1 0 0,1 1-1 0 0,0-1 1 0 0,1 2-1 0 0,-1-1 1 0 0,1 1-1 0 0,0 0 1 0 0,0 0 0 0 0,1 0-1 0 0,0 0 1 0 0,0 1-1 0 0,-4 10 1 0 0,4-8 72 0 0,1 0 1 0 0,0 1 0 0 0,-3 15-1 0 0,6-20-74 0 0,0 0-1 0 0,-1 0 0 0 0,1 0 1 0 0,1 0-1 0 0,-1 0 0 0 0,1 0 1 0 0,0 0-1 0 0,3 8 0 0 0,-3-11-4 0 0,-1 0-1 0 0,1 0 1 0 0,0 0-1 0 0,0 0 1 0 0,0-1-1 0 0,0 1 1 0 0,1 0-1 0 0,-1-1 0 0 0,0 1 1 0 0,1-1-1 0 0,-1 1 1 0 0,1-1-1 0 0,0 0 1 0 0,-1 0-1 0 0,1 0 1 0 0,0 0-1 0 0,0 0 1 0 0,-1 0-1 0 0,1 0 1 0 0,0 0-1 0 0,0-1 1 0 0,0 1-1 0 0,0-1 0 0 0,0 1 1 0 0,0-1-1 0 0,0 0 1 0 0,0 0-1 0 0,3 0 1 0 0,5 0 58 0 0,-1-1 0 0 0,1-1 0 0 0,-1 1 0 0 0,0-1 0 0 0,9-4 0 0 0,138-57 1028 0 0,-64 24-810 0 0,-80 34-282 0 0,1 0 42 0 0,22-12 1 0 0,-26 9-17 0 0,-6-1-118 0 0,-3 8 69 0 0,-1 1 0 0 0,1-1 0 0 0,0 1 0 0 0,0 0 0 0 0,0-1 0 0 0,0 1 1 0 0,-1 0-1 0 0,1-1 0 0 0,0 1 0 0 0,0 0 0 0 0,-1-1 0 0 0,1 1 0 0 0,0 0 0 0 0,-1 0 1 0 0,1-1-1 0 0,0 1 0 0 0,-1 0 0 0 0,1 0 0 0 0,0-1 0 0 0,-1 1 0 0 0,1 0 1 0 0,0 0-1 0 0,-1 0 0 0 0,1 0 0 0 0,-1 0 0 0 0,1 0 0 0 0,0 0 0 0 0,-1 0 0 0 0,1 0 1 0 0,-1 0-1 0 0,-12-1-100 0 0,13 1 110 0 0,-5 0-45 0 0,-1 1 0 0 0,1-1 0 0 0,-1 1-1 0 0,1 1 1 0 0,-1-1 0 0 0,1 1 0 0 0,0 0 0 0 0,-1 0-1 0 0,-6 5 1 0 0,-6 4-84 0 0,-20 16 0 0 0,29-20 96 0 0,4-3 28 0 0,1 0 0 0 0,-1 0 0 0 0,1 0 0 0 0,0 0 0 0 0,0 1 0 0 0,1 0 0 0 0,-1-1 0 0 0,1 1 0 0 0,0 1 0 0 0,0-1 0 0 0,1 0-1 0 0,-3 7 1 0 0,2-1-15 0 0,0 1 0 0 0,1 0 1 0 0,0 0-1 0 0,0 22 0 0 0,2-17 19 0 0,-2 1 1 0 0,1-1 0 0 0,-2 0 0 0 0,-1 0-1 0 0,-7 25 1 0 0,-6 2 5 0 0,-2 0 0 0 0,-2-1 0 0 0,-33 51 0 0 0,41-78 48 0 0,-4 2-30 0 0,11-10 41 0 0,23-18-148 0 0,3-4-62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8:53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64 5983 0 0,'24'-35'1190'0'0,"0"2"-1"0"0,2 0 0 0 0,2 2 0 0 0,0 1 0 0 0,65-51 0 0 0,-69 62-194 0 0,-22 18-477 0 0,-2 1 2 0 0,0 0-30 0 0,0 0-130 0 0,0 0-59 0 0,0 0-12 0 0,0 0-22 0 0,-6 13 8 0 0,5-11-234 0 0,-59 98 433 0 0,-75 97 0 0 0,66-111-307 0 0,21-27-62 0 0,47-58-170 0 0,3-1 3 0 0,27-3 53 0 0,112-14 6 0 0,-130 15-6 0 0,0 1 0 0 0,0 0 1 0 0,1 1-1 0 0,-1 0 0 0 0,17 2 0 0 0,-10 3-3 0 0,-14-3 14 0 0,-1 1-3 0 0,6 6 1 0 0,-7-5 3 0 0,-1 0-1 0 0,1-1 0 0 0,-1 1 1 0 0,1 8-1 0 0,-2 3 46 0 0,-15 29-438 0 0,8-28-4664 0 0,6-14-458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8:53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33 10591 0 0,'-8'-30'1292'0'0,"8"28"-486"0"0,0 2 262 0 0,-10 8 763 0 0,7-6-1542 0 0,-3 3-132 0 0,0 2 0 0 0,0-1 0 0 0,0 0 0 0 0,1 1 0 0 0,0 0 0 0 0,-6 12 0 0 0,-21 49 227 0 0,23-48-233 0 0,-43 114 469 0 0,-1 5-170 0 0,-73 123-306 0 0,76-154-85 0 0,41-86-26 0 0,2 0 0 0 0,0 0 0 0 0,-4 26 1 0 0,9-3-497 0 0,2-36 244 0 0,0 9-193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9:05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91 3623 0 0,'0'0'166'0'0,"1"-1"-12"0"0,16-17 702 0 0,20-29 0 0 0,-17 24 1514 0 0,-19 22-2048 0 0,-1 1-39 0 0,0 0-10 0 0,0 0-15 0 0,0 0-64 0 0,0 0-30 0 0,0 0-4 0 0,0 0-13 0 0,0 0-56 0 0,0 0-19 0 0,0 0 24 0 0,0 0 26 0 0,0 0 6 0 0,0 0 0 0 0,0 0-9 0 0,0 0-39 0 0,0 2-25 0 0,1 3-54 0 0,0-1-1 0 0,-1 1 1 0 0,0 0 0 0 0,0 0 0 0 0,0 0 0 0 0,-1 0 0 0 0,1-1 0 0 0,-1 1 0 0 0,0 0 0 0 0,-3 8-1 0 0,2-8 1 0 0,-3 6-1 0 0,0 0 0 0 0,-1-1 0 0 0,0 1 0 0 0,-8 9 0 0 0,-4 8 0 0 0,7-10 0 0 0,-1-2 0 0 0,0 1 0 0 0,-24 22 0 0 0,-48 37 0 0 0,59-54 0 0 0,1-2 24 0 0,-54 50 70 0 0,69-60-84 0 0,0 4 22 0 0,8-9 33 0 0,2-2-34 0 0,1-3 23 0 0,2 1-46 0 0,-1-1-1 0 0,1 0 1 0 0,-1-1 0 0 0,1 1 0 0 0,0 0 0 0 0,-1-1 0 0 0,1 0 0 0 0,4-2 0 0 0,10-2 49 0 0,12-5 7 0 0,-15 8-54 0 0,-10 1-10 0 0,-1 1 0 0 0,-1 1 0 0 0,0-1 0 0 0,0 0 0 0 0,0 1 0 0 0,0 0 0 0 0,0 0 0 0 0,0 0 0 0 0,0 0 0 0 0,0 0 0 0 0,4 3 0 0 0,-3-3 0 0 0,17 12 0 0 0,-17-9 0 0 0,-3-3 0 0 0,1 1 0 0 0,-1-1 0 0 0,1 0 0 0 0,0 1 0 0 0,0-1 0 0 0,0 0 0 0 0,-1 0 0 0 0,1 0 0 0 0,0 0 0 0 0,3 0 0 0 0,24 12 0 0 0,-15-9 0 0 0,-11-4 0 0 0,0 0-1 0 0,0 0 1 0 0,1 0-1 0 0,-1-1 0 0 0,0 1 1 0 0,0-1-1 0 0,0 1 1 0 0,0-1-1 0 0,0 0 0 0 0,3-2 1 0 0,30-17 45 0 0,-29 15-7 0 0,0 1-1 0 0,0 0 0 0 0,15-6 0 0 0,21-2-132 0 0,34-13 249 0 0,-67 21-1401 0 0,1-1 1 0 0,15-10-1 0 0,-24 14-2092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9:06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7 1 919 0 0,'0'0'254'0'0,"0"2"726"0"0,1 6-330 0 0,-1 1 0 0 0,-1-1 1 0 0,1 1-1 0 0,-1-1 1 0 0,-1 1-1 0 0,-2 10 0 0 0,-20 50-157 0 0,5-24-344 0 0,-30 52-1 0 0,34-73-127 0 0,-19 22-1 0 0,8-11 67 0 0,-6 7 24 0 0,15-21 347 0 0,-18 31 0 0 0,-2 5 1100 0 0,-59 71 0 0 0,72-99-1359 0 0,7-3 6 0 0,14-20-122 0 0,-1 0 1 0 0,0-1-1 0 0,-5 7 0 0 0,7-11 45 0 0,2-1 0 0 0,0 0 22 0 0,0 0 90 0 0,0 0 42 0 0,0 0 6 0 0,0 0-10 0 0,0 0-44 0 0,0 0-11 0 0,0 0-6 0 0,0 0-26 0 0,2 0-102 0 0,9-3-35 0 0,-10 3-54 0 0,-1 0 0 0 0,1 0 0 0 0,-1-1 0 0 0,1 1 0 0 0,0 0 0 0 0,-1 0 0 0 0,1 0 0 0 0,0 0 0 0 0,-1 0 0 0 0,1 0 0 0 0,0 0 0 0 0,-1 0 0 0 0,1 0 0 0 0,0 1 0 0 0,0-1 0 0 0,1 1-11 0 0,1 2-18 0 0,0 17 15 0 0,-3-9 14 0 0,-1-1 14 0 0,0-9 56 0 0,1-1 32 0 0,0 0 8 0 0,0 6 49 0 0,-2 0 0 0 0,1-1 0 0 0,0 1-1 0 0,-1-1 1 0 0,0 1 0 0 0,-1-1 0 0 0,1 0-1 0 0,-1 1 1 0 0,0-2 0 0 0,0 1 0 0 0,0 0-1 0 0,-1 0 1 0 0,-5 5 0 0 0,-1-1 244 0 0,0 0 0 0 0,-20 12 0 0 0,29-20-383 0 0,-11 9 168 0 0,2 0-21 0 0,8-8-87 0 0,2-2-8 0 0,0 0-56 0 0,0 0-197 0 0,0 0-43 0 0,0 0 6 0 0,0 0 5 0 0,10 7-278 0 0,-9-6 350 0 0,0-1 0 0 0,0 1 0 0 0,0 0 0 0 0,0-1 0 0 0,0 1 0 0 0,0 0 1 0 0,0 0-1 0 0,-1 0 0 0 0,1-1 0 0 0,0 1 0 0 0,0 0 0 0 0,-1 0 1 0 0,1 0-1 0 0,-1 0 0 0 0,1 0 0 0 0,-1 1 0 0 0,1-1 0 0 0,-1 0 1 0 0,0 0-1 0 0,1 0 0 0 0,-1 0 0 0 0,0 2 0 0 0,-1 10-1395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19:03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9559 0 0,'0'0'4231'0'0,"2"0"-5582"0"0,-1 0 1211 0 0,1 0-1 0 0,0 0 1 0 0,-1 0 0 0 0,1 0-1 0 0,-1 0 1 0 0,1 0-1 0 0,-1 0 1 0 0,1-1-1 0 0,-1 1 1 0 0,1-1-1 0 0,-1 1 1 0 0,1-1 0 0 0,-1 1-1 0 0,3-3 1 0 0,13-4-196 0 0,-15 6 410 0 0,1 0 0 0 0,-1 0-1 0 0,1 0 1 0 0,0 0 0 0 0,-1 1 0 0 0,1-1 0 0 0,0 1 0 0 0,-1-1 0 0 0,1 1 0 0 0,0 0 0 0 0,-1 0 0 0 0,1 1 0 0 0,0-1 0 0 0,-1 0-1 0 0,1 1 1 0 0,0 0 0 0 0,-1 0 0 0 0,1-1 0 0 0,2 3 0 0 0,-2-2-38 0 0,28 15 595 0 0,-11-6-690 0 0,21 14-1 0 0,-26-15 52 0 0,-8-5 90 0 0,-1 1 0 0 0,1-2-1 0 0,1 1 1 0 0,-1-1 0 0 0,0 0-1 0 0,1 0 1 0 0,0 0 0 0 0,0-1 0 0 0,-1-1-1 0 0,1 1 1 0 0,0-2 0 0 0,0 1-1 0 0,0-1 1 0 0,10 0 0 0 0,-13-1-61 0 0,-1 1 1 0 0,0-1 0 0 0,1 0 0 0 0,-1 0 0 0 0,7-3 0 0 0,12-4 72 0 0,-11 5-51 0 0,-1 3-55 0 0,-2 1-413 0 0,-13-8-315 0 0,-3-6 773 0 0,3 1 309 0 0,0 1 0 0 0,-3-23 0 0 0,0-1 1284 0 0,6 33-1045 0 0,1 1-450 0 0,0 1 0 0 0,0 0 0 0 0,0-1 0 0 0,0 1 1 0 0,0 0-1 0 0,0-1 0 0 0,0 1 0 0 0,0 0 0 0 0,0-1 0 0 0,0 1 0 0 0,0 0 0 0 0,0-1 0 0 0,0 1 1 0 0,0 0-1 0 0,0-1 0 0 0,-1 1 0 0 0,1 0 0 0 0,0-1 0 0 0,0 1 0 0 0,0 0 0 0 0,-1 0 0 0 0,1-1 1 0 0,0 1-1 0 0,0 0 0 0 0,-1 0 0 0 0,1-1 0 0 0,0 1 0 0 0,0 0 0 0 0,-1 0 0 0 0,1 0 0 0 0,0 0 1 0 0,-1-1-1 0 0,1 1 0 0 0,-1 0 0 0 0,0 0-58 0 0,0 0 0 0 0,0 0 0 0 0,0 0 0 0 0,0 1-1 0 0,0-1 1 0 0,0 0 0 0 0,0 0 0 0 0,0 1 0 0 0,0-1 0 0 0,1 1 0 0 0,-3 0 0 0 0,-20 17-481 0 0,22-17 378 0 0,0 0-1 0 0,0 0 1 0 0,0 0 0 0 0,0-1 0 0 0,0 1 0 0 0,0 0-1 0 0,0 0 1 0 0,0-1 0 0 0,0 1 0 0 0,-2 0 0 0 0,2-1 13 0 0,0 0 1 0 0,0 0 0 0 0,1 0 0 0 0,-1 0 0 0 0,0 0 0 0 0,1 0 0 0 0,-1 0 0 0 0,0-1-1 0 0,0 1 1 0 0,1 0 0 0 0,-1 0 0 0 0,0-1 0 0 0,1 1 0 0 0,-1-1 0 0 0,0 1 0 0 0,1 0-1 0 0,-1-1 1 0 0,0 0 0 0 0,-1-1 17 0 0,0 0 1 0 0,0 0-1 0 0,0 0 0 0 0,1-1 1 0 0,-1 1-1 0 0,1 0 0 0 0,0-1 1 0 0,-1 1-1 0 0,1-1 0 0 0,0 1 1 0 0,-1-6-1 0 0,0 2 9 0 0,1 0 0 0 0,0 0 0 0 0,0-1 0 0 0,1-5 0 0 0,0 10 132 0 0,0 2-108 0 0,0-1 0 0 0,0 1 0 0 0,0 0 0 0 0,0-1 0 0 0,0 1 0 0 0,0-1 0 0 0,0 1 0 0 0,0 0 0 0 0,0-1 0 0 0,0 1 0 0 0,0 0 0 0 0,0-1 0 0 0,0 1 0 0 0,0-1 0 0 0,0 1 0 0 0,0 0 0 0 0,1-1 0 0 0,-1 1 0 0 0,0 0 0 0 0,1-1 0 0 0,55 25-2505 0 0,-54-23 2231 0 0,0 0 31 0 0,1-1 139 0 0,16 12-328 0 0,-11-7 384 0 0,0 1 33 0 0,0 1 384 0 0,-6-5-348 0 0,-1-1 0 0 0,1 0 0 0 0,-1 0 0 0 0,1 0 0 0 0,-1 0 0 0 0,1 0 0 0 0,-1 0 0 0 0,1-1 0 0 0,0 1 0 0 0,0-1 0 0 0,-1 1 0 0 0,1-1 0 0 0,2 1 0 0 0,6 2-53 0 0,-7-3-78 0 0,-1 1 5 0 0,0 0 1 0 0,-1 0 0 0 0,1 0 0 0 0,0 1 0 0 0,0-1 0 0 0,-1 0 0 0 0,1 1 0 0 0,-1-1 0 0 0,2 2 0 0 0,-2-2 21 0 0,2 2-82 0 0,-1 0-1 0 0,0 1 1 0 0,0-1-1 0 0,0 0 1 0 0,0 1-1 0 0,0-1 1 0 0,-1 1-1 0 0,1 0 1 0 0,-1 0 0 0 0,1 5-1 0 0,5 41-1352 0 0,-6-40 1110 0 0,3 34-3659 0 0,-4-41 2562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1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4 0 1375 0 0,'0'0'3586'0'0,"0"3"-1665"0"0,-5 12-1016 0 0,1 0 1 0 0,-2 0-1 0 0,0 0 1 0 0,-9 14-1 0 0,-37 58 738 0 0,40-67-1072 0 0,-19 28 306 0 0,-31 53 485 0 0,-74 118-618 0 0,114-184-823 0 0,-9 12-810 0 0,29-45 498 0 0,4-4-1850 0 0,4-13 1434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1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7 223 8951 0 0,'0'0'407'0'0,"-5"7"138"0"0,-5 9-137 0 0,10-16-353 0 0,0 1 0 0 0,0-1-1 0 0,0 0 1 0 0,0 0-1 0 0,0 0 1 0 0,0 0 0 0 0,0 1-1 0 0,-1-1 1 0 0,1 0-1 0 0,0 0 1 0 0,0 0 0 0 0,0 0-1 0 0,0 0 1 0 0,0 1 0 0 0,0-1-1 0 0,0 0 1 0 0,0 0-1 0 0,0 0 1 0 0,-1 0 0 0 0,1 0-1 0 0,0 0 1 0 0,0 1-1 0 0,0-1 1 0 0,0 0 0 0 0,0 0-1 0 0,-1 0 1 0 0,1 0-1 0 0,0 0 1 0 0,0 0 0 0 0,0 0-1 0 0,0 0 1 0 0,-1 0 0 0 0,1 0-1 0 0,0 0 1 0 0,0 0-1 0 0,0 0 1 0 0,0 0 0 0 0,-1 0-1 0 0,1 0 1 0 0,0 0-1 0 0,0 0 1 0 0,0 0 0 0 0,0 0-1 0 0,-1 0 1 0 0,1 0-1 0 0,0 0 1 0 0,0 0 0 0 0,0 0-1 0 0,0 0 1 0 0,-1 0 0 0 0,1-1-1 0 0,0 1 1 0 0,0 0-1 0 0,0 0 1 0 0,0 0 0 0 0,0 0-1 0 0,0 0 1 0 0,0 0-1 0 0,-1-1 1 0 0,1 1 0 0 0,0 0-1 0 0,0 0 1 0 0,0 0-1 0 0,0 0 1 0 0,0 0 0 0 0,0-1-1 0 0,0 1 1 0 0,-3-14 1319 0 0,4 13-1365 0 0,0-1-1 0 0,-1 0 1 0 0,1 1-1 0 0,0-1 0 0 0,0 0 1 0 0,0 1-1 0 0,0-1 1 0 0,0 1-1 0 0,0-1 1 0 0,1 1-1 0 0,-1 0 1 0 0,0-1-1 0 0,4-1 0 0 0,-3 1-6 0 0,19-16 20 0 0,2 1 0 0 0,0 1 0 0 0,40-21 0 0 0,82-29 114 0 0,-40 29 112 0 0,-88 32-212 0 0,1 1-1 0 0,-1 1 0 0 0,1 1 0 0 0,21-1 0 0 0,-35 3-31 0 0,-1 0 0 0 0,1 0-1 0 0,0 1 1 0 0,-1-1 0 0 0,1 1 0 0 0,0 0-1 0 0,-1 0 1 0 0,1 0 0 0 0,-1 0 0 0 0,0 1-1 0 0,1-1 1 0 0,-1 1 0 0 0,0 0 0 0 0,0 0-1 0 0,0 0 1 0 0,0 0 0 0 0,3 3 0 0 0,-4-2-4 0 0,0-1 0 0 0,-1 1 0 0 0,1-1 0 0 0,0 1 1 0 0,-1 0-1 0 0,0 0 0 0 0,0 0 0 0 0,0-1 1 0 0,0 1-1 0 0,0 0 0 0 0,-1 0 0 0 0,1 0 0 0 0,-1 0 1 0 0,0 0-1 0 0,0 0 0 0 0,0 0 0 0 0,0 1 0 0 0,0-1 1 0 0,-1 0-1 0 0,1 0 0 0 0,-2 3 0 0 0,-1 4-10 0 0,-1-1 0 0 0,0 0-1 0 0,0 1 1 0 0,0-2 0 0 0,-1 1 0 0 0,-1 0-1 0 0,0-1 1 0 0,0 0 0 0 0,-13 13-1 0 0,-8 5-195 0 0,-39 28 0 0 0,40-33 88 0 0,-18 11-17 0 0,-2-2 1 0 0,-83 41-1 0 0,40-24 132 0 0,42-18-19 0 0,-13 7-788 0 0,32-18 300 0 0,27-17 420 0 0,3-3 80 0 0,-1 0-1 0 0,1 0 1 0 0,-1 0-1 0 0,1 1 1 0 0,0-1-1 0 0,-1 1 1 0 0,3-2-1 0 0,0-1 7 0 0,18-15 146 0 0,0 1 0 0 0,0 0 0 0 0,29-15 0 0 0,-32 22-20 0 0,-3 2 53 0 0,32-14 0 0 0,-43 21-159 0 0,0 1 1 0 0,-1-1-1 0 0,1 1 1 0 0,0 0-1 0 0,0 0 0 0 0,-1 1 1 0 0,1-1-1 0 0,0 1 1 0 0,0 0-1 0 0,0 1 1 0 0,0-1-1 0 0,6 2 1 0 0,-9-1-17 0 0,0 0 1 0 0,0 0-1 0 0,-1 0 0 0 0,1 0 1 0 0,0 0-1 0 0,-1 0 1 0 0,1 1-1 0 0,0-1 1 0 0,-1 1-1 0 0,0-1 1 0 0,1 1-1 0 0,-1 0 1 0 0,0-1-1 0 0,0 1 1 0 0,0 0-1 0 0,0 0 1 0 0,0 0-1 0 0,0-1 0 0 0,0 1 1 0 0,-1 0-1 0 0,1 0 1 0 0,-1 0-1 0 0,1 1 1 0 0,-1 1-1 0 0,1 6 0 0 0,0 0 0 0 0,0 0 0 0 0,-2 18-1 0 0,-1-11-1 0 0,-1 0 0 0 0,-1 0 1 0 0,0 0-1 0 0,-1 0 0 0 0,-10 20 0 0 0,2-7 73 0 0,-35 54 0 0 0,30-58 68 0 0,0-2 0 0 0,-2-1 0 0 0,-23 22 1 0 0,-74 56 668 0 0,97-86-673 0 0,0-1-1 0 0,-1 0 1 0 0,0-2-1 0 0,-1-1 0 0 0,-32 12 1 0 0,36-16-49 0 0,-1-2-1 0 0,0 0 1 0 0,0-2 0 0 0,0 0 0 0 0,-1-1 0 0 0,1 0 0 0 0,-26-3 0 0 0,32 1-81 0 0,-1-2 1 0 0,1 0-1 0 0,0 0 1 0 0,-17-6-1 0 0,25 6-85 0 0,-1 0 0 0 0,1 0 0 0 0,0 0 0 0 0,1-1 0 0 0,-1 0 0 0 0,0 0 0 0 0,1 0 0 0 0,-1-1 0 0 0,1 0 0 0 0,0 1-1 0 0,1-2 1 0 0,-1 1 0 0 0,-3-5 0 0 0,6 7-23 0 0,0 1-1 0 0,0-1 0 0 0,0 1 1 0 0,1-1-1 0 0,-1 0 0 0 0,1 1 0 0 0,-1-1 1 0 0,1 0-1 0 0,-1 1 0 0 0,1-4 1 0 0,2-9-4117 0 0,2 2-724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06 5063 0 0,'16'3'544'0'0,"-10"-1"237"0"0,-1 1 0 0 0,1 0 0 0 0,-1 0-1 0 0,1 0 1 0 0,-1 0 0 0 0,0 1 0 0 0,-1 0 0 0 0,1 0-1 0 0,6 7 1 0 0,16 13 2235 0 0,-26-23-2674 0 0,21 0 635 0 0,-14-3-757 0 0,-1-1 0 0 0,1 1 0 0 0,-1-1 0 0 0,0-1 0 0 0,0 0 0 0 0,-1 0 0 0 0,1 0 0 0 0,-1-1 0 0 0,6-5 0 0 0,7-4 133 0 0,-6 4-401 0 0,-1 0 0 0 0,0 0 0 0 0,-1-1 0 0 0,-1-1 0 0 0,0 0 0 0 0,17-25 0 0 0,-27 36-9 0 0,1 1 0 0 0,-1 0-1 0 0,1-1 1 0 0,-1 1 0 0 0,0-1 0 0 0,0 1-1 0 0,1-1 1 0 0,-1 1 0 0 0,0-1-1 0 0,0 0 1 0 0,0 1 0 0 0,0-1 0 0 0,1 1-1 0 0,-1-1 1 0 0,0 1 0 0 0,0-1 0 0 0,0 1-1 0 0,0-1 1 0 0,0 0 0 0 0,0 1-1 0 0,-1-1 1 0 0,1 1 0 0 0,0-1 0 0 0,0 1-1 0 0,0-1 1 0 0,-1 0-9 0 0,1 1-1 0 0,-1-1 1 0 0,1 1 0 0 0,-1 0-1 0 0,1 0 1 0 0,-1-1-1 0 0,0 1 1 0 0,1 0 0 0 0,-1 0-1 0 0,1-1 1 0 0,-1 1 0 0 0,0 0-1 0 0,1 0 1 0 0,-1 0 0 0 0,1 0-1 0 0,-1 0 1 0 0,0 0-1 0 0,0 0 1 0 0,-3 1-130 0 0,0-1-1 0 0,0 1 1 0 0,1 0-1 0 0,-1 0 0 0 0,-6 2 1 0 0,-11 10-79 0 0,1 0 1 0 0,0 1-1 0 0,-18 17 1 0 0,11-9 241 0 0,-136 91-84 0 0,117-83 54 0 0,31-21 65 0 0,1 1 0 0 0,0 1 0 0 0,1 0-1 0 0,0 1 1 0 0,-11 14 0 0 0,23-25 55 0 0,0 0 0 0 0,0 0 1 0 0,0 0-1 0 0,0 0 0 0 0,0 0 1 0 0,1 0-1 0 0,-1 0 0 0 0,1 1 0 0 0,-1-1 1 0 0,1 0-1 0 0,-1 1 0 0 0,1-1 0 0 0,0 0 1 0 0,-1 1-1 0 0,1-1 0 0 0,0 0 0 0 0,0 1 1 0 0,0-1-1 0 0,0 0 0 0 0,0 1 0 0 0,1 2 1 0 0,0-3-11 0 0,-1 1 0 0 0,1-1 1 0 0,0 0-1 0 0,0 1 0 0 0,0-1 1 0 0,0 0-1 0 0,0 0 0 0 0,1 0 1 0 0,-1 0-1 0 0,0 0 0 0 0,0 0 0 0 0,1 0 1 0 0,-1 0-1 0 0,1 0 0 0 0,1 1 1 0 0,7 1 83 0 0,0 1 0 0 0,0-2 1 0 0,0 1-1 0 0,15 1 1 0 0,-22-4-106 0 0,17 3 43 0 0,1-1 1 0 0,-1-2-1 0 0,0 0 1 0 0,1-1-1 0 0,-1 0 0 0 0,0-2 1 0 0,38-10-1 0 0,-43 8-1364 0 0,0 0 0 0 0,-1-1 0 0 0,21-12 0 0 0,-14 5-4215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4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7 17391 0 0,'0'0'795'0'0,"-2"0"-16"0"0,-6-3 1895 0 0,17 2-2265 0 0,-1 0-1 0 0,-1 0 0 0 0,11-3 1 0 0,9-2 229 0 0,138-5 928 0 0,-110 9-1853 0 0,95-15 0 0 0,-116 10-1490 0 0,0-2 0 0 0,49-20-1 0 0,-47 13 182 0 0</inkml:trace>
  <inkml:trace contextRef="#ctx0" brushRef="#br0" timeOffset="1">641 590 4607 0 0,'0'0'488'0'0,"-12"3"3216"0"0,0 3 720 0 0,1-1 4752 0 0,1 3-7312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2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56 3223 0 0,'1'-1'240'0'0,"25"-18"364"0"0,-15 12 2061 0 0,-1 1 1 0 0,1 0-1 0 0,0 1 0 0 0,14-6 0 0 0,-23 11-1783 0 0,-1 1-663 0 0,0 1-197 0 0,0 0 0 0 0,-1 0 0 0 0,1-1 0 0 0,-1 1 0 0 0,1 0 0 0 0,-1 0 0 0 0,1 0 0 0 0,-1 0 0 0 0,0 0 0 0 0,0 0 0 0 0,0 0 0 0 0,0 0 0 0 0,-1 0 0 0 0,1 0 0 0 0,0 0 0 0 0,-1 2-1 0 0,-14 34 105 0 0,10-25-88 0 0,-173 385 394 0 0,118-291-398 0 0,37-68-454 0 0,-19 44 0 0 0,39-75-621 0 0,3-8 859 0 0,1 0 0 0 0,-1 0 0 0 0,0 0 0 0 0,0 0 0 0 0,1 1 0 0 0,-1-1 0 0 0,0 0 0 0 0,0 0 0 0 0,1 0 0 0 0,-1 0 0 0 0,0 0 0 0 0,1 0-1 0 0,-1 0 1 0 0,0-1 0 0 0,0 1 0 0 0,1 0 0 0 0,-1 0 0 0 0,0 0 0 0 0,0 0 0 0 0,1 0 0 0 0,-1 0 0 0 0,0 0 0 0 0,0-1 0 0 0,1 1 0 0 0,-1 0 0 0 0,1-1-364 0 0,10-6-4768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3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7 24 10591 0 0,'0'-5'166'0'0,"2"-14"5430"0"0,-9 22-3550 0 0,1 1-1969 0 0,0 1 0 0 0,0-1 0 0 0,1 1 0 0 0,0 1 0 0 0,0-1 0 0 0,0 1 0 0 0,-6 9 0 0 0,-27 49 320 0 0,31-51-306 0 0,-145 321 910 0 0,34 15-903 0 0,8-67-661 0 0,106-277-1893 0 0,2-12 415 0 0,0-6 506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3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30 13703 0 0,'-12'1'1704'0'0,"25"-7"1117"0"0,2 0-2547 0 0,196-100 2854 0 0,-137 65-1875 0 0,127-50 0 0 0,-130 68-945 0 0,0 2 0 0 0,86-12 0 0 0,-147 31-393 0 0,1 1 0 0 0,0 0 0 0 0,20 2-1 0 0,-28-1-219 0 0,1 0 0 0 0,-1 1 1 0 0,0 0-1 0 0,0 0 0 0 0,0 0 0 0 0,0 0 0 0 0,5 3 0 0 0,-7-4-163 0 0,1 1-1 0 0,-1 0 1 0 0,0 0-1 0 0,0 0 1 0 0,1 1 0 0 0,-1-1-1 0 0,0 0 1 0 0,0 0 0 0 0,0 1-1 0 0,0-1 1 0 0,0 0-1 0 0,-1 1 1 0 0,1-1 0 0 0,0 1-1 0 0,0 2 1 0 0,2 12-5935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50 13103 0 0,'0'0'1426'0'0,"2"2"-1241"0"0,6 3 48 0 0,0 0 1 0 0,1 0-1 0 0,-1-1 1 0 0,1 0-1 0 0,0-1 1 0 0,0 1-1 0 0,0-2 1 0 0,0 1-1 0 0,1-1 1 0 0,-1-1-1 0 0,1 0 1 0 0,-1 0-1 0 0,1-1 1 0 0,0 0-1 0 0,-1 0 1 0 0,16-4-1 0 0,-4-1 341 0 0,-1-1 0 0 0,1 0 0 0 0,-2-2 1 0 0,37-19-1 0 0,-15 6-73 0 0,-30 16-392 0 0,0 0 0 0 0,-1-1 0 0 0,10-9 0 0 0,-16 13-118 0 0,0-1-1 0 0,-1 0 1 0 0,0 0 0 0 0,0-1-1 0 0,0 1 1 0 0,0-1 0 0 0,0 0-1 0 0,-1 0 1 0 0,1 0 0 0 0,-1 0-1 0 0,2-5 1 0 0,-3 8-20 0 0,-1 0 1 0 0,0 0-1 0 0,1 0 0 0 0,-1 0 0 0 0,0 0 0 0 0,0 0 0 0 0,0 0 1 0 0,1 0-1 0 0,-1 0 0 0 0,0 0 0 0 0,0 0 0 0 0,-1 0 0 0 0,1-1 1 0 0,0 1-1 0 0,0 0 0 0 0,0 0 0 0 0,-1 0 0 0 0,1 0 1 0 0,-1 0-1 0 0,1 0 0 0 0,-1 0 0 0 0,1 0 0 0 0,-1 0 0 0 0,1 1 1 0 0,-1-1-1 0 0,0 0 0 0 0,1 0 0 0 0,-1 0 0 0 0,0 1 1 0 0,0-1-1 0 0,0 0 0 0 0,0 1 0 0 0,1-1 0 0 0,-1 1 0 0 0,0-1 1 0 0,0 1-1 0 0,0-1 0 0 0,0 1 0 0 0,0 0 0 0 0,0-1 0 0 0,0 1 1 0 0,-1 0-1 0 0,1 0 0 0 0,-1 0 0 0 0,-4-1-147 0 0,-1 0 1 0 0,1 1-1 0 0,-1 0 0 0 0,1 0 0 0 0,-13 3 0 0 0,6 0 19 0 0,1 1 0 0 0,-1 0 0 0 0,1 1-1 0 0,0 0 1 0 0,0 1 0 0 0,-13 9 0 0 0,-65 49-148 0 0,79-56 312 0 0,-189 166 363 0 0,193-167-285 0 0,0-1 0 0 0,1 1 0 0 0,0 1-1 0 0,0-1 1 0 0,1 1 0 0 0,0 0 0 0 0,0 0 0 0 0,1 0-1 0 0,-4 10 1 0 0,7-16 49 0 0,3-1-20 0 0,3 3-64 0 0,0-1 0 0 0,0 0 0 0 0,0 0-1 0 0,1-1 1 0 0,-1 0 0 0 0,1 0 0 0 0,0 0 0 0 0,0 0-1 0 0,0-1 1 0 0,0 0 0 0 0,-1 0 0 0 0,9 0 0 0 0,12-1-68 0 0,40-4-1 0 0,-39 2-366 0 0,20-1-2218 0 0,-24 0-3876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4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600 8287 0 0,'12'10'11314'0'0,"-18"-11"-9700"0"0,3-1-1437 0 0,-1 0 0 0 0,1 0 0 0 0,-1-1 0 0 0,1 1 0 0 0,0-1 0 0 0,-1 1 0 0 0,1-1 0 0 0,1 0 0 0 0,-1 0 0 0 0,0-1 0 0 0,1 1 0 0 0,-1 0 0 0 0,1-1 0 0 0,0 1 0 0 0,0-1 0 0 0,1 0 0 0 0,-1 0 0 0 0,1 0 0 0 0,-2-7 0 0 0,1 2-10 0 0,0 0 1 0 0,1 0 0 0 0,0 0-1 0 0,0 0 1 0 0,1 0-1 0 0,0 0 1 0 0,3-18-1 0 0,1 9-103 0 0,1 0 0 0 0,1 1 0 0 0,0-1 0 0 0,15-25 0 0 0,43-61 72 0 0,-51 87-215 0 0,0 1 1 0 0,2 0-1 0 0,0 1 1 0 0,0 0-1 0 0,1 1 0 0 0,1 1 1 0 0,1 1-1 0 0,0 0 1 0 0,0 1-1 0 0,1 2 0 0 0,0-1 1 0 0,36-10-1 0 0,-10 7-627 0 0,0 1 0 0 0,1 3 0 0 0,0 2 0 0 0,82-3 0 0 0,-83 10-7270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4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1 1375 0 0,'0'2'7314'0'0,"-21"91"-2402"0"0,13-62-4686 0 0,-7 43-1 0 0,14-63-79 0 0,0 0 0 0 0,1-1 1 0 0,0 1-1 0 0,1 0 0 0 0,0-1 0 0 0,0 1 0 0 0,1-1 0 0 0,4 13 0 0 0,-5-22-93 0 0,-1 1 0 0 0,1 0-1 0 0,0-1 1 0 0,-1 1 0 0 0,1-1 0 0 0,0 1-1 0 0,0-1 1 0 0,0 1 0 0 0,0-1 0 0 0,0 1-1 0 0,0-1 1 0 0,1 0 0 0 0,-1 0 0 0 0,0 0-1 0 0,0 0 1 0 0,3 2 0 0 0,-3-3-42 0 0,0 0 0 0 0,1 1 0 0 0,-1-1-1 0 0,0 0 1 0 0,0 0 0 0 0,1 1 0 0 0,-1-1 0 0 0,0 0 0 0 0,0 0 0 0 0,1-1 0 0 0,-1 1-1 0 0,0 0 1 0 0,0 0 0 0 0,1-1 0 0 0,-1 1 0 0 0,0 0 0 0 0,0-1 0 0 0,0 1 0 0 0,1-1 0 0 0,-1 0-1 0 0,2-1 1 0 0,3-3 21 0 0,0-1-1 0 0,0 0 1 0 0,0 0-1 0 0,-1-1 1 0 0,0 1-1 0 0,0-1 1 0 0,-1 0-1 0 0,8-15 1 0 0,3-6 84 0 0,3-4 38 0 0,-15 25-36 0 0,1 0 0 0 0,-1 0 0 0 0,1 0 0 0 0,1 1 0 0 0,-1-1-1 0 0,1 1 1 0 0,0 0 0 0 0,7-5 0 0 0,-10 9-53 0 0,5 1-11 0 0,2 2-54 0 0,-6 1-4 0 0,0 0 0 0 0,0 0 0 0 0,0 0 0 0 0,-1 0 0 0 0,1 0 1 0 0,-1 0-1 0 0,0 1 0 0 0,1-1 0 0 0,-1 1 0 0 0,0 0 1 0 0,-1 0-1 0 0,1-1 0 0 0,0 1 0 0 0,1 5 0 0 0,0-2 5 0 0,1 0-1 0 0,-1 0 1 0 0,1 0 0 0 0,0-1-1 0 0,1 1 1 0 0,7 7-1 0 0,0-3 106 0 0,1 0-1 0 0,19 10 1 0 0,0 0 305 0 0,-5 5-29 0 0,-22-20-257 0 0,0 0-1 0 0,0-1 1 0 0,9 7-1 0 0,-5-2 224 0 0,-9-8-311 0 0,1 0 0 0 0,-1-1 0 0 0,1 1-1 0 0,-1 0 1 0 0,0-1 0 0 0,1 1 0 0 0,-1-1 0 0 0,1 1 0 0 0,0-1-1 0 0,-1 1 1 0 0,1-1 0 0 0,-1 1 0 0 0,1-1 0 0 0,0 0 0 0 0,-1 1-1 0 0,1-1 1 0 0,0 0 0 0 0,0 1 0 0 0,-1-1 0 0 0,1 0-1 0 0,0 0 1 0 0,0 0 0 0 0,-1 0 0 0 0,1 0 0 0 0,0 0 0 0 0,0 0-1 0 0,-1 0 1 0 0,1 0 0 0 0,0 0 0 0 0,0 0 0 0 0,-1 0 0 0 0,1 0-1 0 0,1-1 1 0 0,3-2 36 0 0,0 0-1 0 0,0 0 1 0 0,0 0-1 0 0,0-1 1 0 0,-1 1-1 0 0,1-1 1 0 0,-1 0 0 0 0,0-1-1 0 0,4-5 1 0 0,12-11 6 0 0,-2 2-6 0 0,-1 1-1 0 0,-1-2 0 0 0,22-35 0 0 0,32-70 52 0 0,-12 19-807 0 0,-57 105 492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5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5 25 11743 0 0,'0'-1'69'0'0,"0"0"-1"0"0,0 0 0 0 0,-1 0 1 0 0,1 0-1 0 0,0 0 0 0 0,0 0 0 0 0,-1 0 1 0 0,1 0-1 0 0,-1 0 0 0 0,1 0 1 0 0,-1 0-1 0 0,1 0 0 0 0,-1 0 1 0 0,1 0-1 0 0,-1 0 0 0 0,0 0 0 0 0,0 1 1 0 0,1-1-1 0 0,-1 0 0 0 0,0 0 1 0 0,0 1-1 0 0,0-1 0 0 0,-2 0 1 0 0,1 0 51 0 0,0 0 0 0 0,0 1 0 0 0,-1 0 0 0 0,1-1 0 0 0,0 1 0 0 0,0 0 0 0 0,-1 0 0 0 0,1 0 0 0 0,0 0 0 0 0,-5 2 0 0 0,-12 3 108 0 0,0 1 0 0 0,0 0 0 0 0,0 2-1 0 0,-34 19 1 0 0,-12 5-231 0 0,46-24 36 0 0,-140 65-116 0 0,139-61 202 0 0,0 0 0 0 0,1 0 0 0 0,0 2 0 0 0,1 1 0 0 0,-24 23 0 0 0,41-37-72 0 0,0 0 0 0 0,0 0 1 0 0,0 0-1 0 0,1 0 0 0 0,-1 0 0 0 0,0 0 0 0 0,1 0 0 0 0,-1 1 0 0 0,0-1 0 0 0,1 0 0 0 0,-1 0 0 0 0,1 0 1 0 0,0 1-1 0 0,-1-1 0 0 0,1 0 0 0 0,0 1 0 0 0,0-1 0 0 0,0 0 0 0 0,0 1 0 0 0,0-1 0 0 0,0 0 0 0 0,0 3 1 0 0,2-2-20 0 0,-1 1 1 0 0,0 0 0 0 0,0-1 0 0 0,1 1 0 0 0,0-1 0 0 0,-1 1 0 0 0,1-1 0 0 0,4 4 0 0 0,-4-4 33 0 0,0 0-1 0 0,0 0 1 0 0,0 0-1 0 0,0 0 1 0 0,1 0-1 0 0,-1-1 0 0 0,1 1 1 0 0,-1-1-1 0 0,6 3 1 0 0,-6-4-63 0 0,-1 1 0 0 0,1-1 0 0 0,-1 1 0 0 0,0-1 0 0 0,1 1 0 0 0,-1-1 0 0 0,1 0-1 0 0,-1 0 1 0 0,1 0 0 0 0,0 0 0 0 0,-1 0 0 0 0,1 0 0 0 0,-1 0 0 0 0,1-1 0 0 0,1 1 0 0 0,1-2-35 0 0,3 0-30 0 0,-1 0 0 0 0,0 0 1 0 0,0-1-1 0 0,0 0 1 0 0,-1 0-1 0 0,1-1 0 0 0,-1 1 1 0 0,1-1-1 0 0,8-9 1 0 0,5-3-81 0 0,7-5 203 0 0,-1-2 0 0 0,-1 0 0 0 0,34-44 0 0 0,-57 66 674 0 0,2 11-583 0 0,-2-4-126 0 0,0-1 1 0 0,-1 1-1 0 0,0 0 1 0 0,0-1-1 0 0,0 1 1 0 0,-1 0-1 0 0,0-1 1 0 0,0 1-1 0 0,0-1 1 0 0,-2 6-1 0 0,0-4 14 0 0,2 0 0 0 0,-1 0-1 0 0,1 0 1 0 0,0 0 0 0 0,0 13-1 0 0,1-19-35 0 0,0-1 0 0 0,0 1 0 0 0,0 0 0 0 0,0 0 0 0 0,0 0 0 0 0,0 0 0 0 0,0 0 0 0 0,0 0 0 0 0,1 0 0 0 0,-1 0 0 0 0,0-1 0 0 0,0 1 0 0 0,1 0 0 0 0,-1 0 0 0 0,1 0 0 0 0,-1-1 0 0 0,1 1 0 0 0,-1 0 0 0 0,1 0 0 0 0,-1-1 0 0 0,1 1 0 0 0,0 0 0 0 0,-1-1 0 0 0,1 1 0 0 0,0-1 0 0 0,-1 1 0 0 0,1-1 0 0 0,1 1 0 0 0,1 1 0 0 0,3 1-209 0 0,1 0 1 0 0,0 0-1 0 0,0-1 0 0 0,0 0 1 0 0,0 0-1 0 0,0 0 0 0 0,0-1 0 0 0,0 0 1 0 0,0-1-1 0 0,13 0 0 0 0,-4 0-5903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5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503 0 0,'0'0'1224'0'0,"1"2"-929"0"0,-1 1-126 0 0,2 10 651 0 0,1-1 0 0 0,4 15 0 0 0,-5-22-664 0 0,0 0 1 0 0,0-1-1 0 0,0 1 1 0 0,1-1-1 0 0,0 0 1 0 0,0 0-1 0 0,0 0 0 0 0,0 0 1 0 0,5 3-1 0 0,4 4 175 0 0,0-1 0 0 0,2-1-1 0 0,-1 0 1 0 0,20 9 0 0 0,62 25 982 0 0,-53-26-869 0 0,-30-12-391 0 0,59 24-541 0 0,-22-14-3421 0 0,-28-12-2870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6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6 5983 0 0,'-6'-6'10150'0'0,"4"7"-9986"0"0,0-1 1 0 0,-1 1 0 0 0,2 0 0 0 0,-1-1-1 0 0,0 1 1 0 0,0 0 0 0 0,0 0 0 0 0,0 0-1 0 0,0 1 1 0 0,1-1 0 0 0,-1 0-1 0 0,1 1 1 0 0,-1-1 0 0 0,1 1 0 0 0,-1-1-1 0 0,1 1 1 0 0,0 0 0 0 0,0 0 0 0 0,0-1-1 0 0,0 1 1 0 0,0 0 0 0 0,0 0 0 0 0,0 0-1 0 0,1 0 1 0 0,-1 0 0 0 0,1 0 0 0 0,-1 3-1 0 0,0 7 109 0 0,0-1 0 0 0,1 0 0 0 0,0 0 0 0 0,2 13 0 0 0,-1-2 190 0 0,-1 1-360 0 0,-1-1 1 0 0,-1 1 0 0 0,-1-1 0 0 0,-1 0 0 0 0,-9 31 0 0 0,-47 105-8 0 0,11-50-79 0 0,-4-3 0 0 0,-92 134 0 0 0,135-226-25 0 0,1 1-265 0 0,0 0 1 0 0,0 0-1 0 0,1 0 1 0 0,-6 18 0 0 0,7-6-446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8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85 2759 0 0,'0'0'5654'0'0,"-16"5"-3386"0"0,15-5-2242 0 0,1 0 1 0 0,-1 0-1 0 0,1 1 1 0 0,-1-1-1 0 0,1 0 1 0 0,-1 0-1 0 0,1 0 1 0 0,-1 1-1 0 0,0-1 1 0 0,1 0-1 0 0,-1 0 1 0 0,1 0-1 0 0,-1 0 1 0 0,1 0-1 0 0,-1 0 1 0 0,0 0-1 0 0,1 0 0 0 0,-1-1 1 0 0,1 1-1 0 0,-1 0 1 0 0,1 0-1 0 0,-1 0 1 0 0,1-1-1 0 0,-1 1 1 0 0,1 0-1 0 0,-1 0 1 0 0,1-1-1 0 0,-1 1 1 0 0,1-1-1 0 0,-1 1 1 0 0,1 0-1 0 0,0-1 1 0 0,-1 1-1 0 0,1-1 1 0 0,0 1-1 0 0,-1-1 1 0 0,1 0-1 0 0,-6-10 222 0 0,0-1 0 0 0,0 1 0 0 0,-1 0 0 0 0,-15-17 0 0 0,15 19 1590 0 0,6 9-1789 0 0,1 0 1 0 0,0-1-1 0 0,0 1 1 0 0,0 0-1 0 0,-1 0 1 0 0,1 0-1 0 0,0 0 1 0 0,0 0-1 0 0,0 0 1 0 0,-1 0-1 0 0,1 0 0 0 0,0 0 1 0 0,0 0-1 0 0,0 0 1 0 0,-1 0-1 0 0,1 0 1 0 0,0 0-1 0 0,0 0 1 0 0,0 0-1 0 0,-1 0 1 0 0,1 0-1 0 0,0 0 1 0 0,0 0-1 0 0,0 0 1 0 0,-1 0-1 0 0,1 0 1 0 0,0 0-1 0 0,0 0 1 0 0,0 0-1 0 0,-1 0 1 0 0,1 1-1 0 0,0-1 1 0 0,0 0-1 0 0,-1 4-6 0 0,0 0-1 0 0,1 1 0 0 0,0-1 1 0 0,-1 0-1 0 0,2 0 0 0 0,-1 0 1 0 0,0 1-1 0 0,1-1 0 0 0,0 0 1 0 0,0 0-1 0 0,0 0 0 0 0,0 0 1 0 0,4 7-1 0 0,4 6 268 0 0,19 30-1 0 0,-7-15-57 0 0,62 107 158 0 0,-59-104-255 0 0,55 60 0 0 0,-61-76-142 0 0,22 23 94 0 0,49 42 0 0 0,-86-82-260 0 0,-3-1 64 0 0,1 0 0 0 0,0-1 1 0 0,-1 1-1 0 0,1 0 0 0 0,0 0 0 0 0,0-1 0 0 0,0 1 1 0 0,0 0-1 0 0,0-1 0 0 0,0 1 0 0 0,0-1 0 0 0,0 1 1 0 0,0-1-1 0 0,0 1 0 0 0,0-1 0 0 0,0 0 0 0 0,0 1 1 0 0,1-1-1 0 0,5-5-1346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05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839 0 0,'0'0'160'0'0,"-11"3"1160"0"0,2 0 232 0 0,-1-1 48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8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1 22 8031 0 0,'0'0'727'0'0,"-8"-12"-582"0"0,6 11-11 0 0,0 0-1 0 0,0 0 0 0 0,0 0 0 0 0,-1 0 1 0 0,1 0-1 0 0,0 0 0 0 0,0 0 1 0 0,-1 1-1 0 0,1-1 0 0 0,0 1 0 0 0,-1 0 1 0 0,1 0-1 0 0,0 0 0 0 0,-1 0 1 0 0,1 0-1 0 0,0 0 0 0 0,-1 1 0 0 0,1-1 1 0 0,0 1-1 0 0,0-1 0 0 0,-1 1 0 0 0,1 0 1 0 0,0 0-1 0 0,-3 2 0 0 0,-4 1 582 0 0,1 1-1 0 0,0 0 0 0 0,-1 1 1 0 0,-9 8-1 0 0,4-1-225 0 0,2 1-1 0 0,-22 29 0 0 0,-4 4-305 0 0,-367 358 847 0 0,313-327-1020 0 0,85-71-42 0 0,9-5 9 0 0,5-4-24 0 0,1-1-1241 0 0,0 0 0 0 0,0-1 0 0 0,12-8 0 0 0,9-8-4402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8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4 5983 0 0,'0'0'464'0'0,"16"-14"5695"0"0,-1 15 83 0 0,-22 19-4556 0 0,7-19-1755 0 0,-6 9 103 0 0,0 0 1 0 0,-1 0 0 0 0,1-1 0 0 0,-2 0 0 0 0,-8 9 0 0 0,-14 17 18 0 0,11-11-63 0 0,11-15-6 0 0,1 0 1 0 0,0 0-1 0 0,1 1 1 0 0,-8 15-1 0 0,15-23 2 0 0,0 0 0 0 0,0 0 0 0 0,0 0-1 0 0,0 0 1 0 0,1 0 0 0 0,-1 0 0 0 0,0-1-1 0 0,3 3 1 0 0,-2-2 29 0 0,1-1-1 0 0,-1 0 1 0 0,0 1-1 0 0,1-1 1 0 0,-1 0 0 0 0,1 0-1 0 0,-1-1 1 0 0,1 1-1 0 0,-1 0 1 0 0,1-1-1 0 0,-1 0 1 0 0,1 1 0 0 0,0-1-1 0 0,-1 0 1 0 0,1 0-1 0 0,3-1 1 0 0,7-1 0 0 0,-1 0 0 0 0,14-4 0 0 0,-15 3-4 0 0,12-2 8 0 0,4-1-573 0 0,-9 0-2836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9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6911 0 0,'0'0'10454'0'0,"2"1"-10352"0"0,3 1-41 0 0,1 0 0 0 0,0-1 0 0 0,-1 1 1 0 0,1-1-1 0 0,0-1 0 0 0,0 1 0 0 0,0-1 0 0 0,0 0 0 0 0,8-1 0 0 0,9-2-687 0 0,24-7 0 0 0,-20 3-3075 0 0,-9 4-1929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19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3 13247 0 0,'0'0'604'0'0,"3"0"-13"0"0,137-24 1207 0 0,19-1-72 0 0,161-17-517 0 0,124-8 1039 0 0,-432 49-2163 0 0,488-10 662 0 0,-234 41-893 0 0,-112-9-821 0 0,-58-6-405 0 0,-45-7-1008 0 0,2-1-3472 0 0,-29-5 841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28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37 6647 0 0,'0'0'600'0'0,"2"-8"-480"0"0,0 1 171 0 0,0 0 0 0 0,1 0 0 0 0,0 0 0 0 0,0 1 0 0 0,1-1 0 0 0,-1 1 0 0 0,1 0 0 0 0,1 0 0 0 0,5-7-1 0 0,1 1 1022 0 0,1 0 0 0 0,26-21 1899 0 0,-39 34-3140 0 0,-1 0 0 0 0,0 0-1 0 0,1 0 1 0 0,0 0-1 0 0,-1 0 1 0 0,1 0 0 0 0,0 1-1 0 0,-2 1 1 0 0,-1 0 68 0 0,-1 3-52 0 0,0 0-1 0 0,0 0 1 0 0,1 1 0 0 0,0 0-1 0 0,0-1 1 0 0,0 1 0 0 0,-3 11-1 0 0,-4 5 54 0 0,1-1-71 0 0,0 1-1 0 0,1 0 0 0 0,2 0 1 0 0,0 1-1 0 0,2 0 1 0 0,0 0-1 0 0,2 1 0 0 0,0-1 1 0 0,2 1-1 0 0,1-1 0 0 0,0 1 1 0 0,2-1-1 0 0,9 41 1 0 0,-9-57-43 0 0,-1 0 0 0 0,0 0 0 0 0,0 0 0 0 0,0 0 0 0 0,-1 11 0 0 0,-1-14-90 0 0,1-1-1 0 0,-1 0 0 0 0,0 0 0 0 0,0 0 1 0 0,-1 0-1 0 0,1 0 0 0 0,-1 0 0 0 0,0 0 1 0 0,0 0-1 0 0,0 0 0 0 0,-5 5 1 0 0,-6 9-2587 0 0,7-10-3020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29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7 15 2303 0 0,'0'0'102'0'0,"1"-1"-1"0"0,17-6-80 0 0,-2 2 4047 0 0,-5 4 1379 0 0,-9 1-5395 0 0,0 0 386 0 0,-1 0 0 0 0,1 0-1 0 0,-1 1 1 0 0,1-1 0 0 0,-1 1 0 0 0,1-1-1 0 0,-1 1 1 0 0,1-1 0 0 0,-1 1 0 0 0,2 1 0 0 0,-2 4 2022 0 0,-8 5-2356 0 0,1-5-70 0 0,1 0 1 0 0,-1-1-1 0 0,0 0 1 0 0,-1 0-1 0 0,0-1 1 0 0,1 1-1 0 0,-12 4 0 0 0,-54 19-139 0 0,71-27 104 0 0,-221 68-963 0 0,178-54 566 0 0,-75 13-1 0 0,117-27 365 0 0,0-1 12 0 0,1 0 1 0 0,0 1 0 0 0,0-1-1 0 0,-1 0 1 0 0,1 0 0 0 0,0 1 0 0 0,0-1-1 0 0,-1 0 1 0 0,1 0 0 0 0,0 0-1 0 0,0-1 1 0 0,-1 1 0 0 0,1 0 0 0 0,0 0-1 0 0,0-1 1 0 0,0 1 0 0 0,-1-1-1 0 0,1 1 1 0 0,0-1 0 0 0,0 1 0 0 0,-2-2-1 0 0,3 1-13 0 0,0 0 0 0 0,0-1 0 0 0,1 1 0 0 0,-1 0 0 0 0,0 0 0 0 0,1 0 0 0 0,-1 0 0 0 0,1 0 0 0 0,-1 0 0 0 0,1 0 0 0 0,-1 0 0 0 0,1 1 0 0 0,1-3 0 0 0,-1 2-15 0 0,1-2 54 0 0,0 0-1 0 0,0 0 1 0 0,1 1-1 0 0,-1-1 1 0 0,1 1-1 0 0,0 0 1 0 0,-1-1-1 0 0,1 1 1 0 0,0 1-1 0 0,0-1 1 0 0,1 0-1 0 0,3-1 1 0 0,5-1 196 0 0,0 0 0 0 0,14-2-1 0 0,-6 2 291 0 0,-15 16-329 0 0,-4-6-149 0 0,-1 0-1 0 0,1 0 1 0 0,-1 0-1 0 0,0 1 1 0 0,-1-1-1 0 0,1 0 1 0 0,-1 0-1 0 0,0 0 1 0 0,-1 0-1 0 0,1-1 1 0 0,-1 1-1 0 0,0 0 1 0 0,-6 9-1 0 0,-2 5 7 0 0,-2 0 1 0 0,-17 21-1 0 0,10-16-14 0 0,-1 0-1 0 0,-27 26 1 0 0,46-50 49 0 0,3-2-39 0 0,1 1 0 0 0,0-1 0 0 0,-1 1-1 0 0,1-1 1 0 0,-1 0 0 0 0,1 0 0 0 0,3-2 0 0 0,8-4 19 0 0,-3 4-27 0 0,0 0-1 0 0,0 1 0 0 0,1 0 1 0 0,-1 0-1 0 0,19 1 0 0 0,-23 1-2 0 0,0 1 0 0 0,0-1 0 0 0,-1 2 0 0 0,1-1 0 0 0,0 1 0 0 0,-1 0 0 0 0,0 0-1 0 0,1 1 1 0 0,-1-1 0 0 0,11 8 0 0 0,52 41-3 0 0,-51-36 0 0 0,1-1 0 0 0,1 0 0 0 0,0-2 0 0 0,1 0 0 0 0,31 13 0 0 0,-29-19 36 0 0,0 0 0 0 0,1-2 0 0 0,29 3 1 0 0,-29-5-6 0 0,-3 3 155 0 0,-20-5-84 0 0,0 1 2 0 0,0 0-94 0 0,0 0 0 0 0,0 0-1 0 0,0 0 1 0 0,0 0 0 0 0,-1 0 0 0 0,1 1-1 0 0,0-1 1 0 0,-1 0 0 0 0,1 0 0 0 0,-1 0-1 0 0,1 1 1 0 0,-1-1 0 0 0,0 0 0 0 0,1 1-1 0 0,-1-1 1 0 0,0 0 0 0 0,0 1 0 0 0,0 2-1 0 0,-1-2 1 0 0,1 1 0 0 0,-1-1 0 0 0,0 1 0 0 0,0 0 0 0 0,1-1 0 0 0,-2 0 0 0 0,1 1 0 0 0,0-1 0 0 0,-2 3-1 0 0,-4 4 5 0 0,0-1 0 0 0,0 1 0 0 0,-16 11 0 0 0,9-7 17 0 0,-1-2 0 0 0,-1 0 0 0 0,-22 11 0 0 0,-54 22 84 0 0,53-27-86 0 0,0 2 28 0 0,-189 76 276 0 0,217-91-324 0 0,1 0 20 0 0,-1-1 1 0 0,0 0 0 0 0,0 0-1 0 0,-21 1 1 0 0,31-4-25 0 0,1 0-1 0 0,-1 0 1 0 0,0 0 0 0 0,0 0 0 0 0,0 0-1 0 0,0 0 1 0 0,0 0 0 0 0,0 0 0 0 0,1 0-1 0 0,-1-1 1 0 0,0 1 0 0 0,0 0 0 0 0,0-1-1 0 0,1 1 1 0 0,-1 0 0 0 0,0-1 0 0 0,0 1-1 0 0,1-1 1 0 0,-1 1 0 0 0,0-2 0 0 0,0 2-20 0 0,1-1 1 0 0,0 0 0 0 0,0 1-1 0 0,-1-1 1 0 0,1 0 0 0 0,0 1-1 0 0,0-1 1 0 0,0 0 0 0 0,0 1-1 0 0,0-1 1 0 0,0 0 0 0 0,0 1-1 0 0,0-1 1 0 0,0 1 0 0 0,1-1-1 0 0,-1 0 1 0 0,0 1 0 0 0,0-1-1 0 0,0 0 1 0 0,1 0 0 0 0,2-4-288 0 0,0 0 1 0 0,0 0-1 0 0,0 0 0 0 0,7-6 1 0 0,-9 10 115 0 0,15-18-842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30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1 32 2303 0 0,'2'0'167'0'0,"7"2"645"0"0,19 1-1443 0 0,-18-2 4613 0 0,0 0 4638 0 0,-13-2-8456 0 0,1 0 0 0 0,0 0 0 0 0,0 0 0 0 0,-1 0 1 0 0,1 0-1 0 0,0 0 0 0 0,0-1 0 0 0,0 1 0 0 0,-2-3 0 0 0,-9-5 364 0 0,6 6-337 0 0,-1 0 0 0 0,0 1-1 0 0,0 0 1 0 0,0 0 0 0 0,0 1 0 0 0,0 0 0 0 0,-1 0 0 0 0,1 1 0 0 0,0 0-1 0 0,0 0 1 0 0,-11 2 0 0 0,-8 3-59 0 0,1 0 0 0 0,-30 11 1 0 0,-224 95-195 0 0,273-107 53 0 0,-1-1 0 0 0,1 1 0 0 0,0 1 0 0 0,0-1-1 0 0,0 1 1 0 0,-7 7 0 0 0,5-1-3 0 0,9-6-15 0 0,1-3 13 0 0,-1-1 10 0 0,0 1 0 0 0,0-1 0 0 0,0 1 0 0 0,1-1 0 0 0,-1 0 0 0 0,1 1 0 0 0,-1-1 0 0 0,1 1 0 0 0,0-1 0 0 0,-1 0 0 0 0,1 1 0 0 0,0-1 0 0 0,0 0 0 0 0,0 0 0 0 0,0 0 0 0 0,0 0 0 0 0,0 0 0 0 0,0 0 0 0 0,0 0 0 0 0,1 0 0 0 0,-1 0 0 0 0,0 0 0 0 0,3 0 0 0 0,3 3-26 0 0,0-1 0 0 0,1 0-1 0 0,9 2 1 0 0,-4-2 7 0 0,161 59-52 0 0,-157-55 65 0 0,1 1-1 0 0,-2 1 1 0 0,1 0 0 0 0,25 19-1 0 0,-32-20 10 0 0,-1 0-1 0 0,1 1 1 0 0,-2 0-1 0 0,1 1 1 0 0,-1 0-1 0 0,0 0 1 0 0,10 20-1 0 0,-10-15 2 0 0,-1 0 0 0 0,-1 1 0 0 0,0 0 0 0 0,-1 0 0 0 0,0 1 0 0 0,2 19 0 0 0,-6-27 0 0 0,0 0 0 0 0,-1-1 0 0 0,0 1 0 0 0,0 0 0 0 0,-1 0 0 0 0,0-1 0 0 0,0 1 0 0 0,-1-1 0 0 0,0 1 0 0 0,-1-1 0 0 0,1 0 0 0 0,-2 0 0 0 0,-7 16 0 0 0,6-18-48 0 0,0-1 1 0 0,0 1-1 0 0,0-1 0 0 0,0 0 1 0 0,-1 0-1 0 0,0 0 0 0 0,0-1 0 0 0,0 0 1 0 0,-1 0-1 0 0,1-1 0 0 0,-1 1 1 0 0,0-1-1 0 0,-11 2 0 0 0,-1 1-120 0 0,0-1 1 0 0,-1-1-1 0 0,-36 2 1 0 0,46-5 152 0 0,1-1 1 0 0,-1 0-1 0 0,0-1 1 0 0,1 0 0 0 0,-1 0-1 0 0,-15-6 1 0 0,22 7 11 0 0,0-1-1 0 0,0-1 1 0 0,0 1-1 0 0,0 0 1 0 0,0-1 0 0 0,0 1-1 0 0,0-1 1 0 0,1 0 0 0 0,-1 0-1 0 0,1 0 1 0 0,0-1 0 0 0,-1 1-1 0 0,1 0 1 0 0,0-1-1 0 0,0 1 1 0 0,0-1 0 0 0,1 0-1 0 0,-1 0 1 0 0,1 0 0 0 0,-1 1-1 0 0,1-1 1 0 0,0-1 0 0 0,-1-3-1 0 0,1 1 29 0 0,1-1-1 0 0,0 1 0 0 0,0-1 1 0 0,0 1-1 0 0,1-1 1 0 0,0 1-1 0 0,0 0 1 0 0,1-1-1 0 0,-1 1 0 0 0,2 0 1 0 0,-1 0-1 0 0,0 0 1 0 0,1 0-1 0 0,0 0 1 0 0,1 1-1 0 0,-1-1 0 0 0,1 1 1 0 0,7-8-1 0 0,5-4 116 0 0,1 1 0 0 0,0 0 0 0 0,36-25 0 0 0,269-150 1009 0 0,-300 179-1170 0 0,55-30-489 0 0,-75 40 203 0 0,-15 9-3581 0 0,-1 4 2105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32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120 2303 0 0,'46'-32'951'0'0,"-13"9"719"0"0,0 2 0 0 0,46-22-1 0 0,-99 63 2523 0 0,-25 20 0 0 0,-20 1-4066 0 0,-109 51-1 0 0,121-66-260 0 0,42-20 131 0 0,-93 49-4 0 0,82-42 5 0 0,0 1-1 0 0,-30 26 1 0 0,49-39-19 0 0,-5 11-10 0 0,7-11 52 0 0,0 0-1 0 0,0 0 0 0 0,1 0 1 0 0,-1 1-1 0 0,0-1 1 0 0,1 0-1 0 0,-1 0 0 0 0,1 1 1 0 0,0-1-1 0 0,-1 0 1 0 0,1 1-1 0 0,0-1 0 0 0,0 1 1 0 0,0-1-1 0 0,0 0 1 0 0,0 1-1 0 0,0-1 0 0 0,0 0 1 0 0,1 1-1 0 0,-1-1 1 0 0,1 3-1 0 0,0-2 71 0 0,1 1 0 0 0,-1-1-1 0 0,1 1 1 0 0,0-1 0 0 0,0 0 0 0 0,4 5-1 0 0,-3-4-16 0 0,7 6 171 0 0,0-1 0 0 0,0 0 0 0 0,1-1 0 0 0,-1 0 0 0 0,17 7 0 0 0,-9-4-13 0 0,11 6 54 0 0,1-2-1 0 0,1 0 1 0 0,62 17 0 0 0,-71-26-184 0 0,1 0 1 0 0,1-2 0 0 0,-1-1 0 0 0,1 0 0 0 0,-1-2 0 0 0,1-1-1 0 0,45-7 1 0 0,34-12 282 0 0,47-7-82 0 0,-87 25-225 0 0,-36 2-125 0 0,27-4 0 0 0,-48 2 43 0 0,0 1 1 0 0,0-1-1 0 0,0-1 1 0 0,0 1-1 0 0,-1-1 0 0 0,1 0 1 0 0,-1 0-1 0 0,1 0 1 0 0,-1-1-1 0 0,0 0 1 0 0,0 0-1 0 0,0 0 1 0 0,5-7-1 0 0,6-8 36 0 0,28-42 0 0 0,-38 52-32 0 0,3-4-58 0 0,-1 0-1 0 0,0-1 1 0 0,0 0-1 0 0,-1 0 1 0 0,-1-1 0 0 0,4-16-1 0 0,-9 30 25 0 0,-1-1 0 0 0,1 1-1 0 0,-1 0 1 0 0,0-1 0 0 0,0 1 0 0 0,0-1-1 0 0,0 1 1 0 0,0-1 0 0 0,0 1-1 0 0,0-1 1 0 0,0 1 0 0 0,-1 0 0 0 0,1-1-1 0 0,0 1 1 0 0,-1-1 0 0 0,1 1 0 0 0,-1 0-1 0 0,0-1 1 0 0,1 1 0 0 0,-2-2-1 0 0,0 2 4 0 0,1 0-1 0 0,-1 0 1 0 0,1-1-1 0 0,-1 1 0 0 0,1 0 1 0 0,-1 1-1 0 0,0-1 1 0 0,1 0-1 0 0,-1 0 0 0 0,0 1 1 0 0,0-1-1 0 0,1 1 0 0 0,-1 0 1 0 0,-2-1-1 0 0,-7 1-48 0 0,0-1 0 0 0,0 2 0 0 0,0 0-1 0 0,-16 3 1 0 0,17-3 67 0 0,-18 4-13 0 0,-55 15 1 0 0,71-16 21 0 0,-1 1 1 0 0,1 0-1 0 0,0 1 0 0 0,1 0 1 0 0,-1 1-1 0 0,-15 12 0 0 0,24-17 22 0 0,1 1 0 0 0,-1 0-1 0 0,1 0 1 0 0,0 0 0 0 0,0 0 0 0 0,0 0-1 0 0,0 0 1 0 0,0 0 0 0 0,0 1-1 0 0,1-1 1 0 0,0 1 0 0 0,0-1 0 0 0,0 1-1 0 0,0-1 1 0 0,0 1 0 0 0,1 0-1 0 0,-1-1 1 0 0,1 1 0 0 0,0 0 0 0 0,0 0-1 0 0,2 5 1 0 0,0 7 126 0 0,2 1 0 0 0,0-1 0 0 0,10 25 0 0 0,-2-7-32 0 0,4 22-310 0 0,-16-54-771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33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80 1375 0 0,'-20'6'12880'0'0,"22"-5"-11826"0"0,19 2-331 0 0,1-1 1 0 0,0 0 0 0 0,0-2 0 0 0,37-4-1 0 0,-34 3-449 0 0,266-33 1153 0 0,-1-20-608 0 0,-77 14-82 0 0,493-67 1138 0 0,5 53-1603 0 0,-554 58-474 0 0,-127-1-86 0 0,-1 1-1 0 0,0 1 1 0 0,37 13-1 0 0,-58-16 30 0 0,0 1 0 0 0,0 1 0 0 0,-1-1 0 0 0,1 1-1 0 0,-1 1 1 0 0,0-1 0 0 0,0 1 0 0 0,0 1 0 0 0,0-1 0 0 0,-1 1-1 0 0,0 0 1 0 0,-1 0 0 0 0,1 1 0 0 0,-1 0 0 0 0,0 0 0 0 0,-1 0 0 0 0,1 0-1 0 0,5 15 1 0 0,-3-1-1713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34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5 1 4143 0 0,'0'0'8900'0'0,"-1"1"-7781"0"0,-19 9 10 0 0,-1 0-1 0 0,-39 12 1 0 0,-15 6-806 0 0,-100 59-243 0 0,53-18-80 0 0,25-13 0 0 0,36-25 0 0 0,-57 34 0 0 0,114-63 4 0 0,-8 9 79 0 0,11-10 193 0 0,1 0-257 0 0,0-1 0 0 0,1 0 0 0 0,-1 1 0 0 0,0-1 0 0 0,1 1 1 0 0,-1-1-1 0 0,0 0 0 0 0,1 1 0 0 0,-1-1 0 0 0,1 0 0 0 0,-1 0 0 0 0,0 1 0 0 0,1-1 0 0 0,-1 0 0 0 0,1 0 1 0 0,-1 0-1 0 0,1 1 0 0 0,-1-1 0 0 0,1 0 0 0 0,-1 0 0 0 0,1 0 0 0 0,-1 0 0 0 0,2 0 0 0 0,12 1 156 0 0,8-3 29 0 0,0-2 0 0 0,0-1-1 0 0,28-9 1 0 0,-25 6-89 0 0,-17 6-106 0 0,186-49 1015 0 0,-159 45-784 0 0,0 1 0 0 0,0 1 0 0 0,58 2 0 0 0,-72 3-177 0 0,-1 1-1 0 0,25 5 1 0 0,-40-6-63 0 0,0 0 0 0 0,0 0 0 0 0,-1 1 0 0 0,1 0 0 0 0,0-1 0 0 0,-1 2 0 0 0,0-1 1 0 0,1 0-1 0 0,-1 1 0 0 0,0 0 0 0 0,0 0 0 0 0,0 0 0 0 0,-1 1 0 0 0,7 7 0 0 0,-9-10-12 0 0,0 0 0 0 0,0 0 0 0 0,0 1-1 0 0,-1-1 1 0 0,1 1 0 0 0,-1-1 0 0 0,1 1 0 0 0,-1-1-1 0 0,0 1 1 0 0,1-1 0 0 0,-1 1 0 0 0,0-1 0 0 0,0 1-1 0 0,0-1 1 0 0,0 1 0 0 0,0 0 0 0 0,-1-1 0 0 0,0 3-1 0 0,1-2-6 0 0,-1 1 1 0 0,-1-1-1 0 0,1 0 0 0 0,0 1 0 0 0,-1-1 0 0 0,1 0 0 0 0,-1 0 0 0 0,1 0 0 0 0,-5 4 1 0 0,0-1-9 0 0,0 0 1 0 0,-1 0 0 0 0,0-1 0 0 0,0 0 0 0 0,0 0-1 0 0,-9 3 1 0 0,-26 8 31 0 0,-56 12-1 0 0,64-20-46 0 0,0 2 0 0 0,1 2-1 0 0,-48 21 1 0 0,-96 49-255 0 0,86-41 274 0 0,35-12 45 0 0,1 2 0 0 0,1 2 0 0 0,-51 41 0 0 0,104-72 508 0 0,1-1-514 0 0,0 0 0 0 0,0 0 0 0 0,0 0 0 0 0,0 0 1 0 0,-1 1-1 0 0,1-1 0 0 0,0 0 0 0 0,0 0 0 0 0,0 0 1 0 0,0 0-1 0 0,0 1 0 0 0,0-1 0 0 0,0 0 1 0 0,0 0-1 0 0,0 1 0 0 0,0-1 0 0 0,0 0 0 0 0,0 0 1 0 0,0 0-1 0 0,0 1 0 0 0,0-1 0 0 0,0 0 1 0 0,0 0-1 0 0,0 0 0 0 0,0 1 0 0 0,0-1 0 0 0,0 0 1 0 0,0 0-1 0 0,0 0 0 0 0,0 1 0 0 0,0-1 1 0 0,0 0-1 0 0,0 0 0 0 0,1 0 0 0 0,-1 1 0 0 0,0-1 1 0 0,0 0-1 0 0,0 0 0 0 0,6 10 289 0 0,0-6-236 0 0,-5-3 271 0 0,3 2-250 0 0,-1 0 0 0 0,1 0-1 0 0,0-1 1 0 0,1 1 0 0 0,-1-1 0 0 0,0 0-1 0 0,1 0 1 0 0,-1 0 0 0 0,1-1 0 0 0,-1 0 0 0 0,1 1-1 0 0,0-2 1 0 0,0 1 0 0 0,-1 0 0 0 0,7-1-1 0 0,10 0-68 0 0,-1-2 0 0 0,26-3 0 0 0,-22 1 100 0 0,120-16 75 0 0,211-17 57 0 0,-270 34-643 0 0,-84 3 300 0 0,-12 0-327 0 0,-52 6-4249 0 0,51-6-2492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07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5 2303 0 0,'4'-9'52'0'0,"2"-17"11664"0"0,-17 33-10404 0 0,0 4-1123 0 0,0 1 0 0 0,1 0 0 0 0,0 0-1 0 0,1 1 1 0 0,1 0 0 0 0,0 0 0 0 0,1 1 0 0 0,0 1-1 0 0,-4 14 1 0 0,6-16-189 0 0,2 0 0 0 0,3-2 11 0 0,0-11-8 0 0,0 1-1 0 0,0 0 1 0 0,0-1 0 0 0,0 1-1 0 0,0-1 1 0 0,0 1 0 0 0,1 0-1 0 0,-1-1 1 0 0,0 1 0 0 0,1-1-1 0 0,-1 1 1 0 0,0-1 0 0 0,1 1-1 0 0,-1-1 1 0 0,0 1 0 0 0,1-1-1 0 0,-1 1 1 0 0,1-1 0 0 0,-1 0-1 0 0,1 1 1 0 0,1 0 6 0 0,9 8 66 0 0,-5-6-22 0 0,0 0 0 0 0,-1 0 0 0 0,1 1 0 0 0,-1 0 1 0 0,0 0-1 0 0,0 0 0 0 0,0 1 0 0 0,0 0 0 0 0,-1 0 0 0 0,0 0 0 0 0,0 0 0 0 0,0 0 0 0 0,-1 1 1 0 0,0 0-1 0 0,0 0 0 0 0,0 0 0 0 0,-1 0 0 0 0,2 7 0 0 0,9 44 100 0 0,-3 0-1 0 0,-3 1 1 0 0,-2 0-1 0 0,-3 80 1 0 0,-48 556-138 0 0,22-426-497 0 0,3 112-997 0 0,34 2-118 0 0,56 517 1241 0 0,-58-732 340 0 0,-3 77-82 0 0,-24 251-1 0 0,-17-85 88 0 0,27-329 202 0 0,7 98 0 0 0,20 82 403 0 0,-6-77-372 0 0,4 426 916 0 0,-10-354-1312 0 0,-2 45-194 0 0,-16-64-1178 0 0,3-145 2095 0 0,7 96 0 0 0,23 91 1617 0 0,-15-195-2402 0 0,-4 0 0 0 0,-3 1 0 0 0,-10 84 0 0 0,4-104 413 0 0,4 1-1 0 0,11 101 0 0 0,1 33-222 0 0,-14 131 981 0 0,8-271-1461 0 0,-4-45 497 0 0,0 9 118 0 0,-2-1 0 0 0,0 1 0 0 0,-5 27 0 0 0,0 26 138 0 0,0 87-1602 0 0,5-162 968 0 0,6 6-2782 0 0,-3 1 3720 0 0,-1 0-1 0 0,0 0 1 0 0,0 0 0 0 0,-1 1 0 0 0,0-1-1 0 0,-1 0 1 0 0,-1 16 0 0 0,-5 32 1738 0 0,0-22-3489 0 0,5-31 1113 0 0,1-1-9 0 0,0-1 0 0 0,-1 0 0 0 0,0 1 0 0 0,1-1 1 0 0,-1 0-1 0 0,0 1 0 0 0,-2 3 0 0 0,3-5-426 0 0,-2-9-1871 0 0,0 8 1499 0 0,1 0 893 0 0,1 0 1 0 0,0 0-1 0 0,0 0 1 0 0,0 0-1 0 0,0 0 0 0 0,0 0 1 0 0,0 0-1 0 0,0 0 1 0 0,0 0-1 0 0,-1 0 1 0 0,1 0-1 0 0,0 0 0 0 0,0 0 1 0 0,0 0-1 0 0,0 0 1 0 0,0 0-1 0 0,0 0 1 0 0,0 0-1 0 0,0 0 0 0 0,0 0 1 0 0,-1 0-1 0 0,1 0 1 0 0,0 0-1 0 0,0 0 0 0 0,0 0 1 0 0,0 0-1 0 0,0 0 1 0 0,0-1-1 0 0,0 1 1 0 0,0 0-1 0 0,0 0 0 0 0,0 0 1 0 0,0 0-1 0 0,-1 0 1 0 0,1 0-1 0 0,0 0 1 0 0,0 0-1 0 0,0 0 0 0 0,0 0 1 0 0,0-1-1 0 0,0 1 1 0 0,0 0-1 0 0,0 0 0 0 0,0 0 1 0 0,0 0-1 0 0,0 0 1 0 0,0 0-1 0 0,0 0 1 0 0,0 0-1 0 0,0 0 0 0 0,0-1 1 0 0,0 1-1 0 0,-2-27-416 0 0,2 25 306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35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3 1375 0 0,'-4'5'10930'0'0,"5"-4"-10802"0"0,0 1 0 0 0,-1-1 1 0 0,1 0-1 0 0,0-1 1 0 0,1 1-1 0 0,-1 0 0 0 0,0 0 1 0 0,0 0-1 0 0,0-1 1 0 0,0 1-1 0 0,1 0 0 0 0,-1-1 1 0 0,0 1-1 0 0,1-1 1 0 0,-1 0-1 0 0,0 1 0 0 0,1-1 1 0 0,-1 0-1 0 0,0 0 1 0 0,1 0-1 0 0,-1 0 0 0 0,1 0 1 0 0,-1 0-1 0 0,0 0 1 0 0,3-1-1 0 0,4 0 270 0 0,1-1 1 0 0,14-5-1 0 0,40-12 287 0 0,0 2 0 0 0,107-15 0 0 0,-167 32-834 0 0,24-2-453 0 0,-10 6-4334 0 0,-6 2-751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35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3 13935 0 0,'-9'1'1262'0'0,"3"1"-1127"0"0,0-1 1 0 0,0 1-1 0 0,0 0 0 0 0,-8 4 3992 0 0,16-5-3585 0 0,1 0-424 0 0,1 1 0 0 0,0-1-1 0 0,-1 0 1 0 0,1-1 0 0 0,-1 1 0 0 0,1-1-1 0 0,0 1 1 0 0,5-1 0 0 0,34-4 144 0 0,-17 2-132 0 0,-1 0-314 0 0,141-10 686 0 0,-57-6-5237 0 0,-84 12-1740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39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70 8751 0 0,'0'0'674'0'0,"-7"2"4547"0"0,19-20-3750 0 0,-4 6-1329 0 0,1 0 1 0 0,1 1-1 0 0,0 0 1 0 0,1 1-1 0 0,0 0 1 0 0,0 1-1 0 0,1 0 1 0 0,0 1-1 0 0,1 0 1 0 0,-1 1-1 0 0,2 0 1 0 0,24-8-1 0 0,-21 9-100 0 0,-1 1 0 0 0,1 1 0 0 0,0 0 0 0 0,0 2 0 0 0,1 0 0 0 0,-1 1 0 0 0,0 0 0 0 0,1 1 0 0 0,-1 2 0 0 0,28 4 0 0 0,-40-6-42 0 0,12 7-10 0 0,-17-7 5 0 0,0 1 1 0 0,1-1 0 0 0,-1 0 0 0 0,1 1-1 0 0,-1-1 1 0 0,0 1 0 0 0,1-1 0 0 0,-1 1-1 0 0,0-1 1 0 0,0 0 0 0 0,1 1 0 0 0,-1-1-1 0 0,0 1 1 0 0,0-1 0 0 0,0 1 0 0 0,1-1-1 0 0,-1 1 1 0 0,0-1 0 0 0,0 1 0 0 0,0-1-1 0 0,0 1 1 0 0,0 0 0 0 0,0-1 0 0 0,0 1-1 0 0,0-1 1 0 0,0 1 0 0 0,-1-1 0 0 0,1 1-1 0 0,0-1 1 0 0,0 1 0 0 0,-1 0 0 0 0,-5 14-3 0 0,5-15 4 0 0,-8 13 6 0 0,-1 0-1 0 0,0-1 1 0 0,-1 0 0 0 0,0 0-1 0 0,-1-2 1 0 0,-23 17-1 0 0,10-7-16 0 0,-56 42 14 0 0,-54 47 0 0 0,59-40-62 0 0,30-30 58 0 0,2 2 1 0 0,-52 63 0 0 0,91-99-2 0 0,3-2-6 0 0,0-1 0 0 0,1 0 0 0 0,-1 1 0 0 0,1 0 0 0 0,-1-1 0 0 0,1 1 0 0 0,-2 5 0 0 0,3-8 10 0 0,0 0 0 0 0,0 0 0 0 0,0 0-1 0 0,0 0 1 0 0,0 0 0 0 0,0 0 0 0 0,0 0 0 0 0,0 0 0 0 0,0 0 0 0 0,0 0 0 0 0,0 0 0 0 0,0 0 0 0 0,0 1-1 0 0,0-1 1 0 0,0 0 0 0 0,0 0 0 0 0,0 0 0 0 0,0 0 0 0 0,0 0 0 0 0,0 0 0 0 0,0 0 0 0 0,0 0 0 0 0,0 0-1 0 0,0 0 1 0 0,0 0 0 0 0,0 0 0 0 0,0 0 0 0 0,0 0 0 0 0,0 0 0 0 0,0 0 0 0 0,0 0 0 0 0,0 1 0 0 0,0-1-1 0 0,0 0 1 0 0,0 0 0 0 0,0 0 0 0 0,1 0 0 0 0,-1 0 0 0 0,0 0 0 0 0,0 0 0 0 0,0 0 0 0 0,0 0 0 0 0,0 0-1 0 0,0 0 1 0 0,0 0 0 0 0,0 0 0 0 0,0 0 0 0 0,0 0 0 0 0,0 0 0 0 0,0 0 0 0 0,0 0 0 0 0,0 0 0 0 0,0 0-1 0 0,1 0 1 0 0,-1 0 0 0 0,0 0 0 0 0,0 0 0 0 0,0 0 0 0 0,0 0 0 0 0,0 0 0 0 0,0 0 0 0 0,0 0 0 0 0,6 0 22 0 0,-1 1 1 0 0,1-1 0 0 0,-1 0 0 0 0,1-1 0 0 0,-1 1-1 0 0,1-1 1 0 0,-1 0 0 0 0,1-1 0 0 0,-1 1 0 0 0,6-3 0 0 0,55-27 514 0 0,-60 28-498 0 0,16-9 100 0 0,3-1 118 0 0,0 1 0 0 0,50-17-1 0 0,-68 27-233 0 0,0 0 1 0 0,-1 0-1 0 0,1 1 0 0 0,0 0 0 0 0,0 0 0 0 0,0 1 0 0 0,0 0 0 0 0,0 0 0 0 0,1 1 1 0 0,-2 0-1 0 0,1 0 0 0 0,0 0 0 0 0,0 1 0 0 0,0 0 0 0 0,-1 1 0 0 0,12 5 1 0 0,-3 2-24 0 0,0 1 0 0 0,21 19 0 0 0,5 4-62 0 0,-39-32 60 0 0,1-1 0 0 0,0 0 0 0 0,-1 0 0 0 0,1 1 0 0 0,0-2 0 0 0,0 1 0 0 0,0 0 0 0 0,0 0 0 0 0,-1-1 0 0 0,1 0 0 0 0,0 0 1 0 0,0 1-1 0 0,0-2 0 0 0,0 1 0 0 0,0 0 0 0 0,0-1 0 0 0,0 1 0 0 0,0-1 0 0 0,0 0 0 0 0,0 0 0 0 0,-1 0 0 0 0,4-1 0 0 0,7-4 15 0 0,0-1 1 0 0,-1 0-1 0 0,14-11 1 0 0,-4 1-922 0 0,22-21 1 0 0,-29 23-2994 0 0,3-1-2261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39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07 9671 0 0,'0'0'6796'0'0,"-8"2"-6017"0"0,-5 3-577 0 0,1 1 1 0 0,0 1-1 0 0,1 0 1 0 0,-1 0-1 0 0,1 1 1 0 0,-15 14-1 0 0,-68 71 407 0 0,93-92-603 0 0,-10 10 91 0 0,1 1 0 0 0,1 0 1 0 0,0 1-1 0 0,-9 16 0 0 0,15-23-31 0 0,0 0 0 0 0,0 0 0 0 0,1 0 1 0 0,0 1-1 0 0,0-1 0 0 0,0 0 0 0 0,1 1 0 0 0,0-1 0 0 0,0 1 0 0 0,1 0 0 0 0,-1-1 0 0 0,2 9 0 0 0,0-11-43 0 0,-1-1 0 0 0,1 0 0 0 0,0 0 0 0 0,0 0 0 0 0,0 0 0 0 0,0 0-1 0 0,0 0 1 0 0,1 0 0 0 0,-1 0 0 0 0,1-1 0 0 0,0 1 0 0 0,0 0 0 0 0,0-1 0 0 0,0 0 0 0 0,0 1-1 0 0,5 3 1 0 0,-3-4 0 0 0,0 0 0 0 0,0 0-1 0 0,0 0 1 0 0,0-1 0 0 0,0 1-1 0 0,0-1 1 0 0,0 0 0 0 0,0 0-1 0 0,1 0 1 0 0,-1-1 0 0 0,5 1-1 0 0,7-2 48 0 0,0 0 0 0 0,-1-1 0 0 0,1 0 0 0 0,-1-2-1 0 0,26-7 1 0 0,-15 1 132 0 0,-1-1 1 0 0,0-1-1 0 0,0-2 0 0 0,-2 0 1 0 0,1-1-1 0 0,28-26 0 0 0,-42 33-152 0 0,0-1 0 0 0,-1 0 0 0 0,0 0 1 0 0,0-1-1 0 0,-1 0 0 0 0,-1-1 0 0 0,11-18 0 0 0,-16 25-75 0 0,0-1 0 0 0,0 0 0 0 0,0-1 1 0 0,-1 1-1 0 0,1 0 0 0 0,-1 0 0 0 0,0-1 0 0 0,-1 1 0 0 0,0 0 0 0 0,0-1 0 0 0,0 1 1 0 0,0-1-1 0 0,-1 1 0 0 0,0 0 0 0 0,0-1 0 0 0,0 1 0 0 0,-1 0 0 0 0,1 0 1 0 0,-1 0-1 0 0,-5-9 0 0 0,0 4-150 0 0,1-1 0 0 0,-2 1 1 0 0,1 0-1 0 0,-14-12 0 0 0,-40-32-955 0 0,54 48 957 0 0,4 3 51 0 0,-1 0 0 0 0,0 0 0 0 0,0 0 0 0 0,0 1 0 0 0,0 0 0 0 0,0 0 0 0 0,-1 0 0 0 0,1 0 0 0 0,-7-1 1 0 0,8 2 31 0 0,0 1 1 0 0,0-1 0 0 0,0 1-1 0 0,0 0 1 0 0,-1 1 0 0 0,1-1-1 0 0,0 0 1 0 0,0 1 0 0 0,0 0-1 0 0,0 0 1 0 0,0 0 0 0 0,0 0-1 0 0,0 0 1 0 0,0 0 0 0 0,-4 3 0 0 0,-1 2-522 0 0,0-1 0 0 0,-11 11 1 0 0,0 1-420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0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3679 0 0,'-1'1'284'0'0,"-37"24"1059"0"0,9-5 7598 0 0,28-19-8758 0 0,1-1 0 0 0,-1 0 0 0 0,0 1 0 0 0,1-1 0 0 0,-1 0 0 0 0,1 1 0 0 0,-1-1 0 0 0,1 1 0 0 0,0-1 0 0 0,-1 1 0 0 0,1-1 0 0 0,-1 1 0 0 0,1-1 0 0 0,0 1 0 0 0,-1-1 0 0 0,1 1 0 0 0,0-1 0 0 0,0 1 0 0 0,0 0 0 0 0,-1-1 0 0 0,1 1 0 0 0,0-1 0 0 0,0 1 0 0 0,0 1 0 0 0,-2 15 1894 0 0,6 6-1461 0 0,9 34 0 0 0,-2-14-365 0 0,0 6-188 0 0,38 146 415 0 0,-41-170-426 0 0,1-1 1 0 0,1 0 0 0 0,2-1 0 0 0,0 0-1 0 0,26 36 1 0 0,-30-48-68 0 0,1-1 0 0 0,1-1 0 0 0,-1 0 0 0 0,1 0 0 0 0,1-1 0 0 0,0 0-1 0 0,0-1 1 0 0,1 0 0 0 0,12 6 0 0 0,-15-9-1 0 0,0 0 1 0 0,1-1-1 0 0,0 0 0 0 0,-1-1 0 0 0,1 1 1 0 0,0-2-1 0 0,0 1 0 0 0,0-2 0 0 0,0 1 0 0 0,0-1 1 0 0,0-1-1 0 0,16-2 0 0 0,-19 1-269 0 0,0 0 0 0 0,1-1 1 0 0,-2 0-1 0 0,1 0 0 0 0,0 0 0 0 0,-1-1 0 0 0,1 0 0 0 0,9-8 0 0 0,-7 3-1619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1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9 101 1839 0 0,'3'-3'132'0'0,"-1"0"7"0"0,1-1-1 0 0,-1 0 1 0 0,0 0 0 0 0,0 0 0 0 0,0 0 0 0 0,0 0-1 0 0,-1-1 1 0 0,1 1 0 0 0,-1 0 0 0 0,0-1 0 0 0,0 1-1 0 0,-1-1 1 0 0,0 1 0 0 0,0-9 0 0 0,0 12 273 0 0,0 0 0 0 0,0 0 1 0 0,0 0-1 0 0,-1 0 0 0 0,1 1 1 0 0,0-1-1 0 0,-1 0 0 0 0,1 0 1 0 0,0 0-1 0 0,-1 0 0 0 0,1 1 0 0 0,-1-1 1 0 0,0 0-1 0 0,1 1 0 0 0,-1-1 1 0 0,1 0-1 0 0,-2 0 0 0 0,-13-8 2533 0 0,13 8-2742 0 0,0 1 0 0 0,0-1 0 0 0,0 1 0 0 0,0 0 0 0 0,0 0 0 0 0,-1 0 0 0 0,1 0 0 0 0,0 0 0 0 0,0 0 0 0 0,0 0 0 0 0,-1 1 0 0 0,1-1 0 0 0,0 1 0 0 0,0-1 0 0 0,0 1 0 0 0,0 0 0 0 0,0 0 0 0 0,0 0 0 0 0,0 0 0 0 0,0 0-1 0 0,1 1 1 0 0,-1-1 0 0 0,0 0 0 0 0,1 1 0 0 0,-4 2 0 0 0,-3 6 176 0 0,0-1 1 0 0,0 1-1 0 0,-8 14 0 0 0,11-16-189 0 0,-11 20 268 0 0,-20 45 1 0 0,21-40-301 0 0,-20 32 0 0 0,25-48-136 0 0,-66 98 131 0 0,62-97-134 0 0,-1 0 0 0 0,-1-1 0 0 0,-34 29 0 0 0,-50 36 98 0 0,84-69-153 0 0,1 2-1 0 0,0-1 0 0 0,1 2 0 0 0,0 0 0 0 0,-20 32 0 0 0,33-46 4 0 0,0 0 1 0 0,0 0-1 0 0,0 0 0 0 0,0 0 0 0 0,0 0 0 0 0,1-1 1 0 0,-1 1-1 0 0,1 1 0 0 0,-1-1 0 0 0,1 0 1 0 0,0 0-1 0 0,-1 0 0 0 0,1 0 0 0 0,0 0 1 0 0,1 0-1 0 0,-1 0 0 0 0,0 0 0 0 0,1 0 0 0 0,-1 0 1 0 0,1 0-1 0 0,-1 0 0 0 0,2 3 0 0 0,-1-3-34 0 0,1-1-1 0 0,-1 1 1 0 0,1 0-1 0 0,-1-1 1 0 0,1 1 0 0 0,0-1-1 0 0,0 1 1 0 0,-1-1-1 0 0,1 0 1 0 0,0 0-1 0 0,0 0 1 0 0,0 0-1 0 0,0 0 1 0 0,1 0-1 0 0,-1 0 1 0 0,0-1-1 0 0,0 1 1 0 0,0-1-1 0 0,1 0 1 0 0,1 1 0 0 0,7-1-808 0 0,-1 1 0 0 0,0-1 0 0 0,0-1 0 0 0,18-3 0 0 0,-3-1-5172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1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7 9671 0 0,'-2'-1'3768'0'0,"-6"-3"1719"0"0,19-3-4195 0 0,1 1-812 0 0,2 1 0 0 0,-1 0 0 0 0,0 1 0 0 0,15-2 0 0 0,-8 1 69 0 0,18-2-385 0 0,0 1 1 0 0,0 2-1 0 0,66 0 0 0 0,-30 3-2661 0 0,-39-1 1001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1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6447 0 0,'0'0'12899'0'0,"2"0"-12750"0"0,10 1-72 0 0,0 0 0 0 0,-1-1 1 0 0,1-1-1 0 0,0 0 0 0 0,0 0 0 0 0,0-1 0 0 0,14-5 0 0 0,25-2 201 0 0,-50 8-370 0 0,12 0 361 0 0,0-1 1 0 0,16 2-1 0 0,-3 4-1246 0 0,-23-3 192 0 0,0 1-1 0 0,0-1 1 0 0,0 0 0 0 0,0 1 0 0 0,-1 0 0 0 0,4 2 0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6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50 7599 0 0,'0'0'5014'0'0,"5"-6"-3094"0"0,-5 6-1902 0 0,0 0 0 0 0,1-1 0 0 0,-1 1 0 0 0,0 0 1 0 0,0 0-1 0 0,0 0 0 0 0,0 0 0 0 0,0-1 0 0 0,0 1 0 0 0,0 0 1 0 0,0 0-1 0 0,0 0 0 0 0,0 0 0 0 0,0-1 0 0 0,0 1 0 0 0,0 0 1 0 0,1 0-1 0 0,-1 0 0 0 0,0 0 0 0 0,0-1 0 0 0,-1 1 1 0 0,1 0-1 0 0,0 0 0 0 0,0 0 0 0 0,0 0 0 0 0,0-1 0 0 0,0 1 1 0 0,0 0-1 0 0,0 0 0 0 0,0 0 0 0 0,0 0 0 0 0,0-1 1 0 0,0 1-1 0 0,0 0 0 0 0,-1 0 0 0 0,1 0 0 0 0,0 0 0 0 0,0 0 1 0 0,0 0-1 0 0,0-1 0 0 0,0 1 0 0 0,0 0 0 0 0,-1 0 0 0 0,1 0 1 0 0,0 0-1 0 0,0 0 0 0 0,0 0 0 0 0,0 0 0 0 0,-1 0 1 0 0,1 0-1 0 0,0 0 0 0 0,-13 4 684 0 0,7-1-845 0 0,-9 2 1888 0 0,11-5 1256 0 0,9-5-1945 0 0,5 0-918 0 0,0 0-1 0 0,1 1 0 0 0,-1 0 1 0 0,1 1-1 0 0,0 0 1 0 0,0 1-1 0 0,12-2 0 0 0,-21 4-124 0 0,25-4 95 0 0,0 2 1 0 0,1 1-1 0 0,-1 1 0 0 0,1 1 0 0 0,-1 1 0 0 0,30 7 0 0 0,-43-7-102 0 0,0-1-1 0 0,1 0 0 0 0,25-1 0 0 0,-32-1-18 0 0,0 0 1 0 0,0 0-1 0 0,0-1 0 0 0,0 0 0 0 0,0-1 0 0 0,0 0 0 0 0,-1 0 1 0 0,10-6-1 0 0,73-54-714 0 0,-70 48 455 0 0,-15 10-96 0 0,7-5 404 0 0,-3 6-5770 0 0,-8 16 10 0 0,-2 3 1026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7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6 3679 0 0,'0'0'284'0'0,"-2"1"-186"0"0,-36 19 13407 0 0,40-20-12648 0 0,18-1 162 0 0,-1-2-1 0 0,1 1 0 0 0,31-11 1 0 0,14-1 171 0 0,-32 8-726 0 0,1 2 0 0 0,65 1 0 0 0,-95 3-469 0 0,15 5-58 0 0,-13-3-380 0 0,0 0 0 0 0,0-1 0 0 0,0 0 0 0 0,9 1 0 0 0,-11-2-913 0 0,0 0 1 0 0,0 0 0 0 0,0 0 0 0 0,8-3-1 0 0,5-2-5560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09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58 4143 0 0,'-14'-3'408'0'0,"11"4"-285"0"0,0-1 0 0 0,0 1 0 0 0,0-1 0 0 0,0 1 0 0 0,0 0 0 0 0,0 1 0 0 0,0-1 0 0 0,-4 3 0 0 0,-18 17 7905 0 0,26-20-7957 0 0,-1 0 0 0 0,1 0-1 0 0,0 1 1 0 0,-1-1 0 0 0,1 0 0 0 0,0 0-1 0 0,0 0 1 0 0,0 0 0 0 0,0 0 0 0 0,1 1 0 0 0,-1-1-30 0 0,1 0 35 0 0,0 0-1 0 0,0 0 1 0 0,0 0-1 0 0,0 0 1 0 0,0 0 0 0 0,1 0-1 0 0,-1 0 1 0 0,0-1 0 0 0,0 1-1 0 0,1-1 1 0 0,-1 0-1 0 0,0 0 1 0 0,1 0 0 0 0,-1 0-1 0 0,0 0 1 0 0,0 0 0 0 0,3-1-1 0 0,4-1 320 0 0,-1-1 0 0 0,0 0 0 0 0,11-5-1 0 0,-13 5-150 0 0,-1 0 0 0 0,1 1 0 0 0,-1 0-1 0 0,1 0 1 0 0,0 0 0 0 0,0 1 0 0 0,8-1 0 0 0,48 0-39 0 0,98-15 0 0 0,-86 9-245 0 0,109 2 0 0 0,-111 6 110 0 0,126-17 0 0 0,158-51-103 0 0,-95 28-162 0 0,-109 35 195 0 0,-95 5 0 0 0,84-12 0 0 0,-62-1 0 0 0,93-13 0 0 0,-129 22 0 0 0,0 1 0 0 0,44 4 0 0 0,19 8 0 0 0,64 3 0 0 0,-98-11 0 0 0,-27 1 0 0 0,51-5 0 0 0,-6-8 27 0 0,113-5 10 0 0,-188 15-37 0 0,0 2 0 0 0,21 3 0 0 0,-30-3 0 0 0,1 1 0 0 0,-1 0 0 0 0,0 0 0 0 0,0 0 0 0 0,0 1 0 0 0,0 0 0 0 0,-1 0 0 0 0,7 5 0 0 0,8 7 1 0 0,-16-11-16 0 0,0 0 0 0 0,1-1 1 0 0,0 1-1 0 0,0-1 0 0 0,0 0 0 0 0,0-1 1 0 0,0 1-1 0 0,1-1 0 0 0,8 3 1 0 0,0-3-1 0 0,1-1 0 0 0,-1 0 1 0 0,0 0-1 0 0,0-2 1 0 0,1 1-1 0 0,-1-2 0 0 0,20-4 1 0 0,98-33-131 0 0,-88 24 129 0 0,-22 8 16 0 0,-12 3 0 0 0,-1 1 0 0 0,1 0 0 0 0,0 1 0 0 0,13-2 0 0 0,-13 4 0 0 0,-3 2-24 0 0,-6-1-106 0 0,7 13-589 0 0,-8-13 634 0 0,15 4-286 0 0,-2-7 380 0 0,0-1 1 0 0,0-1-1 0 0,-1 0 0 0 0,1-1 1 0 0,-1 0-1 0 0,18-11 0 0 0,30-11 31 0 0,-57 25-13 0 0,12 0 121 0 0,-14 4-119 0 0,0-1 0 0 0,0 1 0 0 0,0-1 0 0 0,-1 1 0 0 0,1 0-1 0 0,0-1 1 0 0,-1 1 0 0 0,0 0 0 0 0,1 2 0 0 0,1 9 9 0 0,-2-12-30 0 0,0 0-1 0 0,0 1 1 0 0,0-1 0 0 0,0 0 0 0 0,1 0 0 0 0,-1 0 0 0 0,0 0 0 0 0,1 0-1 0 0,-1 0 1 0 0,1 0 0 0 0,-1 0 0 0 0,1-1 0 0 0,0 1 0 0 0,-1 0 0 0 0,1 0 0 0 0,1 1-1 0 0,2 4-2 0 0,1 0-5 0 0,1-1-2 0 0,5 0 15 0 0,38 10 115 0 0,-48-14-118 0 0,0 0 0 0 0,0-1 0 0 0,0 1-1 0 0,0 0 1 0 0,0 0 0 0 0,0-1 0 0 0,0 1 0 0 0,-1 0 0 0 0,1 0 0 0 0,0 0 0 0 0,0 0 0 0 0,-1 1 0 0 0,1-1 0 0 0,-1 0-1 0 0,1 0 1 0 0,-1 0 0 0 0,1 0 0 0 0,-1 1 0 0 0,1 0 0 0 0,2 24 241 0 0,-3-8-19 0 0,-2 0-1 0 0,0 0 1 0 0,-9 35 0 0 0,5-26-107 0 0,-80 285 408 0 0,25-105-506 0 0,-35 233 35 0 0,86-363-48 0 0,2 0 0 0 0,5 1 0 0 0,10 140 0 0 0,28 16 121 0 0,3 37 244 0 0,-32-172-284 0 0,-10 139 0 0 0,-33 97-98 0 0,36-330 3 0 0,-49 378 103 0 0,44-292-74 0 0,3 1 0 0 0,11 112-1 0 0,5-104 4 0 0,51 193 0 0 0,-42-211 183 0 0,-4 0 1 0 0,-3 1-1 0 0,5 133 0 0 0,-18 169 215 0 0,12 229-304 0 0,16-391-190 0 0,-17-137 55 0 0,81 357 467 0 0,-8-49-28 0 0,-66-280-390 0 0,31 252 16 0 0,-36 117-197 0 0,-15-450 139 0 0,10 397 145 0 0,-8-394-153 0 0,3 0 1 0 0,11 48-1 0 0,-10-63 12 0 0,1-1-1 0 0,0 0 1 0 0,2 0 0 0 0,0 0 0 0 0,16 23-1 0 0,18 21 90 0 0,44 74 312 0 0,-75-115-352 0 0,0 1-1 0 0,-2 0 1 0 0,-1 0 0 0 0,8 33-1 0 0,-11-28-170 0 0,-1-1-1 0 0,-2 0 1 0 0,-1 1 0 0 0,-1 0-1 0 0,-6 48 1 0 0,-2-23-154 0 0,-3-1 1 0 0,-18 56-1 0 0,18-76 92 0 0,-4 13-110 0 0,2 2 1 0 0,-6 48-1 0 0,17-46 367 0 0,1-49 186 0 0,2 10 27 0 0,-1 5-120 0 0,0-1 0 0 0,-1 1-1 0 0,-1-1 1 0 0,-4 25 0 0 0,-10 22-336 0 0,14-61 151 0 0,0-1 1 0 0,1 1-1 0 0,-1 0 1 0 0,1-1 0 0 0,-1 1-1 0 0,0-1 1 0 0,1 1-1 0 0,-1-1 1 0 0,0 1-1 0 0,0-1 1 0 0,0 0-1 0 0,1 1 1 0 0,-1-1 0 0 0,0 0-1 0 0,0 0 1 0 0,0 1-1 0 0,1-1 1 0 0,-3 0-1 0 0,2 0-29 0 0,-4 1-56 0 0,1-1-1 0 0,0 1 1 0 0,-1-1 0 0 0,1 0-1 0 0,-1 0 1 0 0,1-1-1 0 0,-1 1 1 0 0,-7-3 0 0 0,-21-8-264 0 0,-6 0 101 0 0,-6 0 50 0 0,21 5 103 0 0,-29-3-1 0 0,-20 2 117 0 0,-35 2-231 0 0,-164 6-1832 0 0,221 0 1397 0 0,-200-12-2390 0 0,185 6 2328 0 0,-65-7-314 0 0,-91-3 2396 0 0,-31 21 2791 0 0,-1 1-2039 0 0,147-13-2299 0 0,-152-26-1 0 0,201 23-106 0 0,-126-13-915 0 0,149 21 1030 0 0,-1 0-1 0 0,1 3 1 0 0,-44 6-1 0 0,12 7 184 0 0,-111 39 0 0 0,112-31 17 0 0,-108 22-1 0 0,154-42-256 0 0,-1-1 0 0 0,0-1 0 0 0,-1-1 0 0 0,1-1 0 0 0,0-1 0 0 0,0-1 1 0 0,-31-8-1 0 0,-8-6-855 0 0,-70-31 0 0 0,128 47 1095 0 0,-83-29-962 0 0,76 28 1128 0 0,1 0 0 0 0,-1 0 0 0 0,1 1-1 0 0,-1 1 1 0 0,0-1 0 0 0,0 1-1 0 0,1 1 1 0 0,-12 1 0 0 0,16-1 104 0 0,0 1-1 0 0,0-1 1 0 0,0 1 0 0 0,0 0 0 0 0,0 1-1 0 0,0-1 1 0 0,0 1 0 0 0,1-1 0 0 0,-1 1-1 0 0,1 0 1 0 0,0 0 0 0 0,0 1 0 0 0,0-1 0 0 0,0 1-1 0 0,1-1 1 0 0,-1 1 0 0 0,1 0 0 0 0,-3 5-1 0 0,1 0 13 0 0,0 0-1 0 0,1 1 0 0 0,-1-1 1 0 0,2 1-1 0 0,-1-1 1 0 0,1 1-1 0 0,0 13 0 0 0,3 8-2853 0 0,2-13-4357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63 6071 0 0,'0'0'548'0'0,"-14"-4"7752"0"0,17-1-7887 0 0,1 1 0 0 0,-1 0 0 0 0,1-1 0 0 0,0 1 0 0 0,0 1 0 0 0,1-1 1 0 0,-1 1-1 0 0,1 0 0 0 0,5-4 0 0 0,50-22 829 0 0,-48 24-1004 0 0,27-12 111 0 0,2 2 1 0 0,0 1-1 0 0,0 3 0 0 0,86-14 0 0 0,-122 25-298 0 0,0-1 0 0 0,1 1 0 0 0,-1 0-1 0 0,0 1 1 0 0,1-1 0 0 0,-1 1 0 0 0,0 0-1 0 0,1 0 1 0 0,5 3 0 0 0,-10-4-52 0 0,1 1 0 0 0,-1 0 1 0 0,1 0-1 0 0,-1 0 0 0 0,0 0 1 0 0,1 0-1 0 0,-1 0 0 0 0,0 0 1 0 0,0 0-1 0 0,0 0 0 0 0,0 1 1 0 0,0-1-1 0 0,0 0 0 0 0,0 1 1 0 0,0-1-1 0 0,0 1 0 0 0,-1-1 1 0 0,1 1-1 0 0,0-1 0 0 0,-1 1 1 0 0,1-1-1 0 0,-1 1 0 0 0,0 0 1 0 0,0-1-1 0 0,0 1 0 0 0,1 0 1 0 0,-1-1-1 0 0,-1 1 0 0 0,1 0 1 0 0,0-1-1 0 0,0 1 1 0 0,-1 2-1 0 0,-1 2-33 0 0,0-1 0 0 0,0 1 0 0 0,-1-1 0 0 0,1 0 0 0 0,-1 0 0 0 0,0 0 1 0 0,0 0-1 0 0,-1 0 0 0 0,1-1 0 0 0,-8 7 0 0 0,-5 5-120 0 0,-25 17-1 0 0,37-30 130 0 0,-11 7-77 0 0,1-1 0 0 0,-2 0 0 0 0,0-1 0 0 0,0-1 0 0 0,0-1 0 0 0,-30 8-1 0 0,-13 6-142 0 0,36-10-12 0 0,0 0-1 0 0,1 2 1 0 0,1 1 0 0 0,-26 20-1 0 0,-76 68-799 0 0,2 11 1100 0 0,120-111 698 0 0,22-5 323 0 0,11-3-331 0 0,43-17-1 0 0,11-3-165 0 0,-34 16-41 0 0,-1 2 1 0 0,74-3-1 0 0,-82 14-637 0 0,-32-2-876 0 0,21-2-2900 0 0,-20-1 2301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8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12 12439 0 0,'0'0'958'0'0,"-12"-7"730"0"0,8 6-1219 0 0,-1 0 0 0 0,0 0 0 0 0,0 0 0 0 0,0 1 0 0 0,0 0 0 0 0,0 0 0 0 0,0 0 0 0 0,0 1 0 0 0,0-1 0 0 0,0 1 0 0 0,1 0 0 0 0,-6 2 0 0 0,-7 3-336 0 0,1 0 1 0 0,-17 9-1 0 0,20-8-117 0 0,0 1 0 0 0,1 0 0 0 0,1 1 1 0 0,-1 0-1 0 0,-18 21 0 0 0,8-6-20 0 0,-28 42 0 0 0,36-46 4 0 0,1 1 0 0 0,-11 25 0 0 0,21-39 0 0 0,0-1 0 0 0,0 1 0 0 0,1 0 0 0 0,0 0 0 0 0,0 0 0 0 0,1 0 0 0 0,0 0 0 0 0,0 0 0 0 0,1 0 0 0 0,0 0 0 0 0,1 14 0 0 0,0-18 16 0 0,0 0-1 0 0,0 0 1 0 0,0 0-1 0 0,0 0 1 0 0,1 0-1 0 0,-1 0 0 0 0,1 0 1 0 0,0-1-1 0 0,0 1 1 0 0,0-1-1 0 0,0 1 1 0 0,0-1-1 0 0,0 0 1 0 0,1 1-1 0 0,-1-1 1 0 0,1-1-1 0 0,-1 1 1 0 0,1 0-1 0 0,0-1 1 0 0,0 1-1 0 0,0-1 1 0 0,0 0-1 0 0,0 0 1 0 0,0 0-1 0 0,0 0 0 0 0,0 0 1 0 0,5 0-1 0 0,4 0 125 0 0,0 0 0 0 0,0-1-1 0 0,0 0 1 0 0,0-1-1 0 0,24-4 1 0 0,-9-1-29 0 0,1-1 0 0 0,-1-2 1 0 0,-1 0-1 0 0,1-2 0 0 0,-2-1 1 0 0,26-16-1 0 0,-30 15-72 0 0,-1 0 1 0 0,-1-2-1 0 0,0 0 1 0 0,-1-1-1 0 0,-1-1 1 0 0,0-1-1 0 0,20-28 0 0 0,-32 39-58 0 0,-1-1 0 0 0,0 1-1 0 0,0-1 1 0 0,0 0-1 0 0,-1-1 1 0 0,0 1 0 0 0,0 0-1 0 0,-1-1 1 0 0,-1 0-1 0 0,2-13 1 0 0,-3 19-23 0 0,1-1 0 0 0,-1 1 0 0 0,-1 0 0 0 0,1 0 0 0 0,0 0 0 0 0,-1 0-1 0 0,1 0 1 0 0,-1 0 0 0 0,0 0 0 0 0,0 0 0 0 0,0 0 0 0 0,-1 0 0 0 0,1 0 0 0 0,-1 0 0 0 0,1 1 0 0 0,-1-1 0 0 0,0 1 0 0 0,0-1 0 0 0,0 1 0 0 0,-1 0 0 0 0,1 0 0 0 0,0 0 0 0 0,-1 0 0 0 0,1 0 0 0 0,-1 0 0 0 0,0 1-1 0 0,1-1 1 0 0,-1 1 0 0 0,0 0 0 0 0,0-1 0 0 0,0 2 0 0 0,-4-2 0 0 0,-4 0-40 0 0,0 0 0 0 0,0 2 1 0 0,0-1-1 0 0,0 1 0 0 0,0 1 0 0 0,0 0 0 0 0,0 0 0 0 0,-16 5 0 0 0,-5 3-67 0 0,-46 18-1 0 0,62-20 107 0 0,3-3-113 0 0,1 1 0 0 0,0 0 0 0 0,0 1-1 0 0,0 1 1 0 0,-19 13 0 0 0,20-2-2566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8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2 8751 0 0,'0'0'674'0'0,"3"-1"-50"0"0,12-6 2019 0 0,0 1 0 0 0,25-7 1 0 0,37-5 1021 0 0,-1 1-2743 0 0,262-73 1426 0 0,-255 71-1628 0 0,2 4 0 0 0,0 3 0 0 0,121-1 0 0 0,-183 13-967 0 0,0 1 1 0 0,0 1-1 0 0,-1 1 1 0 0,1 1 0 0 0,31 10-1 0 0,-52-13-718 0 0,7-2-2313 0 0,-1 0-2331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0 10591 0 0,'4'-5'519'0'0,"-2"2"-399"0"0,5-9 9258 0 0,-15 35-4596 0 0,2-8-5017 0 0,-1 0 0 0 0,-12 20-1 0 0,-13 10 412 0 0,14-19-92 0 0,-30 51 0 0 0,42-65-73 0 0,3 0-11 0 0,6-1 0 0 0,-1-9 4 0 0,0 0 0 0 0,1 0-1 0 0,-1 0 1 0 0,0 0 0 0 0,1-1 0 0 0,-1 1 0 0 0,1-1-1 0 0,-1 1 1 0 0,1-1 0 0 0,-1 0 0 0 0,1 0-1 0 0,0 0 1 0 0,0 0 0 0 0,0-1 0 0 0,0 1 0 0 0,-1-1-1 0 0,5 0 1 0 0,3 1 19 0 0,0 0 0 0 0,1-2 0 0 0,14-1 0 0 0,-1 0 77 0 0,-14 1-63 0 0,0 0 0 0 0,0 0 0 0 0,0-1 0 0 0,17-6 0 0 0,-15 4-26 0 0,-2 0-28 0 0,-8 3-63 0 0,12-3-826 0 0,32-29-6323 0 0,-31 21 4989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49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8 10591 0 0,'3'-7'12933'0'0,"-1"16"-12879"0"0,-1 0-1 0 0,-1 0 0 0 0,0 1 0 0 0,0-1 0 0 0,-1 0 0 0 0,0 1 1 0 0,-1-1-1 0 0,0 0 0 0 0,0 0 0 0 0,-5 12 0 0 0,-6 13-24 0 0,-23 41 0 0 0,17-39-40 0 0,-67 144 86 0 0,80-163-71 0 0,0 1 0 0 0,1-1-1 0 0,1 1 1 0 0,0 0 0 0 0,2 0 0 0 0,0 0-1 0 0,1 1 1 0 0,0-1 0 0 0,4 23-1 0 0,-2-29-147 0 0,-1-9-73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0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97 5527 0 0,'-2'1'423'0'0,"-44"30"15009"0"0,77-37-14755 0 0,0-2-1 0 0,0-1 1 0 0,41-18 0 0 0,15-4-346 0 0,-54 20-372 0 0,52-14 254 0 0,-69 21-461 0 0,-1 1-1 0 0,0 1 0 0 0,24-1 1 0 0,-36 3-675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0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71 15407 0 0,'-24'14'4458'0'0,"26"-12"-3536"0"0,0 0-837 0 0,1 0 0 0 0,-1-1-1 0 0,1 1 1 0 0,-1-1 0 0 0,1 1-1 0 0,-1-1 1 0 0,1 0 0 0 0,0 0 0 0 0,-1 0-1 0 0,1-1 1 0 0,0 1 0 0 0,0 0-1 0 0,0-1 1 0 0,0 0 0 0 0,0 0 0 0 0,-1 0-1 0 0,1 0 1 0 0,0 0 0 0 0,6-2-1 0 0,7-1 180 0 0,1-1 0 0 0,18-6-1 0 0,-31 9-209 0 0,80-29 630 0 0,-56 18-513 0 0,2 2-1 0 0,-1 0 1 0 0,1 2-1 0 0,34-4 1 0 0,-51 12-104 0 0,-11 0-115 0 0,2 3 21 0 0,-3-3-18 0 0,-1 0-1 0 0,0 0 1 0 0,0 0 0 0 0,1 0 0 0 0,-1 0 0 0 0,0 0 0 0 0,0 1 0 0 0,0-1-1 0 0,1 0 1 0 0,-1 0 0 0 0,0 0 0 0 0,0 0 0 0 0,1 0 0 0 0,-1 1-1 0 0,0-1 1 0 0,0 0 0 0 0,0 0 0 0 0,0 0 0 0 0,1 0 0 0 0,-1 1 0 0 0,0-1-1 0 0,0 0 1 0 0,0 0 0 0 0,0 1 0 0 0,0-1 0 0 0,0 0 0 0 0,0 0 0 0 0,1 0-1 0 0,-1 1 1 0 0,0-1 0 0 0,0 0 0 0 0,0 0 0 0 0,0 1 0 0 0,0-1 0 0 0,0 0-1 0 0,0 0 1 0 0,0 1 0 0 0,-2 11-847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1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0 11 8751 0 0,'0'0'674'0'0,"3"-1"-438"0"0,20-3 14917 0 0,-34 0-13832 0 0,8 3-1222 0 0,0 1 0 0 0,1-1 0 0 0,-1 1-1 0 0,0 0 1 0 0,0 0 0 0 0,1 1 0 0 0,-1-1 0 0 0,0 0-1 0 0,0 1 1 0 0,-3 1 0 0 0,-29 11 211 0 0,23-8-178 0 0,-127 58 19 0 0,108-47-379 0 0,-1-2 0 0 0,-1-1-1 0 0,0-2 1 0 0,0-1 0 0 0,-48 7 0 0 0,74-16 15 0 0,0 0 1 0 0,0-1-1 0 0,0 0 1 0 0,-11-1-1 0 0,16 0 59 0 0,-1 1 0 0 0,0-1 0 0 0,0 0 0 0 0,0 0 0 0 0,0 0 0 0 0,0 0 0 0 0,1 0 1 0 0,-1-1-1 0 0,1 1 0 0 0,-1-1 0 0 0,1 0 0 0 0,-4-2 0 0 0,5 2 1 0 0,0 1 1 0 0,0-1 0 0 0,0 0-1 0 0,0 1 1 0 0,0-1 0 0 0,1 0-1 0 0,-1 1 1 0 0,1-1-1 0 0,-1 0 1 0 0,1 0 0 0 0,-1 0-1 0 0,1 1 1 0 0,0-4 0 0 0,0 3-122 0 0,1 1 48 0 0,1-7 194 0 0,-2 6 817 0 0,-9 11-592 0 0,-4 3 81 0 0,1 1 1 0 0,-21 29-1 0 0,-11 16 111 0 0,29-39-182 0 0,0 0 0 0 0,-22 41 0 0 0,31-49-194 0 0,1 1 0 0 0,1-1 0 0 0,-1 1 0 0 0,2-1-1 0 0,0 1 1 0 0,0 0 0 0 0,-1 21 0 0 0,5-19-9 0 0,-1-12 0 0 0,1-1 0 0 0,0 1-1 0 0,0 0 1 0 0,0-1 0 0 0,0 1 0 0 0,0 0-1 0 0,0-1 1 0 0,0 1 0 0 0,0-1 0 0 0,0 0 0 0 0,1 1-1 0 0,-1-1 1 0 0,1 0 0 0 0,-1 0 0 0 0,1 0-1 0 0,-1 0 1 0 0,1 0 0 0 0,0 0 0 0 0,-1-1-1 0 0,1 1 1 0 0,0 0 0 0 0,0-1 0 0 0,-1 1-1 0 0,1-1 1 0 0,0 0 0 0 0,0 0 0 0 0,0 1-1 0 0,2-1 1 0 0,6-1-17 0 0,0 1 0 0 0,1-1 0 0 0,18-5-1 0 0,-20 5 3 0 0,89-19-506 0 0,147-11 0 0 0,-234 31 503 0 0,-1 0 0 0 0,1 0 0 0 0,0 1 1 0 0,-1 1-1 0 0,1 0 0 0 0,-1 0 0 0 0,0 1 1 0 0,1 0-1 0 0,-1 1 0 0 0,9 4 0 0 0,-12-4 24 0 0,0 0 1 0 0,0 1-1 0 0,-1-1 0 0 0,0 1 0 0 0,0 0 0 0 0,0 1 1 0 0,-1-1-1 0 0,0 1 0 0 0,0 0 0 0 0,0 1 0 0 0,-1-1 1 0 0,1 1-1 0 0,-2 0 0 0 0,4 8 0 0 0,6 19 470 0 0,-12-32-288 0 0,-1 10 400 0 0,-1-10-527 0 0,1 1 0 0 0,-1 0 0 0 0,1-1 0 0 0,-1 1 0 0 0,0 0 0 0 0,0-1 0 0 0,0 1 0 0 0,0-1-1 0 0,0 0 1 0 0,-1 1 0 0 0,1-1 0 0 0,-1 0 0 0 0,0 0 0 0 0,0 0 0 0 0,1 0 0 0 0,-5 3 0 0 0,-3 3 38 0 0,0-1 0 0 0,-14 8 0 0 0,19-13-49 0 0,-178 93 881 0 0,133-72-773 0 0,48-22-154 0 0,-48 23 408 0 0,0-3 0 0 0,-82 25 0 0 0,128-45-350 0 0,0 0 1 0 0,0 0-1 0 0,-1 0 0 0 0,1-1 1 0 0,0 0-1 0 0,0 1 0 0 0,-1-1 1 0 0,1 0-1 0 0,0-1 0 0 0,-1 1 1 0 0,1-1-1 0 0,0 1 0 0 0,-5-3 0 0 0,5 2-19 0 0,1-1-1 0 0,-1 0 0 0 0,1 0 1 0 0,0 0-1 0 0,0 0 1 0 0,0 0-1 0 0,0-1 0 0 0,0 1 1 0 0,0-1-1 0 0,0 1 0 0 0,1-1 1 0 0,0 0-1 0 0,-1 1 0 0 0,1-1 1 0 0,0 0-1 0 0,0 0 0 0 0,-1-6 1 0 0,2 8-14 0 0,-7 12-1481 0 0,5-2-280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3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15 6935 0 0,'0'0'316'0'0,"2"-1"-2"0"0,0 0-257 0 0,14-11 3088 0 0,-17 14-2730 0 0,-3 6-77 0 0,-1 0 0 0 0,0 0-1 0 0,-1-1 1 0 0,0 1 0 0 0,0-1 0 0 0,-10 8 0 0 0,-48 36 902 0 0,46-38-1143 0 0,0 1-1 0 0,0 0 0 0 0,-16 20 1 0 0,14-9-60 0 0,1 2 0 0 0,0 0 1 0 0,3 1-1 0 0,-25 55 0 0 0,14-17 119 0 0,-20 79 0 0 0,40-118-110 0 0,-5 32 1 0 0,11-48-37 0 0,0-1 0 0 0,0 1 1 0 0,1-1-1 0 0,0 0 1 0 0,1 1-1 0 0,3 13 1 0 0,-4-22-2 0 0,1 0 1 0 0,0 1-1 0 0,-1-2 1 0 0,1 1 0 0 0,0 0-1 0 0,0 0 1 0 0,0 0-1 0 0,0 0 1 0 0,1 0 0 0 0,-1-1-1 0 0,0 1 1 0 0,1-1-1 0 0,-1 1 1 0 0,1-1 0 0 0,0 1-1 0 0,-1-1 1 0 0,1 0 0 0 0,0 0-1 0 0,0 0 1 0 0,-1 0-1 0 0,1 0 1 0 0,0 0 0 0 0,0 0-1 0 0,0-1 1 0 0,0 1-1 0 0,1-1 1 0 0,-1 1 0 0 0,0-1-1 0 0,0 0 1 0 0,4 0-1 0 0,6-1-492 0 0,0 0-1 0 0,0 0 1 0 0,-1-1-1 0 0,18-5 1 0 0,-14 3-1709 0 0,24-7-2758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3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2263 0 0,'0'0'1112'0'0,"-5"8"-896"0"0,3-6-48 0 0,1 1-1 0 0,-1-1 1 0 0,1 1 0 0 0,0 0-1 0 0,0-1 1 0 0,0 1-1 0 0,0 0 1 0 0,1-1 0 0 0,-1 1-1 0 0,1 0 1 0 0,0 0-1 0 0,-1 0 1 0 0,1 0-1 0 0,0-1 1 0 0,1 4 0 0 0,0-1-8 0 0,0-1 1 0 0,0 1-1 0 0,1 0 1 0 0,-1-1 0 0 0,1 1-1 0 0,0-1 1 0 0,1 0-1 0 0,2 5 1 0 0,6 5 178 0 0,-1-1 1 0 0,2-1-1 0 0,0 0 1 0 0,15 12-1 0 0,206 147 1749 0 0,-95-70-1952 0 0,-123-90-124 0 0,21 17-1 0 0,-32-25-39 0 0,-1 1 0 0 0,1-1-1 0 0,-1 1 1 0 0,1 0 0 0 0,-1 0 0 0 0,0 0 0 0 0,-1 1 0 0 0,1-1 0 0 0,3 10 0 0 0,-6-12-147 0 0,1 0 1 0 0,-1 1-1 0 0,0-1 1 0 0,0 1-1 0 0,0-1 1 0 0,0 0-1 0 0,0 1 1 0 0,0-1-1 0 0,-1 3 1 0 0,0-1-597 0 0,-1 6-951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11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919 0 0,'0'2'6059'0'0,"-8"28"2046"0"0,4-23-6772 0 0,1 1 1 0 0,-1-1-1 0 0,-10 14 1 0 0,14-20-1033 0 0,-5 4 1141 0 0,4-6-1437 0 0,1 0 12 0 0,0-1 0 0 0,-1 1-1 0 0,1-1 1 0 0,0 1 0 0 0,0 0-1 0 0,0-1 1 0 0,0 1 0 0 0,0-1-1 0 0,0 1 1 0 0,0-1 0 0 0,1-1-1 0 0,17-33 122 0 0,-15 30 1155 0 0,8 2-1063 0 0,1-6-142 0 0,-11 9 36 0 0,-1 3-70 0 0,-15 37-54 0 0,-2 0 0 0 0,-1-1 0 0 0,-36 54 0 0 0,44-79-316 0 0,15-22-1077 0 0,15-21-495 0 0,-4 7 640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4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55 8287 0 0,'1'-2'639'0'0,"6"-15"-437"0"0,8-18 7333 0 0,-16 42-7344 0 0,0 0-1 0 0,0 0 0 0 0,0 0 0 0 0,-1 0 1 0 0,0-1-1 0 0,0 1 0 0 0,-1 0 1 0 0,1-1-1 0 0,-8 13 0 0 0,-4 3-92 0 0,-23 27-1 0 0,29-40 13 0 0,-12 15-31 0 0,-1-1 1 0 0,-31 27-1 0 0,-53 33-20 0 0,10-8-164 0 0,87-69 98 0 0,1 1 0 0 0,0 0-1 0 0,0 0 1 0 0,0 0 0 0 0,1 1-1 0 0,-6 10 1 0 0,10-16 4 0 0,1 1 0 0 0,0 0-1 0 0,0-1 1 0 0,0 1 0 0 0,0 0-1 0 0,0-1 1 0 0,1 1 0 0 0,-1 0 0 0 0,1 0-1 0 0,-1-1 1 0 0,1 1 0 0 0,0 0 0 0 0,0 0-1 0 0,1 0 1 0 0,-1 0 0 0 0,0-1 0 0 0,1 1-1 0 0,0 0 1 0 0,0 0 0 0 0,0-1 0 0 0,0 1-1 0 0,0 0 1 0 0,0-1 0 0 0,1 1-1 0 0,2 3 1 0 0,27 38-2982 0 0,-24-34-2846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4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13039 0 0,'0'0'3286'0'0,"-2"8"-1298"0"0,-2-1-1704 0 0,1 0 1 0 0,-1-1 0 0 0,-1 1 0 0 0,1-1 0 0 0,-1 0 0 0 0,0 0 0 0 0,-8 6 0 0 0,-10 14 73 0 0,15-15-323 0 0,0 0 0 0 0,1 0 0 0 0,-9 18 0 0 0,13-23-31 0 0,1 0 1 0 0,0 0-1 0 0,0 1 1 0 0,0-1-1 0 0,1 0 1 0 0,-1 1-1 0 0,2-1 1 0 0,-1 1 0 0 0,1 7-1 0 0,3 6-6 0 0,2-14 6 0 0,-2-3 5 0 0,-2-2-1 0 0,0 1 0 0 0,1-1 1 0 0,-1 0-1 0 0,0 0 0 0 0,1 1 1 0 0,-1-1-1 0 0,1 0 0 0 0,-1 0 0 0 0,1 0 1 0 0,0-1-1 0 0,-1 1 0 0 0,1 0 1 0 0,3 0-1 0 0,1 1 4 0 0,4 3 21 0 0,1-1 1 0 0,0 0-1 0 0,14 3 1 0 0,-20-6 3 0 0,0 0-181 0 0,-1 0 0 0 0,1 0 1 0 0,0 0-1 0 0,0 0 0 0 0,0-1 1 0 0,0 0-1 0 0,0 0 1 0 0,0-1-1 0 0,0 1 0 0 0,-1-1 1 0 0,1 0-1 0 0,0 0 1 0 0,0-1-1 0 0,-1 1 0 0 0,1-1 1 0 0,4-2-1 0 0,4-4-1868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4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6 9215 0 0,'-1'-16'5088'0'0,"2"8"1168"0"0,9 7-6816 0 0,-2 1-176 0 0,3 1-5064 0 0,0-1-88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5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96 11399 0 0,'-1'1'522'0'0,"-8"9"155"0"0,5-6-471 0 0,1 0 1 0 0,-1 1-1 0 0,1-1 0 0 0,0 1 0 0 0,-3 6 1295 0 0,16-8-529 0 0,-5-3-820 0 0,0 0-1 0 0,0 0 1 0 0,0 0 0 0 0,0 0-1 0 0,0-1 1 0 0,0 0 0 0 0,7-2-1 0 0,34-14 500 0 0,-32 12-450 0 0,76-31 394 0 0,106-37-2192 0 0,-169 66-4585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5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983 0 0,'0'0'464'0'0,"1"1"-40"0"0,24 38 6875 0 0,5-4-4357 0 0,-24-29-2662 0 0,1 0-1 0 0,0 0 0 0 0,0 0 0 0 0,1-1 1 0 0,0 0-1 0 0,0-1 0 0 0,0 0 1 0 0,11 4-1 0 0,89 27 1314 0 0,138 26 0 0 0,-204-54-1575 0 0,-24-4-52 0 0,-1 0 1 0 0,1 2-1 0 0,22 7 0 0 0,-38-11-168 0 0,-1 0 0 0 0,1-1 1 0 0,-1 1-1 0 0,0 0 0 0 0,1 0 0 0 0,-1 0 0 0 0,0 0 0 0 0,0 0 1 0 0,0 0-1 0 0,0 0 0 0 0,0 0 0 0 0,0 0 0 0 0,0 0 0 0 0,0 1 1 0 0,0-1-1 0 0,-1 0 0 0 0,1 1 0 0 0,0-1 0 0 0,-1 1 0 0 0,1-1 1 0 0,0 2-1 0 0,4 10-3094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5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0 3 4143 0 0,'-2'-1'319'0'0,"-21"-1"-518"0"0,19 2 928 0 0,0 1 0 0 0,0-1 0 0 0,0 1 1 0 0,0-1-1 0 0,0 1 0 0 0,0 1 0 0 0,0-1 1 0 0,0 0-1 0 0,0 1 0 0 0,1 0 0 0 0,-1 0 1 0 0,0 0-1 0 0,-3 3 0 0 0,4-3-586 0 0,0 1 1 0 0,0 0-1 0 0,1 0 1 0 0,-1 0-1 0 0,-2 4 1 0 0,-24 39 875 0 0,18-27-497 0 0,0-1-1 0 0,-1-1 1 0 0,-1 0-1 0 0,-20 20 0 0 0,-31 19 226 0 0,42-40-524 0 0,2 2 0 0 0,0 0 0 0 0,1 2 0 0 0,-21 27 0 0 0,-26 52-77 0 0,63-96-819 0 0,1 0 0 0 0,-1 0-1 0 0,0 0 1 0 0,0-1 0 0 0,0 1-1 0 0,-5 2 1 0 0,6-3-1118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6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1375 0 0,'0'0'14907'0'0,"2"0"-14066"0"0,24 3 42 0 0,0-2-1 0 0,-1 0 0 0 0,45-6 1 0 0,78-19-491 0 0,101-41-3046 0 0,-205 50-4026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6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1951 0 0,'0'0'547'0'0,"-1"0"-11"0"0,-5 0-344 0 0,4 0-61 0 0,1 0 0 0 0,-1 1-1 0 0,1-1 1 0 0,-1 0 0 0 0,0 1 0 0 0,1-1 0 0 0,-1 1-1 0 0,1-1 1 0 0,-1 1 0 0 0,1-1 0 0 0,-1 1 0 0 0,1 0-1 0 0,0 0 1 0 0,-1 0 0 0 0,1 0 0 0 0,0 0 0 0 0,0 0-1 0 0,0 0 1 0 0,-1 1 0 0 0,1-1 0 0 0,-1 2 0 0 0,0 0 340 0 0,2-2-394 0 0,-1 0 0 0 0,1 0 0 0 0,-1 1-1 0 0,1-1 1 0 0,-1 0 0 0 0,1 0 0 0 0,0 0 0 0 0,0 0 0 0 0,-1 1-1 0 0,1-1 1 0 0,0 0 0 0 0,0 0 0 0 0,0 0 0 0 0,1 1-1 0 0,-1-1 1 0 0,0 0 0 0 0,0 0 0 0 0,1 0 0 0 0,-1 0-1 0 0,1 2 1 0 0,12 20 509 0 0,-6-14-449 0 0,0-1 0 0 0,1 0 0 0 0,0 0 0 0 0,0-1 0 0 0,1 0 0 0 0,0-1 0 0 0,1 0 0 0 0,10 6 0 0 0,87 34 335 0 0,-59-27-258 0 0,-30-12-169 0 0,36 15 109 0 0,86 49 1 0 0,-126-63-162 0 0,0 2 0 0 0,-1-1 0 0 0,0 2 0 0 0,0 0 0 0 0,-1 0 0 0 0,0 1 0 0 0,-1 0 0 0 0,-1 1 0 0 0,0 1 0 0 0,14 24 0 0 0,-20-30-26 0 0,-1-1 0 0 0,0 1-1 0 0,0-1 1 0 0,-1 1 0 0 0,0 0 0 0 0,-1 0 0 0 0,1 0-1 0 0,-2 0 1 0 0,1 0 0 0 0,-1 1 0 0 0,0-1 0 0 0,-3 13 0 0 0,1-10 1 0 0,-1 0 0 0 0,0 0 1 0 0,-1-1-1 0 0,0 1 0 0 0,0-1 1 0 0,-1 0-1 0 0,-1 0 0 0 0,-11 15 1 0 0,-5 3 31 0 0,-1-1 0 0 0,-1-1 0 0 0,-41 33-1 0 0,18-22-1628 0 0,-63 39 0 0 0,65-49-4607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8:57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04 6911 0 0,'-13'-11'12743'0'0,"15"10"-11774"0"0,1-2-794 0 0,1 0 0 0 0,0 0-1 0 0,0 1 1 0 0,0-1 0 0 0,0 1-1 0 0,0 0 1 0 0,0 0 0 0 0,1 0-1 0 0,-1 1 1 0 0,9-2 0 0 0,7-1-76 0 0,25 0 0 0 0,-25 3-6 0 0,147-8 65 0 0,-50 5-54 0 0,72-3-1 0 0,126-11 199 0 0,252-60 1203 0 0,-55 6 169 0 0,169 9-1156 0 0,-517 57-387 0 0,-1 7-1 0 0,193 27 0 0 0,-89 17-1212 0 0,-125-19 532 0 0,-135-25 398 0 0,0 0 0 0 0,1 0 0 0 0,-1-1-1 0 0,0 0 1 0 0,0-1 0 0 0,0 1 0 0 0,0-1 0 0 0,0-1 0 0 0,9-2 0 0 0,-12 3 8 0 0,0-1 0 0 0,0 1 0 0 0,0-1 0 0 0,0 0 0 0 0,-1-1 0 0 0,1 1 0 0 0,-1-1 0 0 0,1 1 0 0 0,-1-1 1 0 0,0 0-1 0 0,0 0 0 0 0,0 0 0 0 0,0-1 0 0 0,-1 1 0 0 0,1-1 0 0 0,2-4 0 0 0,-5 7-370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00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25 5527 0 0,'0'0'2052'0'0,"-1"-8"2938"0"0,1 5-4767 0 0,0-1 1 0 0,1 1-1 0 0,0 0 1 0 0,0-1-1 0 0,0 1 0 0 0,0 0 1 0 0,0-1-1 0 0,1 1 1 0 0,0 0-1 0 0,-1 0 1 0 0,1 0-1 0 0,0 0 1 0 0,0 1-1 0 0,1-1 1 0 0,-1 0-1 0 0,0 1 1 0 0,1 0-1 0 0,0-1 1 0 0,-1 1-1 0 0,1 0 0 0 0,0 0 1 0 0,6-2-1 0 0,2-2 173 0 0,1 1-1 0 0,0 0 0 0 0,0 1 0 0 0,0 0 0 0 0,14-2 0 0 0,84-10 443 0 0,7-2-606 0 0,-94 14-285 0 0,1-2 1 0 0,42-18-1 0 0,-1-6-1072 0 0,-39 16-4498 0 0,-13 7-517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1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4 10567 0 0,'0'0'11280'0'0,"-1"1"-11095"0"0,-5 14 203 0 0,-1 0 0 0 0,-13 21 0 0 0,6-13-124 0 0,-14 19 63 0 0,27-41 53 0 0,-5-6-188 0 0,5 2-174 0 0,-1 1 0 0 0,1-1 1 0 0,0 0-1 0 0,0 1 0 0 0,0-1 0 0 0,0 0 0 0 0,0 0 0 0 0,1 0 1 0 0,-1 0-1 0 0,1 0 0 0 0,0 0 0 0 0,0-4 0 0 0,4-39 76 0 0,-3 38-56 0 0,13-57-11 0 0,-14 63 26 0 0,1 4 0 0 0,0 4-43 0 0,0 1-1 0 0,0-1 0 0 0,-1 0 1 0 0,0 1-1 0 0,0-1 0 0 0,0 1 1 0 0,-1-1-1 0 0,0 1 0 0 0,-2 5 0 0 0,-2 32-1062 0 0,15-54-5990 0 0,1-3-215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00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1 7831 0 0,'0'0'12219'0'0,"0"2"-11776"0"0,-13 53 472 0 0,11-41-866 0 0,-1 1-1 0 0,-1-1 0 0 0,0 1 0 0 0,-1-1 0 0 0,0 0 1 0 0,-15 25-1 0 0,8-22-29 0 0,-28 28 0 0 0,-2 4-4 0 0,-14 19 49 0 0,43-54-136 0 0,12-13 0 0 0,1 0 12 0 0,-4 4 62 0 0,4-3 62 0 0,11-6-1 0 0,-7 3-60 0 0,8-4 13 0 0,23-10-1 0 0,-23 8-4 0 0,1 2 0 0 0,13-5 0 0 0,-9 5-11 0 0,-1 0 0 0 0,0 0 0 0 0,0 2 0 0 0,1-1 0 0 0,31-1 0 0 0,-33 5-378 0 0,0-1 0 0 0,-1-1 0 0 0,1 0 0 0 0,0-1 0 0 0,-1 0 1 0 0,0-2-1 0 0,1 1 0 0 0,-2-2 0 0 0,1 0 0 0 0,-1 0 0 0 0,0-2 0 0 0,21-14 0 0 0,-28 17-1525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01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43 1839 0 0,'4'-6'160'0'0,"-3"-4"7120"0"0,-2-5 2747 0 0,2 15-9928 0 0,-1-1 1 0 0,0 1-1 0 0,0 0 0 0 0,0-1 1 0 0,0 1-1 0 0,0-1 1 0 0,0 1-1 0 0,-1-1 1 0 0,1 1-1 0 0,0 0 1 0 0,0-1-1 0 0,0 1 0 0 0,0-1 1 0 0,0 1-1 0 0,-1-1 1 0 0,1 1-1 0 0,0 0 1 0 0,0-1-1 0 0,-1 1 1 0 0,1 0-1 0 0,0-1 0 0 0,-1 1 1 0 0,1 0-1 0 0,0-1 1 0 0,-1 1 411 0 0,-8-1 161 0 0,8 1-638 0 0,0 0-1 0 0,0 0 0 0 0,0 1 1 0 0,0-1-1 0 0,0 0 1 0 0,0 1-1 0 0,0-1 1 0 0,0 1-1 0 0,0-1 1 0 0,0 1-1 0 0,0-1 0 0 0,0 1 1 0 0,0 0-1 0 0,1-1 1 0 0,-1 1-1 0 0,0 0 1 0 0,-1 1-1 0 0,-10 18 184 0 0,8-14-140 0 0,-18 36-81 0 0,1 0-1 0 0,-23 70 1 0 0,10-21-31 0 0,-7 6 57 0 0,-51 132 73 0 0,75-177-33 0 0,9-27 28 0 0,-19 43 1 0 0,-4-9-120 0 0,30-58-114 0 0,3-3-1985 0 0,-1 0 1837 0 0,0 1 1 0 0,1 0 0 0 0,-1 0 0 0 0,0 0 0 0 0,0 0-1 0 0,3-2 1 0 0,0 1-311 0 0,6-7-898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07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03 6911 0 0,'0'0'11196'0'0,"-1"1"-10953"0"0,-30 28 196 0 0,-35 39-197 0 0,56-57-169 0 0,1 0-1 0 0,0 1 1 0 0,1 1-1 0 0,-9 17 1 0 0,10-15 118 0 0,1 0 0 0 0,-9 29-1 0 0,14-37-115 0 0,0-1 0 0 0,0 1 0 0 0,0 0 0 0 0,1-1 0 0 0,0 1 0 0 0,0-1-1 0 0,1 1 1 0 0,-1-1 0 0 0,2 1 0 0 0,1 7 0 0 0,-1-8-6 0 0,0-1-1 0 0,0 0 1 0 0,0 0 0 0 0,0 0-1 0 0,1 0 1 0 0,0 0 0 0 0,0 0-1 0 0,1-1 1 0 0,-1 0 0 0 0,1 1 0 0 0,0-1-1 0 0,6 4 1 0 0,-4-3 49 0 0,0-1 0 0 0,1 0 0 0 0,0-1 0 0 0,0 1 0 0 0,0-1 0 0 0,0-1 0 0 0,0 0 0 0 0,15 3-1 0 0,-8-2 51 0 0,0-2 0 0 0,0 0-1 0 0,1 0 1 0 0,-1-1-1 0 0,0-1 1 0 0,20-3-1 0 0,-12-1 33 0 0,-1 0-1 0 0,-1-1 1 0 0,34-15-1 0 0,-9-2 110 0 0,-1-2 1 0 0,76-56-1 0 0,-105 69-276 0 0,0-1 0 0 0,0 0-1 0 0,13-17 1 0 0,-20 21-20 0 0,0-1 0 0 0,-1 0-1 0 0,0 0 1 0 0,-1-1 0 0 0,0 0-1 0 0,4-13 1 0 0,-8 21-59 0 0,-1-1-1 0 0,0 0 0 0 0,0 0 1 0 0,0-1-1 0 0,0 1 1 0 0,0 0-1 0 0,-1 0 1 0 0,0 0-1 0 0,0 0 0 0 0,0-1 1 0 0,0 1-1 0 0,-1 0 1 0 0,0 0-1 0 0,0 0 1 0 0,0 0-1 0 0,0 0 1 0 0,0 0-1 0 0,-1 0 0 0 0,0 0 1 0 0,0 1-1 0 0,0-1 1 0 0,0 0-1 0 0,-1 1 1 0 0,1 0-1 0 0,-1-1 1 0 0,0 1-1 0 0,0 0 0 0 0,0 1 1 0 0,0-1-1 0 0,0 0 1 0 0,-1 1-1 0 0,1 0 1 0 0,-1 0-1 0 0,0 0 0 0 0,1 0 1 0 0,-1 0-1 0 0,-7-1 1 0 0,-6-1-183 0 0,-1 1 1 0 0,0 0-1 0 0,0 2 1 0 0,-20 0-1 0 0,-75 7-264 0 0,72-2 323 0 0,-19 1 3 0 0,20 0-83 0 0,-44-2 1 0 0,79-3 203 0 0,-1-1 0 0 0,1 0 1 0 0,0 0-1 0 0,-1 0 0 0 0,1 0 0 0 0,0-1 0 0 0,0 0 1 0 0,-8-4-1 0 0,12 5 35 0 0,0 1-1 0 0,0-1 1 0 0,-1 0 0 0 0,2 1-1 0 0,-1-1 1 0 0,0 0-1 0 0,0 1 1 0 0,0-1 0 0 0,0 0-1 0 0,0 0 1 0 0,0 0 0 0 0,1 0-1 0 0,-1 0 1 0 0,0 0 0 0 0,1 0-1 0 0,-1 0 1 0 0,1 0 0 0 0,-1 0-1 0 0,1 0 1 0 0,0 0 0 0 0,-1-1-1 0 0,1 1 1 0 0,0 0 0 0 0,0 0-1 0 0,0 0 1 0 0,0 0-1 0 0,0-1 1 0 0,0 1 0 0 0,0 0-1 0 0,0 0 1 0 0,0 0 0 0 0,1-1-1 0 0,-1 1 1 0 0,0 0 0 0 0,1 0-1 0 0,-1 0 1 0 0,1 0 0 0 0,-1 0-1 0 0,1 0 1 0 0,0 0 0 0 0,-1 0-1 0 0,1 0 1 0 0,0 0 0 0 0,1-1-1 0 0,1-2-344 0 0,1 1 0 0 0,0-1-1 0 0,0 1 1 0 0,7-5 0 0 0,3 0-6451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09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94 1839 0 0,'-2'0'134'0'0,"-26"10"148"0"0,8-8 4966 0 0,19-2-5129 0 0,1 0 1 0 0,-1 0-1 0 0,1 0 0 0 0,-1-1 0 0 0,1 1 0 0 0,-1 0 0 0 0,1 0 0 0 0,0-1 0 0 0,-1 1 0 0 0,1 0 1 0 0,0-1-1 0 0,-1 1 0 0 0,1 0 0 0 0,0-1 0 0 0,-1 1 0 0 0,1 0 0 0 0,0-1 0 0 0,-1 1 1 0 0,1-1-1 0 0,0 1 0 0 0,0-1 0 0 0,0 1 0 0 0,0-1 0 0 0,-1 1 0 0 0,1-1 0 0 0,0 1 0 0 0,0-1 1 0 0,0 1-1 0 0,0-1 0 0 0,0 1 0 0 0,0-1 0 0 0,0-6 6141 0 0,-13 2-4287 0 0,24 0-624 0 0,2 1-1504 0 0,43-17 529 0 0,59-18-191 0 0,-100 35-142 0 0,0 1-1 0 0,1 0 1 0 0,0 2 0 0 0,0-1-1 0 0,24 2 1 0 0,-36 0-25 0 0,0 1 0 0 0,1-1 0 0 0,-1 1 1 0 0,0 0-1 0 0,0 0 0 0 0,0 1 0 0 0,0-1 0 0 0,-1 1 0 0 0,1 0 0 0 0,0 0 0 0 0,-1 0 0 0 0,1 0 0 0 0,5 5 0 0 0,-8-5-17 0 0,1-1 0 0 0,-1 1 0 0 0,1 0 0 0 0,-1 0 0 0 0,0 0 0 0 0,0 0 0 0 0,0-1 0 0 0,0 1 0 0 0,0 1 0 0 0,-1-1 0 0 0,1 0 0 0 0,0 0 0 0 0,-1 0 0 0 0,0 0 0 0 0,1 0 0 0 0,-1 0 0 0 0,0 1 0 0 0,0-1 0 0 0,0 0-1 0 0,-1 0 1 0 0,1 0 0 0 0,0 1 0 0 0,-1-1 0 0 0,1 0 0 0 0,-1 0 0 0 0,0 0 0 0 0,-1 3 0 0 0,-2 2-1 0 0,1-1-1 0 0,-1 0 0 0 0,-1 0 1 0 0,1 0-1 0 0,-1 0 1 0 0,0-1-1 0 0,0 0 0 0 0,-1 0 1 0 0,0 0-1 0 0,0-1 1 0 0,0 1-1 0 0,0-1 0 0 0,-12 5 1 0 0,-9 3-133 0 0,-1-1-1 0 0,-31 8 1 0 0,44-14-11 0 0,-93 22-611 0 0,57-15 356 0 0,-55 21-1 0 0,88-28 346 0 0,13-4 48 0 0,0 1 0 0 0,1-1 0 0 0,-1 1 0 0 0,0 0 0 0 0,1 0 0 0 0,-1 1 0 0 0,1-1 0 0 0,-1 1 0 0 0,1 0 0 0 0,0 0 0 0 0,-4 5 0 0 0,7-7-33 0 0,3 0 72 0 0,0 1 1 0 0,0 0-1 0 0,1-1 0 0 0,-1 0 1 0 0,0 1-1 0 0,1-1 1 0 0,3 1-1 0 0,-6-2-17 0 0,10 3 55 0 0,0-1 0 0 0,-1-1-1 0 0,1 1 1 0 0,0-2 0 0 0,0 1 0 0 0,-1-1-1 0 0,12-2 1 0 0,-5 2 7 0 0,19-2-21 0 0,-6 0-43 0 0,-1 2 0 0 0,34 3 0 0 0,-55-2-13 0 0,1 0 1 0 0,-1 0 0 0 0,0 1-1 0 0,1 0 1 0 0,-1 1 0 0 0,0-1-1 0 0,0 1 1 0 0,0 1 0 0 0,-1-1-1 0 0,1 1 1 0 0,-1 0 0 0 0,0 1 0 0 0,7 5-1 0 0,-10-6 1 0 0,0 0 0 0 0,1 0 1 0 0,-2 0-1 0 0,1 0 0 0 0,0 0 0 0 0,-1 1 0 0 0,3 6 0 0 0,6 11 17 0 0,-10-19 16 0 0,1 0 0 0 0,-1-1 0 0 0,0 1 0 0 0,-1 0 1 0 0,1 0-1 0 0,0 0 0 0 0,-1 0 0 0 0,0-1 1 0 0,1 1-1 0 0,-1 0 0 0 0,0 0 0 0 0,0 0 0 0 0,-1 0 1 0 0,1 0-1 0 0,-1 0 0 0 0,1 0 0 0 0,-1-1 1 0 0,0 1-1 0 0,0 0 0 0 0,0 0 0 0 0,-1-1 0 0 0,1 1 1 0 0,-1-1-1 0 0,1 1 0 0 0,-1-1 0 0 0,0 0 1 0 0,0 0-1 0 0,0 1 0 0 0,0-1 0 0 0,-3 2 0 0 0,-7 6 48 0 0,0-2 0 0 0,-1 1 0 0 0,0-2 0 0 0,-22 11 1 0 0,27-14-23 0 0,-28 12-4 0 0,0-2 0 0 0,-69 17 0 0 0,-79 6 8 0 0,177-36-55 0 0,-121 17 19 0 0,126-18-475 0 0,5-1-203 0 0,9-4-41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1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9 10103 0 0,'0'0'919'0'0,"0"-2"-759"0"0,0-4 4327 0 0,0 28-4157 0 0,0 23-58 0 0,-7 78 300 0 0,7-77 408 0 0,-3 0 0 0 0,-10 52 0 0 0,3-54-530 0 0,-3-1 0 0 0,-1-1 1 0 0,-2-1-1 0 0,-37 69 0 0 0,50-103-424 0 0,2-6-255 0 0,11-2-3099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4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1 10855 0 0,'0'0'980'0'0,"-16"0"-784"0"0,7 2 421 0 0,-1 1-1 0 0,1 0 1 0 0,-1 0-1 0 0,1 0 1 0 0,-14 9-1 0 0,7-4-112 0 0,-3 2-381 0 0,-1 1 0 0 0,2 1 0 0 0,0 0 1 0 0,0 2-1 0 0,2 0 0 0 0,-28 29 0 0 0,6 0-119 0 0,-43 66-1 0 0,63-81-16 0 0,0 1 1 0 0,2 0-1 0 0,1 2 0 0 0,2-1 0 0 0,1 2 0 0 0,1-1 1 0 0,1 2-1 0 0,2-1 0 0 0,-6 57 0 0 0,14-85 24 0 0,0 1 0 0 0,0-1 0 0 0,0 1 0 0 0,0-1 0 0 0,1 1 0 0 0,-1-1 0 0 0,1 1 0 0 0,0-1 0 0 0,1 0 0 0 0,-1 1 0 0 0,1-1 0 0 0,0 0 0 0 0,0 0 0 0 0,0 0 0 0 0,1 0 0 0 0,-1 0 0 0 0,1-1 0 0 0,4 5 0 0 0,-3-4 59 0 0,0-1 0 0 0,1 1 0 0 0,-1-1 0 0 0,1 0-1 0 0,-1-1 1 0 0,1 1 0 0 0,0-1 0 0 0,0 0-1 0 0,1 0 1 0 0,-1 0 0 0 0,0-1 0 0 0,1 0 0 0 0,-1 0-1 0 0,11 1 1 0 0,-5-2-36 0 0,1 0-1 0 0,-1-1 0 0 0,0 0 0 0 0,14-4 1 0 0,19-7-5334 0 0,-20 2-335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4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895 0 0,'0'0'3542'0'0,"2"2"-2364"0"0,4 5-973 0 0,-1 0 1 0 0,0 1-1 0 0,0 0 0 0 0,-1-1 0 0 0,0 2 1 0 0,0-1-1 0 0,4 16 0 0 0,-3-8-79 0 0,11 20 1 0 0,29 39 456 0 0,3-3 0 0 0,72 82 0 0 0,-76-105-491 0 0,-38-44-84 0 0,0 0-1 0 0,0 0 0 0 0,0 0 0 0 0,1-1 0 0 0,-1 1 1 0 0,11 3-1 0 0,-3-3 36 0 0,-2-4-43 0 0,-10-2-111 0 0,1 0 0 0 0,-1 0 1 0 0,0 0-1 0 0,0 0 1 0 0,0 0-1 0 0,0-1 0 0 0,0 1 1 0 0,0-1-1 0 0,0 1 1 0 0,0-1-1 0 0,-1 0 1 0 0,1 1-1 0 0,-1-1 0 0 0,1 0 1 0 0,2-4-1 0 0,2-6-821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4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0 23 10911 0 0,'0'-7'-22'0'0,"0"-8"3498"0"0,-16 23-2414 0 0,-3 5-685 0 0,0 1-1 0 0,1 1 0 0 0,0 1 1 0 0,-15 18-1 0 0,-57 76 685 0 0,16-18-696 0 0,1-8-225 0 0,-92 107-68 0 0,160-185-69 0 0,0-1-6 0 0,1 1 1 0 0,-1-1-1 0 0,1 1 1 0 0,0 0-1 0 0,0 0 1 0 0,1 1-1 0 0,-1-1 1 0 0,-3 12-1 0 0,7-18-14 0 0,0 1-1 0 0,0-1 0 0 0,0 0 1 0 0,0 1-1 0 0,1-1 1 0 0,-1 0-1 0 0,0 0 1 0 0,0 1-1 0 0,0-1 0 0 0,0 0 1 0 0,0 1-1 0 0,0-1 1 0 0,1 0-1 0 0,-1 0 0 0 0,0 1 1 0 0,0-1-1 0 0,0 0 1 0 0,0 0-1 0 0,1 0 0 0 0,-1 1 1 0 0,0-1-1 0 0,0 0 1 0 0,1 0-1 0 0,-1 0 1 0 0,0 0-1 0 0,1 1 0 0 0,-1-1 1 0 0,0 0-1 0 0,0 0 1 0 0,1 0-1 0 0,-1 0 0 0 0,1 0 1 0 0,8 1-503 0 0,2-5-1116 0 0,2-2-4260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5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0 2759 0 0,'2'0'207'0'0,"23"-9"12849"0"0,-41 21-11439 0 0,9-7-1164 0 0,3-2-273 0 0,0-1 1 0 0,0 1-1 0 0,0 0 0 0 0,1 0 0 0 0,-1 0 0 0 0,1 1 0 0 0,0-1 1 0 0,0 1-1 0 0,-4 6 0 0 0,-3 11-28 0 0,1-1-1 0 0,2 1 1 0 0,0 1 0 0 0,1-1 0 0 0,-5 37 0 0 0,9-51-125 0 0,1 1 1 0 0,0 0-1 0 0,1 11 1 0 0,0-16-26 0 0,0-1 0 0 0,0 1 0 0 0,1-1 0 0 0,-1 1-1 0 0,1-1 1 0 0,-1 0 0 0 0,1 1 0 0 0,0-1 0 0 0,0 0 0 0 0,0 1 0 0 0,1-1 0 0 0,-1 0-1 0 0,0 0 1 0 0,4 4 0 0 0,-5-6-2 0 0,0 1 0 0 0,1-1 0 0 0,-1 1 0 0 0,1-1 0 0 0,-1 1 0 0 0,1-1 0 0 0,-1 1 0 0 0,1-1 0 0 0,-1 0 0 0 0,1 1 0 0 0,0-1 0 0 0,-1 0 0 0 0,1 1 0 0 0,0-1 0 0 0,-1 0 0 0 0,1 0 0 0 0,0 1 0 0 0,-1-1 0 0 0,1 0 0 0 0,0 0 0 0 0,-1 0 0 0 0,1 0 0 0 0,0 0 0 0 0,-1 0 0 0 0,1 0 0 0 0,0 0 0 0 0,2-1 0 0 0,7 2-137 0 0,0-1-1 0 0,1-1 0 0 0,-1 1 1 0 0,0-2-1 0 0,0 1 0 0 0,0-2 1 0 0,0 1-1 0 0,0-1 0 0 0,0-1 1 0 0,-1 1-1 0 0,0-2 1 0 0,16-9-1 0 0,-10 5-905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5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135 0 0,'0'0'1776'0'0,"4"-4"-1680"0"0,4 0-96 0 0,2 2-192 0 0,0 2-56 0 0,-1 0-8 0 0,2 0-7104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12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85 3223 0 0,'0'0'563'0'0,"-5"-8"3381"0"0,-7-13 1487 0 0,9 14-4444 0 0,0 0 1 0 0,0 0 0 0 0,1 0 0 0 0,0-1-1 0 0,-1-12 4224 0 0,6 26-4434 0 0,2 11-1077 0 0,-5-3 419 0 0,-1-1 1 0 0,0 0-1 0 0,-1 0 0 0 0,0 1 1 0 0,-1-1-1 0 0,0 0 0 0 0,-9 18 1 0 0,12-29 34 0 0,0-3-142 0 0,0 0 0 0 0,1 0 0 0 0,-1 0-1 0 0,0 0 1 0 0,0 0 0 0 0,0 0 0 0 0,0 0-1 0 0,0 0 1 0 0,0-1 0 0 0,0 1 0 0 0,-1-2-1 0 0,0-3 1055 0 0,-9 38-877 0 0,8-23-196 0 0,-1 0 1 0 0,0 0-1 0 0,-8 14 1 0 0,11-22-90 0 0,0-22-3851 0 0,3 7 2323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5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13039 0 0,'0'0'1524'0'0,"2"2"-973"0"0,0-1-338 0 0,1-1-1 0 0,0 1 1 0 0,-1 0 0 0 0,1-1 0 0 0,-1 1-1 0 0,1-1 1 0 0,0 0 0 0 0,-1 0-1 0 0,1 0 1 0 0,-1 0 0 0 0,1 0 0 0 0,4-1-1 0 0,122-29 2480 0 0,-62 12-1768 0 0,-32 9-803 0 0,203-40-1536 0 0,-223 47-3548 0 0,-3 2-1596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6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9671 0 0,'0'0'748'0'0,"0"1"-492"0"0,-6 27 2775 0 0,3-19-2117 0 0,1-1-1 0 0,0 1 0 0 0,1-1 0 0 0,0 10 1 0 0,1-7-667 0 0,1 0 1 0 0,1 0 0 0 0,0 0 0 0 0,0 0-1 0 0,1 0 1 0 0,1-1 0 0 0,-1 1 0 0 0,2-1-1 0 0,0 0 1 0 0,0 0 0 0 0,0 0 0 0 0,14 16 0 0 0,-3-6 179 0 0,1-1 1 0 0,1-1-1 0 0,1-1 1 0 0,31 23-1 0 0,-8-8 129 0 0,66 35 0 0 0,-87-56-650 0 0,0-1-1 0 0,1-1 1 0 0,0 0-1 0 0,1-2 1 0 0,-1-1-1 0 0,1-1 1 0 0,34 3-1 0 0,-44-6-672 0 0,-9-1 232 0 0,1-1 0 0 0,-1 1 0 0 0,0-1 0 0 0,0 0-1 0 0,0 0 1 0 0,1 0 0 0 0,-1-1 0 0 0,0 0 0 0 0,8-2 0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6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4 25 10591 0 0,'-4'-8'1104'0'0,"4"7"-1033"0"0,-1 0 0 0 0,0 0 0 0 0,1 0-1 0 0,-1 0 1 0 0,0 0 0 0 0,0 0 0 0 0,0 0 0 0 0,0 0-1 0 0,0 0 1 0 0,0 0 0 0 0,0 1 0 0 0,0-1 0 0 0,0 0-1 0 0,0 1 1 0 0,-1-1 0 0 0,1 1 0 0 0,0-1-1 0 0,0 1 1 0 0,-1 0 0 0 0,1-1 0 0 0,0 1 0 0 0,0 0-1 0 0,-1 0 1 0 0,1 0 0 0 0,-2 0 0 0 0,-3 0 404 0 0,-1 1-1 0 0,1 0 1 0 0,0 0 0 0 0,-7 3 0 0 0,6-2-606 0 0,-5 1 291 0 0,1 1-1 0 0,-1 1 0 0 0,2 0 0 0 0,-1 0 0 0 0,0 1 1 0 0,1 0-1 0 0,0 1 0 0 0,0 0 0 0 0,1 1 1 0 0,0 0-1 0 0,1 1 0 0 0,-1-1 0 0 0,1 1 1 0 0,-7 12-1 0 0,-7 14 641 0 0,1 1 1 0 0,-29 68 0 0 0,-3 6-238 0 0,46-98-517 0 0,0 0 1 0 0,-1 0-1 0 0,-17 19 1 0 0,21-27-81 0 0,0 0 0 0 0,0 0 0 0 0,-1 0 0 0 0,1-1 0 0 0,-1 0 0 0 0,0 0 0 0 0,0 0 0 0 0,0-1 0 0 0,0 0 0 0 0,-1 0 0 0 0,1 0 0 0 0,-8 1 0 0 0,12-2-190 0 0,-5 0-54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6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9215 0 0,'2'0'7187'0'0,"35"-16"-4688"0"0,17-8-1120 0 0,2 2 1 0 0,68-17-1 0 0,-84 29-1448 0 0,0 3 0 0 0,1 1 0 0 0,0 1 1 0 0,0 3-1 0 0,49 3 0 0 0,-48 7-3518 0 0,-24-3-3461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7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0 7831 0 0,'3'8'810'0'0,"25"118"7380"0"0,-8-32-5752 0 0,1-13-1587 0 0,24 105-248 0 0,-16 2-519 0 0,-28-174-40 0 0,0-1 0 0 0,-1 0-1 0 0,-1 0 1 0 0,0 1 0 0 0,-1-1 0 0 0,0 0-1 0 0,-1 0 1 0 0,-1-1 0 0 0,0 1 0 0 0,-1-1-1 0 0,0 1 1 0 0,-1-1 0 0 0,0-1 0 0 0,-1 1-1 0 0,0-1 1 0 0,-1 0 0 0 0,0-1 0 0 0,0 0-1 0 0,-1 0 1 0 0,-15 11 0 0 0,-48 36 175 0 0,-105 63-1 0 0,128-89-237 0 0,48-30-54 0 0,3-2-79 0 0,38-11-1097 0 0,-1-2 0 0 0,39-19 1 0 0,-52 20-5406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18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0 1375 0 0,'0'0'13592'0'0,"1"-1"-12664"0"0,29-22 1858 0 0,-26 19-2547 0 0,1 0 0 0 0,0 0 0 0 0,0 0 0 0 0,0 1 0 0 0,0-1 0 0 0,0 1 0 0 0,1 1 0 0 0,0-1 1 0 0,-1 1-1 0 0,1 0 0 0 0,6-2 0 0 0,4 2-179 0 0,-5 0-57 0 0,0 1 0 0 0,0 0-1 0 0,0 0 1 0 0,0 1-1 0 0,0 1 1 0 0,18 2 0 0 0,-26-1-46 0 0,-2-2 42 0 0,0 0 1 0 0,-1 1 0 0 0,1-1-1 0 0,-1 1 1 0 0,1-1-1 0 0,-1 1 1 0 0,1-1 0 0 0,-1 1-1 0 0,1-1 1 0 0,-1 1-1 0 0,1-1 1 0 0,-1 1 0 0 0,0 0-1 0 0,1-1 1 0 0,-1 1-1 0 0,0 0 1 0 0,0-1 0 0 0,0 1-1 0 0,1 0 1 0 0,-1-1-1 0 0,0 1 1 0 0,0 0-1 0 0,0 0 1 0 0,0-1 0 0 0,0 1-1 0 0,0 0 1 0 0,0-1-1 0 0,0 1 1 0 0,0 0 0 0 0,-1-1-1 0 0,1 1 1 0 0,0 0-1 0 0,0-1 1 0 0,-1 1 0 0 0,1 0-1 0 0,0-1 1 0 0,-1 2-1 0 0,0 0-6 0 0,-2 3-1 0 0,1 0 0 0 0,-1-1 0 0 0,-1 1 0 0 0,1 0-1 0 0,-1-1 1 0 0,1 0 0 0 0,-8 6 0 0 0,-34 26 17 0 0,20-17-13 0 0,-17 16-28 0 0,-51 57 0 0 0,90-90 32 0 0,-5 10 0 0 0,8-11 2 0 0,0-1 0 0 0,0 0-1 0 0,-1 0 1 0 0,1 0 0 0 0,0 0 0 0 0,0 1 0 0 0,0-1-1 0 0,0 0 1 0 0,0 0 0 0 0,0 0 0 0 0,0 1-1 0 0,0-1 1 0 0,0 0 0 0 0,0 0 0 0 0,0 0-1 0 0,0 0 1 0 0,0 1 0 0 0,0-1 0 0 0,0 0-1 0 0,0 0 1 0 0,0 0 0 0 0,0 1 0 0 0,0-1-1 0 0,0 0 1 0 0,0 0 0 0 0,0 0 0 0 0,1 1 0 0 0,-1-1-1 0 0,0 0 1 0 0,0 0 0 0 0,0 0 0 0 0,0 0-1 0 0,0 0 1 0 0,0 1 0 0 0,1-1 0 0 0,-1 0-1 0 0,0 0 1 0 0,0 0 0 0 0,0 0 0 0 0,0 0-1 0 0,1 0 1 0 0,-1 0 0 0 0,0 0 0 0 0,0 1-1 0 0,0-1 1 0 0,1 0 0 0 0,-1 0 0 0 0,0 0 0 0 0,7 0 77 0 0,11 0 128 0 0,1-1 1 0 0,-1-1 0 0 0,1-1 0 0 0,26-7 0 0 0,4-1 71 0 0,16-1-130 0 0,99-16 550 0 0,-121 22-1512 0 0,79 2-1 0 0,-98 5-1371 0 0,-3 2-5127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22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37 7743 0 0,'0'0'704'0'0,"-6"5"-568"0"0,-10 1 3084 0 0,24-8-2440 0 0,200-39 3592 0 0,-197 40-4091 0 0,403-66-99 0 0,-349 54-78 0 0,81-6 0 0 0,-110 17-68 0 0,1 2-1 0 0,-1 1 0 0 0,66 11 0 0 0,-63-4-44 0 0,50 7 40 0 0,-75-13-23 0 0,0-1 1 0 0,1-1-1 0 0,-1-1 1 0 0,18-2-1 0 0,62-20 161 0 0,-66 15-35 0 0,48-9 1 0 0,52 3 30 0 0,-99 13-168 0 0,1 1-1 0 0,40 4 0 0 0,30 12-394 0 0,-93-14 386 0 0,-1-1 0 0 0,1 0 1 0 0,-1-1-1 0 0,1 0 0 0 0,-1 0 1 0 0,13-1-1 0 0,-11 0 4 0 0,73-13 16 0 0,-59 8 6 0 0,1 2 0 0 0,-1 1 0 0 0,39-1 0 0 0,-27 6-14 0 0,99 5 0 0 0,-109-7 0 0 0,0 0 0 0 0,44-7 0 0 0,243-45 194 0 0,-284 46 125 0 0,0 2 0 0 0,0 1 0 0 0,41 0 0 0 0,-63 3-278 0 0,-2 1-28 0 0,1-1-1 0 0,-1 1 0 0 0,1-1 1 0 0,-1 1-1 0 0,0 0 0 0 0,6 2 1 0 0,-8-2-83 0 0,-3 8-2644 0 0,-2-1-3388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22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7 4607 0 0,'0'0'354'0'0,"0"-1"-233"0"0,-3-4 1998 0 0,-1 21 8867 0 0,-5 6-7153 0 0,-19 29-5641 0 0,12-22 2835 0 0,-3 4-943 0 0,-42 58 0 0 0,47-72-153 0 0,-69 97-2879 0 0,77-105-1669 0 0,2-3-1325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23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4 20 10591 0 0,'17'-19'6199'0'0,"-20"29"-5518"0"0,-9 15-619 0 0,-1-1-1 0 0,-2 0 1 0 0,-31 41-1 0 0,-62 59 117 0 0,86-102-167 0 0,-1-2 0 0 0,0 0-1 0 0,-2-2 1 0 0,0 0 0 0 0,-47 24-1 0 0,51-30 3 0 0,-1 0 0 0 0,2 2 0 0 0,0 1-1 0 0,-24 21 1 0 0,35-26 4 0 0,1-1-1 0 0,0 1 1 0 0,1 1-1 0 0,0-1 1 0 0,0 1-1 0 0,1 1 1 0 0,1-1-1 0 0,-1 1 1 0 0,2 0-1 0 0,-4 12 1 0 0,8-22 3 0 0,-1 0 0 0 0,1-1 1 0 0,0 1-1 0 0,0 0 1 0 0,-1 0-1 0 0,1 0 0 0 0,0 0 1 0 0,1-1-1 0 0,-1 1 1 0 0,0 0-1 0 0,0 0 0 0 0,1 0 1 0 0,-1-1-1 0 0,1 1 1 0 0,0 0-1 0 0,-1-1 0 0 0,1 1 1 0 0,0 0-1 0 0,0-1 1 0 0,0 1-1 0 0,2 2 0 0 0,-1-2 45 0 0,1 0 1 0 0,-1-1-1 0 0,0 1 0 0 0,0-1 0 0 0,1 0 0 0 0,-1 1 1 0 0,1-1-1 0 0,0 0 0 0 0,-1-1 0 0 0,1 1 0 0 0,0 0 1 0 0,-1-1-1 0 0,1 1 0 0 0,3-1 0 0 0,26 2 496 0 0,0-2 0 0 0,47-5 1 0 0,63-16 226 0 0,-71 9-436 0 0,-50 9-253 0 0,27-4 51 0 0,0-2 0 0 0,67-21 0 0 0,-48 7-129 0 0,-14 5 6 0 0,98-46 0 0 0,-135 55-27 0 0,4-1 0 0 0,0-1 0 0 0,-1 0 0 0 0,0-2 0 0 0,-1 0 0 0 0,21-20 0 0 0,-37 31-27 0 0,0 0 0 0 0,-1 0 0 0 0,1 0 0 0 0,-1-1-1 0 0,1 1 1 0 0,-1 0 0 0 0,0 0 0 0 0,1-1 0 0 0,-1 1 0 0 0,-1-1 0 0 0,1 1-1 0 0,0-1 1 0 0,0-5 0 0 0,-1 7 10 0 0,0-1 0 0 0,0 1 0 0 0,0 0 0 0 0,-1-1 0 0 0,1 1 0 0 0,0-1 0 0 0,-1 1 0 0 0,1 0 0 0 0,-1-1 0 0 0,1 1 0 0 0,-1 0 0 0 0,0 0 0 0 0,0-1 0 0 0,0 1 0 0 0,1 0 0 0 0,-1 0 0 0 0,0 0-1 0 0,0 0 1 0 0,-1 0 0 0 0,1 0 0 0 0,0 0 0 0 0,0 0 0 0 0,0 1 0 0 0,-1-1 0 0 0,1 0 0 0 0,-2 0 0 0 0,-5-2-34 0 0,0 0 1 0 0,-1 0-1 0 0,1 1 0 0 0,0 0 0 0 0,-1 1 0 0 0,1 0 0 0 0,-1 0 1 0 0,1 1-1 0 0,-1 0 0 0 0,0 1 0 0 0,1-1 0 0 0,-17 5 1 0 0,13-2 13 0 0,-1 1 0 0 0,1 0 0 0 0,-1 1 1 0 0,2 0-1 0 0,-1 1 0 0 0,0 1 0 0 0,-18 13 1 0 0,18-9-19 0 0,12-6 59 0 0,0-3-7 0 0,-15 38-36 0 0,9-24-333 0 0,0 1-1 0 0,0 0 1 0 0,-4 33 0 0 0,8-36-4437 0 0,0 1-1598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24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05 2303 0 0,'0'0'13211'0'0,"-14"-3"-11376"0"0,9 3-1824 0 0,0 0 0 0 0,0 1 0 0 0,0 0 0 0 0,0 0 0 0 0,0 0 1 0 0,0 0-1 0 0,1 1 0 0 0,-1 0 0 0 0,0 0 0 0 0,1 0 1 0 0,-1 1-1 0 0,-4 3 0 0 0,-5 3-21 0 0,0 2-1 0 0,-15 14 1 0 0,16-11-4 0 0,0 2-1 0 0,0 0 1 0 0,2 1 0 0 0,-15 26-1 0 0,22-37 86 0 0,1 1 0 0 0,0-1 0 0 0,1 0 0 0 0,-1 1 0 0 0,1 0 1 0 0,1-1-1 0 0,-1 1 0 0 0,1 0 0 0 0,0 0 0 0 0,1 0 0 0 0,-1 0 0 0 0,2 0 0 0 0,0 11 0 0 0,0-15-32 0 0,0 1 0 0 0,-1-1 1 0 0,1 0-1 0 0,1 1 0 0 0,-1-1 0 0 0,0 0 1 0 0,1 0-1 0 0,0 0 0 0 0,0 0 1 0 0,0 0-1 0 0,0-1 0 0 0,0 1 0 0 0,0 0 1 0 0,1-1-1 0 0,-1 0 0 0 0,1 1 0 0 0,0-1 1 0 0,-1 0-1 0 0,1-1 0 0 0,0 1 0 0 0,0 0 1 0 0,1-1-1 0 0,-1 1 0 0 0,0-1 0 0 0,0 0 1 0 0,1 0-1 0 0,-1-1 0 0 0,7 2 1 0 0,14 0 159 0 0,0-1 0 0 0,0-1 0 0 0,0-1 0 0 0,0-1 0 0 0,0-1 0 0 0,37-10 0 0 0,-9-2 185 0 0,90-40 1 0 0,-110 41-121 0 0,0-2-1 0 0,36-25 1 0 0,-54 31-205 0 0,0-1-1 0 0,0 0 1 0 0,-2 0 0 0 0,1-1-1 0 0,-2-1 1 0 0,18-23 0 0 0,-26 31-53 0 0,0 1 0 0 0,0-1 0 0 0,-1 0 0 0 0,1 0 0 0 0,-1-1 0 0 0,-1 1 0 0 0,1 0 0 0 0,-1 0 0 0 0,1-1 0 0 0,-1 1 0 0 0,-1-1 0 0 0,1 0 0 0 0,-1 1 0 0 0,-1-10 0 0 0,0 10-31 0 0,0 1 0 0 0,0 0 0 0 0,0-1 1 0 0,-1 1-1 0 0,0 0 0 0 0,1 0 0 0 0,-2 0 0 0 0,1 0 0 0 0,0 0 1 0 0,-1 0-1 0 0,0 1 0 0 0,0-1 0 0 0,0 1 0 0 0,0 0 0 0 0,0 0 1 0 0,-1 0-1 0 0,1 0 0 0 0,-6-3 0 0 0,2 2-62 0 0,-1 1-1 0 0,1 0 0 0 0,-1 0 1 0 0,1 0-1 0 0,-1 1 0 0 0,0 0 1 0 0,0 1-1 0 0,0 0 1 0 0,0 0-1 0 0,0 0 0 0 0,0 1 1 0 0,0 0-1 0 0,-16 3 1 0 0,-7 3-125 0 0,-1 1 1 0 0,-34 13 0 0 0,43-13 71 0 0,4-1-4 0 0,-188 67-3221 0 0,180-64 657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13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0 8287 0 0,'-29'64'8327'0'0,"29"-64"-8233"0"0,1 1 0 0 0,-1-1 0 0 0,0 1 0 0 0,1-1 0 0 0,-1 1 0 0 0,0-1 0 0 0,1 1 0 0 0,-1-1 0 0 0,0 1 0 0 0,1-1 0 0 0,-1 0 1 0 0,1 1-1 0 0,-1-1 0 0 0,1 0 0 0 0,-1 1 0 0 0,1-1 0 0 0,-1 0 0 0 0,1 0 0 0 0,-1 1 0 0 0,1-1 0 0 0,-1 0 0 0 0,1 0 0 0 0,0 0 0 0 0,-1 0 0 0 0,1 0 0 0 0,-1 0 0 0 0,2 0 0 0 0,0 0 53 0 0,-1 0-1 0 0,1-1 1 0 0,-1 1-1 0 0,1-1 1 0 0,-1 0-1 0 0,1 1 1 0 0,-1-1-1 0 0,1 0 1 0 0,2-2-1 0 0,1-1 379 0 0,0-1-1 0 0,0 1 0 0 0,0-1 1 0 0,4-6-1 0 0,-8 9-314 0 0,-2 2 107 0 0,-8 7 471 0 0,-13 14 242 0 0,-58 83-2014 0 0,69-89 888 0 0,11-15 85 0 0,0 0-1 0 0,0 0 1 0 0,0 0-1 0 0,0 0 1 0 0,-1 0-1 0 0,1 1 1 0 0,0-1-1 0 0,0 0 1 0 0,0 0-1 0 0,0 0 1 0 0,0 0-1 0 0,0 0 1 0 0,0 0-1 0 0,0 0 1 0 0,0 1-1 0 0,0-1 1 0 0,0 0-1 0 0,0 0 1 0 0,-1 0-1 0 0,1 0 1 0 0,0 0-1 0 0,0 0 1 0 0,0 0-1 0 0,0 0 1 0 0,0 0-1 0 0,0 0 1 0 0,0 0-1 0 0,-1 0 1 0 0,1 0-1 0 0,0 0 1 0 0,0 1-1 0 0,0-1 1 0 0,0 0-1 0 0,0 0 1 0 0,0 0-1 0 0,-1 0 1 0 0,1 0-1 0 0,0-1 1 0 0,0 1-1 0 0,0 0 1 0 0,0 0-1 0 0,0 0 1 0 0,0 0-1 0 0,-1 0 1 0 0,1 0-1 0 0,0 0 1 0 0,0 0-1 0 0,0 0 1 0 0,-1-9-101 0 0,3-22 518 0 0,-1 18-248 0 0,-1 11 569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26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243 3679 0 0,'0'0'4179'0'0,"4"-7"788"0"0,11-11-2860 0 0,-9 10-1410 0 0,0 1-1 0 0,10-18 1 0 0,-15 23-410 0 0,2-6 243 0 0,0-6-170 0 0,-3 11-357 0 0,-1 1 0 0 0,0-1-1 0 0,1 1 1 0 0,-1-1 0 0 0,-1 1 0 0 0,1 0-1 0 0,0 0 1 0 0,0 0 0 0 0,-1-1 0 0 0,1 1-1 0 0,-1 0 1 0 0,-3-3 0 0 0,4 5-9 0 0,-18-20-332 0 0,-2 1 1 0 0,0 0 0 0 0,-1 2-1 0 0,-25-15 1 0 0,43 30 331 0 0,1 0-1 0 0,-1 0 1 0 0,1 1 0 0 0,-1-1-1 0 0,0 1 1 0 0,0 0 0 0 0,1 0-1 0 0,-1 1 1 0 0,0-1 0 0 0,0 1-1 0 0,0-1 1 0 0,-4 1 0 0 0,1 1-16 0 0,0 0 0 0 0,0 0 1 0 0,0 1-1 0 0,0-1 0 0 0,0 1 0 0 0,-7 4 1 0 0,-4 2-33 0 0,0 2 1 0 0,1 0 0 0 0,-28 22 0 0 0,29-19 76 0 0,0 1-1 0 0,1 1 0 0 0,0 0 1 0 0,-13 19-1 0 0,21-26-8 0 0,1 1-1 0 0,0 0 1 0 0,1 0 0 0 0,0 1-1 0 0,0 0 1 0 0,1 0-1 0 0,1 0 1 0 0,-1 0 0 0 0,-2 19-1 0 0,5-26 20 0 0,1-1-1 0 0,0 0 1 0 0,0 0-1 0 0,0 0 1 0 0,0 1 0 0 0,0-1-1 0 0,0 0 1 0 0,0 0-1 0 0,1 0 1 0 0,-1 1-1 0 0,1-1 1 0 0,0 0 0 0 0,0 0-1 0 0,-1 0 1 0 0,1 0-1 0 0,1 0 1 0 0,-1 0-1 0 0,0 0 1 0 0,0-1-1 0 0,1 1 1 0 0,-1 0 0 0 0,1-1-1 0 0,-1 1 1 0 0,1-1-1 0 0,0 1 1 0 0,-1-1-1 0 0,1 0 1 0 0,0 0-1 0 0,0 0 1 0 0,0 0 0 0 0,0 0-1 0 0,0 0 1 0 0,0 0-1 0 0,0-1 1 0 0,4 1-1 0 0,6 1 175 0 0,0 0 0 0 0,0-1-1 0 0,0-1 1 0 0,0 0-1 0 0,14-2 1 0 0,-24 2-203 0 0,38-4 262 0 0,0-2-1 0 0,76-22 1 0 0,74-38-51 0 0,-180 62-200 0 0,1 0-65 0 0,1-1 0 0 0,-1-1-1 0 0,0 0 1 0 0,15-10 0 0 0,-25 15-63 0 0,-11 2 55 0 0,0 0 0 0 0,0 0 0 0 0,0 1-1 0 0,0 1 1 0 0,0 0 0 0 0,-16 7 0 0 0,26-10 58 0 0,0 0 0 0 0,0 0 0 0 0,0 0 0 0 0,0 0 0 0 0,-1 0 0 0 0,1 0 0 0 0,0 0 0 0 0,0 0 0 0 0,0 0 0 0 0,0 0 0 0 0,0 0 0 0 0,0 0 0 0 0,0 0 0 0 0,-1 0 0 0 0,1 0 0 0 0,0 0 0 0 0,0 0 0 0 0,0 0 0 0 0,0 0 0 0 0,0 0 0 0 0,0 0 0 0 0,0 0 0 0 0,0 0 0 0 0,0 1 0 0 0,0-1 0 0 0,-1 0 0 0 0,1 0 0 0 0,0 0 0 0 0,0 0 0 0 0,0 0 0 0 0,0 0 0 0 0,0 0 0 0 0,0 0 0 0 0,0 1 0 0 0,0-1 0 0 0,0 0 0 0 0,0 0 0 0 0,0 0 0 0 0,0 0 0 0 0,0 0 0 0 0,0 0 0 0 0,0 0 0 0 0,0 1 0 0 0,0-1 0 0 0,0 0 0 0 0,0 0 0 0 0,0 0 0 0 0,0 0 0 0 0,0 0 0 0 0,0 0 0 0 0,0 0 0 0 0,0 1 0 0 0,0-1 0 0 0,0 0 0 0 0,1 0 0 0 0,-1 0 0 0 0,0 0 0 0 0,0 0 0 0 0,0 0 0 0 0,0 0 0 0 0,0 0 0 0 0,0 0 0 0 0,0 0 0 0 0,0 1 0 0 0,0-1 0 0 0,1 0 0 0 0,-1 0 0 0 0,6 2 0 0 0,-6-2 0 0 0,12 2 11 0 0,0 0-1 0 0,0-1 1 0 0,23 0-1 0 0,3 0 76 0 0,-37-1-86 0 0,-1 0 0 0 0,0 0 0 0 0,1 0 0 0 0,-1 0 0 0 0,0 0 0 0 0,1 0 0 0 0,-1 0 0 0 0,0 0 0 0 0,1 0 0 0 0,-1 0 0 0 0,0 0 0 0 0,1 0 0 0 0,-1 0 0 0 0,0 0 0 0 0,0 1 0 0 0,1-1 0 0 0,-1 0 0 0 0,0 0 0 0 0,1 0 0 0 0,-1 0 0 0 0,0 1 0 0 0,0-1 0 0 0,1 0 0 0 0,-1 0 0 0 0,0 1 0 0 0,0-1 0 0 0,1 0 0 0 0,-1 0 0 0 0,0 1 0 0 0,0-1 0 0 0,0 0 0 0 0,0 0 0 0 0,1 1 0 0 0,-1-1 0 0 0,0 0 0 0 0,0 1 0 0 0,0-1 0 0 0,0 0 0 0 0,0 1 0 0 0,0-1 0 0 0,0 0 0 0 0,0 1 0 0 0,0-1 0 0 0,0 0 0 0 0,0 1 0 0 0,0-1 0 0 0,0 0 0 0 0,0 1 0 0 0,0-1 0 0 0,-1 0 0 0 0,1 1 0 0 0,0-1 0 0 0,0 0 0 0 0,0 0 0 0 0,0 1 0 0 0,0-1 0 0 0,-1 1 0 0 0,-3 7 7 0 0,0 1 1 0 0,0-1-1 0 0,-1 0 0 0 0,0 0 0 0 0,0 0 1 0 0,-11 11-1 0 0,-4 7 60 0 0,7-7 34 0 0,1 2 0 0 0,1-1 0 0 0,1 2 0 0 0,0-1 1 0 0,2 1-1 0 0,1 1 0 0 0,0-1 0 0 0,2 1 0 0 0,-5 39 1 0 0,9-45 191 0 0,0 1 1 0 0,1-1-1 0 0,0 0 1 0 0,1 0 0 0 0,1 0-1 0 0,1 0 1 0 0,1 0 0 0 0,5 17-1 0 0,-8-32-28 0 0,0 0-179 0 0,3 6-16 0 0,1 13 71 0 0,-6-13-83 0 0,0-4-3 0 0,-1 25-9 0 0,3-32-446 0 0,-1 0-1 0 0,1 1 0 0 0,-1-1 1 0 0,1 1-1 0 0,0 0 0 0 0,2-4 1 0 0,-2 2-98 0 0,4-6-749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27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 9671 0 0,'0'0'9475'0'0,"1"1"-9039"0"0,2 4-303 0 0,-1 0 0 0 0,0 1 0 0 0,0-1 0 0 0,0 0 0 0 0,-1 1 0 0 0,0-1 0 0 0,0 1 0 0 0,0-1 0 0 0,-1 1 0 0 0,1-1 1 0 0,-2 8-1 0 0,0 13 240 0 0,-6 27 1 0 0,5-38-334 0 0,-11 53 32 0 0,-2 0 0 0 0,-4-1 1 0 0,-29 69-1 0 0,46-132-145 0 0,1 1 1 0 0,-1 0-1 0 0,1 1 0 0 0,0-1 1 0 0,0 0-1 0 0,1 0 0 0 0,0 0 0 0 0,-1 0 1 0 0,2 1-1 0 0,0 7 0 0 0,-1-12-323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27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5 16615 0 0,'0'0'762'0'0,"2"-2"-18"0"0,2-1-719 0 0,-1 0 0 0 0,1 1 1 0 0,0-1-1 0 0,1 0 1 0 0,-1 1-1 0 0,0 0 1 0 0,1 0-1 0 0,-1 0 1 0 0,1 1-1 0 0,-1 0 1 0 0,1 0-1 0 0,6-1 1 0 0,6-2 97 0 0,156-30 462 0 0,-53 12-362 0 0,769-151 3066 0 0,-298 102-1194 0 0,-504 69-1934 0 0,99 12-1 0 0,84 23-387 0 0,-201-24 88 0 0,-56-7 28 0 0,0-1 0 0 0,0 0-1 0 0,20-2 1 0 0,-28 1-333 0 0,1-1-1 0 0,-1 0 1 0 0,0-1-1 0 0,1 1 0 0 0,-1-1 1 0 0,0 0-1 0 0,0-1 1 0 0,0 1-1 0 0,0-1 1 0 0,7-6-1 0 0,4-3-6719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30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4 90 6911 0 0,'0'0'528'0'0,"2"-1"-341"0"0,9-6 952 0 0,1 1 1 0 0,14-5-1 0 0,-12 5 764 0 0,20-11 0 0 0,35-24 3550 0 0,-79 46-5041 0 0,-31 17-108 0 0,-101 51-172 0 0,-214 131-132 0 0,334-190-39 0 0,0 0 0 0 0,1 2-1 0 0,-32 31 1 0 0,52-44-14 0 0,1-2 52 0 0,0 0 1 0 0,0 0-1 0 0,0 0 0 0 0,0 0 1 0 0,1 0-1 0 0,-1 0 1 0 0,0 0-1 0 0,0-1 1 0 0,1 1-1 0 0,-1 0 1 0 0,0 0-1 0 0,1 0 1 0 0,-1 0-1 0 0,1 0 1 0 0,-1 0-1 0 0,1 0 1 0 0,-1-1-1 0 0,1 1 1 0 0,0 0-1 0 0,-1 0 1 0 0,1-1-1 0 0,0 1 1 0 0,1 0-1 0 0,0 1 0 0 0,1 0 2 0 0,0 0 0 0 0,0 0-1 0 0,1 0 1 0 0,-1 0 0 0 0,0-1 0 0 0,0 1-1 0 0,1-1 1 0 0,-1 0 0 0 0,1 0 0 0 0,-1 0-1 0 0,1-1 1 0 0,5 1 0 0 0,6 0 66 0 0,25-3-1 0 0,-21 1 58 0 0,59-7 494 0 0,-32 2-179 0 0,0 0-124 0 0,-43 6-261 0 0,2 1-32 0 0,-5 0-19 0 0,0-1 1 0 0,0 1-1 0 0,0 0 1 0 0,0-1 0 0 0,0 1-1 0 0,0-1 1 0 0,0 1-1 0 0,0 0 1 0 0,0-1-1 0 0,0 1 1 0 0,-1-1 0 0 0,1 1-1 0 0,0 0 1 0 0,-1 0-1 0 0,1-1-3 0 0,-4 5 5 0 0,0 0 0 0 0,0 1 0 0 0,-1-2 0 0 0,0 1 0 0 0,1 0 0 0 0,-2-1 0 0 0,1 0 0 0 0,0 0 0 0 0,-1-1 0 0 0,-6 3 0 0 0,-7 7-12 0 0,-77 54-208 0 0,-66 44 78 0 0,30-39 137 0 0,43-26 0 0 0,71-35-13 0 0,1 0-1 0 0,0 1 0 0 0,1 1 1 0 0,0 0-1 0 0,1 1 1 0 0,0 1-1 0 0,1 0 0 0 0,1 1 1 0 0,-18 29-1 0 0,27-39 29 0 0,3-5 627 0 0,14-3-176 0 0,11-3-248 0 0,0-1 0 0 0,23-10 0 0 0,31-8 189 0 0,-30 15-262 0 0,-1 1 1 0 0,1 3-1 0 0,1 2 0 0 0,-1 2 1 0 0,49 5-1 0 0,-49 0-113 0 0,84-5 0 0 0,-123 1-32 0 0,-1 0-13 0 0,-7 0-51 0 0,-6 8-6145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32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3791 0 0,'0'0'4218'0'0,"8"-4"-3326"0"0,15-4-279 0 0,38-9 1 0 0,4-1-449 0 0,-40 10-366 0 0,71-22 816 0 0,-79 26-1347 0 0,-1 0 0 0 0,1 2 0 0 0,30-2 0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32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375 0 0,'0'0'14128'0'0,"2"0"-12533"0"0,8 3-1143 0 0,1-1 1 0 0,-1-1-1 0 0,1 0 1 0 0,0 0-1 0 0,-1-1 0 0 0,1-1 1 0 0,18-2-1 0 0,77-22 918 0 0,-43 9-730 0 0,-48 12-542 0 0,-5 2-84 0 0,0-1-1 0 0,-1 1 0 0 0,1 1 0 0 0,0 0 0 0 0,0 0 1 0 0,18 2-1 0 0,-27-1-301 0 0,1 2-644 0 0,4 4-277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35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107 5695 0 0,'0'0'1168'0'0,"-13"10"696"0"0,2-1 341 0 0,-21 12 5438 0 0,52-38-7358 0 0,0 0-1 0 0,1 2 1 0 0,1 1-1 0 0,1 0 1 0 0,-1 1 0 0 0,49-18-1 0 0,-63 28-258 0 0,2-1-17 0 0,0 0 0 0 0,0 1 1 0 0,0 0-1 0 0,1 0 0 0 0,-1 1 1 0 0,1 0-1 0 0,-1 1 0 0 0,17 0 1 0 0,-28 13-105 0 0,0-8 79 0 0,-1 0-1 0 0,1 0 1 0 0,-1 0 0 0 0,0 0 0 0 0,0-1-1 0 0,0 1 1 0 0,-1 0 0 0 0,1-1 0 0 0,-1 0-1 0 0,0 1 1 0 0,-6 4 0 0 0,-6 5-41 0 0,-22 14 1 0 0,21-16-53 0 0,-206 169-1241 0 0,203-163 1206 0 0,-19 14-147 0 0,24-22 204 0 0,1 2-1 0 0,0 0 1 0 0,1 0-1 0 0,1 1 1 0 0,-19 24-1 0 0,29-35 96 0 0,1-1-1 0 0,-1 1 1 0 0,1 0-1 0 0,-1-1 1 0 0,1 1 0 0 0,-1 0-1 0 0,1 0 1 0 0,-1-1-1 0 0,1 1 1 0 0,0 0-1 0 0,-1 0 1 0 0,1 0-1 0 0,0 0 1 0 0,0 0 0 0 0,0-1-1 0 0,-1 1 1 0 0,1 0-1 0 0,0 0 1 0 0,0 0-1 0 0,0 0 1 0 0,1 0 0 0 0,-1 0-1 0 0,0-1 1 0 0,0 3-1 0 0,1-2 11 0 0,-1 0 75 0 0,3 16 366 0 0,-2-11-449 0 0,0-1 1 0 0,0 0 0 0 0,1 0-1 0 0,-1 0 1 0 0,1 0-1 0 0,0-1 1 0 0,0 1-1 0 0,4 4 1 0 0,-6-8-3 0 0,2 1 31 0 0,0-1 0 0 0,-1 0 1 0 0,1 0-1 0 0,0 0 0 0 0,0 0 1 0 0,0 0-1 0 0,-1 0 0 0 0,1 0 1 0 0,0-1-1 0 0,0 1 0 0 0,0-1 1 0 0,0 0-1 0 0,3 1 0 0 0,-1 0 51 0 0,2-1 13 0 0,-1 1 1 0 0,0-1 0 0 0,1 0-1 0 0,-1 0 1 0 0,1 0 0 0 0,-1-1-1 0 0,8-1 1 0 0,38-14 491 0 0,-23 7-305 0 0,30-9 84 0 0,109-31 348 0 0,-128 40-688 0 0,0 2 0 0 0,53-4-1 0 0,-69 12-1226 0 0,-34 16 269 0 0,5-12 330 0 0,0 0 0 0 0,0-1 1 0 0,-1 0-1 0 0,0 0 0 0 0,1 0 0 0 0,-10 3 0 0 0,0 1-5321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3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5 8751 0 0,'9'-4'6526'0'0,"-15"16"-2620"0"0,-1-3-5330 0 0,-21 20 1675 0 0,-1 0 1 0 0,-34 24-1 0 0,17-15-117 0 0,-91 76-414 0 0,112-91 210 0 0,-85 83-36 0 0,106-102 132 0 0,1 1 0 0 0,0-1-1 0 0,0 0 1 0 0,0 1 0 0 0,0 0 0 0 0,1 0-1 0 0,-1 0 1 0 0,1 0 0 0 0,1 0-1 0 0,-3 7 1 0 0,4-10 28 0 0,0 0 1 0 0,0 0-1 0 0,0 0 0 0 0,0 0 1 0 0,0 0-1 0 0,0 0 0 0 0,0 1 1 0 0,1-1-1 0 0,-1 0 0 0 0,1 0 0 0 0,-1 0 1 0 0,1-1-1 0 0,0 1 0 0 0,0 0 1 0 0,0 0-1 0 0,0 0 0 0 0,0 0 1 0 0,0-1-1 0 0,0 1 0 0 0,1-1 0 0 0,-1 1 1 0 0,0-1-1 0 0,1 1 0 0 0,0-1 1 0 0,-1 0-1 0 0,1 0 0 0 0,0 1 1 0 0,0-1-1 0 0,2 1 0 0 0,4 1 113 0 0,0 0 0 0 0,-1 0 0 0 0,1-1 0 0 0,0 0 1 0 0,0-1-1 0 0,0 1 0 0 0,1-2 0 0 0,14 1 0 0 0,7-3 101 0 0,32-6 0 0 0,-34 4-157 0 0,422-79 598 0 0,-441 81-705 0 0,-1 0 0 0 0,1-1-1 0 0,-1-1 1 0 0,1 1 0 0 0,-1-1 0 0 0,9-7-1 0 0,-14 10 20 0 0,-1-1 0 0 0,1 0 0 0 0,-1 0 0 0 0,0 0 0 0 0,1-1 0 0 0,-1 1 0 0 0,0 0 0 0 0,0-1 0 0 0,0 1 0 0 0,-1-1 0 0 0,1 0 0 0 0,-1 0 0 0 0,1 0 0 0 0,-1 0-1 0 0,0 0 1 0 0,0 0 0 0 0,0 0 0 0 0,-1 0 0 0 0,1 0 0 0 0,-1-6 0 0 0,0 5-57 0 0,0 0-1 0 0,0 0 1 0 0,-1 0 0 0 0,0 0-1 0 0,0 0 1 0 0,0 0-1 0 0,0 0 1 0 0,-1 0 0 0 0,0 0-1 0 0,1 0 1 0 0,-1 0-1 0 0,-1 1 1 0 0,1-1 0 0 0,-5-5-1 0 0,5 7 25 0 0,0 0 0 0 0,0 0-1 0 0,0 1 1 0 0,0-1-1 0 0,-1 0 1 0 0,1 1 0 0 0,0 0-1 0 0,-1-1 1 0 0,1 1-1 0 0,-1 0 1 0 0,1 0 0 0 0,-1 0-1 0 0,1 1 1 0 0,-1-1-1 0 0,0 1 1 0 0,1-1 0 0 0,-1 1-1 0 0,0 0 1 0 0,1 0-1 0 0,-1 0 1 0 0,0 0 0 0 0,1 1-1 0 0,-5 0 1 0 0,-11 6-55 0 0,0 0 0 0 0,1 1 0 0 0,0 0 0 0 0,-23 17 0 0 0,38-24 67 0 0,-16 11-64 0 0,-1 0 0 0 0,2 1 0 0 0,-26 24-1 0 0,38-33 46 0 0,1 1 0 0 0,0 0-1 0 0,0-1 1 0 0,1 2 0 0 0,-1-1 0 0 0,1 0-1 0 0,0 1 1 0 0,0-1 0 0 0,1 1-1 0 0,0 0 1 0 0,0 0 0 0 0,0 0 0 0 0,0 0-1 0 0,1 0 1 0 0,0 0 0 0 0,1 0-1 0 0,-1 9 1 0 0,6 18-1219 0 0,0-17-64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0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2239 0 0,'0'0'224'0'0,"-9"2"-224"0"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1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4 110 1375 0 0,'2'0'107'0'0,"15"-6"967"0"0,-1 0-1 0 0,0-1 0 0 0,-1-1 1 0 0,0 0-1 0 0,18-13 0 0 0,-17 10 620 0 0,1 1 0 0 0,1 0-1 0 0,27-10 1 0 0,-43 19-1321 0 0,3 0 3138 0 0,-11 4-2239 0 0,-59 37-694 0 0,-109 59-557 0 0,25-15-24 0 0,-30 26-88 0 0,177-109 28 0 0,17 0-108 0 0,2-1 133 0 0,1-1 0 0 0,22-3-1 0 0,5-1-2 0 0,-27 3 36 0 0,1 2 1 0 0,-1 0-1 0 0,21 3 0 0 0,-31-2 2 0 0,0 1-1 0 0,0 0 1 0 0,0 0 0 0 0,-1 1-1 0 0,1 0 1 0 0,0 0 0 0 0,-1 1-1 0 0,0 0 1 0 0,10 7 0 0 0,-16-10 4 0 0,11 7-22 0 0,-1 1-1 0 0,0 1 1 0 0,0 0-1 0 0,-1 0 0 0 0,0 1 1 0 0,13 19-1 0 0,-20-26 23 0 0,-1 0 0 0 0,1 0 0 0 0,-1 0 0 0 0,0 0 0 0 0,0 0 0 0 0,0 0 0 0 0,-1 1 0 0 0,2 4 0 0 0,-3-8 3 0 0,0 1 0 0 0,1-1 0 0 0,-1 1 0 0 0,0 0 0 0 0,0-1 0 0 0,0 1 0 0 0,0 0 1 0 0,0-1-1 0 0,0 1 0 0 0,-1-1 0 0 0,1 1 0 0 0,0-1 0 0 0,-1 1 0 0 0,1 0 0 0 0,-1-1 0 0 0,-1 3 0 0 0,0 0 23 0 0,0 0-13 0 0,0 0 1 0 0,-1 0 0 0 0,0 0 0 0 0,1-1 0 0 0,-1 1 0 0 0,0-1-1 0 0,-1 0 1 0 0,1 1 0 0 0,-5 2 0 0 0,-2 1 12 0 0,-1 1 0 0 0,-12 5 0 0 0,-26 11 2 0 0,-63 22 1 0 0,-54 8 101 0 0,142-46-105 0 0,-85 19 517 0 0,80-26-294 0 0,18-2-176 0 0,9 1-8 0 0,1-1-10 0 0,1-1-69 0 0,-1 0 1 0 0,0-1 0 0 0,1 1 0 0 0,-1 0 0 0 0,1-1 0 0 0,0 1 0 0 0,0 0-1 0 0,0-1 1 0 0,0 1 0 0 0,0 0 0 0 0,0-1 0 0 0,1 1 0 0 0,-1 0-1 0 0,1 0 1 0 0,-1-1 0 0 0,1 1 0 0 0,0 0 0 0 0,0 0 0 0 0,0 0 0 0 0,0 0-1 0 0,0 0 1 0 0,2-2 0 0 0,-2 3-154 0 0,3-2-101 0 0,-4 3 248 0 0,0 0-1 0 0,0 0 0 0 0,0 0 1 0 0,0-1-1 0 0,0 1 1 0 0,1 0-1 0 0,-1 0 0 0 0,0 0 1 0 0,0 0-1 0 0,0 0 1 0 0,0-1-1 0 0,1 1 0 0 0,-1 0 1 0 0,0 0-1 0 0,0 0 1 0 0,0 0-1 0 0,0 0 1 0 0,1 0-1 0 0,-1 0 0 0 0,0 0 1 0 0,0 0-1 0 0,0 0 1 0 0,1 0-1 0 0,-1 0 0 0 0,0 0 1 0 0,0 0-1 0 0,1 0 1 0 0,-1 0-1 0 0,0 0 0 0 0,0 0 1 0 0,1 0-1 0 0,8 1-1712 0 0,-1-1 116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13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99 5983 0 0,'0'0'464'0'0,"-1"2"-305"0"0,-13 19 1435 0 0,7-12 2542 0 0,1-1 0 0 0,-10 8-1 0 0,2-4-2036 0 0,13-11-1957 0 0,0-2-495 0 0,-1-3 290 0 0,1 0 1 0 0,-1 0-1 0 0,1-1 0 0 0,0 1 0 0 0,0 0 1 0 0,0 0-1 0 0,1-1 0 0 0,0 1 1 0 0,0-6-1 0 0,3-41-82 0 0,-2 42 258 0 0,1 0 0 0 0,0 0-1 0 0,0 0 1 0 0,0 0-1 0 0,7-13 1145 0 0,-10 33-137 0 0,-10 65-24 0 0,6-51-1218 0 0,1 0-1 0 0,0 41 0 0 0,19-84 152 0 0,15-25 975 0 0,-29 42-605 0 0,-17 6-1208 0 0,12-3 606 0 0,-10 4-441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1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5 1375 0 0,'0'0'17344'0'0,"2"-1"-16833"0"0,10-6-268 0 0,0 0 0 0 0,1 1 0 0 0,-1 0 0 0 0,23-6 0 0 0,57-9 133 0 0,-86 19-361 0 0,-1 1 0 0 0,1 1 0 0 0,-1-1 0 0 0,1 1 1 0 0,-1 0-1 0 0,11 1 0 0 0,-4 3-15 0 0,-12-3-4 0 0,1 0-1 0 0,0 0 1 0 0,-1 0 0 0 0,1 0-1 0 0,-1 0 1 0 0,1 0 0 0 0,-1 0-1 0 0,1 0 1 0 0,-1 0 0 0 0,0 0-1 0 0,1 0 1 0 0,-1 0 0 0 0,0 0-1 0 0,0 0 1 0 0,0 0 0 0 0,0 0-1 0 0,0 0 1 0 0,0 0-1 0 0,0 0 1 0 0,0 0 0 0 0,0 0-1 0 0,-1 0 1 0 0,1 0 0 0 0,0 0-1 0 0,-1 0 1 0 0,0 2 0 0 0,-12 23-207 0 0,7-17 185 0 0,-1-1 0 0 0,-1 0 0 0 0,1 0 0 0 0,-1 0 0 0 0,-1-1 1 0 0,1-1-1 0 0,-1 1 0 0 0,-1-1 0 0 0,1-1 0 0 0,-11 5 0 0 0,2 0 25 0 0,0 1 1 0 0,1 0-1 0 0,-26 25 1 0 0,40-34-9 0 0,-1 1 8 0 0,0 1 0 0 0,0 0 1 0 0,0-1-1 0 0,1 1 0 0 0,0 1 0 0 0,0-1 0 0 0,0 0 0 0 0,0 1 0 0 0,1 0 0 0 0,-1-1 0 0 0,-1 7 1 0 0,4-11 0 0 0,0 0 0 0 0,0 1 1 0 0,-1-1-1 0 0,1 1 0 0 0,0-1 1 0 0,0 1-1 0 0,0-1 0 0 0,0 0 1 0 0,0 1-1 0 0,0-1 1 0 0,0 1-1 0 0,0-1 0 0 0,0 1 1 0 0,0-1-1 0 0,0 0 0 0 0,0 1 1 0 0,0-1-1 0 0,0 1 0 0 0,0-1 1 0 0,0 1-1 0 0,1-1 1 0 0,-1 0-1 0 0,0 1 0 0 0,0-1 1 0 0,0 1-1 0 0,1-1 0 0 0,-1 0 1 0 0,0 1-1 0 0,0-1 1 0 0,1 0-1 0 0,-1 1 0 0 0,0-1 1 0 0,1 0-1 0 0,-1 0 0 0 0,1 1 1 0 0,-1-1-1 0 0,0 0 0 0 0,1 0 1 0 0,-1 1-1 0 0,1-1 1 0 0,0 0 5 0 0,1 1 24 0 0,0 0-1 0 0,0 0 1 0 0,0 0 0 0 0,0 0 0 0 0,0 0-1 0 0,0 0 1 0 0,1-1 0 0 0,-1 0 0 0 0,0 1 0 0 0,1-1-1 0 0,3 0 1 0 0,29-2 307 0 0,-14 0-106 0 0,-4 0-66 0 0,1-1 0 0 0,31-8 0 0 0,-35 7-248 0 0,0 0 0 0 0,0 1-1 0 0,1 1 1 0 0,-1 0-1 0 0,18 1 1 0 0,-27 2-422 0 0,1 0 1 0 0,-1 0-1 0 0,0 1 1 0 0,0-1-1 0 0,6 4 1 0 0,-8-4-378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5 5983 0 0,'-6'3'8435'0'0,"16"-6"-6943"0"0,56-23 1074 0 0,-37 13-1919 0 0,1 2 0 0 0,44-10 0 0 0,-66 19-803 0 0,49-8 735 0 0,-52 9-1001 0 0,1 1 0 0 0,-1 0 0 0 0,0 0 0 0 0,0 0 0 0 0,1 1 0 0 0,-1-1 0 0 0,0 1 0 0 0,7 2 0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2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32 13359 0 0,'0'0'1027'0'0,"-1"1"-670"0"0,-7 5 453 0 0,1 0 0 0 0,-1 0 1 0 0,1 1-1 0 0,1 0 0 0 0,0 1 0 0 0,-11 14 0 0 0,13-16-899 0 0,4-5 93 0 0,1-1 0 0 0,-1 1 1 0 0,1-1-1 0 0,-1 1 1 0 0,1-1-1 0 0,-1 0 1 0 0,1 1-1 0 0,-1-1 1 0 0,1 0-1 0 0,0 0 0 0 0,-1 1 1 0 0,1-1-1 0 0,-1 0 1 0 0,2 0-1 0 0,1 1-9 0 0,0-1-1 0 0,0 0 1 0 0,0 0-1 0 0,-1 0 1 0 0,1 0-1 0 0,0-1 1 0 0,0 1 0 0 0,0-1-1 0 0,4-1 1 0 0,27-13-243 0 0,-21 10 132 0 0,126-60-3584 0 0,-102 47 1938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3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27 5063 0 0,'3'-8'528'0'0,"5"-10"7217"0"0,-13 24-3634 0 0,-68 109-1211 0 0,-42 60-3577 0 0,96-144-2395 0 0,11-15-3071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3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7 14135 0 0,'0'0'3312'0'0,"2"1"-2702"0"0,3 1-467 0 0,0-1 0 0 0,0 0 1 0 0,0 0-1 0 0,0-1 1 0 0,1 0-1 0 0,-1 0 0 0 0,0 0 1 0 0,7-1-1 0 0,48-10 716 0 0,-43 7-542 0 0,121-26 1216 0 0,312-50 594 0 0,-448 80-2121 0 0,82-6-194 0 0,-71 6-56 0 0,-1 0 0 0 0,1 1 0 0 0,-1 0 0 0 0,21 6-1 0 0,-30-6-106 0 0,0 0-1 0 0,0 0 0 0 0,0 0 0 0 0,0 1 0 0 0,0 0 0 0 0,0-1 0 0 0,0 1 0 0 0,0 0 0 0 0,-1 0 1 0 0,1 0-1 0 0,-1 1 0 0 0,3 2 0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6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6 0 10535 0 0,'0'0'956'0'0,"-2"0"-744"0"0,-18 5 453 0 0,0 1-1 0 0,0 1 1 0 0,-21 10-1 0 0,18-7 598 0 0,6-2-860 0 0,0 1 0 0 0,1 1 0 0 0,-19 15-1 0 0,-5 3-309 0 0,-1-1-68 0 0,-37 23 5 0 0,61-40-28 0 0,-46 24 31 0 0,-118 83-1 0 0,176-113-12 0 0,1 0-1 0 0,-1 0 1 0 0,1 0-1 0 0,0 0 1 0 0,0 1-1 0 0,0 0 1 0 0,0 0-1 0 0,-4 8 1 0 0,7-11 774 0 0,3-1-718 0 0,0 0 0 0 0,0 0-1 0 0,-1 0 1 0 0,1 0 0 0 0,0 0 0 0 0,0 0-1 0 0,4 1 1 0 0,-5-2-17 0 0,20 6 101 0 0,1-1-1 0 0,0-1 1 0 0,0 0 0 0 0,37-1-1 0 0,-32-1-127 0 0,48 0 28 0 0,-41-2 310 0 0,51 7 1 0 0,-83-6-112 0 0,-2 15-127 0 0,-2-11-122 0 0,0-1 1 0 0,-1 1 0 0 0,0-1-1 0 0,1 1 1 0 0,-2-1-1 0 0,1 0 1 0 0,0 0-1 0 0,-1 0 1 0 0,0-1-1 0 0,-5 5 1 0 0,-48 31-77 0 0,47-33 42 0 0,-93 54-131 0 0,-46 31 48 0 0,126-75 108 0 0,-68 52 0 0 0,78-56 0 0 0,0-1 0 0 0,1 2 0 0 0,0 0 0 0 0,-14 20 0 0 0,23-29-3 0 0,2-3 0 0 0,0 0-1 0 0,0 0 1 0 0,0 1-1 0 0,1-1 0 0 0,-1 0 1 0 0,0 0-1 0 0,0 1 1 0 0,1-1-1 0 0,-1 1 0 0 0,1-1 1 0 0,0 1-1 0 0,-1-1 0 0 0,1 3 1 0 0,-1 3 11 0 0,1-6 239 0 0,2 1-184 0 0,-1-1 1 0 0,1 0 0 0 0,0 0 0 0 0,0 1 0 0 0,-1-1 0 0 0,1 0 0 0 0,3 0 0 0 0,-3 0 61 0 0,6 3 62 0 0,1-1 1 0 0,-1 0-1 0 0,1-1 1 0 0,-1 0 0 0 0,1-1-1 0 0,0 1 1 0 0,-1-2 0 0 0,1 1-1 0 0,0-1 1 0 0,0-1 0 0 0,9-1-1 0 0,14-3 170 0 0,51-14 0 0 0,-71 16-264 0 0,67-17 90 0 0,-26 8-194 0 0,59-23 0 0 0,-62 19-1571 0 0,-49 16 220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6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9 13 6447 0 0,'0'0'499'0'0,"1"-1"-328"0"0,3-7 5754 0 0,-4 8-5808 0 0,0-1 1 0 0,0 1-1 0 0,-1 0 1 0 0,1-1-1 0 0,0 1 1 0 0,-1 0-1 0 0,1 0 1 0 0,0-1-1 0 0,0 1 1 0 0,-1 0-1 0 0,1 0 1 0 0,0 0-1 0 0,-1 0 0 0 0,1-1 1 0 0,-1 1-1 0 0,1 0 1 0 0,0 0-1 0 0,-1 0 1 0 0,1 0-1 0 0,0 0 1 0 0,-1 0-1 0 0,1 0 1 0 0,0 0-1 0 0,-1 0 1 0 0,1 0-1 0 0,-1 0 1 0 0,-11 1 362 0 0,-3 5-200 0 0,1-1-1 0 0,0 2 1 0 0,1 0 0 0 0,-1 1-1 0 0,1 0 1 0 0,-13 12 0 0 0,13-11-57 0 0,-16 12 172 0 0,1 1-1 0 0,1 1 0 0 0,1 1 1 0 0,-42 53-1 0 0,56-63-293 0 0,1 1 0 0 0,1 0 0 0 0,1 1 0 0 0,0 0 0 0 0,1 1 0 0 0,0 0 0 0 0,-5 19 0 0 0,10-23-61 0 0,0-1 0 0 0,0 0 0 0 0,2 1-1 0 0,-1 21 1 0 0,2-27-68 0 0,0 0 0 0 0,1 0-1 0 0,0-1 1 0 0,0 1-1 0 0,1 0 1 0 0,0-1-1 0 0,0 1 1 0 0,0-1 0 0 0,1 0-1 0 0,5 10 1 0 0,-7-15-128 0 0,1 1-1 0 0,-1-1 1 0 0,0 0 0 0 0,1 0-1 0 0,-1 1 1 0 0,1-1 0 0 0,-1 0-1 0 0,1 0 1 0 0,-1-1 0 0 0,1 1-1 0 0,0 0 1 0 0,0 0 0 0 0,-1-1-1 0 0,1 1 1 0 0,3 0 0 0 0,8 1-1150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6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4479 0 0,'0'0'1314'0'0,"-5"8"-585"0"0,5-1-473 0 0,-1-1 0 0 0,1 1 0 0 0,0-1 1 0 0,1 0-1 0 0,0 1 0 0 0,0-1 0 0 0,0 0 0 0 0,1 1 0 0 0,0-1 1 0 0,0 0-1 0 0,0 0 0 0 0,1 0 0 0 0,0-1 0 0 0,7 11 1 0 0,12 18 666 0 0,46 51 1 0 0,9 15 51 0 0,-20-2-958 0 0,-56-96-70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7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0 1 8751 0 0,'0'0'11360'0'0,"-1"2"-11000"0"0,0 2-244 0 0,0 0 0 0 0,-1 0-1 0 0,1 0 1 0 0,-1 0 0 0 0,0 0-1 0 0,0-1 1 0 0,-1 1 0 0 0,1 0-1 0 0,-1-1 1 0 0,1 0 0 0 0,-6 5 0 0 0,-7 6 40 0 0,-19 14 1 0 0,16-14-40 0 0,-44 33 52 0 0,-94 54 0 0 0,90-60 65 0 0,-83 64-1 0 0,128-88-5 0 0,-27 29 0 0 0,42-38-181 0 0,0-1 0 0 0,0 1 0 0 0,0 0 0 0 0,1 1 0 0 0,0-1 0 0 0,0 1 0 0 0,-4 13 0 0 0,7-11-47 0 0,4-2 0 0 0,-1-8-94 0 0,0 1 0 0 0,1-1 0 0 0,-1 0 0 0 0,1 0 0 0 0,-1 0-1 0 0,1 0 1 0 0,-1-1 0 0 0,1 1 0 0 0,0 0 0 0 0,-1-1 0 0 0,1 1 0 0 0,0-1 0 0 0,0 1 0 0 0,-1-1-1 0 0,1 0 1 0 0,2 0 0 0 0,29 1-5002 0 0,-7-4-2312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7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3 12895 0 0,'-5'-3'9944'0'0,"0"24"-9571"0"0,-4 2-194 0 0,-15 25 0 0 0,16-34-24 0 0,0 1-1 0 0,2 0 1 0 0,-1 1 0 0 0,-5 24-1 0 0,12-39-139 0 0,-1 0 0 0 0,1 0 0 0 0,0 0 0 0 0,0 0 0 0 0,0 0 0 0 0,0 0 0 0 0,0 0 0 0 0,0 1 0 0 0,0-1 0 0 0,1 0 0 0 0,-1 0 0 0 0,0 0 0 0 0,0 0 0 0 0,1 0 1 0 0,-1 0-1 0 0,1 0 0 0 0,-1 0 0 0 0,1 0 0 0 0,0 0 0 0 0,-1 0 0 0 0,2 1 0 0 0,0-1 11 0 0,-1 1 1 0 0,1-1-1 0 0,0 0 1 0 0,0 0-1 0 0,0 0 1 0 0,0 0-1 0 0,0 0 1 0 0,0 0 0 0 0,0-1-1 0 0,3 2 1 0 0,3-1 27 0 0,0 0 0 0 0,0-1 0 0 0,0 1 0 0 0,14-2 0 0 0,-11-1-102 0 0,-1 0 0 0 0,1 0 0 0 0,-1-1-1 0 0,0 0 1 0 0,16-8 0 0 0,-15 6-684 0 0,1-1 0 0 0,-1-1 0 0 0,0 0 1 0 0,-1-1-1 0 0,0 0 0 0 0,0 0 0 0 0,10-12 1 0 0,3-8-1315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6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34 6591 0 0,'0'0'594'0'0,"1"-2"-488"0"0,1 1-94 0 0,8-12 108 0 0,7-5 6979 0 0,-17 18-7019 0 0,1 0 0 0 0,-1 0 0 0 0,1 0-1 0 0,-1 1 1 0 0,1-1 0 0 0,-1 0 0 0 0,1 0 0 0 0,-1 0 0 0 0,1 1 0 0 0,-1-1 0 0 0,1 0 0 0 0,-1 1-1 0 0,0-1 1 0 0,1 0 0 0 0,-1 1 0 0 0,0-1 0 0 0,1 0 0 0 0,-1 1 0 0 0,0-1 0 0 0,1 1 0 0 0,-1-1-1 0 0,0 1 1 0 0,0-1 0 0 0,1 0 0 0 0,-1 1 0 0 0,0 0 0 0 0,3 12 488 0 0,-4-5-442 0 0,0 0-1 0 0,0-1 1 0 0,-1 1-1 0 0,0 0 1 0 0,0-1-1 0 0,-1 1 0 0 0,0-1 1 0 0,-1 0-1 0 0,-3 7 1 0 0,-11 14 77 0 0,-1-1-1 0 0,-40 45 1 0 0,-4 6-1047 0 0,61-76 63 0 0,1 0-1022 0 0,-3 8-3960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8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0 10135 0 0,'-15'-22'12464'0'0,"22"17"-12168"0"0,-1 0-80 0 0,4 1-24 0 0,1 4-192 0 0,0-2 0 0 0,2 0 0 0 0,1 2-88 0 0,0 2-1472 0 0,2-2-296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8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6 11975 0 0,'-2'-1'923'0'0,"-33"0"6588"0"0,37 1-7041 0 0,85-7 1720 0 0,-38 5-1893 0 0,46 3-176 0 0,-76-2-503 0 0,51-5-124 0 0,-24-3-5936 0 0,-17 0-508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8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83 11975 0 0,'0'0'923'0'0,"-1"0"-602"0"0,0 0-178 0 0,0 0 0 0 0,0 0-1 0 0,0 0 1 0 0,0 0-1 0 0,0 0 1 0 0,0 0 0 0 0,0 1-1 0 0,0-1 1 0 0,1 0-1 0 0,-1 1 1 0 0,0-1 0 0 0,0 0-1 0 0,0 1 1 0 0,0-1-1 0 0,0 1 1 0 0,0-1 0 0 0,1 1-1 0 0,-1 0 1 0 0,0-1-1 0 0,0 1 1 0 0,1 0 0 0 0,-1-1-1 0 0,1 1 1 0 0,-1 0-1 0 0,0 0 1 0 0,1 0 0 0 0,0 0-1 0 0,-1-1 1 0 0,1 1-1 0 0,-1 0 1 0 0,1 0 0 0 0,0 1-1 0 0,-1 1 51 0 0,1-1 1 0 0,0 0-1 0 0,0 1 0 0 0,0-1 1 0 0,0 1-1 0 0,0-1 0 0 0,0 0 0 0 0,1 1 1 0 0,1 3-1 0 0,4 6 111 0 0,0-1 1 0 0,1 1-1 0 0,0-2 0 0 0,1 1 1 0 0,0-1-1 0 0,1 0 0 0 0,11 10 0 0 0,24 22 65 0 0,1-1 0 0 0,2-3-1 0 0,78 49 1 0 0,-105-77-358 0 0,1 0 0 0 0,0-2-1 0 0,0 0 1 0 0,30 6 0 0 0,-11-3-38 0 0,-25-7-551 0 0,1 0 1 0 0,1 0 0 0 0,-1-2 0 0 0,18 1-1 0 0,-32-3 146 0 0,2 0 231 0 0,5-6-4794 0 0</inkml:trace>
  <inkml:trace contextRef="#ctx0" brushRef="#br0" timeOffset="1">489 2 9671 0 0,'-2'-1'264'0'0,"0"1"-1"0"0,0 0 1 0 0,-1 0-1 0 0,1 0 1 0 0,0 0-1 0 0,-1 0 1 0 0,1 0-1 0 0,0 1 1 0 0,0-1-1 0 0,-1 1 1 0 0,1 0-1 0 0,0-1 1 0 0,0 1-1 0 0,0 0 0 0 0,0 0 1 0 0,0 0-1 0 0,0 1 1 0 0,-3 2-1 0 0,2-2 145 0 0,1 1 0 0 0,0 0 0 0 0,0 0 1 0 0,0 0-1 0 0,0 1 0 0 0,1-1 0 0 0,-1 0 0 0 0,1 1 0 0 0,0-1 0 0 0,0 1 0 0 0,-1 3 0 0 0,-2 11 261 0 0,-2 0 0 0 0,-9 22 0 0 0,8-25-463 0 0,0-1 0 0 0,-1 0 0 0 0,-1 0 0 0 0,-1-1 0 0 0,-14 16-1 0 0,-8 5-92 0 0,-2-1 0 0 0,-1-2 0 0 0,-1-2 0 0 0,-70 43-1 0 0,105-71-111 0 0,-13 7 14 0 0,-1 1 0 0 0,2 0-1 0 0,-1 1 1 0 0,-14 15 0 0 0,23-18-26 0 0,5-6-53 0 0,14-1-1204 0 0,3-3-4110 0 0,1-2-1813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9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42 10135 0 0,'-7'-3'677'0'0,"-20"-5"-488"0"0,26 7 165 0 0,-1 1-1 0 0,1 0 0 0 0,-1 0 1 0 0,1 0-1 0 0,0 0 1 0 0,-1 0-1 0 0,1 0 0 0 0,-1 1 1 0 0,1-1-1 0 0,-6 5 4658 0 0,6-5-4974 0 0,1 0 0 0 0,0 0 1 0 0,0 0-1 0 0,-1 0 0 0 0,1 0 0 0 0,0 0 1 0 0,-1 1-1 0 0,1-1 0 0 0,0 0 1 0 0,0 0-1 0 0,-1 0 0 0 0,1 1 0 0 0,0-1 1 0 0,0 0-1 0 0,-1 0 0 0 0,1 1 0 0 0,0-1 1 0 0,0 0-1 0 0,0 0 0 0 0,0 1 0 0 0,-1-1 1 0 0,1 0-1 0 0,0 1 0 0 0,0-1 1 0 0,0 0-1 0 0,0 1 0 0 0,0-1 0 0 0,0 0 1 0 0,0 0-1 0 0,0 1 0 0 0,0-1 0 0 0,0 0 1 0 0,0 1-1 0 0,0-1 0 0 0,0 0 1 0 0,0 1-1 0 0,0-1 0 0 0,0 0 0 0 0,0 1 1 0 0,1-1-1 0 0,3 2 92 0 0,-1 0 1 0 0,1 0-1 0 0,0 0 0 0 0,0-1 1 0 0,0 0-1 0 0,1 0 0 0 0,-1 0 1 0 0,0 0-1 0 0,0-1 0 0 0,0 0 1 0 0,1 1-1 0 0,-1-2 1 0 0,6 1-1 0 0,9-3 460 0 0,31-8 0 0 0,-31 7-352 0 0,300-81 686 0 0,-143 39-3828 0 0,-141 36 1282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9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3679 0 0,'0'0'284'0'0,"-1"1"-186"0"0,-2 0 528 0 0,0 1 1 0 0,0-1-1 0 0,0 1 0 0 0,1 0 1 0 0,-1 0-1 0 0,1 1 0 0 0,-1-1 1 0 0,1 0-1 0 0,0 1 1 0 0,0-1-1 0 0,0 1 0 0 0,0 0 1 0 0,-2 4-1 0 0,3-4-91 0 0,-1 1 1 0 0,1 0-1 0 0,0 0 1 0 0,0 0-1 0 0,0 0 1 0 0,0 0-1 0 0,1 0 1 0 0,0 0-1 0 0,0 8 0 0 0,1-5-368 0 0,0-1-1 0 0,0 0 0 0 0,0 1 0 0 0,1-1 0 0 0,0 0 0 0 0,0 0 0 0 0,1 0 0 0 0,0 0 0 0 0,0 0 0 0 0,0-1 1 0 0,1 1-1 0 0,0-1 0 0 0,8 9 0 0 0,14 10 45 0 0,2-2 0 0 0,1 0 1 0 0,37 20-1 0 0,23 16 369 0 0,-73-45-358 0 0,0 0 1 0 0,0 1-1 0 0,14 17 0 0 0,-24-24-141 0 0,-1-1-1 0 0,0 1 0 0 0,-1 1 0 0 0,1-1 0 0 0,-1 1 0 0 0,-1 0 1 0 0,1-1-1 0 0,-2 2 0 0 0,1-1 0 0 0,-1 0 0 0 0,0 0 0 0 0,0 1 1 0 0,-1-1-1 0 0,-1 1 0 0 0,1 0 0 0 0,-1-1 0 0 0,-1 1 0 0 0,1-1 1 0 0,-2 1-1 0 0,1-1 0 0 0,-4 10 0 0 0,1-4 21 0 0,-1 0 1 0 0,-1 0-1 0 0,0 0 1 0 0,-1-1-1 0 0,0 0 0 0 0,-1 0 1 0 0,-1-1-1 0 0,0 0 0 0 0,0-1 1 0 0,-2 1-1 0 0,-14 11 0 0 0,-4 3-28 0 0,-119 98-958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65 6447 0 0,'-41'-32'12062'0'0,"42"32"-11477"0"0,18-6 106 0 0,1 1 0 0 0,-1 1 0 0 0,34-3 1 0 0,-26 4-176 0 0,-16 2-359 0 0,8-2 277 0 0,0 1 0 0 0,29 1-1 0 0,-42 1-367 0 0,0 1 0 0 0,1 0 0 0 0,-1 0-1 0 0,1 1 1 0 0,-1-1 0 0 0,0 2-1 0 0,0-1 1 0 0,0 1 0 0 0,0-1-1 0 0,-1 2 1 0 0,9 4 0 0 0,-13-7-63 0 0,1 0 1 0 0,-1 1-1 0 0,1-1 1 0 0,-1 0-1 0 0,1 1 1 0 0,-1-1-1 0 0,0 1 1 0 0,1 0-1 0 0,-1-1 1 0 0,0 1-1 0 0,0 0 1 0 0,0 0-1 0 0,0-1 1 0 0,-1 1-1 0 0,1 0 1 0 0,-1 0-1 0 0,1 0 1 0 0,-1 0-1 0 0,1 3 1 0 0,-1-2 2 0 0,0 1 0 0 0,-1-1 0 0 0,1 0 0 0 0,-1 0 0 0 0,0 1 0 0 0,0-1-1 0 0,0 0 1 0 0,0 0 0 0 0,-1 0 0 0 0,1 0 0 0 0,-2 3 0 0 0,-6 5 24 0 0,1 1 0 0 0,-2-1 1 0 0,1 0-1 0 0,-15 11 0 0 0,21-19-18 0 0,-29 30 33 0 0,30-30-45 0 0,0-1-1 0 0,0 1 1 0 0,0 0 0 0 0,1 1-1 0 0,-1-1 1 0 0,1 0 0 0 0,0 0-1 0 0,-1 1 1 0 0,2-1 0 0 0,-2 7-1 0 0,2-8 1 0 0,0-1 1 0 0,0 0-1 0 0,0 1 1 0 0,0-1-1 0 0,0 1 0 0 0,1-1 1 0 0,-1 1-1 0 0,1-1 0 0 0,-1 0 1 0 0,1 1-1 0 0,-1-1 0 0 0,1 0 1 0 0,0 1-1 0 0,0-1 0 0 0,-1 0 1 0 0,1 0-1 0 0,0 0 0 0 0,0 0 1 0 0,0 0-1 0 0,1 0 0 0 0,-1 0 1 0 0,0 0-1 0 0,0 0 0 0 0,0 0 1 0 0,1 0-1 0 0,-1-1 0 0 0,0 1 1 0 0,1-1-1 0 0,-1 1 0 0 0,3 0 1 0 0,14 3 134 0 0,0 0 0 0 0,0-1-1 0 0,1 0 1 0 0,-1-2 0 0 0,33-1 0 0 0,12 1 309 0 0,-40 0-377 0 0,1 0-263 0 0,1 1-1 0 0,41 10 0 0 0,-26-4-3280 0 0,-22-5-4675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4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17 11887 0 0,'-1'1'547'0'0,"-46"49"370"0"0,30-33-613 0 0,-18 21 0 0 0,-54 83 1944 0 0,57-76-1176 0 0,31-43-246 0 0,2-3-660 0 0,13-9-109 0 0,0 0 0 0 0,-1-1 0 0 0,-1-1 0 0 0,0 0 0 0 0,14-18-1 0 0,7-7 3 0 0,-4 7-64 0 0,0-1-20 0 0,1 1 0 0 0,34-25 0 0 0,-34 32 28 0 0,67-36-1 0 0,-85 53 235 0 0,1 0 0 0 0,0 0 0 0 0,0 2-1 0 0,1-1 1 0 0,-1 2 0 0 0,1 0 0 0 0,0 0-1 0 0,21 0 1 0 0,-34 3-222 0 0,-1 0 0 0 0,1 0 0 0 0,-1 1 0 0 0,1-1 0 0 0,-1 0 0 0 0,1 0 0 0 0,-1 1 0 0 0,1-1 0 0 0,-1 1 0 0 0,1-1 0 0 0,-1 0 0 0 0,0 1 0 0 0,1-1 0 0 0,-1 1 0 0 0,0-1 0 0 0,1 1 0 0 0,-1-1 0 0 0,0 1 0 0 0,0-1 0 0 0,1 1 0 0 0,-1 0 0 0 0,1 1 2 0 0,0-1 0 0 0,-1 1 0 0 0,1 0 1 0 0,-1-1-1 0 0,1 1 0 0 0,-1 0 1 0 0,1 0-1 0 0,-1 0 0 0 0,0 0 1 0 0,0-1-1 0 0,0 1 0 0 0,0 0 1 0 0,0 0-1 0 0,-1 0 0 0 0,1 0 0 0 0,0-1 1 0 0,-2 5-1 0 0,-12 27 81 0 0,13-32-95 0 0,-12 21 34 0 0,-1-1 1 0 0,-1 0-1 0 0,-1-1 1 0 0,-31 31-1 0 0,-5 6 38 0 0,29-33-62 0 0,16-15-4 0 0,-1-1 1 0 0,1 1-1 0 0,-8 12 1 0 0,14-19-77 0 0,2-1-730 0 0,0-1 656 0 0,0 1 0 0 0,0 0 0 0 0,-1-1 0 0 0,1 1 0 0 0,0-1-1 0 0,0 0 1 0 0,0 1 0 0 0,0-1 0 0 0,0 0 0 0 0,0 1 0 0 0,1-1 0 0 0,0 0-157 0 0,15 3-1054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4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 11055 0 0,'0'0'1002'0'0,"4"-7"-478"0"0,-2 4-277 0 0,0-1 1 0 0,0 0 0 0 0,1 1 0 0 0,-1-1-1 0 0,1 1 1 0 0,0 0 0 0 0,0 0-1 0 0,0 0 1 0 0,0 0 0 0 0,1 1 0 0 0,-1-1-1 0 0,1 1 1 0 0,0 0 0 0 0,0 0-1 0 0,5-2 1 0 0,5 0 1085 0 0,-1 0 0 0 0,1 1 0 0 0,20-3-1 0 0,1 1-472 0 0,-22 3-1831 0 0,0 1 0 0 0,0 1 0 0 0,23 1 0 0 0,4 0-1043 0 0,-30-1 368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44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4607 0 0,'0'1'11188'0'0,"0"4"-10209"0"0,-1 1 0 0 0,1-1 0 0 0,-1 0 0 0 0,-3 10 0 0 0,-3 3-770 0 0,-10 20 1 0 0,-3 6 99 0 0,14-29-302 0 0,1 0-1 0 0,1 1 1 0 0,0-1 0 0 0,1 1-1 0 0,0 0 1 0 0,2 1 0 0 0,-1 19-1 0 0,2-34-287 0 0,0 0-1 0 0,0 0 1 0 0,0 0-1 0 0,0 0 0 0 0,1 0 1 0 0,-1 0-1 0 0,0 0 1 0 0,1 0-1 0 0,0 0 1 0 0,-1 0-1 0 0,1 0 1 0 0,1 2-1 0 0,1 0-883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1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9815 0 0,'0'0'890'0'0,"2"-1"-733"0"0,3-2 353 0 0,9-4 598 0 0,-7 4 4106 0 0,-7 3-5207 0 0,1 0 0 0 0,-1 0 0 0 0,0 0 1 0 0,0 0-1 0 0,0 0 0 0 0,1 0 0 0 0,-1 0 0 0 0,0 0 0 0 0,0 1 1 0 0,0-1-1 0 0,1 0 0 0 0,-1 0 0 0 0,0 0 0 0 0,0 0 0 0 0,0 0 1 0 0,0 0-1 0 0,1 0 0 0 0,-1 1 0 0 0,0-1 0 0 0,0 0 1 0 0,0 0-1 0 0,0 0 0 0 0,0 0 0 0 0,0 1 0 0 0,1-1 0 0 0,-1 0 1 0 0,0 0-1 0 0,0 0 0 0 0,0 1 0 0 0,0-1 0 0 0,0 0 0 0 0,0 0 1 0 0,0 0-1 0 0,0 1 0 0 0,0-1 6 0 0,0 1 1 0 0,0-1-1 0 0,0 1 0 0 0,1-1 1 0 0,-1 0-1 0 0,0 1 0 0 0,0-1 1 0 0,0 0-1 0 0,0 1 1 0 0,1-1-1 0 0,-1 0 0 0 0,0 1 1 0 0,0-1-1 0 0,1 0 0 0 0,-1 1 1 0 0,0-1-1 0 0,1 0 0 0 0,-1 0 1 0 0,0 1-1 0 0,1-1 1 0 0,-1 0-1 0 0,0 0 0 0 0,1 0 1 0 0,-1 1-1 0 0,0-1 0 0 0,1 0 1 0 0,-1 0-1 0 0,1 0 0 0 0,-1 0 1 0 0,0 0-1 0 0,1 0 0 0 0,-1 0 1 0 0,1 0-1 0 0,16 1 149 0 0,-1-2-1 0 0,0 0 0 0 0,0-1 1 0 0,29-6-1 0 0,65-26-1472 0 0,-100 31 930 0 0,24-8-630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6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31 9671 0 0,'-2'0'440'0'0,"-32"1"4934"0"0,36 0-5096 0 0,5 0-123 0 0,0-1 0 0 0,1 1 0 0 0,-1-2 0 0 0,0 1 0 0 0,1-1 1 0 0,-1 0-1 0 0,0 0 0 0 0,8-3 0 0 0,11-2 245 0 0,176-24 1238 0 0,85-18-850 0 0,-128 11-389 0 0,287-51 336 0 0,-396 82-874 0 0,36-4-32 0 0,-29 8-3712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1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4143 0 0,'2'2'11411'0'0,"0"0"-11184"0"0,1 0 1 0 0,-1 0-1 0 0,1-1 1 0 0,-1 1-1 0 0,1 0 1 0 0,0-1-1 0 0,0 0 1 0 0,0 0-1 0 0,0 0 0 0 0,0 0 1 0 0,0 0-1 0 0,0-1 1 0 0,0 1-1 0 0,0-1 1 0 0,0 0-1 0 0,6 0 1 0 0,6-1 216 0 0,-1-1 0 0 0,22-5 0 0 0,-5 0 86 0 0,117-11 447 0 0,-84 13-7199 0 0,-46 3-665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1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48 9671 0 0,'0'-2'440'0'0,"-3"-43"9894"0"0,2 45-10275 0 0,-1 1 0 0 0,1 0 0 0 0,0 0 0 0 0,0 0 0 0 0,0 0 1 0 0,0 0-1 0 0,0 0 0 0 0,0 0 0 0 0,0 0 0 0 0,0 0 0 0 0,0 0 1 0 0,0 2-1 0 0,-1 0 54 0 0,-25 34 523 0 0,2 2 1 0 0,-26 54-1 0 0,41-71-661 0 0,0 0 1 0 0,2 1-1 0 0,1 0 0 0 0,0 1 1 0 0,2-1-1 0 0,-3 29 0 0 0,3-15-1636 0 0,2-21-54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2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9 9215 0 0,'2'1'8187'0'0,"1"2"-7984"0"0,1-1 1 0 0,-1 0-1 0 0,1 0 0 0 0,-1-1 1 0 0,1 1-1 0 0,0-1 0 0 0,0 0 1 0 0,-1 0-1 0 0,1 0 0 0 0,0 0 1 0 0,0-1-1 0 0,0 1 0 0 0,0-1 1 0 0,0 0-1 0 0,0 0 1 0 0,8-2-1 0 0,7-1 215 0 0,-1-1-1 0 0,26-9 1 0 0,-18 4-12 0 0,43-11 188 0 0,427-108 1042 0 0,-465 123-1848 0 0,0 2 0 0 0,50 2 0 0 0,-53 1-761 0 0,-26 0-172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2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0 9671 0 0,'0'0'440'0'0,"-2"0"-5"0"0,-36 10 8466 0 0,45-8-6226 0 0,-1 0-3614 0 0,15 0 1181 0 0,-1-1 0 0 0,1-2-1 0 0,37-4 1 0 0,-2 1-42 0 0,-34 2-155 0 0,-5 1 1 0 0,-1 0-1 0 0,0 1 1 0 0,0 1 0 0 0,31 5-1 0 0,-46-6-45 0 0,0 0 0 0 0,0 1 0 0 0,0-1 0 0 0,0 1 0 0 0,0-1 0 0 0,0 0 0 0 0,0 1 0 0 0,0 0 0 0 0,0-1 0 0 0,2 2 0 0 0,-3-1 0 0 0,1 0 0 0 0,-1 0 0 0 0,1 0 0 0 0,-1-1 0 0 0,1 1 0 0 0,-1 0 0 0 0,1 0 0 0 0,-1 0-1 0 0,0 0 1 0 0,0 0 0 0 0,0 0 0 0 0,1 0 0 0 0,-1 0 0 0 0,0 0 0 0 0,0 0 0 0 0,0 0 0 0 0,0 0 0 0 0,-1 0 0 0 0,1 0 0 0 0,0 0-1 0 0,0 0 1 0 0,-1 0 0 0 0,1 0 0 0 0,0 0 0 0 0,-1 0 0 0 0,1 0 0 0 0,-1 0 0 0 0,1 0 0 0 0,-1 0 0 0 0,1-1 0 0 0,-1 1 0 0 0,-1 1-1 0 0,-2 3 5 0 0,-1 0-1 0 0,0-1 0 0 0,-9 8 1 0 0,-15 6 24 0 0,0-1 1 0 0,-1-1 0 0 0,-60 22-1 0 0,44-20-17 0 0,-71 40-11 0 0,110-54-154 0 0,4-2-56 0 0,-1 0 0 0 0,0 1 0 0 0,0-1 0 0 0,1-1 0 0 0,-1 1 0 0 0,-6 1 0 0 0,22 4-311 0 0,1-4 490 0 0,-1-1 1 0 0,0 0 0 0 0,1-1-1 0 0,-1 0 1 0 0,21-2-1 0 0,21 1-113 0 0,89 11 0 0 0,-56-8-344 0 0,-72 0 375 0 0,-3 3 90 0 0,-11-6 26 0 0,-1 1 0 0 0,1-1-1 0 0,0 1 1 0 0,-1 0 0 0 0,1-1-1 0 0,0 1 1 0 0,-1 0-1 0 0,1-1 1 0 0,-1 1 0 0 0,0 0-1 0 0,1 0 1 0 0,-1 0 0 0 0,1-1-1 0 0,-1 1 1 0 0,0 0 0 0 0,0 0-1 0 0,0 0 1 0 0,1 0 0 0 0,-1 0-1 0 0,0 1 1 0 0,0 0 38 0 0,0 0 0 0 0,-1 1 0 0 0,1-1 0 0 0,-1 0 1 0 0,1 1-1 0 0,-1-1 0 0 0,-1 4 0 0 0,0-1 102 0 0,-1 0 1 0 0,1-1-1 0 0,-1 1 0 0 0,0-1 1 0 0,0 0-1 0 0,-7 7 0 0 0,-12 7 448 0 0,0-1-1 0 0,-45 25 1 0 0,8-6 57 0 0,41-25-430 0 0,0-2 0 0 0,0 1 0 0 0,-1-2 0 0 0,-36 11 0 0 0,-82 13 457 0 0,122-30-605 0 0,6 0-43 0 0,-43 7 60 0 0,46-8-74 0 0,0-1 0 0 0,0 0-1 0 0,0 0 1 0 0,0 0-1 0 0,1-1 1 0 0,-10-1-1 0 0,6-3-1 0 0,8 4-24 0 0,1 0 1 0 0,-1 1-1 0 0,1-1 0 0 0,-1 0 1 0 0,1 1-1 0 0,-1-1 0 0 0,1 0 0 0 0,0 1 1 0 0,0-1-1 0 0,-1 0 0 0 0,1 0 1 0 0,0 1-1 0 0,0-1 0 0 0,0 0 0 0 0,0 0 1 0 0,-1 0-1 0 0,1 1 0 0 0,0-1 1 0 0,1 0-1 0 0,-1 0 0 0 0,0 0 0 0 0,0 0 1 0 0,1-2-78 0 0,0 1 0 0 0,0 0 0 0 0,-1 0 1 0 0,2 0-1 0 0,-1-1 0 0 0,0 1 0 0 0,3-3 0 0 0,-1 1-130 0 0,1 0 0 0 0,-1 0-1 0 0,1 0 1 0 0,0 1 0 0 0,0 0-1 0 0,1 0 1 0 0,4-4 0 0 0,0 3-1367 0 0,-7 3-69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5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5063 0 0,'-1'2'8580'0'0,"-17"40"-4361"0"0,-22 65-2767 0 0,37-98-1431 0 0,3-7-129 0 0,13-1-1829 0 0,1-5 470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5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57 4607 0 0,'-19'10'-143'0'0,"-48"28"3114"0"0,58-32-1669 0 0,0 1 0 0 0,0 0 0 0 0,1 0 1 0 0,-15 16 3583 0 0,26-22-4471 0 0,3-1-268 0 0,-1-1 1 0 0,0 1 0 0 0,0-1-1 0 0,1 1 1 0 0,-1-1 0 0 0,0-1-1 0 0,0 1 1 0 0,10-5 0 0 0,43-24 684 0 0,-16 8-305 0 0,-20 11-308 0 0,146-59 1167 0 0,-160 68-1345 0 0,0-1 0 0 0,1 1 0 0 0,-1 1 0 0 0,1 0 0 0 0,-1 0 0 0 0,1 0 0 0 0,-1 1 0 0 0,9 1 0 0 0,-4 4-41 0 0,-11-4-1 0 0,0 0-1 0 0,-1 1 1 0 0,1-1 0 0 0,0 1-1 0 0,-1-1 1 0 0,0 1 0 0 0,1 0-1 0 0,-1-1 1 0 0,0 1 0 0 0,0 0-1 0 0,0 0 1 0 0,0 0-1 0 0,0 0 1 0 0,0 0 0 0 0,0 0-1 0 0,-1 0 1 0 0,1 3 0 0 0,-1-2-5 0 0,0 1 0 0 0,0 0 0 0 0,0-1 1 0 0,0 1-1 0 0,-1-1 0 0 0,1 1 0 0 0,-1 0 1 0 0,0-1-1 0 0,-2 6 0 0 0,-1 0-11 0 0,0-1 0 0 0,-1 1 1 0 0,0-1-1 0 0,0 0 0 0 0,-1 0 0 0 0,-13 13 0 0 0,0-3-96 0 0,-2 0 0 0 0,-39 26 0 0 0,-53 22-518 0 0,48-29 217 0 0,-3 2 23 0 0,-132 85-146 0 0,176-106 419 0 0,-30 31 0 0 0,39-35 64 0 0,11-11 44 0 0,-9 13-4 0 0,13-16 15 0 0,0 1 1 0 0,0-1 0 0 0,-1 1 0 0 0,1-1 0 0 0,0 0 0 0 0,0 1-1 0 0,0-1 1 0 0,0 1 0 0 0,0-1 0 0 0,0 1 0 0 0,0-1 0 0 0,0 1-1 0 0,0-1 1 0 0,0 0 0 0 0,0 1 0 0 0,0-1 0 0 0,0 1 0 0 0,0-1-1 0 0,0 1 1 0 0,0-1 0 0 0,0 1 0 0 0,0-1 0 0 0,1 0 0 0 0,-1 1-1 0 0,0-1 1 0 0,0 1 0 0 0,1-1 0 0 0,-1 0 0 0 0,0 1 0 0 0,0-1-1 0 0,1 0 1 0 0,-1 1 0 0 0,0-1 0 0 0,1 0 0 0 0,-1 0 0 0 0,1 1-1 0 0,-1-1 1 0 0,0 0 0 0 0,1 0 0 0 0,0 1 0 0 0,17 4 236 0 0,-7-5-107 0 0,0-1-1 0 0,1-1 1 0 0,-1 0 0 0 0,0 0-1 0 0,11-5 1 0 0,13-2 38 0 0,11-1 10 0 0,131-21 42 0 0,-169 30-221 0 0,-4 0 0 0 0,0 1 0 0 0,-1 0 0 0 0,1 0 0 0 0,-1 1 0 0 0,1-1 0 0 0,-1 1 0 0 0,6 1 0 0 0,31 5 64 0 0,-37-6-124 0 0,0-1 0 0 0,0 0-1 0 0,0 0 1 0 0,0 0 0 0 0,0-1-1 0 0,0 1 1 0 0,0-1 0 0 0,5-1-1 0 0,5-1-5580 0 0,-1 0-943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6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0 11 16847 0 0,'1'-2'770'0'0,"2"-5"-18"0"0,-2 5-60 0 0,-6 2-539 0 0,1 1 0 0 0,0-1 0 0 0,-1 1 0 0 0,1-1 0 0 0,0 1 1 0 0,-1 1-1 0 0,1-1 0 0 0,-6 4 0 0 0,-9 3 50 0 0,1 2 0 0 0,0 0 0 0 0,-31 24 0 0 0,-16 10-79 0 0,4-7-124 0 0,2 3 0 0 0,2 2 0 0 0,-100 96 0 0 0,143-123 0 0 0,-22 28 0 0 0,30-35 0 0 0,1 0 0 0 0,0 0 0 0 0,1 0 0 0 0,0 1 0 0 0,0-1 0 0 0,-2 11 0 0 0,3-6 0 0 0,5 1 0 0 0,4-2 0 0 0,3-1 0 0 0,-4-8 1 0 0,0 0-1 0 0,0 0 1 0 0,1-1 0 0 0,-1 1-1 0 0,1-1 1 0 0,0 0 0 0 0,8 2-1 0 0,48 5 71 0 0,-12-2 77 0 0,-43-6-127 0 0,100 17 124 0 0,-94-17-119 0 0,-1 0-1 0 0,1-1 0 0 0,0-1 0 0 0,-1 0 0 0 0,1-1 1 0 0,18-4-1 0 0,-6-3 249 0 0,0 0-1 0 0,37-20 1 0 0,43-32 340 0 0,-36 19-512 0 0,-53 33-196 0 0,-1 0 0 0 0,-1-1 0 0 0,26-24 0 0 0,-39 33 73 0 0,0 0 0 0 0,0 0 0 0 0,-1 0-1 0 0,1 0 1 0 0,0-1 0 0 0,-1 1 0 0 0,0 0 0 0 0,1 0 0 0 0,-1 0-1 0 0,0-1 1 0 0,1 1 0 0 0,-1 0 0 0 0,0 0 0 0 0,0-1-1 0 0,0 1 1 0 0,0 0 0 0 0,0 0 0 0 0,-1-3 0 0 0,-5-18-59 0 0,-1 13 66 0 0,1 4 18 0 0,1 0 1 0 0,-1 0-1 0 0,-1 1 0 0 0,1-1 1 0 0,-1 1-1 0 0,1 1 0 0 0,-1 0 0 0 0,0 0 1 0 0,-1 0-1 0 0,1 1 0 0 0,0 0 1 0 0,-1 0-1 0 0,-11-1 0 0 0,17 3 0 0 0,0-1 1 0 0,0 1-1 0 0,0 0 0 0 0,-1 0 0 0 0,1 0 0 0 0,0 0 0 0 0,0 0 1 0 0,-1 0-1 0 0,1 1 0 0 0,0-1 0 0 0,0 1 0 0 0,0-1 1 0 0,0 1-1 0 0,0 0 0 0 0,0 0 0 0 0,0 0 0 0 0,-4 2 0 0 0,-1 2-3 0 0,-30 15-48 0 0,-42 32 1 0 0,65-42 21 0 0,1 0 0 0 0,-18 18-1 0 0,26-24 21 0 0,1 1-1 0 0,0 0 1 0 0,0 0-1 0 0,0 1 1 0 0,1-1-1 0 0,-1 1 1 0 0,1 0-1 0 0,1 0 1 0 0,-4 9-1 0 0,5-1 6 0 0,1-12-31 0 0,0 1 0 0 0,1-1 0 0 0,-1 0 0 0 0,1 0 0 0 0,0 0-1 0 0,-1 0 1 0 0,1 0 0 0 0,0 0 0 0 0,0 0 0 0 0,0 0 0 0 0,1 0 0 0 0,-1 0 0 0 0,0-1 0 0 0,1 1 0 0 0,-1-1-1 0 0,1 1 1 0 0,-1-1 0 0 0,1 1 0 0 0,0-1 0 0 0,0 0 0 0 0,-1 1 0 0 0,1-1 0 0 0,3 1 0 0 0,-1-1-95 0 0,0 1 0 0 0,1-1 0 0 0,-1 0 0 0 0,1 0 0 0 0,0 0 0 0 0,-1-1 0 0 0,1 0 1 0 0,0 0-1 0 0,8-1 0 0 0,9-2-909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6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9 6911 0 0,'0'0'528'0'0,"-6"-8"5686"0"0,11 5-6805 0 0,0-1 925 0 0,0 1-1 0 0,1 0 1 0 0,-1 0-1 0 0,1 1 1 0 0,-1 0-1 0 0,8-2 1 0 0,20-3 1622 0 0,-1 3 1 0 0,1 0 0 0 0,59 2-1 0 0,-40 6-6548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7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2439 0 0,'0'0'7586'0'0,"3"0"-6841"0"0,138-25 1753 0 0,13-1-1095 0 0,-121 21-1363 0 0,11 0-1784 0 0,-41 5 442 0 0,-1 1-61 0 0,10 0-12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7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04 10799 0 0,'0'0'979'0'0,"1"-3"-808"0"0,0 0-31 0 0,1-1 1 0 0,0 0 0 0 0,0 1 0 0 0,0-1 0 0 0,0 1 0 0 0,0-1 0 0 0,1 1-1 0 0,-1 0 1 0 0,1 0 0 0 0,0 0 0 0 0,0 1 0 0 0,0-1 0 0 0,1 1-1 0 0,-1-1 1 0 0,0 1 0 0 0,1 0 0 0 0,6-3 0 0 0,8-2 1133 0 0,0 0 1 0 0,26-7 0 0 0,-40 13-1000 0 0,25-4 644 0 0,0 0 0 0 0,0 2-1 0 0,59 1 1 0 0,-73 2-874 0 0,-1 2 1 0 0,24 5 0 0 0,-14-3-50 0 0,-12-1 4 0 0,-1 3 0 0 0,-3 4-13 0 0,-8-8 4 0 0,1 0 1 0 0,-1 1-1 0 0,1-1 1 0 0,-1 1-1 0 0,0-1 1 0 0,0 0-1 0 0,0 1 0 0 0,0-1 1 0 0,0 1-1 0 0,-1-1 1 0 0,1 0-1 0 0,-1 1 1 0 0,0-1-1 0 0,1 0 1 0 0,-1 0-1 0 0,0 1 1 0 0,0-1-1 0 0,0 0 0 0 0,-1 0 1 0 0,1 0-1 0 0,-1 0 1 0 0,1 0-1 0 0,-1 0 1 0 0,-2 2-1 0 0,-5 5-45 0 0,0-1-1 0 0,-1-1 0 0 0,-15 11 1 0 0,-132 66-100 0 0,111-62 127 0 0,0 2 0 0 0,-48 35 0 0 0,63-38 27 0 0,-22 18 0 0 0,47-34 0 0 0,0 0 0 0 0,0 1 0 0 0,1-1 0 0 0,0 1 0 0 0,-9 13 0 0 0,9-9 0 0 0,2 1 0 0 0,4-1 0 0 0,0-9 9 0 0,0 1 1 0 0,1-1-1 0 0,-1 1 0 0 0,0-1 0 0 0,0 1 0 0 0,1-1 0 0 0,-1 0 1 0 0,0 0-1 0 0,1 1 0 0 0,-1-1 0 0 0,1 0 0 0 0,0 0 0 0 0,-1-1 1 0 0,1 1-1 0 0,0 0 0 0 0,0-1 0 0 0,-1 1 0 0 0,1-1 0 0 0,0 1 1 0 0,0-1-1 0 0,0 0 0 0 0,0 1 0 0 0,0-1 0 0 0,2-1 0 0 0,6 1 84 0 0,0-1-1 0 0,0 0 0 0 0,14-4 0 0 0,-9 2 31 0 0,37-7 166 0 0,9-3 19 0 0,1 3 0 0 0,83-2-1 0 0,-131 13-940 0 0,-1 0 0 0 0,0 1 1 0 0,21 5-1 0 0,-32-7-626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7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515 10799 0 0,'-20'9'659'0'0,"-36"22"0"0"0,54-30 113 0 0,-6 3 2647 0 0,8-4-3219 0 0,-1 0 1 0 0,1 1-1 0 0,0-1 1 0 0,-1 0 0 0 0,1 0-1 0 0,-1 1 1 0 0,1-1 0 0 0,0 0-1 0 0,-1 0 1 0 0,1 0 0 0 0,0 0-1 0 0,-1 1 1 0 0,1-1 0 0 0,-1 0-1 0 0,1 0 1 0 0,-1 0-1 0 0,1 0 1 0 0,0 0 0 0 0,-1 0-1 0 0,0 0 1 0 0,-3-7-209 0 0,3 3 115 0 0,0 0 1 0 0,1 0 0 0 0,-1 1 0 0 0,1-1-1 0 0,0 0 1 0 0,0 0 0 0 0,1 1 0 0 0,-1-1 0 0 0,1 0-1 0 0,-1 0 1 0 0,1 1 0 0 0,1-1 0 0 0,-1 1-1 0 0,3-6 1 0 0,3-6 159 0 0,19-27 0 0 0,-22 36-211 0 0,113-193 584 0 0,-106 179-1181 0 0,0 0 0 0 0,2 0-1 0 0,0 1 1 0 0,1 1 0 0 0,0 0 0 0 0,24-21 0 0 0,-28 31 41 0 0,0 0 0 0 0,0 0 0 0 0,1 1 1 0 0,0 0-1 0 0,0 1 0 0 0,1 0 0 0 0,0 1 1 0 0,0 0-1 0 0,0 1 0 0 0,0 0 0 0 0,1 1 1 0 0,22-3-1 0 0,-11 4-5167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8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5 1 10591 0 0,'0'0'5346'0'0,"-2"1"-5114"0"0,-30 12 181 0 0,1 1 1 0 0,1 2 0 0 0,-48 34-1 0 0,23-15-421 0 0,-49 24 11 0 0,61-37 164 0 0,1 3 0 0 0,-71 54 0 0 0,107-74-57 0 0,-1 1 0 0 0,1 1 1 0 0,0 0-1 0 0,0-1 0 0 0,1 2 0 0 0,0-1 0 0 0,0 0 0 0 0,-5 13 0 0 0,9-17-66 0 0,-1 1-1 0 0,1 0 1 0 0,0-1 0 0 0,0 1 0 0 0,0 0-1 0 0,1 0 1 0 0,-1-1 0 0 0,1 1-1 0 0,0 0 1 0 0,0 0 0 0 0,0 0-1 0 0,1 0 1 0 0,-1 0 0 0 0,1-1-1 0 0,0 1 1 0 0,0 0 0 0 0,0 0-1 0 0,1-1 1 0 0,-1 1 0 0 0,1-1 0 0 0,3 6-1 0 0,1-1 44 0 0,0-2-1 0 0,0 1 1 0 0,1 0 0 0 0,0-1-1 0 0,0-1 1 0 0,0 1 0 0 0,1-1-1 0 0,-1 0 1 0 0,1-1 0 0 0,0 0-1 0 0,1 0 1 0 0,-1 0 0 0 0,14 2-1 0 0,9 2 145 0 0,0-1 0 0 0,47 3-1 0 0,-25-6 71 0 0,1-2 0 0 0,0-3-1 0 0,103-14 1 0 0,-135 11-255 0 0,0-1 0 0 0,0 0-1 0 0,29-13 1 0 0,-41 14-30 0 0,0-1-1 0 0,0 0 1 0 0,0-1 0 0 0,-1 0-1 0 0,1 0 1 0 0,-2-1 0 0 0,1 0-1 0 0,13-15 1 0 0,-20 19-20 0 0,1 0 0 0 0,-1-1 0 0 0,0 1 0 0 0,0-1-1 0 0,0 1 1 0 0,0-1 0 0 0,0 0 0 0 0,-1 1 0 0 0,0-1 0 0 0,0 0 0 0 0,0 0-1 0 0,0 0 1 0 0,-1 0 0 0 0,1 0 0 0 0,-1 0 0 0 0,0 0 0 0 0,0 0 0 0 0,-1 0-1 0 0,1-1 1 0 0,-1 1 0 0 0,0 1 0 0 0,0-1 0 0 0,0 0 0 0 0,-1 0 0 0 0,1 0-1 0 0,-1 0 1 0 0,0 1 0 0 0,0-1 0 0 0,0 1 0 0 0,0 0 0 0 0,-1-1 0 0 0,1 1-1 0 0,-1 0 1 0 0,0 0 0 0 0,0 1 0 0 0,0-1 0 0 0,0 1 0 0 0,-1-1 0 0 0,1 1-1 0 0,-1 0 1 0 0,1 0 0 0 0,-1 1 0 0 0,0-1 0 0 0,0 1 0 0 0,-5-2-1 0 0,-1 1-11 0 0,0 0-1 0 0,0 1 1 0 0,-1 0-1 0 0,1 0 0 0 0,-1 1 1 0 0,1 1-1 0 0,-1 0 1 0 0,1 0-1 0 0,0 1 0 0 0,0 0 1 0 0,-1 1-1 0 0,1 0 1 0 0,1 1-1 0 0,-1 0 0 0 0,1 0 1 0 0,-1 1-1 0 0,-16 12 0 0 0,14-9 12 0 0,1 0-1 0 0,0 1 1 0 0,1 1-1 0 0,0 0 0 0 0,0 0 1 0 0,1 1-1 0 0,0 0 1 0 0,1 1-1 0 0,1 0 0 0 0,-1 0 1 0 0,2 0-1 0 0,-10 26 0 0 0,15-34-77 0 0,-1 0 0 0 0,1-1-1 0 0,0 1 1 0 0,1 0 0 0 0,-1 0-1 0 0,0 0 1 0 0,1 0 0 0 0,0 0-1 0 0,0 0 1 0 0,1 0 0 0 0,-1 0-1 0 0,1 0 1 0 0,-1 0 0 0 0,1 0 0 0 0,0 0-1 0 0,1-1 1 0 0,-1 1 0 0 0,1 0-1 0 0,0-1 1 0 0,-1 1 0 0 0,6 6-1 0 0,-5-8-848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8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16127 0 0,'0'0'1870'0'0,"3"-1"-804"0"0,244-24 3905 0 0,226-22-2009 0 0,0 19-2047 0 0,-467 28-911 0 0,89 0 72 0 0,-79 1-174 0 0,0 0-1 0 0,1 2 1 0 0,23 6 0 0 0,-37-8-240 0 0,-14 4-3013 0 0,5-1 2841 0 0,-17 4-930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9:59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43 7831 0 0,'0'0'11795'0'0,"3"-1"-10646"0"0,104-18 1119 0 0,-77 12-1618 0 0,0 2 0 0 0,60-5 1 0 0,-71 10-555 0 0,0 0 0 0 0,0 2 0 0 0,0 0 0 0 0,23 5 0 0 0,-29 0-54 0 0,-12-7-42 0 0,-1 1-1 0 0,1-1 0 0 0,-1 1 0 0 0,1 0 1 0 0,-1-1-1 0 0,0 1 0 0 0,1-1 0 0 0,-1 1 1 0 0,0 0-1 0 0,0-1 0 0 0,1 1 0 0 0,-1 0 1 0 0,0-1-1 0 0,0 1 0 0 0,0 0 0 0 0,0-1 1 0 0,0 1-1 0 0,0 0 0 0 0,0-1 0 0 0,0 1 1 0 0,0 0-1 0 0,0 0 0 0 0,-1 0 0 0 0,1 1-5 0 0,-1 0 0 0 0,0-1 0 0 0,0 1 0 0 0,0-1 0 0 0,0 1 0 0 0,0-1 0 0 0,0 1 0 0 0,0-1 0 0 0,-2 2 0 0 0,-3 1-18 0 0,0 1 0 0 0,-1-1 1 0 0,-8 5-1 0 0,-82 38 24 0 0,65-33 0 0 0,-57 20 0 0 0,56-22 0 0 0,-48 23 0 0 0,70-28 0 0 0,4-2-16 0 0,34-6-161 0 0,29-9 35 0 0,-36 5-66 0 0,0 2 0 0 0,0 0 0 0 0,0 1 0 0 0,38 2 0 0 0,-52 0 199 0 0,2 1-6 0 0,1 0-1 0 0,0 0 1 0 0,0 1 0 0 0,0 0 0 0 0,-1 0-1 0 0,1 1 1 0 0,-1 1 0 0 0,0-1 0 0 0,0 1-1 0 0,10 6 1 0 0,-8-3 116 0 0,1 0 1 0 0,-1 1-1 0 0,14 14 1 0 0,13 11 100 0 0,-35-32 466 0 0,-14 22 19 0 0,4-16-461 0 0,0-1 0 0 0,0 1 0 0 0,0-1 0 0 0,0-1 0 0 0,-18 9 0 0 0,3-1 0 0 0,-9 6-97 0 0,-1-1 0 0 0,-1-2 0 0 0,-69 23 0 0 0,86-35-95 0 0,1-1 0 0 0,-1-1 0 0 0,-29 0-1 0 0,28-2-16 0 0,1 1 0 0 0,0 0 0 0 0,-30 8 0 0 0,30-4-17 0 0,0 1 0 0 0,0 1 0 0 0,-22 12 0 0 0,38-18 1 0 0,0-1-1 0 0,0 1 1 0 0,0-1 0 0 0,0 1 0 0 0,0-1-1 0 0,0 1 1 0 0,0 0 0 0 0,0-1-1 0 0,0 1 1 0 0,0 0 0 0 0,1 0-1 0 0,-1 0 1 0 0,0 0 0 0 0,0-1-1 0 0,1 1 1 0 0,-1 0 0 0 0,0 2-1 0 0,-2-2-232 0 0,4 1-9 0 0,0-1 127 0 0,0 0 0 0 0,0 0 1 0 0,0 0-1 0 0,0-1 0 0 0,0 1 1 0 0,0 0-1 0 0,0 0 0 0 0,1-1 1 0 0,-1 1-1 0 0,0-1 0 0 0,0 1 1 0 0,0-1-1 0 0,1 0 0 0 0,-1 1 1 0 0,0-1-1 0 0,3 0 0 0 0,15-1-6020 0 0,3-5-2266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0:24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 455 0 0,'-1'2'987'0'0,"1"-1"-860"0"0,0-1 1 0 0,0 1-1 0 0,0 0 0 0 0,0 0 0 0 0,0 0 1 0 0,0-1-1 0 0,0 1 0 0 0,0 0 0 0 0,-1 0 1 0 0,1-1-1 0 0,0 1 0 0 0,0 0 0 0 0,-1 0 0 0 0,1-1 1 0 0,-1 1-1 0 0,1 0 0 0 0,-1-1 0 0 0,1 1 1 0 0,-1-1-1 0 0,1 1 0 0 0,-1 0 0 0 0,1-1 1 0 0,-1 1-1 0 0,0-1 0 0 0,1 0 0 0 0,-1 1 1 0 0,0-1-1 0 0,0 1 0 0 0,1-1 0 0 0,-1 0 0 0 0,0 0 1 0 0,0 1-1 0 0,1-1 0 0 0,-2 0 0 0 0,-5 0-151 0 0,5 0-22 0 0,0 1 0 0 0,0-1 0 0 0,1 0-1 0 0,-1 0 1 0 0,0 1 0 0 0,0-1 0 0 0,0 1-1 0 0,1 0 1 0 0,-12 10 8953 0 0,11-10-8929 0 0,0 0-1 0 0,-1 0 1 0 0,1 1-1 0 0,0 0 1 0 0,0-1-1 0 0,0 1 1 0 0,0 0 0 0 0,0 0-1 0 0,1 0 1 0 0,-1 0-1 0 0,0 0 1 0 0,1 0 0 0 0,0 1-1 0 0,-1-1 1 0 0,1 0-1 0 0,-2 5 1 0 0,2-1-90 0 0,0 0 1 0 0,0 1-1 0 0,0-1 0 0 0,0 11 1 0 0,1-14 75 0 0,9 160-1143 0 0,-5-119 1132 0 0,21 170 3 0 0,7 122 22 0 0,-32-296 76 0 0,-8 76-1 0 0,7-113-97 0 0,-6-70-515 0 0,5 0-2823 0 0,2 31-156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0:24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209 3223 0 0,'0'0'1835'0'0,"-12"1"4332"0"0,-7 10-3245 0 0,10-8-2896 0 0,-1-3-69 0 0,9-1 41 0 0,0 1-1 0 0,-1 0 1 0 0,1 0 0 0 0,0 0-1 0 0,0-1 1 0 0,0 1 0 0 0,0-1-1 0 0,0 1 1 0 0,0-1-1 0 0,0 1 1 0 0,0-1 0 0 0,0 1-1 0 0,0-1 1 0 0,0 0 0 0 0,0 0-1 0 0,0 0 1 0 0,0 1 0 0 0,0-1-1 0 0,1 0 1 0 0,-1 0 0 0 0,-1-2-1 0 0,-2-3-3 0 0,-1 0 0 0 0,0 0 0 0 0,0 1-1 0 0,-12-11 1 0 0,7 9 6 0 0,1 3 11 0 0,8 4-8 0 0,1 0-1 0 0,-1 0 1 0 0,0 0-1 0 0,0 1 1 0 0,0-1 0 0 0,1 0-1 0 0,-1 0 1 0 0,0 1-1 0 0,1-1 1 0 0,-1 0 0 0 0,0 1-1 0 0,1-1 1 0 0,-1 1-1 0 0,0-1 1 0 0,1 1 0 0 0,-1-1-1 0 0,1 1 1 0 0,-1-1-1 0 0,0 2 1 0 0,1-1-2 0 0,-4 2-1 0 0,2 0 0 0 0,-1 1 0 0 0,0 0 0 0 0,1-1 0 0 0,-1 1 0 0 0,1 0 0 0 0,0 0 0 0 0,0 0 0 0 0,-1 7 0 0 0,-9 44 0 0 0,5-21 0 0 0,1-10 11 0 0,-1-1 0 0 0,-1 0 0 0 0,-1 0 0 0 0,-1 0 0 0 0,-16 26 0 0 0,24-47 70 0 0,1 0 1 0 0,-1 0 0 0 0,1 0-1 0 0,-1-1 1 0 0,1 1 0 0 0,-1 0 0 0 0,-2 1-1 0 0,3-3-80 0 0,1 0 1 0 0,-1 1-1 0 0,1-1 0 0 0,0 0 0 0 0,-1 0 0 0 0,1 1 0 0 0,-1-1 0 0 0,1 0 0 0 0,-1 0 1 0 0,1 0-1 0 0,-1 0 0 0 0,1 0 0 0 0,-1 0 0 0 0,1 0 0 0 0,-1 0 0 0 0,1 0 1 0 0,-1 0-1 0 0,1 0 0 0 0,-1 0 0 0 0,1 0 0 0 0,-1 0 0 0 0,1 0 0 0 0,-1 0 1 0 0,1-1-1 0 0,-1 1 0 0 0,1 0 0 0 0,-1 0 0 0 0,1 0 0 0 0,0-1 0 0 0,-1 1 1 0 0,1 0-1 0 0,-1-1 0 0 0,1 1 0 0 0,0 0 0 0 0,-1-1 0 0 0,1 0-12 0 0,0 0-1 0 0,0 1 1 0 0,0-1-1 0 0,0 0 1 0 0,0 1-1 0 0,0-1 1 0 0,0 0-1 0 0,0 1 0 0 0,0-1 1 0 0,0 1-1 0 0,0-1 1 0 0,1 0-1 0 0,-1 1 1 0 0,0-1-1 0 0,1 1 1 0 0,-1-1-1 0 0,0 1 1 0 0,1-2-1 0 0,0 2-17 0 0,1-6 7 0 0,0 1-1 0 0,1 0 1 0 0,-1 0-1 0 0,1 0 1 0 0,1 1-1 0 0,-1-1 1 0 0,1 1-1 0 0,-1-1 1 0 0,1 1-1 0 0,0 1 1 0 0,1-1-1 0 0,-1 0 1 0 0,1 1-1 0 0,0 0 1 0 0,9-5-1 0 0,-4 3 22 0 0,-1-1 0 0 0,0-1 0 0 0,0 1 0 0 0,0-1 0 0 0,-1-1-1 0 0,0 0 1 0 0,-1 0 0 0 0,1 0 0 0 0,-2-1 0 0 0,1 0 0 0 0,-1 0 0 0 0,-1-1 0 0 0,1 0-1 0 0,4-14 1 0 0,4-14 105 0 0,-2 0 0 0 0,11-64 0 0 0,-19 84-7 0 0,-2 9-49 0 0,-1 3-12 0 0,1 1 1 0 0,-1-1-1 0 0,1 0 0 0 0,3-6 1 0 0,-4 10-13 0 0,-1 1-17 0 0,0 1-1 0 0,0-1 1 0 0,0 1-1 0 0,1-1 1 0 0,-1 1-1 0 0,0-1 1 0 0,0 1-1 0 0,0-1 1 0 0,1 1-1 0 0,-1-1 1 0 0,0 1-1 0 0,0-1 1 0 0,1 1-1 0 0,-1 0 1 0 0,0-1-1 0 0,1 1 1 0 0,-1 0-1 0 0,1-1 1 0 0,0 0-1 0 0,0 0 6 0 0,1 0-1 0 0,-1 1 1 0 0,1-1-1 0 0,-1 0 0 0 0,1 0 1 0 0,-1 1-1 0 0,1-1 1 0 0,0 1-1 0 0,-1-1 1 0 0,1 1-1 0 0,0 0 0 0 0,0-1 1 0 0,-1 1-1 0 0,1 0 1 0 0,0 0-1 0 0,-1 1 0 0 0,1-1 1 0 0,3 1-1 0 0,0 0 28 0 0,-1 0-10 0 0,1 0 0 0 0,-1 0 0 0 0,1 1 0 0 0,-1 0 0 0 0,0 0 0 0 0,0 0 0 0 0,0 0-1 0 0,0 1 1 0 0,0 0 0 0 0,0 0 0 0 0,4 3 0 0 0,5 8 87 0 0,17 20-1 0 0,-18-19-59 0 0,14 15-17 0 0,53 58 96 0 0,12 15-399 0 0,-56-60 144 0 0,-10-9-126 0 0,-19-25 187 0 0,0 0 0 0 0,0-1 0 0 0,1 0 0 0 0,13 13-1 0 0,-18-19 54 0 0,0 0-1 0 0,1-1 0 0 0,0 1 1 0 0,-1 0-1 0 0,1-1 1 0 0,0 0-1 0 0,-1 0 0 0 0,1 0 1 0 0,0 0-1 0 0,0 0 0 0 0,0 0 1 0 0,0-1-1 0 0,0 1 0 0 0,0-1 1 0 0,0 0-1 0 0,0 0 0 0 0,0 0 1 0 0,0 0-1 0 0,0-1 1 0 0,0 1-1 0 0,3-2 0 0 0,2 0-187 0 0,-1-1-1 0 0,0 0 0 0 0,-1 0 1 0 0,1-1-1 0 0,7-4 0 0 0,18-13-4781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0:37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42 919 0 0,'-1'2'67'0'0,"-11"14"37"0"0,4-7 3877 0 0,7-10-3909 0 0,0-2-42 0 0,-3-4-6 0 0,6-14 40 0 0,1 10-38 0 0,0-1 54 0 0,3 2 14 0 0,0 3-14 0 0,10-1 211 0 0,-15 8-237 0 0,0 0 1 0 0,0-1-1 0 0,0 1 0 0 0,0 0 0 0 0,0-1 1 0 0,0 1-1 0 0,0-1 0 0 0,0 1 0 0 0,0-1 0 0 0,0 0 1 0 0,0 1-1 0 0,0-1 0 0 0,1-1 1396 0 0,3 5-960 0 0,-5-3-453 0 0,0 0-1 0 0,1 0 1 0 0,-1 0 0 0 0,1 0-1 0 0,-1 0 1 0 0,0 0-1 0 0,1 0 1 0 0,-1 0 0 0 0,0 1-1 0 0,1-1 1 0 0,-1 0 0 0 0,0 0-1 0 0,1 0 1 0 0,-1 1-1 0 0,0-1 1 0 0,0 0 0 0 0,1 0-1 0 0,-1 1 1 0 0,0-1 0 0 0,0 0-1 0 0,1 1 1 0 0,-1-1-1 0 0,23 39 1232 0 0,-20-33-1197 0 0,18 12 70 0 0,-19-16-105 0 0,0 0 0 0 0,0 0 0 0 0,0 0-1 0 0,1 0 1 0 0,-1-1 0 0 0,0 1-1 0 0,1-1 1 0 0,-1 0 0 0 0,1 0 0 0 0,-1 0-1 0 0,1 0 1 0 0,0 0 0 0 0,-1 0 0 0 0,1-1-1 0 0,0 1 1 0 0,-1-1 0 0 0,1 0-1 0 0,0 0 1 0 0,4 0 0 0 0,1-2 110 0 0,1 0 0 0 0,-1 0 0 0 0,0-1 0 0 0,15-6 0 0 0,12-5 200 0 0,-16 7-303 0 0,-14 7-14 0 0,14-1-20 0 0,-2 1-1 0 0,0 1-1 0 0,0 1 0 0 0,30 7 0 0 0,-32-5-1 0 0,1-1 0 0 0,-1-1 0 0 0,0 0 0 0 0,1-1-1 0 0,19-1 1 0 0,-20-3-6 0 0,-1 1 0 0 0,0-2 0 0 0,0 1 0 0 0,0-2 0 0 0,0 0 0 0 0,13-7 0 0 0,6-7 0 0 0,34-22 0 0 0,-56 33 0 0 0,-2 2 0 0 0,0 0 0 0 0,0 1 0 0 0,0 0 0 0 0,1 1 0 0 0,0 0 0 0 0,18-5 0 0 0,1 1 0 0 0,-25 6 0 0 0,19 0 0 0 0,68 2 0 0 0,-53 2 0 0 0,40-5 0 0 0,-66 2 0 0 0,0-1 0 0 0,1 0 0 0 0,-1-1 0 0 0,0-1 0 0 0,-1 0 0 0 0,1 0 0 0 0,14-8 0 0 0,8-8 0 0 0,-15 9 0 0 0,0 0 0 0 0,29-10 0 0 0,-46 20 0 0 0,-1 0 0 0 0,1 0 0 0 0,0 0 0 0 0,0 1 0 0 0,0-1 0 0 0,0 1 0 0 0,0-1 0 0 0,1 1 0 0 0,-1 0 0 0 0,0 0 0 0 0,0 0 0 0 0,4 0 0 0 0,0 1 0 0 0,-2-1 0 0 0,0 0 0 0 0,0 0 0 0 0,-1 1 0 0 0,1-1 0 0 0,0 1 0 0 0,6 2 0 0 0,-3 0 0 0 0,26 8 123 0 0,-25-7-91 0 0,4 2-65 0 0,-10-5 112 0 0,0 2-111 0 0,19 14-483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1:54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16 8287 0 0,'14'-15'1763'0'0,"-28"15"220"0"0,12 0-1896 0 0,1 1 0 0 0,-1-1 0 0 0,1 1 0 0 0,-1 0 1 0 0,1-1-1 0 0,0 1 0 0 0,-1 0 0 0 0,1 0 0 0 0,0 0 1 0 0,0 0-1 0 0,-1 0 0 0 0,1 0 0 0 0,0 0 0 0 0,0 0 1 0 0,0 0-1 0 0,0 1 0 0 0,0-1 0 0 0,0 3 0 0 0,-11 10 419 0 0,-68 49 586 0 0,68-54-1052 0 0,1-2-40 0 0,-1-3 72 0 0,10-3 299 0 0,2-1 117 0 0,0 0 21 0 0,0 0-66 0 0,-2 1-294 0 0,0 0-148 0 0,0 0 1 0 0,0 0-1 0 0,0 0 0 0 0,1 0 0 0 0,-1 1 1 0 0,0-1-1 0 0,0 1 0 0 0,1-1 0 0 0,-1 1 0 0 0,1 0 1 0 0,-1-1-1 0 0,1 1 0 0 0,0 0 0 0 0,-2 2 1 0 0,-2 5-5 0 0,-16 19 3 0 0,-30 51 0 0 0,24-33 0 0 0,-41 57 0 0 0,57-87 0 0 0,-12 23 0 0 0,20-32 0 0 0,-1 0 0 0 0,1 0 0 0 0,0 1 0 0 0,1 0 0 0 0,-3 15 0 0 0,5-22 0 0 0,0-1 0 0 0,-1 1 0 0 0,1 0 0 0 0,0 0 0 0 0,0 0 0 0 0,0-1 0 0 0,1 1 0 0 0,-1 0 0 0 0,0 0 0 0 0,0 0 0 0 0,0-1 0 0 0,1 1 0 0 0,-1 0 0 0 0,1 1 0 0 0,0-1 0 0 0,0 0 0 0 0,0 1 0 0 0,1-1 0 0 0,-1 0 0 0 0,0 0 0 0 0,0-1 0 0 0,1 1 0 0 0,-1 0 0 0 0,1 0 0 0 0,-1 0 0 0 0,1-1 0 0 0,-1 1 0 0 0,1-1 0 0 0,-1 1 0 0 0,1-1 0 0 0,0 0 0 0 0,-1 0 0 0 0,3 0 0 0 0,34-2 0 0 0,-15 1 0 0 0,131-1 0 0 0,-138 2 0 0 0,0 0 0 0 0,30-4 0 0 0,-39 3 0 0 0,1-1 0 0 0,0 1 0 0 0,0-1 0 0 0,9-5 0 0 0,-13 5 0 0 0,-1 0 0 0 0,1 0 0 0 0,-1-1 0 0 0,1 0 0 0 0,4-5 0 0 0,0 1 0 0 0,2-3 0 0 0,-1-1 0 0 0,0 0 0 0 0,0 0 0 0 0,12-23 0 0 0,22-54 0 0 0,-38 76 0 0 0,0 0 0 0 0,0 0 0 0 0,-1 0 0 0 0,-1-1 0 0 0,0 1 0 0 0,-1-1 0 0 0,0 0 0 0 0,-1-16 0 0 0,-4 19 0 0 0,3 9 0 0 0,-1 1 0 0 0,0-1 0 0 0,0 1 0 0 0,0-1 0 0 0,0 1 0 0 0,0 0 0 0 0,0-1 0 0 0,1 1 0 0 0,-1 0 0 0 0,0 0 0 0 0,0 0 0 0 0,0 0 0 0 0,0 0 0 0 0,0 0 0 0 0,0 0 0 0 0,0 0 0 0 0,0 0 0 0 0,0 0 0 0 0,-1 1 0 0 0,-24 6 0 0 0,17-4 0 0 0,-5 2 0 0 0,0 1 0 0 0,0 0 0 0 0,1 1 0 0 0,-16 10 0 0 0,11-7 0 0 0,-23 11 0 0 0,27-14 0 0 0,12-6 0 0 0,0 0 0 0 0,-1 1 0 0 0,1-1 0 0 0,-1 0 0 0 0,1 0 0 0 0,-1 0 0 0 0,1 0 0 0 0,-1-1 0 0 0,0 1 0 0 0,1-1 0 0 0,-1 0 0 0 0,0 1 0 0 0,0-1 0 0 0,1 0 0 0 0,-5-1 0 0 0,-2-4 0 0 0,7 4 1 0 0,1-1-1 0 0,-1 1 1 0 0,1 0-1 0 0,0-1 1 0 0,0 1-1 0 0,-1-1 1 0 0,1 1-1 0 0,0-1 1 0 0,0 0-1 0 0,0 1 1 0 0,1-1-1 0 0,-1 0 1 0 0,0 0-1 0 0,1 1 1 0 0,-1-1-1 0 0,1 0 1 0 0,0 0-1 0 0,-1 0 1 0 0,1 0-1 0 0,0 0 1 0 0,0 0-1 0 0,0 0 1 0 0,1 1-1 0 0,-1-1 1 0 0,0 0-1 0 0,1 0 1 0 0,-1 0-1 0 0,1 0 1 0 0,-1 1-1 0 0,1-1 1 0 0,2-3-1 0 0,-1 1-7 0 0,1-1 0 0 0,0 1-1 0 0,0 0 1 0 0,0 0 0 0 0,0 0 0 0 0,1 1-1 0 0,0-1 1 0 0,0 1 0 0 0,0 0 0 0 0,8-6-1 0 0,-8 7-116 0 0,5-3-2061 0 0,-9 5-3274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1:55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42 11975 0 0,'1'-6'-54'0'0,"-1"2"258"0"0,1 0-1 0 0,1-1 1 0 0,-1 1 0 0 0,0 0 0 0 0,1 0 0 0 0,2-4-1 0 0,-3 6 173 0 0,-1 2 111 0 0,4 2 284 0 0,-3-1-755 0 0,-1-1-1 0 0,1 0 1 0 0,-1 0 0 0 0,1 0 0 0 0,-1 0-1 0 0,1 0 1 0 0,-1 0 0 0 0,1 1-1 0 0,-1-1 1 0 0,1 0 0 0 0,-1 0 0 0 0,0 1-1 0 0,1-1 1 0 0,-1 0 0 0 0,1 1 0 0 0,-1-1-1 0 0,0 0 1 0 0,1 1 0 0 0,-1-1 0 0 0,1 1-1 0 0,2 4 1 0 0,-2-3-16 0 0,0 1 0 0 0,1-1 0 0 0,-1 1 0 0 0,0 0 0 0 0,0-1 0 0 0,-1 1 0 0 0,1 0 0 0 0,0-1 0 0 0,-1 1 0 0 0,0 0 0 0 0,1 3 0 0 0,0-1-13 0 0,2 22 98 0 0,-3-21-9 0 0,0 0 0 0 0,-1 0 0 0 0,0 0-1 0 0,0 0 1 0 0,0-1 0 0 0,-1 1 0 0 0,1 0-1 0 0,-1 0 1 0 0,-5 9 0 0 0,-4 3 437 0 0,-17 26 0 0 0,8-15-321 0 0,-76 139-192 0 0,77-133 0 0 0,-15 23 14 0 0,-20 37-92 0 0,47-80-259 0 0,6-12-138 0 0,3-5-1022 0 0,9-4-3962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1:55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77 8287 0 0,'-10'14'130'0'0,"0"0"0"0"0,-1 0 0 0 0,-1-1 0 0 0,0 0-1 0 0,0-1 1 0 0,-21 15 0 0 0,0 1-99 0 0,28-24 458 0 0,-14 11-507 0 0,18-14 545 0 0,0 0 0 0 0,0-1 0 0 0,-1 1-1 0 0,1-1 1 0 0,0 1 0 0 0,0-1 0 0 0,-1 0-1 0 0,1 1 1 0 0,-3-1 0 0 0,5-2-223 0 0,11-21-89 0 0,0 1 1 0 0,1 0 0 0 0,2 1-1 0 0,32-37 1 0 0,-8 16 297 0 0,50-40 1 0 0,142-96-514 0 0,-175 137 0 0 0,91-64 0 0 0,-139 100 0 0 0,-1 0 0 0 0,1 0 0 0 0,0 1 0 0 0,1 0 0 0 0,-1 0 0 0 0,1 1 0 0 0,0 0 0 0 0,17-4 0 0 0,-25 7 0 0 0,0 0 0 0 0,0 1 0 0 0,0-1 0 0 0,0 0 0 0 0,-1 0 0 0 0,1 0 0 0 0,0 0 0 0 0,0 1 0 0 0,0-1 0 0 0,0 0 0 0 0,-1 1 0 0 0,1-1 0 0 0,0 1 0 0 0,0-1 0 0 0,-1 1 0 0 0,1-1 0 0 0,0 1 0 0 0,-1 0 0 0 0,1-1 0 0 0,0 1 0 0 0,-1 0 0 0 0,1-1 0 0 0,-1 1 0 0 0,1 0 0 0 0,-1 0 0 0 0,0-1 0 0 0,1 1 0 0 0,-1 0 0 0 0,0 0 0 0 0,0 0 0 0 0,1 0 0 0 0,-1 0 0 0 0,0-1 0 0 0,0 1 0 0 0,0 0 0 0 0,0 0 0 0 0,0 1 0 0 0,0 4 0 0 0,0 0 0 0 0,0 0 0 0 0,-1 0 0 0 0,-1 7 0 0 0,-2 2 0 0 0,0 0 0 0 0,-1-1 0 0 0,-12 26 0 0 0,-28 40 0 0 0,27-47 0 0 0,-95 176 0 0 0,105-192-333 0 0,-1-1 0 0 0,-1-1 0 0 0,-21 27 0 0 0,24-34 157 0 0,0-1-1 0 0,0 0 1 0 0,-1-1-1 0 0,1 0 1 0 0,-2 0 0 0 0,1 0-1 0 0,-1-1 1 0 0,-14 6-1 0 0,-51 18-1278 0 0,-45 21-258 0 0,94-37 1713 0 0,-31 24 0 0 0,39-25 0 0 0,14-10 6 0 0,-23 21 52 0 0,25-21 280 0 0,-1-2 136 0 0,-5 0 34 0 0,5 0 4 0 0,2 0 0 0 0,0 0 0 0 0,0 0 0 0 0,0 0 0 0 0,0 0 0 0 0,0 0 0 0 0,0 0 0 0 0,0 0 0 0 0,0 0 0 0 0,0 0 0 0 0,0 0 0 0 0,0 0-69 0 0,1 2-294 0 0,9 43-133 0 0,-2-8-16 0 0,18 46 0 0 0,-19-63 0 0 0,-4-10 0 0 0,1 0 0 0 0,0 0 0 0 0,0-1 0 0 0,1 0 0 0 0,9 13 0 0 0,-2-8 0 0 0,0 0 0 0 0,1-1 0 0 0,1 0 0 0 0,17 12 0 0 0,63 36 0 0 0,-25-17 0 0 0,-59-36 0 0 0,-1 1 0 0 0,1 0 0 0 0,-2 0 0 0 0,1 1 0 0 0,-1 0 0 0 0,-1 1 0 0 0,12 20 0 0 0,-19-31-1 0 0,0 0 0 0 0,0 0-1 0 0,0 0 1 0 0,0 0 0 0 0,0 0-1 0 0,0 0 1 0 0,0 0 0 0 0,0 0-1 0 0,0 0 1 0 0,0 1 0 0 0,0-1-1 0 0,0 0 1 0 0,0 0 0 0 0,0 0-1 0 0,0 0 1 0 0,0 0 0 0 0,0 0 0 0 0,0 0-1 0 0,0 0 1 0 0,0 0 0 0 0,0 0-1 0 0,0 0 1 0 0,0 0 0 0 0,0 0-1 0 0,0 0 1 0 0,0 0 0 0 0,0 0-1 0 0,0 0 1 0 0,0 0 0 0 0,0 0-1 0 0,0 0 1 0 0,0 0 0 0 0,0 0 0 0 0,1 0-1 0 0,-1 0 1 0 0,0 0 0 0 0,0 0-1 0 0,0 0 1 0 0,0 0 0 0 0,0 0-1 0 0,0 0 1 0 0,0 0 0 0 0,0 0-1 0 0,0 0 1 0 0,0 0 0 0 0,0 0-1 0 0,0 0 1 0 0,0 0 0 0 0,0 0-1 0 0,0 0 1 0 0,0 0 0 0 0,1 0 0 0 0,-1 0-1 0 0,0 0 1 0 0,0 0 0 0 0,0 0-1 0 0,0 0 1 0 0,0 0 0 0 0,0 0-1 0 0,0 0 1 0 0,0 0 0 0 0,0 0-1 0 0,0 0 1 0 0,0 0 0 0 0,1-7-443 0 0,-1-13-1077 0 0,0 16 883 0 0,0-9-876 0 0,2 0-20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53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02 4607 0 0,'0'0'208'0'0,"8"-4"32"0"0,21-19 224 0 0,14-12 3616 0 0,-42 34-3568 0 0,-1 1 0 0 0,0 0 0 0 0,0 0 0 0 0,0 0 0 0 0,0 0 0 0 0,0 0 0 0 0,0 0 0 0 0,0 0 0 0 0,-5-6 722 0 0,5 5-1191 0 0,-1 1 0 0 0,1-1 0 0 0,0 0 0 0 0,-1 1 0 0 0,1-1-1 0 0,0 1 1 0 0,-1-1 0 0 0,1 1 0 0 0,-1-1 0 0 0,1 1 0 0 0,-1-1-1 0 0,1 1 1 0 0,-1 0 0 0 0,1-1 0 0 0,-1 1 0 0 0,1 0 0 0 0,-1-1-1 0 0,0 1 1 0 0,-3-1 62 0 0,1 0 1 0 0,-1 0-1 0 0,1 1 0 0 0,0 0 0 0 0,-1 0 1 0 0,1-1-1 0 0,-1 2 0 0 0,1-1 0 0 0,-1 0 1 0 0,-3 2-1 0 0,-6 1-88 0 0,-21 10 0 0 0,50-19 1384 0 0,-6 2-1209 0 0,0 0 0 0 0,13-7-1 0 0,-19 9-191 0 0,0 0 0 0 0,1 0 0 0 0,-1 0 0 0 0,9-2 0 0 0,-13 3 0 0 0,0 1 0 0 0,1 0 0 0 0,-1 0 0 0 0,0 0 0 0 0,0 0 0 0 0,0 0 0 0 0,1 0 0 0 0,-1 0 0 0 0,0-1 0 0 0,0 1 0 0 0,0 0 0 0 0,1 0 0 0 0,-1 0 0 0 0,0 0 0 0 0,0 0 0 0 0,1 0 0 0 0,-1 0 0 0 0,0 0 0 0 0,0 0 0 0 0,0 0 0 0 0,1 0 0 0 0,-1 0 0 0 0,0 1 0 0 0,0-1 0 0 0,0 0 0 0 0,1 0 0 0 0,-1 0 0 0 0,0 0 0 0 0,0 0 0 0 0,0 0 0 0 0,1 0 0 0 0,-1 1 0 0 0,0-1 0 0 0,0 0 0 0 0,0 0 0 0 0,0 0 0 0 0,0 0 0 0 0,1 0 0 0 0,-1 1 0 0 0,0-1 0 0 0,0 0 0 0 0,0 0 0 0 0,0 0 0 0 0,0 1 0 0 0,0-1 0 0 0,0 0 0 0 0,0 0 0 0 0,0 0 0 0 0,0 1 0 0 0,0-1 0 0 0,0 0 0 0 0,0 0 0 0 0,0 1 0 0 0,-2 6 0 0 0,-2 3 86 0 0,0-1-1 0 0,-1 1 1 0 0,0-1 0 0 0,-1 0-1 0 0,-7 10 1 0 0,-39 40 1286 0 0,3-3-1210 0 0,40-44-162 0 0,4-3 0 0 0,9-4 0 0 0,8-4 0 0 0,-12-1 0 0 0,8-1 0 0 0,0 0 0 0 0,0 0 0 0 0,0-1 0 0 0,0 0 0 0 0,0 0 0 0 0,0-1 0 0 0,10-5 0 0 0,5-1 0 0 0,-1 1 0 0 0,59-19 0 0 0,-69 24 0 0 0,0 1 0 0 0,-1 0 0 0 0,1 0 0 0 0,23 0 0 0 0,-32 2 0 0 0,-1 0 0 0 0,0 1 0 0 0,0-1 0 0 0,1 0 0 0 0,-1 1 0 0 0,0-1 0 0 0,0 1 0 0 0,0 0 0 0 0,0-1 0 0 0,0 1 0 0 0,0 0 0 0 0,0 0 0 0 0,0 0 0 0 0,0 1 0 0 0,-1-1 0 0 0,1 0 0 0 0,0 1 0 0 0,-1-1 0 0 0,1 1 0 0 0,-1 0 0 0 0,1-1 0 0 0,-1 1 0 0 0,0 0 0 0 0,2 2 0 0 0,-2 0 0 0 0,1 0 0 0 0,-1 0 0 0 0,0 0 0 0 0,-1 0 0 0 0,1 0 0 0 0,-1 0 0 0 0,1 0 0 0 0,-1 1 0 0 0,-1-1 0 0 0,1 0 0 0 0,0 0 0 0 0,-2 5 0 0 0,-25 84 0 0 0,19-73 0 0 0,2 0 0 0 0,0 0 0 0 0,2 0 0 0 0,0 1 0 0 0,-2 30 0 0 0,7-47 0 0 0,-1 1 0 0 0,1-1 0 0 0,0 0 0 0 0,0 0 0 0 0,0 0 0 0 0,1 0 0 0 0,-1-1 0 0 0,1 1 0 0 0,0 0 0 0 0,0-1 0 0 0,0 1 0 0 0,3 3 0 0 0,5 6 0 0 0,21 19 0 0 0,-29-29 0 0 0,9 8 0 0 0,-1 0 0 0 0,0 0 0 0 0,-1 1 0 0 0,14 24 0 0 0,-20-30 0 0 0,1 1 0 0 0,-1 0 0 0 0,-1 0 0 0 0,1 1 0 0 0,-1-1 0 0 0,-1 0 0 0 0,1 1 0 0 0,-1-1 0 0 0,-1 1 0 0 0,1 0 0 0 0,-2 10 0 0 0,-1 1 0 0 0,-1 0 0 0 0,0 0 0 0 0,-2-1 0 0 0,0 1 0 0 0,-2-1 0 0 0,0 0 0 0 0,0-1 0 0 0,-2 0 0 0 0,0 0 0 0 0,-22 29 0 0 0,2-8 0 0 0,-2-2 0 0 0,-1-1 0 0 0,-2-1 0 0 0,-1-2 0 0 0,-72 50 0 0 0,78-62 0 0 0,4-2 0 0 0,-1-1 0 0 0,0-1 0 0 0,-1-2 0 0 0,-30 12 0 0 0,40-20 0 0 0,16-6 0 0 0,1 1 0 0 0,-1-1 0 0 0,0 0 0 0 0,0 1 0 0 0,0-1 0 0 0,0 1 0 0 0,0-1 0 0 0,1 1 0 0 0,-1-1 0 0 0,0 1 0 0 0,0-1 0 0 0,1 1 0 0 0,-1 0 0 0 0,1-1 0 0 0,-2 2 0 0 0,4 3 0 0 0,-2-4 0 0 0,1 2 82 0 0,0 0 0 0 0,1 1 0 0 0,-1-1 0 0 0,1 0 1 0 0,0 0-1 0 0,0 0 0 0 0,0 0 0 0 0,0 0 0 0 0,0-1 0 0 0,1 1 0 0 0,2 2 0 0 0,34 24 1136 0 0,-28-22-1373 0 0,12 8 155 0 0,-15-12 0 0 0,0-3 0 0 0,-3-5 0 0 0,7-28-952 0 0,-5 14-6706 0 0,-7 17 1220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7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06 10135 0 0,'-2'1'778'0'0,"-3"3"-452"0"0,1 0 1 0 0,1 0 0 0 0,-1 0-1 0 0,0 0 1 0 0,1 1 0 0 0,0-1-1 0 0,0 1 1 0 0,0 0 0 0 0,1 0-1 0 0,-1 0 1 0 0,1 0 0 0 0,0 1-1 0 0,1-1 1 0 0,-1 0 0 0 0,1 1-1 0 0,0-1 1 0 0,1 1 0 0 0,-1-1-1 0 0,1 1 1 0 0,1 7 0 0 0,-1-12-286 0 0,0 1 0 0 0,0-1 0 0 0,1 0 0 0 0,-1 1 0 0 0,1-1 0 0 0,-1 0 0 0 0,1 0 0 0 0,0 0 0 0 0,-1 0 0 0 0,1 0 0 0 0,0 1 0 0 0,0-1 0 0 0,0-1 0 0 0,-1 1 0 0 0,1 0 0 0 0,0 0 0 0 0,0 0 0 0 0,1 0 0 0 0,-1-1 0 0 0,0 1 0 0 0,0 0 0 0 0,0-1 0 0 0,0 1 0 0 0,1-1 0 0 0,1 1 0 0 0,1 0 77 0 0,0 0-1 0 0,0 0 1 0 0,0 0-1 0 0,1-1 1 0 0,7 0 0 0 0,6-1 108 0 0,0-1 0 0 0,-1-2 0 0 0,1 1 0 0 0,-1-2 0 0 0,0 0 0 0 0,0-1 0 0 0,17-10 0 0 0,108-64 472 0 0,-122 67-682 0 0,-1 0-1 0 0,-1-1 1 0 0,0-1-1 0 0,20-22 0 0 0,-30 25-120 0 0,-8 12 89 0 0,0-1 0 0 0,0 1 0 0 0,1-1 0 0 0,-1 0 0 0 0,0 1 0 0 0,0-1 0 0 0,0 1-1 0 0,0-1 1 0 0,0 0 0 0 0,0 1 0 0 0,0-1 0 0 0,0 1 0 0 0,0-1 0 0 0,0 0 0 0 0,0 1 0 0 0,0-1 0 0 0,0 1 0 0 0,-1-1 0 0 0,1 1-1 0 0,0-1 1 0 0,0 0 0 0 0,-1 1 0 0 0,1-1 0 0 0,0 1 0 0 0,-1-1 0 0 0,1 1 0 0 0,-1-1 0 0 0,0 0-14 0 0,0 0 0 0 0,0 1 1 0 0,0-1-1 0 0,-1 1 0 0 0,1 0 1 0 0,0-1-1 0 0,0 1 1 0 0,0 0-1 0 0,-1-1 0 0 0,1 1 1 0 0,0 0-1 0 0,-3 0 0 0 0,-2 0-121 0 0,0 1-1 0 0,0 0 1 0 0,-1 0-1 0 0,-7 3 1 0 0,-15 7-510 0 0,1 1-1 0 0,-38 22 1 0 0,6-2 118 0 0,-110 60-272 0 0,147-77 1043 0 0,0 1 1 0 0,1 1 0 0 0,1 2 0 0 0,-36 39-1 0 0,54-55-156 0 0,0 1 0 0 0,1-1 0 0 0,-1 1 0 0 0,1 0 0 0 0,0 0 0 0 0,0 0-1 0 0,0 0 1 0 0,0 0 0 0 0,-1 7 0 0 0,3-10-51 0 0,0 1 0 0 0,0-1 0 0 0,-1 1 0 0 0,1 0 0 0 0,1-1 0 0 0,-1 1-1 0 0,0-1 1 0 0,0 1 0 0 0,0-1 0 0 0,1 1 0 0 0,-1-1 0 0 0,1 1 0 0 0,-1-1 0 0 0,1 1 0 0 0,0-1-1 0 0,-1 0 1 0 0,1 1 0 0 0,0-1 0 0 0,0 0 0 0 0,0 0 0 0 0,0 0 0 0 0,0 1 0 0 0,0-1 0 0 0,1 0 0 0 0,-1 0-1 0 0,0 0 1 0 0,0-1 0 0 0,1 1 0 0 0,-1 0 0 0 0,2 0 0 0 0,2 2 29 0 0,1-1-1 0 0,-1-1 1 0 0,0 1 0 0 0,1-1 0 0 0,-1 0 0 0 0,1 0-1 0 0,9 0 1 0 0,42-4 105 0 0,-31 1-149 0 0,92-9-941 0 0,-81 5-232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54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46 11975 0 0,'0'0'267'0'0,"0"0"42"0"0,0 0 17 0 0,0 0-28 0 0,0 0-126 0 0,-3-17 2224 0 0,1 11-929 0 0,2 5-1462 0 0,-1 1 1 0 0,1 0-1 0 0,0 0 0 0 0,0-1 1 0 0,0 1-1 0 0,-1 0 0 0 0,1-1 1 0 0,0 1-1 0 0,0 0 0 0 0,-1 0 1 0 0,1-1-1 0 0,0 1 0 0 0,0 0 1 0 0,-1 0-1 0 0,1 0 0 0 0,0-1 1 0 0,-1 1-1 0 0,1 0 0 0 0,0 0 1 0 0,-1 0-1 0 0,1 0 1 0 0,0 0-1 0 0,-1 0 0 0 0,1 0 1 0 0,0-1-1 0 0,-1 1 0 0 0,1 0 1 0 0,0 0-1 0 0,-1 0 0 0 0,1 1 1 0 0,-1-1-1 0 0,1 0 0 0 0,0 0 1 0 0,-1 0-1 0 0,1 0 0 0 0,-1 0 1 0 0,0 1 33 0 0,-2-2 55 0 0,-1 1 0 0 0,0 0 1 0 0,0 1-1 0 0,1-1 0 0 0,-1 1 0 0 0,0-1 0 0 0,1 1 0 0 0,-1 0 0 0 0,1 1 0 0 0,-1-1 0 0 0,1 0 0 0 0,-1 1 0 0 0,1 0 1 0 0,0 0-1 0 0,0 0 0 0 0,0 0 0 0 0,0 1 0 0 0,0-1 0 0 0,0 1 0 0 0,-3 4 0 0 0,2 0-94 0 0,4 0 0 0 0,1-6 0 0 0,0 0 0 0 0,0 0 0 0 0,1 0 0 0 0,-1 0 0 0 0,0 0 0 0 0,0 0 0 0 0,1 0 0 0 0,-1 0 0 0 0,1-1 0 0 0,-1 1 0 0 0,1-1 0 0 0,-1 1 0 0 0,1-1 0 0 0,-1 1 0 0 0,1-1 0 0 0,-1 0 0 0 0,1 0 0 0 0,-1 1 0 0 0,3-1 0 0 0,2 0 0 0 0,0-1 0 0 0,0 1 0 0 0,11-3 0 0 0,33-10 816 0 0,75-32 0 0 0,-14 4-400 0 0,-47 19-416 0 0,-30 9 0 0 0,1 2 0 0 0,1 1 0 0 0,49-7 0 0 0,-78 16 5 0 0,1 1 1 0 0,0-1-1 0 0,-1 2 0 0 0,1-1 0 0 0,-1 1 1 0 0,9 2-1 0 0,-15-3-65 0 0,0 0-1 0 0,0 1 1 0 0,1-1 0 0 0,-1 0 0 0 0,0 1 0 0 0,0-1-1 0 0,0 1 1 0 0,0-1 0 0 0,0 1 0 0 0,0-1 0 0 0,0 1-1 0 0,0 0 1 0 0,0 0 0 0 0,0 0 0 0 0,0-1-1 0 0,0 1 1 0 0,-1 0 0 0 0,1 0 0 0 0,0 0 0 0 0,-1 0-1 0 0,1 0 1 0 0,0 0 0 0 0,-1 0 0 0 0,0 0 0 0 0,1 1-1 0 0,-1-1 1 0 0,1 0 0 0 0,-1 0 0 0 0,0 0-1 0 0,0 0 1 0 0,0 1 0 0 0,0-1 0 0 0,0 0 0 0 0,0 0-1 0 0,0 1 1 0 0,0-1 0 0 0,0 0 0 0 0,0 0 0 0 0,-1 0-1 0 0,1 0 1 0 0,-1 1 0 0 0,1-1 0 0 0,-1 0-1 0 0,1 0 1 0 0,-1 0 0 0 0,-1 2 0 0 0,-6 12-963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56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318 8287 0 0,'3'2'191'0'0,"10"8"252"0"0,-12-10-251 0 0,5-2-78 0 0,-5 1 274 0 0,-1 1 110 0 0,0 0 12 0 0,0 0 2 0 0,-6 10 512 0 0,1-4-698 0 0,0 1 1 0 0,-1-1-1 0 0,0 0 0 0 0,-12 8 0 0 0,-11 11 603 0 0,-9 10-625 0 0,-67 48 0 0 0,93-76-253 0 0,9-5 5 0 0,0 0 0 0 0,-1 0 0 0 0,1 0 0 0 0,0 1 0 0 0,0-1 0 0 0,-4 6 0 0 0,17-28 1384 0 0,10-4-1225 0 0,29-29 0 0 0,10-12 960 0 0,20-30-1071 0 0,115-107-1 0 0,-182 191-330 0 0,0 0-1 0 0,1 0 1 0 0,0 1 0 0 0,1 1 0 0 0,0 0-1 0 0,27-12 1 0 0,-38 20 227 0 0,1 0 0 0 0,-1 0 0 0 0,1 0 0 0 0,0 0 0 0 0,-1 1 0 0 0,1-1 0 0 0,0 1 0 0 0,-1 0 0 0 0,1 0 0 0 0,0 1 0 0 0,-1-1 0 0 0,1 1 0 0 0,4 1 0 0 0,-6-2 0 0 0,0 1 0 0 0,1 1 0 0 0,-1-1 0 0 0,0 0 0 0 0,0 0 0 0 0,0 1 0 0 0,0-1 0 0 0,0 1 0 0 0,-1 0 0 0 0,1-1 0 0 0,0 1 0 0 0,-1 0 0 0 0,1 0 0 0 0,-1 0 0 0 0,1 0 0 0 0,-1 1 0 0 0,0-1 0 0 0,0 0 0 0 0,0 0 0 0 0,0 4 0 0 0,3 7 0 0 0,-1 0 0 0 0,-1 0 0 0 0,0 1 0 0 0,-1-1 0 0 0,-1 1 0 0 0,0-1 0 0 0,-2 15 0 0 0,-2 7 0 0 0,-14 51 0 0 0,8-49 369 0 0,-1 0 0 0 0,-17 40 0 0 0,24-69-436 0 0,-6 14-193 0 0,0 1 0 0 0,2 0 0 0 0,-8 32 0 0 0,16-54 192 0 0,-1 1 1 0 0,1-1-1 0 0,0 0 0 0 0,0 0 0 0 0,-1 1 0 0 0,1-1 0 0 0,0 0 1 0 0,0 0-1 0 0,1 1 0 0 0,-1-1 0 0 0,0 0 0 0 0,0 0 0 0 0,0 1 0 0 0,1-1 1 0 0,-1 0-1 0 0,1 0 0 0 0,-1 0 0 0 0,1 0 0 0 0,-1 0 0 0 0,1 1 1 0 0,0-1-1 0 0,-1 0 0 0 0,1 0 0 0 0,0 0 0 0 0,0-1 0 0 0,0 1 1 0 0,0 0-1 0 0,0 0 0 0 0,0 0 0 0 0,0-1 0 0 0,0 1 0 0 0,0 0 1 0 0,0-1-1 0 0,0 1 0 0 0,0-1 0 0 0,1 0 0 0 0,-1 1 0 0 0,0-1 0 0 0,0 0 1 0 0,1 1-1 0 0,1-1 0 0 0,18 0-955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56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231'0'0,"0"0"29"0"0,0 0 19 0 0,1 2-41 0 0,5 3-210 0 0,-1 1 0 0 0,1 0 0 0 0,-1 0-1 0 0,0 0 1 0 0,-1 1 0 0 0,8 13-1 0 0,18 49 1099 0 0,-6-11-326 0 0,2-12-754 0 0,60 79-1 0 0,-20-32 1320 0 0,-41-54-1113 0 0,-11-15-133 0 0,1-2 0 0 0,31 36-1 0 0,-41-52-114 0 0,2 0 0 0 0,-1 0 0 0 0,1-1 0 0 0,-1 0 0 0 0,2-1-1 0 0,-1 1 1 0 0,0-1 0 0 0,1 0 0 0 0,0-1 0 0 0,0 0 0 0 0,0 0 0 0 0,0-1-1 0 0,14 2 1 0 0,-15-3-40 0 0,-1-1-1 0 0,1 0 1 0 0,-1 0-1 0 0,1 0 1 0 0,-1-1-1 0 0,1 0 1 0 0,-1-1-1 0 0,0 1 1 0 0,1-1-1 0 0,-1 0 0 0 0,0-1 1 0 0,0 1-1 0 0,0-1 1 0 0,-1-1-1 0 0,1 1 1 0 0,-1-1-1 0 0,0 0 1 0 0,8-7-1 0 0,6-8-1477 0 0,-8 3-20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56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1 1 10135 0 0,'0'0'231'0'0,"0"0"29"0"0,0 0 19 0 0,4 16 1877 0 0,-3-9-1869 0 0,-1-1 1 0 0,1 1 0 0 0,-1 0-1 0 0,-1-1 1 0 0,1 1-1 0 0,-1-1 1 0 0,-1 1 0 0 0,1-1-1 0 0,-1 0 1 0 0,0 1 0 0 0,0-1-1 0 0,-1 0 1 0 0,0 0 0 0 0,-5 8-1 0 0,0-3-173 0 0,0 1 0 0 0,-2-2-1 0 0,1 1 1 0 0,-12 9 0 0 0,-6 7 248 0 0,-204 203 945 0 0,175-174-566 0 0,3-5-39 0 0,-221 239-351 0 0,266-280-791 0 0,0 1 0 0 0,-9 18 0 0 0,16-27-72 0 0,2-2 0 0 0,1 0 447 0 0,-1 0 0 0 0,1 0 0 0 0,-1 0-1 0 0,1 0 1 0 0,-1-1 0 0 0,1 1 0 0 0,-1 0 0 0 0,1-1-1 0 0,-1 0 1 0 0,1 1 0 0 0,-1-1 0 0 0,1 0 0 0 0,-1 0 0 0 0,2 0-1 0 0,-2 0 20 0 0,20-12-466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57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98 13823 0 0,'-39'29'652'0'0,"28"-22"-365"0"0,0 2-1 0 0,-19 17 1 0 0,23-19-287 0 0,-19 21 0 0 0,24-25 0 0 0,0-1 0 0 0,0 1 0 0 0,0 0 0 0 0,1 0 0 0 0,-1 0 0 0 0,1 0 0 0 0,0 0 0 0 0,-2 6 0 0 0,3-8 0 0 0,0-1 0 0 0,0 0 0 0 0,0 1 0 0 0,0-1 0 0 0,0 0 0 0 0,0 1 0 0 0,0-1 0 0 0,0 0 0 0 0,0 1 0 0 0,0-1 0 0 0,0 0 0 0 0,0 1 0 0 0,0-1 0 0 0,0 0 0 0 0,0 0 0 0 0,0 1 0 0 0,0-1 0 0 0,0 0 0 0 0,1 1 0 0 0,-1-1 0 0 0,0 0 0 0 0,1 1 0 0 0,0 0-1 0 0,0-1 0 0 0,0 1 0 0 0,1-1 0 0 0,-1 1 0 0 0,1-1 0 0 0,-1 1 0 0 0,0-1-1 0 0,1 0 1 0 0,-1 0 0 0 0,1 0 0 0 0,-1 0 0 0 0,1 0 0 0 0,-1 0 0 0 0,1 0 0 0 0,1 0 0 0 0,23-6 89 0 0,-2-2 362 0 0,0-1 0 0 0,-1-1 0 0 0,30-19 0 0 0,-6 5 135 0 0,39-21 406 0 0,90-41-350 0 0,-162 80-649 0 0,0 1 0 0 0,1 0 0 0 0,0 1 0 0 0,0 0 0 0 0,0 2 0 0 0,0 0 0 0 0,22-1 0 0 0,-30 4-299 0 0,0 1-1 0 0,0-1 0 0 0,-1 1 1 0 0,1 0-1 0 0,0 1 1 0 0,-1-1-1 0 0,0 1 1 0 0,1 1-1 0 0,10 7 0 0 0,22 10-2801 0 0,-18-15 1574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57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03 11975 0 0,'0'0'267'0'0,"0"0"42"0"0,0 0 17 0 0,9-13 84 0 0,-5 8-339 0 0,-3 4 294 0 0,-1 1 122 0 0,1-1 22 0 0,8-6 259 0 0,0 1 0 0 0,1 0 0 0 0,16-8 0 0 0,64-31 2747 0 0,-79 42-3366 0 0,-11 2-149 0 0,0 1 1 0 0,1 0-1 0 0,-1 0 0 0 0,0 0 0 0 0,1 0 1 0 0,-1 0-1 0 0,0 0 0 0 0,0 0 0 0 0,1 0 1 0 0,-1 0-1 0 0,0 0 0 0 0,1 0 0 0 0,-1 0 1 0 0,0 0-1 0 0,0 0 0 0 0,1 0 0 0 0,-1 0 1 0 0,0 0-1 0 0,1 0 0 0 0,-1 0 1 0 0,0 0-1 0 0,0 0 0 0 0,1 0 0 0 0,-1 0 1 0 0,0 1-1 0 0,1-1 0 0 0,-1 0 0 0 0,0 0 1 0 0,0 0-1 0 0,0 1 0 0 0,1-1 0 0 0,-1 0 1 0 0,0 0-1 0 0,0 0 0 0 0,0 1 0 0 0,1-1 1 0 0,-1 0-1 0 0,0 0 0 0 0,0 1 0 0 0,0-1 1 0 0,0 0-1 0 0,0 1 0 0 0,0-1 0 0 0,0 0 1 0 0,0 0-1 0 0,0 1 0 0 0,0-1 0 0 0,0 0 1 0 0,0 1-1 0 0,0-1 0 0 0,0 0 0 0 0,0 1 1 0 0,0-1-1 0 0,0 0 0 0 0,0 0 0 0 0,0 1 1 0 0,0-1-1 0 0,0 0 0 0 0,0 1 0 0 0,0-1 1 0 0,-1 0-1 0 0,1 1 0 0 0,-3 9 0 0 0,1 0 0 0 0,-2 0 0 0 0,0 0 0 0 0,0-1 0 0 0,-6 11 0 0 0,-31 44 0 0 0,-52 45 0 0 0,63-77 0 0 0,2 1 0 0 0,-29 43 0 0 0,56-73 0 0 0,-1-1 0 0 0,1 0 0 0 0,0 0 0 0 0,0 0 0 0 0,0 1 0 0 0,0-1 0 0 0,0 1 0 0 0,1-1 0 0 0,-1 1 0 0 0,0 4 0 0 0,3 2 0 0 0,0-7 0 0 0,0 0 0 0 0,0-1 0 0 0,-1 1 0 0 0,1-1 0 0 0,0 0 0 0 0,0 0 0 0 0,1 1 0 0 0,-1-1 0 0 0,0 0 0 0 0,0-1 0 0 0,0 1 0 0 0,1 0 0 0 0,-1-1 0 0 0,3 1 0 0 0,34 3 0 0 0,0-7 273 0 0,0-1 1 0 0,-1-2-1 0 0,50-13 0 0 0,18-4 247 0 0,-33 10-2869 0 0,-39 7-5155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1:5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0 5 11975 0 0,'0'0'267'0'0,"0"0"42"0"0,0 0-290 0 0,-1 0 0 0 0,1-1 0 0 0,0 1 0 0 0,0 0 0 0 0,0 0 0 0 0,0-1 0 0 0,0 1 0 0 0,0 0-1 0 0,-1 0 1 0 0,1 0 0 0 0,0 0 0 0 0,0-1 0 0 0,0 1 0 0 0,-1 0 0 0 0,1 0 0 0 0,0 0 0 0 0,0 0 0 0 0,0 0 0 0 0,-1 0-1 0 0,1-1 1 0 0,0 1 0 0 0,0 0 0 0 0,-1 0 0 0 0,1 0 0 0 0,0 0 0 0 0,0 0 0 0 0,-1 0 0 0 0,1 0 0 0 0,0 0 0 0 0,0 0-1 0 0,-1 0 1 0 0,1 0 0 0 0,-3 0 27 0 0,2-1-34 0 0,-1 1-1 0 0,1 0 0 0 0,-1 0 1 0 0,1 1-1 0 0,-1-1 1 0 0,1 0-1 0 0,-1 0 0 0 0,1 1 1 0 0,-1-1-1 0 0,1 1 1 0 0,-3 0-1 0 0,2 0 354 0 0,2-1 122 0 0,0 0 22 0 0,0 0-66 0 0,-2 2-211 0 0,0-1 0 0 0,0 1 0 0 0,1 0 0 0 0,-1 0 0 0 0,0 0 0 0 0,-1 4 0 0 0,0-2 192 0 0,0-2-410 0 0,1-1 0 0 0,0 1-1 0 0,0 0 1 0 0,-1-1 0 0 0,1 1 0 0 0,-1-1 0 0 0,1 0-1 0 0,-1 0 1 0 0,0 0 0 0 0,1 0 0 0 0,-5 1 0 0 0,-18 7-15 0 0,-71 45 1 0 0,79-43 0 0 0,1 1 0 0 0,1 0 0 0 0,0 1 0 0 0,-19 21 0 0 0,24-22 0 0 0,0-1 0 0 0,1 2 0 0 0,0-1 0 0 0,-11 22 0 0 0,16-26 0 0 0,0-1 0 0 0,1 1 0 0 0,0 0 0 0 0,0 0 0 0 0,1 0 0 0 0,0 0 0 0 0,1 1 0 0 0,-1-1 0 0 0,1 16 0 0 0,2-21 0 0 0,-1-1 0 0 0,1 1 0 0 0,-1-1 0 0 0,1 1 0 0 0,0-1 0 0 0,0 1 0 0 0,0-1 0 0 0,1 0 0 0 0,-1 0 0 0 0,1 1 0 0 0,-1-1 0 0 0,1 0 0 0 0,-1 0 0 0 0,1 0 0 0 0,0 0 0 0 0,0-1 0 0 0,0 1 0 0 0,0-1 0 0 0,1 1 0 0 0,-1-1 0 0 0,0 1 0 0 0,0-1 0 0 0,1 0 0 0 0,-1 0 0 0 0,3 0 0 0 0,5 3 0 0 0,-1-2 0 0 0,1 1 0 0 0,-1-1 0 0 0,1-1 0 0 0,14 1 0 0 0,-1-1-1 0 0,12-1-7 0 0,61 10 0 0 0,-85-8 17 0 0,0 1 0 0 0,0 0-1 0 0,-1 0 1 0 0,1 1 0 0 0,-1 0 0 0 0,0 1 0 0 0,0 0 0 0 0,0 1 0 0 0,16 12 0 0 0,-22-14 142 0 0,0 0-1 0 0,0 0 1 0 0,0 0-1 0 0,-1 0 1 0 0,1 0 0 0 0,-1 1-1 0 0,0-1 1 0 0,-1 1-1 0 0,1 0 1 0 0,3 9-1 0 0,-5-10-130 0 0,0 0 0 0 0,0 0 0 0 0,0 0 0 0 0,-1 0 0 0 0,0 0 0 0 0,0 0 0 0 0,0 0 0 0 0,0 0 0 0 0,0 0 0 0 0,-1 0 0 0 0,0-1 0 0 0,0 1 0 0 0,0 0 0 0 0,0 0 0 0 0,-3 6 0 0 0,-10 19-20 0 0,-1-1 0 0 0,-37 50 0 0 0,42-65 0 0 0,-1 0 0 0 0,-1-1 0 0 0,0 0 0 0 0,0-1 0 0 0,-1-1 0 0 0,0 0 0 0 0,-22 12 0 0 0,13-11 0 0 0,0 0 0 0 0,-1-2 0 0 0,0-1 0 0 0,0 0 0 0 0,-1-2 0 0 0,0-1 0 0 0,0 0 0 0 0,-1-2 0 0 0,-40 0 0 0 0,57-3 124 0 0,0 0 0 0 0,0 0 0 0 0,1-1 0 0 0,-1 0 0 0 0,0-1 0 0 0,1 1 0 0 0,-1-2 0 0 0,1 1 0 0 0,0-1 0 0 0,0 0 0 0 0,0 0 0 0 0,0-1 0 0 0,0 0 0 0 0,1 0 0 0 0,-11-9 0 0 0,17 13-163 0 0,0-1 0 0 0,0 1 0 0 0,0-1 0 0 0,0 1 0 0 0,1-1-1 0 0,-1 1 1 0 0,0-1 0 0 0,0 1 0 0 0,0-1 0 0 0,0 1 0 0 0,1 0 0 0 0,-1-1-1 0 0,0 1 1 0 0,0-1 0 0 0,1 1 0 0 0,-1 0 0 0 0,0-1 0 0 0,1 0 0 0 0,0 1-30 0 0,7-8-842 0 0,1 1-1 0 0,0 0 0 0 0,0 0 0 0 0,1 1 1 0 0,-1 0-1 0 0,21-9 0 0 0,-21 11 513 0 0,26-14-1648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1:57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26 11975 0 0,'-6'-1'100'0'0,"1"1"0"0"0,-1 0-1 0 0,1 0 1 0 0,0 0 0 0 0,-1 0-1 0 0,1 1 1 0 0,0 0 0 0 0,-1 0 0 0 0,1 1-1 0 0,0 0 1 0 0,0-1 0 0 0,-6 5-1 0 0,4-3 171 0 0,0 0 0 0 0,0 1 1 0 0,0 0-1 0 0,1 0 0 0 0,0 1 0 0 0,-10 8 0 0 0,28-8-105 0 0,-5-5-135 0 0,0 1 1 0 0,0-1-1 0 0,1 0 0 0 0,-1-1 0 0 0,0 0 0 0 0,0 0 0 0 0,1 0 0 0 0,-1-1 0 0 0,13-5 1 0 0,5-4 248 0 0,31-18 0 0 0,-46 23-208 0 0,61-37 416 0 0,-47 27-330 0 0,0 1 1 0 0,1 1 0 0 0,29-11-1 0 0,-49 23-108 0 0,1 1-1 0 0,0-1 1 0 0,-1 1-1 0 0,1 0 1 0 0,-1 1-1 0 0,9-1 1 0 0,-13 1-37 0 0,0 0 1 0 0,0 0 0 0 0,0 0 0 0 0,0 0 0 0 0,0 0 0 0 0,0 0 0 0 0,0 0-1 0 0,0 1 1 0 0,0-1 0 0 0,0 0 0 0 0,0 0 0 0 0,0 1 0 0 0,0-1 0 0 0,0 1-1 0 0,-1-1 1 0 0,1 1 0 0 0,0-1 0 0 0,0 1 0 0 0,-1-1 0 0 0,1 1 0 0 0,0 0-1 0 0,-1 0 1 0 0,1-1 0 0 0,0 1 0 0 0,-1 0 0 0 0,1 0 0 0 0,-1 0 0 0 0,1-1-1 0 0,-1 1 1 0 0,0 0 0 0 0,1 0 0 0 0,-1 0 0 0 0,0 0 0 0 0,0 0-1 0 0,1 0 1 0 0,-1 0 0 0 0,0 0 0 0 0,0 0 0 0 0,0 0 0 0 0,0 0 0 0 0,0 0-1 0 0,0 0 1 0 0,-1 0 0 0 0,1 0 0 0 0,-1 1 0 0 0,-1 6 146 0 0,0 0 0 0 0,-1-1 0 0 0,-1 1-1 0 0,1-1 1 0 0,-1 1 0 0 0,-6 6 0 0 0,-31 40-154 0 0,-35 34-5 0 0,-89 78 0 0 0,147-149 0 0 0,-14 12 0 0 0,-30 35 0 0 0,57-55 0 0 0,5 0 0 0 0,1-8 0 0 0,-1 1 0 0 0,1-1 0 0 0,0 0-1 0 0,0 1 1 0 0,1-1 0 0 0,-1 0 0 0 0,0 0-1 0 0,0 0 1 0 0,1 0 0 0 0,-1 0 0 0 0,0 0 0 0 0,1-1-1 0 0,-1 1 1 0 0,1 0 0 0 0,-1-1 0 0 0,1 1 0 0 0,-1-1-1 0 0,1 1 1 0 0,-1-1 0 0 0,1 0 0 0 0,0 0-1 0 0,2 0 1 0 0,8 1 22 0 0,22-1 0 0 0,-28 0 11 0 0,30-3 838 0 0,45-10 0 0 0,-34 5-653 0 0,56-10-280 0 0,-43 6-646 0 0,0 3 0 0 0,78-2 0 0 0,-118 12-4062 0 0,-2 2-1474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1:58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8 10135 0 0,'0'0'231'0'0,"0"0"29"0"0,0 0 19 0 0,0 1-41 0 0,-1 5-112 0 0,1-5 267 0 0,0-1 106 0 0,13 0 591 0 0,14-3 467 0 0,1 0-1 0 0,29-9 0 0 0,53-18-169 0 0,2-1-1271 0 0,-83 24-254 0 0,-8 1-356 0 0,0 2 1 0 0,0 0 0 0 0,29-1-1 0 0,-47 5-3804 0 0,5 1-1316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1:58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32 11975 0 0,'0'0'267'0'0,"-9"1"768"0"0,5-1-886 0 0,2 0 571 0 0,2 0 249 0 0,11-10 998 0 0,3-3-1674 0 0,1 0-1 0 0,1 0 1 0 0,0 2 0 0 0,0 0-1 0 0,1 1 1 0 0,1 1 0 0 0,19-8-1 0 0,-25 12-238 0 0,0 0-1 0 0,1 1 1 0 0,-1 1-1 0 0,1 0 1 0 0,0 1-1 0 0,0 0 1 0 0,0 1 0 0 0,0 1-1 0 0,17 1 1 0 0,-9 1-611 0 0,0 0 1 0 0,25 8-1 0 0,10 7-4719 0 0,-43-12-338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7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6 10591 0 0,'1'-1'819'0'0,"1"-6"-1214"0"0,1-3 3798 0 0,-9 7-1 0 0,4 2-3461 0 0,-2 0 115 0 0,0 0 1 0 0,0 0-1 0 0,0 1 1 0 0,0-1-1 0 0,0 1 1 0 0,0 0-1 0 0,-1 0 1 0 0,1 1-1 0 0,0-1 1 0 0,-6 2 0 0 0,-43 15 212 0 0,36-11-226 0 0,4-1-32 0 0,0 1 0 0 0,0 0-1 0 0,0 0 1 0 0,0 1 0 0 0,-20 16-1 0 0,25-13 1 0 0,7-9 7 0 0,1 1 1 0 0,-1-1 0 0 0,1 1-1 0 0,-1-1 1 0 0,1 1-1 0 0,-1 0 1 0 0,1-1-1 0 0,0 1 1 0 0,0 0 0 0 0,0-1-1 0 0,0 1 1 0 0,0 0-1 0 0,0-1 1 0 0,0 1-1 0 0,0 0 1 0 0,1-1 0 0 0,-1 1-1 0 0,1-1 1 0 0,-1 1-1 0 0,1-1 1 0 0,0 1-1 0 0,-1-1 1 0 0,1 1 0 0 0,0-1-1 0 0,0 1 1 0 0,2 1-1 0 0,4 5 101 0 0,-1-2-1 0 0,1 1 0 0 0,14 9 0 0 0,-6-4 36 0 0,-8-6-129 0 0,-3-2 23 0 0,1 3-25 0 0,-3-3 20 0 0,-1-3-155 0 0,-1 0 0 0 0,1 0 0 0 0,-1 0 0 0 0,1 0 0 0 0,0 0 0 0 0,-1 0 0 0 0,1 0 0 0 0,0 0 0 0 0,0 0 0 0 0,0 0 0 0 0,-1 0 0 0 0,1 0 0 0 0,0-1 0 0 0,0 1 0 0 0,0 0 0 0 0,0-1 0 0 0,0 1 0 0 0,1-1 0 0 0,-1 1 0 0 0,0-1 0 0 0,0 0 0 0 0,0 1 0 0 0,0-1 0 0 0,0 0 0 0 0,1 0 1 0 0,-1 0-1 0 0,0 0 0 0 0,0 0 0 0 0,0 0 0 0 0,1 0 0 0 0,-1 0 0 0 0,0 0 0 0 0,0 0 0 0 0,0-1 0 0 0,0 1 0 0 0,1-1 0 0 0,-1 1 0 0 0,0-1 0 0 0,2 0 0 0 0,1-1-1512 0 0,13-5-4367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1:58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69 8287 0 0,'9'2'81'0'0,"-5"0"30"0"0,1-1-1 0 0,-1-1 1 0 0,1 1-1 0 0,7-1 1 0 0,-10 0-97 0 0,-1-2 1 0 0,0 1 0 0 0,1 0 0 0 0,-1 0 0 0 0,0 0-1 0 0,0 0 1 0 0,0-1 0 0 0,0 1 0 0 0,0-1-1 0 0,0 1 1 0 0,-1 0 0 0 0,1-1 0 0 0,0 1 0 0 0,0-3-1 0 0,3-4 71 0 0,7-6 487 0 0,-8 11-308 0 0,0 0 0 0 0,-1 0 0 0 0,0-1 0 0 0,1 1 0 0 0,-1-1 0 0 0,3-6 0 0 0,-5 9 248 0 0,0 1 0 0 0,0 0 0 0 0,-5 10 512 0 0,-66 112 536 0 0,-11 21 48 0 0,-100 246-4295 0 0,128-266 600 0 0,37-87-3323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1:59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6 13823 0 0,'7'-6'1056'0'0,"15"1"-635"0"0,1 1-1 0 0,37-2 1 0 0,14-1 1615 0 0,9-6-574 0 0,181-33 353 0 0,120-24-1002 0 0,-197 38 274 0 0,216-23-1965 0 0,-375 53-4547 0 0,-6 3-1891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00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97 6447 0 0,'0'0'142'0'0,"0"0"22"0"0,0 0 13 0 0,1 2-20 0 0,6 34 825 0 0,-6-31-710 0 0,1 1 1 0 0,-1-1 0 0 0,0 1 0 0 0,0-1-1 0 0,0 1 1 0 0,-1 0 0 0 0,0-1-1 0 0,0 1 1 0 0,-1-1 0 0 0,1 1-1 0 0,-1-1 1 0 0,-1 1 0 0 0,1-1 0 0 0,-3 6-1 0 0,-24 64 1098 0 0,-12 25 428 0 0,36-89-1798 0 0,2-7 0 0 0,1-1 0 0 0,-1 1 0 0 0,0 0 0 0 0,0-1 0 0 0,-3 5 0 0 0,-3-1 0 0 0,-2 0 0 0 0,1-5 0 0 0,-1-7 0 0 0,9 4 0 0 0,0-1 0 0 0,0 0 0 0 0,0 1 0 0 0,0-1 0 0 0,0 0 0 0 0,1 0 0 0 0,-1 0 0 0 0,1 0 0 0 0,-1 0 0 0 0,1 0 0 0 0,0 0 0 0 0,0 0 0 0 0,-1 0 0 0 0,1 0 0 0 0,1 0 0 0 0,-1-4 0 0 0,8-34 0 0 0,-4 28 0 0 0,1 0 0 0 0,0 1 0 0 0,0-1 0 0 0,1 1 0 0 0,1 0 0 0 0,11-14 0 0 0,0 3 0 0 0,38-36 0 0 0,51-34 340 0 0,-84 76-193 0 0,-1 0 1 0 0,2 2 0 0 0,27-13 0 0 0,-35 20 80 0 0,0 1 0 0 0,24-7 1 0 0,-34 12-190 0 0,0 0 0 0 0,0 0 1 0 0,1 0-1 0 0,-1 0 0 0 0,0 1 1 0 0,0 0-1 0 0,1 1 0 0 0,-1-1 1 0 0,0 1-1 0 0,6 2 0 0 0,-1 2-39 0 0,-3 2 0 0 0,-6-5 0 0 0,-1-2 0 0 0,-1 1 0 0 0,1 0 0 0 0,-1-1 0 0 0,1 1 0 0 0,-1 0 0 0 0,1-1 0 0 0,-1 1 0 0 0,0 0 0 0 0,0 0 0 0 0,1 0 0 0 0,-1-1 0 0 0,0 1 0 0 0,0 0 0 0 0,0 0 0 0 0,0 0 0 0 0,0 0 0 0 0,0 0 0 0 0,0-1 0 0 0,0 2 0 0 0,0 7 0 0 0,-2 0 0 0 0,2-8 0 0 0,0 0 0 0 0,0 0 0 0 0,-1 1 0 0 0,1-1 0 0 0,-1 0 0 0 0,1 0 0 0 0,-1 0 0 0 0,1 0 0 0 0,-1 0 0 0 0,0 0 0 0 0,1 0 0 0 0,-1 0 0 0 0,0 0 0 0 0,-2 2 0 0 0,-1 1 0 0 0,-8 20 453 0 0,1 0 0 0 0,1 1 0 0 0,-13 48 0 0 0,11-33-217 0 0,-14 66-647 0 0,14-37-3903 0 0,12-67 2790 0 0,0-2-11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00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2 11975 0 0,'0'0'267'0'0,"0"0"42"0"0,0 0 17 0 0,0 0-28 0 0,0 1-196 0 0,5 6-92 0 0,-4-4 54 0 0,1 0 0 0 0,0 1 0 0 0,0-1-1 0 0,1 0 1 0 0,-1-1 0 0 0,1 1 0 0 0,-1 0-1 0 0,1-1 1 0 0,0 1 0 0 0,0-1 0 0 0,0 0-1 0 0,0 0 1 0 0,1 0 0 0 0,-1 0 0 0 0,5 1-1 0 0,-5-3-3 0 0,0 1 0 0 0,0-1 0 0 0,0 0 0 0 0,0 0 0 0 0,0 0 0 0 0,0-1 0 0 0,0 1 0 0 0,0-1 0 0 0,0 1 0 0 0,0-1 0 0 0,-1 0 0 0 0,1 0 0 0 0,0 0 0 0 0,0-1 0 0 0,-1 1 0 0 0,3-2 0 0 0,9-7 420 0 0,0 0-1 0 0,-1-1 1 0 0,22-24-1 0 0,-9 10 67 0 0,-11 9-219 0 0,23-20 680 0 0,-34 32-970 0 0,0 1 1 0 0,1 0-1 0 0,-1 0 0 0 0,1 0 0 0 0,-1 1 1 0 0,1 0-1 0 0,8-3 0 0 0,-5 3-37 0 0,-7 2-34 0 0,0 0 0 0 0,-1 0 0 0 0,1-1 0 0 0,0 1 0 0 0,-1 0 0 0 0,1 0 0 0 0,0 0 0 0 0,0 0 0 0 0,-1 0 0 0 0,1 1 0 0 0,0-1 0 0 0,-1 0 0 0 0,1 0 0 0 0,0 0-1 0 0,-1 1 1 0 0,2-1 0 0 0,0 5-434 0 0,-1-4 263 0 0,0 1-164 0 0,0-1 1 0 0,0 1-1 0 0,-1 0 0 0 0,1 0 0 0 0,0 0 0 0 0,-1 0 0 0 0,1 4 1 0 0,1 5-1166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00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 10135 0 0,'0'0'231'0'0,"0"0"29"0"0,0 0 19 0 0,0 0 37 0 0,0 0 125 0 0,0 0 58 0 0,0 0 11 0 0,0 0 70 0 0,0 0 286 0 0,0 0 124 0 0,-2 11 2194 0 0,7 25-1435 0 0,-4-29-1513 0 0,0 0-1 0 0,0 1 1 0 0,0-1 0 0 0,-1 0-1 0 0,-1 14 1 0 0,-3-4-233 0 0,0 1 0 0 0,-1-1 0 0 0,-1 0 1 0 0,-1-1-1 0 0,-8 18 0 0 0,-50 76-6 0 0,43-76 4 0 0,-47 68-1 0 0,-20 35 0 0 0,66-101-116 0 0,16-27-138 0 0,1 0 1 0 0,1 0-1 0 0,0 0 1 0 0,-8 21-1 0 0,4-3-1191 0 0,8-25 454 0 0,3-4-29 0 0,9-7-4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03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0 197 10135 0 0,'27'-38'328'0'0,"2"0"0"0"0,42-41 0 0 0,-43 49-256 0 0,-20 22 487 0 0,-5 5 438 0 0,-11 5-465 0 0,-3 3-532 0 0,1 0 0 0 0,0 1 0 0 0,1 0 0 0 0,0 0 0 0 0,-1 1 0 0 0,-12 13 0 0 0,-3 1 0 0 0,-7 3 0 0 0,-1-1 0 0 0,-41 20 0 0 0,-75 30 0 0 0,92-46 0 0 0,27-12 0 0 0,-326 147 0 0 0,130-62 726 0 0,211-93-521 0 0,-2 2 137 0 0,-19 10 1 0 0,31-16-289 0 0,0 1 0 0 0,0-1 0 0 0,1 1 0 0 0,-1 0 0 0 0,1 0 0 0 0,0 1 0 0 0,-6 7 0 0 0,5 1-54 0 0,5-12 0 0 0,1 0 0 0 0,-1 1 0 0 0,1-1 0 0 0,-1 0 0 0 0,1 0 0 0 0,-1 0 0 0 0,1 0 0 0 0,-1 0 0 0 0,1 0 0 0 0,0 0 0 0 0,0 0 0 0 0,0 0 0 0 0,0 0 0 0 0,-1 0 0 0 0,1 0 0 0 0,0 0 0 0 0,0-1 0 0 0,1 1 0 0 0,-1 0 0 0 0,2 0 0 0 0,26 12 0 0 0,-26-12 0 0 0,19 7-99 0 0,1-2-1 0 0,0-1 0 0 0,0-1 1 0 0,0 0-1 0 0,1-2 1 0 0,-1-1-1 0 0,1-1 0 0 0,-1-1 1 0 0,32-5-1 0 0,11-5-232 0 0,0-3 0 0 0,63-24 0 0 0,-37 6 1006 0 0,17-6 964 0 0,-88 32-1358 0 0,0 1 0 0 0,1 1 0 0 0,25-2 0 0 0,-43 5-165 0 0,-1 1 0 0 0,1 0 0 0 0,0 0 0 0 0,0 0 0 0 0,0 1 1 0 0,0-1-1 0 0,0 1 0 0 0,-1 0 0 0 0,1 0 0 0 0,0 0 0 0 0,-1 1 0 0 0,1-1 0 0 0,-1 1 0 0 0,7 4 0 0 0,-8-4-73 0 0,0 0 1 0 0,-1 0-1 0 0,1 0 0 0 0,0 0 0 0 0,-1 1 1 0 0,1-1-1 0 0,-1 0 0 0 0,0 1 1 0 0,0-1-1 0 0,0 1 0 0 0,0 0 0 0 0,0-1 1 0 0,0 1-1 0 0,-1 0 0 0 0,1-1 1 0 0,-1 1-1 0 0,0 0 0 0 0,0 0 0 0 0,0-1 1 0 0,0 1-1 0 0,-1 5 0 0 0,-1 3-132 0 0,-1 1-1 0 0,0-1 1 0 0,0 1-1 0 0,-1-1 0 0 0,-1 0 1 0 0,1 0-1 0 0,-2-1 1 0 0,0 1-1 0 0,0-1 1 0 0,-11 13-1 0 0,3-6-108 0 0,0-1 0 0 0,-1-1 0 0 0,-1 0-1 0 0,-32 24 1 0 0,14-19 199 0 0,0-1 0 0 0,0-1 0 0 0,-46 16 0 0 0,3-3-480 0 0,2 4 0 0 0,-136 85 0 0 0,175-96 754 0 0,2 1-1 0 0,0 2 1 0 0,2 1 0 0 0,-49 57-1 0 0,-61 89-257 0 0,139-169-16 0 0,3-4 0 0 0,-1 1 0 0 0,0-1 0 0 0,0 1 0 0 0,0-1 0 0 0,0 0 0 0 0,0 1 0 0 0,0-1 0 0 0,0 0 0 0 0,-1 0 0 0 0,-1 2 0 0 0,-5 5 72 0 0,6-7 299 0 0,2-1 117 0 0,0 0 21 0 0,0 0-66 0 0,0-1-428 0 0,0 1 0 0 0,1-1 0 0 0,-1 1 0 0 0,0-1 0 0 0,1 0 0 0 0,-1 1 0 0 0,1-1 0 0 0,-1 1 0 0 0,1-1 0 0 0,-1 1 0 0 0,1-1 0 0 0,0 1 0 0 0,-1-1 0 0 0,1 1 0 0 0,-1 0 0 0 0,1-1 0 0 0,1 0 0 0 0,12-5 323 0 0,3 0 70 0 0,1 1 0 0 0,-1 1 0 0 0,32-4 0 0 0,54 2-473 0 0,-19 2 103 0 0,76-13-38 0 0,174-9 0 0 0,-284 27-200 0 0,61 8-1 0 0,-83 0-2227 0 0,-35 2 417 0 0,0 0 987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05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1 8287 0 0,'-16'-8'791'0'0,"9"4"-598"0"0,0 1 0 0 0,0 0 0 0 0,0 0 1 0 0,0 1-1 0 0,-1 0 0 0 0,1 0 0 0 0,-12-1 0 0 0,17 2 239 0 0,-18 8-256 0 0,19-7-176 0 0,1 0 0 0 0,-1 0 0 0 0,1 0 0 0 0,-1 0 0 0 0,1 0 0 0 0,-1 0 0 0 0,1 0 0 0 0,-1 1 0 0 0,1-1 0 0 0,-1 0 0 0 0,1 0 0 0 0,-1 0 0 0 0,1 1 0 0 0,0-1 0 0 0,-1 0 0 0 0,1 1 0 0 0,-1-1 0 0 0,1 0 0 0 0,0 1 0 0 0,-1-1 0 0 0,1 0 0 0 0,0 1 0 0 0,-1-1 0 0 0,1 1 0 0 0,0-1 0 0 0,-1 1 0 0 0,1-1 0 0 0,0 0 0 0 0,0 1 0 0 0,0-1 0 0 0,-1 2 0 0 0,1-1 0 0 0,-2 4 102 0 0,0-1-1 0 0,1 1 0 0 0,-1-1 1 0 0,1 1-1 0 0,0 0 0 0 0,0 0 1 0 0,1 0-1 0 0,-1 0 1 0 0,1-1-1 0 0,0 1 0 0 0,1 0 1 0 0,-1 0-1 0 0,1 0 0 0 0,1 5 1 0 0,3 10 621 0 0,1 0 0 0 0,9 19 0 0 0,-6-18-482 0 0,189 415 1865 0 0,-164-366-1999 0 0,25 38-107 0 0,-25-47 0 0 0,12 11 0 0 0,-25-41 0 0 0,-19-28 0 0 0,0 0 0 0 0,0 0 0 0 0,0-1 0 0 0,0 1 0 0 0,0-1 0 0 0,1 0 0 0 0,3 4 0 0 0,4-3-133 0 0,-10-3 80 0 0,1 0 0 0 0,-1-1 1 0 0,1 1-1 0 0,0 0 0 0 0,-1 0 0 0 0,1-1 1 0 0,-1 1-1 0 0,1 0 0 0 0,-1-1 1 0 0,1 1-1 0 0,-1-1 0 0 0,1 1 0 0 0,-1-1 1 0 0,1 1-1 0 0,-1-1 0 0 0,1 1 0 0 0,-1-1 1 0 0,0 1-1 0 0,1-1 0 0 0,-1 1 0 0 0,0-1 1 0 0,0 0-1 0 0,1 1 0 0 0,-1-1 0 0 0,0-1 1 0 0,3-17-1237 0 0,-4-1 266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05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0 24 10135 0 0,'0'0'231'0'0,"0"0"29"0"0,0 0 19 0 0,2 0-41 0 0,8-3 478 0 0,0 1-1 0 0,0-2 0 0 0,0 1 0 0 0,12-8 0 0 0,-21 10-272 0 0,-1 3-427 0 0,-1 0-1 0 0,1 0 1 0 0,-1 0-1 0 0,0 0 1 0 0,0 0 0 0 0,0 0-1 0 0,0 0 1 0 0,0-1-1 0 0,0 1 1 0 0,-2 2 0 0 0,-2 3 49 0 0,-27 38 860 0 0,-48 54-1 0 0,31-41-381 0 0,24-27-495 0 0,-385 489-456 0 0,383-484 408 0 0,0 2 0 0 0,-1-2 0 0 0,-39 39 0 0 0,40-57-528 0 0,20-13 16 0 0,23-12 112 0 0,4-2-112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0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1975 0 0,'0'0'267'0'0,"0"0"42"0"0,0 0 17 0 0,0 0-28 0 0,0 0-126 0 0,0 0 204 0 0,0 0 111 0 0,0 0 22 0 0,0 0-66 0 0,0 0-222 0 0,0 0 166 0 0,0 0 101 0 0,0 0 21 0 0,0 0-66 0 0,0 4-294 0 0,1 18-130 0 0,-3-17-19 0 0,-1-2-3 0 0,-6 17 3 0 0,-2-1 0 0 0,0-1 0 0 0,-1 0 0 0 0,-1 0 0 0 0,-17 18 0 0 0,-25 36 0 0 0,39-47 0 0 0,-22 45 0 0 0,34-61 0 0 0,0 0 0 0 0,1 0 0 0 0,0 1 0 0 0,1-1 0 0 0,-1 1 0 0 0,2 0 0 0 0,0-1 0 0 0,-1 21 0 0 0,3-29 0 0 0,-1 1 0 0 0,0-1 0 0 0,0 1 0 0 0,0-1 0 0 0,1 1 0 0 0,-1-1 0 0 0,1 1 0 0 0,-1-1 0 0 0,1 1 0 0 0,-1-1 0 0 0,1 1 0 0 0,0-1 0 0 0,0 0 0 0 0,0 1 0 0 0,0-1 0 0 0,0 0 0 0 0,0 0 0 0 0,0 0 0 0 0,2 2 0 0 0,-1-2 0 0 0,0 0 0 0 0,0 0 0 0 0,0 0 0 0 0,0 0 0 0 0,0-1 0 0 0,1 1 0 0 0,-1-1 0 0 0,0 1 0 0 0,0-1 0 0 0,1 0 0 0 0,3 0 0 0 0,4 0 0 0 0,0-1 0 0 0,-1-1 0 0 0,0 0 0 0 0,1 0 0 0 0,9-5 0 0 0,35-14 0 0 0,-34 12 0 0 0,1 1 0 0 0,-1 1 0 0 0,24-4 0 0 0,-25 5 48 0 0,-14 3-90 0 0,0 2 1 0 0,0-1-1 0 0,0 0 1 0 0,0 1-1 0 0,7-1 1 0 0,-11 2-337 0 0,5-1 257 0 0,-3-1-3381 0 0,-1-3 1968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07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5663 0 0,'0'0'356'0'0,"0"0"50"0"0,0 0 20 0 0,0 0-42 0 0,2 1-250 0 0,2-1 70 0 0,1-1 0 0 0,-1 1 1 0 0,1-1-1 0 0,-1 0 1 0 0,1 0-1 0 0,4-1 0 0 0,13-4-14 0 0,-13 5-641 0 0,-8 1-49 0 0,-1 0-147 0 0,0 0-573 0 0,0 0-253 0 0,-1 0-699 0 0,-4 3-2603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8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65 6447 0 0,'6'-12'232'0'0,"18"-26"588"0"0,-8 24 9827 0 0,-21 23-10344 0 0,2-4-245 0 0,-42 66 707 0 0,-42 90 0 0 0,-69 253-796 0 0,139-369-1264 0 0,8-22-3342 0 0,1-2-1422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08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26 8287 0 0,'0'0'382'0'0,"0"0"-8"0"0,0 0-170 0 0,0 0 176 0 0,0 0 107 0 0,0 0 22 0 0,0 0 3 0 0,0 0 0 0 0,-1 0-85 0 0,0-1 0 0 0,0 0-1 0 0,0 1 1 0 0,0-1 0 0 0,0 1-1 0 0,1-1 1 0 0,-1 0 0 0 0,0 0-1 0 0,0 0 1 0 0,1 0 0 0 0,-2 0-1 0 0,3-4-404 0 0,1 0-1 0 0,-1 0 1 0 0,1 0 0 0 0,0 1-1 0 0,1-1 1 0 0,-1 1-1 0 0,1-1 1 0 0,-1 1 0 0 0,1 0-1 0 0,1 0 1 0 0,-1 0-1 0 0,0 1 1 0 0,1-1 0 0 0,0 1-1 0 0,0 0 1 0 0,0 0-1 0 0,0 0 1 0 0,0 0 0 0 0,8-2-1 0 0,1-2 9 0 0,1 2-1 0 0,0 0 0 0 0,0 0 1 0 0,0 2-1 0 0,24-4 0 0 0,-18 4-29 0 0,-19 2 0 0 0,-1 1 0 0 0,1 0 0 0 0,-1 0 0 0 0,0 0 0 0 0,1 0 0 0 0,-1 0 0 0 0,1 0 0 0 0,-1 0 0 0 0,1 0 0 0 0,-1 0 0 0 0,1 0 0 0 0,-1 1 0 0 0,1-1 0 0 0,-1 0 0 0 0,1 0 0 0 0,-1 0 0 0 0,0 0 0 0 0,1 1 0 0 0,-1-1 0 0 0,1 0 0 0 0,-1 0 0 0 0,0 1 0 0 0,1-1 0 0 0,-1 0 0 0 0,1 1 0 0 0,-1 5 0 0 0,0-5 0 0 0,0 3 0 0 0,0 0 0 0 0,-1 0 0 0 0,0-1 0 0 0,0 1 0 0 0,0 0 0 0 0,0 0 0 0 0,0 0 0 0 0,-1-1 0 0 0,0 1 0 0 0,1-1 0 0 0,-1 1 0 0 0,-1-1 0 0 0,1 0 0 0 0,0 0 0 0 0,-1 0 0 0 0,0 0 0 0 0,-3 4 0 0 0,-8 5 0 0 0,1-1 0 0 0,-23 14 0 0 0,23-16 2 0 0,-25 16 145 0 0,1 1 0 0 0,-51 48 0 0 0,64-52 704 0 0,9-8-477 0 0,-18 21-1 0 0,29-31-372 0 0,1 0-1 0 0,0 0 1 0 0,0 1 0 0 0,1-1-1 0 0,-1 1 1 0 0,1-1 0 0 0,0 1-1 0 0,0 0 1 0 0,1 0 0 0 0,-2 8-1 0 0,2-11 0 0 0,1-1 0 0 0,-1 0 0 0 0,1 0 0 0 0,0 0 0 0 0,0-1 0 0 0,0 1 0 0 0,0 0 0 0 0,0 0 0 0 0,0 0 0 0 0,0-1 0 0 0,0 1 0 0 0,0 0 0 0 0,1 0 0 0 0,-1 0 0 0 0,0-1 0 0 0,0 1 0 0 0,1 0 0 0 0,-1 0 0 0 0,0-1 0 0 0,1 2 0 0 0,1 1-203 0 0,-1-1 0 0 0,0 1 0 0 0,1-1 0 0 0,-1 1 0 0 0,1-1 0 0 0,0 0 0 0 0,0 1 1 0 0,4 2-1 0 0,-6-4 242 0 0,1 0 1 0 0,0 0-1 0 0,0 0 1 0 0,0 0-1 0 0,0 0 1 0 0,-1 1-1 0 0,1-1 1 0 0,0 0-1 0 0,-1 0 1 0 0,1 1 0 0 0,-1-1-1 0 0,0 0 1 0 0,1 1-1 0 0,-1-1 1 0 0,0 1-1 0 0,0-1 1 0 0,0 0-1 0 0,0 1 1 0 0,0-1-1 0 0,0 0 1 0 0,0 1 0 0 0,-1-1-1 0 0,1 1 1 0 0,-1 1-1 0 0,0 0 191 0 0,1-2-209 0 0,0 0 0 0 0,-1 1 0 0 0,1-1 0 0 0,0 0-1 0 0,0 1 1 0 0,-1-1 0 0 0,1 0 0 0 0,0 0 0 0 0,0 1-1 0 0,1-1 1 0 0,-1 0 0 0 0,0 0 0 0 0,0 1 0 0 0,1-1 0 0 0,-1 0-1 0 0,1 2 1 0 0,0-2-5 0 0,0 0 0 0 0,1 0 0 0 0,-1-1 0 0 0,0 1 0 0 0,0 0-1 0 0,0-1 1 0 0,1 1 0 0 0,-1-1 0 0 0,0 0 0 0 0,1 1 0 0 0,-1-1 0 0 0,0 0 0 0 0,1 0-1 0 0,-1 0 1 0 0,2 0 0 0 0,18 2-16 0 0,0-2 0 0 0,0 0 0 0 0,35-6 0 0 0,63-17 0 0 0,-37 5 0 0 0,-53 12-13 0 0,21-4 43 0 0,-45 10-57 0 0,0-1 0 0 0,0 1-1 0 0,1 0 1 0 0,-1 0 0 0 0,0 0-1 0 0,0 1 1 0 0,5 1 0 0 0,-8-2-1024 0 0,-2 0-385 0 0,0 0-78 0 0,0 0-20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18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4 1 4607 0 0,'0'0'102'0'0,"0"0"20"0"0,0 0 6 0 0,1 0-21 0 0,5 2-86 0 0,-1 5-21 0 0,-4-4 24 0 0,-1 0-1 0 0,1-1 0 0 0,-1 1 1 0 0,0 0-1 0 0,1-1 0 0 0,-1 1 1 0 0,-1 0-1 0 0,1-1 0 0 0,0 1 1 0 0,-1 0-1 0 0,1-1 0 0 0,-1 1 1 0 0,0 0-1 0 0,1-1 0 0 0,-1 1 1 0 0,-1-1-1 0 0,1 1 0 0 0,0-1 1 0 0,-1 0-1 0 0,1 0 0 0 0,-1 1 0 0 0,-2 1 1 0 0,-1 2 419 0 0,0-1 0 0 0,0 0 0 0 0,0 0 0 0 0,-1-1 0 0 0,0 0-1 0 0,0 0 1 0 0,-8 5 0 0 0,3-3 16 0 0,10-5 29 0 0,1-1 21 0 0,0 0-66 0 0,-1 1-294 0 0,-26 28-129 0 0,18-17-22 0 0,-2 0 1 0 0,-14 12 0 0 0,15-14 377 0 0,9-8-288 0 0,0-1 1 0 0,0 0 0 0 0,0 0-1 0 0,0 0 1 0 0,0 0 0 0 0,0 0 0 0 0,0 0-1 0 0,-1 0 1 0 0,1 0 0 0 0,0 0 0 0 0,-3 1-1 0 0,3-2 355 0 0,1 3-310 0 0,0-2-95 0 0,-4 1-46 0 0,-8 16 10 0 0,-2 6-2 0 0,0 3 0 0 0,7-11 0 0 0,-2 0 0 0 0,1 0 0 0 0,-2-1 0 0 0,-13 17 0 0 0,17-25 294 0 0,1 1-1 0 0,-8 14 0 0 0,5-8 97 0 0,-1 0-1 0 0,-13 17 0 0 0,-1 1-317 0 0,22-31 299 0 0,1-1 117 0 0,0 3 21 0 0,0 19-348 0 0,-1 44 160 0 0,0-56-295 0 0,0-1-1 0 0,0 0 0 0 0,-1 0 0 0 0,-6 17 0 0 0,6-18-25 0 0,-1-1 0 0 0,-1 0 0 0 0,1-1 0 0 0,-8 12 0 0 0,-38 33 0 0 0,41-42 0 0 0,5-7 0 0 0,1 0 0 0 0,0 1 0 0 0,0 0 0 0 0,-1-1 0 0 0,2 1 0 0 0,-1 0 0 0 0,0 0 0 0 0,1 0 0 0 0,-1 0 0 0 0,1 0 0 0 0,-2 6 0 0 0,3-9 0 0 0,-1 12 0 0 0,2 0 0 0 0,0 0 0 0 0,1 6 0 0 0,-2-13 0 0 0,-3 11 0 0 0,2-8 0 0 0,0-4 0 0 0,1-1 0 0 0,-1 1 0 0 0,0-1 0 0 0,0 0 0 0 0,0 1 0 0 0,0-1 0 0 0,-2 3 0 0 0,-12 23 0 0 0,9-18 0 0 0,1 0 0 0 0,0 1 0 0 0,-5 17 0 0 0,5-14 0 0 0,1 6 0 0 0,5-16 0 0 0,1-1 0 0 0,0 9 121 0 0,-2-7 40 0 0,1 0-1 0 0,0 0 1 0 0,1 0 0 0 0,0-1-1 0 0,0 1 1 0 0,0 0-1 0 0,0-1 1 0 0,1 1-1 0 0,0-1 1 0 0,0 0 0 0 0,4 5-1 0 0,2 2-160 0 0,1-2 0 0 0,0-2 0 0 0,2 0 0 0 0,-3 2 0 0 0,-7-6 0 0 0,0 0 0 0 0,-1 0 0 0 0,1 0 0 0 0,-1 0 0 0 0,0 0 0 0 0,0 0 0 0 0,-1 0 0 0 0,1 7 0 0 0,3 13 0 0 0,11 23 0 0 0,-15-45 0 0 0,1 0 0 0 0,-1 0 0 0 0,1 0 0 0 0,-1 0 0 0 0,1-1 0 0 0,0 1 0 0 0,0 0 0 0 0,0-1 0 0 0,0 1 0 0 0,0 0 0 0 0,1-1 0 0 0,-1 0 0 0 0,0 1 0 0 0,2 1 0 0 0,4 3 0 0 0,-5-3 0 0 0,12 12 0 0 0,4 2 0 0 0,-15-14 74 0 0,0 0 66 0 0,1 0 0 0 0,0 0 0 0 0,-1 0 0 0 0,1 0 0 0 0,0-1-1 0 0,0 0 1 0 0,0 0 0 0 0,1 0 0 0 0,-1 0 0 0 0,0 0 0 0 0,1-1-1 0 0,-1 0 1 0 0,7 1 0 0 0,-1 0-124 0 0,-3-2-80 0 0,-39-13-1904 0 0,13 4-725 0 0,18 9 1169 0 0,1 0-11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20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0 6447 0 0,'0'0'142'0'0,"0"0"22"0"0,-1 1 13 0 0,-72 60 2492 0 0,72-61-2157 0 0,1 0 0 0 0,0 0 0 0 0,0 0 0 0 0,0 0 0 0 0,0 0 0 0 0,0 0 68 0 0,0 0 286 0 0,-2 0-389 0 0,-3 6 207 0 0,-10 16 757 0 0,2-5-809 0 0,-106 128-632 0 0,50-57 0 0 0,31-39 0 0 0,30-40 0 0 0,7-8 0 0 0,0 0 0 0 0,-1 0 0 0 0,1 1 0 0 0,0-1 0 0 0,0 0 0 0 0,0 0 0 0 0,1 1 0 0 0,-1-1 0 0 0,0 0 0 0 0,-1 4 0 0 0,3 3 0 0 0,0-7 0 0 0,-1 0 0 0 0,1-1 0 0 0,0 1 0 0 0,0 0 0 0 0,0-1 0 0 0,0 1 0 0 0,0-1 0 0 0,0 1 0 0 0,0-1 0 0 0,0 1 0 0 0,0-1 0 0 0,0 0 0 0 0,0 1 0 0 0,0-1 0 0 0,0 0 0 0 0,0 0 0 0 0,0 0 0 0 0,0 0 0 0 0,0 0 0 0 0,0 0 0 0 0,2 0 0 0 0,24-5 0 0 0,104-35 0 0 0,-126 39 47 0 0,0 0 1 0 0,0 0-1 0 0,0 1 0 0 0,5-1 0 0 0,7 0-1436 0 0,-16 1-4378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20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 10135 0 0,'-9'0'150'0'0,"1"0"0"0"0,-1 1 1 0 0,1 1-1 0 0,-1-1 0 0 0,-13 6 0 0 0,17-5-48 0 0,0 0 0 0 0,0 0 0 0 0,0 0 1 0 0,1 1-1 0 0,0-1 0 0 0,-1 1 1 0 0,1 1-1 0 0,0-1 0 0 0,0 0 0 0 0,-4 6 1 0 0,7-8 407 0 0,1-1-67 0 0,5 7-278 0 0,-3-6-165 0 0,0-1 0 0 0,0 0 0 0 0,-1 1 0 0 0,1-1 0 0 0,0 0 0 0 0,0 0 0 0 0,0 0 0 0 0,0-1 0 0 0,-1 1 0 0 0,1 0 0 0 0,0-1 0 0 0,0 1 0 0 0,-1-1 0 0 0,1 0 0 0 0,0 1 0 0 0,2-3 0 0 0,6 0 0 0 0,43-14-3649 0 0,-21 5-486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21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3 8287 0 0,'0'0'191'0'0,"0"0"26"0"0,9 3 201 0 0,-5-4-414 0 0,-1 0 0 0 0,1 0 1 0 0,0-1-1 0 0,0 1 0 0 0,-1-1 1 0 0,1 0-1 0 0,-1 0 0 0 0,0 0 1 0 0,1-1-1 0 0,2-2 1 0 0,4-2 61 0 0,40-30 1354 0 0,-35 24-810 0 0,2 0 0 0 0,-1 2-1 0 0,2 0 1 0 0,23-10-1 0 0,-23 12 415 0 0,-17 8-581 0 0,-1 3-294 0 0,-3 10-133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2:21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10135 0 0,'0'0'231'0'0,"0"0"29"0"0,0 0 19 0 0,1-1-41 0 0,0 0-275 0 0,4-3 555 0 0,0 0 0 0 0,0 1 0 0 0,0 0-1 0 0,8-5 1 0 0,-11 8-6 0 0,-2 0 0 0 0,0 0 0 0 0,0 0 0 0 0,0 0 0 0 0,0 0 0 0 0,0 0-69 0 0,1-1-294 0 0,3-2-61 0 0,3-2 110 0 0,1 1-1 0 0,0 0 0 0 0,0 0 0 0 0,0 1 1 0 0,16-5-1 0 0,-4 2-790 0 0,-3 0 482 0 0,8-4-13 0 0,0 2 0 0 0,1 1 0 0 0,36-5 0 0 0,-55 11-329 0 0,21-5-3351 0 0,-28 6 2269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00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7 6 4607 0 0,'0'0'102'0'0,"6"-6"255"0"0,-52 39 1696 0 0,25-23-597 0 0,20-9-944 0 0,1-1 0 0 0,-5 0 263 0 0,2 1 4121 0 0,-15 32-4865 0 0,13-24-28 0 0,1 0-1 0 0,-2-1 0 0 0,-5 8 1 0 0,7-12-4 0 0,1-1 0 0 0,-1 0 0 0 0,1 0 0 0 0,-1 0 0 0 0,0 0 1 0 0,0-1-1 0 0,0 1 0 0 0,-8 2 0 0 0,7-3 86 0 0,-1 0 1 0 0,1 0-1 0 0,0-1 0 0 0,0 0 0 0 0,-1 0 0 0 0,1-1 1 0 0,0 1-1 0 0,-1-1 0 0 0,1 0 0 0 0,-10-1 0 0 0,-1-3 285 0 0,1 1 1 0 0,-20-8-1 0 0,25 7-346 0 0,-2 0-24 0 0,-1 1 0 0 0,0 0 0 0 0,0 0 0 0 0,0 1 0 0 0,-23 0 0 0 0,27 2 0 0 0,0 1 0 0 0,0 0 0 0 0,0 1 0 0 0,1-1 0 0 0,-1 2 0 0 0,0-1 0 0 0,1 1 0 0 0,-1 1 0 0 0,-9 5 0 0 0,-6 5-199 0 0,1 1 0 0 0,1 1 0 0 0,0 1-1 0 0,1 1 1 0 0,1 1 0 0 0,1 0 0 0 0,1 2 0 0 0,1 0-1 0 0,-21 33 1 0 0,67-93 249 0 0,-16 24 38 0 0,-1 0 0 0 0,-1-1 0 0 0,12-23 0 0 0,-23 39-73 0 0,1-1 1 0 0,-1 0-1 0 0,1 0 0 0 0,-1 0 1 0 0,1 0-1 0 0,-1 0 1 0 0,0 0-1 0 0,0 0 1 0 0,1 0-1 0 0,-1 0 1 0 0,0 0-1 0 0,0 0 1 0 0,0 0-1 0 0,0 0 1 0 0,0 0-1 0 0,0 0 0 0 0,0 0 1 0 0,-1 0-1 0 0,1 0 1 0 0,0 0-1 0 0,-1 0 1 0 0,1 0-1 0 0,-1-1 1 0 0,0 1 15 0 0,0 0 0 0 0,0 1 1 0 0,0-1-1 0 0,1 0 1 0 0,-1 1-1 0 0,-1-1 0 0 0,1 0 1 0 0,0 1-1 0 0,0 0 0 0 0,0-1 1 0 0,0 1-1 0 0,0-1 0 0 0,0 1 1 0 0,0 0-1 0 0,-1 0 1 0 0,-1 0-1 0 0,-3-1 55 0 0,1 2-1 0 0,-1-1 1 0 0,0 0 0 0 0,1 1 0 0 0,-1 0 0 0 0,0 1-1 0 0,-5 1 1 0 0,1 2-86 0 0,0 1 0 0 0,1 0 0 0 0,-1 0 0 0 0,1 1 0 0 0,0 0 0 0 0,1 1 0 0 0,0-1 0 0 0,0 2 0 0 0,1-1 0 0 0,-1 1 0 0 0,2 0 0 0 0,0 1 0 0 0,-6 11 0 0 0,11-19 0 0 0,-1 1 0 0 0,1 0 0 0 0,0 0 0 0 0,0 0 0 0 0,0 0 0 0 0,1 0 0 0 0,-1 0 0 0 0,1 1 0 0 0,-1 2 0 0 0,1-6 0 0 0,0 1 0 0 0,0-1 0 0 0,0 1 0 0 0,0-1 0 0 0,0 1 0 0 0,0-1 0 0 0,0 1 0 0 0,0-1 0 0 0,0 1 0 0 0,1-1 0 0 0,-1 1 0 0 0,0-1 0 0 0,0 0 0 0 0,0 1 0 0 0,0-1 0 0 0,1 1 0 0 0,-1-1 0 0 0,0 0 0 0 0,0 1 0 0 0,1-1 0 0 0,-1 1 0 0 0,0-1 0 0 0,1 0 0 0 0,-1 1 0 0 0,6-1 0 0 0,-6 0 0 0 0,4-1 0 0 0,1 1 0 0 0,-1-1 0 0 0,0 0 0 0 0,0 0 0 0 0,0 0 0 0 0,0 0 0 0 0,0-1 0 0 0,6-2 0 0 0,31-22 0 0 0,-12 8 0 0 0,-7 3 0 0 0,-57 32 0 0 0,-11 13 0 0 0,8-6 0 0 0,1 2 0 0 0,-61 55 0 0 0,90-74 0 0 0,8-7 0 0 0,0 0 0 0 0,0 0 0 0 0,-1 0 0 0 0,1 0 0 0 0,0 1 0 0 0,0-1 0 0 0,0 0 0 0 0,0 0 0 0 0,0 0 0 0 0,0 0 0 0 0,0 0 0 0 0,-1 0 0 0 0,1 0 0 0 0,0 0 0 0 0,0 0 0 0 0,0 1 0 0 0,0-1 0 0 0,0 0 0 0 0,0 0 0 0 0,0 0 0 0 0,0 0 0 0 0,0 0 0 0 0,0 0 0 0 0,0 1 0 0 0,0-1 0 0 0,0 0 0 0 0,0 0 0 0 0,0 0 0 0 0,0 0 0 0 0,0 0 0 0 0,0 0 0 0 0,0 1 0 0 0,0-1 0 0 0,0 0 0 0 0,0 0 0 0 0,0 0 0 0 0,0 0 0 0 0,0 0 0 0 0,0 0 0 0 0,0 1 0 0 0,6 0 0 0 0,8-2 0 0 0,1-4 161 0 0,1 0 0 0 0,-1-1 0 0 0,0-1-1 0 0,21-13 1 0 0,29-12 676 0 0,-57 29-779 0 0,-1 0 1 0 0,1 1-1 0 0,0 0 0 0 0,0 0 0 0 0,0 1 0 0 0,14-1 0 0 0,-20 2-58 0 0,-1 0 0 0 0,1 0 0 0 0,-1 0 0 0 0,0 0 0 0 0,1 0 0 0 0,-1 0 0 0 0,0 1 0 0 0,1-1 0 0 0,-1 0 0 0 0,0 1 0 0 0,1-1 0 0 0,-1 1 0 0 0,0-1 0 0 0,1 1 0 0 0,-1 0 0 0 0,0 0 0 0 0,0-1 0 0 0,0 1 0 0 0,0 0 0 0 0,0 0 0 0 0,0 0 0 0 0,0 0 0 0 0,0 0 0 0 0,0 0 0 0 0,0 0 0 0 0,-1 1 0 0 0,1-1 0 0 0,0 0 0 0 0,-1 0 0 0 0,1 2 0 0 0,0 0 0 0 0,-1 0 0 0 0,0 0 0 0 0,1 0 0 0 0,-1 0 0 0 0,-1-1 0 0 0,1 1 0 0 0,0 0 0 0 0,-1 0 0 0 0,1 0 0 0 0,-1 0 0 0 0,0-1 0 0 0,0 1 0 0 0,-3 5 0 0 0,-5 9-207 0 0,-2-1-1 0 0,0-1 1 0 0,-1 1-1 0 0,0-2 1 0 0,-23 21-1 0 0,-2 4-523 0 0,16-18 714 0 0,16-17 17 0 0,0 0 0 0 0,1 0 1 0 0,-1 1-1 0 0,1 0 0 0 0,0 0 0 0 0,0 0 0 0 0,1 0 0 0 0,0 0 0 0 0,0 1 0 0 0,-3 7 0 0 0,6-13 0 0 0,-1 1 0 0 0,1-1 0 0 0,0 1 0 0 0,0-1 0 0 0,0 1 0 0 0,0-1 0 0 0,0 1 0 0 0,0-1 0 0 0,0 1 0 0 0,0-1 0 0 0,0 1 0 0 0,0-1 0 0 0,0 0 0 0 0,0 1 0 0 0,0-1 0 0 0,1 1 0 0 0,-1 0 0 0 0,2 1 5 0 0,-1 0 1 0 0,1 0-1 0 0,0-1 0 0 0,0 1 0 0 0,0-1 0 0 0,0 1 0 0 0,0-1 0 0 0,0 0 1 0 0,0 1-1 0 0,1-1 0 0 0,1 0 0 0 0,32 11 200 0 0,-24-8-70 0 0,-3-1 137 0 0,0 0 0 0 0,-1 0 0 0 0,0 1 0 0 0,10 5 0 0 0,-16-7-261 0 0,0-1-1 0 0,0 0 1 0 0,0 1-1 0 0,-1-1 0 0 0,1 1 1 0 0,0-1-1 0 0,-1 1 1 0 0,1 0-1 0 0,-1 0 1 0 0,0 0-1 0 0,1 0 1 0 0,-1 0-1 0 0,0 0 1 0 0,0 0-1 0 0,0 0 0 0 0,0 0 1 0 0,-1 0-1 0 0,1 1 1 0 0,-1-1-1 0 0,1 0 1 0 0,-1 4-1 0 0,0 2-10 0 0,-1 1 0 0 0,0-1 0 0 0,-1 0 0 0 0,0 0 0 0 0,0 0 0 0 0,0 0 0 0 0,-1 0 0 0 0,-1-1 0 0 0,-6 12 0 0 0,-5 7 0 0 0,-27 31 0 0 0,7-9 0 0 0,26-33 0 0 0,-2 0 0 0 0,0 2 0 0 0,1 0 0 0 0,1 0 0 0 0,-9 23 0 0 0,14-25 0 0 0,5-11 0 0 0,0-2 0 0 0,-1-1 0 0 0,0-1 0 0 0,0 1 0 0 0,0 0 0 0 0,0-1 0 0 0,0 1 0 0 0,0 0 0 0 0,1 0 0 0 0,-1-1 0 0 0,0 1 0 0 0,0 0 0 0 0,0-1 0 0 0,1 1 0 0 0,-1-1 0 0 0,0 1 0 0 0,1 0 0 0 0,-1-1 0 0 0,1 1 0 0 0,-1-1 0 0 0,0 1 0 0 0,1-1 0 0 0,0 2 0 0 0,1-1 0 0 0,-1 0 0 0 0,0 0 0 0 0,-1 0 0 0 0,1 0 0 0 0,0 0 0 0 0,-1 0 0 0 0,1-1 0 0 0,0 1 0 0 0,0 0 0 0 0,0 0 0 0 0,0-1 0 0 0,0 1 0 0 0,0 0 0 0 0,0-1 0 0 0,0 1 0 0 0,0-1 0 0 0,0 0 0 0 0,0 1 0 0 0,0-1 0 0 0,0 0 0 0 0,0 0 0 0 0,2 1 0 0 0,3-1 0 0 0,25 7 0 0 0,-21-5 0 0 0,-2 3 0 0 0,5 9 0 0 0,-12-6 0 0 0,-1-4 0 0 0,1 0 0 0 0,-1-1 0 0 0,0 1 0 0 0,0-1 0 0 0,0 1 0 0 0,-1-1 0 0 0,1 1 0 0 0,-1-1 0 0 0,0 1 0 0 0,0-1 0 0 0,0 1 0 0 0,0-1 0 0 0,-3 6 0 0 0,-2 1 0 0 0,0-1 0 0 0,-13 16 0 0 0,-6 9 0 0 0,-7 19 0 0 0,32-52 0 0 0,-1 0 0 0 0,0 0 0 0 0,1 0 0 0 0,-1 0 0 0 0,1 0 0 0 0,0 0 0 0 0,-1 0 0 0 0,1 1 0 0 0,0-1 0 0 0,-1 0 0 0 0,1 0 0 0 0,0 0 0 0 0,0 0 0 0 0,0 0 0 0 0,0 1 0 0 0,0-1 0 0 0,0 0 0 0 0,1 0 0 0 0,-1 0 0 0 0,0 0 0 0 0,1 2 0 0 0,0 1 0 0 0,0 3 0 0 0,-1-5 0 0 0,0 0 0 0 0,0 1 0 0 0,0-1 0 0 0,1 0 0 0 0,-1 0 0 0 0,1 0 0 0 0,0 0 0 0 0,-1 1 0 0 0,1-1 0 0 0,2 2 0 0 0,5 9 0 0 0,-7-11 0 0 0,1 0 0 0 0,-1-1 0 0 0,0 1 0 0 0,0 1 0 0 0,0-1 0 0 0,0 0 0 0 0,0 0 0 0 0,0 0 0 0 0,0 0 0 0 0,-1 1 0 0 0,1-1 0 0 0,-1 0 0 0 0,1 1 0 0 0,-1-1 0 0 0,0 3 0 0 0,0-1 0 0 0,1 0 0 0 0,-1 0 0 0 0,0 1 0 0 0,0-1 0 0 0,-1 0 0 0 0,1 0 0 0 0,-1 1 0 0 0,0-1 0 0 0,0 0 0 0 0,0 0 0 0 0,0 0 0 0 0,-1 0 0 0 0,0 0 0 0 0,0 0 0 0 0,0-1 0 0 0,0 1 0 0 0,-1-1 0 0 0,-3 5 0 0 0,1-1 0 0 0,-2-3 0 0 0,1 0 0 0 0,2 3 0 0 0,-4 47 0 0 0,6-46 0 0 0,1 0 0 0 0,-2 0 0 0 0,1 0 0 0 0,-1-1 0 0 0,0 1 0 0 0,-1-1 0 0 0,1 0 0 0 0,-1 0 0 0 0,-8 9 0 0 0,-9 11 0 0 0,12-16 0 0 0,1 0 0 0 0,-2 0 0 0 0,-13 12 0 0 0,11-15 0 0 0,9-8 0 0 0,3 0 0 0 0,0 1 0 0 0,-1-1 0 0 0,1 0 0 0 0,0 0 0 0 0,0 0 0 0 0,-1 0 0 0 0,1 0 0 0 0,0 1 0 0 0,0-1 0 0 0,-1 0 0 0 0,1 0 0 0 0,0 0 0 0 0,0 1 0 0 0,0-1 0 0 0,-1 0 0 0 0,1 0 0 0 0,0 1 0 0 0,0-1 0 0 0,0 0 0 0 0,0 0 0 0 0,0 1 0 0 0,0-1 0 0 0,-1 0 0 0 0,1 1 0 0 0,0-1 0 0 0,0 0 0 0 0,0 1 0 0 0,0-1 0 0 0,0 0 0 0 0,0 0 0 0 0,0 1 0 0 0,0-1 0 0 0,0 0 0 0 0,0 1 0 0 0,1-1 0 0 0,-1 0 0 0 0,0 1 0 0 0,0-1 0 0 0,0 0 0 0 0,0 0 0 0 0,0 1 0 0 0,0-1 0 0 0,1 0 0 0 0,-1 0 0 0 0,0 1 0 0 0,0-1 0 0 0,0 0 0 0 0,1 0 0 0 0,-1 0 0 0 0,0 1 0 0 0,1 1 0 0 0,0 0 0 0 0,-1 0 0 0 0,1 0 0 0 0,-1 0 0 0 0,0 1 0 0 0,0-1 0 0 0,1 0 0 0 0,-1 0 0 0 0,-1 0 0 0 0,1 1 0 0 0,0-1 0 0 0,-1 0 0 0 0,1 0 0 0 0,-1 0 0 0 0,-1 4 0 0 0,-17 34 0 0 0,12-27 0 0 0,-5 18 0 0 0,7-25 0 0 0,112-73 2048 0 0,4-2-1605 0 0,-110 69-381 0 0,0-1 0 0 0,0 1 0 0 0,0-1 1 0 0,1 1-1 0 0,-1-1 0 0 0,0 1 0 0 0,0 0 0 0 0,0-1 1 0 0,1 1-1 0 0,-1 0 0 0 0,0 0 0 0 0,2 0 0 0 0,-3 0-30 0 0,1 0-1 0 0,-1 0 0 0 0,1 1 0 0 0,-1-1 0 0 0,1 0 0 0 0,-1 0 0 0 0,1 0 0 0 0,-1 1 0 0 0,1-1 0 0 0,-1 0 0 0 0,1 1 0 0 0,-1-1 0 0 0,0 0 0 0 0,1 1 1 0 0,-1-1-1 0 0,0 0 0 0 0,1 1 0 0 0,-1-1 0 0 0,1 2 0 0 0,0 0-90 0 0,0 0 1 0 0,-1 0 0 0 0,1 0-1 0 0,-1 1 1 0 0,1-1 0 0 0,-1 0-1 0 0,0 0 1 0 0,0 1-1 0 0,0-1 1 0 0,0 0 0 0 0,-1 5-1 0 0,-4 38-3759 0 0,5-45-3008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02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98 8287 0 0,'0'0'382'0'0,"7"-6"126"0"0,-5 4-392 0 0,0 0 1 0 0,-1-1 0 0 0,1 1 0 0 0,0 0-1 0 0,-1-1 1 0 0,1 1 0 0 0,0-4-1 0 0,1-1 4877 0 0,-17 13-2778 0 0,10-3-2213 0 0,0 1 1 0 0,0 0 0 0 0,0 0-1 0 0,0 0 1 0 0,1 0-1 0 0,0 1 1 0 0,0-1-1 0 0,0 1 1 0 0,1 0 0 0 0,-1 0-1 0 0,1 0 1 0 0,-1 6-1 0 0,2 2-2 0 0,5-9 0 0 0,-3-2 0 0 0,-1-1 0 0 0,1 0 0 0 0,-1 0 0 0 0,1 0 0 0 0,-1-1 0 0 0,1 1 0 0 0,0 0 0 0 0,0 0 0 0 0,-1 0 0 0 0,1 0 0 0 0,0-1 0 0 0,0 1 0 0 0,0 0 0 0 0,0-1 0 0 0,0 1 0 0 0,0 0 0 0 0,0-1 0 0 0,0 0 0 0 0,0 1 0 0 0,0-1 0 0 0,0 1 0 0 0,0-1 0 0 0,0 0 0 0 0,0 0 0 0 0,0 0 0 0 0,0 0 0 0 0,0 1 0 0 0,1-2 0 0 0,-1 1 0 0 0,0 0 0 0 0,0 0 0 0 0,2-1 0 0 0,1 1 0 0 0,20-3 270 0 0,0-2 0 0 0,-1 0-1 0 0,1-1 1 0 0,-2-2-1 0 0,24-10 1 0 0,-5 3 19 0 0,-3 0-202 0 0,126-41 2 0 0,-130 47-93 0 0,-1 1 1 0 0,69-6-1 0 0,-84 12-195 0 0,1 2 0 0 0,-1 0 0 0 0,0 1-1 0 0,29 5 1 0 0,-39-4 133 0 0,-1 0-1 0 0,1 0 1 0 0,-1 1 0 0 0,0 0-1 0 0,1 1 1 0 0,-1 0-1 0 0,-1 0 1 0 0,1 0 0 0 0,-1 1-1 0 0,0 0 1 0 0,0 0-1 0 0,0 1 1 0 0,-1-1 0 0 0,7 9-1 0 0,-6-6 67 0 0,-3-6 0 0 0,0 1 0 0 0,0 0 0 0 0,0-1 0 0 0,0 0 0 0 0,5 3 0 0 0,-7-5 0 0 0,0 1 0 0 0,0-1 0 0 0,0 1 0 0 0,-1-1 0 0 0,1 1 0 0 0,0-1 0 0 0,0 1 0 0 0,-1 0 0 0 0,1-1 0 0 0,-1 1 0 0 0,1 0 0 0 0,0-1 0 0 0,-1 1 0 0 0,1 0 0 0 0,-1 0 0 0 0,0 0 0 0 0,1 0 0 0 0,-1-1 0 0 0,0 1 0 0 0,1 0 0 0 0,-1 2 0 0 0,1 2 0 0 0,0 1 0 0 0,0-1 0 0 0,-1 0 0 0 0,0 1 0 0 0,0-1 0 0 0,0 1 0 0 0,0-1 0 0 0,-3 8 0 0 0,-1 3 0 0 0,-8 23 0 0 0,-27 49 0 0 0,3-7 0 0 0,-142 341-2885 0 0,147-353 1425 0 0,3 2 1 0 0,4 1 0 0 0,3 1-1 0 0,-20 125 1 0 0,33-107 2567 0 0,6 135 0 0 0,3-59 642 0 0,-8-25-1033 0 0,3-77 614 0 0,5-57-1316 0 0,0-7-15 0 0,-1 1 0 0 0,0 0 0 0 0,0-1 0 0 0,0 1 1 0 0,0 0-1 0 0,0-1 0 0 0,0 1 0 0 0,0 0 0 0 0,-1-1 0 0 0,1 1 0 0 0,0 0 0 0 0,-1-1 0 0 0,0 1 0 0 0,0 1 0 0 0,0 0 0 0 0,-6 8 0 0 0,4-6 0 0 0,3-4 0 0 0,-1-1 0 0 0,0 1 0 0 0,1 0 0 0 0,-1 0 0 0 0,1 0 0 0 0,-1-1 0 0 0,0 1 0 0 0,1 0 0 0 0,-1-1 0 0 0,0 1 0 0 0,0-1 0 0 0,0 1 0 0 0,0 0 0 0 0,-9 5 0 0 0,4-2 79 0 0,5-4-175 0 0,0 1 0 0 0,0 0-1 0 0,0 0 1 0 0,0-1 0 0 0,0 1 0 0 0,0 0-1 0 0,0-1 1 0 0,0 1 0 0 0,-1-1 0 0 0,1 0-1 0 0,0 1 1 0 0,0-1 0 0 0,-1 0 0 0 0,1 0-1 0 0,0 1 1 0 0,-3-1 0 0 0,3-1 547 0 0,1 1 49 0 0,-2 0-159 0 0,-1-1 0 0 0,1 0 0 0 0,0 0 0 0 0,0 0 1 0 0,0 0-1 0 0,0 0 0 0 0,0-1 0 0 0,-3-2 0 0 0,1 1-222 0 0,-13-10 417 0 0,-1 0-1 0 0,-1 1 0 0 0,-33-16 1 0 0,47 25-462 0 0,-1 1 1 0 0,0 0 0 0 0,0 0-1 0 0,0 1 1 0 0,0 0 0 0 0,0 0 0 0 0,0 0-1 0 0,0 1 1 0 0,0-1 0 0 0,0 1-1 0 0,0 1 1 0 0,0-1 0 0 0,-1 1 0 0 0,1 0-1 0 0,0 1 1 0 0,1 0 0 0 0,-1 0-1 0 0,-8 3 1 0 0,-104 61-75 0 0,20-2-1384 0 0,85-57 345 0 0,10-7-1009 0 0,6-7-1369 0 0,6-3-1551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12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84 6447 0 0,'0'0'142'0'0,"-1"1"22"0"0,0 1-102 0 0,-1 1-43 0 0,-11 0 409 0 0,11-2 308 0 0,2-1 237 0 0,0 0 41 0 0,0 0-61 0 0,8-4 256 0 0,19-11 302 0 0,-6 3-216 0 0,36-16-1 0 0,-34 20-1148 0 0,0 0-1 0 0,0 2 0 0 0,0 1 1 0 0,33-3-1 0 0,-27 10-1126 0 0,-7 0-3477 0 0,-9-3-510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12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3823 0 0,'0'0'315'0'0,"0"0"45"0"0,2-2 21 0 0,0 0-275 0 0,0 0-2 0 0,7-13 130 0 0,-2 8-151 0 0,-5 6 282 0 0,0 0 122 0 0,4-5 22 0 0,-4 5-66 0 0,0 0-294 0 0,1 0-148 0 0,1 1 0 0 0,-1-1 1 0 0,1 1-1 0 0,0-1 0 0 0,-1 1 0 0 0,1 0 0 0 0,0 0 0 0 0,-1 1 0 0 0,1-1 0 0 0,0 1 1 0 0,-1 0-1 0 0,1 0 0 0 0,-1 0 0 0 0,1 0 0 0 0,-1 1 0 0 0,6 3 0 0 0,-5-3-1 0 0,1 0-1 0 0,-1 0 0 0 0,1-1 1 0 0,5 2-1 0 0,-2-1 1 0 0,1-1 0 0 0,-1 0 0 0 0,1 0 0 0 0,-1-1 0 0 0,13 0 0 0 0,1-3-21 0 0,0-1 0 0 0,26-8-1 0 0,-30 7-933 0 0,0 2 0 0 0,1 0 0 0 0,-1 2-1 0 0,32 0 1 0 0,-25 1-69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8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9 13823 0 0,'-5'-5'497'0'0,"3"4"-386"0"0,0-1 1 0 0,0 1-1 0 0,0-1 1 0 0,0 1-1 0 0,0 0 1 0 0,0-1 0 0 0,-1 1-1 0 0,1 0 1 0 0,-4-1 1665 0 0,6 2-1729 0 0,0 1 1 0 0,0-1-1 0 0,0 0 1 0 0,0 0-1 0 0,1 0 0 0 0,-1 0 1 0 0,0 1-1 0 0,0-1 1 0 0,0 0-1 0 0,0 0 1 0 0,0 1-1 0 0,0-1 1 0 0,0 0-1 0 0,0 0 1 0 0,0 0-1 0 0,0 1 1 0 0,0-1-1 0 0,0 0 1 0 0,0 0-1 0 0,0 0 1 0 0,0 1-1 0 0,0-1 1 0 0,0 0-1 0 0,0 0 1 0 0,0 1-1 0 0,0-1 1 0 0,-1 0-1 0 0,1 0 1 0 0,0 0-1 0 0,0 1 1 0 0,0-1-16 0 0,-1 1 1 0 0,1-1 0 0 0,0 1-1 0 0,0-1 1 0 0,0 1-1 0 0,-1-1 1 0 0,1 1 0 0 0,0-1-1 0 0,0 1 1 0 0,0 0 0 0 0,0-1-1 0 0,0 1 1 0 0,0-1-1 0 0,0 1 1 0 0,0-1 0 0 0,0 1-1 0 0,1-1 1 0 0,-1 1 0 0 0,0-1-1 0 0,0 2 1 0 0,2 0-8 0 0,-1 1 1 0 0,1 0 0 0 0,-1-1-1 0 0,1 1 1 0 0,0-1-1 0 0,0 1 1 0 0,0-1 0 0 0,0 0-1 0 0,1 0 1 0 0,-1 1-1 0 0,1-2 1 0 0,-1 1 0 0 0,6 3-1 0 0,-2-3 41 0 0,-1 0 1 0 0,1 0-1 0 0,0 0 0 0 0,-1 0 0 0 0,1-1 1 0 0,11 1-1 0 0,5-2 128 0 0,0 0-1 0 0,-1-1 1 0 0,25-5 0 0 0,-40 5-168 0 0,130-23 531 0 0,69-7-3900 0 0,-179 29 2190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13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 13823 0 0,'0'0'315'0'0,"0"0"45"0"0,0 0 21 0 0,0 0-49 0 0,0 1-220 0 0,-1 13-109 0 0,0-1 0 0 0,-1 1 0 0 0,0-1 0 0 0,-5 14 0 0 0,-19 53-6 0 0,23-74 3 0 0,-97 220 0 0 0,14-79 59 0 0,50-87-798 0 0,20-35-2799 0 0,1-5-1236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13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78 11975 0 0,'-5'4'1372'0'0,"29"-20"-563"0"0,1 2 0 0 0,0 1 0 0 0,51-19 0 0 0,-23 10-113 0 0,39-20 395 0 0,-35 15-740 0 0,2 2 0 0 0,63-17 0 0 0,-73 29-351 0 0,50-5 0 0 0,-71 15 0 0 0,-1 1 0 0 0,1 1 0 0 0,39 4 0 0 0,12 9 44 0 0,27 1-1984 0 0,-101-13 1747 0 0,-1 0-1 0 0,1-1 0 0 0,0 1 1 0 0,-1-1-1 0 0,1 0 0 0 0,-1-1 1 0 0,7-2-1 0 0,18-4-385 0 0,-26 7 583 0 0,0 0 0 0 0,0 0 0 0 0,0 0-1 0 0,0 0 1 0 0,0 0 0 0 0,3-2 0 0 0,-2 1-108 0 0,1 0 0 0 0,-1 0-1 0 0,1 0 1 0 0,-1 0 0 0 0,1 1 0 0 0,6-1 0 0 0,-9 2-3463 0 0,-2 0-1220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15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125 8287 0 0,'0'0'191'0'0,"0"0"26"0"0,0 0 9 0 0,0 0 42 0 0,0 0 158 0 0,-11 9 1094 0 0,10-8-1117 0 0,0-1-1 0 0,1 1 0 0 0,-1-1 0 0 0,0 1 0 0 0,1-1 1 0 0,-1 0-1 0 0,0 1 0 0 0,0-1 0 0 0,0 0 0 0 0,1 1 1 0 0,-1-1-1 0 0,0 0 0 0 0,0 0 0 0 0,0 0 0 0 0,1 0 1 0 0,-2 0-1 0 0,3-5 2003 0 0,12-7-3360 0 0,-11 9 955 0 0,11-9 0 0 0,0 1 0 0 0,1 0 0 0 0,0 1 0 0 0,1 1 0 0 0,19-10 0 0 0,-12 9 0 0 0,-5 2 0 0 0,-1 0 0 0 0,36-9 0 0 0,-47 16 0 0 0,0 0 0 0 0,-1 0 0 0 0,1 1 0 0 0,0-1 0 0 0,0 1 0 0 0,-1 0 0 0 0,1 0 0 0 0,0 1 0 0 0,0 0 0 0 0,0-1 0 0 0,-1 2 0 0 0,1-1 0 0 0,-1 0 0 0 0,1 1 0 0 0,-1 0 0 0 0,6 3 0 0 0,-6-3 0 0 0,-1 1 0 0 0,1-1 0 0 0,-1 1 0 0 0,0-1 0 0 0,0 1 0 0 0,0 0 0 0 0,0 0 0 0 0,-1 1 0 0 0,1-1 0 0 0,1 4 0 0 0,-1-1 0 0 0,0 0 0 0 0,-1 0 0 0 0,0 1 0 0 0,0-1 0 0 0,1 11 0 0 0,1 0 0 0 0,3 20 0 0 0,-7-35 0 0 0,0 0 0 0 0,0-1 0 0 0,0 1 0 0 0,-1 0 0 0 0,1-1 0 0 0,0 1 0 0 0,-1 0 0 0 0,1-1 0 0 0,-1 1 0 0 0,1 0 0 0 0,-1-1 0 0 0,0 1 0 0 0,1-1 0 0 0,-1 1 0 0 0,0-1 0 0 0,0 0 0 0 0,0 1 0 0 0,0-1 0 0 0,-1 0 0 0 0,1 1 0 0 0,0-1 0 0 0,0 0 0 0 0,-1 0 0 0 0,1 0 0 0 0,-4 1 0 0 0,2 1 0 0 0,-82 56 0 0 0,-63 47 0 0 0,90-63-22 0 0,-95 76-1782 0 0,143-109 1654 0 0,67-47 134 0 0,-49 31 16 0 0,81-52 0 0 0,-79 52 0 0 0,1 1 0 0 0,-1 0 0 0 0,1 1 0 0 0,0 0 0 0 0,1 1 0 0 0,-1 0 0 0 0,12-1 0 0 0,-19 4 0 0 0,-1 0 0 0 0,1 0 0 0 0,-1 0 0 0 0,1 0 0 0 0,-1 0 0 0 0,0 1 0 0 0,1 0 0 0 0,-1 0 0 0 0,0 0 0 0 0,0 0 0 0 0,1 0 0 0 0,-1 0 0 0 0,0 1 0 0 0,0 0 0 0 0,0-1 0 0 0,0 1 0 0 0,-1 0 0 0 0,1 1 0 0 0,-1-1 0 0 0,1 0 0 0 0,-1 1 0 0 0,0-1 0 0 0,4 6 0 0 0,-1 0 0 0 0,0 1 0 0 0,0 1 0 0 0,-1-1 0 0 0,0 1 0 0 0,0-1 0 0 0,2 16 0 0 0,-3-15 0 0 0,-2-8 0 0 0,-1 0 0 0 0,1 0 0 0 0,-1 0 0 0 0,0 0 0 0 0,0 0 0 0 0,0 0 0 0 0,0 1 0 0 0,0-1 0 0 0,0 0 0 0 0,0 0 0 0 0,-1 0 0 0 0,1 0 0 0 0,-1 0 0 0 0,1 0 0 0 0,-1 0 0 0 0,0 0 0 0 0,0 0 0 0 0,0 0 0 0 0,0 0 0 0 0,0 0 0 0 0,0 0 0 0 0,-1-1 0 0 0,-2 4 0 0 0,-2 3 0 0 0,-9 11-1 0 0,-1-1 0 0 0,-1 0-1 0 0,-25 21 1 0 0,3-3 70 0 0,-3 3 317 0 0,0-2-1 0 0,-3-2 1 0 0,0-2 0 0 0,-69 36-1 0 0,86-54-385 0 0,3 0 0 0 0,-1-1 0 0 0,-1-2 0 0 0,-40 13 0 0 0,62-23 0 0 0,-17 4 0 0 0,-32 5 0 0 0,48-11 0 0 0,0 1 0 0 0,0-1 0 0 0,1 0 0 0 0,-1 0 0 0 0,0 0 0 0 0,0-1 0 0 0,0 0 0 0 0,1 0 0 0 0,-1 0 0 0 0,1-1 0 0 0,-7-2 0 0 0,11 3 5 0 0,0 1-1 0 0,0-1 1 0 0,0 0-1 0 0,0 1 1 0 0,0-1-1 0 0,0 0 1 0 0,0 0-1 0 0,0 0 1 0 0,0 0 0 0 0,1 0-1 0 0,-1 0 1 0 0,0 0-1 0 0,1 0 1 0 0,-1 0-1 0 0,0 0 1 0 0,1 0-1 0 0,-1 0 1 0 0,1 0-1 0 0,0 0 1 0 0,-1 0-1 0 0,1-1 1 0 0,0 1 0 0 0,0 0-1 0 0,0-3 1 0 0,0 2-146 0 0,0-1 0 0 0,1 0 1 0 0,-1 0-1 0 0,1 1 0 0 0,0-1 1 0 0,-1 0-1 0 0,1 1 0 0 0,1-1 1 0 0,1-3-1 0 0,3-5-6326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19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4 73 10135 0 0,'1'-1'9'0'0,"26"-14"515"0"0,39-30-1 0 0,-52 35 857 0 0,-11 8-359 0 0,-10 7-406 0 0,-22 13-177 0 0,-61 28 1 0 0,21-13-196 0 0,28-11-243 0 0,-207 107 0 0 0,-7-15 0 0 0,214-99 0 0 0,0-3 0 0 0,-44 8 0 0 0,75-18-23 0 0,-1 0-1 0 0,1-1 0 0 0,-1 0 1 0 0,1-1-1 0 0,0 0 1 0 0,-1 0-1 0 0,1-1 0 0 0,-1-1 1 0 0,1 0-1 0 0,0 0 1 0 0,0-1-1 0 0,0 0 0 0 0,0-1 1 0 0,1 0-1 0 0,-1-1 1 0 0,-8-5-1 0 0,-5-6-530 0 0,-1 2 0 0 0,-37-17-1 0 0,59 30 185 0 0,2 1-118 0 0,0 0-22 0 0,-4 13-82 0 0,4-9 595 0 0,0 0-1 0 0,0 0 0 0 0,0 0 0 0 0,0 0 0 0 0,1 0 1 0 0,0 1-1 0 0,-1-2 0 0 0,2 1 0 0 0,0 5 1 0 0,18 36 513 0 0,-13-32-195 0 0,115 215 795 0 0,-109-207-1116 0 0,-1 0 0 0 0,-1 1 0 0 0,14 41 0 0 0,-23-58 0 0 0,-1 0 0 0 0,0 1 0 0 0,-1-1 0 0 0,1 0 0 0 0,-1 1 0 0 0,0-1 0 0 0,0 1 0 0 0,-1-1 0 0 0,0 0 0 0 0,0 1 0 0 0,0-1 0 0 0,0 0 0 0 0,-1 0 0 0 0,0 1 0 0 0,0-2 0 0 0,0 1 0 0 0,-1 0 0 0 0,0 0 0 0 0,0-1 0 0 0,0 1 0 0 0,0-1 0 0 0,-1 0 0 0 0,1 0 0 0 0,-1 0 0 0 0,-6 4 0 0 0,-50 31 0 0 0,35-23 0 0 0,1 0 0 0 0,-29 26 0 0 0,12-2 28 0 0,1 3-1 0 0,-38 53 0 0 0,-59 101 1292 0 0,134-193-1280 0 0,-81 132 446 0 0,25-39-362 0 0,12-21-123 0 0,-46 105 0 0 0,52-99 0 0 0,50-90 0 0 0,7-10 0 0 0,-14 16 0 0 0,30-30 0 0 0,43-36 0 0 0,-55 52 0 0 0,-7 5 147 0 0,1 0-1 0 0,0 1 0 0 0,0 0 0 0 0,1 2 1 0 0,1-1-1 0 0,26-9 0 0 0,-31 15-60 0 0,0 0-1 0 0,-1 0 0 0 0,1 1 1 0 0,0 1-1 0 0,0 0 0 0 0,0 0 1 0 0,0 1-1 0 0,0 0 0 0 0,0 1 1 0 0,0 0-1 0 0,17 5 0 0 0,-5 0-85 0 0,1-1 0 0 0,-1-1 0 0 0,0-1 0 0 0,1-1 0 0 0,0-2 0 0 0,45-3 0 0 0,5-8 0 0 0,-42 5 0 0 0,0 1 0 0 0,1 2 0 0 0,36 1 0 0 0,-49 3 0 0 0,44 4 0 0 0,-55-4 0 0 0,-1 1 0 0 0,0-1 0 0 0,0 2 0 0 0,0-1 0 0 0,11 6 0 0 0,-4-1-1664 0 0,-13-3-1332 0 0,-1-3 2046 0 0,-1-1-1096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26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81 8287 0 0,'0'0'382'0'0,"0"0"-8"0"0,1-1-170 0 0,6-9 1000 0 0,15-17 0 0 0,-1 2 1220 0 0,-5 11-622 0 0,-12 11-1440 0 0,-3 2 154 0 0,-1 1-4 0 0,0 0 0 0 0,1 2 0 0 0,0 0-447 0 0,1 1 0 0 0,0-1 1 0 0,-1 1-1 0 0,0 0 0 0 0,0 0 0 0 0,1 0 0 0 0,-2 0 0 0 0,1 0 0 0 0,0 0 1 0 0,-1 0-1 0 0,1 0 0 0 0,-1 0 0 0 0,0 0 0 0 0,0 0 0 0 0,0 1 0 0 0,0-1 0 0 0,-1 0 1 0 0,0 4-1 0 0,-3 6-135 0 0,0 1 1 0 0,-10 23 0 0 0,6-18 167 0 0,-97 196-98 0 0,30-72 0 0 0,57-106-7 0 0,7-15-35 0 0,0 1 0 0 0,-11 37 0 0 0,18-45-2618 0 0,3-14 1637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27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51 10135 0 0,'2'1'231'0'0,"-1"0"-207"0"0,1-1-1 0 0,-1 0 1 0 0,0 0 0 0 0,0 0 0 0 0,1 0-1 0 0,-1 0 1 0 0,0 0 0 0 0,0 0-1 0 0,0-1 1 0 0,1 1 0 0 0,-1 0 0 0 0,0-1-1 0 0,0 1 1 0 0,0 0 0 0 0,0-1-1 0 0,1 0 1 0 0,0 0 0 0 0,21-17 361 0 0,-19 14-372 0 0,25-11 1467 0 0,-28 14-968 0 0,0 1-420 0 0,-1-1 0 0 0,1 0 1 0 0,-1 1-1 0 0,1 0 0 0 0,0-1 0 0 0,-1 1 0 0 0,1-1 0 0 0,0 1 0 0 0,-1 0 0 0 0,1-1 0 0 0,0 1 0 0 0,-1 0 0 0 0,1 0 0 0 0,0 0 0 0 0,0-1 1 0 0,-1 1-1 0 0,1 0 0 0 0,1 0 0 0 0,15-2 718 0 0,-11 2-494 0 0,-4-1-229 0 0,0 1 1 0 0,0 0 0 0 0,0 0 0 0 0,0 0-1 0 0,0 0 1 0 0,0 0 0 0 0,0 1 0 0 0,0-1 0 0 0,0 1-1 0 0,0-1 1 0 0,0 1 0 0 0,0 0 0 0 0,-1 0-1 0 0,4 1 1 0 0,23 5-88 0 0,-27-7 0 0 0,-1 0 0 0 0,0 0 0 0 0,1 0 0 0 0,-1 0 0 0 0,1 0 0 0 0,-1 0 0 0 0,1 0 0 0 0,-1 0 0 0 0,0 1 0 0 0,1-1 0 0 0,-1 0 0 0 0,1 0 0 0 0,-1 0 0 0 0,0 0 0 0 0,1 1 0 0 0,-1-1 0 0 0,0 0 0 0 0,1 1 0 0 0,-1-1 0 0 0,0 0 0 0 0,1 0 0 0 0,-1 1 0 0 0,0-1 0 0 0,1 0 0 0 0,-1 1 0 0 0,0-1 0 0 0,0 1 0 0 0,0-1 0 0 0,1 0 0 0 0,-1 1 0 0 0,0-1 0 0 0,0 1 0 0 0,0-1 0 0 0,0 0 0 0 0,0 1 0 0 0,0-1 0 0 0,0 1 0 0 0,0-1 0 0 0,0 1 0 0 0,0-1 0 0 0,0 0 0 0 0,0 1 0 0 0,0 0 0 0 0,0 1 0 0 0,0 0 0 0 0,-1 0 0 0 0,1 0 0 0 0,-1 1 0 0 0,1-1 0 0 0,-1 0 0 0 0,0 0 0 0 0,1 0 0 0 0,-1 0 0 0 0,0 0 0 0 0,0 0 0 0 0,-1 0 0 0 0,1-1 0 0 0,-3 4 0 0 0,-24 24 0 0 0,19-21 0 0 0,-89 72 0 0 0,12-11 0 0 0,69-53 0 0 0,-5 2 0 0 0,2 1 0 0 0,1 1 0 0 0,0 1 0 0 0,-19 27 0 0 0,34-39 72 0 0,4-9-66 0 0,-1 0 0 0 0,1 0 0 0 0,0 1 1 0 0,0-1-1 0 0,0 0 0 0 0,0 0 0 0 0,0 0 0 0 0,0 0 0 0 0,0 0 0 0 0,0 0 0 0 0,0 0 0 0 0,0 0 0 0 0,0 0 0 0 0,0 0 0 0 0,0 0 0 0 0,0 0 1 0 0,0 0-1 0 0,0 0 0 0 0,0 1 0 0 0,0-1 0 0 0,0 0 0 0 0,0 0 0 0 0,0 0 0 0 0,0 0 0 0 0,0 0 0 0 0,0 0 0 0 0,0 0 0 0 0,0 0 0 0 0,0 0 1 0 0,0 0-1 0 0,0 0 0 0 0,0 0 0 0 0,0 0 0 0 0,0 1 0 0 0,1-1 0 0 0,-1 0 0 0 0,0 0 0 0 0,0 0 0 0 0,0 0 0 0 0,0 0 0 0 0,0 0 0 0 0,0 0 1 0 0,0 0-1 0 0,0 0 0 0 0,0 0 0 0 0,0 0 0 0 0,0 0 0 0 0,0 0 0 0 0,0 0 0 0 0,0 0 0 0 0,0 0 0 0 0,1 0 0 0 0,-1 0 0 0 0,0 0 0 0 0,0 0 0 0 0,0 0 1 0 0,0 0-1 0 0,0 0 0 0 0,0 0 0 0 0,0 0 0 0 0,7 2 139 0 0,0-1 1 0 0,-1 0-1 0 0,1 0 0 0 0,0 0 1 0 0,0-1-1 0 0,0 0 0 0 0,0 0 1 0 0,0-1-1 0 0,0 0 0 0 0,9-2 1 0 0,10-5-170 0 0,34-13 0 0 0,-31 10 78 0 0,103-31-54 0 0,-56 19 0 0 0,-49 16-698 0 0,1 2 0 0 0,0 0-1 0 0,44 0 1 0 0,-67 4-325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27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5 11975 0 0,'8'-7'902'0'0,"4"-1"-758"0"0,-8 5 168 0 0,1 0 1 0 0,-1 0-1 0 0,1 1 0 0 0,-1-1 1 0 0,1 1-1 0 0,0 0 1 0 0,0 1-1 0 0,0-1 0 0 0,0 1 1 0 0,0 0-1 0 0,0 0 1 0 0,6 0-1 0 0,43 1 273 0 0,-1-3 1 0 0,1-2-1 0 0,84-19 0 0 0,-80 9-606 0 0,0-3 0 0 0,69-32-1 0 0,-38 4-3587 0 0,-61 28 266 0 0,-24 15 2702 0 0,0 0-1406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27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3823 0 0,'0'0'315'0'0,"0"0"45"0"0,0 0 21 0 0,0 0-49 0 0,-1 3-220 0 0,-6 8-102 0 0,3-3-10 0 0,-1 0 1 0 0,1 0-1 0 0,1 0 0 0 0,-1 0 1 0 0,-3 15-1 0 0,-2 17 0 0 0,4-21 0 0 0,-3 28 0 0 0,4-11 0 0 0,3 0 0 0 0,3 58 0 0 0,1 11-2799 0 0,-3-83 1380 0 0,0 9-3355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29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5 3 11975 0 0,'1'-1'547'0'0,"4"0"-160"0"0,22 1 358 0 0,-25 0-678 0 0,-10 20 1374 0 0,3-13-1425 0 0,0 1 1 0 0,0-1 0 0 0,-1 0-1 0 0,0 0 1 0 0,0-1-1 0 0,0 0 1 0 0,-1 0-1 0 0,0 0 1 0 0,-13 8-1 0 0,7-5-21 0 0,9-6 10 0 0,1-1 0 0 0,0 0 1 0 0,-1 1-1 0 0,0-1 0 0 0,1 0 0 0 0,-1-1 0 0 0,0 1 0 0 0,0-1 0 0 0,0 1 1 0 0,0-1-1 0 0,0-1 0 0 0,0 1 0 0 0,-1 0 0 0 0,-6-1 0 0 0,-1 0 396 0 0,8 0-212 0 0,1 0-1 0 0,0 0 1 0 0,0-1-1 0 0,0 1 1 0 0,-1 0-1 0 0,1-1 0 0 0,0 0 1 0 0,0 0-1 0 0,0 0 1 0 0,0 0-1 0 0,0 0 1 0 0,0-1-1 0 0,0 1 0 0 0,1-1 1 0 0,-4-2-1 0 0,2 2-38 0 0,1-1-1 0 0,-1 1 1 0 0,0 0 0 0 0,-1 0-1 0 0,1 0 1 0 0,0 0 0 0 0,0 1-1 0 0,-1 0 1 0 0,1 0-1 0 0,-1 0 1 0 0,1 0 0 0 0,-1 1-1 0 0,0-1 1 0 0,1 1 0 0 0,-1 0-1 0 0,1 1 1 0 0,-1-1-1 0 0,-5 2 1 0 0,-10 3-267 0 0,1 0 0 0 0,-35 16 1 0 0,39-15 279 0 0,0 0-163 0 0,-13 5 0 0 0,-45 24 0 0 0,-15 11-1228 0 0,83-44 1072 0 0,-21 14-436 0 0,26-16 592 0 0,0-1 0 0 0,0 1-1 0 0,0 0 1 0 0,0 0 0 0 0,1 0-1 0 0,-1 0 1 0 0,0-1 0 0 0,0 1 0 0 0,0 0-1 0 0,0 0 1 0 0,0 0 0 0 0,0 0-1 0 0,0-1 1 0 0,0 1 0 0 0,0 0 0 0 0,0 0-1 0 0,0 0 1 0 0,-1 0 0 0 0,1-1-1 0 0,0 1 1 0 0,0 0 0 0 0,0 0 0 0 0,0 0-1 0 0,0 0 1 0 0,0 0 0 0 0,0-1-1 0 0,0 1 1 0 0,0 0 0 0 0,0 0 0 0 0,-1 0-1 0 0,1 0 1 0 0,0 0 0 0 0,0 0-1 0 0,0-1 1 0 0,0 1 0 0 0,0 0 0 0 0,-1 0-1 0 0,1 0 1 0 0,0 0 0 0 0,0 0-1 0 0,0 0 1 0 0,0 0 0 0 0,-1 0-1 0 0,1 0 1 0 0,0 0 0 0 0,0 0 0 0 0,0 0-1 0 0,0 0 1 0 0,-1 0 0 0 0,1 0-1 0 0,0 0 1 0 0,0 0 0 0 0,0 0 0 0 0,0 0-1 0 0,-1 0 1 0 0,1 0 0 0 0,0 0-1 0 0,0 0 1 0 0,0 0 0 0 0,0 0 0 0 0,0 0-1 0 0,-1 1 1 0 0,1-1 0 0 0,0 0-1 0 0,0 0 1 0 0,0 0 0 0 0,0 0 0 0 0,-1 1-1 0 0,5-14 5 0 0,-4 12-4 0 0,3-7 0 0 0,0-1 0 0 0,1 0 0 0 0,1 1 0 0 0,0-1 0 0 0,0 1 0 0 0,0 1 0 0 0,1-1 0 0 0,0 1 0 0 0,0 0 0 0 0,1 0 0 0 0,0 1 0 0 0,10-8 0 0 0,-10 10 0 0 0,-4 6 0 0 0,-4 5 0 0 0,-1 6 0 0 0,-1-1 0 0 0,0 1 0 0 0,-1-1 0 0 0,-1 1 0 0 0,-7 13 0 0 0,1-4 0 0 0,-26 38 0 0 0,-49 45 0 0 0,85-104 0 0 0,0-1 0 0 0,1 1 0 0 0,-1 0 0 0 0,0-1 0 0 0,1 1 0 0 0,-1 0 0 0 0,1-1 0 0 0,-1 1 0 0 0,1 0 0 0 0,-1 0 0 0 0,1-1 0 0 0,-1 1 0 0 0,1 0 0 0 0,0 0 0 0 0,-1 0 0 0 0,1 0 0 0 0,0-1 0 0 0,0 1 0 0 0,0 0 0 0 0,-1 0 0 0 0,1 0 0 0 0,0 0 0 0 0,0 0 0 0 0,1 0 0 0 0,-1 1 0 0 0,1 2 0 0 0,-1 1 0 0 0,1 0 0 0 0,0 0 0 0 0,0 0 0 0 0,0-1 0 0 0,1 1 0 0 0,0 0 0 0 0,0-1 0 0 0,0 1 0 0 0,4 6 0 0 0,-3-7 0 0 0,-1 0 0 0 0,0 0 0 0 0,0 0 0 0 0,0 0 0 0 0,0 0 0 0 0,-1 1 0 0 0,0-1 0 0 0,0 1 0 0 0,0-1 0 0 0,0 1 0 0 0,-1 8 0 0 0,1-4 0 0 0,4 3 0 0 0,-1-9 0 0 0,-2-3 0 0 0,-1 1 0 0 0,0-1 0 0 0,1 1 0 0 0,-1 0 0 0 0,1-1 0 0 0,-1 1 0 0 0,1-1 0 0 0,-1 0 0 0 0,1 0 0 0 0,0 1 0 0 0,-1-1 0 0 0,1 0 0 0 0,-1 0 0 0 0,1-1 0 0 0,-1 1 0 0 0,1 0 0 0 0,0 0 0 0 0,1-1 0 0 0,29-12 0 0 0,-8 3 0 0 0,-9 5 0 0 0,-1 2 0 0 0,1 0 0 0 0,0 0 0 0 0,0 2 0 0 0,0 0 0 0 0,17 1 0 0 0,-23 0 108 0 0,-1 1-1 0 0,1 0 1 0 0,-1 0-1 0 0,1 1 0 0 0,-1 0 1 0 0,0 1-1 0 0,0 0 1 0 0,0 0-1 0 0,0 0 1 0 0,-1 1-1 0 0,1 0 1 0 0,-1 1-1 0 0,0 0 0 0 0,0 0 1 0 0,-1 0-1 0 0,9 10 1 0 0,-10-9-88 0 0,0 0 0 0 0,0 0 0 0 0,0 0 0 0 0,-1 1 0 0 0,0 0 0 0 0,-1 0 0 0 0,0 0 0 0 0,4 12 0 0 0,-6-16-21 0 0,0 1 0 0 0,0-1 1 0 0,-1 1-1 0 0,1 0 0 0 0,-1 0 0 0 0,0-1 1 0 0,0 1-1 0 0,0 0 0 0 0,-1-1 1 0 0,1 1-1 0 0,-1 0 0 0 0,0-1 1 0 0,0 1-1 0 0,0-1 0 0 0,-1 1 1 0 0,1-1-1 0 0,-1 0 0 0 0,0 1 1 0 0,0-1-1 0 0,-2 3 0 0 0,-3 1 1 0 0,0 1 0 0 0,0-1 0 0 0,-1-1 0 0 0,0 1 0 0 0,0-2 0 0 0,0 1 0 0 0,-1-1 0 0 0,0 0 0 0 0,-13 5 0 0 0,-7 1 0 0 0,-54 14 0 0 0,-139 10 0 0 0,194-32 0 0 0,9 0 0 0 0,14-2 0 0 0,1 0 0 0 0,-1 0 0 0 0,0-1 0 0 0,0 0 0 0 0,-8 0 0 0 0,5-2-64 0 0,7 1-273 0 0,1 1-138 0 0,0 0-33 0 0,1-1-140 0 0,4-5-165 0 0,0 1 0 0 0,1 0-1 0 0,0 1 1 0 0,10-7 0 0 0,-14 9 662 0 0,22-13-1384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29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0135 0 0,'0'0'231'0'0,"0"0"29"0"0,0 0 19 0 0,2 1-41 0 0,4 2-44 0 0,-4-2 552 0 0,-2-1 232 0 0,0 0 40 0 0,0 0 6 0 0,0 0 0 0 0,0 0 0 0 0,0 0 0 0 0,0 0-205 0 0,0 0-862 0 0,0 0-374 0 0,0 0-79 0 0,0 0 123 0 0,11 2 1525 0 0,9-2-867 0 0,92 3 2068 0 0,-104-1-2527 0 0,-1 0 0 0 0,0 0-1 0 0,0 1 1 0 0,0 0 0 0 0,0 0 0 0 0,-1 0-1 0 0,1 1 1 0 0,-1 0 0 0 0,9 7 0 0 0,-13-9 221 0 0,0 0 1 0 0,0-1-1 0 0,-1 1 1 0 0,1 0-1 0 0,-1 0 1 0 0,1 0-1 0 0,-1 0 1 0 0,1 0-1 0 0,-1 0 1 0 0,0 0-1 0 0,0 1 1 0 0,0-1-1 0 0,-1 0 1 0 0,1 1-1 0 0,0-1 1 0 0,-1 0 0 0 0,0 1-1 0 0,1-1 1 0 0,-1 1-1 0 0,0-1 1 0 0,0 1-1 0 0,0-1 1 0 0,-1 1-1 0 0,1-1 1 0 0,-1 0-1 0 0,1 1 1 0 0,-1-1-1 0 0,0 0 1 0 0,0 1-1 0 0,0-1 1 0 0,0 0-1 0 0,0 0 1 0 0,0 0 0 0 0,-1 0-1 0 0,1 0 1 0 0,-3 3-1 0 0,-84 85-628 0 0,7-8-345 0 0,69-68 805 0 0,0 1 0 0 0,1 0-1 0 0,-18 33 1 0 0,25-39 121 0 0,0 0 0 0 0,-4 17 0 0 0,6-14 0 0 0,3-11 0 0 0,-1 1 0 0 0,1-1 0 0 0,-1 0 0 0 0,1 1 0 0 0,0-1 0 0 0,-1 0 0 0 0,1 1 0 0 0,0-1 0 0 0,0 0 0 0 0,0 0 0 0 0,0 0 0 0 0,0 0 0 0 0,0 0 0 0 0,0 0 0 0 0,0 0 0 0 0,0 0 0 0 0,0 0 0 0 0,1 0 0 0 0,-1-1 0 0 0,0 1 0 0 0,1 0 0 0 0,-1-1 0 0 0,1 1 0 0 0,-1-1 0 0 0,0 0 0 0 0,1 1 0 0 0,-1-1 0 0 0,1 0 0 0 0,2 0 0 0 0,5 1 0 0 0,0-1 0 0 0,-1-1 0 0 0,15-1 0 0 0,-21 2 0 0 0,205-42-2614 0 0,-99 17 971 0 0,-59 15 108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8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36 14567 0 0,'0'0'1320'0'0,"0"3"-1082"0"0,-8 20 403 0 0,7-20 35 0 0,0-1 27 0 0,-11 17 839 0 0,10-18-802 0 0,1 0-466 0 0,-1 0-187 0 0,-7 2 504 0 0,4-3-543 0 0,5 0-45 0 0,-1 0 0 0 0,1 0-1 0 0,-1 0 1 0 0,1 0 0 0 0,-1 0 0 0 0,0 1-1 0 0,1-2 1 0 0,-1 1 0 0 0,1 0 0 0 0,-1 0-1 0 0,1 0 1 0 0,-1 0 0 0 0,1 0 0 0 0,-1 0-1 0 0,0 0 1 0 0,1-1 0 0 0,-1 1 0 0 0,1 0-1 0 0,-1 0 1 0 0,0-1 0 0 0,-1-1 43 0 0,1 1-48 0 0,0 0 0 0 0,0 0 0 0 0,0 0-1 0 0,0 1 1 0 0,0-1 0 0 0,0 0 0 0 0,1 0-1 0 0,-1 0 1 0 0,0 0 0 0 0,1-1 0 0 0,-1 1 0 0 0,1 0-1 0 0,-1 0 1 0 0,1 0 0 0 0,-1 0 0 0 0,1-1-1 0 0,0 1 1 0 0,0 0 0 0 0,-1 0 0 0 0,1-1 0 0 0,0-1-1 0 0,0-1-92 0 0,0 3-43 0 0,1-1 8 0 0,1-3 62 0 0,1 1 1 0 0,0-1-1 0 0,0 1 0 0 0,0 0 0 0 0,0 0 1 0 0,1 0-1 0 0,0 1 0 0 0,0-1 0 0 0,0 1 1 0 0,0 0-1 0 0,0 0 0 0 0,10-5 0 0 0,7-3 71 0 0,38-12 0 0 0,-20 8-40 0 0,-2 1 252 0 0,2 1 0 0 0,42-7 1 0 0,-52 16 410 0 0,-27 5-546 0 0,7 5-2 0 0,-3 6-12 0 0,-3 4-12 0 0,-3-11-51 0 0,1-1 0 0 0,-2 1 1 0 0,1-1-1 0 0,0 1 1 0 0,-1-1-1 0 0,-2 7 0 0 0,0-2 23 0 0,-1 0 0 0 0,0 0 1 0 0,-9 13-1 0 0,7-12-5 0 0,4-8 128 0 0,12-10-58 0 0,-8 6-86 0 0,11-11 2 0 0,2 2-1 0 0,0-1 1 0 0,0 2-1 0 0,1 0 1 0 0,0 1-1 0 0,0 1 1 0 0,27-10-1 0 0,-34 14-37 0 0,-7 2 18 0 0,0 1-1 0 0,1 0 0 0 0,-1 0 1 0 0,1 0-1 0 0,-1 1 1 0 0,1-1-1 0 0,-1 1 1 0 0,1-1-1 0 0,4 1 0 0 0,-6 0 12 0 0,-1 0-1 0 0,1 0 1 0 0,0 1-1 0 0,-1-1 1 0 0,1 0-1 0 0,0 1 1 0 0,-1-1-1 0 0,1 0 0 0 0,0 1 1 0 0,-1-1-1 0 0,1 1 1 0 0,-1-1-1 0 0,1 1 1 0 0,-1-1-1 0 0,1 1 1 0 0,-1-1-1 0 0,1 1 0 0 0,-1 0 1 0 0,1 1-1 0 0,0-1 1 0 0,11 14 11 0 0,-11-10 18 0 0,0 0 9 0 0,1 3 9 0 0,-1-6-25 0 0,0 1-1 0 0,-1-1 0 0 0,1 0 0 0 0,0 1 1 0 0,0-1-1 0 0,1 0 0 0 0,-1 0 0 0 0,0 0 0 0 0,1 0 1 0 0,-1 0-1 0 0,3 2 0 0 0,-2 1-9 0 0,0-1-9 0 0,13 6 72 0 0,-7-5-62 0 0,-7-5-74 0 0,0 1 1 0 0,-1-1 0 0 0,1 0-1 0 0,0 1 1 0 0,0-1 0 0 0,0 0 0 0 0,0 1-1 0 0,-1-1 1 0 0,1 0 0 0 0,0 0-1 0 0,0 0 1 0 0,0 0 0 0 0,0 0-1 0 0,0 0 1 0 0,0 0 0 0 0,-1 0-1 0 0,1 0 1 0 0,0-1 0 0 0,1 1-1 0 0,9-3-669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30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 15663 0 0,'0'0'356'0'0,"0"0"50"0"0,0 0 20 0 0,0 0-42 0 0,1 0-250 0 0,3 0-23 0 0,-1 1 1 0 0,0-2 0 0 0,1 1 0 0 0,-1 0 0 0 0,0-1 0 0 0,0 1 0 0 0,0-1-1 0 0,1 0 1 0 0,3-2 0 0 0,32-14 1896 0 0,-19 7-1640 0 0,40-16 269 0 0,49-22-666 0 0,12-3 29 0 0,-15 7 0 0 0,-83 34 0 0 0,0 0 0 0 0,0 1 0 0 0,1 2 0 0 0,0 0 0 0 0,0 2 0 0 0,41-5 0 0 0,-41 8 68 0 0,-14 0-1487 0 0,-1 1-1 0 0,1 1 0 0 0,15 0 1 0 0,-23 1-627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30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3 15663 0 0,'-3'-13'1188'0'0,"3"12"-1169"0"0,0 0 0 0 0,-1 0 0 0 0,1 0 0 0 0,0 0 0 0 0,0 0 0 0 0,-1 0 0 0 0,1 0 0 0 0,0 0 0 0 0,0 0 0 0 0,0 0 0 0 0,0 0 0 0 0,0 0 0 0 0,1 0 0 0 0,-1 0 0 0 0,0 0 0 0 0,0 0 0 0 0,1 0 0 0 0,-1 0 0 0 0,0 0 0 0 0,1 0 0 0 0,-1 0 0 0 0,1 0 0 0 0,-1 0 0 0 0,1 0 0 0 0,0 1 0 0 0,-1-1 0 0 0,2-1 0 0 0,-1 2 2 0 0,0-1-1 0 0,1 1 0 0 0,-1 0 0 0 0,0-1 1 0 0,0 1-1 0 0,0 0 0 0 0,0 0 0 0 0,1 0 1 0 0,-1 0-1 0 0,0 0 0 0 0,0 0 1 0 0,0 1-1 0 0,0-1 0 0 0,0 0 0 0 0,1 0 1 0 0,-1 1-1 0 0,0-1 0 0 0,0 1 0 0 0,0-1 1 0 0,0 1-1 0 0,0-1 0 0 0,0 1 1 0 0,0 0-1 0 0,0-1 0 0 0,0 1 0 0 0,-1 0 1 0 0,1 0-1 0 0,1 1 0 0 0,2 3 149 0 0,0-1 0 0 0,0 1 0 0 0,0 0-1 0 0,3 7 1 0 0,1 5-263 0 0,0 0 0 0 0,-2 0-1 0 0,0 1 1 0 0,-1-1 0 0 0,0 1 0 0 0,-1 1-1 0 0,-2-1 1 0 0,2 23 0 0 0,-3-7 306 0 0,-2 0 1 0 0,-1 0-1 0 0,-10 53 1 0 0,3-51-933 0 0,-1-2 1 0 0,-1 1 0 0 0,-2-2 0 0 0,-30 55 0 0 0,13-33-815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31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54 15663 0 0,'6'-4'262'0'0,"-1"1"0"0"0,0-1 0 0 0,-1-1 0 0 0,1 1 0 0 0,5-7 0 0 0,-10 10-58 0 0,0 0-52 0 0,0-1-1 0 0,-1 1 1 0 0,1-1-1 0 0,-1 1 1 0 0,1 0 0 0 0,-1-1-1 0 0,0 1 1 0 0,1 0-1 0 0,-1 0 1 0 0,0 0-1 0 0,-1-2 1 0 0,0 2-139 0 0,0 1 0 0 0,0-1-1 0 0,0 0 1 0 0,0 1 0 0 0,0-1 0 0 0,-1 1 0 0 0,1 0 0 0 0,0-1-1 0 0,0 1 1 0 0,0 0 0 0 0,-1 0 0 0 0,1 1 0 0 0,-2-1 0 0 0,-30 9-28 0 0,-44 14-19 0 0,-106 36-1758 0 0,170-53 1754 0 0,-40 13 175 0 0,-75 40 0 0 0,106-46 180 0 0,-5 2-354 0 0,0 1-1 0 0,-45 36 1 0 0,63-43-404 0 0,10-8 432 0 0,-1-1 1 0 0,1 1 0 0 0,0-1 0 0 0,-1 1 0 0 0,1-1 0 0 0,-1 1 0 0 0,1 0 0 0 0,0-1 0 0 0,-1 1 0 0 0,1-1 0 0 0,0 1 0 0 0,0 0 0 0 0,0-1-1 0 0,-1 1 1 0 0,1 0 0 0 0,0-1 0 0 0,0 1 0 0 0,0 1 0 0 0,4 3-5 0 0,-4-5 14 0 0,2 1-1 0 0,-1 1 0 0 0,1 0 0 0 0,-1-1 0 0 0,1 1 0 0 0,0-1 0 0 0,0 0 0 0 0,0 0 0 0 0,0 0 0 0 0,0 0 0 0 0,0 0 0 0 0,0 0 0 0 0,2 1 0 0 0,29 5 0 0 0,-22-5 0 0 0,100 27 0 0 0,-50-12 0 0 0,7 2 0 0 0,76 32 0 0 0,-124-43 0 0 0,0 1 0 0 0,-1 1 0 0 0,0 1 0 0 0,23 16 0 0 0,-40-25 20 0 0,0 0-1 0 0,0-1 1 0 0,0 1-1 0 0,0 0 1 0 0,0 0 0 0 0,0 0-1 0 0,-1 0 1 0 0,1 0-1 0 0,-1 1 1 0 0,0-1-1 0 0,1 0 1 0 0,-1 1 0 0 0,0-1-1 0 0,0 1 1 0 0,1 3-1 0 0,-2-3 13 0 0,0-1-1 0 0,-1 1 0 0 0,1-1 0 0 0,0 1 1 0 0,-1-1-1 0 0,1 0 0 0 0,-1 1 0 0 0,0-1 1 0 0,0 0-1 0 0,0 1 0 0 0,0-1 1 0 0,0 0-1 0 0,0 0 0 0 0,-1 0 0 0 0,1 0 1 0 0,0 0-1 0 0,-3 2 0 0 0,-3 4 150 0 0,-1-1 0 0 0,0 0-1 0 0,0-1 1 0 0,0 1 0 0 0,-12 6-1 0 0,-47 22-171 0 0,50-27 14 0 0,-137 60-23 0 0,72-33 0 0 0,47-22 0 0 0,-42 11 0 0 0,70-23 0 0 0,5 0 0 0 0,-1 0 0 0 0,0-1 0 0 0,1 1 0 0 0,-1-1 0 0 0,0 0 0 0 0,1 0 0 0 0,-1 0 0 0 0,0 0 0 0 0,0 0 0 0 0,1 0 0 0 0,-1-1 0 0 0,-3-1 0 0 0,5 2 0 0 0,0 0 0 0 0,1-1 0 0 0,-1 1 0 0 0,0-1 0 0 0,0 0 0 0 0,0 1 0 0 0,1-1 0 0 0,-1 1 0 0 0,0-1 0 0 0,1 0 0 0 0,-1 0 0 0 0,1 1 0 0 0,-1-1 0 0 0,1 0 0 0 0,-1 0 0 0 0,1 0 0 0 0,0 0 0 0 0,-1 0 0 0 0,1 1 0 0 0,0-1 0 0 0,-1 0 0 0 0,1 0 0 0 0,0 0 0 0 0,0 0 0 0 0,0 0 0 0 0,0 0 0 0 0,0 0 0 0 0,0 0 0 0 0,0 0 0 0 0,0 0 0 0 0,1 0 0 0 0,-1 0 0 0 0,0 0 0 0 0,1 1 0 0 0,-1-1 0 0 0,0 0 0 0 0,2-2 0 0 0,7-17 331 0 0,2 0 0 0 0,0 0-1 0 0,2 1 1 0 0,27-34 0 0 0,4-6 47 0 0,32-56-360 0 0,47-66-20 0 0,-110 163 2 0 0,36-42 0 0 0,-44 55 0 0 0,0-1 0 0 0,1 1 0 0 0,0 1 0 0 0,0-1 0 0 0,0 1 0 0 0,0 0 0 0 0,15-6 0 0 0,-20 9-38 0 0,0 1-1 0 0,1-1 1 0 0,-1 1-1 0 0,1 0 1 0 0,-1 0-1 0 0,1-1 1 0 0,-1 1 0 0 0,1 0-1 0 0,-1 0 1 0 0,1 0-1 0 0,-1 1 1 0 0,0-1-1 0 0,1 0 1 0 0,-1 1-1 0 0,1-1 1 0 0,-1 0 0 0 0,1 1-1 0 0,-1 0 1 0 0,0-1-1 0 0,1 1 1 0 0,-1 0-1 0 0,0 0 1 0 0,0-1-1 0 0,0 1 1 0 0,0 0 0 0 0,2 2-1 0 0,2 2-351 0 0,-1 1 1 0 0,0-1-1 0 0,-1 1 0 0 0,5 9 0 0 0,-1-3-443 0 0,1 2-187 0 0,-1-3-4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32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3 13823 0 0,'8'-3'675'0'0,"6"-7"162"0"0,-12 9-837 0 0,0 0 0 0 0,-1 0 0 0 0,1 0 0 0 0,0 0 0 0 0,-1 1 0 0 0,1-1 0 0 0,0 0 0 0 0,0 1 0 0 0,0-1 0 0 0,0 1 0 0 0,0-1 0 0 0,0 1 0 0 0,-1 0 0 0 0,1 0 0 0 0,3 0 0 0 0,1 0 0 0 0,-2 0 52 0 0,0 1-1 0 0,0-1 1 0 0,-1 1-1 0 0,1 0 1 0 0,0 0-1 0 0,-1 0 1 0 0,1 0 0 0 0,0 0-1 0 0,-1 1 1 0 0,0 0-1 0 0,6 3 1 0 0,-6-3 34 0 0,0 0 0 0 0,0 0 1 0 0,0-1-1 0 0,1 1 1 0 0,-1-1-1 0 0,1 0 0 0 0,-1 0 1 0 0,1 0-1 0 0,-1 0 1 0 0,1 0-1 0 0,0-1 0 0 0,-1 0 1 0 0,6 0-1 0 0,-7 0 59 0 0,-1 0 14 0 0,1-1 1 0 0,-1 1 0 0 0,1 0 0 0 0,0 0 0 0 0,-1 0-1 0 0,1 0 1 0 0,0 0 0 0 0,-1 0 0 0 0,1 0 0 0 0,1 1-1 0 0,-3-1-177 0 0,1 1-1 0 0,-1-1 1 0 0,1 1-1 0 0,-1-1 1 0 0,1 1-1 0 0,-1 0 1 0 0,0-1-1 0 0,1 1 0 0 0,-1-1 1 0 0,0 1-1 0 0,1 0 1 0 0,-1-1-1 0 0,0 1 1 0 0,0 0-1 0 0,0-1 1 0 0,0 1-1 0 0,0 0 0 0 0,1-1 1 0 0,-1 1-1 0 0,-1 0 1 0 0,1 0-1 0 0,0-1 1 0 0,0 1-1 0 0,0 0 1 0 0,0-1-1 0 0,0 1 0 0 0,-1 0 1 0 0,0 3-26 0 0,0 0 0 0 0,0 0 1 0 0,-1 0-1 0 0,1 0 0 0 0,-1-1 0 0 0,0 1 1 0 0,0-1-1 0 0,-1 1 0 0 0,1-1 0 0 0,-1 0 1 0 0,1 0-1 0 0,-5 4 0 0 0,-7 5-203 0 0,-21 16 0 0 0,20-16 195 0 0,-24 16 52 0 0,24-18 0 0 0,0 2 0 0 0,1-1 0 0 0,-25 27 0 0 0,38-37 17 0 0,0 0 0 0 0,0 0 0 0 0,0 0 0 0 0,0 0 0 0 0,1 0 0 0 0,-1 0 0 0 0,0 1-1 0 0,1-1 1 0 0,-1 0 0 0 0,1 0 0 0 0,0 1 0 0 0,-1-1 0 0 0,1 0 0 0 0,0 0 0 0 0,-1 1 0 0 0,1-1 0 0 0,0 3-1 0 0,1-3 22 0 0,-1 0-1 0 0,0 0 0 0 0,1 0 1 0 0,-1 0-1 0 0,1 0 0 0 0,-1 0 1 0 0,1 0-1 0 0,-1 0 0 0 0,1-1 1 0 0,0 1-1 0 0,-1 0 0 0 0,1 0 1 0 0,0-1-1 0 0,0 1 0 0 0,-1 0 1 0 0,1-1-1 0 0,2 2 0 0 0,1 0 63 0 0,0 0 0 0 0,0-1 0 0 0,0 0 0 0 0,0 1 0 0 0,1-1 0 0 0,-1-1 0 0 0,0 1 0 0 0,1-1 0 0 0,6 1 0 0 0,22-5-97 0 0,-1-1 0 0 0,0-1 0 0 0,0-2 0 0 0,34-13 0 0 0,-2 1-2 0 0,-12 7-101 0 0,2-2-5144 0 0,-21 5-804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32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220 10135 0 0,'-40'7'350'0'0,"0"2"0"0"0,-64 23 0 0 0,95-29-344 0 0,-6 0 418 0 0,22-9 532 0 0,25-12 680 0 0,267-77 2358 0 0,-106 39-1844 0 0,-33 11-1030 0 0,-120 34-2443 0 0,55-24 0 0 0,-78 27-5503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32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15663 0 0,'0'0'719'0'0,"0"0"-20"0"0,0 2-449 0 0,-8 41-59 0 0,-2 0 0 0 0,-1 0 0 0 0,-23 53 0 0 0,-65 119 1137 0 0,73-162-1974 0 0,-32 93-1 0 0,56-138-5820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33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7 1 17503 0 0,'0'0'399'0'0,"0"0"60"0"0,0 0 21 0 0,0 0-59 0 0,-9 0-260 0 0,4 0-161 0 0,-1 1 0 0 0,1-1 0 0 0,-1 1 0 0 0,1 1 0 0 0,0-1 0 0 0,0 1 0 0 0,-9 4 0 0 0,-35 21 0 0 0,26-13 0 0 0,-1 0-629 0 0,-31 26 0 0 0,32-22-458 0 0,-27 15 0 0 0,37-24 1010 0 0,0 1-1 0 0,0 1 0 0 0,1 0 0 0 0,0 0 1 0 0,1 1-1 0 0,-18 25 0 0 0,15-16 469 0 0,2 1 0 0 0,0 0 0 0 0,-14 42 0 0 0,3-11-27 0 0,-33 61-364 0 0,-5 11 0 0 0,58-118 0 0 0,0 0 0 0 0,1 0 0 0 0,0 0 0 0 0,-2 12 0 0 0,3-18 0 0 0,1 0 0 0 0,0 1 0 0 0,0-1 0 0 0,0 0 0 0 0,0 1 0 0 0,0-1 0 0 0,0 0 0 0 0,0 1 0 0 0,0-1 0 0 0,0 1 0 0 0,1-1 0 0 0,-1 0 0 0 0,1 0 0 0 0,-1 1 0 0 0,1-1 0 0 0,-1 0 0 0 0,1 0 0 0 0,0 1 0 0 0,-1-1 0 0 0,1 0 0 0 0,0 0 0 0 0,0 0 0 0 0,0 0 0 0 0,0 0 0 0 0,0 0 0 0 0,0 0 0 0 0,0 0 0 0 0,0-1 0 0 0,1 1 0 0 0,-1 0 0 0 0,2 0 0 0 0,4 1 105 0 0,0 0-1 0 0,0-1 1 0 0,0 0 0 0 0,0 0-1 0 0,0 0 1 0 0,0-1-1 0 0,12-1 1 0 0,51-10 1021 0 0,-52 7-1041 0 0,166-31 1355 0 0,-136 25-1237 0 0,-1-2 0 0 0,72-29-1 0 0,-103 34-14 0 0,1-1-1 0 0,-2-1 0 0 0,1 0 0 0 0,-1-1 1 0 0,-1-1-1 0 0,0 0 0 0 0,24-26 1 0 0,-21 18-97 0 0,-1 0 1 0 0,-1-1-1 0 0,-1-1 1 0 0,0 0 0 0 0,9-24-1 0 0,-15 30-91 0 0,6-22 0 0 0,-13 33 0 0 0,1 0 0 0 0,-1 0 0 0 0,0 0 0 0 0,-1-1 0 0 0,1 1 0 0 0,-1 0 0 0 0,0 0 0 0 0,0-1 0 0 0,0 1 0 0 0,-2-8 0 0 0,2 10-18 0 0,-1 1 0 0 0,0-1-1 0 0,0 1 1 0 0,1-1 0 0 0,-1 1 0 0 0,0-1-1 0 0,0 1 1 0 0,0 0 0 0 0,-1 0 0 0 0,1-1 0 0 0,0 1-1 0 0,0 0 1 0 0,-1 0 0 0 0,1 0 0 0 0,0 0-1 0 0,-1 0 1 0 0,1 1 0 0 0,-1-1 0 0 0,0 0-1 0 0,1 1 1 0 0,-1-1 0 0 0,1 1 0 0 0,-1-1-1 0 0,0 1 1 0 0,-1 0 0 0 0,-7-1-374 0 0,1 0-1 0 0,-1 1 1 0 0,-13 2-1 0 0,1-1 445 0 0,14-1-52 0 0,3 0 0 0 0,1 0 0 0 0,-1 0 0 0 0,0 1 0 0 0,-8 1 0 0 0,11-1 0 0 0,0-1 0 0 0,0 1 0 0 0,0 0 0 0 0,0 0 0 0 0,0 0 0 0 0,1 1 0 0 0,-1-1 0 0 0,0 0 0 0 0,1 1 0 0 0,-1-1 0 0 0,1 1 0 0 0,-1-1 0 0 0,1 1 0 0 0,-2 1 0 0 0,-4 11 0 0 0,0-1 0 0 0,0 0 0 0 0,2 1 0 0 0,0 1 0 0 0,0-1 0 0 0,-3 17 0 0 0,0 2 0 0 0,-29 85 0 0 0,-13 51 0 0 0,49-166-331 0 0,0 0 0 0 0,0 0 0 0 0,1 0 0 0 0,-1 1-1 0 0,1-1 1 0 0,0 0 0 0 0,0 0 0 0 0,0 1 0 0 0,0-1 0 0 0,1 4 0 0 0,0-6-676 0 0,3-4-10 0 0,20-11-1029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33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0 13823 0 0,'0'0'315'0'0,"0"0"45"0"0,0 0 21 0 0,0 0-49 0 0,3 1-220 0 0,-2-1-103 0 0,1 0 0 0 0,-1 0 0 0 0,1-1 0 0 0,-1 1 0 0 0,0 0-1 0 0,1 0 1 0 0,-1-1 0 0 0,1 1 0 0 0,-1-1 0 0 0,1 1 0 0 0,-1-1 0 0 0,0 0-1 0 0,1 1 1 0 0,-1-1 0 0 0,0 0 0 0 0,2-1 0 0 0,-2 1 711 0 0,-1 1 249 0 0,28 3 2207 0 0,-18-1-2875 0 0,-6-2-80 0 0,0 0 1 0 0,1 1-1 0 0,-1 0 1 0 0,0 0-1 0 0,0 0 1 0 0,0 0-1 0 0,0 1 1 0 0,0 0-1 0 0,0 0 1 0 0,-1 0-1 0 0,1 0 1 0 0,3 3-1 0 0,-6-4-221 0 0,0-1 0 0 0,0 1 0 0 0,0 0 0 0 0,0-1 0 0 0,-1 1 0 0 0,1 0 0 0 0,0 0 0 0 0,-1-1 0 0 0,1 1 0 0 0,-1 0 0 0 0,1 0 0 0 0,-1 0 0 0 0,1 0 0 0 0,-1 0 0 0 0,1 0 0 0 0,-1-1 0 0 0,0 1 0 0 0,0 0 0 0 0,1 0 0 0 0,-1 0 0 0 0,0 0 0 0 0,0 0 0 0 0,0 0 0 0 0,0 2 0 0 0,0 0 0 0 0,0 2 0 0 0,-1-1 0 0 0,1 1 0 0 0,-1-1 0 0 0,1 1 0 0 0,-1-1 0 0 0,-1 1 0 0 0,1-1 0 0 0,-1 0 0 0 0,1 0 0 0 0,-1 0 0 0 0,0 1 0 0 0,-1-2 0 0 0,-4 8 0 0 0,-4 3 0 0 0,-1 0 0 0 0,-14 13 0 0 0,21-22 0 0 0,-58 55 0 0 0,-42 46 0 0 0,98-98 0 0 0,-13 14 0 0 0,1 0 0 0 0,-21 34 0 0 0,38-52 0 0 0,0 1 0 0 0,0-1 0 0 0,1 1 0 0 0,-1-1 0 0 0,1 1 0 0 0,-2 9 0 0 0,4-3 0 0 0,-1-10 0 0 0,0 0 0 0 0,1 1 0 0 0,-1-1 0 0 0,0 0 0 0 0,1 0 0 0 0,-1 0 0 0 0,1 0 0 0 0,0-1 0 0 0,-1 1 0 0 0,1 0 0 0 0,0 0 0 0 0,-1 0 0 0 0,1 0 0 0 0,0-1 0 0 0,0 1 0 0 0,0 0 0 0 0,0-1 0 0 0,1 2 0 0 0,1-1 0 0 0,-1 0 0 0 0,0 0 0 0 0,1-1 0 0 0,-1 1 0 0 0,0-1 0 0 0,1 1 0 0 0,-1-1 0 0 0,4 0 0 0 0,5-1 0 0 0,0 0 0 0 0,0-1 0 0 0,12-3 0 0 0,-12 2 0 0 0,96-28 0 0 0,-8 3 0 0 0,-41 14-521 0 0,64-6-1 0 0,-93 16-4903 0 0,-2 0-1891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39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48 11975 0 0,'-4'1'138'0'0,"1"0"0"0"0,-1 1 0 0 0,1-1 0 0 0,-1 1 0 0 0,1 0 0 0 0,-1 0 0 0 0,1 0 0 0 0,0 1 0 0 0,-3 2 0 0 0,-29 29 428 0 0,21-19 675 0 0,4-3-1004 0 0,9-11 134 0 0,1-1 117 0 0,0 0 21 0 0,0 0 3 0 0,0 0 0 0 0,0-21 1536 0 0,0 21-2028 0 0,0 0-1 0 0,0 0 1 0 0,0 0-1 0 0,0 0 0 0 0,0 0 1 0 0,1 0-1 0 0,-1 0 1 0 0,0 0-1 0 0,0 0 1 0 0,0 0-1 0 0,0 0 1 0 0,0 0-1 0 0,0-1 1 0 0,0 1-1 0 0,0 0 1 0 0,0 0-1 0 0,0 0 0 0 0,0 0 1 0 0,0 0-1 0 0,0 0 1 0 0,0 0-1 0 0,1 0 1 0 0,-1 0-1 0 0,0 0 1 0 0,0-1-1 0 0,0 1 1 0 0,0 0-1 0 0,0 0 1 0 0,0 0-1 0 0,0 0 0 0 0,0 0 1 0 0,0 0-1 0 0,0 0 1 0 0,0 0-1 0 0,0-1 1 0 0,0 1-1 0 0,0 0 1 0 0,0 0-1 0 0,-1 0 1 0 0,1 0-1 0 0,0 0 1 0 0,0 0-1 0 0,0 0 0 0 0,0 0 1 0 0,1-8 146 0 0,-1 8-28 0 0,1-1 1 0 0,-1 1 0 0 0,1 0 0 0 0,-1-1 0 0 0,1 1 0 0 0,0-1 0 0 0,-1 1 0 0 0,1 0-1 0 0,-1 0 1 0 0,1-1 0 0 0,0 1 0 0 0,-1 0 0 0 0,1 0 0 0 0,0 0 0 0 0,-1 0 0 0 0,1-1-1 0 0,-1 1 1 0 0,2 0 0 0 0,30 0-139 0 0,-30 0 0 0 0,0 0 0 0 0,0 0 0 0 0,0 0 0 0 0,0 0 0 0 0,0 0 0 0 0,0-1 0 0 0,0 1 0 0 0,0-1 0 0 0,0 1 0 0 0,0-1 0 0 0,-1 1 0 0 0,1-1 0 0 0,0 0 0 0 0,0 0 0 0 0,0 0 0 0 0,-1 0 0 0 0,1 0 0 0 0,1-2 0 0 0,52-31 0 0 0,-53 32 0 0 0,-1 1 0 0 0,-1 1 0 0 0,1-1 0 0 0,-1 1 0 0 0,1-1 0 0 0,-1 1 0 0 0,1-1 0 0 0,0 1 0 0 0,-1-1 0 0 0,1 1 0 0 0,0-1 0 0 0,-1 1 0 0 0,1 0 0 0 0,0 0 0 0 0,0-1 0 0 0,-1 1 0 0 0,1 0 0 0 0,0 0 0 0 0,0 0 0 0 0,1 0 0 0 0,0-1 0 0 0,0 1 0 0 0,1-1 0 0 0,-1 1 0 0 0,1 0 0 0 0,-1 0 0 0 0,1 0 0 0 0,-1 0 0 0 0,4 0 0 0 0,61 43 0 0 0,-62-41-124 0 0,0 0 0 0 0,-1 0 0 0 0,1 0 0 0 0,0-1 0 0 0,1 1 0 0 0,-1-1 0 0 0,0-1 0 0 0,0 1 0 0 0,0-1-1 0 0,1 1 1 0 0,4-2 0 0 0,-1 0 54 0 0,-1 0 0 0 0,0-1 0 0 0,0 0 0 0 0,0 0 0 0 0,0-1 0 0 0,10-4 0 0 0,2-4-221 0 0,-1-1 1 0 0,0 0-1 0 0,0-1 1 0 0,19-19-1 0 0,-13 9-12 0 0,-12 11 201 0 0,0 1 1 0 0,15-11-1 0 0,5-4 102 0 0,-31 26 0 0 0,-4 5 0 0 0,-7 8 0 0 0,-29 49-1368 0 0,10-14-113 0 0,5-16 458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0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0 6447 0 0,'0'0'298'0'0,"0"0"-10"0"0,-1 2-188 0 0,-2 3 118 0 0,-6 12 11591 0 0,-2 7-8281 0 0,-8 17-4745 0 0,-167 244 1217 0 0,122-212 0 0 0,121-91 0 0 0,23-13 0 0 0,-25 10 0 0 0,-42 17 0 0 0,0 0 0 0 0,0 1 0 0 0,14-2 0 0 0,22-5 0 0 0,-24 3 0 0 0,-15 6 0 0 0,-1-2 0 0 0,0 1 0 0 0,-1-1 0 0 0,1-1 0 0 0,15-7 0 0 0,-22 10-3 0 0,6-11-58 0 0,-7 11-276 0 0,-1-3 166 0 0,0 2-1166 0 0,0 2-4411 0 0,0 0 3701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9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42 919 0 0,'2'0'15154'0'0,"2"0"-14957"0"0,-1 0 0 0 0,0 0 1 0 0,1-1-1 0 0,-1 1 0 0 0,1-1 1 0 0,-1 0-1 0 0,0 0 0 0 0,0 0 0 0 0,1 0 1 0 0,-1-1-1 0 0,0 1 0 0 0,0-1 1 0 0,0 1-1 0 0,-1-1 0 0 0,1 0 1 0 0,0-1-1 0 0,-1 1 0 0 0,1 0 1 0 0,2-4-1 0 0,6-7 239 0 0,0 0 1 0 0,14-25-1 0 0,-17 26-421 0 0,2-14-44 0 0,-8 20-68 0 0,-1 4-226 0 0,-3 1-965 0 0,0 1 1206 0 0,1-1 1 0 0,-1 1 0 0 0,1 0-1 0 0,-1 0 1 0 0,0 0-1 0 0,1-1 1 0 0,-1 1-1 0 0,1 1 1 0 0,-1-1-1 0 0,0 0 1 0 0,1 0 0 0 0,-1 1-1 0 0,1-1 1 0 0,-1 1-1 0 0,1-1 1 0 0,-1 1-1 0 0,1-1 1 0 0,-1 1-1 0 0,1 0 1 0 0,-1 0 0 0 0,-1 1-1 0 0,-6 5-137 0 0,0 0 1 0 0,-8 9-1 0 0,7-7 190 0 0,-18 17 381 0 0,1 1 0 0 0,-41 55 1 0 0,65-77-228 0 0,-1 0 1 0 0,1 0-1 0 0,0 1 0 0 0,0-1 1 0 0,1 1-1 0 0,-1 0 0 0 0,1 0 1 0 0,1 0-1 0 0,-1 0 0 0 0,0 7 1 0 0,2-12-107 0 0,0 0 1 0 0,0 0 0 0 0,0 1 0 0 0,0-1 0 0 0,0 0 0 0 0,1 0 0 0 0,-1 0 0 0 0,0 0 0 0 0,1 0 0 0 0,-1 0 0 0 0,1 0 0 0 0,-1 0 0 0 0,1 0-1 0 0,-1 0 1 0 0,1 0 0 0 0,0 0 0 0 0,0-1 0 0 0,-1 1 0 0 0,1 0 0 0 0,0 0 0 0 0,0-1 0 0 0,0 1 0 0 0,0 0 0 0 0,0-1 0 0 0,0 1 0 0 0,0-1-1 0 0,2 1 1 0 0,0 1 15 0 0,1-1 0 0 0,0 1 0 0 0,0-1 0 0 0,0 0 1 0 0,7 0-1 0 0,3 0-113 0 0,0-1 1 0 0,0 0 0 0 0,16-3 0 0 0,-16 1-1209 0 0,1-1-1 0 0,27-9 1 0 0,-19 2-312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0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2 51 13823 0 0,'4'-2'146'0'0,"-1"0"-1"0"0,0 0 1 0 0,0-1-1 0 0,-1 1 1 0 0,1 0-1 0 0,0-1 0 0 0,3-4 1 0 0,12-12 202 0 0,-12 11 291 0 0,-7 8 766 0 0,-1 1-1200 0 0,1 0-1 0 0,0 0 0 0 0,0 0 1 0 0,-1 0-1 0 0,1 0 1 0 0,0 1-1 0 0,0-1 0 0 0,0 0 1 0 0,-1 3-1 0 0,-5 13-204 0 0,1 0 0 0 0,-6 25 0 0 0,0-3 0 0 0,-14 48 4 0 0,-32 86 435 0 0,31-107 278 0 0,1 0-716 0 0,-38 64 1 0 0,-41 46-1150 0 0,-41 73 3181 0 0,141-240-2518 0 0,0 0-1 0 0,0-1 0 0 0,-1 0 1 0 0,0 0-1 0 0,-1-1 0 0 0,0 1 1 0 0,-9 6-1 0 0,3-5-5997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2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0 11975 0 0,'0'0'267'0'0,"7"-6"368"0"0,-6 5-555 0 0,7-2 240 0 0,0 5-310 0 0,-1 3-10 0 0,-6-3 39 0 0,0 0-1 0 0,0-1 0 0 0,-1 1 1 0 0,1 0-1 0 0,-1 0 0 0 0,1-1 0 0 0,-1 1 1 0 0,0 0-1 0 0,0 0 0 0 0,0 0 1 0 0,0-1-1 0 0,0 1 0 0 0,0 0 1 0 0,0 0-1 0 0,0 0 0 0 0,-1-1 1 0 0,1 1-1 0 0,-1 0 0 0 0,1 0 0 0 0,-1-1 1 0 0,0 1-1 0 0,0 0 0 0 0,-1 2 1 0 0,-1 0 119 0 0,0 1-1 0 0,0-1 1 0 0,0 1 0 0 0,-1-1 0 0 0,0 0-1 0 0,-7 6 1 0 0,-43 25-138 0 0,2 0-24 0 0,36-25 370 0 0,-18 11 0 0 0,23-15-102 0 0,0 0-1 0 0,0 1 0 0 0,1 0 0 0 0,-18 17 0 0 0,18-12-263 0 0,-1-1 0 0 0,2 2 0 0 0,0-1 0 0 0,0 1 0 0 0,1 1 0 0 0,1-1 0 0 0,0 1 0 0 0,1 0 0 0 0,0 1 0 0 0,1 0 0 0 0,1 0 0 0 0,0 0 0 0 0,-1 18 0 0 0,4-23 0 0 0,-4 25 0 0 0,1 1 0 0 0,3 41 0 0 0,1-66 0 0 0,1 0 0 0 0,0-1 0 0 0,1 1 0 0 0,0-1 0 0 0,1 0 0 0 0,0 0 0 0 0,1 0 0 0 0,0 0 0 0 0,0 0 0 0 0,1-1 0 0 0,12 17 0 0 0,-12-18 8 0 0,1 0-54 0 0,1 0 0 0 0,0 0 0 0 0,0 0-1 0 0,1-1 1 0 0,13 11 0 0 0,-20-18-1358 0 0,2-1-511 0 0,11-6-107 0 0,2-5-24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3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9 25 11975 0 0,'0'0'267'0'0,"0"0"42"0"0,0 0 17 0 0,0 0-28 0 0,1-1-196 0 0,2-1 391 0 0,0 0 0 0 0,0 0 0 0 0,0 0 0 0 0,0 0 0 0 0,0 1 0 0 0,1-1 0 0 0,-1 1 1 0 0,5-1-1 0 0,-1 0 658 0 0,-5 2-682 0 0,-1-1-375 0 0,7 0-84 0 0,-1-2 60 0 0,-6 3 290 0 0,-1 0 125 0 0,-8 1-377 0 0,0 0 0 0 0,0 1-1 0 0,0 0 1 0 0,0 1 0 0 0,0 0 0 0 0,0 0 0 0 0,1 0 0 0 0,0 1 0 0 0,-9 6 0 0 0,-18 7-70 0 0,-32 12-536 0 0,-1-3 0 0 0,-1-3 0 0 0,-129 25 0 0 0,184-46 503 0 0,-1 0-1 0 0,1-1 1 0 0,-16 0-1 0 0,21-2-15 0 0,0 0 0 0 0,0 0-1 0 0,1-1 1 0 0,-1 1 0 0 0,1-2 0 0 0,-1 1-1 0 0,-11-7 1 0 0,18 9-359 0 0,1 0-118 0 0,0 0-22 0 0,0 0 136 0 0,0 0 575 0 0,0 22 1191 0 0,0-7-1359 0 0,-1 0 0 0 0,-1 0 0 0 0,0 0 0 0 0,-7 23 0 0 0,0-16-389 0 0,6-17 5 0 0,1 0 1 0 0,0 1-1 0 0,-2 9 1 0 0,3-13 551 0 0,1-2-144 0 0,-1 0 1 0 0,0 0-1 0 0,0 0 1 0 0,0 0 0 0 0,1 1-1 0 0,-1-1 1 0 0,0 0-1 0 0,1 1 1 0 0,-1-1-1 0 0,0 0 1 0 0,1 1-1 0 0,-1-1 1 0 0,0 1-1 0 0,1-1 1 0 0,-1 1-1 0 0,1-1 1 0 0,-1 1-1 0 0,1-1 1 0 0,-1 1-1 0 0,1-1 1 0 0,-1 1-1 0 0,1 0 1 0 0,-1-1 0 0 0,0 3-1 0 0,0-1-44 0 0,0 0 1 0 0,-1 0-1 0 0,0 1 0 0 0,1-1 0 0 0,-1 0 0 0 0,0 0 1 0 0,0-1-1 0 0,-4 4 0 0 0,-1-1-13 0 0,67-11-1976 0 0,-55 6 1970 0 0,2-1 5 0 0,1 0 0 0 0,-1 1 0 0 0,1 0-1 0 0,0 1 1 0 0,-1-1 0 0 0,1 1-1 0 0,8 2 1 0 0,-11-2 1 0 0,0 0 0 0 0,-1 1 0 0 0,1 0 0 0 0,-1 0 0 0 0,0 0 0 0 0,1 1 0 0 0,-1-1 0 0 0,0 1 0 0 0,0 0 0 0 0,0 0 0 0 0,0 0 0 0 0,0 1 0 0 0,0 0 0 0 0,-1-1 0 0 0,1 1 0 0 0,-1 0 0 0 0,0 1 0 0 0,5 4 0 0 0,-1 1 0 0 0,-4-6 0 0 0,-1-1 0 0 0,1 1 0 0 0,-1 0 0 0 0,0 0 0 0 0,0 1 0 0 0,0-1 0 0 0,-1 0 0 0 0,1 1 0 0 0,-1-1 0 0 0,2 7 0 0 0,8 23 0 0 0,21 56 0 0 0,-14-43 64 0 0,-18-45 7 0 0,0 0-1 0 0,0 0 1 0 0,0-1-1 0 0,0 1 0 0 0,0 0 1 0 0,0 0-1 0 0,0 0 1 0 0,-1-1-1 0 0,1 1 1 0 0,0 0-1 0 0,0-1 1 0 0,-1 1-1 0 0,1 0 1 0 0,0 0-1 0 0,-1-1 0 0 0,1 1 1 0 0,-1 0-1 0 0,1-1 1 0 0,-1 1-1 0 0,1-1 1 0 0,-1 1-1 0 0,0-1 1 0 0,1 1-1 0 0,-2 0 0 0 0,0 1-68 0 0,-22 16 32 0 0,0 0-1 0 0,-1-1 1 0 0,-1-1-1 0 0,-41 17 1 0 0,-34 22-37 0 0,79-41 3 0 0,-2 0 0 0 0,0 1 0 0 0,1 2 0 0 0,1 0 0 0 0,-20 20 0 0 0,31-22-401 0 0,10-13-74 0 0,10-3-475 0 0,-4 1 877 0 0,0-1 1 0 0,-1 0-1 0 0,1-1 1 0 0,0 1-1 0 0,0-1 1 0 0,-1 0 0 0 0,8-4-1 0 0,15-11-3777 0 0,-25 16 3300 0 0,23-16-4868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4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72 10135 0 0,'2'-6'770'0'0,"8"-5"23"0"0,0 1 1 0 0,0 0 0 0 0,15-11-1 0 0,-14 9 827 0 0,-11 11-1076 0 0,0 1-28 0 0,0 0-72 0 0,0 0-217 0 0,0 0 161 0 0,0 0 100 0 0,0 0 21 0 0,0 0-66 0 0,2 1-294 0 0,0 1-148 0 0,1 0 0 0 0,0 0-1 0 0,-1-1 1 0 0,1 1 0 0 0,0 0-1 0 0,0-1 1 0 0,0 0 0 0 0,0 0-1 0 0,1 0 1 0 0,-1 0 0 0 0,0 0-1 0 0,0 0 1 0 0,1-1 0 0 0,-1 0-1 0 0,0 0 1 0 0,0 0 0 0 0,1 0-1 0 0,-1 0 1 0 0,0 0 0 0 0,1-1-1 0 0,-1 0 1 0 0,0 0 0 0 0,4-1-1 0 0,-2 1 0 0 0,0-1 0 0 0,0 2 0 0 0,0-1 0 0 0,0 0 0 0 0,0 1 0 0 0,0 0 0 0 0,0 0 0 0 0,6 1 0 0 0,-11-1 0 0 0,0 0 0 0 0,0 0 0 0 0,1 0 0 0 0,-1 0 0 0 0,0 0 0 0 0,1 0 0 0 0,-1 0 0 0 0,0 0 0 0 0,0 0 0 0 0,1 0 0 0 0,-1 1 0 0 0,0-1 0 0 0,1 0 0 0 0,-1 0 0 0 0,0 0 0 0 0,0 0 0 0 0,1 0 0 0 0,-1 0 0 0 0,0 1 0 0 0,0-1 0 0 0,1 0 0 0 0,-1 0 0 0 0,0 0 0 0 0,0 1 0 0 0,0-1 0 0 0,1 0 0 0 0,-1 0 0 0 0,0 0 0 0 0,0 1 0 0 0,0-1 0 0 0,0 0 0 0 0,0 1 0 0 0,1-1 0 0 0,-1 0 0 0 0,0 0 0 0 0,0 1 0 0 0,0-1 0 0 0,0 0 0 0 0,0 1 0 0 0,0-1 0 0 0,0 0 0 0 0,0 0 0 0 0,0 1 0 0 0,0-1 0 0 0,0 0 0 0 0,0 1 0 0 0,0-1 0 0 0,0 0 0 0 0,-1 0 0 0 0,1 1 0 0 0,0-1 0 0 0,0 0 0 0 0,0 0 0 0 0,0 1 0 0 0,0-1 0 0 0,-1 0 0 0 0,1 1 0 0 0,0-1 0 0 0,-2 5 0 0 0,0 0 0 0 0,0-1 0 0 0,0 1 0 0 0,-1-1 0 0 0,0 0 0 0 0,1 1 0 0 0,-2-1 0 0 0,1 0 0 0 0,0-1 1 0 0,-1 1-1 0 0,-6 5 0 0 0,-4 1-2 0 0,-1 0 1 0 0,-17 8 0 0 0,17-10 26 0 0,1 0 0 0 0,-14 11 0 0 0,7-3-25 0 0,1 2 0 0 0,0 0 0 0 0,2 1 0 0 0,0 0 0 0 0,1 2 0 0 0,-22 35 0 0 0,34-47-16 0 0,5-8 16 0 0,0-1 0 0 0,-1 0 0 0 0,1 1 0 0 0,0-1 0 0 0,0 0 0 0 0,0 1 0 0 0,0-1 0 0 0,0 0 0 0 0,-1 1 0 0 0,1-1 0 0 0,0 0 0 0 0,0 1 0 0 0,0-1 0 0 0,0 0 0 0 0,0 1 0 0 0,0-1 0 0 0,0 1 0 0 0,0-1 0 0 0,0 0 0 0 0,0 1 0 0 0,1-1 0 0 0,-1 0 0 0 0,0 1 0 0 0,0-1 0 0 0,0 0 0 0 0,0 1 0 0 0,0-1 0 0 0,1 0 0 0 0,-1 1 0 0 0,0-1 0 0 0,0 0 0 0 0,1 1 0 0 0,-1-1 0 0 0,0 0 0 0 0,0 0 0 0 0,1 0 0 0 0,-1 1 0 0 0,0-1 0 0 0,1 0 0 0 0,-1 0 0 0 0,0 0 0 0 0,1 1 0 0 0,-1-1 0 0 0,0 0 0 0 0,1 0 0 0 0,-1 0 0 0 0,0 0 0 0 0,1 0 0 0 0,0 0 0 0 0,2 1 0 0 0,-1 0 0 0 0,1-1 0 0 0,0 1 0 0 0,0-1 0 0 0,0 0 0 0 0,0 0 0 0 0,0 0 0 0 0,0 0 0 0 0,3-1 0 0 0,31-7 0 0 0,-13 2 0 0 0,54-8 1384 0 0,-73 13-843 0 0,10 2-484 0 0,-14-1-47 0 0,18 7-10 0 0,-16-6 0 0 0,0 1 0 0 0,0-1 0 0 0,1 0 0 0 0,-1 0 0 0 0,0 0 0 0 0,1 0 0 0 0,-1-1 0 0 0,1 1 0 0 0,6-1 0 0 0,1-1-64 0 0,1 0-1 0 0,-1 0 0 0 0,0-1 1 0 0,20-6-1 0 0,-1-2-6085 0 0,-28 9 5651 0 0,-1 1-5745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4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 13823 0 0,'-3'0'315'0'0,"3"0"-255"0"0,-1-1-1 0 0,0 1 1 0 0,1 0-1 0 0,-1 0 1 0 0,0 0 0 0 0,0 0-1 0 0,1 0 1 0 0,-1 0 0 0 0,0 0-1 0 0,0 0 1 0 0,1 0-1 0 0,-1 0 1 0 0,0 0 0 0 0,0 1-1 0 0,1-1 1 0 0,-1 0 0 0 0,-1 1-1 0 0,-7 13 73 0 0,-4-3-69 0 0,12-10 302 0 0,1-1 122 0 0,0 0 22 0 0,0 0 3 0 0,0 0 0 0 0,2 1 0 0 0,18 14 931 0 0,17 17 0 0 0,0 0-1161 0 0,-24-22-282 0 0,0 2 0 0 0,-1 0 0 0 0,-1 0 0 0 0,0 1 0 0 0,0 1 0 0 0,13 22 0 0 0,-21-28 0 0 0,0-1 0 0 0,0 0 0 0 0,0 1 0 0 0,-1-1 0 0 0,0 1 0 0 0,0 0 0 0 0,0 12 0 0 0,-1 1 0 0 0,-3 33 0 0 0,1-46 0 0 0,0-1 0 0 0,-1 1 0 0 0,0 0 0 0 0,0-1 0 0 0,-1 1 0 0 0,0-1 0 0 0,0 0 0 0 0,-5 7 0 0 0,-37 53 0 0 0,21-34 0 0 0,-32 41 0 0 0,9-13 0 0 0,29-36-31 0 0,-1 1-154 0 0,-28 49 0 0 0,47-73-290 0 0,0-2-851 0 0,1 0-3444 0 0,6 1-1474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5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81 11975 0 0,'0'0'547'0'0,"0"0"-11"0"0,0-1-344 0 0,1-5-29 0 0,0 5 567 0 0,-1 1 242 0 0,0 0 42 0 0,0 0-61 0 0,0 0-288 0 0,0 0-121 0 0,0 0-28 0 0,0 0-4 0 0,1-2-388 0 0,0 1 0 0 0,1-1-1 0 0,-1 0 1 0 0,1 1 0 0 0,0 0 0 0 0,-1-1-1 0 0,1 1 1 0 0,0 0 0 0 0,0 0 0 0 0,0-1-1 0 0,0 2 1 0 0,0-1 0 0 0,0 0 0 0 0,0 0-1 0 0,4 0 1 0 0,132-39 48 0 0,-23-3 634 0 0,47-14 436 0 0,-112 45-1197 0 0,-46 12-188 0 0,0-1 0 0 0,0 1 0 0 0,0 0 0 0 0,1 0 1 0 0,-1 1-1 0 0,0-1 0 0 0,0 1 0 0 0,0 0 0 0 0,6 1 0 0 0,-9-1 115 0 0,-1-1-1 0 0,1 1 0 0 0,-1-1 1 0 0,0 1-1 0 0,1 0 0 0 0,-1-1 1 0 0,0 1-1 0 0,1-1 0 0 0,-1 1 1 0 0,0 0-1 0 0,0-1 0 0 0,0 1 1 0 0,0-1-1 0 0,0 1 0 0 0,0 0 1 0 0,0-1-1 0 0,0 1 0 0 0,0 1 1 0 0,0-1-20 0 0,1 4 46 0 0,-1 0 0 0 0,-1 0 0 0 0,1 0 0 0 0,-1 0 0 0 0,0 0 0 0 0,0 0 1 0 0,0 0-1 0 0,-4 8 0 0 0,-19 37 4 0 0,21-43-3 0 0,-123 249-1951 0 0,104-206 1607 0 0,-63 158-2124 0 0,71-166 1520 0 0,2 0-1 0 0,1 1 1 0 0,-5 48-1 0 0,8-16 527 0 0,5 148 0 0 0,2 62 5681 0 0,-2-250-5258 0 0,-2 0 0 0 0,-1 0 0 0 0,-13 39 0 0 0,3-10 0 0 0,13-50 72 0 0,1-9 24 0 0,0 1-1 0 0,1-1 1 0 0,0 0-1 0 0,1 0 0 0 0,-1 1 1 0 0,1-1-1 0 0,0 0 0 0 0,0 7 1 0 0,1-11 413 0 0,6-2-473 0 0,-1 0-1 0 0,1-1 0 0 0,0 0 1 0 0,0 0-1 0 0,-1-1 1 0 0,1 1-1 0 0,-1-1 0 0 0,0-1 1 0 0,6-3-1 0 0,12-6-657 0 0,-14 8 838 0 0,0-1-1 0 0,0-1 0 0 0,-1 0 1 0 0,0 0-1 0 0,16-16 0 0 0,-25 22 297 0 0,0 1 0 0 0,1 0-444 0 0,-1-1 0 0 0,0 0 0 0 0,0 0 0 0 0,0 0 0 0 0,0 0 0 0 0,0 1 0 0 0,0-1 0 0 0,-1 0 0 0 0,1 0-1 0 0,0 0 1 0 0,0 1 0 0 0,-1-1 0 0 0,1 0 0 0 0,0 0 0 0 0,-1 1 0 0 0,1-1 0 0 0,0 0 0 0 0,-1 1 0 0 0,1-1 0 0 0,-1 0 0 0 0,0 1 0 0 0,1-1-1 0 0,-1 1 1 0 0,1-1 0 0 0,-1 1 0 0 0,0-1 0 0 0,1 1 0 0 0,-1-1 0 0 0,0 1 0 0 0,-1-1 0 0 0,0 0-13 0 0,-1 0 0 0 0,1 0 0 0 0,0 0 0 0 0,-1 1 0 0 0,1-1 0 0 0,0 1 0 0 0,-1-1 0 0 0,1 1 0 0 0,-4 0 0 0 0,-46 3-55 0 0,4-1 0 0 0,-74 12 0 0 0,71-7 0 0 0,34-5 0 0 0,1 1 0 0 0,-1 0 0 0 0,-19 6 0 0 0,12 0-12 0 0,3-2 25 0 0,-26 13-1 0 0,40-17-30 0 0,0 1 0 0 0,1 0-1 0 0,-1 0 1 0 0,1 1 0 0 0,0 0-1 0 0,0 0 1 0 0,-8 10 0 0 0,14-14-109 0 0,-1-1 0 0 0,1 1 1 0 0,-1-1-1 0 0,1 1 0 0 0,0-1 1 0 0,-1 1-1 0 0,1 0 0 0 0,-1-1 1 0 0,1 1-1 0 0,0 0 0 0 0,0-1 1 0 0,-1 1-1 0 0,1 0 1 0 0,0-1-1 0 0,0 1 0 0 0,0 0 1 0 0,0 0-1 0 0,0-1 0 0 0,0 1 1 0 0,0 1-1 0 0,0-1-896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7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1 15663 0 0,'0'0'356'0'0,"0"0"50"0"0,0 0 20 0 0,2-1-42 0 0,231-86-311 0 0,-151 58-882 0 0,89-26-3155 0 0,-166 54 3623 0 0,0-1 0 0 0,0 1-1 0 0,-1-1 1 0 0,1 1 0 0 0,0 1-1 0 0,0-1 1 0 0,0 1 0 0 0,9 0-1 0 0,-12 2-682 0 0,-2 7 0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7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4 15663 0 0,'0'0'356'0'0,"0"0"50"0"0,0 0 20 0 0,0 0-42 0 0,1-2-250 0 0,6-3-82 0 0,0-1 1 0 0,0 1 0 0 0,1 1 0 0 0,13-8-1 0 0,17-10 622 0 0,-7 2-288 0 0,1 0 0 0 0,43-18 0 0 0,73-22-427 0 0,-133 54-75 0 0,9-3-363 0 0,0 0 1 0 0,0 2-1 0 0,1 0 1 0 0,43-5-1 0 0,-55 12-5660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7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0 11975 0 0,'0'0'267'0'0,"0"0"42"0"0,0 0 17 0 0,0 0-28 0 0,0 0-126 0 0,0 0 204 0 0,1 2 111 0 0,0 2-337 0 0,0-1 1 0 0,0 1-1 0 0,0 0 1 0 0,0 0-1 0 0,0 0 1 0 0,-1 0-1 0 0,0 0 0 0 0,0 0 1 0 0,0 0-1 0 0,0 0 1 0 0,-1 0-1 0 0,1-1 1 0 0,-1 1-1 0 0,-1 4 0 0 0,-4 9 297 0 0,-12 29-1 0 0,-96 204-430 0 0,85-198-16 0 0,-50 68 0 0 0,55-84 0 0 0,1-4-4774 0 0,14-16-636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8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3 13823 0 0,'3'-15'1471'0'0,"-2"13"-1430"0"0,0 0 1 0 0,1-1-1 0 0,-1 1 1 0 0,0 1-1 0 0,1-1 1 0 0,0 0-1 0 0,-1 0 1 0 0,1 1-1 0 0,0-1 1 0 0,0 0-1 0 0,0 1 1 0 0,2-2-1 0 0,31-15 1768 0 0,-26 13-1274 0 0,78-34 676 0 0,-50 24-1200 0 0,92-33-11 0 0,-51 21 0 0 0,244-65 0 0 0,-297 86-56 0 0,51-5 0 0 0,-64 10-1157 0 0,1 1 1 0 0,0 0-1 0 0,16 3 1 0 0,-16 0-4242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9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813 5527 0 0,'0'0'498'0'0,"-1"3"-406"0"0,-7 18-459 0 0,6-15 2178 0 0,-1 0 0 0 0,0 0 0 0 0,-1 0 0 0 0,0-1-1 0 0,0 0 1 0 0,-7 9 2701 0 0,12-16-3985 0 0,6-9-156 0 0,1 1 0 0 0,1 0 0 0 0,15-15 0 0 0,-9 10-282 0 0,13-12-468 0 0,2 2-1 0 0,0 1 1 0 0,57-34 0 0 0,-80 53 211 0 0,-6 3 106 0 0,1 1 0 0 0,0 0 0 0 0,0 0-1 0 0,0-1 1 0 0,0 1 0 0 0,0 0 0 0 0,1 1 0 0 0,-1-1 0 0 0,0 0 0 0 0,0 1 0 0 0,1-1 0 0 0,-1 1 0 0 0,5-1 0 0 0,-7 1 71 0 0,1 1 0 0 0,-1-1 0 0 0,0 0 0 0 0,1 0 0 0 0,-1 1 1 0 0,0-1-1 0 0,1 0 0 0 0,-1 0 0 0 0,0 1 0 0 0,1-1 0 0 0,-1 0 1 0 0,0 1-1 0 0,1-1 0 0 0,-1 0 0 0 0,0 1 0 0 0,0-1 0 0 0,1 1 1 0 0,-1-1-1 0 0,0 0 0 0 0,0 1 0 0 0,0-1 0 0 0,0 1 1 0 0,0-1-1 0 0,0 1 0 0 0,1-1 0 0 0,-1 0 0 0 0,0 1 0 0 0,0-1 1 0 0,0 1-1 0 0,-1-1 0 0 0,1 1 0 0 0,0-1 0 0 0,0 1 0 0 0,0 0 1 0 0,-2 14 165 0 0,-17 46 441 0 0,6-21-195 0 0,13-36-351 0 0,2 5 16 0 0,1-6-28 0 0,8 1-68 0 0,-7-4-100 0 0,-1 0 0 0 0,0 0-1 0 0,0 0 1 0 0,1 0 0 0 0,-1-1 0 0 0,0 1 0 0 0,0-1 0 0 0,4-1-1 0 0,14-6-5246 0 0,-1-1-1545 0 0</inkml:trace>
  <inkml:trace contextRef="#ctx0" brushRef="#br0" timeOffset="1">1082 1 14279 0 0,'0'0'1298'0'0,"-2"2"-1069"0"0,-19 22 1235 0 0,1 1 0 0 0,-24 39 0 0 0,10-15 148 0 0,17-22-1385 0 0,0 1 0 0 0,2 0 0 0 0,0 1 0 0 0,2 0 0 0 0,2 1 0 0 0,-13 52-1 0 0,11-23 228 0 0,3 0 0 0 0,-3 98-1 0 0,12-118-641 0 0,0-6-774 0 0,-1 1 1 0 0,-8 40 0 0 0,9-65 636 0 0,-2 0-1 0 0,1 0 1 0 0,-1 0-1 0 0,-1 0 1 0 0,1-1 0 0 0,-1 1-1 0 0,-1-1 1 0 0,0 0-1 0 0,0 0 1 0 0,-1-1-1 0 0,1 1 1 0 0,-13 10 0 0 0,4-6-6221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48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150 11975 0 0,'0'0'267'0'0,"0"0"42"0"0,0 0 17 0 0,0 0-28 0 0,1-1-196 0 0,36-18 1060 0 0,1 1 0 0 0,42-13 0 0 0,-31 12-574 0 0,-13 5-399 0 0,43-17 945 0 0,-65 27-947 0 0,0 0 0 0 0,-1 1 1 0 0,28-3-1 0 0,-28 7-187 0 0,-4 2 0 0 0,-9-2 0 0 0,1 0 0 0 0,-1 0 0 0 0,1 0 0 0 0,-1 0 0 0 0,1 0 0 0 0,-1 0 0 0 0,0 0 0 0 0,1 1 0 0 0,-1-1 0 0 0,0 0 0 0 0,0 0 0 0 0,0 0 0 0 0,0 0 0 0 0,0 0 0 0 0,0 0 0 0 0,0 0 0 0 0,0 0 0 0 0,-1 0 0 0 0,1 1 0 0 0,0-1 0 0 0,-1 0 0 0 0,1 0 0 0 0,0 0 0 0 0,-2 1 0 0 0,-13 25 0 0 0,-1-6 1 0 0,0 0-1 0 0,-2-2 0 0 0,-25 24 1 0 0,-65 46-824 0 0,78-66 260 0 0,-187 128-1207 0 0,216-150 2270 0 0,1-1-59 0 0,15-11-275 0 0,-14 11-167 0 0,5-3 1 0 0,0 1 0 0 0,1-1 0 0 0,-1 1 0 0 0,0 0 0 0 0,1 1 0 0 0,-1 0 0 0 0,1 0 0 0 0,0 0 0 0 0,-1 1 0 0 0,8 0 0 0 0,10 2 0 0 0,35 7 0 0 0,3 0 0 0 0,109 6 0 0 0,-164-14 0 0 0,-1-1 0 0 0,0 1 0 0 0,1 1 0 0 0,-1-1 0 0 0,0 1 0 0 0,0 0 0 0 0,0 0 0 0 0,-1 1 0 0 0,9 4 0 0 0,-9 1 0 0 0,-5-7 0 0 0,1 1 0 0 0,-1-1 0 0 0,0 1 0 0 0,0-1 0 0 0,0 1 0 0 0,0-1 0 0 0,-1 1 0 0 0,1-1 0 0 0,0 1 0 0 0,-1-1 0 0 0,1 0 0 0 0,-1 1 0 0 0,1-1 0 0 0,-1 1 0 0 0,0-1 0 0 0,1 0 0 0 0,-1 0 0 0 0,0 1 0 0 0,0-1 0 0 0,0 0 0 0 0,0 0 0 0 0,0 0 0 0 0,-2 2 0 0 0,-3 1 0 0 0,1 0 0 0 0,-1 0 0 0 0,1-1 0 0 0,-8 4 0 0 0,-50 21 742 0 0,-119 33 1 0 0,16-6 263 0 0,-104 58 599 0 0,261-108-1967 0 0,-65 34 1289 0 0,40-15-2022 0 0,28-19-249 0 0,1 0 0 0 0,0 0 0 0 0,-6 8 0 0 0,10-12-5342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3:51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2 18 8287 0 0,'3'-3'197'0'0,"-1"1"-138"0"0,-1 1 0 0 0,1-1 0 0 0,-1 1 0 0 0,1 0 0 0 0,0 0 0 0 0,-1 0 0 0 0,1 0 0 0 0,0 0 0 0 0,0 0-1 0 0,0 0 1 0 0,3 0 0 0 0,-5 1-20 0 0,0 0 0 0 0,1-1-1 0 0,-1 1 1 0 0,0 0-1 0 0,1 0 1 0 0,-1 0 0 0 0,1 0-1 0 0,-1 0 1 0 0,0 0 0 0 0,1 0-1 0 0,-1 0 1 0 0,0 0-1 0 0,1 0 1 0 0,-1 0 0 0 0,0 0-1 0 0,1 0 1 0 0,-1 0-1 0 0,0 1 1 0 0,1-1 0 0 0,-1 0-1 0 0,0 0 1 0 0,1 0 0 0 0,-1 0-1 0 0,0 1 1 0 0,1-1-1 0 0,-1 0 1 0 0,0 0 0 0 0,0 1-1 0 0,1-1 1 0 0,-1 0 0 0 0,0 0-1 0 0,0 1 1 0 0,1-1-1 0 0,-1 0 1 0 0,0 1 0 0 0,0-1-1 0 0,0 0 1 0 0,0 1-1 0 0,0-1 1 0 0,1 0 0 0 0,-1 1-1 0 0,0-1 1 0 0,0 0 0 0 0,0 1-1 0 0,0-1 1 0 0,0 1-1 0 0,0-1 1 0 0,0 0 0 0 0,0 1-1 0 0,0-1 1 0 0,-1 0-1 0 0,1 1 1 0 0,0-1 0 0 0,0 1-1 0 0,-5 23 2342 0 0,-2-10-1997 0 0,-1-1 0 0 0,0 0 0 0 0,-1-1 0 0 0,0 0-1 0 0,-18 19 1 0 0,15-18-120 0 0,-15 16-91 0 0,-1-2 0 0 0,-1-1 0 0 0,-49 33 0 0 0,24-23 44 0 0,-77 37 0 0 0,74-46-216 0 0,-1-3 0 0 0,-105 30 0 0 0,113-42 0 0 0,0-2 0 0 0,0-2 0 0 0,-94 2 0 0 0,126-10 0 0 0,-1-1 0 0 0,1-1 0 0 0,0 0 0 0 0,1-1 0 0 0,-1-1 0 0 0,0-1 0 0 0,-27-11 0 0 0,38 13 0 0 0,-1-1 0 0 0,1 0 0 0 0,0 0 0 0 0,0 0 0 0 0,1-1 0 0 0,0 0 0 0 0,-1-1 0 0 0,2 1 0 0 0,-1-1 0 0 0,1 0 0 0 0,-1-1 0 0 0,2 1 0 0 0,-1-1 0 0 0,1 0 0 0 0,0 0 0 0 0,0 0 0 0 0,1-1 0 0 0,0 1 0 0 0,-2-11 0 0 0,3 10 3 0 0,1 1-1 0 0,-1-1 0 0 0,2 0 0 0 0,-1 1 1 0 0,1-1-1 0 0,2-12 0 0 0,-2 15-8 0 0,1 1 0 0 0,0 0 0 0 0,0-1 0 0 0,0 1-1 0 0,1 0 1 0 0,0 0 0 0 0,0 0 0 0 0,0 0 0 0 0,0 0 0 0 0,0 0 0 0 0,1 0-1 0 0,5-5 1 0 0,-7 8-21 0 0,0 0 1 0 0,0 0-1 0 0,1 0 0 0 0,-1 0 0 0 0,0 0 1 0 0,1 1-1 0 0,-1-1 0 0 0,0 1 0 0 0,1-1 0 0 0,-1 1 1 0 0,1-1-1 0 0,-1 1 0 0 0,1 0 0 0 0,-1 0 1 0 0,1 0-1 0 0,-1 0 0 0 0,1 0 0 0 0,-1 0 1 0 0,1 0-1 0 0,-1 0 0 0 0,1 1 0 0 0,-1-1 0 0 0,1 0 1 0 0,-1 1-1 0 0,1 0 0 0 0,-1-1 0 0 0,0 1 1 0 0,1 0-1 0 0,-1-1 0 0 0,0 1 0 0 0,0 0 0 0 0,2 1 1 0 0,5 5-225 0 0,0 0 1 0 0,0 0-1 0 0,11 13 1 0 0,-13-14 207 0 0,9 11 43 0 0,0-1 0 0 0,-1 2 0 0 0,-1 0 0 0 0,-1 1 0 0 0,17 35 0 0 0,-2 2-498 0 0,-9-18-811 0 0,14 41 1 0 0,-28-68 1070 0 0,0 2-1 0 0,-1-1 0 0 0,-1 0 1 0 0,0 0-1 0 0,-1 1 1 0 0,0-1-1 0 0,-2 25 0 0 0,1-33 238 0 0,-1 0 0 0 0,0 0-1 0 0,0 0 1 0 0,0 0 0 0 0,0-1-1 0 0,-1 1 1 0 0,0 0 0 0 0,1-1-1 0 0,-5 6 1 0 0,-1 0 941 0 0,-1 0 0 0 0,-8 7 0 0 0,-14 18 997 0 0,9-2-1323 0 0,1 0-1 0 0,1 2 0 0 0,-15 39 0 0 0,-31 112 646 0 0,54-147-1036 0 0,1 0-1 0 0,-6 47 0 0 0,15-73-379 0 0,0 0 0 0 0,0 1 0 0 0,1-1 0 0 0,1 0 0 0 0,0 0 0 0 0,1 0-1 0 0,0 0 1 0 0,1 0 0 0 0,0-1 0 0 0,1 1 0 0 0,7 16 0 0 0,-10-25 151 0 0,1 0 0 0 0,0-1 0 0 0,0 1 0 0 0,-1-1 0 0 0,1 1 0 0 0,1-1 0 0 0,-1 0 0 0 0,0 0 0 0 0,1 0 1 0 0,-1 0-1 0 0,1 0 0 0 0,-1 0 0 0 0,1-1 0 0 0,0 1 0 0 0,0-1 0 0 0,-1 0 0 0 0,1 0 0 0 0,0 0 0 0 0,0 0 0 0 0,0 0 1 0 0,1-1-1 0 0,-1 1 0 0 0,0-1 0 0 0,0 0 0 0 0,0 0 0 0 0,0 0 0 0 0,6-1 0 0 0,-7 0 6 0 0,-1 1 0 0 0,0 0 0 0 0,0-1 0 0 0,0 1 0 0 0,0-1 0 0 0,-1 1 0 0 0,1-1 0 0 0,0 1 0 0 0,0-1 0 0 0,0 0 0 0 0,0 1 0 0 0,-1-1 0 0 0,1 0 0 0 0,0 1 0 0 0,-1-1 0 0 0,1 0 0 0 0,-1 0 0 0 0,1 0 0 0 0,-1 0 0 0 0,1-1 0 0 0,1 0 0 0 0,6-11 0 0 0,-4 7 0 0 0,-4 6 0 0 0,0-1 0 0 0,1 1 0 0 0,-1-1 0 0 0,0 1 0 0 0,1 0 0 0 0,-1-1 0 0 0,1 1 0 0 0,-1 0 0 0 0,0-1 0 0 0,1 1 0 0 0,-1 0 0 0 0,1 0 0 0 0,-1-1 0 0 0,1 1 0 0 0,-1 0 0 0 0,1 0 0 0 0,-1 0 0 0 0,1 0 0 0 0,-1-1 0 0 0,1 1 0 0 0,-1 0 0 0 0,1 0 0 0 0,-1 0 0 0 0,1 0 0 0 0,-1 0 0 0 0,1 1 0 0 0,0-1 0 0 0,-1 0 0 0 0,1 0 0 0 0,0 0 0 0 0,-1 1 0 0 0,7 0 0 0 0,-1 0 0 0 0,1 1 0 0 0,-1 0 0 0 0,0 0 0 0 0,0 1 0 0 0,8 4 0 0 0,22 8 0 0 0,-22-11 0 0 0,0 0 0 0 0,0-2 0 0 0,1 0 0 0 0,-1 0 0 0 0,1-2 0 0 0,-1 0 0 0 0,1 0 0 0 0,-1-1 0 0 0,0-1 0 0 0,1-1 0 0 0,22-6 0 0 0,23-5-1164 0 0,-30 6-4656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07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 10135 0 0,'0'0'231'0'0,"0"0"29"0"0,0 0 19 0 0,0 0 37 0 0,0 0 125 0 0,0 0 58 0 0,0 0 11 0 0,0 0 2 0 0,0 0 0 0 0,0 0 0 0 0,0 0 0 0 0,0 0-69 0 0,3 0-294 0 0,-3 1-147 0 0,1-1 0 0 0,-1 0-1 0 0,1 1 1 0 0,-1-1 0 0 0,1 1-1 0 0,-1-1 1 0 0,1 1-1 0 0,-1-1 1 0 0,1 1 0 0 0,-1-1-1 0 0,1 1 1 0 0,-1-1 0 0 0,0 1-1 0 0,1 0 1 0 0,-1-1 0 0 0,0 1-1 0 0,0-1 1 0 0,1 1 0 0 0,-1 0-1 0 0,0-1 1 0 0,0 1 0 0 0,0 1-1 0 0,0 22 369 0 0,-3-11 154 0 0,-6 22 0 0 0,-9 20-352 0 0,-11 41 1070 0 0,-74 157 0 0 0,-27-32-3136 0 0,109-188 1796 0 0,11-13-1066 0 0,9-18-4656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08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77 10135 0 0,'0'0'231'0'0,"0"0"29"0"0,0 0 19 0 0,-1 1-41 0 0,-19 24 830 0 0,-41 36 0 0 0,54-56-1068 0 0,2-2 72 0 0,4-3 299 0 0,1 0 117 0 0,1-2 21 0 0,11-17-223 0 0,1 1 0 0 0,1 0 0 0 0,0 1 0 0 0,18-17 0 0 0,72-59 939 0 0,-101 91-1224 0 0,39-33-1 0 0,2 3 0 0 0,76-44 0 0 0,-112 72 18 0 0,0 0-1 0 0,1 0 1 0 0,-1 1-1 0 0,1 0 1 0 0,13-2 0 0 0,-17 4 12 0 0,0 0 1 0 0,0 1 0 0 0,1 0-1 0 0,-1 0 1 0 0,0 0 0 0 0,1 0-1 0 0,-1 1 1 0 0,0 0 0 0 0,0 0-1 0 0,10 4 1 0 0,-14-5 27 0 0,1 1 0 0 0,0 0 1 0 0,-1 0-1 0 0,1 0 0 0 0,-1 0 1 0 0,1 0-1 0 0,-1 0 0 0 0,0 0 1 0 0,1 0-1 0 0,-1 1 0 0 0,0-1 0 0 0,0 1 1 0 0,0-1-1 0 0,0 1 0 0 0,0-1 1 0 0,1 4-1 0 0,0-2-3 0 0,-1 0 1 0 0,-1 0-1 0 0,1 0 1 0 0,-1 1-1 0 0,1-1 1 0 0,-1 0 0 0 0,0 0-1 0 0,0 7 1 0 0,-1-2-40 0 0,-1 1 0 0 0,0 0 1 0 0,0-1-1 0 0,-1 1 0 0 0,0-1 1 0 0,-5 9-1 0 0,-3 3-258 0 0,-1-1 1 0 0,0 0-1 0 0,-22 24 0 0 0,-49 47-768 0 0,81-88 1011 0 0,-21 20-3 0 0,0-1 0 0 0,-2-1 0 0 0,-1 0 0 0 0,0-3 0 0 0,-1 0 0 0 0,-1-1 0 0 0,-30 12 0 0 0,18-8 2 0 0,29-14 0 0 0,1 0 0 0 0,-1-1 0 0 0,-1-1 0 0 0,-16 5 0 0 0,25-7 0 0 0,-1-1 0 0 0,0 0 0 0 0,0 1 0 0 0,1 0 0 0 0,-1 0 0 0 0,1 0 0 0 0,0 0 0 0 0,0 1 0 0 0,0-1 0 0 0,0 1 0 0 0,0 0 0 0 0,0 0 0 0 0,1 0 0 0 0,-1 0 0 0 0,1 0 0 0 0,0 1 0 0 0,-2 3 0 0 0,-4 8 0 0 0,1 0 0 0 0,-8 27 0 0 0,7-20 0 0 0,3-8 0 0 0,0 1 0 0 0,1 0 0 0 0,-3 20 0 0 0,7-34 0 0 0,0-1 0 0 0,0 0 0 0 0,0 0 0 0 0,0 0 0 0 0,0 0 0 0 0,0 0 0 0 0,0 1 0 0 0,-1-1 0 0 0,1 0 0 0 0,0 0 0 0 0,0 0 0 0 0,0 0 0 0 0,0 1 0 0 0,0-1 0 0 0,0 0 0 0 0,0 0 0 0 0,0 0 0 0 0,0 0 0 0 0,0 1 0 0 0,0-1 0 0 0,0 0 0 0 0,0 0 0 0 0,0 0 0 0 0,1 0 0 0 0,-1 1 0 0 0,0-1 0 0 0,0 0 0 0 0,0 0 0 0 0,0 0 0 0 0,0 0 0 0 0,0 0 0 0 0,0 1 0 0 0,0-1 0 0 0,0 0 0 0 0,1 0 0 0 0,-1 0 0 0 0,0 0 0 0 0,0 0 0 0 0,0 0 0 0 0,0 0 0 0 0,0 0 0 0 0,1 1 0 0 0,-1-1 0 0 0,0 0 0 0 0,0 0 0 0 0,0 0 0 0 0,0 0 0 0 0,1 0 0 0 0,-1 0 0 0 0,0 0 0 0 0,0 0 0 0 0,0 0 0 0 0,0 0 0 0 0,1 0 0 0 0,-1 0 0 0 0,0 0 0 0 0,7-4 0 0 0,-6 3 0 0 0,27-15 4 0 0,94-52 105 0 0,-104 60-61 0 0,0 0 0 0 0,1 2 0 0 0,0 0 1 0 0,0 1-1 0 0,21-3 0 0 0,-24 6 239 0 0,58-6 806 0 0,-66 8-1067 0 0,0 0 0 0 0,0 1 1 0 0,0 0-1 0 0,0 0 0 0 0,-1 0 1 0 0,1 1-1 0 0,8 3 0 0 0,-13-4-26 0 0,-1 0 0 0 0,0 0 0 0 0,0 0 0 0 0,-1 0 0 0 0,1 0 0 0 0,0 1 0 0 0,2 1 0 0 0,-3-2 0 0 0,-1-1 0 0 0,1 0 0 0 0,-1 0 0 0 0,0 1 0 0 0,1-1 0 0 0,-1 1 0 0 0,1-1 0 0 0,-1 0 0 0 0,0 1 0 0 0,1-1 0 0 0,-1 1 0 0 0,0-1 0 0 0,0 1 0 0 0,1-1 0 0 0,-1 1 0 0 0,0-1 0 0 0,0 1 0 0 0,0-1 0 0 0,1 1 0 0 0,-1-1 0 0 0,0 1 0 0 0,0-1 0 0 0,0 1 0 0 0,0-1 0 0 0,0 1 0 0 0,0 0 0 0 0,0-1 0 0 0,0 1 0 0 0,-1-1 0 0 0,1 1 0 0 0,0-1 0 0 0,0 1 0 0 0,-1 1 0 0 0,1 2 0 0 0,0-2 0 0 0,0 0 0 0 0,-1 0 0 0 0,1 0 0 0 0,-1 0 0 0 0,1 0 0 0 0,-1 0 0 0 0,0 0 0 0 0,0 0 0 0 0,0-1 0 0 0,-2 4 0 0 0,-3 4-789 0 0,4-11-97 0 0,3-10-864 0 0,-1 12 1487 0 0,0 0 203 0 0,1-3-5736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09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9 1 13823 0 0,'0'0'315'0'0,"0"0"45"0"0,0 0 21 0 0,0 0-49 0 0,-7 4-208 0 0,-11 15-53 0 0,15-16 101 0 0,1-1 0 0 0,-1-1 1 0 0,0 1-1 0 0,0 0 0 0 0,1-1 1 0 0,-1 1-1 0 0,0-1 0 0 0,0 0 0 0 0,-1 0 1 0 0,1 0-1 0 0,0 0 0 0 0,0-1 1 0 0,-5 1-1 0 0,-27-1 1433 0 0,28 2-1605 0 0,1 1 0 0 0,0-1 0 0 0,0 1 0 0 0,0 0 0 0 0,0 0 0 0 0,0 1 0 0 0,-5 4 0 0 0,-36 33 0 0 0,31-26 0 0 0,-179 190 0 0 0,69-52-1826 0 0,112-137 1718 0 0,7-7 93 0 0,-1 0 1 0 0,2 0 0 0 0,-11 17-1 0 0,17-26 15 0 0,-1 1 0 0 0,1-1 0 0 0,0 0 0 0 0,0 0 0 0 0,0 1 0 0 0,-1-1 0 0 0,1 0 0 0 0,0 1 0 0 0,0-1 0 0 0,0 0 0 0 0,0 0 0 0 0,0 1 0 0 0,0-1 0 0 0,0 0 0 0 0,0 1 0 0 0,0-1 0 0 0,0 0 0 0 0,0 1 0 0 0,0-1 0 0 0,0 0 0 0 0,0 1 0 0 0,0-1 0 0 0,0 0 0 0 0,0 1 0 0 0,0-1 0 0 0,0 0 0 0 0,0 1 0 0 0,0-1 0 0 0,0 0 0 0 0,1 0 0 0 0,-1 1 0 0 0,0-1 0 0 0,0 0 0 0 0,0 1 0 0 0,1-1 0 0 0,-1 0 0 0 0,0 0 0 0 0,0 0 0 0 0,1 1 0 0 0,-1-1 0 0 0,0 0 0 0 0,0 0 0 0 0,1 0 0 0 0,-1 0 0 0 0,0 1 0 0 0,1-1 0 0 0,-1 0 0 0 0,0 0 0 0 0,1 0 0 0 0,-1 0 0 0 0,0 0 0 0 0,0 0 0 0 0,1 0 0 0 0,0 0 0 0 0,18 7 0 0 0,-3-4 0 0 0,-15-3 0 0 0,0 0 0 0 0,1 1 0 0 0,-1-1 0 0 0,0 0 0 0 0,0 1 0 0 0,0-1 0 0 0,0 1 0 0 0,1-1 0 0 0,-1 1 0 0 0,0-1 0 0 0,0 1 0 0 0,0 0 0 0 0,0 0 0 0 0,0-1 0 0 0,0 1 0 0 0,-1 0 0 0 0,1 0 0 0 0,0 0 0 0 0,0 0 0 0 0,-1 0 0 0 0,2 1 0 0 0,0 3 0 0 0,10 9 0 0 0,0-1 0 0 0,0 0 0 0 0,1-1 0 0 0,1 0 0 0 0,0-1 0 0 0,24 15 0 0 0,-35-25 58 0 0,1 1-1 0 0,0 0 1 0 0,0-1-1 0 0,0 0 1 0 0,0 0-1 0 0,0 0 1 0 0,0-1 0 0 0,0 1-1 0 0,0-1 1 0 0,0 0-1 0 0,6-1 1 0 0,7 0 449 0 0,23-6 1 0 0,-28 4-387 0 0,30-4-80 0 0,-1-2 1 0 0,0-2-1 0 0,50-21 0 0 0,38-25-41 0 0,-125 55 0 0 0,0 0 0 0 0,-1 0 0 0 0,1 0 0 0 0,-1 0 0 0 0,0 0 0 0 0,0-1 0 0 0,1 0 0 0 0,-2 0 0 0 0,1 0 0 0 0,0 0 0 0 0,-1 0 0 0 0,1 0 0 0 0,-1-1 0 0 0,0 1 0 0 0,0-1 0 0 0,3-6 0 0 0,-1-4 0 0 0,0 0 0 0 0,0 1 0 0 0,2-22 0 0 0,-2 9 0 0 0,-3 24-72 0 0,-1 1-20 0 0,0 1-1 0 0,0-1 1 0 0,0 1 0 0 0,0-1-1 0 0,1 0 1 0 0,-1 1 0 0 0,0-1-1 0 0,0 1 1 0 0,0-1 0 0 0,0 0-1 0 0,-1 1 1 0 0,1-1 0 0 0,0 1-1 0 0,0-1 1 0 0,0 0 0 0 0,0 1-1 0 0,-1-1 1 0 0,1 0 0 0 0,-1 0-58 0 0,-9-13 135 0 0,9 12 15 0 0,0 0 0 0 0,0 1 0 0 0,0-1 0 0 0,0 1 0 0 0,0-1 0 0 0,0 1 0 0 0,0-1 0 0 0,0 1 0 0 0,-1 0 0 0 0,1 0 0 0 0,0 0 0 0 0,-1 0 0 0 0,1 0 0 0 0,-1 0 0 0 0,0 0 0 0 0,1 0 0 0 0,-1 0-1 0 0,0 1 1 0 0,1-1 0 0 0,-1 1 0 0 0,-3-1 0 0 0,-8-4 0 0 0,11 4 0 0 0,0 0 0 0 0,0 0 0 0 0,0 0 0 0 0,0 1 0 0 0,-1-1 0 0 0,1 1 0 0 0,0-1 0 0 0,0 1 0 0 0,-1 0 0 0 0,1-1 0 0 0,0 1 0 0 0,0 1 0 0 0,-3-1 0 0 0,-3 1 0 0 0,1 0 0 0 0,-1 0 0 0 0,0 0 0 0 0,1 1 0 0 0,-1 1 0 0 0,-10 4 0 0 0,15-6 0 0 0,-1 1 0 0 0,1 0 0 0 0,0 0 0 0 0,0 0 0 0 0,0 0 0 0 0,0 1 0 0 0,0-1 0 0 0,0 1 0 0 0,1 0 0 0 0,-1 0 0 0 0,1 0 0 0 0,0 0 0 0 0,0 0 0 0 0,0 0 0 0 0,-2 6 0 0 0,1-1 0 0 0,1 0 0 0 0,0 0 0 0 0,0 0 0 0 0,1 1 0 0 0,0-1 0 0 0,1 0 0 0 0,0 1 0 0 0,0-1 0 0 0,1 0 0 0 0,2 12 0 0 0,0-5 0 0 0,0-1 0 0 0,2 0 0 0 0,0 0 0 0 0,13 27 0 0 0,19 14-777 0 0,-36-54-3260 0 0,-1-1-1381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2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6447 0 0,'46'-25'904'0'0,"-44"24"174"0"0,-2 1 366 0 0,0 0 76 0 0,0 0-123 0 0,0 0-574 0 0,0 0-250 0 0,0 0-49 0 0,0 0-79 0 0,0 2-290 0 0,4 7-66 0 0,-4-7 282 0 0,0-2 117 0 0,0 0 21 0 0,0 0 3 0 0,0 0 0 0 0,0 0 0 0 0,2-2 0 0 0,18-16 545 0 0,-17 13-898 0 0,1 1-1 0 0,0 0 0 0 0,0 1 0 0 0,0-1 1 0 0,1 1-1 0 0,0 0 0 0 0,-1 0 1 0 0,1 0-1 0 0,7-3 0 0 0,8 0-153 0 0,0 0-1 0 0,1 1 1 0 0,-1 1 0 0 0,38-2-1 0 0,-43 5-13 0 0,1 2 0 0 0,-1 0 1 0 0,1 0-1 0 0,-1 2 0 0 0,0 0 0 0 0,0 0 0 0 0,16 7 0 0 0,96 34-4087 0 0,-116-41-202 0 0,-1-2-1316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2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0 8287 0 0,'0'0'382'0'0,"0"0"-8"0"0,0 0-170 0 0,0 0 176 0 0,0 0 107 0 0,0 0 22 0 0,0 0 3 0 0,0 2 0 0 0,0 10-13 0 0,-2 1 0 0 0,0-1-1 0 0,0 0 1 0 0,-1 0 0 0 0,-5 14-1 0 0,-2 2 870 0 0,-16 29 0 0 0,-69 108-1385 0 0,16-31 106 0 0,-1 9 1002 0 0,77-137-1272 0 0,1-2-183 0 0,0-1-1 0 0,1 1 1 0 0,-1-1 0 0 0,1 1 0 0 0,-2 5-1 0 0,3-7-1108 0 0,2-6-51 0 0,12-16-11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3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10135 0 0,'0'0'231'0'0,"0"0"29"0"0,0 0 19 0 0,-1 1-41 0 0,-28 33-178 0 0,19-22-66 0 0,-19 19 0 0 0,23-25 0 0 0,3-3 20 0 0,-1 1 0 0 0,0-1 0 0 0,-1 0 0 0 0,1 0 0 0 0,-7 3 0 0 0,8-4 87 0 0,0 0 0 0 0,0 0 0 0 0,1 1 0 0 0,-1-1 0 0 0,1 1-1 0 0,0-1 1 0 0,0 1 0 0 0,-1 0 0 0 0,2 0 0 0 0,-1 0 0 0 0,0 0 0 0 0,1 0 0 0 0,-1 1 0 0 0,1-1 0 0 0,0 0 0 0 0,0 1 0 0 0,0-1 0 0 0,1 0 0 0 0,-1 5 0 0 0,-1 8 577 0 0,2 0 0 0 0,1 28-1 0 0,-1-41-671 0 0,0 3-6 0 0,1 1 0 0 0,0-1 0 0 0,0 0 0 0 0,1 0 0 0 0,-1 0 0 0 0,1 0 0 0 0,1 0 0 0 0,-1-1 0 0 0,1 1 0 0 0,7 10 0 0 0,0-4 0 0 0,-6-10 0 0 0,-1-2 0 0 0,-2 1 36 0 0,0 0 0 0 0,1 0 0 0 0,-1 0 0 0 0,0 0 0 0 0,1 0-1 0 0,-1-1 1 0 0,1 1 0 0 0,0-1 0 0 0,-1 1 0 0 0,1-1 0 0 0,-1 0 0 0 0,1 1-1 0 0,0-1 1 0 0,-1 0 0 0 0,1 0 0 0 0,0 0 0 0 0,-1 0 0 0 0,1 0 0 0 0,0-1-1 0 0,-1 1 1 0 0,1-1 0 0 0,-1 1 0 0 0,1-1 0 0 0,-1 1 0 0 0,1-1 0 0 0,-1 0-1 0 0,3-1 1 0 0,-1 0 78 0 0,0-1 1 0 0,-1 0-1 0 0,1 1 0 0 0,-1-1 0 0 0,1 0 1 0 0,-1 0-1 0 0,0-1 0 0 0,2-3 0 0 0,21-34-73 0 0,-16 29 261 0 0,-1 0 0 0 0,8-19 0 0 0,38-110 815 0 0,-52 138-1119 0 0,0-10-60 0 0,-3 12 32 0 0,1 1 0 0 0,0 0 0 0 0,0 0 0 0 0,-1-1 0 0 0,1 1 0 0 0,0 0 0 0 0,0 0-1 0 0,-1 0 1 0 0,1 0 0 0 0,0-1 0 0 0,0 1 0 0 0,-1 0 0 0 0,1 0 0 0 0,0 0 0 0 0,-1 0 0 0 0,1 0-1 0 0,0 0 1 0 0,-1 0 0 0 0,1 0 0 0 0,0 0 0 0 0,-1 0 0 0 0,1 0 0 0 0,0 0 0 0 0,-1 0 0 0 0,1 0 0 0 0,0 0-1 0 0,-1 0 1 0 0,1 0 0 0 0,-1 0 0 0 0,-9 2-387 0 0,4 1 108 0 0,1 0 1 0 0,-1 0-1 0 0,0 1 0 0 0,-9 8 1 0 0,-2 1-197 0 0,-102 65-1543 0 0,114-75 1781 0 0,5-3-3764 0 0,9-7-119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3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 13823 0 0,'0'0'315'0'0,"0"0"45"0"0,0 0 21 0 0,-1 1-49 0 0,-30 31-474 0 0,-42 55 0 0 0,55-60-2708 0 0,12-16 3287 0 0,-10 22-1 0 0,13-26-12 0 0,1 1 0 0 0,-1-1 0 0 0,1 1 1 0 0,1 0-1 0 0,0 0 0 0 0,0 0 0 0 0,0 0 0 0 0,1 9 0 0 0,1-4-274 0 0,-1-10-129 0 0,-1 1 0 0 0,2-1 0 0 0,-1 1 0 0 0,0-1 0 0 0,1 1-1 0 0,-1-1 1 0 0,1 1 0 0 0,0-1 0 0 0,0 0 0 0 0,1 1-1 0 0,-1-1 1 0 0,1 0 0 0 0,-1 0 0 0 0,1 0 0 0 0,0 0-1 0 0,0 0 1 0 0,0-1 0 0 0,1 1 0 0 0,-1 0 0 0 0,0-1-1 0 0,5 4 1 0 0,-4-4 30 0 0,0 0 1 0 0,0 0-1 0 0,0-1 0 0 0,1 1 0 0 0,-1 0 0 0 0,0-1 1 0 0,1 0-1 0 0,-1 0 0 0 0,1 0 0 0 0,-1 0 0 0 0,1-1 1 0 0,-1 1-1 0 0,1-1 0 0 0,0 0 0 0 0,-1 0 0 0 0,1 0 1 0 0,-1 0-1 0 0,1-1 0 0 0,4-1 0 0 0,3-1 120 0 0,0 0 0 0 0,-1-1-1 0 0,0 0 1 0 0,0-1 0 0 0,10-6-1 0 0,-12 6-170 0 0,-1-1 0 0 0,1 1 0 0 0,-1-1 0 0 0,0 0 0 0 0,-1-1 0 0 0,8-9 0 0 0,-11 11 0 0 0,1 1 0 0 0,-1-1 0 0 0,0 0 0 0 0,0 0 0 0 0,0 0 0 0 0,-1-1 0 0 0,0 1 0 0 0,0 0 0 0 0,0-1 0 0 0,0 0 0 0 0,0-5 0 0 0,-2 8 0 0 0,0 0 0 0 0,0 1 0 0 0,0-1 0 0 0,-1 1 0 0 0,1-1 0 0 0,-1 0 0 0 0,1 1 0 0 0,-1-1 0 0 0,0 1 0 0 0,0-1 0 0 0,0 1 0 0 0,0 0 0 0 0,-1-1 0 0 0,1 1 0 0 0,0 0 0 0 0,-1 0 0 0 0,0 0 0 0 0,1 0 0 0 0,-1 0 0 0 0,0 0 0 0 0,0 1 0 0 0,0-1 0 0 0,0 1 0 0 0,-1-1 0 0 0,1 1 0 0 0,0 0 0 0 0,0-1 0 0 0,-1 1 0 0 0,-3 0 0 0 0,-7-4 0 0 0,0 2 0 0 0,0-1 0 0 0,-1 2 0 0 0,-18-2 0 0 0,20 3 0 0 0,8 0 0 0 0,1 1 0 0 0,0 0-1 0 0,-1 0 1 0 0,1 0 0 0 0,0 1 0 0 0,-1-1-1 0 0,1 1 1 0 0,-4 1 0 0 0,-13 2-859 0 0,19-4-3624 0 0,1 0-1565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4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26 11975 0 0,'0'0'267'0'0,"0"0"42"0"0,0 0 17 0 0,1-1-28 0 0,5-1-58 0 0,-5 1 491 0 0,-1 1 238 0 0,10 0 2388 0 0,9 6-2479 0 0,-5-2-805 0 0,-8-3-73 0 0,1 0 0 0 0,-1 0 0 0 0,1 0 0 0 0,-1-1 0 0 0,0 0 0 0 0,1 0 0 0 0,-1-1 0 0 0,1 0 0 0 0,-1 0 0 0 0,1-1 0 0 0,-1 1 0 0 0,6-4 0 0 0,208-80 0 0 0,-199 76 0 0 0,0 2 0 0 0,1 1 0 0 0,0 0 0 0 0,0 2 0 0 0,1 1 0 0 0,-1 0 0 0 0,1 2 0 0 0,-1 0 0 0 0,1 2 0 0 0,35 4 0 0 0,-50-3-153 0 0,-1 1 0 0 0,0-1 0 0 0,1 1-1 0 0,-1 1 1 0 0,-1-1 0 0 0,1 1 0 0 0,0 0-1 0 0,-1 1 1 0 0,0 0 0 0 0,0 0 0 0 0,0 0-1 0 0,6 8 1 0 0,-11-12 153 0 0,1 0 0 0 0,-1 1 0 0 0,0-1 0 0 0,0 1 0 0 0,0 0 0 0 0,0-1 0 0 0,0 1 0 0 0,0 0 0 0 0,0-1 0 0 0,0 1 0 0 0,-1 0 0 0 0,1 0 0 0 0,-1 0 0 0 0,1 0 0 0 0,-1 0 0 0 0,0 3 0 0 0,0 0 0 0 0,1-4 0 0 0,-1 0 0 0 0,0 1 0 0 0,0-1 0 0 0,0 0 0 0 0,0 0 0 0 0,0 0 0 0 0,0 0 0 0 0,0 0 0 0 0,0 1 0 0 0,0-1 0 0 0,-1 0 0 0 0,1 0 0 0 0,0 0 0 0 0,-1 0 0 0 0,1 0 0 0 0,-1 0 0 0 0,1 0 0 0 0,-1 0 0 0 0,0 0 0 0 0,1 0 0 0 0,-1 0 0 0 0,-1 1 0 0 0,-1 2 0 0 0,-39 63 0 0 0,4 1 0 0 0,-31 79 0 0 0,-38 152-2028 0 0,83-218 1002 0 0,-23 148 0 0 0,42-187 958 0 0,-1 51-1 0 0,6-78 284 0 0,1 1 0 0 0,0-1 0 0 0,2 0 0 0 0,-1 0 0 0 0,2 0 0 0 0,9 26 0 0 0,20 33 2441 0 0,-30-66-2656 0 0,-3-8 0 0 0,1 1 0 0 0,-1-1 0 0 0,0 1 0 0 0,0 0 0 0 0,0-1 0 0 0,0 1 0 0 0,1-1 0 0 0,-1 1 0 0 0,0-1 0 0 0,0 1 0 0 0,0-1 0 0 0,0 1 0 0 0,-1 0 0 0 0,1-1 0 0 0,0 1 0 0 0,0-1 0 0 0,0 1 0 0 0,0-1 0 0 0,0 1 0 0 0,-1-1 0 0 0,1 1 0 0 0,0-1 0 0 0,-1 1 0 0 0,1-1 0 0 0,0 1 0 0 0,-1-1 0 0 0,1 1 0 0 0,0-1 0 0 0,-1 1 0 0 0,1-1 0 0 0,-1 0 0 0 0,1 1 0 0 0,-1-1 0 0 0,1 0 0 0 0,-1 0 0 0 0,1 1 0 0 0,-1-1 0 0 0,0 0 0 0 0,0 1 0 0 0,-6 3 0 0 0,0 0 0 0 0,0-1 0 0 0,-1 0 0 0 0,1 0 0 0 0,-1 0 0 0 0,-14 2 0 0 0,-50 4 0 0 0,48-7 0 0 0,-99 6 677 0 0,-51 7 260 0 0,163-13-2479 0 0,5 1 1526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0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68 16959 0 0,'-2'0'778'0'0,"-1"-1"-508"0"0,-13 4 600 0 0,14-2-474 0 0,4 0 117 0 0,0 1-407 0 0,1-1 0 0 0,0 1 0 0 0,-1-1 0 0 0,1 0 1 0 0,0 0-1 0 0,0 0 0 0 0,0 0 0 0 0,0-1 0 0 0,0 1 0 0 0,-1-1 0 0 0,1 0 1 0 0,0 0-1 0 0,5 0 0 0 0,46-6 372 0 0,-34 3-269 0 0,195-26 426 0 0,-17-3-2019 0 0,-148 20 565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5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11975 0 0,'0'0'267'0'0,"0"0"42"0"0,0 0 17 0 0,0 0-28 0 0,1-6 1689 0 0,3 2-1838 0 0,-3 3-63 0 0,1 0-1 0 0,-1-1 0 0 0,1 1 1 0 0,-1 0-1 0 0,1 0 1 0 0,-1 0-1 0 0,1 0 0 0 0,0 1 1 0 0,0-1-1 0 0,-1 0 1 0 0,1 1-1 0 0,0-1 0 0 0,3 0 1 0 0,3 0 174 0 0,54-19 135 0 0,198-52-2975 0 0,-232 67 1557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5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13823 0 0,'0'0'315'0'0,"0"0"45"0"0,0 0 21 0 0,0 0-49 0 0,8 2-208 0 0,3-1 35 0 0,0-1 1 0 0,-1-1-1 0 0,1 0 0 0 0,19-4 0 0 0,42-15 1169 0 0,-39 10-969 0 0,103-40 1980 0 0,-91 31-1682 0 0,61-17 0 0 0,-95 33-554 0 0,1 0-718 0 0,0 0 0 0 0,1 0 0 0 0,-1 1 0 0 0,1 0 0 0 0,0 1 0 0 0,20 1 0 0 0,-18 3-919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6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124 11975 0 0,'0'0'267'0'0,"0"0"42"0"0,0 0 17 0 0,1 1-28 0 0,-1 0-293 0 0,0-1 0 0 0,0 1 0 0 0,0-1 0 0 0,0 0 1 0 0,0 1-1 0 0,1-1 0 0 0,-1 1 0 0 0,0-1 0 0 0,0 0 0 0 0,0 1 0 0 0,0-1 0 0 0,0 1 0 0 0,0-1 0 0 0,0 0 0 0 0,-1 1 0 0 0,1-1 0 0 0,0 1 0 0 0,0-1 0 0 0,0 0 0 0 0,-1 1 0 0 0,-8 4 1 0 0,-9 2-6 0 0,14-6 6 0 0,-12 10 59 0 0,47-27 1808 0 0,-7 1-1558 0 0,0 1-1 0 0,0 1 0 0 0,1 1 1 0 0,1 1-1 0 0,28-7 0 0 0,3-3-56 0 0,-47 17-258 0 0,16-6 0 0 0,29-7 0 0 0,-49 15 0 0 0,1 0 0 0 0,-1 1 0 0 0,1 0 0 0 0,-1 1 0 0 0,1-1 0 0 0,0 1 0 0 0,0 1 0 0 0,-1-1 0 0 0,1 1 0 0 0,7 2 0 0 0,-13-3 0 0 0,-1 0 0 0 0,1 0 0 0 0,0 1 0 0 0,0-1 0 0 0,0 0 0 0 0,-1 1 0 0 0,1-1 0 0 0,0 1 0 0 0,-1-1 0 0 0,1 1 0 0 0,0-1 0 0 0,-1 1 0 0 0,1 0 0 0 0,-1-1 0 0 0,1 1 0 0 0,-1-1 0 0 0,1 1 0 0 0,-1 0 0 0 0,1 0 0 0 0,-1-1 0 0 0,0 1 0 0 0,1 0 0 0 0,-1 0 0 0 0,0-1 0 0 0,1 3 0 0 0,-1-1 0 0 0,0 0 0 0 0,0 1 0 0 0,-1-1 0 0 0,1 0 0 0 0,0 0 0 0 0,-1 0 0 0 0,1 1 0 0 0,-1-1 0 0 0,-2 3 0 0 0,-1 5 0 0 0,-1-1 0 0 0,0-1 0 0 0,-8 11 0 0 0,5-10-102 0 0,1-1 0 0 0,-1 0 0 0 0,0 0-1 0 0,-1-1 1 0 0,-11 8 0 0 0,-49 28-933 0 0,21-16 707 0 0,-5 4 309 0 0,-21 13 22 0 0,18-8-3 0 0,-11 8 0 0 0,37-21 0 0 0,-140 116 0 0 0,162-131 0 0 0,0-1 0 0 0,1 2 0 0 0,0-1 0 0 0,0 1 0 0 0,-8 14 0 0 0,14-23 0 0 0,1 1 0 0 0,0-1 0 0 0,0 0 0 0 0,0 0 0 0 0,-1 0 0 0 0,1 1 0 0 0,0-1 0 0 0,0 0 0 0 0,0 0 0 0 0,0 1 0 0 0,0-1 0 0 0,0 0 0 0 0,-1 0 0 0 0,1 1 0 0 0,0-1 0 0 0,0 0 0 0 0,0 0 0 0 0,0 1 0 0 0,0-1 0 0 0,0 0 0 0 0,0 1 0 0 0,0-1 0 0 0,0 0 0 0 0,0 0 0 0 0,0 1 0 0 0,0-1 0 0 0,0 0 0 0 0,1 1 0 0 0,-1-1 0 0 0,0 0 0 0 0,0 0 0 0 0,0 1 0 0 0,0-1 0 0 0,0 0 0 0 0,1 0 0 0 0,-1 0 0 0 0,0 1 0 0 0,0-1 0 0 0,0 0 0 0 0,1 0 0 0 0,-1 0 0 0 0,0 1 0 0 0,6-1 0 0 0,59-6 832 0 0,-47 4-445 0 0,1 0 0 0 0,27 1-1 0 0,-20 1 9 0 0,0 0-1 0 0,34-7 0 0 0,31 0 471 0 0,-56 5-886 0 0,0-2 0 0 0,59-13-1 0 0,-89 16-467 0 0,0 0 0 0 0,0-1 0 0 0,0 0 0 0 0,5-3 0 0 0,-1 1-5650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7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2 1 15663 0 0,'0'0'356'0'0,"0"0"50"0"0,0 0 20 0 0,0 0-42 0 0,-4 7-236 0 0,-1-2-148 0 0,-1 0 0 0 0,0-1 0 0 0,0 1 0 0 0,0-1 0 0 0,-9 3 0 0 0,-3 4 0 0 0,-35 20-440 0 0,19-11-257 0 0,-34 26 0 0 0,44-30 653 0 0,-1 0 0 0 0,-28 11 0 0 0,27-13 32 0 0,-1 1 0 0 0,-25 19 0 0 0,44-28 12 0 0,1 0 0 0 0,0 0 1 0 0,1 0-1 0 0,0 1 0 0 0,0 0 0 0 0,0 0 0 0 0,1 1 1 0 0,0-1-1 0 0,0 1 0 0 0,1 0 0 0 0,-4 10 0 0 0,-39 119 1992 0 0,42-117-1999 0 0,-4 10-190 0 0,-9 57 0 0 0,17-85 200 0 0,1 0 0 0 0,0 0 0 0 0,0 0 0 0 0,0 0 0 0 0,0 0 0 0 0,0 0 0 0 0,0 0 0 0 0,1 0 0 0 0,-1 0-1 0 0,1 0 1 0 0,-1 0 0 0 0,1 0 0 0 0,0 0 0 0 0,0 0 0 0 0,0 0 0 0 0,0-1 0 0 0,0 1 0 0 0,0 0 0 0 0,1-1 0 0 0,-1 1 0 0 0,0-1 0 0 0,1 1 0 0 0,-1-1 0 0 0,1 1 0 0 0,0-1 0 0 0,-1 0 0 0 0,1 0 0 0 0,0 0 0 0 0,0 0 0 0 0,3 1 0 0 0,3 1 41 0 0,-1-1 0 0 0,1-1 0 0 0,0 1 1 0 0,0-1-1 0 0,-1 0 0 0 0,14-1 0 0 0,26-2-44 0 0,0-3 0 0 0,0-2 0 0 0,0-1 0 0 0,-1-3 0 0 0,57-21 0 0 0,-53 12 678 0 0,0-3-1 0 0,64-40 0 0 0,48-42 853 0 0,-150 97-1161 0 0,-9 6-326 0 0,26-21 90 0 0,-27 21-134 0 0,-1 1 0 0 0,1-1 1 0 0,-1 0-1 0 0,1 1 0 0 0,-1-1 1 0 0,0 0-1 0 0,0 0 0 0 0,0 0 0 0 0,0 0 1 0 0,0 0-1 0 0,-1 0 0 0 0,1 0 1 0 0,-1 0-1 0 0,1-3 0 0 0,-1 4 1 0 0,1 0 0 0 0,-1-1 0 0 0,0 1 0 0 0,0-1 0 0 0,0 0 0 0 0,0 1 0 0 0,0-1 0 0 0,-1 1 0 0 0,1-1 0 0 0,0 1 0 0 0,-1-1 0 0 0,1 1 0 0 0,-1-1 0 0 0,0-1 0 0 0,-2 1 5 0 0,0 0 0 0 0,0 0-1 0 0,0 0 1 0 0,-1 1 0 0 0,1-1-1 0 0,0 1 1 0 0,-1 0 0 0 0,1 0 0 0 0,-1 0-1 0 0,1 0 1 0 0,-1 1 0 0 0,1 0 0 0 0,-8-1-1 0 0,6 1-108 0 0,-1 1-1 0 0,0-1 0 0 0,1 1 1 0 0,-1 0-1 0 0,1 0 0 0 0,0 1 1 0 0,-1-1-1 0 0,-5 4 0 0 0,-33 21-554 0 0,-1 1 202 0 0,37-22 457 0 0,0 0 0 0 0,1 0 0 0 0,-1 1 0 0 0,2 0 0 0 0,-8 7 0 0 0,-4 4 0 0 0,13-12 0 0 0,1-1 0 0 0,0 1 0 0 0,0 0 0 0 0,0 0 0 0 0,1 0 0 0 0,0 0 0 0 0,-3 7 0 0 0,-15 41 0 0 0,19-47-50 0 0,0 0-1 0 0,0 0 1 0 0,1 1 0 0 0,0-1-1 0 0,0 0 1 0 0,1 1-1 0 0,-1 8 1 0 0,2-11-51 0 0,-1 0 0 0 0,1 0 0 0 0,0 0 0 0 0,0 0 1 0 0,0 0-1 0 0,1 0 0 0 0,-1-1 0 0 0,1 1 0 0 0,0 0 0 0 0,0-1 0 0 0,0 1 0 0 0,4 4 1 0 0,2 3-3852 0 0,0 2 1906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7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7 15663 0 0,'1'-5'62'0'0,"2"1"0"0"0,-1-1 1 0 0,0 1-1 0 0,1 0 0 0 0,0 0 0 0 0,0 0 0 0 0,0 0 0 0 0,0 0 0 0 0,1 0 0 0 0,0 1 0 0 0,6-5 0 0 0,4-2 191 0 0,1 1-1 0 0,17-8 0 0 0,8-4-58 0 0,-25 11 49 0 0,1 1 0 0 0,1 1-1 0 0,-1 1 1 0 0,1 0 0 0 0,22-6-1 0 0,10 4 59 0 0,95-6 0 0 0,-50 7-295 0 0,-68 3-516 0 0,0-1 1 0 0,0-1-1 0 0,-1-2 0 0 0,0 0 0 0 0,28-16 1 0 0,-3 3-3918 0 0,-9 5-736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4:18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35 15663 0 0,'0'0'356'0'0,"0"0"50"0"0,0 0 20 0 0,1 0-42 0 0,10-5-348 0 0,0 0-1 0 0,0 1 1 0 0,16-3-1 0 0,-18 5-33 0 0,0-1-1 0 0,0 0 1 0 0,15-7-1 0 0,44-21-1 0 0,9-5 0 0 0,-69 31 77 0 0,0 1 0 0 0,1 0 0 0 0,-1 1 0 0 0,1 0 0 0 0,0 0 0 0 0,0 1-1 0 0,0 0 1 0 0,0 1 0 0 0,1 0 0 0 0,-1 0 0 0 0,14 1 0 0 0,-21 0-48 0 0,-1 0 0 0 0,1 1 1 0 0,-1-1-1 0 0,0 0 0 0 0,1 0 0 0 0,-1 1 1 0 0,1-1-1 0 0,-1 1 0 0 0,0-1 0 0 0,1 1 1 0 0,-1 0-1 0 0,0 0 0 0 0,0-1 1 0 0,0 1-1 0 0,1 0 0 0 0,-1 0 0 0 0,0 0 1 0 0,0 0-1 0 0,0 0 0 0 0,0 0 0 0 0,-1 1 1 0 0,1-1-1 0 0,0 0 0 0 0,0 0 0 0 0,-1 1 1 0 0,1-1-1 0 0,-1 0 0 0 0,1 1 0 0 0,-1-1 1 0 0,1 0-1 0 0,-1 1 0 0 0,0-1 0 0 0,0 1 1 0 0,0-1-1 0 0,0 1 0 0 0,0-1 1 0 0,0 1-1 0 0,0-1 0 0 0,0 0 0 0 0,-1 2 1 0 0,0 3-40 0 0,0 1 1 0 0,-1-1 0 0 0,0-1 0 0 0,0 1 0 0 0,-1 0 0 0 0,0 0 0 0 0,0-1-1 0 0,-4 7 1 0 0,-3 3-9 0 0,4-6-200 0 0,0 0 1 0 0,0 0-1 0 0,-1-1 1 0 0,0 0-1 0 0,0 0 1 0 0,0-1-1 0 0,-1 0 1 0 0,-11 8-1 0 0,-5-4 213 0 0,0 0 0 0 0,0-2 0 0 0,-40 11 1 0 0,-31 11 7 0 0,55-12-3 0 0,31-13 0 0 0,9-6 0 0 0,-1 0 0 0 0,1 0 0 0 0,0 0 0 0 0,0 1 0 0 0,0-1 0 0 0,0 0 0 0 0,-1 0 0 0 0,1 0 0 0 0,0 0 0 0 0,0 1 0 0 0,0-1 0 0 0,0 0 0 0 0,0 0 0 0 0,-1 1 0 0 0,1-1 0 0 0,0 0 0 0 0,0 0 0 0 0,0 1 0 0 0,0-1 0 0 0,0 0 0 0 0,0 0 0 0 0,0 1 0 0 0,0-1 0 0 0,0 0 0 0 0,0 0 0 0 0,0 1 0 0 0,0-1 0 0 0,0 0 0 0 0,0 1 0 0 0,1 0 0 0 0,0 0 0 0 0,1-1 0 0 0,-1 1 0 0 0,0 0 0 0 0,0 0 0 0 0,1-1 0 0 0,-1 1 0 0 0,0 0 0 0 0,1-1 0 0 0,-1 0 0 0 0,0 1 0 0 0,1-1 0 0 0,-1 0 0 0 0,1 0 0 0 0,-1 1 0 0 0,1-1 0 0 0,1-1 0 0 0,31 0 0 0 0,-28 1 0 0 0,75-9 0 0 0,42-2 0 0 0,-104 11 0 0 0,0 1 0 0 0,0 0 0 0 0,0 1 0 0 0,27 7 0 0 0,-44-8 0 0 0,6 0 0 0 0,-1 1 0 0 0,1 1 0 0 0,-1-1 0 0 0,0 1 0 0 0,9 5 0 0 0,-14-6 0 0 0,-1-1 0 0 0,1 0 0 0 0,-1 0 0 0 0,1 1 0 0 0,-1-1 0 0 0,1 1 0 0 0,-1-1 0 0 0,0 1 0 0 0,0 0 0 0 0,0-1 0 0 0,0 1 0 0 0,0 0 0 0 0,0 0 0 0 0,0 0 0 0 0,0 0 0 0 0,-1-1 0 0 0,1 1 0 0 0,-1 0 0 0 0,0 0 0 0 0,1 0 0 0 0,-1 0 0 0 0,0 1 0 0 0,0-1 0 0 0,0 0 0 0 0,-1 3 0 0 0,0 1 69 0 0,0 0 0 0 0,-1-1 0 0 0,0 1 0 0 0,0 0 0 0 0,-1-1 0 0 0,1 1 0 0 0,-1-1 0 0 0,0 0 0 0 0,-6 8 0 0 0,-6 5 438 0 0,-19 19 0 0 0,22-25-384 0 0,-8 9-108 0 0,-1 0 0 0 0,-1-2 0 0 0,-1-1 0 0 0,-1-1 0 0 0,0 0 0 0 0,-1-2 0 0 0,-1-1 0 0 0,0-1 0 0 0,-1-1 0 0 0,-43 12 0 0 0,-91 16-416 0 0,124-32-582 0 0,20-5 471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18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6583 0 0,'0'0'736'0'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20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9 5063 0 0,'0'0'390'0'0,"0"0"-184"0"0,0 0 161 0 0,1-1 96 0 0,2-3-192 0 0,-1 1-188 0 0,1 1 0 0 0,-1-1-1 0 0,1 1 1 0 0,-1 0-1 0 0,1 0 1 0 0,0-1-1 0 0,-1 2 1 0 0,1-1 0 0 0,0 0-1 0 0,1 1 1 0 0,3-2-1 0 0,6-2-82 0 0,4-1 0 0 0,-13 6 0 0 0,15 0 0 0 0,-5 0 0 0 0,-11 0-7 0 0,0 0-1 0 0,0 0 0 0 0,-1 0 0 0 0,1 1 0 0 0,0-1 0 0 0,-1 1 1 0 0,1 0-1 0 0,0 0 0 0 0,-1 0 0 0 0,5 2 0 0 0,-1 0-4 0 0,-4-2-48 0 0,10 7-150 0 0,-9-6 194 0 0,0-1-1 0 0,0 1 0 0 0,0-1 0 0 0,0 0 1 0 0,0 0-1 0 0,1 0 0 0 0,-1 0 0 0 0,0 0 1 0 0,1-1-1 0 0,-1 1 0 0 0,0-1 1 0 0,1 0-1 0 0,-1 0 0 0 0,6-1 0 0 0,6-1 41 0 0,-1-1 0 0 0,16-6 0 0 0,-10 4 29 0 0,61-24 1017 0 0,-77 28-1029 0 0,8-3 96 0 0,-1 1-1 0 0,1 1 1 0 0,0 0 0 0 0,0 0-1 0 0,-1 1 1 0 0,21 1 0 0 0,-16 3-94 0 0,-13-1-21 0 0,15 2-13 0 0,-3-2-69 0 0,-13-1 64 0 0,-1-1-1 0 0,1 1 0 0 0,-1-1 0 0 0,1 0 1 0 0,0 1-1 0 0,-1-1 0 0 0,1 0 0 0 0,-1 0 0 0 0,1 0 1 0 0,0 0-1 0 0,-1 0 0 0 0,1-1 0 0 0,0 1 1 0 0,-1 0-1 0 0,1-1 0 0 0,1 0 0 0 0,2-1 20 0 0,19-2 412 0 0,28-8 1 0 0,-20 4-97 0 0,-20 5-324 0 0,105-21 176 0 0,-100 22-167 0 0,1 0-1 0 0,-1 2 1 0 0,1 0 0 0 0,31 4-1 0 0,-11 1-23 0 0,1-2 0 0 0,64-3 0 0 0,-68-4 102 0 0,34-7 0 0 0,-3 0 30 0 0,-49 8-60 0 0,0 2 0 0 0,0-1 0 0 0,1 2 0 0 0,-1 0 0 0 0,21 3 0 0 0,27 14-12 0 0,-52-13-56 0 0,1-1 41 0 0,0 0-1 0 0,0-1 1 0 0,0-1-1 0 0,0 0 1 0 0,0 0-1 0 0,1-2 1 0 0,-1 0-1 0 0,0 0 1 0 0,0-2-1 0 0,0 1 1 0 0,0-2-1 0 0,26-10 1 0 0,-24 9 66 0 0,0 1 0 0 0,1 0 1 0 0,0 1-1 0 0,-1 1 0 0 0,1 0 0 0 0,0 1 0 0 0,0 1 0 0 0,0 1 1 0 0,0 0-1 0 0,0 1 0 0 0,0 1 0 0 0,32 10 0 0 0,-39-10-145 0 0,1 0-1 0 0,0-1 1 0 0,0-1-1 0 0,-1 0 0 0 0,1 0 1 0 0,0-1-1 0 0,12-1 1 0 0,77-15-284 0 0,-64 9 336 0 0,33-7-18 0 0,-38 6 67 0 0,1 2-1 0 0,38-2 0 0 0,-55 9-39 0 0,0 0 0 0 0,0 1 0 0 0,1 0 1 0 0,-2 1-1 0 0,1 1 0 0 0,15 6 0 0 0,-13-4-29 0 0,-1-1-1 0 0,1-1 0 0 0,0-1 1 0 0,19 2-1 0 0,29-4 3 0 0,0-4 0 0 0,87-14 0 0 0,-102 12 0 0 0,1 2 0 0 0,90 6 0 0 0,-87 1 0 0 0,1-2 0 0 0,88-8 0 0 0,-35-6 302 0 0,46-6 148 0 0,-21 1-163 0 0,18-3-220 0 0,-84 11-104 0 0,136 0 0 0 0,-86 18 78 0 0,-44-1-7 0 0,36-1-7 0 0,123-6-1 0 0,-62-6 66 0 0,-6 0 11 0 0,10 0-117 0 0,-49 2-15 0 0,238 4 93 0 0,-217-3-64 0 0,-73 0 0 0 0,-69 1 0 0 0,89-1-30 0 0,114 12 0 0 0,-134-5 48 0 0,0-3-1 0 0,117-11 0 0 0,-137 3-17 0 0,73-15 0 0 0,-85 13 105 0 0,66-5 0 0 0,45 7 153 0 0,-136 6-251 0 0,90-4 64 0 0,118-20-1 0 0,230-28 600 0 0,-383 47-595 0 0,1 2 1 0 0,126 13-1 0 0,56 5-75 0 0,0-22 0 0 0,41 0 0 0 0,-3 0 0 0 0,-43 0 0 0 0,-244 7 0 0 0,603-19 0 0 0,-1-15 10 0 0,-357 23 230 0 0,-120 11 20 0 0,8-2-27 0 0,-64-1-136 0 0,72-6 95 0 0,33-4 35 0 0,5 0-24 0 0,237-59 63 0 0,-133 18 89 0 0,-195 41-1 0 0,106-2 0 0 0,348 10-273 0 0,-489 4-81 0 0,83-3 0 0 0,-99 2 0 0 0,75-7 0 0 0,3-6 64 0 0,130-21-53 0 0,-99 19 266 0 0,-135 16-247 0 0,1 1-1 0 0,0 0 0 0 0,-1 1 1 0 0,32 7-1 0 0,-3-2-32 0 0,-4 0 21 0 0,38 2 28 0 0,-22-5-46 0 0,77 1 0 0 0,13-6-138 0 0,-64-1-60 0 0,-79 2 193 0 0,7 0-7 0 0,1-1 1 0 0,-1 0-1 0 0,0-1 0 0 0,15-6 0 0 0,-23 7 12 0 0,-2 1 0 0 0,0 0 0 0 0,0 1 0 0 0,0-1 0 0 0,0 0 0 0 0,1 1 0 0 0,-1-1 0 0 0,0 1 0 0 0,0 0 0 0 0,0-1 0 0 0,1 1 0 0 0,-1 0 0 0 0,0 0 0 0 0,0 0 0 0 0,2 0 0 0 0,-1-1-97 0 0,0 1 0 0 0,-1 0 0 0 0,1 0 1 0 0,0 0-1 0 0,-1 1 0 0 0,1-1 0 0 0,-1 0 0 0 0,1 1 0 0 0,0-1 0 0 0,-1 1 0 0 0,1-1 0 0 0,1 2 0 0 0,0 2-4352 0 0,-2 7-1490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27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9 11 5871 0 0,'0'0'267'0'0,"0"-2"0"0"0,0-4-123 0 0,0 4 113 0 0,0 2 67 0 0,0 0 17 0 0,-1 0-229 0 0,-1 0-1 0 0,0 0 0 0 0,1 0 0 0 0,-1 0 0 0 0,1 1 1 0 0,-1-1-1 0 0,1 0 0 0 0,-1 1 0 0 0,1-1 0 0 0,-3 2 0 0 0,3-2-82 0 0,-1 1 131 0 0,0 0-28 0 0,-2 2-40 0 0,-1 0-1 0 0,1 1 0 0 0,0-1 0 0 0,0 1 0 0 0,1 0 1 0 0,-1 0-1 0 0,1 1 0 0 0,0-1 0 0 0,-4 7 0 0 0,-9 21-44 0 0,-127 242 212 0 0,103-204 25 0 0,-183 290 1157 0 0,191-314-1196 0 0,-35 66-1 0 0,61-101-244 0 0,1-3 11 0 0,3-7 44 0 0,5-3 3 0 0,27-23-34 0 0,1 1-1 0 0,1 2 0 0 0,1 1 1 0 0,1 2-1 0 0,56-24 0 0 0,-78 39-14 0 0,0 0 1 0 0,0 1-1 0 0,0 0 0 0 0,1 1 0 0 0,-1 1 0 0 0,1 0 0 0 0,12 0 0 0 0,-3 2 14 0 0,-1 1 0 0 0,0 1 0 0 0,28 7-1 0 0,-42-8-7 0 0,-2-1-5 0 0,1 0 0 0 0,-1 1 0 0 0,1 0 0 0 0,-1 0 0 0 0,0 1 0 0 0,0-1 0 0 0,0 1 0 0 0,0 0 0 0 0,-1 0 0 0 0,1 1 0 0 0,6 6 0 0 0,-4-5-127 0 0,0-1 0 0 0,1 1 0 0 0,0-1 0 0 0,0 0 0 0 0,0-1 0 0 0,15 4 0 0 0,-9-2-4243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28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97 7279 0 0,'2'-9'134'0'0,"0"4"-30"0"0,0 0 0 0 0,0 0 0 0 0,0 0 0 0 0,0 1 0 0 0,1-1 0 0 0,4-6 0 0 0,-6 9 254 0 0,-1 2 121 0 0,0 0 22 0 0,0 0-45 0 0,0 0-201 0 0,0 0-88 0 0,0 0-21 0 0,0 2 9 0 0,-1 0-107 0 0,0 0 0 0 0,0 0-1 0 0,1 0 1 0 0,-1 0 0 0 0,1 0 0 0 0,-1 0 0 0 0,1 1-1 0 0,0-1 1 0 0,0 0 0 0 0,0 0 0 0 0,0 0 0 0 0,0 0-1 0 0,0 1 1 0 0,1-1 0 0 0,-1 0 0 0 0,1 0 0 0 0,0 0-1 0 0,-1 0 1 0 0,1 0 0 0 0,0 0 0 0 0,2 3 0 0 0,-2-3-31 0 0,1 0 1 0 0,0 0 0 0 0,0 0-1 0 0,0-1 1 0 0,0 1 0 0 0,0 0-1 0 0,0-1 1 0 0,0 0 0 0 0,0 1-1 0 0,1-1 1 0 0,-1 0 0 0 0,1 0-1 0 0,-1 0 1 0 0,1-1 0 0 0,-1 1 0 0 0,1 0-1 0 0,-1-1 1 0 0,1 0 0 0 0,2 1-1 0 0,4-1 79 0 0,-1-1-1 0 0,0 1 0 0 0,0-1 1 0 0,0 0-1 0 0,1-1 1 0 0,-1 0-1 0 0,14-6 0 0 0,3-3 180 0 0,24-15 1 0 0,2 0-115 0 0,-49 25-158 0 0,7-3-3 0 0,0-1 1 0 0,0 0-1 0 0,-1-1 1 0 0,15-11-1 0 0,-21 15-253 0 0,-2 2-104 0 0,-15-2-482 0 0,1 3 294 0 0,1 2 0 0 0,-1-1 0 0 0,1 2 1 0 0,0-1-1 0 0,-24 12 0 0 0,11-6 103 0 0,-99 41-442 0 0,-20 5 1296 0 0,101-34 24 0 0,26-11-160 0 0,16-9-208 0 0,0 0 1 0 0,0 0-1 0 0,0 0 0 0 0,1 1 0 0 0,-1-1 0 0 0,0 1 0 0 0,1-1 0 0 0,-1 1 0 0 0,1 0 1 0 0,-1 0-1 0 0,1-1 0 0 0,0 1 0 0 0,0 0 0 0 0,0 0 0 0 0,-1 2 0 0 0,0 0 37 0 0,1 0 0 0 0,0 1 0 0 0,0-1 0 0 0,1 0 0 0 0,-1 0 0 0 0,1 0 0 0 0,0 7 0 0 0,1 1 175 0 0,1 1 0 0 0,0-1 0 0 0,1 1 0 0 0,5 14 0 0 0,-6-21-177 0 0,0 1 1 0 0,1-1 0 0 0,0 0-1 0 0,0 0 1 0 0,0 0 0 0 0,0 0-1 0 0,1 0 1 0 0,0-1 0 0 0,0 0-1 0 0,1 0 1 0 0,0 0 0 0 0,-1 0-1 0 0,2-1 1 0 0,-1 1 0 0 0,0-1-1 0 0,1-1 1 0 0,0 1 0 0 0,0-1 0 0 0,0 0-1 0 0,0 0 1 0 0,0-1 0 0 0,1 0-1 0 0,-1 0 1 0 0,1 0 0 0 0,-1-1-1 0 0,1 0 1 0 0,0 0 0 0 0,11-1-1 0 0,1-1-98 0 0,-1 0 0 0 0,0-2 0 0 0,0 0 1 0 0,22-8-1 0 0,-8 1-855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1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4 40 3679 0 0,'0'0'284'0'0,"2"-1"-186"0"0,0 0 497 0 0,0 0 1 0 0,-1 0 0 0 0,1-1-1 0 0,-1 1 1 0 0,1-1 0 0 0,-1 0-1 0 0,4-4 3008 0 0,-5 4-2374 0 0,1 1-924 0 0,-1 1 1 0 0,0-1-1 0 0,1 0 1 0 0,-1 1-1 0 0,0-1 0 0 0,0 0 1 0 0,0 1-1 0 0,1-1 1 0 0,-1 0-1 0 0,0 1 0 0 0,0-1 1 0 0,0 0-1 0 0,0 1 1 0 0,0-1-1 0 0,0 0 1 0 0,0 0-1 0 0,-1 1 0 0 0,1-1 1 0 0,0 0-1 0 0,0 1 1 0 0,0-1-1 0 0,-1 1 0 0 0,1-1 1 0 0,-1 0-1 0 0,1 0-213 0 0,-1 1 0 0 0,0-1 1 0 0,1 1-1 0 0,-1 0 0 0 0,0-1 0 0 0,0 1 0 0 0,1 0 0 0 0,-1 0 0 0 0,0 0 0 0 0,0-1 0 0 0,1 1 0 0 0,-1 0 0 0 0,0 0 1 0 0,0 0-1 0 0,0 0 0 0 0,1 0 0 0 0,-2 1 0 0 0,-5 0-137 0 0,1 0 0 0 0,-1 1 0 0 0,1 0 0 0 0,-7 3 0 0 0,-96 52 186 0 0,-1 0-149 0 0,-21-6-118 0 0,10-5-188 0 0,-85 32-892 0 0,152-61 548 0 0,-104 17 0 0 0,148-32 632 0 0,-1-2 0 0 0,1 1 1 0 0,0-1-1 0 0,-17-2 1 0 0,26 2-103 0 0,-3-9-134 0 0,4 8 236 0 0,0-1 1 0 0,0 0-1 0 0,0 1 0 0 0,0-1 0 0 0,1 1 0 0 0,-1-1 0 0 0,1 0 1 0 0,-1 1-1 0 0,1-1 0 0 0,0 1 0 0 0,-1-1 0 0 0,1 1 1 0 0,0 0-1 0 0,2-3 0 0 0,16-18-323 0 0,7-2-137 0 0,43-29 0 0 0,-63 48 453 0 0,-3 3 18 0 0,0 0-1 0 0,-1 0 1 0 0,2 1 0 0 0,-1-1 0 0 0,0 1 0 0 0,0 0-1 0 0,0 0 1 0 0,1 0 0 0 0,4-1 0 0 0,5-1 4 0 0,0 4 11 0 0,0 5 18 0 0,-11-3 10 0 0,1 0 0 0 0,-1 0 1 0 0,0 1-1 0 0,0-1 1 0 0,0 0-1 0 0,0 1 1 0 0,0-1-1 0 0,-1 1 0 0 0,0 0 1 0 0,1-1-1 0 0,-1 1 1 0 0,0 7-1 0 0,1 1 41 0 0,-1 0 1 0 0,-1 0-1 0 0,-1 12 0 0 0,-1-3-49 0 0,-1-1-1 0 0,-1 1 1 0 0,-1-1-1 0 0,0 0 1 0 0,-2 0-1 0 0,0 0 0 0 0,-2-1 1 0 0,0 0-1 0 0,-17 25 1 0 0,2-8-13 0 0,-2-1 1 0 0,-1-2-1 0 0,-49 46 0 0 0,67-71-8 0 0,-12 13 3 0 0,-25 29-1 0 0,41-44-3 0 0,1 1 0 0 0,-1 0 0 0 0,1-1 0 0 0,0 1 0 0 0,1 1 0 0 0,-1-1 1 0 0,1 0-1 0 0,1 1 0 0 0,-4 14 0 0 0,6-7-78 0 0,3-1 3 0 0,-2-12 4 0 0,0 0 0 0 0,0-1 0 0 0,0 1 1 0 0,0 0-1 0 0,0-1 0 0 0,0 1 1 0 0,0-1-1 0 0,0 1 0 0 0,3 1 0 0 0,-3-2-237 0 0,0 0-1 0 0,0-1 1 0 0,0 1-1 0 0,0 0 1 0 0,0-1-1 0 0,0 1 1 0 0,0-1-1 0 0,0 1 0 0 0,1-1 1 0 0,-1 0-1 0 0,0 0 1 0 0,0 1-1 0 0,1-1 1 0 0,-1 0-1 0 0,2 0 1 0 0,11-3-4812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28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1 0 4607 0 0,'-2'1'354'0'0,"-37"9"23"0"0,32-9 62 0 0,1 0 0 0 0,-1 0 1 0 0,0 1-1 0 0,1 0 0 0 0,-1 1 0 0 0,1-1 1 0 0,-1 1-1 0 0,-7 5 0 0 0,2 3-293 0 0,0-1-1 0 0,0 2 1 0 0,1-1-1 0 0,1 2 1 0 0,0-1-1 0 0,1 1 1 0 0,0 1-1 0 0,1 0 1 0 0,0 0-1 0 0,1 0 0 0 0,-6 20 1 0 0,-4 19-112 0 0,-20 103 0 0 0,30-120 116 0 0,-16 103 547 0 0,0 3 227 0 0,16-110-723 0 0,-2-1 0 0 0,-16 43 0 0 0,13-48-158 0 0,-2 0 0 0 0,0-1 0 0 0,-1-1 0 0 0,-2-1 0 0 0,0 0 0 0 0,-2-1 0 0 0,-23 22 0 0 0,26-27-132 0 0,1-2-941 0 0,0-1 0 0 0,-20 15 1 0 0,12-14-145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28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3223 0 0,'5'-11'117'0'0,"1"0"0"0"0,9-14 1 0 0,-9 16 162 0 0,-4 6 346 0 0,0 1-1 0 0,0 0 0 0 0,1 0 0 0 0,-1 0 0 0 0,0 0 0 0 0,1 0 0 0 0,-1 0 0 0 0,1 1 0 0 0,0-1 1 0 0,-1 1-1 0 0,1 0 0 0 0,5-2 0 0 0,-6 2 87 0 0,0 1 205 0 0,-2 0-558 0 0,3 1-115 0 0,7 4-77 0 0,-9-5-165 0 0,-1 0 1 0 0,0 0-1 0 0,1 0 1 0 0,-1 0-1 0 0,0 0 1 0 0,1 0 0 0 0,-1 1-1 0 0,0-1 1 0 0,0 0-1 0 0,1 0 1 0 0,-1 0-1 0 0,0 0 1 0 0,0 1-1 0 0,1-1 1 0 0,-1 0 0 0 0,0 0-1 0 0,0 1 1 0 0,1-1-1 0 0,-1 0 1 0 0,0 0-1 0 0,0 1 1 0 0,0-1-1 0 0,1 1 1 0 0,7 14-6 0 0,2-5 3 0 0,-7-8 3 0 0,0 0-1 0 0,1 0 0 0 0,-1-1 1 0 0,1 1-1 0 0,-1-1 0 0 0,1 0 1 0 0,0 0-1 0 0,0 0 0 0 0,-1 0 1 0 0,1-1-1 0 0,7 1 0 0 0,3-2 22 0 0,27-3 1 0 0,-13 0-27 0 0,122-21 52 0 0,-105 15-47 0 0,6-2-71 0 0,22-4-1366 0 0,-50 14-3272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29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60 6447 0 0,'-2'-57'2875'0'0,"2"57"-2769"0"0,0 0 0 0 0,0 0 0 0 0,0-1 0 0 0,0 1 0 0 0,0 0 0 0 0,0 0 0 0 0,0 0-1 0 0,0 0 1 0 0,0 0 0 0 0,0 0 0 0 0,0 0 0 0 0,0 0 0 0 0,0-1 0 0 0,0 1 0 0 0,0 0 0 0 0,0 0 0 0 0,0 0 0 0 0,0 0 0 0 0,0 0 0 0 0,-1 0 0 0 0,1 0 0 0 0,0 0 0 0 0,0 0-1 0 0,0 0 1 0 0,0 0 0 0 0,0-1 0 0 0,0 1 0 0 0,0 0 0 0 0,0 0 0 0 0,-1 0 0 0 0,1 0 0 0 0,0 0 0 0 0,0 0 0 0 0,0 0 0 0 0,0 0 0 0 0,0 0 0 0 0,0 0 0 0 0,0 0-1 0 0,-1 0 1 0 0,1 0 0 0 0,0 0 0 0 0,0 0 0 0 0,0 0 0 0 0,-8 3 2455 0 0,-3 4-1712 0 0,-75 62-1032 0 0,50-39-690 0 0,-69 45-1 0 0,81-58 528 0 0,18-12 279 0 0,0-1-1 0 0,0 0 1 0 0,-8 4-1 0 0,12-7-9 0 0,5-1 21 0 0,12 3 55 0 0,4 1-10 0 0,32 10-1 0 0,-44-12 4 0 0,-1 1 1 0 0,1 0 0 0 0,-1 0-1 0 0,0 0 1 0 0,-1 1-1 0 0,1 0 1 0 0,0 0 0 0 0,8 9-1 0 0,3 6 12 0 0,-10-10 31 0 0,1-1 1 0 0,-1 0-1 0 0,1-1 1 0 0,1 0-1 0 0,10 7 0 0 0,-14-9 84 0 0,1-1-1 0 0,-1 1 0 0 0,-1 0 1 0 0,1 1-1 0 0,0-1 1 0 0,-1 1-1 0 0,3 6 0 0 0,-4-8-75 0 0,-2-2-31 0 0,0-1 1 0 0,-1 0-1 0 0,1 0 1 0 0,0 1 0 0 0,-1-1-1 0 0,1 0 1 0 0,-1 1 0 0 0,1-1-1 0 0,-1 0 1 0 0,0 1-1 0 0,0-1 1 0 0,0 1 0 0 0,0-1-1 0 0,0 1 1 0 0,0-1-1 0 0,0 1 1 0 0,0-1 0 0 0,0 0-1 0 0,-1 1 1 0 0,1-1-1 0 0,0 1 1 0 0,-1-1 0 0 0,1 0-1 0 0,-1 1 1 0 0,0-1 0 0 0,1 0-1 0 0,-1 0 1 0 0,0 0-1 0 0,0 1 1 0 0,0-1 0 0 0,0 0-1 0 0,-2 1 1 0 0,0 2 21 0 0,-1-1 0 0 0,0 0 0 0 0,0 0 0 0 0,0-1 0 0 0,-1 1 0 0 0,1-1 0 0 0,-1 0 0 0 0,-5 2 0 0 0,-153 43 502 0 0,144-42-536 0 0,-2 0 0 0 0,-1 1 0 0 0,-26 12 0 0 0,21-2 0 0 0,11-5-497 0 0,14-8 127 0 0,2 0 9 0 0,-2-1-1011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29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449 6447 0 0,'0'0'499'0'0,"0"0"-204"0"0,0 0 365 0 0,0 0 194 0 0,-1 2 40 0 0,-4 5-671 0 0,-1 0 1 0 0,1-1-1 0 0,-1 0 1 0 0,0 0-1 0 0,-1 0 1 0 0,0-1-1 0 0,-7 5 0 0 0,11-7-218 0 0,-1-1 0 0 0,0 0 0 0 0,1-1 0 0 0,-1 1 0 0 0,0-1 0 0 0,0 1 0 0 0,0-1 0 0 0,0-1 0 0 0,0 1-1 0 0,0 0 1 0 0,0-1 0 0 0,0 0 0 0 0,0 0 0 0 0,0 0 0 0 0,0 0 0 0 0,-1-1 0 0 0,-3-1 0 0 0,2 0-3 0 0,0 0 0 0 0,0 0 0 0 0,1-1 0 0 0,-1 0 0 0 0,1 0 1 0 0,-1-1-1 0 0,1 0 0 0 0,0 1 0 0 0,0-2 0 0 0,1 1 0 0 0,0 0 1 0 0,-1-1-1 0 0,1 0 0 0 0,-3-6 0 0 0,-5-8 66 0 0,1-1 1 0 0,-14-33-1 0 0,22 45-33 0 0,1 4-31 0 0,0-1 0 0 0,1 1 0 0 0,-1-1 0 0 0,1 0 0 0 0,1 1 0 0 0,-1-1 0 0 0,1 0 0 0 0,-1 1 1 0 0,1-1-1 0 0,1 0 0 0 0,-1 0 0 0 0,1 1 0 0 0,-1-1 0 0 0,1 0 0 0 0,1 1 0 0 0,-1-1 0 0 0,1 1 1 0 0,-1-1-1 0 0,1 1 0 0 0,1 0 0 0 0,-1 0 0 0 0,1 0 0 0 0,-1 0 0 0 0,1 0 0 0 0,4-3 0 0 0,-4 3-12 0 0,1 1-1 0 0,-1-1 1 0 0,1 1-1 0 0,0 0 0 0 0,0 1 1 0 0,0-1-1 0 0,7-3 1 0 0,36-13-70 0 0,-19 8 0 0 0,65-28-147 0 0,1 4-1 0 0,131-29 0 0 0,-162 47 210 0 0,-33 8 175 0 0,49-6-1 0 0,-77 14-20 0 0,0 4 177 0 0,-2-3-302 0 0,0 0 0 0 0,0 1 0 0 0,1-1 0 0 0,-1 0 0 0 0,0 0 0 0 0,1 1 0 0 0,-1-1 0 0 0,0 0 0 0 0,0 0 0 0 0,0 1 0 0 0,1-1 0 0 0,-1 0 0 0 0,0 1 0 0 0,0-1 0 0 0,0 0 0 0 0,0 1 0 0 0,0-1 0 0 0,0 1 0 0 0,1-1 0 0 0,-1 0 0 0 0,0 1 0 0 0,0-1 0 0 0,0 0 0 0 0,0 1 0 0 0,0-1 0 0 0,0 0 0 0 0,0 1 0 0 0,-1-1 0 0 0,1 1 0 0 0,0-1 0 0 0,-5 11 164 0 0,0 0-1 0 0,-1 0 0 0 0,0-1 0 0 0,-1 1 0 0 0,0-2 1 0 0,-13 14-1 0 0,-58 52 501 0 0,15-17-410 0 0,26-24-215 0 0,0-1 1 0 0,-52 32-1 0 0,24-18 85 0 0,58-43-127 0 0,-1 0 0 0 0,1 0 1 0 0,-1 0-1 0 0,-11 3 0 0 0,-4 2-10 0 0,15-6-888 0 0,1 1-1 0 0,-13 7 1 0 0,12-5-538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0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7 0 7279 0 0,'0'0'332'0'0,"0"0"-4"0"0,0 0-113 0 0,-2 2 296 0 0,-11 5-49 0 0,0 0 0 0 0,1 2 0 0 0,0-1 0 0 0,-16 17 1 0 0,-42 48-259 0 0,50-50-5 0 0,-9 13 257 0 0,1 1 0 0 0,-41 74 0 0 0,-27 37 644 0 0,-29 4-744 0 0,48-60-46 0 0,-69 106 0 0 0,118-159-336 0 0,21-30 1 0 0,0 0 1 0 0,1 1-1 0 0,-1-1 1 0 0,2 1-1 0 0,-1 1 0 0 0,-4 13 1 0 0,10-23-3 0 0,0-1 1 0 0,0 1 0 0 0,0 0-1 0 0,0-1 1 0 0,-1 1 0 0 0,1-1-1 0 0,1 1 1 0 0,-1-1-1 0 0,0 1 1 0 0,0-1 0 0 0,0 1-1 0 0,0-1 1 0 0,0 1 0 0 0,0-1-1 0 0,1 1 1 0 0,-1-1 0 0 0,0 1-1 0 0,0-1 1 0 0,1 1 0 0 0,0 1-73 0 0,5 10-253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0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71 6911 0 0,'46'-69'2898'0'0,"-46"68"-2218"0"0,0 1-396 0 0,-8 0-271 0 0,-1 1 0 0 0,1 0 0 0 0,-1 1 0 0 0,1 0 0 0 0,-1 0 0 0 0,1 1 0 0 0,-13 6 0 0 0,-55 32-143 0 0,54-27 280 0 0,-5 2-76 0 0,4-4 373 0 0,0 2 1 0 0,1 0-1 0 0,0 2 1 0 0,-28 26 0 0 0,47-39-300 0 0,1 0-1 0 0,-1 0 1 0 0,0 0 0 0 0,1 0 0 0 0,0 0 0 0 0,0 1 0 0 0,0-1 0 0 0,0 1 0 0 0,0-1 0 0 0,1 1 0 0 0,-1 0 0 0 0,1 0 0 0 0,0-1 0 0 0,0 1 0 0 0,1 0 0 0 0,-1 0 0 0 0,1 0-1 0 0,0 0 1 0 0,0 0 0 0 0,1 8 0 0 0,-1-10 120 0 0,3-1-4 0 0,4 4-91 0 0,1-1 0 0 0,0 0 1 0 0,0 0-1 0 0,1-1 0 0 0,-1 0 0 0 0,1 0 0 0 0,-1-1 0 0 0,1 0 0 0 0,0-1 0 0 0,0 0 0 0 0,14 0 1 0 0,-1-1 68 0 0,0-1 1 0 0,-1-2-1 0 0,42-9 1 0 0,-50 9-222 0 0,-1-1-1 0 0,0-1 1 0 0,0 0-1 0 0,0 0 1 0 0,-1-1 0 0 0,0-1-1 0 0,0 0 1 0 0,10-8 0 0 0,-16 10-160 0 0,0 0 0 0 0,0 0 0 0 0,-1-1 0 0 0,1 1 0 0 0,-1-1 0 0 0,-1 0 0 0 0,1-1 1 0 0,-1 1-1 0 0,0 0 0 0 0,0-1 0 0 0,-1 0 0 0 0,0 1 0 0 0,0-1 0 0 0,-1 0 0 0 0,0 0 0 0 0,0 0 1 0 0,0 0-1 0 0,-1 0 0 0 0,0-1 0 0 0,-1 1 0 0 0,0 0 0 0 0,0 0 0 0 0,0 0 0 0 0,-3-7 1 0 0,3 11 1 0 0,0-1 0 0 0,-1 1 1 0 0,1 0-1 0 0,-1-1 1 0 0,0 1-1 0 0,0 0 1 0 0,0 0-1 0 0,0 1 1 0 0,-1-1-1 0 0,1 0 1 0 0,-1 1-1 0 0,1-1 0 0 0,-1 1 1 0 0,0 0-1 0 0,0 0 1 0 0,-4-2-1 0 0,3 2 17 0 0,0 0 0 0 0,0 0 0 0 0,-1 0 0 0 0,1 1 0 0 0,0-1 0 0 0,-1 1 0 0 0,1 0 0 0 0,-1 1 0 0 0,1-1 0 0 0,-1 1 0 0 0,0 0 0 0 0,-5 0 0 0 0,-27 6-1088 0 0,20-2-2952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1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218 4607 0 0,'0'0'354'0'0,"0"0"-69"0"0,0 0 578 0 0,0 0 274 0 0,0 0 58 0 0,0 0-105 0 0,0 0-483 0 0,0 0-207 0 0,0 0-44 0 0,0 0-44 0 0,0 0-141 0 0,0 0-62 0 0,0 0-12 0 0,2-1 22 0 0,1 0-5 0 0,0-1 0 0 0,0 0 0 0 0,0 0-1 0 0,0 0 1 0 0,-1 0 0 0 0,1-1 0 0 0,-1 1 0 0 0,1-1 0 0 0,-1 0-1 0 0,4-5 1 0 0,18-36 502 0 0,-12 20-443 0 0,-2 5-143 0 0,-2 0-1 0 0,11-39 0 0 0,-16 47-39 0 0,-2 9-49 0 0,-1 1 51 0 0,0 1 1 0 0,-1 0-1 0 0,1-1 0 0 0,0 1 1 0 0,0 0-1 0 0,0-1 0 0 0,0 1 1 0 0,0 0-1 0 0,0-1 0 0 0,0 1 1 0 0,0 0-1 0 0,-1 0 0 0 0,1-1 1 0 0,0 1-1 0 0,0 0 0 0 0,0 0 1 0 0,-1-1-1 0 0,1 1 1 0 0,0 0-1 0 0,0 0 0 0 0,-1 0 1 0 0,1-1-1 0 0,0 1 0 0 0,0 0 1 0 0,-1 0-1 0 0,1 0 0 0 0,0 0 1 0 0,-1 0-1 0 0,1 0 0 0 0,0-1 1 0 0,-1 1-1 0 0,1 0 0 0 0,0 0 1 0 0,-1 0-1 0 0,1 0 0 0 0,0 0 1 0 0,-1 0-1 0 0,-11-1-96 0 0,5 1 67 0 0,1 1-1 0 0,0 1 0 0 0,-1-1 1 0 0,1 1-1 0 0,0 0 0 0 0,-8 4 0 0 0,-36 21-46 0 0,30-16 62 0 0,-113 70 22 0 0,92-57 115 0 0,1 1 1 0 0,-69 57-1 0 0,84-57 77 0 0,24-24-65 0 0,1-1 128 0 0,0 0 53 0 0,1 3 10 0 0,0 0-241 0 0,1 0 0 0 0,0 0-1 0 0,-1-1 1 0 0,2 1 0 0 0,-1 0-1 0 0,0-1 1 0 0,0 1 0 0 0,1-1-1 0 0,-1 0 1 0 0,1 0 0 0 0,0 0-1 0 0,0 0 1 0 0,-1 0 0 0 0,1-1-1 0 0,1 1 1 0 0,-1-1 0 0 0,0 0-1 0 0,0 0 1 0 0,0 0 0 0 0,1 0-1 0 0,-1 0 1 0 0,0-1 0 0 0,1 0-1 0 0,5 0 1 0 0,8 0 128 0 0,1-1 0 0 0,-1-1 1 0 0,29-7-1 0 0,-29 6-121 0 0,7-3-17 0 0,0-2 0 0 0,0 0 0 0 0,-1-1 0 0 0,27-14 0 0 0,22-11 0 0 0,-72 34-67 0 0,1 0 0 0 0,0-1 0 0 0,0 1 0 0 0,-1 0 0 0 0,1-1 0 0 0,0 1 0 0 0,0 0 0 0 0,0 0 0 0 0,-1 0 0 0 0,1 0 0 0 0,0 0 0 0 0,0 0 0 0 0,1 0 0 0 0,-1 0-5 0 0,-1 1 1 0 0,1-1-1 0 0,0 1 0 0 0,0-1 1 0 0,-1 1-1 0 0,1-1 0 0 0,0 1 0 0 0,-1-1 1 0 0,1 1-1 0 0,-1 0 0 0 0,1-1 0 0 0,-1 1 1 0 0,1 0-1 0 0,-1-1 0 0 0,1 1 1 0 0,-1 0-1 0 0,1 0 0 0 0,-1 0 0 0 0,0-1 1 0 0,0 1-1 0 0,1 0 0 0 0,-1 1 0 0 0,1 23-71 0 0,-12 79-91 0 0,13-93 167 0 0,-1-10-19 0 0,1 1-1 0 0,0-1 1 0 0,-1 0 0 0 0,1 0-1 0 0,0 0 1 0 0,0 0-1 0 0,0 0 1 0 0,0 0 0 0 0,0 0-1 0 0,0 0 1 0 0,0-1-1 0 0,0 1 1 0 0,0-1 0 0 0,3 1-1 0 0,0-1-67 0 0,0 1 1 0 0,0-1-1 0 0,0 0 0 0 0,0 0 0 0 0,7-1 0 0 0,2-3-381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2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6 30 9007 0 0,'-3'-17'414'0'0,"2"14"-12"0"0,0 1-258 0 0,1 2-137 0 0,0-1 0 0 0,0 1 0 0 0,0-1 0 0 0,0 1 0 0 0,0 0 0 0 0,-1-1-1 0 0,1 1 1 0 0,0 0 0 0 0,0-1 0 0 0,-1 1 0 0 0,1 0 0 0 0,0-1 0 0 0,-1 1-1 0 0,1 0 1 0 0,0 0 0 0 0,-1-1 0 0 0,1 1 0 0 0,0 0 0 0 0,-1 0 0 0 0,1-1 0 0 0,0 1-1 0 0,-1 0 1 0 0,1 0 0 0 0,-1 0 0 0 0,1 0 0 0 0,0 0 0 0 0,-1 0 0 0 0,1 0-1 0 0,-1 0 1 0 0,1 0 0 0 0,0 0 0 0 0,-1 0 0 0 0,1 0 0 0 0,-1 0 0 0 0,1 0-1 0 0,0 0 1 0 0,-1 0 0 0 0,1 0 0 0 0,-1 0 0 0 0,1 1 0 0 0,0-1 0 0 0,-1 0 0 0 0,1 0-1 0 0,0 0 1 0 0,-1 1 0 0 0,0-1 0 0 0,1 1 45 0 0,-6 2 80 0 0,0 1 0 0 0,0 0 0 0 0,1 0 0 0 0,0 0 0 0 0,0 1-1 0 0,0-1 1 0 0,0 1 0 0 0,-4 6 0 0 0,-31 47-18 0 0,32-46-118 0 0,-18 30 306 0 0,1 2-1 0 0,2 1 0 0 0,3 0 1 0 0,1 2-1 0 0,-15 58 0 0 0,18-50 72 0 0,-2 0-1 0 0,-3-1 1 0 0,-2-2 0 0 0,-2 0-1 0 0,-2-2 1 0 0,-37 50-1 0 0,-21 35-53 0 0,-24 34-191 0 0,100-157-86 0 0,3-5-23 0 0,0 1 0 0 0,0-1 0 0 0,0 0 0 0 0,-1-1 0 0 0,-11 9 0 0 0,17-14-815 0 0,1-1-3060 0 0,0 0-1311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2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9 9215 0 0,'2'-16'776'0'0,"-2"14"-711"0"0,1 0 0 0 0,-1-1 0 0 0,0 1 0 0 0,0 0 0 0 0,1-1 0 0 0,0 1-1 0 0,-1 0 1 0 0,1 0 0 0 0,0 0 0 0 0,0 0 0 0 0,0-1 0 0 0,0 1 0 0 0,1 1 0 0 0,-1-1 0 0 0,0 0 0 0 0,3-2 0 0 0,0 1 212 0 0,1 0 0 0 0,-1 1 0 0 0,1-1 0 0 0,-1 1 0 0 0,1 0 0 0 0,0 0 0 0 0,0 1 0 0 0,0 0 0 0 0,0-1 0 0 0,0 2 0 0 0,1-1 0 0 0,-1 1 0 0 0,0-1 0 0 0,10 2 0 0 0,8 1-181 0 0,0 2 0 0 0,24 6-1 0 0,-17-3 359 0 0,-7-2-140 0 0,0-1-1 0 0,0-1 0 0 0,1-2 1 0 0,-1 0-1 0 0,43-4 0 0 0,177-22 1337 0 0,-46-8-981 0 0,-101 8-1513 0 0,-1-9-4216 0 0,-28 5-1083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3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420 4607 0 0,'-24'40'971'0'0,"11"-15"3118"0"0,12-23-3367 0 0,1-2-180 0 0,0 0-35 0 0,0 0 25 0 0,0 0 143 0 0,0 0 58 0 0,2-2 16 0 0,87-144 3539 0 0,-86 141-4234 0 0,13-24 422 0 0,21-51 1 0 0,-33 68-461 0 0,0 1-1 0 0,-1-1 0 0 0,-1 0 0 0 0,0 0 0 0 0,0 0 1 0 0,-1 0-1 0 0,-1 0 0 0 0,-1-13 0 0 0,-7-59-559 0 0,8 82 424 0 0,0 2 7 0 0,11-7-24 0 0,-9 6 115 0 0,2-1-27 0 0,0 0 0 0 0,1 1-1 0 0,-1-1 1 0 0,1 1-1 0 0,-1 0 1 0 0,1 0 0 0 0,-1 1-1 0 0,10-1 1 0 0,39 4-592 0 0,-33-1 466 0 0,159 3-1396 0 0,-102-4 638 0 0,133 17 0 0 0,-183-12-2456 0 0,-8 0-1141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1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07 5983 0 0,'-17'23'1108'0'0,"-33"35"8332"0"0,64-61-8308 0 0,-3-2-813 0 0,-1 0-1 0 0,1-1 1 0 0,-1 0-1 0 0,0 0 1 0 0,11-11-1 0 0,14-8 137 0 0,-33 24-445 0 0,105-63 871 0 0,-90 55-744 0 0,2 1 1 0 0,-1 0-1 0 0,1 1 1 0 0,22-5-1 0 0,-37 11-263 0 0,23-3-269 0 0,-7 6-3157 0 0,-7 2-2927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3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831 0 0,'0'0'696'0'0,"0"0"-560"0"0,0 0-136 0 0,0 0-2296 0 0,0 0-488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3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0 4143 0 0,'-6'-2'212'0'0,"1"0"0"0"0,0 1 0 0 0,0-1-1 0 0,-1 1 1 0 0,1 0 0 0 0,-1 1-1 0 0,1-1 1 0 0,-1 1 0 0 0,1 0-1 0 0,-1 0 1 0 0,1 1 0 0 0,-1 0 0 0 0,1 0-1 0 0,-9 3 1 0 0,-4 2 1784 0 0,0 0 1 0 0,-31 17 0 0 0,20-7-889 0 0,-28 19 1 0 0,55-34-844 0 0,1 1-14 0 0,-2 6-58 0 0,2-6-29 0 0,2 0-4 0 0,1 0-113 0 0,0 0 0 0 0,-1 0 0 0 0,1 0 0 0 0,0 0 0 0 0,0 0 0 0 0,0-1 0 0 0,0 1-1 0 0,1-1 1 0 0,-1 1 0 0 0,0-1 0 0 0,1 0 0 0 0,-1 0 0 0 0,1 0 0 0 0,-1 0 0 0 0,1 0 0 0 0,-1 0 0 0 0,1-1-1 0 0,0 1 1 0 0,-1-1 0 0 0,1 0 0 0 0,0 0 0 0 0,4 0 0 0 0,7-1 136 0 0,-1-1-1 0 0,1 0 1 0 0,17-6-1 0 0,-19 5-111 0 0,96-32 471 0 0,-64 20-728 0 0,47-11 1 0 0,-56 21-578 0 0,-32 5 395 0 0,-3 0 66 0 0,9 10-252 0 0,-8-8 526 0 0,0 0 1 0 0,-1-1-1 0 0,1 1 0 0 0,0 0 0 0 0,0 0 1 0 0,-1 0-1 0 0,0 0 0 0 0,1 0 0 0 0,-1 1 1 0 0,0-1-1 0 0,0 0 0 0 0,0 0 0 0 0,0 0 1 0 0,0 0-1 0 0,0 0 0 0 0,-1 0 0 0 0,1 0 1 0 0,-1 0-1 0 0,1 0 0 0 0,-3 3 0 0 0,-1 7-187 0 0,-2-1-1 0 0,-8 14 0 0 0,7-12 150 0 0,-2 4 86 0 0,-37 71 318 0 0,46-87-322 0 0,-1 1 0 0 0,1 0 0 0 0,-1 0 0 0 0,1 0 0 0 0,0 0 1 0 0,-1 0-1 0 0,1 0 0 0 0,0 0 0 0 0,0 0 0 0 0,1 0 1 0 0,-1 0-1 0 0,0 0 0 0 0,1 0 0 0 0,0 2 0 0 0,-1-3-11 0 0,0 0-1 0 0,1-1 1 0 0,-1 1-1 0 0,0 0 0 0 0,1-1 1 0 0,-1 1-1 0 0,0 0 1 0 0,1-1-1 0 0,-1 1 1 0 0,1-1-1 0 0,-1 1 1 0 0,1-1-1 0 0,-1 1 0 0 0,2 0 1 0 0,1 0-85 0 0,0 0-1 0 0,0 1 1 0 0,0-2-1 0 0,0 1 1 0 0,0 0-1 0 0,0-1 1 0 0,0 1 0 0 0,4-1-1 0 0,-4 0-248 0 0,16 2-5005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4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3 12351 0 0,'0'-2'564'0'0,"1"-18"-90"0"0,-1 14-414 0 0,0 1 0 0 0,0 0-1 0 0,0 0 1 0 0,2-5-1 0 0,3-6 466 0 0,0 1-1 0 0,1 0 1 0 0,0 0-1 0 0,1 0 1 0 0,1 1-1 0 0,0 0 1 0 0,19-23-1 0 0,42-44-203 0 0,-32 39-326 0 0,-18 21-164 0 0,26-22 1 0 0,-38 36 90 0 0,1 1 0 0 0,0 0 0 0 0,0 1 0 0 0,0 0 1 0 0,1 0-1 0 0,-1 0 0 0 0,12-3 0 0 0,-6 5-34 0 0,0 2 19 0 0,-1 4 62 0 0,-10-1 32 0 0,-1 0 0 0 0,1-1 0 0 0,-1 1 0 0 0,0 0 0 0 0,0 0-1 0 0,0 1 1 0 0,0-1 0 0 0,0 0 0 0 0,-1 1 0 0 0,1-1 0 0 0,-1 1 0 0 0,1 0-1 0 0,-1-1 1 0 0,0 1 0 0 0,0 0 0 0 0,0 0 0 0 0,0 5 0 0 0,2 4 139 0 0,-1 1 0 0 0,1 21 0 0 0,-5 27 291 0 0,1-49-526 0 0,0 0 1 0 0,0-1-1 0 0,2 1 1 0 0,-1 0-1 0 0,1 0 1 0 0,1 0-1 0 0,0-1 1 0 0,5 14-1 0 0,-2-14-1253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4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3 28 10623 0 0,'-1'-2'54'0'0,"0"0"-1"0"0,0 0 1 0 0,-1 0-1 0 0,1 1 0 0 0,-1-1 1 0 0,0 0-1 0 0,1 1 1 0 0,-1-1-1 0 0,0 1 1 0 0,0 0-1 0 0,0 0 1 0 0,0 0-1 0 0,0-1 0 0 0,0 2 1 0 0,0-1-1 0 0,0 0 1 0 0,0 0-1 0 0,-1 1 1 0 0,1-1-1 0 0,0 1 0 0 0,0 0 1 0 0,-5-1-1 0 0,-6 1-67 0 0,-1 0 0 0 0,-23 4-1 0 0,23-3 217 0 0,-9 3 74 0 0,0 1-1 0 0,-37 12 1 0 0,16-4-232 0 0,11-3 0 0 0,-3 0-34 0 0,-51 9 0 0 0,85-19 66 0 0,2 0 101 0 0,0 0 23 0 0,0 0 0 0 0,4 1-12 0 0,75 34-10 0 0,-51-24-117 0 0,-1 1 0 0 0,-1 1 1 0 0,0 1-1 0 0,25 18 0 0 0,-34-19-62 0 0,50 41-7 0 0,-59-46 12 0 0,-1-1 1 0 0,0 1-1 0 0,0 1 0 0 0,-1-1 1 0 0,0 1-1 0 0,5 9 1 0 0,-10-16 13 0 0,0 1 0 0 0,0-1 0 0 0,0 0 0 0 0,0 0 1 0 0,0 0-1 0 0,-1 1 0 0 0,1-1 0 0 0,-1 0 0 0 0,0 1 1 0 0,0-1-1 0 0,0 0 0 0 0,0 1 0 0 0,0-1 0 0 0,0 0 1 0 0,-1 1-1 0 0,1-1 0 0 0,-1 0 0 0 0,1 0 0 0 0,-1 1 1 0 0,0-1-1 0 0,0 0 0 0 0,0 0 0 0 0,0 0 0 0 0,-2 3 1 0 0,1-3 41 0 0,0 1 0 0 0,0-1 0 0 0,-1 0 0 0 0,1 0 0 0 0,-1 0 0 0 0,1 0 0 0 0,-1 0 0 0 0,0-1 0 0 0,0 1 0 0 0,1-1 0 0 0,-1 0 0 0 0,0 1 0 0 0,0-1 0 0 0,-1-1 0 0 0,1 1 1 0 0,-6 0-1 0 0,-1 0 144 0 0,-1-1 1 0 0,1 0 0 0 0,0-1-1 0 0,-20-4 1 0 0,-40-14-457 0 0,41 11-546 0 0,6 1-3053 0 0,-1 1-1265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5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3 976 4863 0 0,'0'0'223'0'0,"-7"1"436"0"0,4-3 2603 0 0,2 0-2941 0 0,1-1 0 0 0,-1 1 0 0 0,1 0 0 0 0,0 0 0 0 0,-1 0 0 0 0,1 0 0 0 0,0-1 0 0 0,0 1 0 0 0,1 0-1 0 0,-1 0 1 0 0,0 0 0 0 0,1 0 0 0 0,-1 0 0 0 0,1 0 0 0 0,1-3 0 0 0,18-34 1181 0 0,-11 23-619 0 0,-1 2-279 0 0,1 1 0 0 0,15-18 1 0 0,0 1 32 0 0,6-12-240 0 0,38-73 0 0 0,-41 59-369 0 0,26-77 0 0 0,-42 99-97 0 0,-1 0 0 0 0,-3-1 0 0 0,7-63 0 0 0,-11 51-51 0 0,-5-63 0 0 0,2 78 121 0 0,1 27-14 0 0,-1 0 0 0 0,0 0 0 0 0,0 0 1 0 0,0 0-1 0 0,-1 1 0 0 0,1-1 0 0 0,-1 0 0 0 0,0 0 0 0 0,-4-8 0 0 0,5 11-51 0 0,-3 5-5 0 0,-6 6 17 0 0,0 0 1 0 0,1 1-1 0 0,0 0 1 0 0,0 1 0 0 0,1 0-1 0 0,-8 17 1 0 0,-30 78 35 0 0,26-57 1 0 0,-44 128-212 0 0,3-6 178 0 0,50-149 50 0 0,-1 1 1 0 0,-24 35-1 0 0,-35 35-30 0 0,53-71 1 0 0,-3 5 9 0 0,2 2 0 0 0,1-1 0 0 0,-18 42 0 0 0,-31 96 40 0 0,33-77 7 0 0,15-40-10 0 0,-24 56-349 0 0,31-84 47 0 0,0 0 0 0 0,-24 35 0 0 0,13-26 43 0 0,-4 5 80 0 0,-37 62 0 0 0,60-90 162 0 0,0 0 0 0 0,1 0 0 0 0,-1 0 0 0 0,1 0 0 0 0,1 0 0 0 0,-1 1 0 0 0,1-1 0 0 0,0 14 0 0 0,1-16-9 0 0,0 0 0 0 0,0 0 1 0 0,1 0-1 0 0,0 0 0 0 0,0 0 0 0 0,0-1 0 0 0,0 1 0 0 0,1 0 0 0 0,0-1 0 0 0,0 1 1 0 0,0-1-1 0 0,1 0 0 0 0,4 7 0 0 0,3 3-347 0 0,-4-5-4645 0 0,-6-9 4168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5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43 11519 0 0,'-1'-5'296'0'0,"0"0"-1"0"0,0 1 1 0 0,1-1-1 0 0,0 0 0 0 0,0 0 1 0 0,1-9-1 0 0,0 12-136 0 0,-1 0-1 0 0,1 0 1 0 0,0 0-1 0 0,0 1 1 0 0,-1-1-1 0 0,1 1 1 0 0,1-1-1 0 0,-1 0 1 0 0,0 1-1 0 0,0 0 1 0 0,1-1-1 0 0,-1 1 1 0 0,0 0-1 0 0,1 0 1 0 0,-1-1-1 0 0,1 1 1 0 0,0 0-1 0 0,-1 1 0 0 0,1-1 1 0 0,0 0-1 0 0,2-1 1 0 0,22-5 334 0 0,0 0 0 0 0,0 1-1 0 0,36-2 1 0 0,-32 4-352 0 0,279-23 395 0 0,-209 20-459 0 0,-72 5-290 0 0,0 2 0 0 0,0 0-1 0 0,46 7 1 0 0,-71-6-131 0 0,0 0 0 0 0,0 0 0 0 0,0 0 0 0 0,0 0 0 0 0,-1 0 0 0 0,1 0 0 0 0,3 3 0 0 0,-4-3-5619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20 10591 0 0,'2'-11'253'0'0,"-1"1"0"0"0,0-1 0 0 0,0 1 0 0 0,-1-16-1 0 0,-1 24 410 0 0,1 2 215 0 0,-17-14 1251 0 0,14 14-2092 0 0,0-1-1 0 0,1 1 1 0 0,-1-1-1 0 0,0 1 1 0 0,1 0 0 0 0,-1 0-1 0 0,0 1 1 0 0,0-1 0 0 0,1 0-1 0 0,-1 1 1 0 0,1 0 0 0 0,-1-1-1 0 0,0 1 1 0 0,-4 2-1 0 0,-1 1-89 0 0,0 0 1 0 0,1 1-1 0 0,-10 6 0 0 0,4-1 18 0 0,-11 7-208 0 0,-24 23 0 0 0,42-34 205 0 0,0 0-1 0 0,0 1 0 0 0,0 0 0 0 0,1 0 0 0 0,0 0 1 0 0,0 1-1 0 0,1 0 0 0 0,-4 10 0 0 0,0 8 168 0 0,10-16 111 0 0,-1-6-142 0 0,0-1-2 0 0,0 0 1 0 0,0 1-1 0 0,0-1 0 0 0,1-1 0 0 0,0 1 0 0 0,0 0 0 0 0,-1 0 1 0 0,2 0-1 0 0,-1-1 0 0 0,0 1 0 0 0,0-1 0 0 0,1 0 0 0 0,-1 0 1 0 0,6 3-1 0 0,-3-1 167 0 0,-2-1-154 0 0,-1-1 1 0 0,1 1 0 0 0,0-1 0 0 0,1 0 0 0 0,-1 0 0 0 0,0 0-1 0 0,1-1 1 0 0,-1 1 0 0 0,1-1 0 0 0,-1 0 0 0 0,1 0 0 0 0,-1 0 0 0 0,1 0-1 0 0,0-1 1 0 0,0 1 0 0 0,-1-1 0 0 0,1 0 0 0 0,0 0 0 0 0,5-1-1 0 0,1-2-17 0 0,-1 0 0 0 0,1 0-1 0 0,0-1 1 0 0,-1 0-1 0 0,14-9 1 0 0,7-3-119 0 0,-14 8-952 0 0,1-1 0 0 0,27-20 0 0 0,-44 28 858 0 0,0 1 1 0 0,1 0-1 0 0,-1 0 1 0 0,0-1-1 0 0,1 1 1 0 0,-1 0 0 0 0,0-1-1 0 0,1 1 1 0 0,-1 0-1 0 0,0-1 1 0 0,0 1-1 0 0,0 0 1 0 0,1-1-1 0 0,-1 1 1 0 0,0-1 0 0 0,0 1-1 0 0,0 0 1 0 0,0-1-1 0 0,0 1 1 0 0,0-1-1 0 0,1 1 1 0 0,-1-1 0 0 0,0 1-1 0 0,0 0 1 0 0,0-1-1 0 0,-1 1 1 0 0,1-1-1 0 0,0 1 1 0 0,0-1-1 0 0,0 1 1 0 0,0 0 0 0 0,0-1-1 0 0,0 1 1 0 0,-1-1-1 0 0,1 1 1 0 0,0 0-1 0 0,0-1 1 0 0,-1 1 0 0 0,1 0-1 0 0,0-1 1 0 0,0 1-1 0 0,-1 0 1 0 0,1-1-1 0 0,0 1 1 0 0,-1 0-1 0 0,1-1 1 0 0,-18-8-1873 0 0,-53-6-1414 0 0,54 12 3246 0 0,1 0 0 0 0,0-1 0 0 0,-1 0 0 0 0,2-2 0 0 0,-28-12 0 0 0,29 10 1194 0 0,0-1 0 0 0,1-1 0 0 0,0 0 0 0 0,1-1 0 0 0,0 0-1 0 0,1-1 1 0 0,0 0 0 0 0,-18-27 0 0 0,29 38-1020 0 0,0 0-1 0 0,-1 0 1 0 0,1 1 0 0 0,0-1-1 0 0,0 0 1 0 0,-1 0 0 0 0,1 0-1 0 0,0 0 1 0 0,0 1-1 0 0,0-1 1 0 0,0 0 0 0 0,0 0-1 0 0,0 0 1 0 0,0 0 0 0 0,0 0-1 0 0,1 1 1 0 0,-1-1 0 0 0,0 0-1 0 0,0 0 1 0 0,1 0 0 0 0,-1 1-1 0 0,0-1 1 0 0,1-1 0 0 0,0 2-3 0 0,-1-2-161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6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569 4607 0 0,'1'2'354'0'0,"2"2"-286"0"0,0 1 0 0 0,-1 0-1 0 0,0 0 1 0 0,0 0 0 0 0,0 0 0 0 0,0 0 0 0 0,-1 0 0 0 0,0 0 0 0 0,0 1 0 0 0,-1-1 0 0 0,1 10-1 0 0,-1-15-53 0 0,-1 1 0 0 0,1 0 0 0 0,0-1 1 0 0,0 1-1 0 0,-1 0 0 0 0,1-1 0 0 0,-1 1 0 0 0,1-1 0 0 0,0 1 0 0 0,-1 0 0 0 0,1-1 0 0 0,-1 1 0 0 0,0-1 0 0 0,1 1 0 0 0,-1-1 0 0 0,1 0 0 0 0,-1 1 0 0 0,0-1 0 0 0,1 0 0 0 0,-1 1 0 0 0,0-1 0 0 0,-1 1 0 0 0,-14 4-33 0 0,12-5 101 0 0,1 1 0 0 0,-1-1-1 0 0,0 1 1 0 0,0-1 0 0 0,1 0-1 0 0,-1-1 1 0 0,0 1 0 0 0,1-1-1 0 0,-1 0 1 0 0,0 1 0 0 0,1-2-1 0 0,-1 1 1 0 0,1 0 0 0 0,0-1-1 0 0,-1 1 1 0 0,1-1 0 0 0,0 0-1 0 0,0 0 1 0 0,-4-3-1 0 0,4 1 263 0 0,-1 1-1 0 0,1-1 0 0 0,0 1 0 0 0,0-1 1 0 0,1 0-1 0 0,-1 0 0 0 0,1 0 0 0 0,0 0 0 0 0,0 0 1 0 0,0-1-1 0 0,0 1 0 0 0,1-1 0 0 0,0 1 0 0 0,-1-9 1 0 0,0-1 400 0 0,2-1-1 0 0,0 0 1 0 0,1 0 0 0 0,1 0 0 0 0,0 1 0 0 0,0-1 0 0 0,7-18 0 0 0,5-8-42 0 0,23-47-1 0 0,-22 56-591 0 0,1 0-1 0 0,2 2 1 0 0,28-38-1 0 0,-34 52-293 0 0,2 0 0 0 0,0 1 0 0 0,1 1 0 0 0,0 0 1 0 0,1 1-1 0 0,0 0 0 0 0,21-10 0 0 0,-31 20-90 0 0,0 0 0 0 0,1 0 0 0 0,-1 1 0 0 0,1 0 0 0 0,0 0 0 0 0,0 1 0 0 0,-1 0 0 0 0,1 0 0 0 0,10 1 0 0 0,7-1-1345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6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65 12751 0 0,'0'0'587'0'0,"0"0"-16"0"0,0 0-342 0 0,1 2-80 0 0,0 0-95 0 0,0 1 0 0 0,0-1 0 0 0,0 1 0 0 0,0 0-1 0 0,-1 0 1 0 0,1-1 0 0 0,-1 5 0 0 0,-1 7-29 0 0,-1-11-25 0 0,1 1 0 0 0,-1-1 0 0 0,1 1 0 0 0,-1-1 0 0 0,-3 4 0 0 0,-3 1 0 0 0,-1-4 22 0 0,8-4 32 0 0,0 0-1 0 0,0 1 1 0 0,0-1 0 0 0,0 0 0 0 0,0 0 0 0 0,0 0 0 0 0,0 0 0 0 0,0-1 0 0 0,0 1 0 0 0,0 0 0 0 0,0 0 0 0 0,0 0 0 0 0,0-1 0 0 0,0 1 0 0 0,0-1 0 0 0,0 1-1 0 0,0-1 1 0 0,0 1 0 0 0,1-1 0 0 0,-1 1 0 0 0,0-1 0 0 0,0 0 0 0 0,0 0 0 0 0,1 1 0 0 0,-1-1 0 0 0,0 0 0 0 0,1 0 0 0 0,-1 0 0 0 0,1 0 0 0 0,-1 1 0 0 0,1-1-1 0 0,-1 0 1 0 0,1 0 0 0 0,-1-2 0 0 0,0 0 124 0 0,0-1-1 0 0,0 1 0 0 0,0-1 0 0 0,0 0 0 0 0,1 1 1 0 0,0-1-1 0 0,-1 0 0 0 0,2-4 0 0 0,0-2-35 0 0,1 0 0 0 0,0 0-1 0 0,1 0 1 0 0,0 1 0 0 0,1-1 0 0 0,0 1-1 0 0,1 0 1 0 0,-1 0 0 0 0,11-13 0 0 0,4-3-121 0 0,39-39 0 0 0,-36 41-518 0 0,26-34 1 0 0,-46 55 383 0 0,-2 2 7 0 0,0 0 101 0 0,0-1 0 0 0,0 1 0 0 0,0 0 0 0 0,0-1 0 0 0,0 1 0 0 0,0 0 0 0 0,0 0 1 0 0,1-1-1 0 0,-1 1 0 0 0,0 0 0 0 0,0-1 0 0 0,0 1 0 0 0,0 0 0 0 0,1 0 0 0 0,-1-1 0 0 0,0 1 0 0 0,0 0 0 0 0,1 0 0 0 0,-1-1 0 0 0,0 1 0 0 0,1 0 0 0 0,-1 0 0 0 0,0 0 0 0 0,0 0 0 0 0,1-1 0 0 0,-1 1 0 0 0,0 0 0 0 0,1 0 0 0 0,-1 0 0 0 0,0 0 0 0 0,1 0 0 0 0,-1 0 0 0 0,0 0 0 0 0,1 0 0 0 0,-1 0 0 0 0,0 0 1 0 0,1 0-1 0 0,-1 0 0 0 0,0 0 0 0 0,1 0 0 0 0,-1 0 0 0 0,0 0 0 0 0,1 1 0 0 0,-1-1 0 0 0,1 0 0 0 0,1 1-6 0 0,-1 0 1 0 0,1 0-1 0 0,0 0 1 0 0,0 0-1 0 0,-1 0 1 0 0,1 0-1 0 0,-1 1 0 0 0,1-1 1 0 0,-1 0-1 0 0,0 1 1 0 0,1-1-1 0 0,-1 1 1 0 0,0 0-1 0 0,1 1 1 0 0,3 4-5 0 0,-3-4 8 0 0,0 0-1 0 0,0 0 0 0 0,0 0 0 0 0,-1 0 0 0 0,0 0 0 0 0,1 0 0 0 0,-1 0 0 0 0,1 6 0 0 0,-1-5 11 0 0,4 17 54 0 0,-4-8-53 0 0,-1-10-29 0 0,3 7-33 0 0,0 2 53 0 0,2 1 5 0 0,0 1 0 0 0,0 0 0 0 0,-1-3 11 0 0,-4-11-9 0 0,0 1 1 0 0,0-1-1 0 0,0 0 0 0 0,1 0 1 0 0,-1 0-1 0 0,0 1 1 0 0,1-1-1 0 0,-1 0 0 0 0,0 0 1 0 0,0 0-1 0 0,1 0 1 0 0,-1 1-1 0 0,0-1 0 0 0,1 0 1 0 0,-1 0-1 0 0,0 0 0 0 0,1 0 1 0 0,-1 0-1 0 0,0 0 1 0 0,1 0-1 0 0,-1 0 0 0 0,0 0 1 0 0,1 0-1 0 0,4-1 6 0 0,-3 1-1 0 0,-1-1 0 0 0,0 1 0 0 0,1-1-1 0 0,-1 1 1 0 0,0-1 0 0 0,1 0 0 0 0,-1 1-1 0 0,0-1 1 0 0,0 0 0 0 0,0 0 0 0 0,0 0-1 0 0,1 0 1 0 0,0-1 0 0 0,3-3 25 0 0,182-109-1347 0 0,-183 112 1241 0 0,0 0 0 0 0,0 0 0 0 0,0 1 0 0 0,0 0-1 0 0,0 0 1 0 0,0 0 0 0 0,6-1 0 0 0,-8 2-6 0 0,0 1 74 0 0,-1 0 1 0 0,1 0 0 0 0,-1 0-1 0 0,1 0 1 0 0,-1 0-1 0 0,1 0 1 0 0,-1 0-1 0 0,0 0 1 0 0,0 0 0 0 0,0 1-1 0 0,1-1 1 0 0,0 3-1 0 0,1 0 55 0 0,-1 0 0 0 0,0 1 0 0 0,0 0-1 0 0,0 0 1 0 0,0-1 0 0 0,-1 1 0 0 0,0 0-1 0 0,1 9 1 0 0,1 44 664 0 0,-2-31-535 0 0,0 1 4 0 0,-1-25-110 0 0,2-1-12 0 0,4 11 12 0 0,1-1 0 0 0,0 0 0 0 0,16 19 0 0 0,1-4-5090 0 0,-15-18-584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7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39 5063 0 0,'-1'-2'390'0'0,"0"-1"-294"0"0,0 1 1 0 0,-1 0-1 0 0,1 0 1 0 0,-1-1-1 0 0,0 1 1 0 0,0 0-1 0 0,1 1 1 0 0,-1-1-1 0 0,0 0 1 0 0,-1 0-1 0 0,1 1 1 0 0,0-1-1 0 0,0 1 1 0 0,-1 0-1 0 0,1-1 1 0 0,-1 1-1 0 0,1 0 1 0 0,-1 1 0 0 0,1-1-1 0 0,-1 0 1 0 0,0 1-1 0 0,-4-1 1 0 0,-8 0 494 0 0,1 1 0 0 0,0 0 1 0 0,-19 3-1 0 0,7 0-847 0 0,-116 9 935 0 0,125-11 11 0 0,0 1 1 0 0,0 1 0 0 0,0 0-1 0 0,0 1 1 0 0,0 1 0 0 0,-16 8-1 0 0,31-12-567 0 0,-1 1 1 0 0,1-1-1 0 0,0 1 0 0 0,0 0 0 0 0,0-1 0 0 0,0 1 1 0 0,0 0-1 0 0,0 0 0 0 0,1 1 0 0 0,-1-1 0 0 0,1 0 1 0 0,-1 1-1 0 0,1-1 0 0 0,0 0 0 0 0,0 1 0 0 0,0-1 1 0 0,-1 4-1 0 0,2-5-135 0 0,-1 0 34 0 0,1 1 0 0 0,0-1 0 0 0,0 1 0 0 0,-1-1 0 0 0,1 1 0 0 0,0-1 1 0 0,0 1-1 0 0,0-1 0 0 0,1 1 0 0 0,-1-1 0 0 0,0 0 0 0 0,0 1 0 0 0,1-1 0 0 0,-1 1 1 0 0,1-1-1 0 0,0 1 0 0 0,-1-1 0 0 0,1 0 0 0 0,0 0 0 0 0,0 1 0 0 0,0-1 1 0 0,1 2-1 0 0,1 0 17 0 0,1 1 1 0 0,-1-1-1 0 0,0 0 1 0 0,1-1 0 0 0,6 5-1 0 0,-3-4 6 0 0,1 0 0 0 0,0 0 0 0 0,0 0 0 0 0,0-1 0 0 0,0 0 0 0 0,0-1 0 0 0,0 0-1 0 0,1 0 1 0 0,-1-1 0 0 0,14 0 0 0 0,7 0 61 0 0,-20 0-104 0 0,1 0-1 0 0,-1-1 1 0 0,0 0-1 0 0,0 0 0 0 0,1-1 1 0 0,-1 0-1 0 0,-1 0 1 0 0,1-1-1 0 0,0-1 1 0 0,10-4-1 0 0,-14 5-104 0 0,-2 1-124 0 0,-4 5 43 0 0,-1 4 200 0 0,-12 36-94 0 0,12-24 77 0 0,4-14-5 0 0,0-2-5 0 0,1 3-125 0 0,0 1 1 0 0,1-1 0 0 0,0 0 0 0 0,0-1-1 0 0,1 1 1 0 0,-1-1 0 0 0,1 1 0 0 0,0-2-1 0 0,1 1 1 0 0,7 5 0 0 0,10 10-1903 0 0,-9-8-1727 0 0,-1-2-982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2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83 4143 0 0,'-18'7'1232'0'0,"-32"18"0"0"0,34-17 3536 0 0,-34 14 2607 0 0,53-23-6871 0 0,41-13 227 0 0,63-28 1 0 0,-82 30-916 0 0,-1-2 0 0 0,0 0 1 0 0,40-32-1 0 0,-62 44 1 0 0,-5 3-625 0 0,-24 11 568 0 0,-31 18 0 0 0,15-7 108 0 0,-10 3 56 0 0,-77 41-30 0 0,115-58 105 0 0,0 1 0 0 0,0 1 0 0 0,1 0 0 0 0,0 1 0 0 0,-22 26 0 0 0,35-36-4 0 0,-13 19 34 0 0,13-20-20 0 0,1-1-1 0 0,-1 1 1 0 0,1 0-1 0 0,-1 0 1 0 0,1 0-1 0 0,0 0 1 0 0,0-1 0 0 0,-1 1-1 0 0,1 0 1 0 0,0 0-1 0 0,0 0 1 0 0,0 0 0 0 0,0 0-1 0 0,0 0 1 0 0,0 0-1 0 0,0 0 1 0 0,1-1-1 0 0,-1 1 1 0 0,0 0 0 0 0,0 0-1 0 0,1 0 1 0 0,-1 0-1 0 0,0-1 1 0 0,1 1-1 0 0,-1 0 1 0 0,1 0 0 0 0,0 0-1 0 0,5 5-81 0 0,1-1-1 0 0,0 0 1 0 0,0 0 0 0 0,0 0-1 0 0,1-1 1 0 0,-1-1-1 0 0,1 1 1 0 0,0-1-1 0 0,0 0 1 0 0,1-1 0 0 0,-1 0-1 0 0,0 0 1 0 0,14 0-1 0 0,5-1-1370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7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41 4607 0 0,'-17'-27'448'0'0,"7"15"-431"0"0,6 11 100 0 0,2 2 32 0 0,1-2 164 0 0,0 1 1 0 0,0 0-1 0 0,0 0 0 0 0,0-1 1 0 0,-1 1-1 0 0,1 0 0 0 0,0 0 1 0 0,0 0-1 0 0,0 0 0 0 0,0 1 0 0 0,0-1 1 0 0,0 0-1 0 0,-1 0 0 0 0,1 1 1 0 0,0-1-1 0 0,0 1 0 0 0,0-1 1 0 0,0 1-1 0 0,-1 0 0 0 0,-17 15 1530 0 0,11-5-1678 0 0,0 0 0 0 0,1 1 0 0 0,1 0 0 0 0,-1 0 0 0 0,2 0 0 0 0,-6 16-1 0 0,-19 84 194 0 0,23-86-251 0 0,6-20-85 0 0,-54 229 687 0 0,19 4-424 0 0,8-19-127 0 0,13-108-52 0 0,-2-2-415 0 0,7-64-3870 0 0,0-9-920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7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79 11519 0 0,'-30'-120'1209'0'0,"15"64"2824"0"0,15 54-2759 0 0,0 2-686 0 0,0 0-298 0 0,0 0-60 0 0,0 0-59 0 0,3 1-224 0 0,6 5-39 0 0,66 35-841 0 0,-65-36 852 0 0,0-1 1 0 0,1 0 0 0 0,0-1 0 0 0,-1 0-1 0 0,22 3 1 0 0,84 5-596 0 0,187 41 0 0 0,-266-42-151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8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2 18511 0 0,'12'-23'824'0'0,"-8"11"168"0"0,-4 12-800 0 0,0 0-192 0 0,0 0 0 0 0,0 0 0 0 0,0 0 352 0 0,0 0 24 0 0,8 16 8 0 0,-1 3 0 0 0,-1 5-832 0 0,-3 2-168 0 0,-1-1-32 0 0,-4 4-4856 0 0,-1 1-960 0 0</inkml:trace>
  <inkml:trace contextRef="#ctx0" brushRef="#br0" timeOffset="1">94 32 1839 0 0,'0'0'190'0'0,"0"0"122"0"0,-2 0 52 0 0,-11 4 891 0 0,10-4 1782 0 0,13-5-1707 0 0,0-1-1147 0 0,1 2-1 0 0,0 0 0 0 0,0 0 0 0 0,1 1 0 0 0,-1 0 0 0 0,1 1 1 0 0,15-2-1 0 0,-4 4-3640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8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06 12463 0 0,'-2'-1'572'0'0,"-7"-2"-287"0"0,0 1 0 0 0,0 0-1 0 0,-1 1 1 0 0,1-1-1 0 0,-17 1 1 0 0,22 2-138 0 0,1-1-1 0 0,0 0 1 0 0,-1 1-1 0 0,1 0 1 0 0,0 0 0 0 0,-1 0-1 0 0,1 0 1 0 0,0 0-1 0 0,0 1 1 0 0,0-1 0 0 0,0 1-1 0 0,0 0 1 0 0,0 0 0 0 0,1 0-1 0 0,-1 0 1 0 0,1 1-1 0 0,-1-1 1 0 0,1 1 0 0 0,-3 3-1 0 0,3-2-127 0 0,0 0-1 0 0,0 0 0 0 0,0 0 1 0 0,1 1-1 0 0,0-1 0 0 0,0 1 1 0 0,0-1-1 0 0,0 1 0 0 0,0-1 1 0 0,1 1-1 0 0,0-1 0 0 0,0 1 1 0 0,0 0-1 0 0,1-1 1 0 0,0 1-1 0 0,1 6 0 0 0,0-8-6 0 0,-1-1 1 0 0,0 0-1 0 0,1 1 0 0 0,0-1 0 0 0,0 0 1 0 0,0 0-1 0 0,0 0 0 0 0,0 0 0 0 0,0 0 0 0 0,0-1 1 0 0,0 1-1 0 0,1-1 0 0 0,-1 1 0 0 0,1-1 1 0 0,-1 0-1 0 0,1 0 0 0 0,5 1 0 0 0,2 0 67 0 0,0-1-1 0 0,1 0 0 0 0,-1-1 0 0 0,17-2 1 0 0,-8 1 132 0 0,3-1 351 0 0,42-10 0 0 0,-28 4-125 0 0,-21 5-340 0 0,-5 2-62 0 0,-1-1 0 0 0,1 0 1 0 0,-1 0-1 0 0,0-1 0 0 0,14-7 0 0 0,-15 5-64 0 0,-7 4-11 0 0,1 0 0 0 0,-1 0 0 0 0,0 0 0 0 0,1-1 1 0 0,-1 1-1 0 0,0 0 0 0 0,0-1 0 0 0,0 1 0 0 0,0-1 0 0 0,0 0 1 0 0,0 1-1 0 0,-1-1 0 0 0,1 0 0 0 0,0 1 0 0 0,-1-1 0 0 0,1 0 0 0 0,-1 0 1 0 0,0 0-1 0 0,0 1 0 0 0,0-1 0 0 0,0 0 0 0 0,0 0 0 0 0,0 0 1 0 0,0-2-1 0 0,-1-1-33 0 0,0 0 0 0 0,0 1 0 0 0,-1-1 0 0 0,1 1 0 0 0,-1 0 0 0 0,0-1 0 0 0,0 1 0 0 0,-4-5 0 0 0,1 2 34 0 0,-1 1 1 0 0,0-1-1 0 0,-1 1 1 0 0,1 0-1 0 0,-1 0 1 0 0,0 1-1 0 0,-1 0 1 0 0,1 0-1 0 0,-1 1 1 0 0,0 0-1 0 0,0 0 1 0 0,-15-4-1 0 0,-7-1-54 0 0,-2 2 1 0 0,-35-5-1 0 0,64 12 90 0 0,-14-3-454 0 0,-22 1 0 0 0,36 2-3750 0 0,3 0-1424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38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1 10135 0 0,'1'-2'464'0'0,"3"-2"-244"0"0,2-3 74 0 0,19-4-176 0 0,17-1 1434 0 0,-34 10-1085 0 0,-1 1 1 0 0,1-1-1 0 0,-1-1 1 0 0,1 0 0 0 0,-1 0-1 0 0,0 0 1 0 0,0-1-1 0 0,0 0 1 0 0,-1 0-1 0 0,8-6 1 0 0,19-24-452 0 0,48-65 0 0 0,-25 28-124 0 0,-14 19 47 0 0,-24 28 60 0 0,1 0 0 0 0,1 1 1 0 0,43-37-1 0 0,-60 58 26 0 0,0 0 0 0 0,1 0 0 0 0,-1 0 0 0 0,0 0 0 0 0,1 1 0 0 0,-1-1 0 0 0,0 1 0 0 0,1 0 0 0 0,0 0 0 0 0,6-1 0 0 0,-8 2 8 0 0,0 0 0 0 0,-1 0 0 0 0,1 0 0 0 0,0 0 0 0 0,-1 0 0 0 0,1 1 0 0 0,0-1 0 0 0,-1 1 0 0 0,1-1 0 0 0,0 1 0 0 0,-1-1 0 0 0,1 1 1 0 0,-1 0-1 0 0,1 0 0 0 0,-1 0 0 0 0,0 0 0 0 0,1 0 0 0 0,-1 0 0 0 0,0 0 0 0 0,0 0 0 0 0,1 0 0 0 0,-1 1 0 0 0,0-1 0 0 0,0 1 0 0 0,1 2 1 0 0,4 9 131 0 0,-1 0 1 0 0,0 1 0 0 0,6 27 0 0 0,-1-3 24 0 0,2 0-17 0 0,19 62 279 0 0,-25-87-431 0 0,0-1 0 0 0,1 1 0 0 0,0-1 0 0 0,1 0 0 0 0,0 0 0 0 0,1-1 0 0 0,0 0 0 0 0,1-1 0 0 0,0 0 0 0 0,0 0 0 0 0,1-1 0 0 0,18 11 1 0 0,-8-6-104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1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80 2303 0 0,'12'-42'202'0'0,"-4"7"96"0"0,-7 33 1133 0 0,-1 2 489 0 0,0 0 96 0 0,0 0-215 0 0,0 0-987 0 0,0 0-433 0 0,-1 1-86 0 0,-11 15-171 0 0,2 0 1 0 0,0 1-1 0 0,1 0 0 0 0,0 0 1 0 0,1 1-1 0 0,2 0 1 0 0,-1 0-1 0 0,2 1 1 0 0,1 0-1 0 0,0 0 1 0 0,1 0-1 0 0,1 0 0 0 0,1 0 1 0 0,2 23-1 0 0,0-34-58 0 0,0 1 0 0 0,1-1 0 0 0,0 0 0 0 0,1 0 0 0 0,-1 0 0 0 0,2-1 0 0 0,-1 1 0 0 0,1-1 0 0 0,0 0 0 0 0,1 0 0 0 0,-1 0 0 0 0,1 0 0 0 0,1-1 0 0 0,-1 0 0 0 0,8 6-1 0 0,9 7 144 0 0,0-1-1 0 0,46 27 0 0 0,-64-42-202 0 0,6 5-448 0 0,-8-6 221 0 0,-1 0-610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1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3 84 11055 0 0,'5'-34'782'0'0,"-2"23"432"0"0,-1 0 0 0 0,0-16 0 0 0,-2 29-1146 0 0,-1 0 0 0 0,1-1-1 0 0,-1 1 1 0 0,0 0-1 0 0,1 0 1 0 0,-1 0 0 0 0,-2 2-1 0 0,-3 7-1 0 0,-68 167-58 0 0,67-160-37 0 0,0 0 1 0 0,-2-1-1 0 0,0-1 0 0 0,-1 1 1 0 0,0-1-1 0 0,-2-1 0 0 0,-12 15 1 0 0,14-21 41 0 0,0 1 1 0 0,0-1-1 0 0,-1-1 0 0 0,0 0 1 0 0,-1 0-1 0 0,1-1 1 0 0,-1-1-1 0 0,-1 0 1 0 0,1 0-1 0 0,-21 5 1 0 0,-268 79 848 0 0,109-31-750 0 0,48-26-52 0 0,139-30-62 0 0,4-3-4 0 0,0 1 0 0 0,-1-1 0 0 0,1 1 0 0 0,0-1 0 0 0,-1 1 0 0 0,1-1 0 0 0,0 0 0 0 0,-1 0 0 0 0,1 0 0 0 0,-1 0 0 0 0,1 0 0 0 0,0 0 0 0 0,-1 0 0 0 0,-1 0 0 0 0,13-13-200 0 0,-2 6 136 0 0,1 1 0 0 0,0 0 0 0 0,1 0 0 0 0,-1 1 0 0 0,20-8 0 0 0,-9 4 60 0 0,6-2 167 0 0,1 2-1 0 0,0 1 0 0 0,29-5 1 0 0,-54 12 83 0 0,-2 1-95 0 0,1 1-132 0 0,-1-1-1 0 0,1 1 1 0 0,-1 0 0 0 0,1-1-1 0 0,-1 1 1 0 0,1 0 0 0 0,-1 0-1 0 0,0-1 1 0 0,1 1 0 0 0,-1 0-1 0 0,0 0 1 0 0,0 1 0 0 0,1-1 11 0 0,0 11 50 0 0,-2-8-71 0 0,0-1 1 0 0,-1 1 0 0 0,1-1-1 0 0,-1 0 1 0 0,0 0 0 0 0,0 1 0 0 0,0-1-1 0 0,0-1 1 0 0,-1 1 0 0 0,-4 4 0 0 0,-2 2 78 0 0,-20 13 1 0 0,15-11-51 0 0,-1 0 0 0 0,2 1 0 0 0,0 0 0 0 0,0 1 0 0 0,-12 16 0 0 0,22-23-32 0 0,-1 0 0 0 0,1 0-1 0 0,1 0 1 0 0,-1 0 0 0 0,1 0 0 0 0,0 1-1 0 0,0-1 1 0 0,0 9 0 0 0,-4 57 6 0 0,4-50 1 0 0,-1 36 154 0 0,-13 59 1 0 0,12-97-119 0 0,-1 0 1 0 0,-1 0 0 0 0,0 0 0 0 0,-2 0 0 0 0,-1-1-1 0 0,-14 24 1 0 0,-4 2-51 0 0,-44 65-46 0 0,63-99-18 0 0,-1 0 0 0 0,-19 18-1 0 0,25-26 24 0 0,0 0 0 0 0,0-1 1 0 0,0 0-1 0 0,-1 1 0 0 0,1-1 0 0 0,-1 0 0 0 0,1-1 0 0 0,-1 1 0 0 0,0-1 1 0 0,1 0-1 0 0,-1 1 0 0 0,0-2 0 0 0,0 1 0 0 0,-5 0 0 0 0,8-1-172 0 0,1 0 1 0 0,-1 0-1 0 0,0 0 0 0 0,1 0 0 0 0,-1 0 0 0 0,1 0 1 0 0,-1 0-1 0 0,0-1 0 0 0,1 1 0 0 0,-1 0 0 0 0,1 0 1 0 0,-1-1-1 0 0,1 1 0 0 0,-1 0 0 0 0,1-1 0 0 0,-1 1 1 0 0,0-1-1 0 0,-1 0-838 0 0,-6-8-4368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2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0 7055 0 0,'0'0'323'0'0,"0"0"-8"0"0,-2 1-205 0 0,0 0 92 0 0,0 0 0 0 0,-1-1-1 0 0,1 1 1 0 0,-1-1 0 0 0,1 1-1 0 0,-1-1 1 0 0,1 0 0 0 0,-1 0 0 0 0,1 0-1 0 0,-1 0 1 0 0,-2 0 0 0 0,-7-2 1771 0 0,4 2-1611 0 0,6 0-2 0 0,2 0-6 0 0,0 0-28 0 0,-2 1-7 0 0,1 0-248 0 0,-1-1 0 0 0,1 1 0 0 0,-1 0-1 0 0,1 0 1 0 0,-1 0 0 0 0,1 1 0 0 0,-1-1 0 0 0,1 0 0 0 0,0 1 0 0 0,0-1-1 0 0,0 0 1 0 0,0 1 0 0 0,0-1 0 0 0,0 1 0 0 0,0 0 0 0 0,0-1 0 0 0,-1 4 0 0 0,1-1-72 0 0,-1-1 1 0 0,0 0 0 0 0,0 0-1 0 0,0 0 1 0 0,0 0 0 0 0,-4 3-1 0 0,-11 11 1 0 0,0 0 0 0 0,2 2 0 0 0,-17 22 0 0 0,15-19 0 0 0,15-18 3 0 0,-2 1-7 0 0,-12 3 59 0 0,7-4-31 0 0,7-3 40 0 0,2-1 18 0 0,3 14 206 0 0,-2-13-261 0 0,0 1-1 0 0,-1-1 0 0 0,1 0 1 0 0,0 1-1 0 0,0-1 1 0 0,0 0-1 0 0,0 0 0 0 0,0 1 1 0 0,0-1-1 0 0,0 0 1 0 0,1 0-1 0 0,-1 0 0 0 0,0-1 1 0 0,1 1-1 0 0,-1 0 1 0 0,0 0-1 0 0,1-1 0 0 0,-1 1 1 0 0,1 0-1 0 0,-1-1 1 0 0,1 0-1 0 0,1 1 0 0 0,6 0 78 0 0,0 1-1 0 0,16-1 1 0 0,-15-1-80 0 0,16 2-32 0 0,0 1 1 0 0,44 11 0 0 0,-44-11-683 0 0,-24-3-14 0 0,1 0-887 0 0,9 0-3432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2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2895 0 0,'5'-19'576'0'0,"0"10"112"0"0,1 1-552 0 0,4 3-136 0 0,2 3 0 0 0,-12 2-5704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3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0 5983 0 0,'0'-2'464'0'0,"-1"-19"-26"0"0,0 18 918 0 0,1 3 468 0 0,0 0 89 0 0,0 0-250 0 0,0 0-1149 0 0,0 0-542 0 0,0 0-145 0 0,3 2-326 0 0,0 0 417 0 0,1 0-1 0 0,0 0 0 0 0,-1 0 1 0 0,1 0-1 0 0,0-1 1 0 0,0 0-1 0 0,0 0 0 0 0,0 0 1 0 0,1 0-1 0 0,-1-1 1 0 0,0 1-1 0 0,0-1 0 0 0,8-1 1 0 0,7 0-661 0 0,35-9 0 0 0,-11 2 353 0 0,3 1 489 0 0,-1 3 0 0 0,73 3-1 0 0,-93 3-98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2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3 5983 0 0,'0'0'5447'0'0,"0"-1"-4139"0"0,-4-12-61 0 0,0 0 1 0 0,2 0-1 0 0,0 0 0 0 0,-1-16 1 0 0,2 13-537 0 0,2 1 1 0 0,0-1 0 0 0,4-23-1 0 0,-3 27-620 0 0,1 0 0 0 0,1-1 0 0 0,0 2-1 0 0,0-1 1 0 0,1 0 0 0 0,1 1 0 0 0,0 0 0 0 0,0 0 0 0 0,1 0-1 0 0,0 1 1 0 0,14-14 0 0 0,-11 15-153 0 0,1 0 0 0 0,0 0 0 0 0,0 1 1 0 0,15-7-1 0 0,51-24-1008 0 0,-65 34 856 0 0,24-10-1217 0 0,68-18 1 0 0,-89 29 615 0 0,15-4-5596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3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3823 0 0,'0'-4'120'0'0,"-1"1"0"0"0,1-1 0 0 0,0 1 0 0 0,0-1 0 0 0,1 1 0 0 0,-1 0 0 0 0,1-1 0 0 0,-1 1 0 0 0,1-1 0 0 0,0 1 0 0 0,0 0 0 0 0,2-4 0 0 0,-2 5 330 0 0,21 3 1047 0 0,-3-1-1326 0 0,20-2-1 0 0,-20 1-270 0 0,0 1 1 0 0,25 2-1 0 0,25 0-129 0 0,-32-4-288 0 0,0-2 0 0 0,-1-1-1 0 0,70-20 1 0 0,-85 18-662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5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66 1839 0 0,'0'0'192'0'0,"0"0"134"0"0,-2 1 52 0 0,0-1-247 0 0,-12 12 514 0 0,-20 11-203 0 0,19-14 470 0 0,-9-2 2486 0 0,23-6-2450 0 0,1-1-185 0 0,0 0-82 0 0,0 0-10 0 0,0 0-30 0 0,0 0-101 0 0,0 0-41 0 0,0 0-10 0 0,0 0-34 0 0,0 0-139 0 0,11-2 107 0 0,-8 1-345 0 0,19-5 70 0 0,0-1-1 0 0,35-16 1 0 0,-24 9-115 0 0,-10 4-7 0 0,-12 4-15 0 0,0 2 1 0 0,16-5-1 0 0,-4-1-44 0 0,-19 8 22 0 0,0 0 0 0 0,0 1 0 0 0,1-1 1 0 0,-1 1-1 0 0,7-2 0 0 0,3 1-7 0 0,-1 0 0 0 0,16-5 0 0 0,-17 5 7 0 0,0 0 0 0 0,-1 2 0 0 0,1-1 0 0 0,0 1 0 0 0,0 1 0 0 0,22 4 0 0 0,-29-5 14 0 0,9 4-24 0 0,1 0 1 0 0,0 0-1 0 0,-1 2 1 0 0,21 10 0 0 0,-4-3 58 0 0,-26-11-32 0 0,-3-2-14 0 0,0 1 1 0 0,0 0-1 0 0,0 0 1 0 0,0 0-1 0 0,0 0 1 0 0,0 0-1 0 0,0 0 0 0 0,-1 0 1 0 0,4 3-1 0 0,1 3-8 0 0,-6-6 16 0 0,0 0 0 0 0,0 0 0 0 0,0 1 0 0 0,0-1 0 0 0,0 0 0 0 0,0 0 0 0 0,0 0 0 0 0,-1 1 0 0 0,1-1 0 0 0,0 0 0 0 0,-1 0 0 0 0,1 0 0 0 0,-1 1 0 0 0,1-1 0 0 0,-1 0 0 0 0,1 0 0 0 0,-1 0 0 0 0,0 0 0 0 0,0 0 0 0 0,1 0 0 0 0,-1 0 0 0 0,0-1 0 0 0,0 1 0 0 0,0 0 0 0 0,-1 1 0 0 0,-4 2 0 0 0,0 0 0 0 0,-12 7 0 0 0,-43 25-37 0 0,-18 9-182 0 0,-32 13-151 0 0,-40 19-22 0 0,137-71 421 0 0,0-1 0 0 0,0-1 1 0 0,-1 0-1 0 0,-22 3 0 0 0,35-7 130 0 0,2 0-6 0 0,0 0 10 0 0,0 0 44 0 0,0 0 17 0 0,0 0 6 0 0,3-1-10 0 0,6-3-155 0 0,0 1-1 0 0,1 0 1 0 0,-1 0-1 0 0,1 1 0 0 0,0 1 1 0 0,-1-1-1 0 0,1 2 1 0 0,14 0-1 0 0,-4-1-64 0 0,-16 1 0 0 0,0 0 0 0 0,1 0 0 0 0,-1 0 0 0 0,0 0 0 0 0,0 1 0 0 0,6 1 0 0 0,-5 0 0 0 0,0 0 0 0 0,0 0 0 0 0,0 1 0 0 0,0 0 0 0 0,-1 0 0 0 0,1 0 0 0 0,6 7 0 0 0,-8-9 0 0 0,-1 1 0 0 0,1 0 0 0 0,-1 0 0 0 0,0 0 0 0 0,0 0 0 0 0,0 0 0 0 0,0 0 0 0 0,-1 1 0 0 0,1-1 0 0 0,0 1 0 0 0,-1-1 0 0 0,2 5 0 0 0,1 2 0 0 0,2 3 0 0 0,1 3 0 0 0,0 0 0 0 0,-4-1 0 0 0,-3 2 0 0 0,-1-13 1 0 0,0 1 0 0 0,0 0 1 0 0,-1-1-1 0 0,1 1 0 0 0,-1-1 0 0 0,0 0 0 0 0,1 0 0 0 0,-2 0 0 0 0,1 0 0 0 0,0 0 0 0 0,-3 3 0 0 0,-3 2 9 0 0,-1-1 0 0 0,-12 8 0 0 0,-8 8 14 0 0,16-11-6 0 0,-1-1 1 0 0,0-1-1 0 0,-17 9 0 0 0,-33 25-3 0 0,44-29-16 0 0,-27 16-1 0 0,27-20 122 0 0,0-1 1 0 0,0-1-1 0 0,-1-1 0 0 0,-33 9 0 0 0,46-15-72 0 0,-1-1 0 0 0,1 0 1 0 0,-1 0-1 0 0,1 0 0 0 0,-1-1 1 0 0,1-1-1 0 0,-1 0 0 0 0,1 0 1 0 0,-1 0-1 0 0,1-1 0 0 0,0 0 0 0 0,0-1 1 0 0,-1 0-1 0 0,2 0 0 0 0,-9-5 1 0 0,4 1 251 0 0,0-2 1 0 0,0 1 0 0 0,1-2 0 0 0,0 0-1 0 0,1 0 1 0 0,0-1 0 0 0,0 0-1 0 0,-8-14 1 0 0,16 20-250 0 0,-1 0-1 0 0,1 0 0 0 0,1 0 1 0 0,-1 0-1 0 0,1 0 1 0 0,0 0-1 0 0,0-1 1 0 0,0 1-1 0 0,1 0 0 0 0,0-9 1 0 0,0 12-130 0 0,0 2-62 0 0,0 0-19 0 0,0 0-112 0 0,0 0-443 0 0,0 4-189 0 0,0-1 736 0 0,0 7-441 0 0,0 1-1 0 0,0-1 1 0 0,1 1 0 0 0,1-1 0 0 0,0 1 0 0 0,0-1 0 0 0,5 12 0 0 0,4 0-2838 0 0,1 1-893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6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45 10135 0 0,'-5'-2'343'0'0,"-18"-5"475"0"0,17 6-733 0 0,3 0 768 0 0,3 1 278 0 0,0 0 47 0 0,0 0-126 0 0,0 0-554 0 0,0 0-245 0 0,3 2-49 0 0,2-1-167 0 0,0 1 1 0 0,0-1-1 0 0,0 0 0 0 0,0 0 1 0 0,0 0-1 0 0,0-1 0 0 0,0 0 1 0 0,0 1-1 0 0,0-2 0 0 0,9 0 1 0 0,8-4 51 0 0,26-7-1 0 0,-22 5 23 0 0,104-30 327 0 0,50-13 759 0 0,-131 39-584 0 0,86-8 0 0 0,-112 18-649 0 0,0 1 1 0 0,0 1 0 0 0,0 1-1 0 0,0 2 1 0 0,0 0-1 0 0,-1 1 1 0 0,1 1 0 0 0,40 17-1 0 0,-16 3-3201 0 0,-28-15-2902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6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2303 0 0,'0'0'583'0'0,"0"0"1608"0"0,2 3 706 0 0,4 4-1681 0 0,0 1-1 0 0,-1 0 1 0 0,0 0-1 0 0,0 0 1 0 0,4 10-1 0 0,16 50-859 0 0,3 6-149 0 0,4-15 338 0 0,-31-56-512 0 0,0-1 0 0 0,0 0 0 0 0,-1 1 0 0 0,0-1 0 0 0,1 1 0 0 0,-1-1 0 0 0,0 1 0 0 0,0-1 1 0 0,0 0-1 0 0,-1 4 0 0 0,0 1 17 0 0,0 1-30 0 0,0-1 0 0 0,-1 1 0 0 0,0 0 1 0 0,0-1-1 0 0,-1 1 0 0 0,0-1 1 0 0,0 0-1 0 0,0 0 0 0 0,-1 0 1 0 0,-6 7-1 0 0,-3 5 40 0 0,-2-2-1 0 0,-20 21 1 0 0,-110 125-1269 0 0,139-156 987 0 0,0 0 1 0 0,1 1 0 0 0,0 0-1 0 0,0 0 1 0 0,1 1-1 0 0,0-1 1 0 0,0 1-1 0 0,1 0 1 0 0,1 0 0 0 0,-1 0-1 0 0,1 0 1 0 0,-1 14-1 0 0,3-20-382 0 0,0-3-32 0 0,3 0-656 0 0,9 4-2608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7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270 10623 0 0,'0'0'488'0'0,"-1"-1"-12"0"0,0-1-320 0 0,-1 0-1 0 0,1 0 1 0 0,-1-1-1 0 0,1 1 0 0 0,0-1 1 0 0,0 1-1 0 0,0-1 0 0 0,0 0 1 0 0,0 1-1 0 0,1-1 1 0 0,-1 0-1 0 0,1 1 0 0 0,0-1 1 0 0,0 0-1 0 0,0-3 1 0 0,0 3 323 0 0,0 2 441 0 0,18-12 533 0 0,51-25-713 0 0,-45 26-703 0 0,-14 8-30 0 0,0 0 1 0 0,0 1-1 0 0,19-4 0 0 0,16-6 28 0 0,45-23-26 0 0,-24 8 19 0 0,74-19-1 0 0,-126 43-27 0 0,0 1 0 0 0,1 0 0 0 0,0 0 0 0 0,-1 2 0 0 0,27 0 0 0 0,-40 1 0 0 0,0 0 0 0 0,0 0 0 0 0,0 1 0 0 0,1-1 0 0 0,-1 0 0 0 0,0 1 0 0 0,0-1 0 0 0,0 1 0 0 0,0-1 0 0 0,2 2 0 0 0,-1 0-7 0 0,1 0 0 0 0,-1 1 0 0 0,0-1 0 0 0,1 0-1 0 0,-1 1 1 0 0,-1-1 0 0 0,1 1 0 0 0,0 0 0 0 0,-1 0 0 0 0,1 0-1 0 0,-1 0 1 0 0,1 3 0 0 0,0 0-7 0 0,0 1 1 0 0,-1-1-1 0 0,0 1 0 0 0,0-1 0 0 0,-1 11 1 0 0,-1 4-1 0 0,-2-1 1 0 0,-7 36-1 0 0,6-43-35 0 0,0 0-1 0 0,0-1 1 0 0,-1 1 0 0 0,-1-1-1 0 0,0 0 1 0 0,0-1-1 0 0,-1 1 1 0 0,-1-1 0 0 0,-10 12-1 0 0,5-9-119 0 0,0-1 1 0 0,-1 0-1 0 0,-1-1 0 0 0,0 0 0 0 0,-32 18 1 0 0,36-25 146 0 0,0 0 1 0 0,0-1-1 0 0,-15 4 1 0 0,-6 2-3 0 0,-18 6 108 0 0,27-9 14 0 0,0 1-1 0 0,-27 13 0 0 0,-63 44 279 0 0,79-45-296 0 0,22-15-77 0 0,1 2-1 0 0,-13 9 1 0 0,3 0-3 0 0,-55 42 0 0 0,62-48 25 0 0,-20 20 1 0 0,22-19-14 0 0,-24 18 0 0 0,20-16 32 0 0,13-10-43 0 0,-1 0 1 0 0,0 0 0 0 0,1 0 0 0 0,-1-1 0 0 0,-1 1 0 0 0,1-1 0 0 0,0 0-1 0 0,0 0 1 0 0,-1 0 0 0 0,-4 0 0 0 0,9-1 1 0 0,0-1 1 0 0,-1 0-1 0 0,1 0 1 0 0,0 0-1 0 0,0 0 1 0 0,0 0-1 0 0,-1 0 0 0 0,1 0 1 0 0,0 1-1 0 0,0-1 1 0 0,0 0-1 0 0,-1 0 1 0 0,1 0-1 0 0,0 0 0 0 0,0 0 1 0 0,-1 0-1 0 0,1 0 1 0 0,0 0-1 0 0,0 0 1 0 0,-1 0-1 0 0,1 0 0 0 0,0-1 1 0 0,0 1-1 0 0,0 0 1 0 0,-1 0-1 0 0,1 0 1 0 0,0 0-1 0 0,0 0 0 0 0,0 0 1 0 0,-1 0-1 0 0,1 0 1 0 0,0-1-1 0 0,0 1 1 0 0,0 0-1 0 0,0 0 1 0 0,-1 0-1 0 0,1 0 0 0 0,0-1 1 0 0,0 1-1 0 0,0 0 1 0 0,0 0-1 0 0,0 0 1 0 0,0-1-1 0 0,0 1 0 0 0,0 0 1 0 0,-1 0-1 0 0,1-1 1 0 0,0 1-1 0 0,0 0 1 0 0,0 0-1 0 0,0-1 0 0 0,0 1 1 0 0,0 0-1 0 0,0 0 1 0 0,0 0-1 0 0,0-1 1 0 0,0 1-1 0 0,1 0 0 0 0,-1 0 1 0 0,0-1-1 0 0,0 1 1 0 0,0 0-1 0 0,0 0 1 0 0,0 0-1 0 0,0-1 1 0 0,0 1-1 0 0,1 0 0 0 0,-1 0 1 0 0,9-15 143 0 0,-2 10-97 0 0,1-1 0 0 0,0 1-1 0 0,0 0 1 0 0,0 1 0 0 0,0 0 0 0 0,1 0 0 0 0,0 1 0 0 0,0 0 0 0 0,0 0-1 0 0,0 1 1 0 0,0 0 0 0 0,0 1 0 0 0,16-1 0 0 0,-10 2-45 0 0,-1 1 0 0 0,1 1 0 0 0,-1 0 0 0 0,1 0 0 0 0,-1 2 1 0 0,0 0-1 0 0,0 0 0 0 0,14 8 0 0 0,-15-7-2 0 0,1 1 0 0 0,0-2 0 0 0,0 0 0 0 0,0-1 0 0 0,1 0 0 0 0,-1-1 0 0 0,30 1 0 0 0,-17-4 35 0 0,1-1 1 0 0,-1-1-1 0 0,1-1 0 0 0,43-13 1 0 0,-55 14-35 0 0,0 0 1 0 0,0 0-1 0 0,0 2 1 0 0,0 0-1 0 0,0 1 1 0 0,1 0-1 0 0,-1 2 0 0 0,0 0 1 0 0,0 0-1 0 0,0 2 1 0 0,30 10-1 0 0,-32-8-18 0 0,-4 2-56 0 0,-8-7 2 0 0,-2 2-28 0 0,2 0-175 0 0,0 2 388 0 0,-2 0-5588 0 0,0-5 88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8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375 0 0,'2'-1'66'0'0,"22"-15"-54"0"0,2-2 268 0 0,-5 10 3205 0 0,-15 6-2370 0 0,7 0 1154 0 0,-10 2-2125 0 0,-1 0 0 0 0,1 1-1 0 0,0 0 1 0 0,-1-1-1 0 0,1 1 1 0 0,-1 0 0 0 0,4 2-1 0 0,2 1-143 0 0,-6-3 0 0 0,0 0 0 0 0,0 0 0 0 0,1 0 0 0 0,-1 0 0 0 0,0 0 0 0 0,0 0 0 0 0,0 1 0 0 0,-1-1 0 0 0,1 1 0 0 0,0 0 0 0 0,0-1 0 0 0,-1 1 0 0 0,1 0 0 0 0,-1 0 0 0 0,0 0 0 0 0,1 0 0 0 0,1 4 0 0 0,17 28 624 0 0,-8-1 348 0 0,1-1-1 0 0,2-1 0 0 0,31 48 0 0 0,-14-31-580 0 0,54 60 0 0 0,-58-78-368 0 0,1-1-1 0 0,2-2 1 0 0,1-1 0 0 0,1-2-1 0 0,1-1 1 0 0,0-1 0 0 0,69 30-1 0 0,-86-43-18 0 0,26 18 0 0 0,6 3 74 0 0,-22-14 79 0 0,-20-11-92 0 0,0 0 0 0 0,1-1-1 0 0,-1-1 1 0 0,1 1-1 0 0,8 2 1 0 0,-15-6-59 0 0,-1 0 0 0 0,1 0 0 0 0,-1 1 0 0 0,1-1 0 0 0,-1 0 0 0 0,1 0 0 0 0,-1 0 0 0 0,1 1 0 0 0,-1-1 0 0 0,1 0-1 0 0,-1 1 1 0 0,1-1 0 0 0,-1 0 0 0 0,1 1 0 0 0,-1-1 0 0 0,0 1 0 0 0,1-1 0 0 0,-1 1 0 0 0,0-1 0 0 0,1 1 0 0 0,0 0 14 0 0,0 1-72 0 0,-7 11-1332 0 0,-2-2 532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49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9 32 14079 0 0,'-1'-2'646'0'0,"-12"-26"327"0"0,13 26-505 0 0,0 2 151 0 0,0 0 21 0 0,0 0-80 0 0,1 6-333 0 0,1-2-246 0 0,2 14 13 0 0,3 51-335 0 0,-6-60 219 0 0,-1 0 0 0 0,0 0 0 0 0,0 0 0 0 0,-3 16 0 0 0,2-18 85 0 0,0-3 23 0 0,0-1 1 0 0,0 1-1 0 0,0-1 0 0 0,0 1 1 0 0,-1-1-1 0 0,1 0 0 0 0,-1 0 0 0 0,-3 4 1 0 0,1 0 8 0 0,-11 17 32 0 0,-27 33-1 0 0,-2 3 81 0 0,-12 18 238 0 0,-80 85 0 0 0,88-106-275 0 0,-1-5-250 0 0,-59 50 0 0 0,103-99 78 0 0,1 0-1 0 0,0 1 0 0 0,0-1 1 0 0,-1-1-1 0 0,0 1 0 0 0,0-1 1 0 0,1 0-1 0 0,-1 0 0 0 0,0 0 1 0 0,-1 0-1 0 0,-7 1 0 0 0,10-3-261 0 0,3-15-240 0 0,4-2 316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5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96 10135 0 0,'1'-11'572'0'0,"0"0"-1"0"0,5-19 0 0 0,-5 27-302 0 0,0 0-1 0 0,0 0 1 0 0,0 0 0 0 0,0 0-1 0 0,1 0 1 0 0,-1 0 0 0 0,1 0-1 0 0,0 1 1 0 0,0-1-1 0 0,0 0 1 0 0,0 1 0 0 0,0 0-1 0 0,5-4 1 0 0,-5 5-40 0 0,0 1-42 0 0,6 1-160 0 0,-5 1-87 0 0,2 7-34 0 0,-5-9 90 0 0,0 1 0 0 0,0 0 0 0 0,1-1 0 0 0,-1 1-1 0 0,0 0 1 0 0,0-1 0 0 0,0 1 0 0 0,0 0 0 0 0,0-1-1 0 0,0 1 1 0 0,0 0 0 0 0,0-1 0 0 0,0 1 0 0 0,0 0 0 0 0,0-1-1 0 0,0 1 1 0 0,-1 0 0 0 0,1 0 0 0 0,-1 2-1 0 0,1 1-1 0 0,-1 0-1 0 0,1 0 1 0 0,-1-1-1 0 0,0 1 1 0 0,0 0-1 0 0,0 0 0 0 0,-1-1 1 0 0,1 1-1 0 0,-1-1 1 0 0,-3 6-1 0 0,1-3 7 0 0,-36 54 0 0 0,36-54 0 0 0,-9 18 0 0 0,6-6 148 0 0,1-1 0 0 0,1 1 0 0 0,1 0 0 0 0,-2 22 0 0 0,5-27-125 0 0,1-2 20 0 0,1-1-22 0 0,0-9-17 0 0,0 1 0 0 0,-1-1 0 0 0,1 1 0 0 0,0-1 0 0 0,0 1 0 0 0,0-1 0 0 0,0 0 0 0 0,0 0 0 0 0,1 1 0 0 0,-1-1 0 0 0,0 0 0 0 0,3 2 0 0 0,0 0 9 0 0,5 5 7 0 0,-8-6-12 0 0,1-1 1 0 0,-1 1-1 0 0,1-1 0 0 0,-1 0 0 0 0,1 0 1 0 0,0 1-1 0 0,-1-1 0 0 0,4 1 1 0 0,41 11-43 0 0,-36-11 13 0 0,-8-1-956 0 0,-2-1-346 0 0,0 0-70 0 0,0 0-14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5:50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9 17015 0 0,'-1'-33'752'0'0,"1"17"160"0"0,3 5-728 0 0,-3 11-184 0 0,6-8 0 0 0,-6 8-7528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35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799 919 0 0,'0'0'216'0'0,"0"0"571"0"0,-1 2 248 0 0,-4 16 828 0 0,-10 25 0 0 0,9-29-1650 0 0,-1-1 0 0 0,0 1 0 0 0,-1-1-1 0 0,-15 19 1 0 0,22-31-165 0 0,-1 1-1 0 0,1-1 1 0 0,-1 1 0 0 0,0-1-1 0 0,1 0 1 0 0,-1 0-1 0 0,0 0 1 0 0,-2 1-1 0 0,2-1 229 0 0,2-1 251 0 0,0 0 106 0 0,0 0 27 0 0,-1 0 125 0 0,-7 0-270 0 0,6-2 2361 0 0,3 0-2759 0 0,0-1 0 0 0,-1 1 0 0 0,1 0 0 0 0,0 0-1 0 0,0-1 1 0 0,1 1 0 0 0,-1 0 0 0 0,0 0 0 0 0,1 0-1 0 0,-1 0 1 0 0,1 0 0 0 0,3-2 0 0 0,1 0-32 0 0,0 0 1 0 0,0 0 0 0 0,0 1-1 0 0,1 0 1 0 0,7-3-1 0 0,10-1-85 0 0,-21 6 0 0 0,-1 0 0 0 0,0 1 0 0 0,0-1 0 0 0,0 0 0 0 0,0 0 0 0 0,1-1 0 0 0,-2 1 0 0 0,1 0 0 0 0,0-1 0 0 0,0 1 0 0 0,2-3 0 0 0,40-33 444 0 0,77-84-1 0 0,-51 49-166 0 0,2-4-301 0 0,88-120-1 0 0,-143 176-254 0 0,-16 19 165 0 0,-1 1 8 0 0,0 0 2 0 0,0 0 3 0 0,-2 2 25 0 0,-5 3 63 0 0,1 1 0 0 0,-1 0 0 0 0,1 0 0 0 0,1 1 1 0 0,-1 0-1 0 0,1 0 0 0 0,0 0 0 0 0,0 0 0 0 0,1 1 0 0 0,0 0 1 0 0,-3 9-1 0 0,4-9 30 0 0,1-1 1 0 0,0 1-1 0 0,0 0 1 0 0,0-1-1 0 0,1 1 1 0 0,0 0-1 0 0,1 0 1 0 0,0 0-1 0 0,0 0 1 0 0,1 0-1 0 0,0 0 1 0 0,3 14-1 0 0,-2-18-4 0 0,0 1 1 0 0,0 0-1 0 0,0 0 0 0 0,1-1 0 0 0,0 1 0 0 0,0-1 1 0 0,0 0-1 0 0,1 0 0 0 0,-1 0 0 0 0,1 0 0 0 0,0-1 1 0 0,0 1-1 0 0,0-1 0 0 0,6 3 0 0 0,7 4 51 0 0,0-1 0 0 0,27 10-1 0 0,-34-15-41 0 0,-3-2-6 0 0,21 8-19 0 0,-24-8-18 0 0,0 0 0 0 0,0 0 1 0 0,0 0-1 0 0,0 1 0 0 0,0 0 0 0 0,0-1 0 0 0,-1 1 0 0 0,4 4 0 0 0,-1 1-24 0 0,0-1-1 0 0,-1 1 0 0 0,0-1 1 0 0,6 14-1 0 0,-9-17-20 0 0,4 4 71 0 0,-6-8 2 0 0,1 0 1 0 0,-1 0-1 0 0,1 1 0 0 0,0-1 1 0 0,-1 0-1 0 0,1 0 0 0 0,-1 0 1 0 0,1 0-1 0 0,0 0 1 0 0,-1 0-1 0 0,1 0 0 0 0,0 0 1 0 0,-1 0-1 0 0,1 0 0 0 0,0 0 1 0 0,-1 0-1 0 0,1 0 1 0 0,-1 0-1 0 0,1 0 0 0 0,0-1 1 0 0,0 1-1 0 0,0-1 11 0 0,4 0 83 0 0,-1-1 0 0 0,0 0 0 0 0,1 0 1 0 0,-1 0-1 0 0,0-1 0 0 0,0 1 0 0 0,0-1 0 0 0,0 0 0 0 0,3-4 1 0 0,30-32 856 0 0,-34 36-935 0 0,41-45 380 0 0,-26 31-351 0 0,-1-2 1 0 0,28-40-1 0 0,-28 31-187 0 0,-1-1 0 0 0,-2-1-1 0 0,0 0 1 0 0,-2-1 0 0 0,-2 0-1 0 0,-1-1 1 0 0,10-63 0 0 0,-12 36-178 0 0,-5 31 74 0 0,2 0 0 0 0,1 0-1 0 0,10-32 1 0 0,-14 56 70 0 0,0 1-1 0 0,1 0 1 0 0,-1-1-1 0 0,1 1 1 0 0,0 0-1 0 0,0 0 1 0 0,0 0-1 0 0,0 0 1 0 0,1 1-1 0 0,-1-1 1 0 0,1 1-1 0 0,0-1 0 0 0,4-2 1 0 0,5-3-1018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2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2 37 10591 0 0,'6'-9'566'0'0,"14"-18"7390"0"0,-29 41-6705 0 0,-14 21-1689 0 0,-3-1 567 0 0,8-13-11 0 0,2 2 0 0 0,0 0 0 0 0,-20 40 0 0 0,-102 290 282 0 0,93-226-406 0 0,-58 148-2702 0 0,102-274 2628 0 0,-10 24-1376 0 0,2-11-3264 0 0,1-5-438 0 0</inkml:trace>
  <inkml:trace contextRef="#ctx0" brushRef="#br0" timeOffset="1">20 497 7831 0 0,'-1'2'603'0'0,"-1"1"-637"0"0,0 0 167 0 0,-1 0 0 0 0,1 0 1 0 0,0 0-1 0 0,1 0 0 0 0,-1 1 1 0 0,-1 5-1 0 0,2-8 7 0 0,1 0 0 0 0,0 0 1 0 0,0 0-1 0 0,0 0 0 0 0,0 0 0 0 0,0 0 1 0 0,0 0-1 0 0,0 0 0 0 0,0 0 1 0 0,1 0-1 0 0,-1 0 0 0 0,0 0 0 0 0,0 0 1 0 0,1-1-1 0 0,-1 1 0 0 0,1 0 1 0 0,-1 0-1 0 0,1 0 0 0 0,-1 0 0 0 0,1 0 1 0 0,-1-1-1 0 0,1 1 0 0 0,0 0 0 0 0,0-1 1 0 0,-1 1-1 0 0,1 0 0 0 0,0-1 1 0 0,0 1-1 0 0,0-1 0 0 0,-1 1 0 0 0,1-1 1 0 0,2 1-1 0 0,1 1 198 0 0,1-1 0 0 0,-1 1 0 0 0,1-1 0 0 0,0 0 0 0 0,0 0 0 0 0,-1-1 0 0 0,1 1 0 0 0,0-1 0 0 0,9-1 0 0 0,43-8 930 0 0,111-39 2022 0 0,-121 32-2694 0 0,0 2 0 0 0,90-14 0 0 0,-134 28-767 0 0,1 0-1 0 0,-1 0 1 0 0,0 0-1 0 0,0 0 1 0 0,1 0-1 0 0,-1 1 1 0 0,0 0-1 0 0,3 0 0 0 0,-4 0-805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35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 9815 0 0,'0'0'448'0'0,"0"0"-6"0"0,-1 2-285 0 0,-3 2 1 0 0,1 1 0 0 0,0 0 0 0 0,1 0 0 0 0,-1 1 0 0 0,1-1 0 0 0,0 0 0 0 0,0 1 0 0 0,1 0 0 0 0,-1-1 0 0 0,1 1 0 0 0,1 0 0 0 0,-1-1 0 0 0,1 10 0 0 0,0-14-104 0 0,0 0 1 0 0,0-1-1 0 0,0 1 1 0 0,1 0-1 0 0,-1 0 1 0 0,0-1-1 0 0,1 1 0 0 0,-1 0 1 0 0,0-1-1 0 0,1 1 1 0 0,-1 0-1 0 0,1-1 0 0 0,-1 1 1 0 0,1 0-1 0 0,-1-1 1 0 0,1 1-1 0 0,0-1 1 0 0,-1 1-1 0 0,1-1 0 0 0,0 1 1 0 0,-1-1-1 0 0,1 0 1 0 0,1 1-1 0 0,0 0 89 0 0,0 0 1 0 0,0 0-1 0 0,0-1 1 0 0,0 1-1 0 0,0-1 0 0 0,0 1 1 0 0,4-1-1 0 0,7-1 257 0 0,1-1 0 0 0,-1 0 0 0 0,0-1-1 0 0,0-1 1 0 0,15-5 0 0 0,13-4 184 0 0,63-8 19 0 0,-44 10-625 0 0,-34 7-342 0 0,-23 3 183 0 0,-3 1-190 0 0,0 0-79 0 0,0 0-20 0 0,0 0-24 0 0,0 0-96 0 0,0 0-39 0 0,-12 0-599 0 0,-18-3 444 0 0,20 1 648 0 0,1 1 0 0 0,-1 0 0 0 0,1 1-1 0 0,-1 0 1 0 0,1 1 0 0 0,-1 0 0 0 0,-12 2 0 0 0,13 0 118 0 0,-5 1-27 0 0,-1 0 0 0 0,1 2-1 0 0,0-1 1 0 0,1 2 0 0 0,-18 10-1 0 0,-80 67 291 0 0,47-34-43 0 0,47-37 152 0 0,-22 22 1 0 0,34-29-108 0 0,0-1 0 0 0,0 1 0 0 0,0 0 0 0 0,1 1 0 0 0,0-1 0 0 0,0 1 0 0 0,-4 10 0 0 0,7-15-187 0 0,0 0-1 0 0,0 0 0 0 0,1 0 1 0 0,-1 1-1 0 0,1-1 0 0 0,-1 0 1 0 0,1 0-1 0 0,0 0 0 0 0,0 0 1 0 0,0 0-1 0 0,0 0 0 0 0,0 1 1 0 0,1-1-1 0 0,-1 0 1 0 0,0 0-1 0 0,1 0 0 0 0,0 0 1 0 0,-1 0-1 0 0,1 0 0 0 0,0 0 1 0 0,0 0-1 0 0,0 0 0 0 0,0 0 1 0 0,1-1-1 0 0,-1 1 0 0 0,0 0 1 0 0,1-1-1 0 0,-1 1 0 0 0,1-1 1 0 0,0 1-1 0 0,-1-1 0 0 0,1 0 1 0 0,3 2-1 0 0,0 0-27 0 0,1-1-1 0 0,-1 0 0 0 0,1 0 1 0 0,-1-1-1 0 0,1 1 1 0 0,-1-1-1 0 0,1 0 0 0 0,0-1 1 0 0,0 1-1 0 0,-1-1 1 0 0,11-1-1 0 0,22-6-52 0 0,58-16 0 0 0,-31 6-1710 0 0,-36 10-4015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36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27 8719 0 0,'0'0'399'0'0,"0"0"-4"0"0,-1-2-253 0 0,-9-13 17 0 0,9 14 310 0 0,0-1 1 0 0,0 1-1 0 0,0 0 1 0 0,-1-1-1 0 0,1 1 1 0 0,0 0-1 0 0,-1 0 0 0 0,1 0 1 0 0,-1 0-1 0 0,1 0 1 0 0,-1 0-1 0 0,1 0 0 0 0,-3 0 1 0 0,3 0-333 0 0,1 1-29 0 0,-2 2-21 0 0,1-1-86 0 0,0 0-1 0 0,-1 0 1 0 0,1 0-1 0 0,0 0 1 0 0,0 0 0 0 0,0 0-1 0 0,1 0 1 0 0,-1 1 0 0 0,0-1-1 0 0,0 0 1 0 0,1 1-1 0 0,-1-1 1 0 0,1 0 0 0 0,-1 1-1 0 0,1-1 1 0 0,-1 1 0 0 0,1-1-1 0 0,0 1 1 0 0,0-1-1 0 0,0 1 1 0 0,0 1 0 0 0,0 3-8 0 0,-2 14-16 0 0,3 27 1 0 0,0-14 13 0 0,0-25 70 0 0,0 0 0 0 0,0 0 0 0 0,1 0 0 0 0,5 12 0 0 0,-6-16-22 0 0,0-2 124 0 0,-1-2 28 0 0,0 0 7 0 0,0 0 18 0 0,2 1 68 0 0,1 0-218 0 0,0 0 1 0 0,-1 0-1 0 0,1 0 0 0 0,0 0 1 0 0,0-1-1 0 0,-1 0 0 0 0,1 1 0 0 0,0-1 1 0 0,0 0-1 0 0,0 0 0 0 0,-1 0 0 0 0,1-1 1 0 0,0 1-1 0 0,2-1 0 0 0,3-2 64 0 0,-1 1 0 0 0,-1-1 0 0 0,1-1 0 0 0,10-5 0 0 0,5-5-299 0 0,-1-1 0 0 0,0-1-1 0 0,20-20 1 0 0,-40 34-74 0 0,-1 2 3 0 0,0 0 0 0 0,0 0 23 0 0,1 0 208 0 0,-1 1 1 0 0,1-1 0 0 0,-1 0-1 0 0,0 0 1 0 0,1 0-1 0 0,-1 1 1 0 0,0-1 0 0 0,1 0-1 0 0,-1 0 1 0 0,0 1-1 0 0,1-1 1 0 0,-1 0 0 0 0,0 1-1 0 0,1-1 1 0 0,-1 0-1 0 0,0 1 1 0 0,0-1 0 0 0,0 0-1 0 0,1 1 1 0 0,-1-1-1 0 0,0 0 1 0 0,0 1 0 0 0,0-1-1 0 0,0 1 1 0 0,0-1-1 0 0,0 1 1 0 0,1-1 0 0 0,-1 0-1 0 0,0 1 1 0 0,0-1-1 0 0,0 1 1 0 0,-1 0 0 0 0,2 13-54 0 0,-5 85 1368 0 0,5-99-1233 0 0,0 1 1 0 0,0 0 0 0 0,0 0 0 0 0,0-1-1 0 0,0 1 1 0 0,0-1 0 0 0,0 1 0 0 0,0-1 0 0 0,3 1-1 0 0,-4-1-46 0 0,3 1 27 0 0,-1-1 0 0 0,1 1 0 0 0,0-1 0 0 0,-1 0 0 0 0,1 0 0 0 0,0 0 0 0 0,-1 0 0 0 0,1-1 0 0 0,0 1 0 0 0,-1-1 0 0 0,1 1 0 0 0,-1-1 0 0 0,1 0 0 0 0,-1 0 0 0 0,1 0 0 0 0,4-3 0 0 0,4-3 111 0 0,0-1 1 0 0,12-10-1 0 0,-12 9-36 0 0,43-38 136 0 0,92-102 0 0 0,-87 78-1202 0 0,77-122-1 0 0,-131 184 645 0 0,-5 7-4078 0 0,-10 10 3571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37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306 6879 0 0,'0'0'315'0'0,"2"-2"-7"0"0,58-44 1497 0 0,-52 41-871 0 0,-6 4-16 0 0,-2 1-98 0 0,0 0-41 0 0,0 0-10 0 0,2 0-46 0 0,-1 0-655 0 0,-1-1 0 0 0,1 1 1 0 0,0 0-1 0 0,-1 0 0 0 0,1 1 1 0 0,-1-1-1 0 0,1 0 0 0 0,0 0 0 0 0,-1 0 1 0 0,1 0-1 0 0,-1 0 0 0 0,1 1 0 0 0,-1-1 1 0 0,1 0-1 0 0,-1 0 0 0 0,1 1 0 0 0,-1-1 1 0 0,1 0-1 0 0,-1 1 0 0 0,1-1 1 0 0,-1 1-1 0 0,1-1 0 0 0,-1 1 0 0 0,0-1 1 0 0,1 1-1 0 0,-1-1 0 0 0,1 2 0 0 0,-1-1-15 0 0,0 0-1 0 0,1 0 0 0 0,-1 1 1 0 0,0-1-1 0 0,0 0 0 0 0,0 1 0 0 0,0-1 1 0 0,-1 0-1 0 0,1 0 0 0 0,0 1 0 0 0,0-1 1 0 0,-1 2-1 0 0,-1 2 1 0 0,0 0-1 0 0,0-1 1 0 0,-1 0 0 0 0,1 1 0 0 0,-1-1 0 0 0,0 0-1 0 0,-4 4 1 0 0,-1-2 201 0 0,1 0 0 0 0,-1-1-1 0 0,0 1 1 0 0,-1-2 0 0 0,1 1 0 0 0,-1-1 0 0 0,-15 4-1 0 0,0 2-368 0 0,-1-1-358 0 0,1-1 0 0 0,-46 8 0 0 0,66-15 472 0 0,-1-1 0 0 0,1 0 0 0 0,-1 1-1 0 0,1-1 1 0 0,0-1 0 0 0,-1 1 0 0 0,1-1-1 0 0,-1 0 1 0 0,1 0 0 0 0,0 0 0 0 0,0 0-1 0 0,0-1 1 0 0,-1 0 0 0 0,1 0 0 0 0,-5-3-1 0 0,1-1-160 0 0,0 0 0 0 0,1 0 0 0 0,-1-1-1 0 0,1 0 1 0 0,-9-13 0 0 0,15 19 79 0 0,0 0 1 0 0,0-1 0 0 0,0 1-1 0 0,1 0 1 0 0,-1-1-1 0 0,0 1 1 0 0,1-1-1 0 0,-1 1 1 0 0,1-1-1 0 0,0 1 1 0 0,-1-1-1 0 0,1 0 1 0 0,0 1-1 0 0,0-1 1 0 0,0 1 0 0 0,0-1-1 0 0,0 0 1 0 0,1 1-1 0 0,-1-1 1 0 0,0 1-1 0 0,1-1 1 0 0,-1 1-1 0 0,1-1 1 0 0,0 1-1 0 0,-1-1 1 0 0,1 1 0 0 0,0 0-1 0 0,2-3 1 0 0,0-1-140 0 0,1 0 1 0 0,1 0 0 0 0,-1 0 0 0 0,1 1 0 0 0,7-6-1 0 0,31-19-725 0 0,0 2 0 0 0,80-36 0 0 0,-119 61 932 0 0,199-85 348 0 0,-170 75 185 0 0,0 2-1 0 0,1 2 1 0 0,0 0-1 0 0,45-2 0 0 0,-63 9 17 0 0,0 0-1 0 0,26 4 1 0 0,-38-3-461 0 0,-1 1 0 0 0,1-1 0 0 0,-1 1 0 0 0,1 0 0 0 0,-1 0-1 0 0,0 0 1 0 0,1 0 0 0 0,-1 0 0 0 0,0 1 0 0 0,0 0 0 0 0,0 0 0 0 0,0-1 0 0 0,0 2 0 0 0,0-1 0 0 0,-1 0 0 0 0,1 1 0 0 0,-1-1 0 0 0,3 4 0 0 0,-4-3-47 0 0,0-1 0 0 0,0 1 0 0 0,0-1 0 0 0,0 1 0 0 0,-1 0 1 0 0,0-1-1 0 0,1 1 0 0 0,-1 0 0 0 0,0-1 0 0 0,0 1 0 0 0,-1 0 0 0 0,1-1 0 0 0,0 1 1 0 0,-1 0-1 0 0,0-1 0 0 0,1 1 0 0 0,-1-1 0 0 0,0 1 0 0 0,0-1 0 0 0,-1 1 0 0 0,-1 3 0 0 0,-2 1-4 0 0,0 1 0 0 0,0-1 0 0 0,-1 1 0 0 0,0-2-1 0 0,-7 8 1 0 0,-28 21 40 0 0,-48 32 0 0 0,1-17-51 0 0,24-15-144 0 0,37-19 9 0 0,-26 17-399 0 0,34-20-1145 0 0,-33 16 0 0 0,39-25-908 0 0,13-4 1617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38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76 9671 0 0,'9'-9'237'0'0,"0"0"0"0"0,0 1 0 0 0,1 1-1 0 0,0-1 1 0 0,0 1 0 0 0,0 1 0 0 0,1 0-1 0 0,19-7 1 0 0,-30 13-152 0 0,1-1-1 0 0,-1 1 1 0 0,1 0-1 0 0,0-1 1 0 0,-1 1-1 0 0,1 0 1 0 0,-1 0-1 0 0,1 0 1 0 0,0 0 0 0 0,-1 0-1 0 0,1-1 1 0 0,0 1-1 0 0,-1 0 1 0 0,1 0-1 0 0,-1 1 1 0 0,1-1-1 0 0,1 0 1 0 0,-2 1-52 0 0,0-1-1 0 0,0 1 1 0 0,0 0-1 0 0,0-1 1 0 0,0 1-1 0 0,0 0 1 0 0,0-1 0 0 0,0 1-1 0 0,0 0 1 0 0,0-1-1 0 0,0 1 1 0 0,0 0 0 0 0,0-1-1 0 0,-1 1 1 0 0,1 0-1 0 0,0 0 1 0 0,-4 9 16 0 0,0-1 0 0 0,0 0 1 0 0,-1 0-1 0 0,-11 16 0 0 0,-6 11 52 0 0,4-4 88 0 0,-23 29 1 0 0,-8 16 159 0 0,-25 49 221 0 0,15-28-370 0 0,-52 121 0 0 0,106-207-343 0 0,1-1 0 0 0,0 1 0 0 0,0 0 1 0 0,-1 14-1 0 0,3-11-755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38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12 11055 0 0,'0'0'852'0'0,"0"0"-517"0"0,0 0-90 0 0,-2 1 13 0 0,-2 3-106 0 0,1-1-80 0 0,0-1-1 0 0,0 1 0 0 0,0-1 0 0 0,-1 0 0 0 0,-5 3 1 0 0,3-1-61 0 0,4-2-11 0 0,0-1 0 0 0,0 1 0 0 0,-1-1 0 0 0,1 0 0 0 0,0 0 0 0 0,0 0 0 0 0,-1 0 0 0 0,1 0-1 0 0,-1 0 1 0 0,-2 0 0 0 0,-6 0 0 0 0,10-1 0 0 0,-1 0-1 0 0,1-1 1 0 0,0 1-1 0 0,0 0 1 0 0,0-1-1 0 0,0 1 0 0 0,0-1 1 0 0,0 1-1 0 0,0-1 1 0 0,0 1-1 0 0,1-1 1 0 0,-1 1-1 0 0,0-1 0 0 0,0 0 1 0 0,0 0-1 0 0,1 0 1 0 0,-1 1-1 0 0,0-1 1 0 0,1 0-1 0 0,-1 0 1 0 0,1 0-1 0 0,-1 0 0 0 0,1 0 1 0 0,-1 0-1 0 0,1 0 1 0 0,-1 0-1 0 0,1 0 1 0 0,0 0-1 0 0,0 0 1 0 0,0 0-1 0 0,0 0 0 0 0,0-1 1 0 0,0 1-1 0 0,0 0 1 0 0,0 0-1 0 0,0 0 1 0 0,0 0-1 0 0,1-1 1 0 0,0-6 3 0 0,1 1 1 0 0,0-1 0 0 0,0 1-1 0 0,4-8 1 0 0,-5 13 1 0 0,30-69 616 0 0,-30 69-516 0 0,-1 2-1 0 0,-14 9 0 0 0,-31 25 33 0 0,1 3-1 0 0,2 1 1 0 0,2 1-1 0 0,-38 49 1 0 0,62-68 126 0 0,-47 64 855 0 0,56-72-916 0 0,-1 1-1 0 0,2 0 1 0 0,-1 0 0 0 0,2 0-1 0 0,-5 16 1 0 0,10-29-187 0 0,0 1 1 0 0,0 0 0 0 0,0-1-1 0 0,0 1 1 0 0,0 0-1 0 0,0-1 1 0 0,0 1 0 0 0,0 0-1 0 0,0-1 1 0 0,0 1 0 0 0,0 0-1 0 0,0 0 1 0 0,1-1 0 0 0,-1 1-1 0 0,0-1 1 0 0,0 1 0 0 0,1 0-1 0 0,-1-1 1 0 0,1 1 0 0 0,-1-1-1 0 0,0 1 1 0 0,1-1 0 0 0,-1 1-1 0 0,1-1 1 0 0,-1 1 0 0 0,1-1-1 0 0,-1 1 1 0 0,1-1 0 0 0,0 1-1 0 0,-1-1 1 0 0,2 1-1 0 0,-1-1 13 0 0,1 1-1 0 0,-1 0 1 0 0,1-1-1 0 0,0 1 0 0 0,-1-1 1 0 0,1 0-1 0 0,0 1 0 0 0,0-1 1 0 0,2 0-1 0 0,4-1 126 0 0,-1-1 1 0 0,0 0-1 0 0,-1-1 0 0 0,1 1 0 0 0,12-8 0 0 0,0 1 88 0 0,54-25 678 0 0,110-71 0 0 0,-113 55-1045 0 0,-69 48-3 0 0,-1 2-40 0 0,0 0-147 0 0,-1 2-62 0 0,-15 12-318 0 0,-20 25-1 0 0,10-9 257 0 0,16-20 366 0 0,2-2 47 0 0,0 1 1 0 0,1-1-1 0 0,1 1 1 0 0,-8 13-1 0 0,14-22 23 0 0,0 0 1 0 0,-1 0-1 0 0,1 0 0 0 0,0 1 0 0 0,0-1 0 0 0,0 0 1 0 0,0 0-1 0 0,0 0 0 0 0,0 0 0 0 0,0 0 0 0 0,0 0 1 0 0,0 0-1 0 0,0 0 0 0 0,0 1 0 0 0,0-1 0 0 0,0 0 0 0 0,0 0 1 0 0,0 0-1 0 0,0 0 0 0 0,0 0 0 0 0,0 0 0 0 0,0 0 1 0 0,0 1-1 0 0,0-1 0 0 0,0 0 0 0 0,0 0 0 0 0,0 0 1 0 0,0 0-1 0 0,0 0 0 0 0,0 0 0 0 0,0 0 0 0 0,0 1 1 0 0,0-1-1 0 0,0 0 0 0 0,0 0 0 0 0,0 0 0 0 0,1 0 0 0 0,-1 0 1 0 0,0 0-1 0 0,0 0 0 0 0,0 0 0 0 0,0 1-60 0 0,0 0 1 0 0,1-1-1 0 0,-1 1 0 0 0,0-1 0 0 0,0 1 1 0 0,1 0-1 0 0,-1-1 0 0 0,0 1 0 0 0,1-1 0 0 0,-1 1 1 0 0,1-1-1 0 0,-1 0 0 0 0,0 1 0 0 0,1-1 1 0 0,-1 1-1 0 0,1-1 0 0 0,0 0 0 0 0,-1 1 0 0 0,1-1 1 0 0,-1 0-1 0 0,1 1 0 0 0,-1-1 0 0 0,2 0 1 0 0,14 2-5863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39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233 10135 0 0,'17'-32'1319'0'0,"38"-56"0"0"0,-43 72-193 0 0,0 2-1 0 0,1-1 1 0 0,0 2-1 0 0,1 0 0 0 0,20-15 1 0 0,-11 15-77 0 0,-21 12-691 0 0,-2 1-20 0 0,0 0-32 0 0,0 0-130 0 0,0 0-59 0 0,6 14 75 0 0,-5-10-188 0 0,-1 0 0 0 0,0-1 0 0 0,0 1 0 0 0,-1 0 0 0 0,1 0 0 0 0,-1 0 0 0 0,0 0 0 0 0,0 0 0 0 0,0 0 0 0 0,0-1-1 0 0,-1 1 1 0 0,1-1 0 0 0,-5 7 0 0 0,3-3 11 0 0,-91 166-3 0 0,26-50-13 0 0,-135 335-454 0 0,201-455 441 0 0,-91 208-2358 0 0,65-154-1112 0 0,22-44 1889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39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1 13447 0 0,'0'0'614'0'0,"0"0"-12"0"0,0-2-386 0 0,0-1-163 0 0,0 0-1 0 0,1 1 0 0 0,-1-1 0 0 0,1 0 1 0 0,0 1-1 0 0,0-1 0 0 0,0 1 0 0 0,0-1 1 0 0,0 1-1 0 0,1-1 0 0 0,-1 1 0 0 0,1 0 1 0 0,-1 0-1 0 0,1-1 0 0 0,0 1 1 0 0,0 0-1 0 0,0 1 0 0 0,2-3 0 0 0,7-4 809 0 0,0 0 0 0 0,18-9 0 0 0,-12 8-378 0 0,66-37 536 0 0,2 4 1 0 0,118-42 0 0 0,-83 46-715 0 0,-96 32-270 0 0,0 1 0 0 0,1 1 0 0 0,25 0 0 0 0,-46 4-55 0 0,1 0 1 0 0,-1 0-1 0 0,1 1 1 0 0,-1-1-1 0 0,8 3 0 0 0,-12-3-59 0 0,1 1-1 0 0,0-1 1 0 0,-1 0-1 0 0,1 1 1 0 0,-1-1-1 0 0,1 1 1 0 0,-1-1-1 0 0,0 1 1 0 0,1-1-1 0 0,-1 1 1 0 0,1 0-1 0 0,-1-1 1 0 0,0 1-1 0 0,0-1 1 0 0,1 1-1 0 0,-1 0 1 0 0,0-1-1 0 0,0 1 1 0 0,0 0-1 0 0,0-1 1 0 0,1 1-1 0 0,-1 1 1 0 0,0-1-200 0 0,2 15-1003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39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4 91 6447 0 0,'0'0'298'0'0,"-2"-1"-10"0"0,-17-3-915 0 0,0 4 3947 0 0,5-1-599 0 0,12 0-2277 0 0,2 1-41 0 0,0 0-322 0 0,-1 0 0 0 0,0-1 1 0 0,1 1-1 0 0,-1 0 0 0 0,1-1 0 0 0,-1 1 1 0 0,0-1-1 0 0,1 1 0 0 0,-1-1 0 0 0,1 1 1 0 0,-1-1-1 0 0,1 1 0 0 0,-1-1 0 0 0,0-3 70 0 0,0 0-1 0 0,0 0 0 0 0,0 1 0 0 0,1-1 1 0 0,0 0-1 0 0,-1 0 0 0 0,2 0 1 0 0,-1 0-1 0 0,0 0 0 0 0,1 1 0 0 0,-1-1 1 0 0,1 0-1 0 0,1-3 0 0 0,-1 6-139 0 0,-1 0 0 0 0,0 1-1 0 0,0-1 1 0 0,0 1 0 0 0,0-1-1 0 0,0 0 1 0 0,-1 1 0 0 0,1-1-1 0 0,0 0 1 0 0,0 1 0 0 0,0-1-1 0 0,0 1 1 0 0,-1-1 0 0 0,1 1-1 0 0,0-1 1 0 0,-1 0 0 0 0,-5-5-1 0 0,-4 2-10 0 0,4 4-4 0 0,0 0 0 0 0,0 0 0 0 0,0 1-1 0 0,0 0 1 0 0,0 0 0 0 0,0 0 0 0 0,1 1-1 0 0,-1-1 1 0 0,0 1 0 0 0,0 1 0 0 0,1-1-1 0 0,0 1 1 0 0,-1 0 0 0 0,1 0 0 0 0,-9 8-1 0 0,-5 5-17 0 0,0 1-1 0 0,-22 26 0 0 0,40-43 23 0 0,-125 140 528 0 0,119-133-458 0 0,1 0-1 0 0,0 0 1 0 0,0 1 0 0 0,1 0-1 0 0,-1 1 1 0 0,2-1-1 0 0,0 1 1 0 0,0 0 0 0 0,-4 11-1 0 0,8-19-47 0 0,0-1-1 0 0,0 1 1 0 0,0 0 0 0 0,0 0-1 0 0,1 0 1 0 0,-1 0-1 0 0,0-1 1 0 0,0 1 0 0 0,0 0-1 0 0,1 0 1 0 0,-1 0-1 0 0,0-1 1 0 0,1 1 0 0 0,-1 0-1 0 0,1 0 1 0 0,-1-1-1 0 0,1 1 1 0 0,0 1-1 0 0,11 9 213 0 0,-12-11-230 0 0,3 2 55 0 0,1 0-1 0 0,-1 0 0 0 0,1 0 1 0 0,-1-1-1 0 0,1 0 0 0 0,0 1 1 0 0,0-1-1 0 0,0-1 0 0 0,-1 1 1 0 0,1 0-1 0 0,0-1 0 0 0,0 0 1 0 0,0 0-1 0 0,0 0 0 0 0,0 0 0 0 0,6-2 1 0 0,9-2 175 0 0,-1 0 0 0 0,20-8 1 0 0,-30 9-171 0 0,42-15 180 0 0,-1-3 1 0 0,-1-2-1 0 0,66-41 0 0 0,-64 27-265 0 0,-48 35-68 0 0,-2 2-14 0 0,0 0-88 0 0,0 0-38 0 0,0 0-10 0 0,0 1 207 0 0,-1 0 0 0 0,1 0-1 0 0,-1 0 1 0 0,0 0 0 0 0,1-1 0 0 0,-1 1-1 0 0,0 0 1 0 0,1 0 0 0 0,-1-1 0 0 0,0 1-1 0 0,-1 1 1 0 0,-1 0-35 0 0,-77 91-637 0 0,68-78 718 0 0,1 0 0 0 0,1 1 1 0 0,1 1-1 0 0,-11 25 1 0 0,19-39-5 0 0,0 0 0 0 0,0 0 0 0 0,0 0 0 0 0,0 0 0 0 0,0 1 0 0 0,1-1 0 0 0,0 0 0 0 0,0 0 0 0 0,0 0 0 0 0,0 0 0 0 0,0 1 0 0 0,0-1 0 0 0,1 0 0 0 0,-1 0 0 0 0,1 0 0 0 0,1 4 0 0 0,0-5-4 0 0,-1 0 0 0 0,1 1 0 0 0,-1-1 0 0 0,1 0 0 0 0,0 0 0 0 0,-1 0 0 0 0,1 0 0 0 0,0 0 0 0 0,1 0 0 0 0,-1-1 0 0 0,0 1 0 0 0,0-1 0 0 0,1 1 0 0 0,-1-1 0 0 0,1 0 0 0 0,-1 0 0 0 0,1 0 0 0 0,-1 0 0 0 0,5 0 0 0 0,0 1-159 0 0,0-1 0 0 0,0 0-1 0 0,0-1 1 0 0,10 0 0 0 0,15-3-4374 0 0,-1-4-1584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18 919 0 0,'0'0'132'0'0,"0"0"219"0"0,0 0 97 0 0,0 0 21 0 0,0 0-34 0 0,0 0-158 0 0,1 2-70 0 0,7 16 609 0 0,3 12 281 0 0,-10-28-993 0 0,-1-2-188 0 0,0 0-30 0 0,0 0-4 0 0,0 0-48 0 0,0 0-24 0 0,0 0-2 0 0,0 0 20 0 0,0 0 103 0 0,0 0 116 0 0,0 0 51 0 0,0 0 40 0 0,-3-43 695 0 0,3 42-769 0 0,0 1 53 0 0,7-29 1703 0 0,-7 23-1541 0 0,0 4-242 0 0,4-24 345 0 0,-1 14-372 0 0,-2 3 1 0 0,0 5 42 0 0,1-4 22 0 0,-1 7 41 0 0,-1-1-43 0 0,1 1-1 0 0,0 0 1 0 0,-1 0 0 0 0,0 0 0 0 0,1-1-1 0 0,-1 1 1 0 0,0 0 0 0 0,0-1-1 0 0,1 1 1 0 0,-1 0 0 0 0,0-1 0 0 0,-1-1-1 0 0,1 1 150 0 0,-1 0 56 0 0,-6-26 1764 0 0,-11-28 0 0 0,16 55-1960 0 0,1-1-1 0 0,0 1 1 0 0,-1-1-1 0 0,1 1 0 0 0,-1 0 1 0 0,0-1-1 0 0,1 1 1 0 0,-1 0-1 0 0,0 0 0 0 0,0 0 1 0 0,0 0-1 0 0,0 1 1 0 0,1-1-1 0 0,-1 0 0 0 0,0 1 1 0 0,-3-1-1 0 0,-4 0 23 0 0,-3-2-37 0 0,2 4-32 0 0,8-1 69 0 0,2 0 10 0 0,0 0 16 0 0,13 7 302 0 0,-6-3-334 0 0,0 1 0 0 0,-1 0 1 0 0,1 0-1 0 0,-1 1 1 0 0,0 0-1 0 0,0 0 1 0 0,-1 0-1 0 0,0 1 1 0 0,5 7-1 0 0,5 12 158 0 0,14 33-1 0 0,2 3 96 0 0,-24-50-312 0 0,1 3 30 0 0,1 0 1 0 0,0-1-1 0 0,1-1 0 0 0,17 20 1 0 0,-23-30-69 0 0,-1 0 0 0 0,1 0 0 0 0,0 0 0 0 0,0 0 0 0 0,0-1 0 0 0,0 1 0 0 0,0-1 0 0 0,1 0 0 0 0,-1 0 0 0 0,1-1 0 0 0,0 1 0 0 0,-1-1 0 0 0,1 0 0 0 0,0 0 0 0 0,0-1 0 0 0,0 1 0 0 0,-1-1 0 0 0,1 0 0 0 0,0 0 0 0 0,7-2 0 0 0,0-1-380 0 0,-1 0-1 0 0,1-1 1 0 0,-1 0 0 0 0,1-1 0 0 0,-1 0-1 0 0,17-12 1 0 0,4-3-1045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3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9 26 10911 0 0,'0'0'498'0'0,"0"0"-9"0"0,2 0-312 0 0,60-13 1933 0 0,-4 1 1276 0 0,-56 12-3192 0 0,-2 0-88 0 0,0 0-11 0 0,-1 2-20 0 0,-2 5-80 0 0,0-1 1 0 0,0 1-1 0 0,-1-1 1 0 0,1 0-1 0 0,-2 0 1 0 0,1 0-1 0 0,-1-1 1 0 0,-7 8 0 0 0,-50 40-153 0 0,29-27 152 0 0,-10 9-9 0 0,-2-3-1 0 0,-1-2 1 0 0,-1-1 0 0 0,-84 36-1 0 0,122-62 64 0 0,1-1 0 0 0,-1 1-1 0 0,1-1 1 0 0,-1-1 0 0 0,0 0 0 0 0,0 0-1 0 0,0 0 1 0 0,0-1 0 0 0,1-1-1 0 0,-17-2 1 0 0,23 3 113 0 0,2 0 4 0 0,0 0-14 0 0,0 0-92 0 0,0-1-71 0 0,0 1 0 0 0,0 0 1 0 0,-1-1-1 0 0,1 1 0 0 0,0-1 0 0 0,0 1 0 0 0,0-1 0 0 0,0 1 0 0 0,0-1 0 0 0,0 1 0 0 0,0-1 1 0 0,0 1-1 0 0,0-1 0 0 0,0 1 0 0 0,0-1 0 0 0,0 1 0 0 0,0 0 0 0 0,0-1 0 0 0,1 1 0 0 0,-1-1 1 0 0,0 1-1 0 0,0-1 0 0 0,1 0 0 0 0,1 0-13 0 0,-1-1 1 0 0,1 0-1 0 0,0 1 0 0 0,0 0 0 0 0,0-1 1 0 0,0 1-1 0 0,1 0 0 0 0,-1 0 1 0 0,0 0-1 0 0,0 0 0 0 0,1 1 1 0 0,-1-1-1 0 0,1 0 0 0 0,-1 1 1 0 0,0 0-1 0 0,1 0 0 0 0,-1-1 1 0 0,1 1-1 0 0,-1 1 0 0 0,3-1 1 0 0,-4 1 18 0 0,0-1 0 0 0,-1 0 1 0 0,1 1-1 0 0,-1-1 1 0 0,1 1-1 0 0,-1-1 1 0 0,1 1-1 0 0,-1-1 0 0 0,1 1 1 0 0,-1 0-1 0 0,0-1 1 0 0,1 1-1 0 0,-1-1 1 0 0,0 1-1 0 0,1 0 0 0 0,-1-1 1 0 0,0 1-1 0 0,0 0 1 0 0,0 0-1 0 0,1 0 1 0 0,-1 1-7 0 0,1 0 7 0 0,0 1 0 0 0,0 0-1 0 0,0 0 1 0 0,-1 0 0 0 0,1 0 0 0 0,-1 0 0 0 0,0 1-1 0 0,0-1 1 0 0,0 0 0 0 0,0 0 0 0 0,0 0 0 0 0,-1 0 0 0 0,0 0-1 0 0,1 0 1 0 0,-1 0 0 0 0,0 0 0 0 0,0 0 0 0 0,-3 4-1 0 0,-3 5 7 0 0,0-1 0 0 0,-1 0-1 0 0,-11 12 1 0 0,12-14-3 0 0,0 0 1 0 0,-12 19-1 0 0,14-17 0 0 0,0-1 0 0 0,1 1 0 0 0,0 1 0 0 0,1-1 0 0 0,0 0 0 0 0,1 1 0 0 0,-1 15 0 0 0,2-18 1 0 0,1 0-1 0 0,1-1 0 0 0,0 1 0 0 0,0 0 1 0 0,0-1-1 0 0,1 1 0 0 0,1-1 0 0 0,-1 1 1 0 0,1-1-1 0 0,6 12 0 0 0,-5-13 1 0 0,-1 1 0 0 0,-1 0-1 0 0,4 14 1 0 0,-1-2 16 0 0,-3-6 56 0 0,-3-10-63 0 0,0 1-1 0 0,-1-1 1 0 0,1 0 0 0 0,-1 0 0 0 0,0 0-1 0 0,0 0 1 0 0,0 0 0 0 0,-1 0 0 0 0,-2 3-1 0 0,-8 14-86 0 0,11-17-86 0 0,-3 7-1213 0 0,4 0 430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3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14279 0 0,'0'0'1552'0'0,"4"13"-1552"0"0,-7 1 1632 0 0,-2-3 288 0 0,-3-1 64 0 0,-3-2 16 0 0,-3-3-1472 0 0,1-1-296 0 0,-1 1-56 0 0,1-2-16 0 0,2-3-712 0 0,1-3-880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3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5 12095 0 0,'-3'-3'186'0'0,"-6"-16"911"0"0,5 5-922 0 0,5 9-65 0 0,0 4-23 0 0,0-2 17 0 0,0 1 1 0 0,0-1-1 0 0,1 1 1 0 0,-1-1-1 0 0,1 1 1 0 0,-1 0-1 0 0,1 0 1 0 0,0 0-1 0 0,0 0 1 0 0,0 0-1 0 0,0 0 1 0 0,2-2-1 0 0,-3 4-87 0 0,1-2 57 0 0,-2 2 13 0 0,10 3 242 0 0,-8-2-283 0 0,0 0 0 0 0,0-1-1 0 0,0 1 1 0 0,-1 0 0 0 0,1 0-1 0 0,0 1 1 0 0,-1-1 0 0 0,1 0-1 0 0,-1 0 1 0 0,1 1 0 0 0,-1-1-1 0 0,0 1 1 0 0,1-1 0 0 0,-1 1-1 0 0,0 0 1 0 0,0 0-1 0 0,0-1 1 0 0,1 3 0 0 0,1 3 130 0 0,-1 0 0 0 0,0 0 0 0 0,2 10 0 0 0,-1-3-18 0 0,-2 0 1 0 0,1 0-1 0 0,-2 0 0 0 0,0 0 0 0 0,-2 14 0 0 0,-15 70 176 0 0,15-86-322 0 0,1-5-107 0 0,0 0 0 0 0,0 0-1 0 0,1 0 1 0 0,0 0 0 0 0,1-1 0 0 0,-1 1 0 0 0,3 8 0 0 0,-3-13-913 0 0,0-2-58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4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7831 0 0,'0'0'603'0'0,"0"0"-247"0"0,0 0 437 0 0,0 0 229 0 0,0 0 46 0 0,3 1-44 0 0,9-1-510 0 0,0 0 1 0 0,0 0-1 0 0,0-1 1 0 0,0 0 0 0 0,11-4-1 0 0,62-18 1141 0 0,-50 12-968 0 0,14-3-87 0 0,1 2 1 0 0,69-9-1 0 0,-112 21-917 0 0,0 1 0 0 0,1-1 0 0 0,-1 1 0 0 0,9 2 0 0 0,-13-2 56 0 0,0-1-829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4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8287 0 0,'0'0'639'0'0,"0"0"-266"0"0,0 0 426 0 0,0 0 234 0 0,0 0 45 0 0,0 0-56 0 0,0 0-264 0 0,3-1-112 0 0,259-106 3566 0 0,-240 100-3972 0 0,1 0-1 0 0,30-4 1 0 0,-44 9-464 0 0,0 1-1 0 0,0 1 0 0 0,0-1 1 0 0,0 2-1 0 0,1-1 1 0 0,-1 1-1 0 0,0 0 1 0 0,-1 1-1 0 0,11 3 1 0 0,-5 1-994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5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23 5063 0 0,'0'0'390'0'0,"-2"1"-252"0"0,-3 0 250 0 0,1 0-1 0 0,-1 1 0 0 0,1 0 1 0 0,-1 0-1 0 0,1 0 0 0 0,-5 3 1 0 0,-7 4 1555 0 0,14-8-1503 0 0,2-1-31 0 0,0 0-102 0 0,0 0-47 0 0,0 0-11 0 0,0 0 21 0 0,0 0 88 0 0,0 0 40 0 0,0 0 8 0 0,0 0-2 0 0,2-1-16 0 0,17-6 174 0 0,0-1-268 0 0,1 1 0 0 0,-1 0 0 0 0,1 2 0 0 0,0 0 1 0 0,38-3-1 0 0,-35 8-228 0 0,30 2 0 0 0,-44-1-55 0 0,0 1 0 0 0,0 0 0 0 0,0 0 0 0 0,0 1 0 0 0,0 0 0 0 0,10 5 0 0 0,-13-5-15 0 0,0 1-1 0 0,0-1 0 0 0,0 1 1 0 0,0 0-1 0 0,9 9 0 0 0,-13-11 3 0 0,0 0-1 0 0,0 0 0 0 0,-1 0 1 0 0,0 0-1 0 0,1 1 1 0 0,-1-1-1 0 0,0 0 0 0 0,0 1 1 0 0,0-1-1 0 0,0 0 1 0 0,0 1-1 0 0,-1-1 0 0 0,1 1 1 0 0,-1 0-1 0 0,1-1 1 0 0,-1 1-1 0 0,0-1 0 0 0,0 1 1 0 0,-1 3-1 0 0,0 1-17 0 0,0-1-1 0 0,-1 0 1 0 0,1 0-1 0 0,-1 0 1 0 0,-1 0-1 0 0,1-1 1 0 0,-1 1-1 0 0,0 0 1 0 0,-7 9-1 0 0,4-7 0 0 0,-1-1 0 0 0,0 0 0 0 0,0-1 0 0 0,0 1 0 0 0,-15 9 0 0 0,-4-2 30 0 0,0 0 0 0 0,-1-1-1 0 0,-33 10 1 0 0,58-22-5 0 0,-41 12 39 0 0,-52 11-1 0 0,75-20-51 0 0,-4 2 27 0 0,0 1 0 0 0,-31 14 0 0 0,42-15-8 0 0,13-5-11 0 0,-1-1 1 0 0,1 0-1 0 0,-1 0 0 0 0,1 1 0 0 0,0-1 0 0 0,-1 0 0 0 0,1 1 1 0 0,-1-1-1 0 0,1 1 0 0 0,0-1 0 0 0,-1 1 0 0 0,1-1 0 0 0,0 0 0 0 0,-1 1 1 0 0,1-1-1 0 0,0 1 0 0 0,0-1 0 0 0,-1 2 0 0 0,1-1-5 0 0,1 0-1 0 0,-1 0 1 0 0,0 0-1 0 0,1 1 1 0 0,-1-1-1 0 0,1 0 0 0 0,-1 0 1 0 0,1 0-1 0 0,0 0 1 0 0,-1 0-1 0 0,1 0 1 0 0,0 0-1 0 0,0-1 1 0 0,-1 1-1 0 0,1 0 1 0 0,0 0-1 0 0,0 0 1 0 0,0-1-1 0 0,0 1 1 0 0,0 0-1 0 0,0-1 0 0 0,0 1 1 0 0,2 0-1 0 0,33 12-88 0 0,-29-11 78 0 0,185 54 6 0 0,-138-43 11 0 0,-1 1 0 0 0,73 32 0 0 0,-120-44 39 0 0,-1 1-1 0 0,0 0 0 0 0,1 0 1 0 0,-1 0-1 0 0,-1 0 1 0 0,1 1-1 0 0,0 0 0 0 0,-1 0 1 0 0,8 8-1 0 0,-12-11-21 0 0,0 0-1 0 0,1 0 0 0 0,-1-1 0 0 0,0 1 1 0 0,0 0-1 0 0,0 0 0 0 0,1 0 1 0 0,-1-1-1 0 0,0 1 0 0 0,0 0 1 0 0,0 0-1 0 0,-1 0 0 0 0,1-1 0 0 0,0 1 1 0 0,0 0-1 0 0,0 0 0 0 0,0 0 1 0 0,-1-1-1 0 0,0 3 0 0 0,0-1 30 0 0,0 2-24 0 0,-1 0 0 0 0,0 0-1 0 0,0-1 1 0 0,0 1 0 0 0,0 0 0 0 0,-1-1-1 0 0,0 0 1 0 0,1 1 0 0 0,-1-1 0 0 0,-1 0-1 0 0,1-1 1 0 0,0 1 0 0 0,-1 0-1 0 0,-4 2 1 0 0,-9 5 114 0 0,-31 13-1 0 0,48-23-134 0 0,-39 14 191 0 0,-1-1 0 0 0,0-3 0 0 0,-63 9 0 0 0,9-1 28 0 0,81-15-255 0 0,-77 12-412 0 0,87-14 99 0 0,0-1 0 0 0,0 0 0 0 0,0 0 0 0 0,0-1 0 0 0,0 1 0 0 0,-3-2 0 0 0,4 2-5364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5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21 5063 0 0,'0'0'390'0'0,"-1"-2"-252"0"0,-1-3 242 0 0,0 1 0 0 0,1 0 0 0 0,-1-1-1 0 0,0-7 1 0 0,1 10 1749 0 0,2 0 110 0 0,0-2-1931 0 0,1-1 1 0 0,0 1-1 0 0,0 0 1 0 0,0 0-1 0 0,1 0 1 0 0,-1 0-1 0 0,1 0 1 0 0,0 1-1 0 0,0-1 1 0 0,0 1-1 0 0,1 0 1 0 0,-1-1-1 0 0,1 2 0 0 0,0-1 1 0 0,0 0-1 0 0,0 1 1 0 0,5-3-1 0 0,10-4-65 0 0,1 1-1 0 0,31-9 0 0 0,-33 11 82 0 0,56-16 178 0 0,2 2 1 0 0,114-14 0 0 0,-177 33-520 0 0,-1-1 1 0 0,0 2 0 0 0,0-1-1 0 0,1 2 1 0 0,-1 0 0 0 0,0 0 0 0 0,0 1-1 0 0,0 0 1 0 0,22 8 0 0 0,-32-9-152 0 0,-2-1-207 0 0,1 4-1460 0 0,-1-4 1715 0 0,0 0 1 0 0,1 1-1 0 0,-1-1 1 0 0,0 1-1 0 0,0-1 0 0 0,0 1 1 0 0,0-1-1 0 0,1 1 1 0 0,-1-1-1 0 0,0 1 0 0 0,0-1 1 0 0,0 1-1 0 0,0-1 0 0 0,0 1 1 0 0,0-1-1 0 0,0 1 1 0 0,0-1-1 0 0,-1 1 0 0 0,1-1 1 0 0,0 1-1 0 0,0 0 1 0 0,-8 8-1559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6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911 0 0,'0'0'528'0'0,"0"0"-228"0"0,0 0 308 0 0,2 1 175 0 0,2 0-642 0 0,-1 1 1 0 0,0 0-1 0 0,0-1 0 0 0,0 1 0 0 0,0 1 1 0 0,0-1-1 0 0,0 0 0 0 0,-1 1 0 0 0,1-1 1 0 0,-1 1-1 0 0,1 0 0 0 0,-1-1 0 0 0,0 1 1 0 0,0 0-1 0 0,0 1 0 0 0,-1-1 0 0 0,1 0 1 0 0,-1 1-1 0 0,2 4 0 0 0,1 5 95 0 0,0-1 1 0 0,-1 1-1 0 0,0 0 0 0 0,0 16 1 0 0,-1-9 61 0 0,5 68 967 0 0,-6 149 1 0 0,-11-164-1952 0 0,3-44-3321 0 0,1-12-843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6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84 12151 0 0,'-26'-14'1420'0'0,"26"14"-1325"0"0,-1-1 0 0 0,0 1 0 0 0,1-1 0 0 0,-1 1 0 0 0,1 0-1 0 0,-1-1 1 0 0,1 1 0 0 0,-1-1 0 0 0,1 1 0 0 0,0-1 0 0 0,-1 0 0 0 0,1 1-1 0 0,-1-1 1 0 0,1 1 0 0 0,0-1 0 0 0,0 0 0 0 0,-1 1 0 0 0,1-1 0 0 0,0 0-1 0 0,0 1 1 0 0,0-1 0 0 0,0 0 0 0 0,0 1 0 0 0,0-1 0 0 0,0 0-1 0 0,0 0 1 0 0,0-1 16 0 0,1 0-1 0 0,-1 0 1 0 0,1 0-1 0 0,0 0 0 0 0,0 0 1 0 0,0 1-1 0 0,0-1 0 0 0,0 0 1 0 0,2-2-1 0 0,5-4 140 0 0,0-1 1 0 0,15-11-1 0 0,-19 17 5 0 0,20-17-22 0 0,74-59 465 0 0,-79 66-552 0 0,0 0 0 0 0,2 1 0 0 0,29-12 0 0 0,-38 19-92 0 0,-2 0 14 0 0,0 1 0 0 0,0 0 0 0 0,1 0 0 0 0,-1 1 0 0 0,1 1 0 0 0,18-2 0 0 0,-27 4 28 0 0,0 1-16 0 0,-1-1-74 0 0,0 1-1 0 0,-1-1 0 0 0,1 0 1 0 0,0 1-1 0 0,-1-1 0 0 0,1 1 1 0 0,-1-1-1 0 0,1 1 0 0 0,0 0 1 0 0,-1-1-1 0 0,1 1 0 0 0,-1 0 1 0 0,0-1-1 0 0,1 1 0 0 0,-1 0 1 0 0,1 0-1 0 0,-1-1 0 0 0,0 1 1 0 0,0 0-1 0 0,1 0 0 0 0,-1-1 1 0 0,0 1-1 0 0,0 0 0 0 0,0 0 1 0 0,0 0-1 0 0,0 0 0 0 0,0-1 1 0 0,0 1-1 0 0,0 0 0 0 0,0 0 1 0 0,-1 1-1 0 0,0 4 10 0 0,0 0 0 0 0,0 0 0 0 0,-1 0 0 0 0,0 0 0 0 0,0-1 0 0 0,-1 1 0 0 0,1 0 0 0 0,-1-1 1 0 0,0 0-1 0 0,-6 8 0 0 0,-5 4 65 0 0,-25 24 1 0 0,32-34-59 0 0,-102 112 161 0 0,67-72-200 0 0,-10 20-198 0 0,2-2 19 0 0,13-23 112 0 0,1 2 1 0 0,-37 59-1 0 0,67-91 84 0 0,2-3 16 0 0,3-9-14 0 0,1 0-1 0 0,0 0 1 0 0,0 0-1 0 0,0 0 1 0 0,0 0-1 0 0,0 0 0 0 0,0 1 1 0 0,0-1-1 0 0,0 0 1 0 0,0 0-1 0 0,0 0 1 0 0,0 0-1 0 0,0 0 1 0 0,0 0-1 0 0,0 0 1 0 0,0 0-1 0 0,0 0 1 0 0,0 0-1 0 0,0 1 0 0 0,0-1 1 0 0,0 0-1 0 0,0 0 1 0 0,0 0-1 0 0,0 0 1 0 0,0 0-1 0 0,0 0 1 0 0,0 0-1 0 0,0 0 1 0 0,0 0-1 0 0,1 0 1 0 0,-1 0-1 0 0,0 0 1 0 0,0 1-1 0 0,0-1 0 0 0,0 0 1 0 0,0 0-1 0 0,0 0 1 0 0,0 0-1 0 0,0 0 1 0 0,0 0-1 0 0,0 0 1 0 0,0 0-1 0 0,0 0 1 0 0,1 0-1 0 0,-1 0 1 0 0,0 0-1 0 0,0 0 1 0 0,0 0-1 0 0,0 0 0 0 0,0 0 1 0 0,4 2 52 0 0,0 0 0 0 0,0 0 1 0 0,0 0-1 0 0,0-1 0 0 0,1 0 0 0 0,-1 0 0 0 0,0 0 1 0 0,1 0-1 0 0,-1-1 0 0 0,1 1 0 0 0,-1-1 1 0 0,1 0-1 0 0,3-1 0 0 0,13-2 288 0 0,32-7 1 0 0,-9 1 10 0 0,-35 7-337 0 0,122-14 254 0 0,-104 14-221 0 0,0 1 0 0 0,51 6-1 0 0,-64-3-85 0 0,-11-1-167 0 0,7 2-259 0 0,-8-1-4619 0 0,-2-2 3468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6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8 24 6911 0 0,'13'-4'528'0'0,"-4"-4"-341"0"0,-9 8-148 0 0,1 0-1 0 0,-1-1 1 0 0,0 1-1 0 0,0 0 1 0 0,1-1-1 0 0,-1 1 1 0 0,0-1 0 0 0,0 1-1 0 0,0 0 1 0 0,1-1-1 0 0,-1 1 1 0 0,0-1-1 0 0,0 1 1 0 0,0-1 0 0 0,0 1-1 0 0,0 0 1 0 0,0-1-1 0 0,0 1 1 0 0,0-2-1 0 0,-6-1 2840 0 0,4 3-2531 0 0,0 0 0 0 0,0 0 1 0 0,0 1-1 0 0,0-1 0 0 0,0 0 1 0 0,0 1-1 0 0,0-1 0 0 0,-3 2 1 0 0,-9 6 27 0 0,1 0 1 0 0,0 1-1 0 0,-21 17 1 0 0,4-2-106 0 0,-18 12-146 0 0,1 1 0 0 0,2 3 0 0 0,2 2 0 0 0,-60 74 0 0 0,90-98 12 0 0,1 0-1 0 0,1 0 1 0 0,1 1 0 0 0,-16 39 0 0 0,23-51-98 0 0,1 1-1 0 0,-1 0 1 0 0,2 0-1 0 0,-1 0 1 0 0,1 0-1 0 0,0 0 1 0 0,0 0-1 0 0,1 0 1 0 0,0 1-1 0 0,1-1 1 0 0,0 0-1 0 0,0 0 1 0 0,1 0 0 0 0,-1 0-1 0 0,7 14 1 0 0,-5-17 9 0 0,-1 0 0 0 0,1 0 0 0 0,0 0 0 0 0,1-1 0 0 0,-1 0 0 0 0,1 1 0 0 0,0-1 0 0 0,0-1 0 0 0,1 1 0 0 0,-1-1 0 0 0,1 1 0 0 0,-1-1 0 0 0,7 3 0 0 0,5 1-35 0 0,0-1-1 0 0,32 9 0 0 0,2 0-4771 0 0,-36-10-1246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12263 0 0,'0'0'563'0'0,"0"0"-14"0"0,0 0-293 0 0,2 1 80 0 0,-1 0-247 0 0,0 0 0 0 0,0 1-1 0 0,0-1 1 0 0,0 0 0 0 0,0 0 0 0 0,-1 1-1 0 0,1-1 1 0 0,0 0 0 0 0,-1 1 0 0 0,1-1-1 0 0,-1 1 1 0 0,1-1 0 0 0,-1 1-1 0 0,0-1 1 0 0,0 1 0 0 0,0-1 0 0 0,0 1-1 0 0,0-1 1 0 0,0 1 0 0 0,0-1 0 0 0,0 1-1 0 0,0-1 1 0 0,-1 1 0 0 0,1-1-1 0 0,-1 3 1 0 0,-3 5 298 0 0,1 0-1 0 0,-11 18 1 0 0,3-4 250 0 0,-21 43 528 0 0,-6 15-592 0 0,34-72-642 0 0,1 1-1 0 0,0 0 1 0 0,1 0-1 0 0,0 0 1 0 0,0 0 0 0 0,0 14-1 0 0,2-22-1064 0 0,0-2-3342 0 0,0 0-1430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7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7167 0 0,'7'-1'99'0'0,"0"0"-1"0"0,0 0 1 0 0,0 1-1 0 0,1 0 1 0 0,-1 0-1 0 0,0 1 1 0 0,14 2-1 0 0,2 3 85 0 0,24 9 1 0 0,-8-2 1081 0 0,-17-6-583 0 0,1 2 0 0 0,-2 1-1 0 0,1 0 1 0 0,-1 2 0 0 0,-1 0-1 0 0,0 1 1 0 0,0 1 0 0 0,-2 1-1 0 0,0 1 1 0 0,0 0 0 0 0,27 36-1 0 0,-26-30 140 0 0,-2 1 0 0 0,18 32 0 0 0,-30-46-676 0 0,-1 0 0 0 0,0 1 0 0 0,0-1 0 0 0,-1 1-1 0 0,0-1 1 0 0,-1 1 0 0 0,0 0 0 0 0,-1 0 0 0 0,0 0-1 0 0,0 12 1 0 0,-3-3-70 0 0,0-1 1 0 0,-1 1-1 0 0,-1-1 0 0 0,-1 1 0 0 0,-1-1 0 0 0,0-1 1 0 0,-1 1-1 0 0,-1-1 0 0 0,-1 0 0 0 0,-14 21 0 0 0,2-8-44 0 0,-1 0-1 0 0,-1-2 0 0 0,-2 0 1 0 0,-38 32-1 0 0,-33 21-232 0 0,77-66-1039 0 0,19-15 670 0 0,2 9-210 0 0,2-7-2764 0 0,16-2 1890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0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0 10047 0 0,'0'0'463'0'0,"2"-8"145"0"0,0 1-459 0 0,1 1 0 0 0,-1 1-1 0 0,1-1 1 0 0,0 0 0 0 0,1 1 0 0 0,-1-1 0 0 0,9-8-1 0 0,36-34 1356 0 0,-37 37-1602 0 0,129-129 1689 0 0,-30 27-829 0 0,68-75-54 0 0,-74 74-588 0 0,-48 51-130 0 0,-59 85-44 0 0,-10 35 33 0 0,7-34 0 0 0,-6 45-1 0 0,10 77-25 0 0,4-72 30 0 0,-4-25 0 0 0,0-31-23 0 0,2 1 1 0 0,2 31-1 0 0,1-29-276 0 0,10 39-1 0 0,-11-52 191 0 0,1 0 0 0 0,0 0 0 0 0,0-1 0 0 0,0 0 0 0 0,1 1-1 0 0,0-1 1 0 0,0-1 0 0 0,10 12 0 0 0,-3-11-1038 0 0,-9-5 192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8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02 7599 0 0,'0'0'348'0'0,"0"0"-6"0"0,-2 0-221 0 0,-49-15 2214 0 0,50 14-1755 0 0,1 1-18 0 0,0 0-2 0 0,0 0-13 0 0,0 0-55 0 0,0 0-20 0 0,0 0-7 0 0,0 0-35 0 0,3 0-148 0 0,231-51 237 0 0,-174 39-818 0 0,21-3-4166 0 0,-45 7-218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9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5 7367 0 0,'0'0'568'0'0,"-1"0"-160"0"0,0 0-281 0 0,1 0 1 0 0,0 0-1 0 0,0 0 0 0 0,0 0 0 0 0,0 0 0 0 0,0-1 0 0 0,-1 1 0 0 0,1 0 0 0 0,0 0 0 0 0,0 0 0 0 0,0 0 0 0 0,0 0 0 0 0,0 0 0 0 0,0 0 0 0 0,-1 0 0 0 0,1 0 1 0 0,0 0-1 0 0,0 0 0 0 0,0 0 0 0 0,0 0 0 0 0,0 0 0 0 0,0-1 0 0 0,0 1 0 0 0,0 0 0 0 0,-1 0 0 0 0,1 0 0 0 0,0 0 0 0 0,0 0 0 0 0,0 0 0 0 0,0-1 1 0 0,0 1-1 0 0,0 0 0 0 0,0 0 0 0 0,0 0 0 0 0,0 0 0 0 0,0 0 0 0 0,0-1 0 0 0,0 1 0 0 0,0 0 0 0 0,0 0 0 0 0,0 0 0 0 0,0 0 0 0 0,0 0 0 0 0,0 0 1 0 0,0-1-1 0 0,0 1 0 0 0,0 0 0 0 0,0 0 0 0 0,0 0 0 0 0,0 0 0 0 0,0 0 0 0 0,0 0 0 0 0,1-1 0 0 0,-1 1 0 0 0,0 0 0 0 0,0 0 0 0 0,12-4 1629 0 0,19 0-1331 0 0,12 0 570 0 0,-7 0-220 0 0,58 2-1 0 0,-65 5-1003 0 0,55 14 1 0 0,-40-7-2803 0 0,-26-6-3169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49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7 163 3679 0 0,'15'-13'538'0'0,"0"1"0"0"0,2 0 0 0 0,-1 1 0 0 0,1 1 0 0 0,32-14 0 0 0,-31 16 936 0 0,-1 0 0 0 0,0-2 1 0 0,0 0-1 0 0,-1-1 0 0 0,24-21 1 0 0,-38 31-511 0 0,-2 1-18 0 0,0 0-79 0 0,-14 0-521 0 0,0 1 0 0 0,1 1 0 0 0,-1 1 0 0 0,-19 5 0 0 0,-53 23-502 0 0,66-23 243 0 0,-420 166-1557 0 0,435-172 1427 0 0,3-1 16 0 0,0 0-1 0 0,0 0 1 0 0,0 0 0 0 0,0-1 0 0 0,0 1 0 0 0,0 0-1 0 0,0-1 1 0 0,0 0 0 0 0,-1 1 0 0 0,1-1-1 0 0,0 0 1 0 0,0 0 0 0 0,0 0 0 0 0,-1 0 0 0 0,1 0-1 0 0,-3-2 1 0 0,3 2-130 0 0,3-3 118 0 0,0-1 1 0 0,0 2-1 0 0,0-1 1 0 0,1 0-1 0 0,-1 0 1 0 0,1 0-1 0 0,-1 0 0 0 0,1 1 1 0 0,0-1-1 0 0,0 1 1 0 0,0 0-1 0 0,5-5 1 0 0,-3 4-14 0 0,12-15-82 0 0,58-55-462 0 0,-72 71 492 0 0,-2 2 3 0 0,0 0 12 0 0,-4 0 59 0 0,-1 0 0 0 0,1 0 0 0 0,0 0 0 0 0,0 1 1 0 0,-1 0-1 0 0,1 0 0 0 0,0 0 0 0 0,0 0 0 0 0,0 0 0 0 0,0 1 1 0 0,-5 2-1 0 0,-7 5-21 0 0,-20 16 0 0 0,8-7-7 0 0,6-4 60 0 0,-25 14 164 0 0,-83 67 0 0 0,86-57 438 0 0,2 3 0 0 0,-71 87 0 0 0,113-128-549 0 0,0 0 0 0 0,0 1 0 0 0,-1-1 0 0 0,1 0 0 0 0,0 0 0 0 0,0 1 0 0 0,-1-1 0 0 0,1 0 0 0 0,0 1 0 0 0,0-1 0 0 0,0 0 0 0 0,0 0 0 0 0,0 1 0 0 0,-1-1 0 0 0,1 1 0 0 0,0-1 0 0 0,0 0 0 0 0,0 1 0 0 0,0-1 0 0 0,0 0 0 0 0,0 1 0 0 0,0-1 0 0 0,0 0 0 0 0,0 1 0 0 0,0-1 1 0 0,0 0-1 0 0,0 1 0 0 0,1-1 0 0 0,-1 0 0 0 0,0 1 0 0 0,0-1 0 0 0,0 0 0 0 0,0 1 0 0 0,1-1 0 0 0,-1 0 0 0 0,0 0 0 0 0,1 1 0 0 0,0 0-1 0 0,0-1 1 0 0,0 1-1 0 0,0-1 0 0 0,1 1 1 0 0,-1-1-1 0 0,0 0 0 0 0,1 1 1 0 0,-1-1-1 0 0,0 0 0 0 0,3 0 1 0 0,37-4 219 0 0,-41 4-251 0 0,49-8 319 0 0,55-16-1 0 0,-92 20-392 0 0,1 0 0 0 0,0 1 0 0 0,0 0 0 0 0,0 1 1 0 0,0 1-1 0 0,24 0 0 0 0,-34 2-46 0 0,1 0 1 0 0,-1 0-1 0 0,1 1 1 0 0,-1-1-1 0 0,0 1 0 0 0,0-1 1 0 0,0 1-1 0 0,0 0 1 0 0,0 0-1 0 0,0 0 1 0 0,0 1-1 0 0,0-1 0 0 0,-1 1 1 0 0,1-1-1 0 0,-1 1 1 0 0,0 0-1 0 0,0 0 1 0 0,0 0-1 0 0,2 4 0 0 0,3 8-211 0 0,0 0 0 0 0,9 32 0 0 0,-6-18 285 0 0,-7-19 62 0 0,2-1-1 0 0,0 1 1 0 0,0-1-1 0 0,0 0 0 0 0,1-1 1 0 0,0 1-1 0 0,1-1 1 0 0,0-1-1 0 0,0 1 1 0 0,1-1-1 0 0,14 10 0 0 0,-9-8 237 0 0,1 0-1 0 0,1-1 1 0 0,-1-1-1 0 0,1-1 1 0 0,0 0-1 0 0,27 7 1 0 0,-40-13-162 0 0,-2 0-5 0 0,0 0-17 0 0,-14 7 1 0 0,-35 11-66 0 0,-1-2 0 0 0,-54 10 0 0 0,46-12-154 0 0,-61 22-1 0 0,73-18 147 0 0,-59 32 1 0 0,35-5-1205 0 0,52-31-1603 0 0,-26 25-1 0 0,22-16-3410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0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6911 0 0,'0'0'528'0'0,"0"0"-229"0"0,0 0 300 0 0,0 0 163 0 0,3 0 36 0 0,28-7 1582 0 0,-25 5-2172 0 0,0 1 0 0 0,0-1 0 0 0,0 1 0 0 0,0 0 0 0 0,0 0 0 0 0,0 1 0 0 0,0 0 0 0 0,0 0 0 0 0,0 0 0 0 0,0 1 0 0 0,0 0 0 0 0,0 0 0 0 0,0 0 0 0 0,0 1 0 0 0,-1 0 0 0 0,1 0 0 0 0,8 5 0 0 0,-7-4-180 0 0,0 1 0 0 0,-1 0 0 0 0,1 1 1 0 0,-1-1-1 0 0,0 1 0 0 0,0 1 0 0 0,-1-1 1 0 0,0 1-1 0 0,8 9 0 0 0,-2 3 180 0 0,11 24-1 0 0,-17-30-171 0 0,1-1 0 0 0,1 1 0 0 0,0-1 1 0 0,0 0-1 0 0,1-1 0 0 0,9 10 0 0 0,-14-17-123 0 0,0 0 0 0 0,0-1 1 0 0,1 0-1 0 0,-1 1 0 0 0,0-1 0 0 0,1 0 0 0 0,-1-1 0 0 0,1 1 0 0 0,0-1 0 0 0,0 0 0 0 0,-1 0 1 0 0,1 0-1 0 0,0 0 0 0 0,0 0 0 0 0,0-1 0 0 0,0 0 0 0 0,0 0 0 0 0,0 0 0 0 0,0 0 0 0 0,0-1 1 0 0,0 0-1 0 0,0 1 0 0 0,4-3 0 0 0,16-4-560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1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9 101 11055 0 0,'2'-4'132'0'0,"0"-1"0"0"0,1 1 0 0 0,-1 1 0 0 0,1-1 0 0 0,-1 0-1 0 0,1 1 1 0 0,0-1 0 0 0,5-3 0 0 0,32-24 325 0 0,-3 3 1773 0 0,-31 24 521 0 0,-12 15-2266 0 0,-15 17-675 0 0,-40 43 262 0 0,-89 80 0 0 0,-7-26-171 0 0,109-89 50 0 0,38-29 48 0 0,-1 0 0 0 0,1 0 0 0 0,-1-2 0 0 0,0 1 0 0 0,-1-1 0 0 0,1-1 0 0 0,-1 0 0 0 0,0 0-1 0 0,0-1 1 0 0,-24 2 0 0 0,20-5 1 0 0,4-5 0 0 0,11 4 3 0 0,0 0-1 0 0,0 0 0 0 0,0 0 1 0 0,0 0-1 0 0,1-1 1 0 0,-1 1-1 0 0,0 0 0 0 0,1 0 1 0 0,-1-1-1 0 0,1 1 1 0 0,-1 0-1 0 0,1-1 0 0 0,0 1 1 0 0,-1 0-1 0 0,1-1 1 0 0,0 1-1 0 0,0-1 0 0 0,0 1 1 0 0,0 0-1 0 0,0-1 0 0 0,0 1 1 0 0,1-1-1 0 0,-1 1 1 0 0,0 0-1 0 0,1-3 0 0 0,0 1-23 0 0,1-1 0 0 0,-1 1 0 0 0,1-1 0 0 0,-1 1 0 0 0,1-1 0 0 0,0 1-1 0 0,0 0 1 0 0,4-4 0 0 0,-1 2-72 0 0,0 0 0 0 0,13-7-1 0 0,-9 6-51 0 0,-7 5-22 0 0,-2 1-1 0 0,0 0 12 0 0,0 0 50 0 0,-1 2 18 0 0,-3 21-108 0 0,-8 25 1 0 0,6-25 190 0 0,-5 32 1 0 0,10-48 22 0 0,1 1-1 0 0,-1 0 1 0 0,2-1-1 0 0,-1 1 1 0 0,1 0 0 0 0,0-1-1 0 0,0 1 1 0 0,4 9-1 0 0,15 44 47 0 0,-19-57-58 0 0,0 1-1 0 0,0 0 1 0 0,0-1-1 0 0,-1 1 1 0 0,1 0-1 0 0,-1 0 1 0 0,0-1-1 0 0,-1 1 0 0 0,1 0 1 0 0,-1 0-1 0 0,0-1 1 0 0,0 1-1 0 0,-4 8 1 0 0,-3 6 45 0 0,0-1 1 0 0,-12 18 0 0 0,3-6 43 0 0,-40 73 94 0 0,55-100-309 0 0,1 1 0 0 0,-1 0 0 0 0,1 0 0 0 0,0 0 0 0 0,0 0 0 0 0,0 0 0 0 0,0 6 0 0 0,1-8-3797 0 0,0-2-1314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1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51 6911 0 0,'-1'2'528'0'0,"-3"1"-462"0"0,1 0-1 0 0,-1 0 1 0 0,1-1-1 0 0,-1 1 0 0 0,0-1 1 0 0,-5 2-1 0 0,-11 8 3368 0 0,11-7 1650 0 0,21-12-4063 0 0,105-45-886 0 0,-96 43-118 0 0,-9 4-16 0 0,22-6 0 0 0,-25 9 0 0 0,10-2 31 0 0,-14 6-12 0 0,-3 0-9 0 0,8 4 18 0 0,-3 3 66 0 0,-7-6-54 0 0,1 1 1 0 0,-1-1-1 0 0,1 0 1 0 0,-1 1-1 0 0,0-1 1 0 0,0 1-1 0 0,0-1 1 0 0,-1 1-1 0 0,1-1 0 0 0,-3 7 1 0 0,0-1 51 0 0,0 1-1 0 0,-7 14 1 0 0,2-11-65 0 0,1 0-1 0 0,-2 0 1 0 0,1-1 0 0 0,-2 0 0 0 0,1-1 0 0 0,-2 0 0 0 0,0-1 0 0 0,-15 12 0 0 0,-3 3-138 0 0,-37 27-324 0 0,22-23 109 0 0,27-15 207 0 0,13-7 67 0 0,3-3 27 0 0,1-4 22 0 0,0 1 1 0 0,0 0-1 0 0,0 0 0 0 0,0-1 0 0 0,0 1 0 0 0,0 0 1 0 0,1-1-1 0 0,-1 1 0 0 0,0 0 0 0 0,1-1 0 0 0,-1 1 1 0 0,0 0-1 0 0,1-1 0 0 0,-1 1 0 0 0,1-1 0 0 0,-1 1 1 0 0,1-1-1 0 0,-1 1 0 0 0,2 0 0 0 0,-2-1-1 0 0,2 2 8 0 0,0 0-1 0 0,0 0 1 0 0,0-1-1 0 0,0 1 1 0 0,0-1-1 0 0,0 1 1 0 0,1-1-1 0 0,-1 0 1 0 0,1 0-1 0 0,-1 0 1 0 0,1 0-1 0 0,-1 0 1 0 0,1-1 0 0 0,-1 1-1 0 0,1-1 1 0 0,0 0-1 0 0,-1 1 1 0 0,1-1-1 0 0,0 0 1 0 0,3-1-1 0 0,6-1 102 0 0,1 0 0 0 0,-1-1 1 0 0,13-5-1 0 0,-3 2 98 0 0,121-30-510 0 0,-114 27-505 0 0,-3-5-47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1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1311 0 0,'0'0'522'0'0,"0"0"-13"0"0,3 0-328 0 0,41-15 502 0 0,-22 6 1083 0 0,42-8 0 0 0,-36 10-1230 0 0,-20 5-386 0 0,-1 0 0 0 0,0 0 0 0 0,1 1 0 0 0,-1 0 0 0 0,1 1 0 0 0,-1 0-1 0 0,1 0 1 0 0,13 2 0 0 0,-10-2-270 0 0,-9 0-508 0 0,-2 0-237 0 0,0 0-984 0 0,0 0-3745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2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8287 0 0,'0'0'639'0'0,"0"0"-219"0"0,0 0 619 0 0,0 0 311 0 0,0 0 68 0 0,0 0-68 0 0,3 0-334 0 0,11-1-305 0 0,0 0-1 0 0,0-1 0 0 0,27-7 0 0 0,44-19 303 0 0,-26 8-587 0 0,-53 19-440 0 0,4-3-357 0 0,0 1 0 0 0,15-1 1 0 0,-12 2-1008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3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51 3679 0 0,'0'0'284'0'0,"0"0"14"0"0,0 0 750 0 0,0 0 346 0 0,0 0 70 0 0,0 0-86 0 0,0 0-398 0 0,0 0-174 0 0,0 0-35 0 0,3-1-19 0 0,74-41 2013 0 0,10-4-1370 0 0,-55 31-987 0 0,50-19 629 0 0,-73 31-936 0 0,0 0 1 0 0,0 1-1 0 0,0 0 0 0 0,0 1 1 0 0,1 0-1 0 0,-1 0 1 0 0,11 1-1 0 0,-17 0-85 0 0,0 0 1 0 0,-1 1-1 0 0,1-1 1 0 0,0 1-1 0 0,-1 0 1 0 0,1-1-1 0 0,0 1 1 0 0,-1 0-1 0 0,1 1 1 0 0,-1-1-1 0 0,1 0 1 0 0,-1 1-1 0 0,0-1 1 0 0,0 1-1 0 0,1 0 1 0 0,-1 0-1 0 0,2 2 1 0 0,-2-1-23 0 0,0 0 0 0 0,0 0 0 0 0,-1 0 0 0 0,0 0 0 0 0,1 0-1 0 0,-1 0 1 0 0,0 1 0 0 0,0-1 0 0 0,-1 0 0 0 0,1 0 0 0 0,-1 1 0 0 0,1 4 0 0 0,-1 1-38 0 0,-1 0 1 0 0,0 0-1 0 0,0-1 0 0 0,-1 1 1 0 0,0 0-1 0 0,0-1 0 0 0,-1 1 1 0 0,0-1-1 0 0,-8 14 0 0 0,5-12 35 0 0,-1-1 0 0 0,1 0 1 0 0,-2 0-1 0 0,1-1 0 0 0,-1 0 0 0 0,0 0 0 0 0,-1-1 0 0 0,0 0 1 0 0,0 0-1 0 0,-1-1 0 0 0,1 0 0 0 0,-1-1 0 0 0,-19 8 0 0 0,-13 3-111 0 0,0-2 0 0 0,-1-2 0 0 0,-61 10 0 0 0,64-13-440 0 0,38-9 438 0 0,2 0 23 0 0,0 0 19 0 0,0 0 13 0 0,13 8-61 0 0,3 0 130 0 0,1-1-1 0 0,0-1 1 0 0,1-1-1 0 0,29 5 1 0 0,19 7 78 0 0,74 23 64 0 0,-129-35-144 0 0,20 7 11 0 0,-20-9 42 0 0,-11-3-48 0 0,0 1-1 0 0,0-1 1 0 0,0 1-1 0 0,0 0 1 0 0,1-1 0 0 0,-1 1-1 0 0,0-1 1 0 0,0 1-1 0 0,0 0 1 0 0,0-1-1 0 0,-1 1 1 0 0,1-1-1 0 0,0 1 1 0 0,0 0 0 0 0,0-1-1 0 0,0 1 1 0 0,-1-1-1 0 0,1 1 1 0 0,0-1-1 0 0,-1 2 1 0 0,1-2 3 0 0,-1 2 35 0 0,-1 0 0 0 0,1 1 0 0 0,-1-1 0 0 0,1 0 0 0 0,-1 0 0 0 0,0 0-1 0 0,0 0 1 0 0,0-1 0 0 0,0 1 0 0 0,0 0 0 0 0,-4 1 0 0 0,-29 15 352 0 0,14-9-267 0 0,-170 82 406 0 0,133-72-465 0 0,-41 17 26 0 0,97-35-185 0 0,2-1-10 0 0,0 0-195 0 0,0 0-861 0 0,3-1-380 0 0,8-1-79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3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32 7543 0 0,'-10'-7'803'0'0,"-18"3"-726"0"0,26 4 253 0 0,2 0 102 0 0,-2 0 16 0 0,14-1 1334 0 0,-1-1 0 0 0,1 0 0 0 0,14-4 0 0 0,54-19-1139 0 0,-8 3 192 0 0,-39 13-631 0 0,16-5 208 0 0,1 2-1 0 0,92-11 1 0 0,-125 22-349 0 0,6-1-350 0 0,1 0 0 0 0,-1 2 0 0 0,43 6 0 0 0,-53-6-2737 0 0,-11 0 606 0 0,-2 0-2630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0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0 1839 0 0,'-7'5'6995'0'0,"6"-4"-6600"0"0,1 1 0 0 0,-1-1 1 0 0,1 1-1 0 0,0-1 0 0 0,0 1 0 0 0,0 0 0 0 0,0-1 0 0 0,0 1 1 0 0,0-1-1 0 0,0 1 0 0 0,1-1 0 0 0,-1 1 0 0 0,0-1 0 0 0,1 1 1 0 0,-1-1-1 0 0,1 1 0 0 0,0-1 0 0 0,-1 0 0 0 0,1 1 0 0 0,2 1 1 0 0,-1-1-195 0 0,0 1 1 0 0,1-1 0 0 0,-1 0 0 0 0,1 0 0 0 0,-1 0-1 0 0,1 0 1 0 0,0 0 0 0 0,0-1 0 0 0,4 2 0 0 0,3 1-145 0 0,-1-1 0 0 0,0-1 0 0 0,1 0 0 0 0,-1 0 1 0 0,1-1-1 0 0,11 0 0 0 0,5-3 99 0 0,-1-1 0 0 0,1-1-1 0 0,46-14 1 0 0,-43 9-254 0 0,1-2 1 0 0,40-21-1 0 0,-19 5-5389 0 0,-22 9-700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4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36 10679 0 0,'1'-1'490'0'0,"27"-25"220"0"0,-21 19-662 0 0,-5 6 406 0 0,-2 1 144 0 0,0 0 30 0 0,0 0-33 0 0,-1 3-485 0 0,1 0 0 0 0,-1 0-1 0 0,0 0 1 0 0,0 0 0 0 0,0 0 0 0 0,0 0 0 0 0,-1 0 0 0 0,-1 3-1 0 0,-1 3 60 0 0,-28 59 559 0 0,-44 109 375 0 0,70-157-1037 0 0,0 0-1 0 0,1 1 1 0 0,1 0 0 0 0,0 0-1 0 0,2 0 1 0 0,1 42 0 0 0,1-59-70 0 0,1 1 0 0 0,-1 0 1 0 0,1 0-1 0 0,0-1 0 0 0,1 1 0 0 0,1 5 0 0 0,-2-8-77 0 0,0-1 0 0 0,-1 1 0 0 0,1-1 0 0 0,0 0 0 0 0,0 1-1 0 0,0-1 1 0 0,1 0 0 0 0,-1 1 0 0 0,0-1 0 0 0,0 0 0 0 0,1 0 0 0 0,-1 0-1 0 0,0 0 1 0 0,1 0 0 0 0,-1 0 0 0 0,1 0 0 0 0,0-1 0 0 0,-1 1 0 0 0,1-1-1 0 0,2 1 1 0 0,19 2-5655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4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45 8751 0 0,'0'0'674'0'0,"0"0"-204"0"0,0 0 772 0 0,0 0 380 0 0,0 0 77 0 0,0 0-136 0 0,0 0-647 0 0,1-1-284 0 0,22-15 388 0 0,8-5-49 0 0,44-22 0 0 0,-47 30-790 0 0,1 1 0 0 0,0 1 0 0 0,0 2-1 0 0,42-8 1 0 0,-57 15-157 0 0,-14 2-19 0 0,1 1 0 0 0,0-1 0 0 0,-1 0 0 0 0,1 0 0 0 0,-1 1 0 0 0,1-1 1 0 0,-1 0-1 0 0,1 1 0 0 0,-1-1 0 0 0,1 1 0 0 0,-1-1 0 0 0,1 1 0 0 0,-1-1 0 0 0,1 1 0 0 0,-1-1 0 0 0,0 1 0 0 0,1-1 0 0 0,-1 1 0 0 0,0-1 0 0 0,1 1 0 0 0,-1 0 0 0 0,0-1 0 0 0,0 1 0 0 0,0 0 0 0 0,1 0 7 0 0,-1 1-5 0 0,1 0 1 0 0,-1 0-1 0 0,0 0 1 0 0,0 1 0 0 0,0-1-1 0 0,0 0 1 0 0,0 0-1 0 0,0 0 1 0 0,0 0 0 0 0,-1 1-1 0 0,1-1 1 0 0,-1 0-1 0 0,1 0 1 0 0,-1 0 0 0 0,0 0-1 0 0,0 0 1 0 0,0 0-1 0 0,0 0 1 0 0,-2 2 0 0 0,-3 5 58 0 0,-1 1 1 0 0,-11 10-1 0 0,12-14-31 0 0,-143 134 395 0 0,84-83-372 0 0,42-34-116 0 0,2 1 0 0 0,-34 48 0 0 0,40-51-79 0 0,-113 159-2008 0 0,124-174 1908 0 0,-1 0 1 0 0,1 1-1 0 0,1 0 0 0 0,-6 13 0 0 0,9-16 117 0 0,9 10 247 0 0,-3-12-10 0 0,-4-1-38 0 0,1 0 9 0 0,0-1 0 0 0,0 1 0 0 0,1-1-1 0 0,-1 1 1 0 0,0-1 0 0 0,0 0 0 0 0,1 0 0 0 0,-1 0 0 0 0,0-1 0 0 0,6 0 0 0 0,35-12 514 0 0,-29 7-382 0 0,55-18 488 0 0,25-9-336 0 0,-29 10-164 0 0,-1 1-1408 0 0,-56 17-1197 0 0,-8 4 1372 0 0,0 0-5465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4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13 9071 0 0,'0'0'414'0'0,"0"0"-12"0"0,0 0-146 0 0,0 0 340 0 0,0 0 179 0 0,2-1 32 0 0,17-10 874 0 0,-18 10-804 0 0,-1 1 3 0 0,0 0-29 0 0,0 0-124 0 0,0 0-58 0 0,0 0-12 0 0,0 0-67 0 0,0 0-282 0 0,0 0-127 0 0,-1 3-21 0 0,-161 197-2 0 0,59-79-179 0 0,75-87-58 0 0,5-7-6 0 0,0 2 0 0 0,2 1 0 0 0,-22 40 1 0 0,36-55 59 0 0,0 1 1 0 0,1-1-1 0 0,1 1 1 0 0,0 0-1 0 0,1 1 1 0 0,1-1-1 0 0,-2 22 1 0 0,4-30 48 0 0,1 0-1 0 0,0 0 1 0 0,1 0 0 0 0,0 0-1 0 0,0 0 1 0 0,1-1 0 0 0,-1 1-1 0 0,2 0 1 0 0,-1-1 0 0 0,1 1-1 0 0,0-1 1 0 0,1 0 0 0 0,-1 0-1 0 0,2 0 1 0 0,-1-1 0 0 0,1 1 0 0 0,8 9-1 0 0,-3-9 196 0 0,0 0 1 0 0,0 0-1 0 0,0 0 0 0 0,1-2 1 0 0,0 1-1 0 0,0-1 0 0 0,13 3 0 0 0,1 3 359 0 0,-23-10-689 0 0,-1-1 0 0 0,1 1 0 0 0,-1 0 0 0 0,0 0 0 0 0,1 1-1 0 0,-1-1 1 0 0,0 0 0 0 0,0 0 0 0 0,0 1 0 0 0,0-1 0 0 0,0 0 0 0 0,0 1-1 0 0,0-1 1 0 0,0 1 0 0 0,0 0 0 0 0,-1-1 0 0 0,1 1 0 0 0,-1-1 0 0 0,1 4 0 0 0,-1-3-2148 0 0,0-2-4300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6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47 7855 0 0,'0'0'363'0'0,"0"0"-12"0"0,2-1-223 0 0,28-13 866 0 0,-28 13-696 0 0,-1 1-1 0 0,0-1 1 0 0,0 0-1 0 0,1 1 1 0 0,-1-1 0 0 0,0 1-1 0 0,1-1 1 0 0,-1 1-1 0 0,1-1 1 0 0,-1 1-1 0 0,3 0 1 0 0,-3-1 13 0 0,1 1 0 0 0,-1-1 1 0 0,0 0-1 0 0,1 0 0 0 0,-1 0 1 0 0,0 0-1 0 0,1 0 0 0 0,-1 0 0 0 0,0 0 1 0 0,0-1-1 0 0,0 1 0 0 0,0 0 0 0 0,0-1 1 0 0,0 1-1 0 0,0 0 0 0 0,0-1 0 0 0,-1 1 1 0 0,1-1-1 0 0,0-2 0 0 0,-15 8 59 0 0,2-1-344 0 0,0 1 1 0 0,1 1 0 0 0,0 0 0 0 0,-21 12 0 0 0,-1 1-11 0 0,-150 72-288 0 0,169-83 43 0 0,-1-1 0 0 0,1-1 0 0 0,-1 0 0 0 0,0-1 0 0 0,-24 3 0 0 0,38-7 203 0 0,1 0 1 0 0,-1 0 0 0 0,0 0 0 0 0,0 0-1 0 0,1 0 1 0 0,-1 0 0 0 0,0 0 0 0 0,1 0 0 0 0,-1 0-1 0 0,0-1 1 0 0,1 1 0 0 0,-1 0 0 0 0,0 0-1 0 0,1-1 1 0 0,-1 1 0 0 0,0 0 0 0 0,1-1-1 0 0,-1 1 1 0 0,1-1 0 0 0,-1 1 0 0 0,1-1 0 0 0,-1 1-1 0 0,1-1 1 0 0,-1 1 0 0 0,1-1 0 0 0,-1 1-1 0 0,1-1 1 0 0,0 0 0 0 0,-1 1 0 0 0,1-1-1 0 0,0 0 1 0 0,0 1 0 0 0,-1-1 0 0 0,1 0 0 0 0,0 1-1 0 0,0-1 1 0 0,0-1 0 0 0,0 1 20 0 0,1-1 1 0 0,-1 0-1 0 0,0 1 1 0 0,1-1 0 0 0,0 1-1 0 0,-1-1 1 0 0,1 0-1 0 0,0 1 1 0 0,0 0-1 0 0,0-1 1 0 0,0 1-1 0 0,0 0 1 0 0,0-1-1 0 0,0 1 1 0 0,0 0-1 0 0,2-2 1 0 0,1 1-5 0 0,-3 0-45 0 0,1 1-12 0 0,5-3-12 0 0,-5 3-2 0 0,-2 1 0 0 0,0 0-2 0 0,0 0-12 0 0,-1 1 14 0 0,-13 15 76 0 0,-13 10 410 0 0,5-1 32 0 0,21-23-334 0 0,1-2 0 0 0,0 0-90 0 0,-1 0-1 0 0,1 0 0 0 0,-1 0 0 0 0,1 0 1 0 0,-1 1-1 0 0,1-1 0 0 0,0 0 1 0 0,-1 0-1 0 0,1 0 0 0 0,-1 1 1 0 0,1-1-1 0 0,0 0 0 0 0,-1 1 1 0 0,1-1-1 0 0,0 0 0 0 0,0 1 1 0 0,-1-1-1 0 0,1 0 0 0 0,0 1 1 0 0,0-1-1 0 0,-1 0 0 0 0,1 1 0 0 0,0-1 1 0 0,0 1-1 0 0,0-1 0 0 0,0 1 1 0 0,-1-1-1 0 0,1 0 0 0 0,0 1 1 0 0,0-1-1 0 0,0 1 0 0 0,0 14 406 0 0,0-15-416 0 0,1 16-3 0 0,2 2-7 0 0,-1-10-26 0 0,2-1 7 0 0,3 6 0 0 0,5-2-22 0 0,-9-9 41 0 0,1 0 1 0 0,0 0-1 0 0,0 0 0 0 0,-1-1 0 0 0,1 1 0 0 0,0-1 1 0 0,0 0-1 0 0,0 0 0 0 0,1 0 0 0 0,-1-1 0 0 0,0 0 1 0 0,5 0-1 0 0,7 0-9 0 0,29-6-1 0 0,-13 1-18 0 0,25-3 31 0 0,-29 3 97 0 0,33-1 0 0 0,-56 6-61 0 0,6-1 92 0 0,0 1 1 0 0,0 0-1 0 0,0 0 1 0 0,0 1-1 0 0,0 1 1 0 0,0 0-1 0 0,18 5 1 0 0,-28-6-88 0 0,0 0 0 0 0,0 0 1 0 0,1 0-1 0 0,-1 0 0 0 0,0 0 1 0 0,0 0-1 0 0,0 0 0 0 0,-1 0 1 0 0,1 1-1 0 0,0-1 0 0 0,0 0 1 0 0,-1 1-1 0 0,1-1 0 0 0,0 0 1 0 0,-1 1-1 0 0,0-1 0 0 0,1 2 1 0 0,3 23 46 0 0,-4-22-66 0 0,-1 1 1 0 0,1-1 0 0 0,-1 0 0 0 0,0 0 0 0 0,0 0 0 0 0,0 0 0 0 0,0 0-1 0 0,-1 0 1 0 0,0 0 0 0 0,0 0 0 0 0,0-1 0 0 0,0 1 0 0 0,0-1 0 0 0,-1 1 0 0 0,-2 2-1 0 0,-1 0-5 0 0,0 0-1 0 0,0-1 1 0 0,-1 0-1 0 0,0 0 1 0 0,0 0-1 0 0,-12 5 1 0 0,-16 9 38 0 0,17-9-83 0 0,-37 15 0 0 0,-5-7-184 0 0,-1-2 1 0 0,-88 10 0 0 0,58-15 119 0 0,89-10 19 0 0,2-1-4 0 0,0 0 7 0 0,0 0-151 0 0,49 1-2991 0 0,-20-4 2001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7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0 2759 0 0,'-17'1'108'0'0,"11"-1"-63"0"0,0 0-1 0 0,0 0 0 0 0,0 1 0 0 0,0 0 1 0 0,0 0-1 0 0,0 1 0 0 0,0-1 1 0 0,0 1-1 0 0,-9 5 0 0 0,7-4-706 0 0,-3 2 7720 0 0,11-1-3521 0 0,7 0-2681 0 0,4-1-596 0 0,0 0 0 0 0,0-1-1 0 0,0-1 1 0 0,0 1 0 0 0,0-2-1 0 0,0 1 1 0 0,14-3 0 0 0,1 2 105 0 0,56-4 654 0 0,33 2 363 0 0,-112 2-1311 0 0,1 0-1 0 0,-1 1 1 0 0,1-1 0 0 0,-1 1-1 0 0,0 0 1 0 0,1 0 0 0 0,-1 0-1 0 0,0 1 1 0 0,0-1 0 0 0,0 1-1 0 0,0-1 1 0 0,0 1-1 0 0,0 0 1 0 0,0 0 0 0 0,-1 0-1 0 0,4 5 1 0 0,-3-3-11 0 0,0 0 0 0 0,0 0 0 0 0,0 0 0 0 0,-1 0 0 0 0,0 1-1 0 0,0-1 1 0 0,0 1 0 0 0,-1 0 0 0 0,1 0 0 0 0,0 6 0 0 0,0 6 15 0 0,-1 0 1 0 0,-1 0-1 0 0,0 0 0 0 0,-1-1 1 0 0,-5 28-1 0 0,0-20-38 0 0,-1-1-1 0 0,-1 0 1 0 0,0-1-1 0 0,-2 0 1 0 0,-1 0 0 0 0,-17 26-1 0 0,5-11 3 0 0,-1-2 0 0 0,-53 62 1 0 0,67-86-52 0 0,-1 0 1 0 0,0-1 0 0 0,-1 0-1 0 0,0 0 1 0 0,0-1 0 0 0,-1-1 0 0 0,0 0-1 0 0,-18 7 1 0 0,19-9-227 0 0,0 0 0 0 0,1 1 0 0 0,-14 11 0 0 0,24-17 22 0 0,0-1 217 0 0,1 0 0 0 0,0 0 0 0 0,-1 0 0 0 0,1 0 0 0 0,0 1 0 0 0,0-1 0 0 0,-1 0 0 0 0,1 0 0 0 0,0 0 0 0 0,-1 0 0 0 0,1 1 0 0 0,0-1 0 0 0,0 0 0 0 0,-1 0 0 0 0,1 1 0 0 0,0-1 0 0 0,0 0 0 0 0,0 0 0 0 0,-1 1 0 0 0,1-1 0 0 0,0 1 0 0 0,-2 0-7671 0 0,13-1 2198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8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51 1839 0 0,'-1'1'134'0'0,"-19"2"-110"0"0,2-7 4522 0 0,12 3-2680 0 0,4 0 240 0 0,2 1-820 0 0,0 0-361 0 0,0 0-77 0 0,0 0-41 0 0,0 0-115 0 0,0 0-55 0 0,0 0-12 0 0,0 0-19 0 0,2-1-81 0 0,10-5-157 0 0,0-1 0 0 0,0 2 0 0 0,1 0 0 0 0,0 0 0 0 0,23-4 0 0 0,-16 5-197 0 0,-1 1 0 0 0,1 1 1 0 0,29 1-1 0 0,3 8-922 0 0,-7-1-2136 0 0,-21-4-3275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8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0103 0 0,'0'0'464'0'0,"0"0"-9"0"0,0 0-175 0 0,0 0 357 0 0,2 1 187 0 0,24 0 141 0 0,-1-2 1 0 0,1 0-1 0 0,-1-1 0 0 0,33-8 0 0 0,-17 3-248 0 0,-3 2-191 0 0,78-9 169 0 0,-36 7-2119 0 0,-64 5-2837 0 0,-13 2-1686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9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51 9215 0 0,'0'-2'707'0'0,"1"-2"-380"0"0,0 0 0 0 0,0 0 1 0 0,1 0-1 0 0,-1 1 0 0 0,1-1 0 0 0,0 0 1 0 0,0 1-1 0 0,0-1 0 0 0,0 1 0 0 0,1 0 0 0 0,3-5 1 0 0,-4 7 881 0 0,21 3 1260 0 0,-21-2-2042 0 0,7 10 322 0 0,-7-8-704 0 0,0 1-1 0 0,-1 0 1 0 0,1-1 0 0 0,-1 1-1 0 0,0 0 1 0 0,0 0 0 0 0,0 0-1 0 0,0 0 1 0 0,-1 0-1 0 0,1 0 1 0 0,-1 0 0 0 0,0 0-1 0 0,0 0 1 0 0,0 0-1 0 0,0 0 1 0 0,0 1 0 0 0,-1-1-1 0 0,1 0 1 0 0,-1 0-1 0 0,-1 3 1 0 0,-2 7-3 0 0,-1-1 1 0 0,-1 0-1 0 0,-9 16 1 0 0,11-22-30 0 0,-15 24 59 0 0,-27 32 0 0 0,44-58-72 0 0,-10 10-107 0 0,-22 20 0 0 0,-7 8-168 0 0,24-21-254 0 0,-22 26 4 0 0,18-13-4910 0 0,14-18-155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6:59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93 9991 0 0,'0'0'456'0'0,"0"0"-8"0"0,2-1-150 0 0,9-7 578 0 0,2 0 1 0 0,-1 0 0 0 0,1 1-1 0 0,0 1 1 0 0,1 0 0 0 0,27-7-1 0 0,90-14 1265 0 0,-115 24-1866 0 0,-2 1-82 0 0,0 0 1 0 0,15 1 0 0 0,-15 3-161 0 0,-13-1-31 0 0,0-1-1 0 0,0 1 0 0 0,0 0 1 0 0,0 0-1 0 0,0 0 1 0 0,-1 0-1 0 0,1 0 1 0 0,0 0-1 0 0,0 0 0 0 0,-1 1 1 0 0,1-1-1 0 0,-1 0 1 0 0,1 0-1 0 0,-1 0 0 0 0,1 1 1 0 0,-1-1-1 0 0,0 0 1 0 0,1 1-1 0 0,-1-1 1 0 0,0 0-1 0 0,0 1 0 0 0,0-1 1 0 0,0 0-1 0 0,0 1 1 0 0,-1-1-1 0 0,1 0 0 0 0,0 0 1 0 0,-1 1-1 0 0,0 1 1 0 0,0 2-14 0 0,-1 0 1 0 0,0 0 0 0 0,-1 0-1 0 0,1 0 1 0 0,-1 0-1 0 0,-3 4 1 0 0,-9 9-101 0 0,0-1 0 0 0,-1 0 1 0 0,-1-1-1 0 0,-33 24 0 0 0,-83 45-738 0 0,46-32 608 0 0,63-39 245 0 0,18-11-6 0 0,-1 1-1 0 0,1 0 0 0 0,0 0 0 0 0,-7 6 0 0 0,12-9-73 0 0,1-1-4 0 0,0 0 7 0 0,0 0-18 0 0,0 0-82 0 0,0 0-33 0 0,2 1-8 0 0,14 1 10 0 0,0-1 1 0 0,0 0-1 0 0,25-2 0 0 0,-26-1 94 0 0,-1 2 0 0 0,1 0-1 0 0,-1 1 1 0 0,1 0 0 0 0,20 5 0 0 0,-31-5 148 0 0,1 1 1 0 0,0-1 0 0 0,0 1-1 0 0,-1 0 1 0 0,1 1 0 0 0,-1-1-1 0 0,1 1 1 0 0,-1 0 0 0 0,0 0-1 0 0,0 0 1 0 0,-1 0 0 0 0,1 1-1 0 0,-1 0 1 0 0,1-1 0 0 0,-1 1-1 0 0,0 0 1 0 0,0 1 0 0 0,-1-1-1 0 0,0 1 1 0 0,1-1 0 0 0,-1 1-1 0 0,-1 0 1 0 0,1-1 0 0 0,-1 1-1 0 0,0 0 1 0 0,0 0 0 0 0,1 8-1 0 0,-2-10 17 0 0,0 1 1 0 0,-1-1-1 0 0,1 1 0 0 0,0-1 0 0 0,-1 0 0 0 0,0 1 1 0 0,0-1-1 0 0,0 0 0 0 0,0 1 0 0 0,-1-1 0 0 0,1 0 1 0 0,-1 0-1 0 0,0 0 0 0 0,0 0 0 0 0,0 0 0 0 0,0 0 0 0 0,0-1 1 0 0,-1 1-1 0 0,1-1 0 0 0,-1 0 0 0 0,1 1 0 0 0,-1-1 1 0 0,-3 2-1 0 0,-8 4 159 0 0,-1-1 0 0 0,1 0 0 0 0,-29 9 0 0 0,12-5 56 0 0,9 1-161 0 0,17-9-76 0 0,-1 0 0 0 0,1 0 1 0 0,-10 3-1 0 0,-20 4-53 0 0,-59 17-1258 0 0,65-21-168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0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4143 0 0,'0'0'319'0'0,"0"0"-52"0"0,1-1 561 0 0,0-7 268 0 0,-1 6 50 0 0,0 2-83 0 0,0 0-375 0 0,0 0-164 0 0,0 0-39 0 0,0 0-61 0 0,0 0-236 0 0,0 0-105 0 0,0 2-28 0 0,2 4-44 0 0,4 21 354 0 0,18 45-1 0 0,-20-63-228 0 0,0-1 0 0 0,1 1-1 0 0,0-1 1 0 0,0 0 0 0 0,1 0 0 0 0,0-1 0 0 0,0 0 0 0 0,1 0-1 0 0,7 7 1 0 0,-3-5-22 0 0,0 0-1 0 0,0-1 0 0 0,1 0 1 0 0,0 0-1 0 0,0-1 0 0 0,24 9 1 0 0,-22-12-204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1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592 6447 0 0,'0'0'924'0'0,"2"-1"324"0"0,4-3-353 0 0,1 0-1 0 0,-1 0 1 0 0,0-1 0 0 0,0 0-1 0 0,0 0 1 0 0,6-7-1 0 0,29-39-303 0 0,-20 24-57 0 0,-4 4-431 0 0,-1-1 0 0 0,-1 0 0 0 0,-1 0 0 0 0,16-41-1 0 0,-15 27-53 0 0,-2-2 0 0 0,12-58 0 0 0,-22 82-25 0 0,2-29-1 0 0,-5 38-19 0 0,0 1-1 0 0,-1-1 1 0 0,1 1 0 0 0,-1 0-1 0 0,0 0 1 0 0,-1-1 0 0 0,-3-9-1 0 0,5 15-5 0 0,-1 0 0 0 0,1 0 0 0 0,0 0 0 0 0,-1 0 0 0 0,1 1 0 0 0,-1-1 0 0 0,0 0 0 0 0,1 0 0 0 0,-1 0 0 0 0,0 1 0 0 0,1-1 0 0 0,-1 0 0 0 0,0 1 0 0 0,0-1 0 0 0,1 1 0 0 0,-1-1 0 0 0,0 1 0 0 0,0-1 0 0 0,0 1 0 0 0,0 0 0 0 0,0-1 0 0 0,-1 1 0 0 0,0 0-7 0 0,0 0 0 0 0,0 0 1 0 0,0 0-1 0 0,1 0 0 0 0,-1 0 1 0 0,0 1-1 0 0,0-1 0 0 0,1 1 1 0 0,-1-1-1 0 0,0 1 0 0 0,-2 1 1 0 0,-2 1-20 0 0,0 1 0 0 0,0 0 0 0 0,0 1 0 0 0,1-1 1 0 0,-7 8-1 0 0,3-2 10 0 0,1 0-1 0 0,0 1 1 0 0,1 0 0 0 0,0 1 0 0 0,1-1-1 0 0,1 1 1 0 0,-1 1 0 0 0,2-1 0 0 0,0 1 0 0 0,-4 20-1 0 0,0 12-2 0 0,-2 79 0 0 0,8-76 51 0 0,2-47-29 0 0,-6 96 68 0 0,-24 121-1 0 0,18-162-30 0 0,-29 79 0 0 0,29-104-71 0 0,-2 1 0 0 0,-1-2-1 0 0,-34 52 1 0 0,42-73-1114 0 0,0 0 0 0 0,0 0 0 0 0,-12 10 0 0 0,-5 1-3888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0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6 24 6879 0 0,'0'0'315'0'0,"2"-1"-7"0"0,7-3-199 0 0,17-11 191 0 0,-26 14-282 0 0,1 1 0 0 0,-1 0 0 0 0,0-1 0 0 0,1 1 0 0 0,-1 0 0 0 0,0 0 0 0 0,1 0 0 0 0,-1-1 0 0 0,1 1 0 0 0,-1 0 0 0 0,0 0 0 0 0,1 0 0 0 0,-1 0 0 0 0,1 0 0 0 0,-1 0 0 0 0,1 0 0 0 0,-1 0-1 0 0,1 0 1 0 0,-1 0 0 0 0,0 0 0 0 0,1 0 0 0 0,-1 0 0 0 0,1 0 0 0 0,-1 0 0 0 0,1 0 0 0 0,-1 1 0 0 0,0-1 0 0 0,1 0 0 0 0,-1 0 0 0 0,0 0 0 0 0,1 1 0 0 0,-1-1 0 0 0,0 0 0 0 0,1 1 0 0 0,-1-1 0 0 0,0 0 0 0 0,1 1 0 0 0,-1-1-1 0 0,0 0 1 0 0,1 1 0 0 0,0 1 158 0 0,-1-2 236 0 0,0 0 107 0 0,0 0 22 0 0,0 0 67 0 0,0 0 268 0 0,0 0 116 0 0,0 0 28 0 0,0 0-61 0 0,-1 1-814 0 0,-1 0 1 0 0,1 0-1 0 0,0 0 0 0 0,0 0 1 0 0,0 0-1 0 0,0 1 0 0 0,0-1 1 0 0,0 0-1 0 0,-1 3 1 0 0,-3 2 192 0 0,-93 100 631 0 0,42-39-1271 0 0,-129 118 0 0 0,164-167 123 0 0,-41 32-344 0 0,55-45 448 0 0,0 0 1 0 0,0-1-1 0 0,0 0 0 0 0,-1-1 0 0 0,0 1 1 0 0,0-1-1 0 0,-8 2 0 0 0,3-5-71 0 0,12-1 146 0 0,1 0 1 0 0,-1 0 0 0 0,0 1 0 0 0,0-1 0 0 0,1 0 0 0 0,-1 0 0 0 0,0 0-1 0 0,1 0 1 0 0,-1 0 0 0 0,1 0 0 0 0,-1 0 0 0 0,1 0 0 0 0,0 0 0 0 0,-1 0-1 0 0,1 0 1 0 0,0 0 0 0 0,0 0 0 0 0,0 0 0 0 0,0 0 0 0 0,0 0 0 0 0,0 0 0 0 0,0 0-1 0 0,0 0 1 0 0,0 0 0 0 0,0 0 0 0 0,1-2 0 0 0,0-2 49 0 0,0 0 0 0 0,0 0 1 0 0,1 1-1 0 0,2-8 0 0 0,1 4-2 0 0,0 0-1 0 0,0 1 0 0 0,0-1 1 0 0,9-8-1 0 0,11-14 36 0 0,-19 21-95 0 0,-4 8-46 0 0,-2 1-8 0 0,0 0-27 0 0,0 0-123 0 0,0 0-52 0 0,0 0-11 0 0,0 0 17 0 0,0 0 71 0 0,-7 14-250 0 0,7-14 439 0 0,0 0 0 0 0,-1 0 0 0 0,1 0 0 0 0,0 0 0 0 0,-1 1 0 0 0,1-1 0 0 0,0 0 0 0 0,-1 0 1 0 0,1 0-1 0 0,0 1 0 0 0,0-1 0 0 0,0 0 0 0 0,-1 1 0 0 0,1-1 0 0 0,0 0 0 0 0,0 0 0 0 0,0 1 1 0 0,-1-1-1 0 0,1 0 0 0 0,0 1 0 0 0,0-1 0 0 0,0 0 0 0 0,0 1 0 0 0,0-1 0 0 0,0 0 0 0 0,0 1 0 0 0,0-1 1 0 0,0 0-1 0 0,0 1 0 0 0,0-1 0 0 0,0 1 0 0 0,0-1 0 0 0,0 0 0 0 0,0 1 0 0 0,0-1 0 0 0,0 0 0 0 0,0 1 1 0 0,0-1-1 0 0,1 0 0 0 0,-1 1 0 0 0,0-1 0 0 0,0 0 0 0 0,0 0 0 0 0,1 1 0 0 0,-1-1 0 0 0,0 0 1 0 0,0 0-1 0 0,1 1 0 0 0,-1-1 0 0 0,0 0 0 0 0,1 0 0 0 0,-1 0 0 0 0,0 1 0 0 0,0-1 0 0 0,1 0 0 0 0,-1 0 1 0 0,1 0-1 0 0,-1 0-12 0 0,3 2-151 0 0,-1-1 0 0 0,1 1 1 0 0,0-1-1 0 0,0 0 1 0 0,0 0-1 0 0,3 1 1 0 0,-4-2-506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1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6 7831 0 0,'0'0'356'0'0,"0"-2"-6"0"0,0 0-283 0 0,0-2-45 0 0,7-9 221 0 0,-3 7 92 0 0,2-2 3704 0 0,-6 8-3981 0 0,0 1 0 0 0,1-1-1 0 0,-1 0 1 0 0,0 1 0 0 0,1-1 0 0 0,-1 1-1 0 0,0-1 1 0 0,0 0 0 0 0,1 1-1 0 0,-1-1 1 0 0,0 1 0 0 0,0-1-1 0 0,0 1 1 0 0,0-1 0 0 0,0 1 0 0 0,0-1-1 0 0,0 0 1 0 0,0 1 0 0 0,0-1-1 0 0,0 1 1 0 0,0-1 0 0 0,0 1 0 0 0,0-1-1 0 0,0 1 1 0 0,-1 12 79 0 0,0 0 0 0 0,-1 0 1 0 0,0 0-1 0 0,-1-1 0 0 0,-5 15 1 0 0,0 2-30 0 0,-8 31-33 0 0,-22 94-57 0 0,11-57 46 0 0,26-85-53 0 0,2-11-19 0 0,-1-1-1 0 0,1 0 1 0 0,0-1 0 0 0,0 1 0 0 0,0 0-1 0 0,0 0 1 0 0,0 0 0 0 0,0-1 0 0 0,0 1-1 0 0,0 0 1 0 0,0-1 0 0 0,0 1-1 0 0,0-1 1 0 0,1 0 0 0 0,19-17-209 0 0,6-13-21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1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8 919 0 0,'0'0'184'0'0,"0"0"436"0"0,0 0 188 0 0,0 0 38 0 0,0 0 120 0 0,0 0 473 0 0,0 0 206 0 0,0 0 41 0 0,0 0-89 0 0,0 0-408 0 0,0 0-179 0 0,0 0-33 0 0,0 0-92 0 0,0 0-354 0 0,0 0-156 0 0,0 0-30 0 0,-2 1-44 0 0,-9 10 115 0 0,11-6-125 0 0,9-1-187 0 0,-1-4 2 0 0,1 0 0 0 0,0 0 0 0 0,0-1 0 0 0,-1 0 0 0 0,1-1 0 0 0,0 0 1 0 0,-1 0-1 0 0,11-5 0 0 0,8-1 196 0 0,-23 7-273 0 0,-1 0-1 0 0,1 0 1 0 0,-1 0 0 0 0,1 0-1 0 0,-1 1 1 0 0,1-1 0 0 0,0 1-1 0 0,-1 0 1 0 0,1 0 0 0 0,-1 1-1 0 0,1-1 1 0 0,0 1-1 0 0,-1 0 1 0 0,1-1 0 0 0,-1 2-1 0 0,1-1 1 0 0,-1 0 0 0 0,5 3-1 0 0,-7-2-11 0 0,1-1 0 0 0,-1 1 0 0 0,0-1-1 0 0,0 1 1 0 0,-1-1 0 0 0,1 1 0 0 0,0 0 0 0 0,-1 0-1 0 0,1-1 1 0 0,0 1 0 0 0,-1 0 0 0 0,0 0-1 0 0,0 0 1 0 0,1 3 0 0 0,-1-4 6 0 0,0 3-4 0 0,0 0 0 0 0,0 1 0 0 0,-1-1 0 0 0,0 0 0 0 0,1 0 0 0 0,-1 0 0 0 0,-1 0 0 0 0,1 0-1 0 0,0 0 1 0 0,-1 0 0 0 0,0-1 0 0 0,0 1 0 0 0,0-1 0 0 0,-1 1 0 0 0,1-1 0 0 0,-1 1 0 0 0,1-1 0 0 0,-1 0 0 0 0,-5 3 0 0 0,-6 6 88 0 0,0 0 1 0 0,-32 18-1 0 0,44-30-107 0 0,-110 58-625 0 0,63-34 394 0 0,47-23 115 0 0,2-1 18 0 0,0 0 8 0 0,0 0 2 0 0,0 0-4 0 0,0 0-17 0 0,0-1 80 0 0,1 0 0 0 0,0 0-1 0 0,-1 0 1 0 0,1 0 0 0 0,0 0 0 0 0,0 0 0 0 0,0 0-1 0 0,0 0 1 0 0,-1 0 0 0 0,1 0 0 0 0,0 1 0 0 0,0-1 0 0 0,1 0-1 0 0,-1 1 1 0 0,0-1 0 0 0,2 0 0 0 0,-2 0 21 0 0,7-3-41 0 0,1 0 0 0 0,0 0 0 0 0,0 0 0 0 0,1 1 1 0 0,-1 1-1 0 0,1-1 0 0 0,-1 2 0 0 0,1-1 0 0 0,0 1 0 0 0,-1 1 0 0 0,1 0 1 0 0,0 0-1 0 0,14 3 0 0 0,-17-2 42 0 0,3 0-13 0 0,-1 1-1 0 0,1 0 1 0 0,-1 0 0 0 0,1 1-1 0 0,-1 1 1 0 0,10 4 0 0 0,0 1-36 0 0,-2-2 58 0 0,2 8 294 0 0,-17-14-216 0 0,-2-1 0 0 0,5 13 139 0 0,-5-12-205 0 0,0 0 1 0 0,0 0-1 0 0,0 0 1 0 0,0 0-1 0 0,0 0 0 0 0,-1 0 1 0 0,1 0-1 0 0,0 1 1 0 0,-1-1-1 0 0,1 0 0 0 0,-1 0 1 0 0,1 0-1 0 0,-1-1 1 0 0,1 1-1 0 0,-1 0 0 0 0,0 0 1 0 0,0 0-1 0 0,1 0 1 0 0,-1 0-1 0 0,0-1 0 0 0,-1 2 1 0 0,-24 15 204 0 0,19-13-158 0 0,-79 48 389 0 0,-61 39-404 0 0,94-60-486 0 0,52-30 174 0 0,1-1-584 0 0,0 0-255 0 0,0 0-878 0 0,0 0-3317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2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8 3223 0 0,'1'-2'240'0'0,"2"-4"329"0"0,0-1-1 0 0,1 1 1 0 0,0 0-1 0 0,0 1 1 0 0,0-1-1 0 0,1 1 1 0 0,0 0-1 0 0,0 0 1 0 0,0 0-1 0 0,1 0 1 0 0,0 1-1 0 0,7-5 1 0 0,4-1 2048 0 0,24-10 1 0 0,-4 4-1980 0 0,-13 8 194 0 0,33-7 1 0 0,-21 6-404 0 0,-30 8-436 0 0,1 0 1 0 0,0 0-1 0 0,-1 1 1 0 0,1 0 0 0 0,7 1-1 0 0,4-1-1266 0 0,-5 0-325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2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8751 0 0,'0'0'674'0'0,"-2"0"-438"0"0,12 0 7343 0 0,13 0-4815 0 0,63 0-4798 0 0,-63 0-4409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3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72 9439 0 0,'-2'1'432'0'0,"-69"27"752"0"0,69-27-790 0 0,-1-1 0 0 0,1 1 0 0 0,0-1 0 0 0,0 0 1 0 0,-1 1-1 0 0,1-1 0 0 0,0 0 0 0 0,-1 0 0 0 0,1-1 0 0 0,0 1 0 0 0,0 0 0 0 0,-1-1 0 0 0,1 0 0 0 0,-3 0 0 0 0,3 0 134 0 0,2 1-15 0 0,9-10 247 0 0,-2 5-668 0 0,0 0 0 0 0,0 1-1 0 0,0 0 1 0 0,0 0 0 0 0,12-4-1 0 0,43-13 57 0 0,-31 12-107 0 0,-8 2-28 0 0,0 1 0 0 0,1 1 0 0 0,-1 1-1 0 0,1 1 1 0 0,32 0 0 0 0,-38 4-13 0 0,-5 3 0 0 0,-4 5 12 0 0,-3 4 52 0 0,-6-9-48 0 0,0 0-1 0 0,0-1 0 0 0,-1 1 1 0 0,1 0-1 0 0,-1 0 1 0 0,0 0-1 0 0,0-1 1 0 0,0 1-1 0 0,-1 0 0 0 0,1-1 1 0 0,-1 1-1 0 0,0-1 1 0 0,0 0-1 0 0,0 0 1 0 0,0 1-1 0 0,0-1 0 0 0,-1-1 1 0 0,-4 5-1 0 0,-2 2 8 0 0,0 0 0 0 0,-1-1 0 0 0,0 0 0 0 0,-15 8 0 0 0,2-2-29 0 0,9-5-206 0 0,0-1 1 0 0,-1 0-1 0 0,-30 12 0 0 0,45-20 166 0 0,-1 0 0 0 0,1 0 0 0 0,0 0 1 0 0,-1 1-1 0 0,1-1 0 0 0,-1 0 0 0 0,1 0 0 0 0,0 0 0 0 0,-1 0 1 0 0,1 0-1 0 0,-1 0 0 0 0,1 0 0 0 0,0 0 0 0 0,-1 0 1 0 0,1 0-1 0 0,-1 0 0 0 0,1 0 0 0 0,0 0 0 0 0,-1 0 0 0 0,1 0 1 0 0,-1 0-1 0 0,1 0 0 0 0,0-1 0 0 0,-1 1 0 0 0,1 0 0 0 0,-1 0 1 0 0,1 0-1 0 0,0-1 0 0 0,-1 1 0 0 0,1 0 0 0 0,0 0 0 0 0,0-1 1 0 0,-1 1-1 0 0,1 0 0 0 0,0-1 0 0 0,0 1 0 0 0,-1 0 1 0 0,1-1-1 0 0,0 1 0 0 0,0-1 0 0 0,0 1 0 0 0,-1 0 0 0 0,1-1 1 0 0,0 1-1 0 0,0 0 0 0 0,0-1 0 0 0,0 1 0 0 0,0-1 0 0 0,0 1 1 0 0,0-1-1 0 0,0 1 0 0 0,0 0 0 0 0,0-1 0 0 0,0 1 1 0 0,0-1-1 0 0,1-1-35 0 0,-1 0 0 0 0,1 0 1 0 0,-1 1-1 0 0,1-1 0 0 0,0 0 1 0 0,-1 1-1 0 0,1-1 1 0 0,0 1-1 0 0,0-1 0 0 0,0 1 1 0 0,0-1-1 0 0,3-2 0 0 0,3-1-271 0 0,-6 4 38 0 0,1 0 154 0 0,-1 0 145 0 0,1 1 0 0 0,-1-1 0 0 0,1 1 1 0 0,-1 0-1 0 0,1 0 0 0 0,-1-1 1 0 0,1 1-1 0 0,-1 0 0 0 0,1 1 0 0 0,0-1 1 0 0,-1 0-1 0 0,1 0 0 0 0,-1 1 0 0 0,1-1 1 0 0,-1 1-1 0 0,1-1 0 0 0,-1 1 1 0 0,0-1-1 0 0,3 2 0 0 0,33 20 396 0 0,-25-14-207 0 0,5 1 109 0 0,1-1 0 0 0,35 11 0 0 0,-1 0 18 0 0,-5-7-103 0 0,-31-4-186 0 0,-15-4-9 0 0,-1-3 3 0 0,0 0 1 0 0,1 0 1 0 0,-1-1-1 0 0,0 1 0 0 0,0 0 1 0 0,0-1-1 0 0,0 1 0 0 0,0 0 1 0 0,0-1-1 0 0,0 1 0 0 0,0 0 1 0 0,0-1-1 0 0,0 1 1 0 0,0 0-1 0 0,0-1 0 0 0,-1 1 1 0 0,1 0-1 0 0,0-1 0 0 0,-1 1 1 0 0,1-1-1 0 0,-1 2 0 0 0,0 0 23 0 0,-1 3 12 0 0,-1-1 0 0 0,0 0 0 0 0,0 1 0 0 0,0-1 0 0 0,0 0 1 0 0,-1 0-1 0 0,0-1 0 0 0,0 1 0 0 0,0-1 0 0 0,-5 4 0 0 0,-11 6 207 0 0,-20 10 0 0 0,22-14-85 0 0,-279 140 1892 0 0,250-129-1985 0 0,-80 30 50 0 0,122-49-140 0 0,0 1-1 0 0,0-1 1 0 0,-1 0-1 0 0,-7 0 1 0 0,10-1-68 0 0,3 0-61 0 0,0 0-32 0 0,0 0-4 0 0,2-3-118 0 0,0-1 42 0 0,1 1 1 0 0,-1-1 0 0 0,1 1 0 0 0,0 0-1 0 0,0 0 1 0 0,8-5 0 0 0,14-11-800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3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28 9935 0 0,'-2'0'455'0'0,"-9"-1"27"0"0,3 1-282 0 0,0 0 1 0 0,0 0-1 0 0,-12 2 1 0 0,18-2 543 0 0,2 0 31 0 0,0 0-27 0 0,0 0-143 0 0,0 0-58 0 0,0 0-17 0 0,0 0-3 0 0,3 0-6 0 0,75-11 1278 0 0,83-24-1 0 0,-45 8-1011 0 0,131-11-308 0 0,-217 34-693 0 0,-10 1-1680 0 0,21 0-1 0 0,-36-3-842 0 0,-4 4-2730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3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3447 0 0,'1'-1'614'0'0,"-1"-1"-400"0"0,6-15 390 0 0,-5 15-563 0 0,0 0-1 0 0,0 1 1 0 0,0-1 0 0 0,0 0-1 0 0,0 1 1 0 0,1-1 0 0 0,-1 1-1 0 0,0-1 1 0 0,1 1-1 0 0,0-1 1 0 0,-1 1 0 0 0,1 0-1 0 0,0 0 1 0 0,-1 0-1 0 0,1 0 1 0 0,0 0 0 0 0,0 0-1 0 0,0 1 1 0 0,0-1-1 0 0,0 0 1 0 0,0 1 0 0 0,0 0-1 0 0,0-1 1 0 0,0 1-1 0 0,0 0 1 0 0,0 0 0 0 0,0 0-1 0 0,0 0 1 0 0,0 1-1 0 0,0-1 1 0 0,0 0 0 0 0,3 2-1 0 0,-1-1 121 0 0,1 1-1 0 0,-1 0 0 0 0,0-1 0 0 0,0 2 1 0 0,0-1-1 0 0,0 0 0 0 0,-1 1 1 0 0,1 0-1 0 0,-1 0 0 0 0,1 0 0 0 0,-1 0 1 0 0,0 0-1 0 0,4 7 0 0 0,-3-5-96 0 0,-1 0 0 0 0,-1 0 1 0 0,1 1-1 0 0,-1-1 0 0 0,0 1 0 0 0,0 0 0 0 0,-1 0 0 0 0,2 9 0 0 0,-2 1-160 0 0,0-1 0 0 0,-3 19 1 0 0,-1-11 206 0 0,-1 0 1 0 0,0 0 0 0 0,-2 0 0 0 0,-12 28-1 0 0,8-23-227 0 0,-11 53-1 0 0,19-59-862 0 0,1 0-3453 0 0,1-3-1444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4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05 3679 0 0,'1'-1'284'0'0,"4"-2"29"0"0,-1 0-1 0 0,0 0 0 0 0,0 0 1 0 0,-1 0-1 0 0,7-7 0 0 0,-1-2 3532 0 0,16-26 0 0 0,4-6 1991 0 0,-6 19-4936 0 0,-11 16-562 0 0,-1 0 1 0 0,1 1-1 0 0,19-10 0 0 0,-25 15-238 0 0,0 1 0 0 0,0 0 0 0 0,0-1 1 0 0,1 2-1 0 0,-1-1 0 0 0,1 1 0 0 0,0 0 0 0 0,-1 0 0 0 0,13 1 0 0 0,-17 0-99 0 0,-1 1 0 0 0,1-1 0 0 0,0 1 0 0 0,-1-1 0 0 0,1 1 0 0 0,0-1 0 0 0,-1 1 0 0 0,1 0 0 0 0,0 0 0 0 0,-1 0 0 0 0,0 0 0 0 0,1 0 0 0 0,-1 0 0 0 0,2 1 0 0 0,6 10 0 0 0,-7-7-5 0 0,0-1 0 0 0,0 0 0 0 0,-1 1-1 0 0,0-1 1 0 0,0 1 0 0 0,0-1 0 0 0,0 1-1 0 0,-1-1 1 0 0,1 1 0 0 0,-1 0 0 0 0,-1-1 0 0 0,0 8-1 0 0,0-5-13 0 0,-1 0 0 0 0,0 0 0 0 0,-1 0 0 0 0,1 0 0 0 0,-1-1 0 0 0,0 1 0 0 0,-6 8 0 0 0,1-4-12 0 0,-1 0-1 0 0,0 0 1 0 0,-1 0-1 0 0,0-1 1 0 0,0-1-1 0 0,-1 0 1 0 0,-21 14-1 0 0,-86 41-228 0 0,70-40 225 0 0,-58 39-1 0 0,-3 23-495 0 0,107-85 496 0 0,-1 0 1 0 0,1 1-1 0 0,0 0 1 0 0,0-1 0 0 0,0 1-1 0 0,0 0 1 0 0,0 0-1 0 0,0 0 1 0 0,0 1 0 0 0,1-1-1 0 0,-1 0 1 0 0,1 0 0 0 0,-3 6-1 0 0,4-6-115 0 0,0-2 66 0 0,-2 1 20 0 0,2-1 63 0 0,0 0 1 0 0,0 0 0 0 0,0 0 0 0 0,1 0-1 0 0,-1 0 1 0 0,0 0 0 0 0,0 0 0 0 0,0 0 0 0 0,0 0-1 0 0,0 0 1 0 0,0 0 0 0 0,0 0 0 0 0,0 0 0 0 0,0 0-1 0 0,0 0 1 0 0,0 1 0 0 0,0-1 0 0 0,0 0 0 0 0,0 0-1 0 0,0 0 1 0 0,0 0 0 0 0,1 0 0 0 0,-1 0 0 0 0,0 0-1 0 0,0 0 1 0 0,0 0 0 0 0,0 0 0 0 0,0 1 0 0 0,0-1-1 0 0,0 0 1 0 0,0 0 0 0 0,0 0 0 0 0,0 0-1 0 0,0 0 1 0 0,0 0 0 0 0,0 0 0 0 0,0 0 0 0 0,-1 0-1 0 0,1 1 1 0 0,0-1 0 0 0,0 0 0 0 0,0 0 0 0 0,0 0-1 0 0,0 0 1 0 0,0 0 0 0 0,0 0 0 0 0,0 0 0 0 0,0 0-1 0 0,0 0 1 0 0,0 0 0 0 0,0 0 0 0 0,0 0 0 0 0,0 0-1 0 0,0 0 1 0 0,-1 1 0 0 0,1-1 0 0 0,0 0 0 0 0,0 0-1 0 0,10 0 21 0 0,-9 0-13 0 0,36-4 204 0 0,0-1 1 0 0,72-21-1 0 0,-47 10-174 0 0,85-23 16 0 0,-62 17-1383 0 0,-70 18 1054 0 0,-5-5-1109 0 0,-9 6-3780 0 0,-1 3-479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4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38 10591 0 0,'0'-3'819'0'0,"8"-18"-235"0"0,-5 8 661 0 0,-3 13-1209 0 0,0 0 1 0 0,0 0-1 0 0,0 0 1 0 0,0 0-1 0 0,0 0 0 0 0,0 0 1 0 0,0 0-1 0 0,0 0 1 0 0,0 0-1 0 0,0 0 0 0 0,0 0 1 0 0,0 0-1 0 0,-1 0 0 0 0,1 1 1 0 0,0-1-1 0 0,0 0 1 0 0,0 0-1 0 0,0 0 0 0 0,0 0 1 0 0,0 0-1 0 0,0 0 1 0 0,0 0-1 0 0,0 0 0 0 0,0 0 1 0 0,0 0-1 0 0,0 0 0 0 0,0 0 1 0 0,0 0-1 0 0,0 0 1 0 0,0 0-1 0 0,-1 0 0 0 0,1 0 1 0 0,0 0-1 0 0,0 0 0 0 0,0 0 1 0 0,0 0-1 0 0,0 0 1 0 0,0 0-1 0 0,0 0 0 0 0,0 0 1 0 0,0 0-1 0 0,0 0 1 0 0,0 0-1 0 0,0 0 0 0 0,0 0 1 0 0,0 0-1 0 0,-1 0 0 0 0,1 0 1 0 0,0 0-1 0 0,0 0 1 0 0,0-1-1 0 0,0 1 0 0 0,0 0 1 0 0,0 0-1 0 0,0 0 1 0 0,0 0-1 0 0,0 0 0 0 0,0 0 1 0 0,0 0-1 0 0,0 0 0 0 0,0 0 1 0 0,0 0-1 0 0,0 0 1 0 0,0 0-1 0 0,0 0 0 0 0,0 0 1 0 0,0 0-1 0 0,0 0 1 0 0,0-1-1 0 0,-15 21 5538 0 0,7-9-4223 0 0,-25 26-1883 0 0,-2-1-1 0 0,-44 35 1 0 0,37-35-169 0 0,-50 56-1 0 0,82-79 714 0 0,0 0-1 0 0,1 0 0 0 0,1 1 1 0 0,0 0-1 0 0,1 0 0 0 0,0 1 1 0 0,-5 20-1 0 0,10-30 28 0 0,1 1 1 0 0,0 0-1 0 0,1-1 0 0 0,-1 1 1 0 0,1-1-1 0 0,1 1 1 0 0,-1-1-1 0 0,1 1 0 0 0,0 0 1 0 0,0-1-1 0 0,0 0 1 0 0,1 1-1 0 0,0-1 0 0 0,0 0 1 0 0,0 0-1 0 0,0 0 1 0 0,1 0-1 0 0,0 0 0 0 0,0 0 1 0 0,1-1-1 0 0,-1 1 1 0 0,1-1-1 0 0,0 0 0 0 0,0 0 1 0 0,0-1-1 0 0,1 1 1 0 0,-1-1-1 0 0,1 0 0 0 0,0 0 1 0 0,6 3-1 0 0,-7-4 3 0 0,24 11 192 0 0,0 0 1 0 0,1-2-1 0 0,36 10 0 0 0,-51-17-208 0 0,-12-3-155 0 0,-2-1-9 0 0,0 0-112 0 0,0 0-502 0 0,0 0-220 0 0,0 0-40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1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3 11975 0 0,'0'0'923'0'0,"2"0"-602"0"0,4 1 303 0 0,0 0-1 0 0,0 0 0 0 0,1 0 1 0 0,-1-1-1 0 0,0 0 0 0 0,1-1 0 0 0,10-1 1 0 0,49-14 1792 0 0,-47 11-2408 0 0,22-8 287 0 0,-1-2 0 0 0,67-36 0 0 0,-60 27-767 0 0,74-40-3428 0 0,-93 48 2188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7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2 34 9383 0 0,'14'-8'339'0'0,"-10"6"-226"0"0,1-1-1 0 0,-1 1 1 0 0,0-1 0 0 0,0 0 0 0 0,0 0 0 0 0,5-5-1 0 0,-8 6 466 0 0,-1 2 184 0 0,0 0 36 0 0,0 0-93 0 0,-6 1-648 0 0,-1 0-1 0 0,1 0 1 0 0,-1 1-1 0 0,1 0 1 0 0,0 0-1 0 0,0 0 1 0 0,0 1 0 0 0,0 0-1 0 0,-8 5 1 0 0,6-4 42 0 0,0 1 1 0 0,0-1-1 0 0,-16 4 1 0 0,-18-2 722 0 0,19-4 53 0 0,21-2-609 0 0,1 0 4 0 0,-7-1 2 0 0,6 1 0 0 0,2 0 0 0 0,0 0 0 0 0,0 0 0 0 0,0 0 0 0 0,0 0-32 0 0,-2 0-141 0 0,-2-1-92 0 0,0 1 0 0 0,0 0 0 0 0,0 0 0 0 0,0 1 0 0 0,0-1 0 0 0,0 1 0 0 0,0 0 0 0 0,0 0 0 0 0,0 0 0 0 0,0 1 0 0 0,1-1 0 0 0,-6 4 0 0 0,-4 3-60 0 0,1 0 1 0 0,-14 11-1 0 0,-5 5-313 0 0,-20 9-144 0 0,27-19 368 0 0,1 2 1 0 0,1 0-1 0 0,-26 23 1 0 0,41-29 127 0 0,5 1 14 0 0,2-9-3 0 0,1 0 1 0 0,-1 0-1 0 0,1-1 0 0 0,0 1 0 0 0,0 0 1 0 0,-1-1-1 0 0,1 1 0 0 0,0-1 0 0 0,0 1 0 0 0,0-1 1 0 0,1 1-1 0 0,-1-1 0 0 0,0 1 0 0 0,0-1 1 0 0,1 0-1 0 0,-1 0 0 0 0,1 0 0 0 0,-1 0 0 0 0,1 0 1 0 0,0 0-1 0 0,-1 0 0 0 0,1-1 0 0 0,0 1 0 0 0,-1 0 1 0 0,1-1-1 0 0,3 1 0 0 0,6 2 5 0 0,0-1 0 0 0,23 1 0 0 0,-28-2-5 0 0,63 3-3 0 0,59 7 111 0 0,-104-8-10 0 0,0 1 1 0 0,0 2-1 0 0,27 9 0 0 0,-43-12-32 0 0,0 1 0 0 0,-1 0 0 0 0,1 0 0 0 0,-1 0 1 0 0,0 1-1 0 0,0 0 0 0 0,8 8 0 0 0,-11-9 12 0 0,-1-1 1 0 0,0 1-1 0 0,1 0 0 0 0,-2 0 1 0 0,1 0-1 0 0,0 0 0 0 0,-1 0 1 0 0,0 1-1 0 0,0-1 1 0 0,0 1-1 0 0,0 0 0 0 0,-1-1 1 0 0,2 8-1 0 0,-3-10-39 0 0,-1 1-1 0 0,1-1 0 0 0,0 0 1 0 0,-1 1-1 0 0,1-1 0 0 0,-1 0 1 0 0,0 1-1 0 0,0-1 1 0 0,0 0-1 0 0,0 0 0 0 0,0 0 1 0 0,-3 3-1 0 0,3-2-1 0 0,-4 3-4 0 0,0 1 0 0 0,0-1 0 0 0,0 0 0 0 0,-1-1 0 0 0,1 1 0 0 0,-2-1 0 0 0,-8 6 0 0 0,2-2 14 0 0,0-1 0 0 0,-27 11 1 0 0,19-12-128 0 0,0 0 0 0 0,0-2 0 0 0,-1 0 0 0 0,0-1 0 0 0,0-1 0 0 0,0-2-1 0 0,0 0 1 0 0,-1-1 0 0 0,1-1 0 0 0,0-1 0 0 0,0-1 0 0 0,0-1 0 0 0,1-1 0 0 0,-1-1 0 0 0,1 0 0 0 0,-29-15 0 0 0,38 15 54 0 0,0-1 0 0 0,-17-12 0 0 0,15 7 57 0 0,13 8-8 0 0,1 2-4 0 0,0 0-1 0 0,0 0 0 0 0,0 0 0 0 0,0 0 0 0 0,0 0 0 0 0,1 0 0 0 0,-1 0 0 0 0,1 0-1 0 0,-1 0 1 0 0,1 1 0 0 0,-1-1 0 0 0,1 0 0 0 0,0 0 0 0 0,0 1 0 0 0,0-1 0 0 0,2-1 0 0 0,-3 2-4 0 0,5-6 33 0 0,0 1 0 0 0,1 0 1 0 0,0 0-1 0 0,0 0 1 0 0,1 1-1 0 0,-1 0 0 0 0,13-7 1 0 0,0-1-42 0 0,246-172-3 0 0,-236 164-12 0 0,103-64 56 0 0,-182 105-1244 0 0,-4 6-1277 0 0,21-11 1042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7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34 4143 0 0,'0'0'191'0'0,"1"-1"-11"0"0,2-2 545 0 0,0 1-1 0 0,0-1 1 0 0,0 1-1 0 0,0 0 0 0 0,1 0 1 0 0,-1 1-1 0 0,1-1 1 0 0,-1 0-1 0 0,1 1 1 0 0,-1 0-1 0 0,8-2 1 0 0,46-5 2815 0 0,-57 8-3541 0 0,9 0 167 0 0,-1-1 1 0 0,1 1-1 0 0,-1 1 0 0 0,1 0 0 0 0,-1 0 0 0 0,1 0 0 0 0,-1 1 0 0 0,0 0 0 0 0,0 1 1 0 0,0 0-1 0 0,0 0 0 0 0,0 1 0 0 0,-1 0 0 0 0,12 8 0 0 0,-11-6-139 0 0,0 1 0 0 0,0 0-1 0 0,-1 0 1 0 0,0 1 0 0 0,0 0-1 0 0,-1 0 1 0 0,0 0 0 0 0,0 1-1 0 0,-1 0 1 0 0,0 1 0 0 0,6 14-1 0 0,-3-2-14 0 0,-2 0 1 0 0,0 1-1 0 0,-1 0 0 0 0,-1 0 1 0 0,-2 0-1 0 0,1 40 0 0 0,-4-46-8 0 0,0 1 0 0 0,-1-1 1 0 0,-1 0-1 0 0,0 0 0 0 0,-2 0 0 0 0,0 0 1 0 0,0-1-1 0 0,-2 0 0 0 0,-13 25 0 0 0,-1-6-4 0 0,-2-1 0 0 0,-1-1 0 0 0,-41 43 0 0 0,-185 189-218 0 0,246-260-311 0 0,0-1 0 0 0,0 1 0 0 0,-5 8 0 0 0,3-1-737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5063 0 0,'0'0'390'0'0,"3"-1"-57"0"0,20-9 1882 0 0,0-1-868 0 0,0 1 1 0 0,1 1-1 0 0,25-6 0 0 0,139-16 546 0 0,-129 22-2033 0 0,-33 5 52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9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9991 0 0,'0'0'456'0'0,"0"0"-8"0"0,2-1-289 0 0,24-13 1004 0 0,1 2-1 0 0,36-13 1 0 0,61-12 1854 0 0,-89 27-2483 0 0,-15 5-144 0 0,0 0 0 0 0,1 2 0 0 0,0 0 0 0 0,26 0 0 0 0,-30 5-804 0 0,-13 1 258 0 0,-4-2 114 0 0,0-1 0 0 0,0 0 1 0 0,1 0-1 0 0,-1 0 0 0 0,0 0 0 0 0,0 0 0 0 0,0 0 0 0 0,0 0 0 0 0,0 0 0 0 0,0 1 0 0 0,0-1 0 0 0,0 0 0 0 0,0 0 0 0 0,1 0 0 0 0,-1 0 1 0 0,0 0-1 0 0,0 0 0 0 0,0 0 0 0 0,0 0 0 0 0,0 0 0 0 0,0 0 0 0 0,1 0 0 0 0,-1 0 0 0 0,0 0 0 0 0,0 0 0 0 0,0 0 0 0 0,0 0 0 0 0,0 0 1 0 0,0 0-1 0 0,1 0 0 0 0,-1 0 0 0 0,0 0 0 0 0,0 0 0 0 0,0 0 0 0 0,0 0 0 0 0,0 0 0 0 0,0 0 0 0 0,1 0 0 0 0,-1 0 0 0 0,0 0 0 0 0,0-1 1 0 0,-1 4-2155 0 0,-3 9-3602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09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9 13503 0 0,'2'-2'620'0'0,"-1"2"-546"0"0,-1-1 0 0 0,1 0 0 0 0,0 1 0 0 0,0-1 0 0 0,-1 1-1 0 0,1-1 1 0 0,0 1 0 0 0,0 0 0 0 0,0-1 0 0 0,0 1 0 0 0,0 0-1 0 0,0-1 1 0 0,-1 1 0 0 0,1 0 0 0 0,0 0 0 0 0,0 0 0 0 0,0 0 0 0 0,0 0-1 0 0,0 0 1 0 0,0 0 0 0 0,0 0 0 0 0,0 0 0 0 0,0 0 0 0 0,0 1-1 0 0,0-1 1 0 0,0 0 0 0 0,-1 1 0 0 0,1-1 0 0 0,0 1 0 0 0,0-1-1 0 0,0 1 1 0 0,0-1 0 0 0,-1 1 0 0 0,1-1 0 0 0,0 1 0 0 0,-1 0 0 0 0,1-1-1 0 0,0 1 1 0 0,0 1 0 0 0,1 0 21 0 0,-1 0 1 0 0,1 1-1 0 0,-1-1 0 0 0,0 1 1 0 0,0 0-1 0 0,0-1 0 0 0,0 1 0 0 0,0 0 1 0 0,0-1-1 0 0,-1 1 0 0 0,0 0 1 0 0,1 0-1 0 0,-1 4 0 0 0,-1 10 132 0 0,-2-1-1 0 0,1 1 1 0 0,-10 29-1 0 0,-23 47 311 0 0,24-64-453 0 0,-61 141 79 0 0,58-142-284 0 0,-2-1 0 0 0,0 0 0 0 0,-38 45 0 0 0,50-68-32 0 0,3-3 13 0 0,-1 0-1 0 0,1 1 0 0 0,0-1 1 0 0,0 0-1 0 0,0 1 0 0 0,0-1 0 0 0,0 1 1 0 0,0-1-1 0 0,0 1 0 0 0,0 1 1 0 0,1-3-1210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0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83 11375 0 0,'0'0'522'0'0,"0"0"-13"0"0,0 0-305 0 0,0 0-69 0 0,0 0 7 0 0,0 0 2 0 0,0 0-9 0 0,0 0-40 0 0,0 0-21 0 0,0 0-2 0 0,0 0 63 0 0,0 0 261 0 0,0 0 109 0 0,0 0 27 0 0,0 0-16 0 0,0 0-82 0 0,0 0-33 0 0,0 0-8 0 0,0 0-42 0 0,0 0-174 0 0,0-3-75 0 0,5-18 35 0 0,-4 19-162 0 0,-1 1-1 0 0,0-1 1 0 0,0 0 0 0 0,0 0 0 0 0,-1 1-1 0 0,1-1 1 0 0,0 0 0 0 0,-1 0 0 0 0,1 1-1 0 0,-1-3 1 0 0,-1 0-117 0 0,2 2 79 0 0,0 1 1 0 0,-1 0-1 0 0,1-1 0 0 0,-1 1 1 0 0,0-1-1 0 0,0 1 1 0 0,1 0-1 0 0,-1-1 0 0 0,0 1 1 0 0,0 0-1 0 0,0 0 0 0 0,0 0 1 0 0,0 0-1 0 0,-1 0 1 0 0,1 0-1 0 0,0 0 0 0 0,0 0 1 0 0,-3-1-1 0 0,2 1-51 0 0,-1-1 1 0 0,0 1-1 0 0,1 0 1 0 0,-1 0-1 0 0,0 0 0 0 0,0 0 1 0 0,-5 0-1 0 0,0 1-93 0 0,0 1-1 0 0,1 0 1 0 0,-1 0-1 0 0,-13 4 0 0 0,-2 1-122 0 0,3-1 300 0 0,1 1 1 0 0,0 1-1 0 0,0 1 0 0 0,0 0 0 0 0,1 2 0 0 0,1 0 0 0 0,0 1 0 0 0,0 0 0 0 0,-23 22 1 0 0,34-27 268 0 0,1-1 0 0 0,-1 1 1 0 0,1 0-1 0 0,1 0 0 0 0,-1 0 1 0 0,-7 14-1 0 0,10-16-96 0 0,0 1 0 0 0,1 0 0 0 0,-1-1-1 0 0,1 1 1 0 0,0 0 0 0 0,0 0 0 0 0,1 0 0 0 0,-1 0-1 0 0,1 0 1 0 0,0 1 0 0 0,1 4 0 0 0,-1-8-79 0 0,1 1 1 0 0,0-1-1 0 0,0 1 0 0 0,0-1 1 0 0,0 1-1 0 0,0-1 0 0 0,0 1 1 0 0,1-1-1 0 0,-1 0 0 0 0,1 0 1 0 0,-1 0-1 0 0,1 0 0 0 0,2 2 1 0 0,1 1 75 0 0,0-1 0 0 0,0 0 0 0 0,9 5 0 0 0,-9-6-78 0 0,1-1-1 0 0,-1 0 1 0 0,1 0-1 0 0,-1 0 0 0 0,1-1 1 0 0,0 0-1 0 0,-1 0 1 0 0,1 0-1 0 0,0-1 1 0 0,8 0-1 0 0,9-2 183 0 0,27-4 1 0 0,-45 5-211 0 0,10-1 3 0 0,-1-2 0 0 0,0 1 1 0 0,0-2-1 0 0,0 0 0 0 0,-1 0 0 0 0,0-1 0 0 0,0-1 1 0 0,0 0-1 0 0,-1-1 0 0 0,0-1 0 0 0,0 0 1 0 0,17-17-1 0 0,-10 8-13 0 0,-17 16 29 0 0,-2 2 17 0 0,0 0 15 0 0,-5 1-80 0 0,0 0 1 0 0,1 0-1 0 0,-1 0 1 0 0,1 0-1 0 0,-1 0 1 0 0,1 1-1 0 0,0 0 1 0 0,0 0-1 0 0,0 0 1 0 0,0 1-1 0 0,0-1 1 0 0,0 1-1 0 0,-4 4 0 0 0,-7 7-34 0 0,-22 24 0 0 0,33-33 20 0 0,-66 78-58 0 0,57-66 55 0 0,2 0 0 0 0,0 1-1 0 0,-11 24 1 0 0,15-26 15 0 0,2-5 11 0 0,0 0 0 0 0,1 0 0 0 0,0 0 0 0 0,-3 15 0 0 0,6-17-8 0 0,1 0 0 0 0,0 0 0 0 0,0-1 1 0 0,0 1-1 0 0,1 0 0 0 0,1-1 0 0 0,-1 1 0 0 0,5 12 0 0 0,-4-16-75 0 0,-1-1 0 0 0,0 1 0 0 0,0-1 0 0 0,0 1 0 0 0,-1-1 0 0 0,1 1 0 0 0,-1 0-1 0 0,0-1 1 0 0,-2 10 0 0 0,1-10-336 0 0,0 0-1 0 0,-1 0 0 0 0,1 0 0 0 0,-1-1 0 0 0,0 1 1 0 0,0 0-1 0 0,-3 3 0 0 0,-6 7-1305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1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375 0 0,'-2'1'411'0'0,"2"-1"-61"0"0,0 0-1 0 0,0 0 0 0 0,-1 0 1 0 0,1 0-1 0 0,0 0 0 0 0,0 0 1 0 0,0 1-1 0 0,-1-1 1 0 0,1 0-1 0 0,0 0 0 0 0,0 0 1 0 0,0 0-1 0 0,0 0 0 0 0,-1 1 1 0 0,1-1-1 0 0,0 0 1 0 0,0 0-1 0 0,0 0 0 0 0,0 1 1 0 0,0-1-1 0 0,0 0 0 0 0,0 0 1 0 0,-1 0-1 0 0,1 1 1 0 0,0-1-1 0 0,0 0 0 0 0,0 0 1 0 0,0 1-1 0 0,0-1 0 0 0,0 0 1 0 0,0 1-1 0 0,7 1 2901 0 0,16-2-4641 0 0,-19 0 2579 0 0,-1 1-1100 0 0,-1-1 0 0 0,1 1 0 0 0,-1-1 1 0 0,1 1-1 0 0,-1 0 0 0 0,1 0 0 0 0,-1 0 1 0 0,0 0-1 0 0,0 0 0 0 0,1 1 0 0 0,-1-1 1 0 0,0 1-1 0 0,0-1 0 0 0,0 1 0 0 0,3 3 0 0 0,-2-1-75 0 0,0 0 0 0 0,0-1 1 0 0,0 1-1 0 0,0 0 0 0 0,-1 0 0 0 0,0 1 0 0 0,3 4 0 0 0,-3-1-11 0 0,-1-1 0 0 0,1 1 0 0 0,-1 0 0 0 0,-1 0 1 0 0,1 0-1 0 0,-2 9 0 0 0,1-7-2 0 0,0 1-1 0 0,2 15 1 0 0,2-7-24 0 0,6 33-72 0 0,-9-47 24 0 0,1 0 0 0 0,0 0 0 0 0,0 0 0 0 0,0 0 0 0 0,0 0 0 0 0,1 0 0 0 0,3 4 0 0 0,-5-9 22 0 0,-1 1 0 0 0,1-1 0 0 0,-1 0 0 0 0,1 0 0 0 0,-1 1 0 0 0,1-1 0 0 0,0 0 0 0 0,-1 0 0 0 0,1 0 0 0 0,-1 0 0 0 0,1 0 0 0 0,0 0 0 0 0,-1 0 0 0 0,1 0 0 0 0,-1 0 0 0 0,1 0 0 0 0,0 0 0 0 0,-1 0 0 0 0,1 0 0 0 0,0-1 0 0 0,0 1-346 0 0,15-3-3416 0 0,1-3-1178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2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7 62 6911 0 0,'9'-8'311'0'0,"0"0"-1"0"0,1 0 0 0 0,0 1 0 0 0,12-7 0 0 0,6 1 2998 0 0,-28 12-3202 0 0,1 1 1 0 0,-1 0-1 0 0,1-1 0 0 0,0 1 1 0 0,-1 0-1 0 0,1 0 0 0 0,0-1 1 0 0,-1 1-1 0 0,1 0 0 0 0,0 0 1 0 0,0 0-1 0 0,-1 0 0 0 0,1 0 1 0 0,0 0-1 0 0,-1 0 0 0 0,1 0 0 0 0,0 0 1 0 0,0 0-1 0 0,-1 1 0 0 0,1-1 1 0 0,0 0-1 0 0,-1 0 0 0 0,2 1 1 0 0,-2-1-77 0 0,0 1 0 0 0,1 0 0 0 0,-1-1 0 0 0,0 1 0 0 0,1-1-1 0 0,-1 1 1 0 0,0 0 0 0 0,1-1 0 0 0,-1 1 0 0 0,0-1 0 0 0,0 1 0 0 0,0 0 0 0 0,0-1 0 0 0,0 1 0 0 0,0 0 0 0 0,0-1 0 0 0,0 1 0 0 0,0 0 0 0 0,0 0 0 0 0,-1 3-22 0 0,0 1 0 0 0,0-1 0 0 0,0 0 1 0 0,0 0-1 0 0,-4 7 0 0 0,-1-1 72 0 0,-1 0 0 0 0,0 0 0 0 0,-1 0-1 0 0,-13 13 1 0 0,-41 32 128 0 0,41-38-210 0 0,-53 45-478 0 0,-101 64 0 0 0,160-116 393 0 0,0-2 0 0 0,-1 0 0 0 0,0-1 0 0 0,0 0-1 0 0,-1-1 1 0 0,1-1 0 0 0,-35 5 0 0 0,48-10 103 0 0,1 1 1 0 0,-1-1-1 0 0,0 0 0 0 0,0-1 1 0 0,0 1-1 0 0,0 0 0 0 0,1-1 1 0 0,-1 0-1 0 0,0 1 1 0 0,0-1-1 0 0,1 0 0 0 0,-1 0 1 0 0,1-1-1 0 0,-1 1 0 0 0,1 0 1 0 0,-1-1-1 0 0,1 0 0 0 0,0 1 1 0 0,0-1-1 0 0,0 0 0 0 0,0 0 1 0 0,0-1-1 0 0,0 1 1 0 0,0 0-1 0 0,1 0 0 0 0,-1-1 1 0 0,1 1-1 0 0,-2-6 0 0 0,1 4 11 0 0,0 0 1 0 0,1-1-1 0 0,0 1 0 0 0,0-1 0 0 0,0 1 0 0 0,1-1 0 0 0,0 0 0 0 0,0 1 0 0 0,0-1 1 0 0,0 0-1 0 0,0 1 0 0 0,1-1 0 0 0,0 1 0 0 0,0-1 0 0 0,0 1 0 0 0,1-1 0 0 0,2-4 1 0 0,2-1-136 0 0,4-6-33 0 0,-7 7-2948 0 0,-9 125 4689 0 0,6-108-1383 0 0,1 1-1 0 0,1-1 1 0 0,0 0-1 0 0,0 0 0 0 0,0 0 1 0 0,1 0-1 0 0,0 0 1 0 0,1 0-1 0 0,6 10 0 0 0,3 10 515 0 0,-9-21-668 0 0,-1 0 1 0 0,0 0-1 0 0,-1 1 0 0 0,0-1 1 0 0,0 1-1 0 0,-1 0 0 0 0,0 0 1 0 0,0 0-1 0 0,-1-1 0 0 0,0 1 1 0 0,0 0-1 0 0,0 0 0 0 0,-1 0 1 0 0,-1 0-1 0 0,1-1 0 0 0,-1 1 1 0 0,-5 11-1 0 0,1-5-67 0 0,0 0 1 0 0,-2 0-1 0 0,0-1 1 0 0,0 1-1 0 0,-1-2 1 0 0,0 1-1 0 0,-21 19 1 0 0,0 1-254 0 0,21-23-71 0 0,0 1 1 0 0,-13 10-1 0 0,21-20 49 0 0,1-1-1 0 0,0 0 15 0 0,0 0 62 0 0,0 0 31 0 0,2-1 4 0 0,9-3 62 0 0,1-2 0 0 0,10-6-1 0 0,18-8-4170 0 0,-22 14 1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2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 11743 0 0,'0'0'539'0'0,"0"0"-10"0"0,0 0-279 0 0,0 0 74 0 0,0 0 76 0 0,1 2 14 0 0,-1 0-360 0 0,1 0-1 0 0,-1 0 0 0 0,0 0 1 0 0,0 1-1 0 0,0-1 0 0 0,0 0 1 0 0,0 0-1 0 0,0 1 1 0 0,-1-1-1 0 0,1 0 0 0 0,-1 0 1 0 0,0 0-1 0 0,1 0 0 0 0,-1 0 1 0 0,0 0-1 0 0,0 0 0 0 0,-2 2 1 0 0,-2 3 32 0 0,0 0-1 0 0,0 0 1 0 0,-9 7 0 0 0,7-8-24 0 0,1 0 1 0 0,-9 13-1 0 0,2-5-17 0 0,11-12-43 0 0,0 0-1 0 0,-1 0 0 0 0,1 0 1 0 0,0 0-1 0 0,0 0 1 0 0,1 1-1 0 0,-1-1 1 0 0,0 1-1 0 0,1 0 0 0 0,0-1 1 0 0,-1 1-1 0 0,1 0 1 0 0,0 0-1 0 0,-1 5 1 0 0,0 3 64 0 0,2-8 28 0 0,0-3 51 0 0,1 1-108 0 0,-1-1 1 0 0,0 1-1 0 0,1 0 1 0 0,-1-1-1 0 0,1 1 1 0 0,-1 0-1 0 0,1-1 0 0 0,0 1 1 0 0,-1-1-1 0 0,1 1 1 0 0,0-1-1 0 0,-1 1 1 0 0,1-1-1 0 0,0 1 0 0 0,1 0 1 0 0,19 4 589 0 0,-3-2-513 0 0,-10-2-17 0 0,-4-2-104 0 0,12 4 10 0 0,11 6-3 0 0,-22-7 0 0 0,5 1 0 0 0,14-5 0 0 0,1-5 0 0 0,-15-1 0 0 0,-4 2 0 0 0,48-22-1193 0 0,-40 20-2791 0 0,1 2-1311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2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0 8751 0 0,'-9'-28'794'0'0,"8"27"-361"0"0,1 1 1092 0 0,0 2-968 0 0,-1 0 0 0 0,1-1-1 0 0,0 1 1 0 0,0 0-1 0 0,0 0 1 0 0,0 0-1 0 0,0 0 1 0 0,0 2 0 0 0,1 5 507 0 0,-19 245 1976 0 0,14-223-3682 0 0,-2 0 0 0 0,-1 0 1 0 0,-16 42-1 0 0,22-70 329 0 0,1-3 7 0 0,0 2-35 0 0,-3 6-158 0 0,3-6-69 0 0,0-2-952 0 0,0 0-3776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1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4 0 16527 0 0,'0'0'1499'0'0,"-1"2"-1235"0"0,-3 7 118 0 0,0 0 1 0 0,0 0-1 0 0,1 0 0 0 0,0 1 1 0 0,1-1-1 0 0,0 1 0 0 0,-1 19 1 0 0,-1-2-118 0 0,-15 131 380 0 0,-8 42-245 0 0,14-135-312 0 0,-25 73 1 0 0,24-98-139 0 0,-2-1 1 0 0,-42 74-1 0 0,32-69-652 0 0,-2-1-1 0 0,-2-2 1 0 0,-2-1 0 0 0,-53 52-1 0 0,53-66-1463 0 0,17-18 500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3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6447 0 0,'0'0'499'0'0,"0"0"-4"0"0,0 0 1203 0 0,0 0 560 0 0,0 0 115 0 0,0 0-246 0 0,0 0-1134 0 0,0 0-494 0 0,3 0-98 0 0,215-52 547 0 0,-216 52-2295 0 0,0 0-2995 0 0,9-2-1284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3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10135 0 0,'0'0'464'0'0,"0"0"-9"0"0,0 0-12 0 0,2-1 1039 0 0,32-19 3447 0 0,-10 6-3905 0 0,-1 1 1 0 0,50-19 0 0 0,-11 15-640 0 0,-19 12-3545 0 0,-27 4-3512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4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86 7831 0 0,'-2'-1'603'0'0,"-30"-14"-49"0"0,23 13 516 0 0,-1-1-1 0 0,1 1 0 0 0,0 1 1 0 0,-1 0-1 0 0,1 0 1 0 0,-20 1-1 0 0,16 2-140 0 0,13-2-909 0 0,0 0 0 0 0,0 0 1 0 0,0 0-1 0 0,0 0 0 0 0,0 0 0 0 0,0 0 0 0 0,0 0 0 0 0,0 0 1 0 0,0 0-1 0 0,0 0 0 0 0,0 0 0 0 0,0 0 0 0 0,0 0 0 0 0,0 0 1 0 0,0 0-1 0 0,0 1 0 0 0,0-1 0 0 0,0 0 0 0 0,0 0 0 0 0,0 0 1 0 0,0 0-1 0 0,0 0 0 0 0,0 0 0 0 0,0 0 0 0 0,0 0 0 0 0,0 0 1 0 0,0 0-1 0 0,0 0 0 0 0,0 0 0 0 0,0 0 0 0 0,0 0 0 0 0,0 0 0 0 0,0 0 1 0 0,0 0-1 0 0,0 0 0 0 0,0 0 0 0 0,0 0 0 0 0,0 0 0 0 0,0 1 1 0 0,0-1-1 0 0,0 0 0 0 0,0 0 0 0 0,0 0 0 0 0,0 0 0 0 0,0 0 1 0 0,-1 0-1 0 0,1 0 0 0 0,0 0 0 0 0,0 0 0 0 0,0 0 0 0 0,0 0 1 0 0,0 0-1 0 0,0 0 0 0 0,0 0 0 0 0,0 0 0 0 0,0 0 0 0 0,0 0 1 0 0,0 0-1 0 0,0 0 0 0 0,0 0 0 0 0,0 0 0 0 0,19 4 1488 0 0,-10-2-1934 0 0,0-1 456 0 0,0 0-1 0 0,0 0 1 0 0,0-1-1 0 0,0 0 1 0 0,0-1-1 0 0,0 1 1 0 0,11-4 0 0 0,60-20 130 0 0,-7 3-34 0 0,30 0 247 0 0,-92 19-274 0 0,-11 2-98 0 0,0 0 1 0 0,0 0-1 0 0,0 0 1 0 0,0 0-1 0 0,1 0 1 0 0,-1 0-1 0 0,0 0 0 0 0,0 0 1 0 0,0 0-1 0 0,0 0 1 0 0,0 0-1 0 0,0 0 1 0 0,0 0-1 0 0,0 0 1 0 0,1 0-1 0 0,-1 0 1 0 0,0 0-1 0 0,0 0 0 0 0,0 0 1 0 0,0 0-1 0 0,0 0 1 0 0,0 0-1 0 0,0 1 1 0 0,0-1-1 0 0,0 0 1 0 0,0 0-1 0 0,1 0 0 0 0,-1 0 1 0 0,0 0-1 0 0,0 0 1 0 0,0 0-1 0 0,0 0 1 0 0,0 0-1 0 0,0 0 1 0 0,0 0-1 0 0,0 1 1 0 0,0-1-1 0 0,0 0 0 0 0,0 0 1 0 0,0 0-1 0 0,0 0 1 0 0,0 0-1 0 0,0 0 1 0 0,0 0-1 0 0,1 3 1 0 0,0 0 1 0 0,-1 0-1 0 0,1 0 0 0 0,-1 0 1 0 0,1 0-1 0 0,-1 0 0 0 0,0 0 0 0 0,0-1 1 0 0,-1 1-1 0 0,1 0 0 0 0,0 0 0 0 0,-1 0 1 0 0,0 0-1 0 0,0 0 0 0 0,0 0 0 0 0,0-1 1 0 0,0 1-1 0 0,0 0 0 0 0,-1-1 1 0 0,1 1-1 0 0,-1-1 0 0 0,0 0 0 0 0,-2 3 1 0 0,-6 7-55 0 0,-1-1 1 0 0,0 0 0 0 0,-13 10-1 0 0,24-21 51 0 0,-30 24-232 0 0,-1-1 0 0 0,0-1 0 0 0,-55 27 0 0 0,-91 28-576 0 0,174-75 749 0 0,-2 2 37 0 0,3-3-50 0 0,2-1-64 0 0,3 0-9 0 0,83 6-598 0 0,-61-5 562 0 0,-18-1 144 0 0,0 0-1 0 0,0 1 1 0 0,1 0-1 0 0,-1 0 0 0 0,10 3 1 0 0,3 4 46 0 0,35 18 0 0 0,-47-22 141 0 0,-1 1 1 0 0,1 0-1 0 0,-1 0 0 0 0,0 1 1 0 0,0 0-1 0 0,11 12 0 0 0,-17-16-117 0 0,1 0-1 0 0,-1 0 1 0 0,0 0-1 0 0,0 1 1 0 0,0-1-1 0 0,0 0 1 0 0,0 0 0 0 0,0 1-1 0 0,-1-1 1 0 0,1 0-1 0 0,-1 1 1 0 0,1-1-1 0 0,-1 0 1 0 0,0 1-1 0 0,0-1 1 0 0,0 1-1 0 0,0-1 1 0 0,-1 0-1 0 0,1 1 1 0 0,-1-1 0 0 0,1 0-1 0 0,-1 1 1 0 0,0-1-1 0 0,0 0 1 0 0,0 0-1 0 0,0 0 1 0 0,0 0-1 0 0,-1 0 1 0 0,1 0-1 0 0,0 0 1 0 0,-1 0 0 0 0,-2 3-1 0 0,-3 1 25 0 0,0 1 0 0 0,-1-1 0 0 0,1 0 0 0 0,-1 0-1 0 0,0-1 1 0 0,-16 8 0 0 0,2-3-24 0 0,-1-1-1 0 0,0-1 1 0 0,-1-1-1 0 0,-43 8 1 0 0,46-12-42 0 0,-75 11 355 0 0,84-13-280 0 0,-1-1 1 0 0,0 0-1 0 0,0 0 1 0 0,1-2-1 0 0,-17-3 1 0 0,27 5-277 0 0,2 0-665 0 0,-1-2-264 0 0,-2-10-47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4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11231 0 0,'0'0'514'0'0,"0"0"-12"0"0,3 0-203 0 0,20 2 660 0 0,-1-1 0 0 0,1-1 0 0 0,-1-1 0 0 0,35-6 0 0 0,-42 5-718 0 0,29-6 906 0 0,67-20 0 0 0,-55 12-566 0 0,-2 2-113 0 0,57-6 1 0 0,-105 20-455 0 0,-4 0-14 0 0,0 0 0 0 0,1-1 0 0 0,-1 0 0 0 0,0 1 0 0 0,0-1 0 0 0,0 0 0 0 0,0 0-1 0 0,1 0 1 0 0,2-2 0 0 0,-4 3-70 0 0,0-1-1 0 0,1 0 0 0 0,-1 1 1 0 0,1-1-1 0 0,-1 0 0 0 0,0 0 1 0 0,0 0-1 0 0,1 0 0 0 0,-1 0 1 0 0,0 0-1 0 0,0 0 1 0 0,0 0-1 0 0,0 0 0 0 0,0 0 1 0 0,-1-1-1 0 0,1 1 0 0 0,0 0 1 0 0,0-2-1 0 0,0 1-48 0 0,-1 0-1 0 0,0 0 0 0 0,0 0 1 0 0,0 0-1 0 0,0 0 1 0 0,0 0-1 0 0,0 0 1 0 0,0 0-1 0 0,-1 0 0 0 0,1 0 1 0 0,-1 0-1 0 0,1 1 1 0 0,-2-4-1 0 0,1 2-138 0 0,1 3 153 0 0,0-1 0 0 0,0 1 0 0 0,-1-1 1 0 0,1 1-1 0 0,0-1 0 0 0,0 1 0 0 0,0-1 1 0 0,0 1-1 0 0,-1-1 0 0 0,1 1 0 0 0,0 0 1 0 0,-1-1-1 0 0,1 1 0 0 0,0-1 1 0 0,-1 1-1 0 0,1 0 0 0 0,0-1 0 0 0,-1 1 1 0 0,0-1-1 0 0,-8-4-1718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4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8319 0 0,'0'0'382'0'0,"0"0"-8"0"0,0 2-240 0 0,-8 182 8003 0 0,-13-54-6072 0 0,12-86-1592 0 0,-5 57 1 0 0,6 28-354 0 0,3-100-1548 0 0,2-16 545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6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00 5527 0 0,'0'0'423'0'0,"0"0"-90"0"0,0 0 658 0 0,0 0 317 0 0,0 0 61 0 0,0 0-105 0 0,0 0-472 0 0,0 0-212 0 0,0 0-41 0 0,0 0-12 0 0,2 0-13 0 0,2 0-287 0 0,1 0 0 0 0,-1 0 0 0 0,1-1 0 0 0,-1 0 0 0 0,0 1 0 0 0,1-1-1 0 0,-1-1 1 0 0,0 1 0 0 0,6-4 0 0 0,41-22 544 0 0,-28 14-388 0 0,50-18 545 0 0,-30 13-551 0 0,-39 18-273 0 0,5 8-42 0 0,-7-6-69 0 0,-1 1 1 0 0,0 0-1 0 0,0 0 1 0 0,-1 0 0 0 0,1-1-1 0 0,-1 1 1 0 0,1 0 0 0 0,-1 0-1 0 0,0 0 1 0 0,0 6-1 0 0,-1-2-12 0 0,0 0-1 0 0,0 0 0 0 0,-3 12 0 0 0,1-11 20 0 0,1-1 0 0 0,-1 1 0 0 0,-1-1 0 0 0,1 0 0 0 0,-1 0 0 0 0,-1 0 0 0 0,1-1 0 0 0,-1 0 0 0 0,-6 7 0 0 0,10-11 2 0 0,0-1 0 0 0,-1 1 1 0 0,1-1-1 0 0,0 1 0 0 0,0-1 0 0 0,-1 0 0 0 0,1 1 0 0 0,-1-1 0 0 0,1 0 0 0 0,-1 0 0 0 0,0 0 0 0 0,-2 1 0 0 0,-3 1 31 0 0,1 0-17 0 0,0 1-1 0 0,0-2 1 0 0,-1 1-1 0 0,-6 1 1 0 0,5-2-17 0 0,1 1 1 0 0,-1 0 0 0 0,-7 4-1 0 0,-250 177-2473 0 0,235-161 2474 0 0,29-22 85 0 0,1-1 88 0 0,0 0 18 0 0,0 0-6 0 0,0 0-5 0 0,0 0-16 0 0,32 6 308 0 0,6-6-168 0 0,65-10 0 0 0,143-19 1002 0 0,-210 26-1135 0 0,-6 1-31 0 0,51-10-1 0 0,-78 11-208 0 0,-1 2-50 0 0,13-1-565 0 0,-7-1-3805 0 0,-8 1 3022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6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3 20 6911 0 0,'19'-18'976'0'0,"-18"17"400"0"0,-1 1 442 0 0,0 0 86 0 0,0 0-208 0 0,0 0-934 0 0,0 0-408 0 0,0 0-88 0 0,0 3-221 0 0,0 0-1 0 0,-1 0 0 0 0,0 0 1 0 0,0 0-1 0 0,0 0 0 0 0,0 0 1 0 0,0 0-1 0 0,0 0 1 0 0,-1 0-1 0 0,1 0 0 0 0,-1 0 1 0 0,0-1-1 0 0,0 1 0 0 0,-3 2 1 0 0,-4 4 2 0 0,0 0 0 0 0,-12 8 0 0 0,19-15-32 0 0,-163 148 80 0 0,103-90-214 0 0,46-45 100 0 0,1 2 1 0 0,0 0 0 0 0,1 1-1 0 0,1 1 1 0 0,1 0 0 0 0,1 0-1 0 0,0 1 1 0 0,1 1 0 0 0,2-1-1 0 0,0 2 1 0 0,1-1 0 0 0,1 1 0 0 0,1 0-1 0 0,-4 34 1 0 0,9-53 26 0 0,-2 16 100 0 0,0 28 0 0 0,3-41-74 0 0,-1 0-1 0 0,1 0 1 0 0,0 0-1 0 0,0 0 0 0 0,1 0 1 0 0,0 0-1 0 0,0 0 1 0 0,5 9-1 0 0,4 6 173 0 0,-8-14 30 0 0,1 0 0 0 0,-1 0 0 0 0,2-1 0 0 0,-1 1 0 0 0,0-1 0 0 0,11 9 0 0 0,-12-12-53 0 0,0 0 0 0 0,1-1 0 0 0,-1 1 0 0 0,1-1 0 0 0,0 0 0 0 0,0 0 0 0 0,0 0 0 0 0,0-1 0 0 0,0 1 0 0 0,0-1 0 0 0,1 0 0 0 0,-1-1 0 0 0,6 2 0 0 0,-8-2 85 0 0,1 0-4 0 0,24 1 255 0 0,-25-1-270 0 0,13-2 462 0 0,-15 2-674 0 0,1 0 0 0 0,-1 0 1 0 0,1 0-1 0 0,-1 0 0 0 0,1 0 1 0 0,-1 0-1 0 0,1 0 0 0 0,-1 0 1 0 0,0 0-1 0 0,1 0 0 0 0,-1 0 1 0 0,1-1-1 0 0,-1 1 0 0 0,1 0 1 0 0,-1 0-1 0 0,0 0 0 0 0,1-1 1 0 0,-1 1-1 0 0,0 0 0 0 0,1-1 1 0 0,-1 1-1 0 0,0 0 0 0 0,1-1 1 0 0,-1 1-1 0 0,1-2-45 0 0,0 1-1 0 0,0 0 0 0 0,-1 0 1 0 0,1-1-1 0 0,0 1 1 0 0,-1 0-1 0 0,1-1 1 0 0,-1 1-1 0 0,1 0 0 0 0,-1-1 1 0 0,0 1-1 0 0,0-1 1 0 0,0 1-1 0 0,1-1 1 0 0,-1 1-1 0 0,-1-1 0 0 0,1 1 1 0 0,0 0-1 0 0,0-3 1 0 0,-2-1-610 0 0,2 4 431 0 0,0 1 1 0 0,0-1 0 0 0,0 0-1 0 0,-1 0 1 0 0,1 1-1 0 0,0-1 1 0 0,-1 0-1 0 0,1 1 1 0 0,0-1-1 0 0,-1 0 1 0 0,1 1 0 0 0,-1-1-1 0 0,1 1 1 0 0,-1-1-1 0 0,1 1 1 0 0,-1-1-1 0 0,0 1 1 0 0,1-1 0 0 0,-1 1-1 0 0,1-1 1 0 0,-1 1-1 0 0,-1-1 1 0 0,-9-2-6965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8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66 6991 0 0,'3'-1'323'0'0,"42"-29"114"0"0,19 3 4351 0 0,-63 26-3880 0 0,27-6 4054 0 0,-33 20-3926 0 0,3-9-1129 0 0,0-1 0 0 0,0 1 0 0 0,-1-1 0 0 0,0 0 0 0 0,0 0 0 0 0,1 0 0 0 0,-2 0 0 0 0,1 0 0 0 0,-4 2 0 0 0,-36 20-699 0 0,19-12 820 0 0,-25 15-28 0 0,-56 36-12 0 0,95-56-7 0 0,-1 0-1 0 0,1 1 0 0 0,-14 17 1 0 0,8-8-87 0 0,-4 4-252 0 0,-30 47 0 0 0,48-66 308 0 0,-3 6-15 0 0,6 14-33 0 0,-1-20 96 0 0,1 1 0 0 0,0-1 0 0 0,0 0 0 0 0,0 0-1 0 0,0 1 1 0 0,1-1 0 0 0,-1 0 0 0 0,1 0 0 0 0,0 0 0 0 0,0 0 0 0 0,0-1 0 0 0,0 1 0 0 0,0 0 0 0 0,1-1-1 0 0,-1 0 1 0 0,1 1 0 0 0,0-1 0 0 0,-1 0 0 0 0,5 2 0 0 0,6 2 75 0 0,-1 0 0 0 0,1 0 0 0 0,21 5 0 0 0,-3-1 153 0 0,7 4 415 0 0,69 16 0 0 0,-95-28-501 0 0,1 1 0 0 0,0-2 0 0 0,0 0 0 0 0,-1-1-1 0 0,1 0 1 0 0,0-1 0 0 0,0 0 0 0 0,0-1 0 0 0,21-6 0 0 0,-14 1-10 0 0,-1-2 0 0 0,0 0-1 0 0,-1-1 1 0 0,0-1 0 0 0,-1 0-1 0 0,0-2 1 0 0,-1 0 0 0 0,0 0 0 0 0,-1-2-1 0 0,0 0 1 0 0,-1-1 0 0 0,-1 0-1 0 0,11-19 1 0 0,-19 29-83 0 0,-2-1 0 0 0,1 1 1 0 0,-1-1-1 0 0,0 0 0 0 0,0 0 0 0 0,-1 0 0 0 0,0 0 0 0 0,2-12 0 0 0,-6 8 0 0 0,1 10-64 0 0,1 0 0 0 0,-1 0 0 0 0,0 0-1 0 0,0 0 1 0 0,0 0 0 0 0,0 0 0 0 0,0 1 0 0 0,0-1 0 0 0,0 0 0 0 0,0 0 0 0 0,0 1 0 0 0,0-1 0 0 0,0 1 0 0 0,0-1 0 0 0,0 1-1 0 0,-1-1 1 0 0,1 1 0 0 0,0 0 0 0 0,0-1 0 0 0,-1 1 0 0 0,1 0 0 0 0,0 0 0 0 0,0 0 0 0 0,-1 0 0 0 0,1 0 0 0 0,0 0 0 0 0,0 0-1 0 0,-2 1 1 0 0,-5 0-90 0 0,0 1 0 0 0,0 1-1 0 0,-10 3 1 0 0,6-1 25 0 0,-26 10-71 0 0,0 2-1 0 0,-47 30 1 0 0,67-37 120 0 0,-139 85-244 0 0,148-88 222 0 0,9-7 54 0 0,0 0 0 0 0,0 0-1 0 0,0 0 1 0 0,0 0 0 0 0,0 0 0 0 0,-1 0 0 0 0,1 0 0 0 0,0 0 0 0 0,0 0-1 0 0,0 0 1 0 0,0 0 0 0 0,0 1 0 0 0,0-1 0 0 0,0 0 0 0 0,0 0-1 0 0,0 0 1 0 0,0 0 0 0 0,0 0 0 0 0,0 0 0 0 0,0 0 0 0 0,0 0 0 0 0,0 0-1 0 0,0 0 1 0 0,0 0 0 0 0,0 0 0 0 0,0 1 0 0 0,0-1 0 0 0,0 0-1 0 0,0 0 1 0 0,0 0 0 0 0,0 0 0 0 0,0 0 0 0 0,0 0 0 0 0,0 0 0 0 0,0 0-1 0 0,0 0 1 0 0,0 0 0 0 0,0 1 0 0 0,0-1 0 0 0,0 0 0 0 0,0 0 0 0 0,0 0-1 0 0,0 0 1 0 0,0 0 0 0 0,0 0 0 0 0,0 0 0 0 0,0 0 0 0 0,0 0-1 0 0,0 0 1 0 0,1 0 0 0 0,3 6-68 0 0,1-1-1 0 0,0 0 1 0 0,0 0-1 0 0,1-1 0 0 0,-1 1 1 0 0,1-1-1 0 0,0 0 1 0 0,0-1-1 0 0,0 1 1 0 0,1-1-1 0 0,-1-1 1 0 0,1 1-1 0 0,-1-1 0 0 0,1 0 1 0 0,0 0-1 0 0,0-1 1 0 0,10 1-1 0 0,7-2-1154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19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919 0 0,'-2'1'67'0'0,"-2"1"813"0"0,0 1 0 0 0,0 0-1 0 0,0 1 1 0 0,0-1 0 0 0,0 0 0 0 0,-5 8-1 0 0,7-7-241 0 0,0-1 0 0 0,0 0 0 0 0,1 1 0 0 0,0-1 0 0 0,0 1 0 0 0,-1 5 0 0 0,0-5-618 0 0,2 0 147 0 0,0 0 0 0 0,0 0 0 0 0,0 0 0 0 0,0 0 0 0 0,1-1 0 0 0,0 1 0 0 0,-1 0 0 0 0,1 0 0 0 0,0-1-1 0 0,1 1 1 0 0,-1-1 0 0 0,1 1 0 0 0,2 3 0 0 0,0 0 42 0 0,0-1 0 0 0,0 0-1 0 0,0-1 1 0 0,1 1 0 0 0,0-1 0 0 0,0 0-1 0 0,1 0 1 0 0,-1-1 0 0 0,11 7-1 0 0,8 3 466 0 0,30 13-1 0 0,-28-15-245 0 0,66 41 834 0 0,-48-26-760 0 0,-38-23-456 0 0,0-1 0 0 0,0 1 1 0 0,0 0-1 0 0,0 1 0 0 0,-1-1 1 0 0,0 1-1 0 0,0 0 0 0 0,0 1 1 0 0,-1-1-1 0 0,0 1 0 0 0,0 0 1 0 0,0 0-1 0 0,-1 0 0 0 0,0 0 1 0 0,0 1-1 0 0,0-1 0 0 0,-1 1 1 0 0,0 0-1 0 0,0-1 0 0 0,-1 1 1 0 0,0 0-1 0 0,0 0 0 0 0,0 0 1 0 0,-1 9-1 0 0,-1-6-17 0 0,0 1 0 0 0,-1-1 0 0 0,0 1 0 0 0,0-1 0 0 0,-1 1-1 0 0,-1-1 1 0 0,-7 15 0 0 0,-4 4 65 0 0,-21 31 1 0 0,35-60-92 0 0,-12 18 47 0 0,-2-1 0 0 0,0 0 0 0 0,0-1 0 0 0,-24 18 0 0 0,13-12-47 0 0,-6 6 42 0 0,1-1-420 0 0,-30 33 0 0 0,47-38-709 0 0,13-20 395 0 0,1-2-550 0 0,0 0-237 0 0,0 0-799 0 0,0 0-3013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20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40 3679 0 0,'0'0'284'0'0,"0"0"-65"0"0,0 0 420 0 0,0 0 199 0 0,0 0 40 0 0,-2 1 36 0 0,-4 2 121 0 0,4-2 56 0 0,2-1 11 0 0,0 0-12 0 0,0 0-64 0 0,0 0-30 0 0,0 0-4 0 0,0 0-60 0 0,3-1-253 0 0,7-5-366 0 0,1 1-1 0 0,0 0 1 0 0,1 1 0 0 0,-1 0-1 0 0,1 1 1 0 0,0 0 0 0 0,13-1-1 0 0,44-9 326 0 0,-23 4-284 0 0,114-30 612 0 0,-138 33-916 0 0,-2 0-93 0 0,21-11-1 0 0,-8 4-1617 0 0,-15 6-167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2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7 12439 0 0,'2'-16'1323'0'0,"-1"14"-1297"0"0,0 0 0 0 0,0 0 1 0 0,1 0-1 0 0,-1 0 0 0 0,0 1 1 0 0,1-1-1 0 0,0 1 0 0 0,-1-1 0 0 0,1 1 1 0 0,0-1-1 0 0,3-1 0 0 0,25-12 1958 0 0,-23 12-1262 0 0,63-26 2732 0 0,38-7-2956 0 0,-39 13-215 0 0,87-21 691 0 0,-76 30-1750 0 0,0 9-4790 0 0,-47 6-1149 0 0</inkml:trace>
  <inkml:trace contextRef="#ctx0" brushRef="#br0" timeOffset="1">650 226 10591 0 0,'0'0'964'0'0,"-1"-1"-794"0"0,-3-5 1606 0 0,12-3 2285 0 0,-5 6-3737 0 0,0 0 1 0 0,0 0-1 0 0,1 1 1 0 0,-1-1-1 0 0,1 1 1 0 0,-1 0-1 0 0,1 0 0 0 0,0 0 1 0 0,-1 0-1 0 0,5-1 1 0 0,3 1-147 0 0,-1 0 0 0 0,1 1 0 0 0,0 0 0 0 0,16 0 0 0 0,-26 1-79 0 0,-28 19-594 0 0,20-16 451 0 0,-107 47-201 0 0,98-42 251 0 0,1 1 0 0 0,0 1 0 0 0,0 0 0 0 0,1 1-1 0 0,-13 13 1 0 0,26-23 3 0 0,-1 1-1 0 0,1-1 1 0 0,-1 1 0 0 0,1 0-1 0 0,-1 0 1 0 0,1 0 0 0 0,0 0-1 0 0,0 0 1 0 0,0 0 0 0 0,0 0-1 0 0,0 0 1 0 0,0 0 0 0 0,1 1-1 0 0,-1-1 1 0 0,1 0 0 0 0,-1 3-1 0 0,1-3-2 0 0,0 0-1 0 0,1 0 1 0 0,-1 0-1 0 0,1 0 1 0 0,0 0-1 0 0,-1 0 1 0 0,1 0-1 0 0,0 0 1 0 0,0-1-1 0 0,0 1 1 0 0,0 0-1 0 0,1-1 1 0 0,-1 1-1 0 0,0-1 1 0 0,1 1-1 0 0,-1-1 1 0 0,1 1-1 0 0,-1-1 1 0 0,4 2 0 0 0,3 2 2 0 0,0-1 1 0 0,0 1-1 0 0,0-2 1 0 0,0 1 0 0 0,1-1-1 0 0,-1 0 1 0 0,12 1 0 0 0,24 3-1262 0 0,-1-5-4067 0 0,-10-1-1190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20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9559 0 0,'0'0'432'0'0,"0"0"-4"0"0,2-1-136 0 0,17-8 1791 0 0,27-14 0 0 0,-33 15-1569 0 0,1 0 0 0 0,0 1-1 0 0,1 1 1 0 0,-1 1 0 0 0,16-5-1 0 0,34-4 316 0 0,-20 3-678 0 0,74-7 0 0 0,-37 9-2791 0 0,-77 8 620 0 0,7-2-3371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20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 7831 0 0,'0'0'356'0'0,"0"0"-6"0"0,2-1 27 0 0,-1 1-187 0 0,0 0 0 0 0,0-1 0 0 0,0 1 0 0 0,0 0 0 0 0,0 0 0 0 0,-1 0 0 0 0,1 0 0 0 0,0 0 0 0 0,0 0 0 0 0,0 0 0 0 0,0 0 0 0 0,0 0 0 0 0,0 1 0 0 0,-1-1 1 0 0,1 0-1 0 0,0 0 0 0 0,0 1 0 0 0,0-1 0 0 0,-1 1 0 0 0,1-1 0 0 0,0 1 0 0 0,0-1 0 0 0,0 2 0 0 0,0-1 5 0 0,0 0 0 0 0,0 0 0 0 0,0 1 0 0 0,0-1 0 0 0,-1 1 0 0 0,1-1 0 0 0,0 1 1 0 0,-1-1-1 0 0,1 1 0 0 0,-1-1 0 0 0,0 1 0 0 0,1 2 0 0 0,-1 2 67 0 0,0 0 0 0 0,0 0 0 0 0,0 1 1 0 0,-1-1-1 0 0,0 0 0 0 0,-2 7 0 0 0,-54 165 1958 0 0,-27 59-1895 0 0,80-225-270 0 0,0 1 0 0 0,2 0 0 0 0,-4 20 0 0 0,6-26-360 0 0,0 0 0 0 0,0 0 0 0 0,2 8 0 0 0,-2-10-615 0 0,2 0 0 0 0,-1 0 0 0 0,0 0 0 0 0,1 0 0 0 0,2 4 0 0 0,3 3-5056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21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9 37 4607 0 0,'0'0'354'0'0,"0"0"88"0"0,0 0 1241 0 0,4-6 2077 0 0,-2 3 1297 0 0,12-11-3102 0 0,-13 13-1472 0 0,-1 1-17 0 0,1-1-22 0 0,5-4 16 0 0,1 0 519 0 0,-8 3-598 0 0,-6 3-229 0 0,-7 2-168 0 0,-23 9 0 0 0,-1 1-44 0 0,6-5-15 0 0,-72 22-183 0 0,8-2-45 0 0,7-3 95 0 0,82-23 187 0 0,0 1 1 0 0,0-1-1 0 0,1-1 0 0 0,-2 1 0 0 0,1-1 0 0 0,0 0 1 0 0,0-1-1 0 0,0 0 0 0 0,-12-1 0 0 0,-32-1-299 0 0,51 2 284 0 0,-1 0-1 0 0,0 0 1 0 0,1 0 0 0 0,-1 0-1 0 0,1-1 1 0 0,-1 1 0 0 0,1 0-1 0 0,-1 0 1 0 0,1-1-1 0 0,-1 1 1 0 0,1 0 0 0 0,0-1-1 0 0,-1 1 1 0 0,1-1-1 0 0,-1 1 1 0 0,1-1 0 0 0,0 1-1 0 0,0 0 1 0 0,-1-1-1 0 0,1 1 1 0 0,0-1 0 0 0,0 0-1 0 0,-1 1 1 0 0,1-1 0 0 0,0 1-1 0 0,0-1 1 0 0,0 1-1 0 0,0-1 1 0 0,0 1 0 0 0,0-1-1 0 0,0 1 1 0 0,0-1-1 0 0,0 0 1 0 0,0 1 0 0 0,0-1-1 0 0,0 1 1 0 0,0-1 0 0 0,0 1-1 0 0,0-1 1 0 0,1 0-1 0 0,0-1-83 0 0,-1 0-1 0 0,1 0 0 0 0,0 0 1 0 0,0 0-1 0 0,0 0 0 0 0,0 0 1 0 0,0 1-1 0 0,1-1 0 0 0,2-2 1 0 0,-4 3 120 0 0,0 1 1 0 0,0 0 0 0 0,0 0 0 0 0,1-1 0 0 0,-1 1 0 0 0,0 0-1 0 0,0 0 1 0 0,1 0 0 0 0,-1 0 0 0 0,0-1 0 0 0,0 1 0 0 0,1 0-1 0 0,-1 0 1 0 0,0 0 0 0 0,1 0 0 0 0,-1 0 0 0 0,0 0 0 0 0,0 0-1 0 0,1 0 1 0 0,-1 0 0 0 0,0 0 0 0 0,1 0 0 0 0,-1 0 0 0 0,0 0-1 0 0,1 0 1 0 0,-1 0 0 0 0,0 0 0 0 0,1 0 0 0 0,-1 0 0 0 0,0 0-1 0 0,0 0 1 0 0,1 0 0 0 0,-1 1 0 0 0,0-1 0 0 0,1 0 0 0 0,-1 0-1 0 0,0 0 1 0 0,0 0 0 0 0,1 1 0 0 0,-1-1 0 0 0,0 0 0 0 0,0 0-1 0 0,0 1 1 0 0,0-1 0 0 0,1 0 0 0 0,-1 0 0 0 0,0 1 0 0 0,0-1-1 0 0,0 0 1 0 0,0 1 0 0 0,0-1 0 0 0,0 0 0 0 0,1 1 0 0 0,-1-1-1 0 0,0 0 1 0 0,0 0 0 0 0,0 1 0 0 0,0-1 0 0 0,0 1 3 0 0,1 1 153 0 0,-1 1 3 0 0,0-3-157 0 0,1 5 45 0 0,-1-1 1 0 0,0 1 0 0 0,0-1-1 0 0,0 1 1 0 0,-1-1 0 0 0,1 1 0 0 0,-3 4-1 0 0,-1 9 23 0 0,2-15-71 0 0,-8 15 72 0 0,4-9-4 0 0,6-7-26 0 0,-1-1-1 0 0,0 1 1 0 0,0-1 0 0 0,1 1-1 0 0,-1-1 1 0 0,1 1 0 0 0,-1 0-1 0 0,1-1 1 0 0,0 1 0 0 0,0 0-1 0 0,-1-1 1 0 0,1 1 0 0 0,1 1-1 0 0,-1 1 73 0 0,0-3-104 0 0,1 0 0 0 0,0 0 0 0 0,-1 0-1 0 0,1 0 1 0 0,0 0 0 0 0,0 0 0 0 0,0-1 0 0 0,0 1 0 0 0,0 0-1 0 0,1 0 1 0 0,2 3 54 0 0,4 2-37 0 0,-4-3 16 0 0,0 0-58 0 0,-1-1 0 0 0,1 0 0 0 0,0 0 1 0 0,0-1-1 0 0,0 1 0 0 0,1-1 0 0 0,-1 0 1 0 0,8 1-1 0 0,2 1-152 0 0,-3-1 63 0 0,0-1 0 0 0,1 0 0 0 0,-1 0 0 0 0,0-1 0 0 0,0 0 0 0 0,17-3 0 0 0,7 0-28 0 0,-28 3 117 0 0,-4 0 13 0 0,0-1 1 0 0,0 1-1 0 0,0-1 0 0 0,0 1 0 0 0,0-1 1 0 0,0 0-1 0 0,0 0 0 0 0,0 0 0 0 0,5-3 1 0 0,-2 1 120 0 0,1 1 0 0 0,0 0 0 0 0,0 1 1 0 0,-1-1-1 0 0,1 1 0 0 0,0 0 0 0 0,0 1 0 0 0,0 0 1 0 0,1 0-1 0 0,-1 1 0 0 0,0-1 0 0 0,-1 1 1 0 0,12 4-1 0 0,-6-2 86 0 0,-1 1-1 0 0,0 1 1 0 0,-1 0 0 0 0,1 0-1 0 0,-1 1 1 0 0,0 1 0 0 0,12 9-1 0 0,-16-10-213 0 0,-1 0-1 0 0,1 0 0 0 0,-1 0 1 0 0,0 1-1 0 0,-1 0 1 0 0,4 7-1 0 0,-1-4 5 0 0,-4-5-6 0 0,0 0-1 0 0,0 0 0 0 0,0 0 1 0 0,2 8-1 0 0,-2-6-52 0 0,-2-5-38 0 0,-1-2 6 0 0,-1 3 16 0 0,0 9 64 0 0,-5 0 16 0 0,1-6 104 0 0,0-1 0 0 0,-1 1-1 0 0,1-1 1 0 0,-12 7 0 0 0,11-7 8 0 0,1-1 0 0 0,-1 1 0 0 0,1 0 1 0 0,-1 0-1 0 0,-6 9 0 0 0,-23 47 265 0 0,9-14-386 0 0,20-37 20 0 0,4-7 1 0 0,0-1-1 0 0,-1 1 1 0 0,1-1 0 0 0,0 1 0 0 0,-1-1-1 0 0,1 0 1 0 0,-1 0 0 0 0,0 0-1 0 0,0 0 1 0 0,0 0 0 0 0,0-1 0 0 0,0 1-1 0 0,0-1 1 0 0,-4 2 0 0 0,1-2 18 0 0,1-1 0 0 0,-1 1 1 0 0,1-1-1 0 0,0 0 0 0 0,-1 0 0 0 0,-5-2 1 0 0,-12 1 223 0 0,-7 1 218 0 0,-57-2 939 0 0,54 3-781 0 0,9 1-196 0 0,8 0-298 0 0,12 0-63 0 0,2 0-58 0 0,-6 3-26 0 0,6-4-45 0 0,2-1-21 0 0,0 0-3 0 0,0 0-12 0 0,0 1 73 0 0,1 0-1 0 0,-1 0 0 0 0,0-1 1 0 0,1 1-1 0 0,-1 0 1 0 0,1-1-1 0 0,-1 1 1 0 0,1-1-1 0 0,0 1 0 0 0,-1 0 1 0 0,1-1-1 0 0,-1 1 1 0 0,1-1-1 0 0,0 0 1 0 0,0 1-1 0 0,-1-1 1 0 0,1 0-1 0 0,0 1 0 0 0,0-1 1 0 0,-1 0-1 0 0,1 0 1 0 0,0 1-1 0 0,0-1 1 0 0,0 0-1 0 0,-1 0 0 0 0,1 0 1 0 0,1 0-1 0 0,23 1-368 0 0,-17-2 137 0 0,0 0 1 0 0,0 0-1 0 0,10-4 0 0 0,7-4-4142 0 0,-23 9 2803 0 0,-2 0-96 0 0,0 0-38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1:41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44 1839 0 0,'1'-2'134'0'0,"3"-15"895"0"0,-1 3 8514 0 0,-3 14-9503 0 0,0 0 1 0 0,0-1-1 0 0,-1 1 1 0 0,1 0-1 0 0,0 0 1 0 0,0 0-1 0 0,0-1 1 0 0,0 1-1 0 0,0 0 1 0 0,0 0 0 0 0,0 0-1 0 0,0-1 1 0 0,0 1-1 0 0,-1 0 1 0 0,1 0-1 0 0,0 0 1 0 0,0 0-1 0 0,0-1 1 0 0,0 1-1 0 0,0 0 1 0 0,-1 0-1 0 0,1 0 1 0 0,0 0 0 0 0,0 0-1 0 0,0 0 1 0 0,-1-1-1 0 0,1 1 1 0 0,0 0-1 0 0,0 0 1 0 0,0 0-1 0 0,-1 0 1 0 0,1 0-1 0 0,0 0 1 0 0,0 0-1 0 0,-1 0 1 0 0,1 0 0 0 0,0 0-1 0 0,0 0 1 0 0,0 0-1 0 0,-1 0 1 0 0,1 0-1 0 0,-8 2 550 0 0,6-2-540 0 0,0 2 70 0 0,-8 5-110 0 0,-7 8-85 0 0,16-12 66 0 0,-1-1 1499 0 0,4-5-1235 0 0,-1 0-1 0 0,1 0 0 0 0,0 1 1 0 0,0-1-1 0 0,0 1 0 0 0,4-5 1 0 0,-5 6-125 0 0,-1 0-124 0 0,0 1 0 0 0,1 0 1 0 0,-1-1-1 0 0,0 1 0 0 0,0 0 1 0 0,0 0-1 0 0,0-1 0 0 0,1 1 0 0 0,-1 0 1 0 0,0 0-1 0 0,0-1 0 0 0,1 1 1 0 0,-1 0-1 0 0,0 0 0 0 0,0 0 0 0 0,1-1 1 0 0,-1 1-1 0 0,0 0 0 0 0,0 0 1 0 0,1 0-1 0 0,-1 0 0 0 0,0 0 0 0 0,1 0 1 0 0,-1 0-1 0 0,0 0 0 0 0,1-1 1 0 0,-1 1-1 0 0,0 0 0 0 0,1 0 0 0 0,-1 1 1 0 0,0-1-1 0 0,1 0 0 0 0,-1 0 1 0 0,0 0-1 0 0,0 0 0 0 0,1 0 0 0 0,-1 0 1 0 0,0 0-1 0 0,1 0 0 0 0,-1 0 1 0 0,0 1-1 0 0,0-1 0 0 0,1 0 0 0 0,-1 0 1 0 0,0 0-1 0 0,0 1 0 0 0,1-1 1 0 0,-1 0-1 0 0,1 1-49 0 0,1 1-61 0 0,-1-1 18 0 0,4 7 68 0 0,3 2 18 0 0,5 2 0 0 0,-9-11 0 0 0,0 1 0 0 0,6 4 0 0 0,0-1 0 0 0,8 3 0 0 0,-2 3 0 0 0,7-1 0 0 0,-12-7 0 0 0,-7-2 8 0 0,-1 0-1 0 0,1 0 1 0 0,0-1-1 0 0,0 1 1 0 0,0-1 0 0 0,-1 0-1 0 0,1 0 1 0 0,0-1-1 0 0,0 1 1 0 0,6-2-1 0 0,-7 1-7 0 0,19-5 90 0 0,-1 0 0 0 0,1-2-1 0 0,-1-1 1 0 0,22-12 0 0 0,-40 18-82 0 0,-1 2-7 0 0,-1 0-1 0 0,0 0 0 0 0,0 1 1 0 0,1-1-1 0 0,-1 0 0 0 0,0 1 0 0 0,1-1 1 0 0,-1 1-1 0 0,1 0 0 0 0,-1-1 1 0 0,0 1-1 0 0,3 0 0 0 0,8-2 0 0 0,-8 2 0 0 0,11-1 0 0 0,-11 4 0 0 0,24 1 0 0 0,-1 2 0 0 0,-17-4 94 0 0,0-1-1 0 0,0 0 0 0 0,0 0 1 0 0,0-1-1 0 0,0 0 0 0 0,0 0 1 0 0,-1-2-1 0 0,13-1 0 0 0,-3 0 68 0 0,-12 2-128 0 0,1 0 0 0 0,-1-1 0 0 0,0 0 0 0 0,8-3 0 0 0,21-10 30 0 0,-16 5-63 0 0,0 2 1 0 0,1 0 0 0 0,29-6 0 0 0,-26 12-1 0 0,2 4 0 0 0,14 10 0 0 0,-33-9 0 0 0,0 0 0 0 0,0 1 0 0 0,-1 0 0 0 0,10 7 0 0 0,-8-5 0 0 0,-1-1 0 0 0,16 8 0 0 0,-6-7 0 0 0,0 0 0 0 0,0-1 0 0 0,0-1 0 0 0,28 3 0 0 0,-36-6 0 0 0,0-1 0 0 0,0-1 0 0 0,0 0 0 0 0,9-1 0 0 0,12-2 0 0 0,-7 0 0 0 0,-21 3 0 0 0,1 1 0 0 0,-1-1 0 0 0,1 1 0 0 0,-1-1 0 0 0,1 1 0 0 0,-1 0 0 0 0,1 0 0 0 0,2 1 0 0 0,0-1 0 0 0,-1 0 0 0 0,0 1 0 0 0,0 0 0 0 0,1 0 0 0 0,-1 0 0 0 0,0 1 0 0 0,0-1 0 0 0,6 4 0 0 0,31 21 0 0 0,-25-16 0 0 0,16 11 0 0 0,-8-6 0 0 0,-12-10 0 0 0,-8-5 0 0 0,-1 1 0 0 0,1-1 0 0 0,-1-1-1 0 0,1 1 1 0 0,-1 0 0 0 0,1-1 0 0 0,-1 0 0 0 0,0 1-1 0 0,7-4 1 0 0,30-15 53 0 0,-15 6 51 0 0,14-6 107 0 0,-24 11-73 0 0,1 1-1 0 0,31-11 1 0 0,-43 18-95 0 0,7 0-33 0 0,7 3-10 0 0,-14 0 0 0 0,0 0 0 0 0,13 5-25 0 0,29 22 0 0 0,-44-29 15 0 0,4 3 10 0 0,0-1-1 0 0,0 0 0 0 0,0 0 1 0 0,0-1-1 0 0,0 0 0 0 0,1 0 1 0 0,-1 0-1 0 0,1-1 0 0 0,0 0 1 0 0,-1 0-1 0 0,1-1 0 0 0,0 0 1 0 0,-1 0-1 0 0,1 0 0 0 0,7-2 1 0 0,2-1 38 0 0,-1 0 0 0 0,0-2 0 0 0,0 1 0 0 0,0-2 0 0 0,18-9 0 0 0,-23 10 20 0 0,-1-1 1 0 0,9-7-1 0 0,17-11 89 0 0,21-3 43 0 0,82-30 0 0 0,-111 49-168 0 0,0 1 0 0 0,1 2-1 0 0,45-4 1 0 0,-37 4 7 0 0,-1-2 1 0 0,0-2-1 0 0,39-14 0 0 0,-69 21-29 0 0,13-2 0 0 0,-3 2 0 0 0,-4-1 0 0 0,26-2 0 0 0,-26 5-15 0 0,-6 0-2 0 0,1 0 1 0 0,-1-1-1 0 0,0 1 0 0 0,0-1 1 0 0,0 0-1 0 0,1-1 0 0 0,-1 1 1 0 0,0-1-1 0 0,-1 0 0 0 0,1-1 1 0 0,0 1-1 0 0,4-4 0 0 0,5-2 17 0 0,-13 7 0 0 0,23-18 0 0 0,-23 18-16 0 0,0 0 1 0 0,0 0-1 0 0,0 0 0 0 0,0 1 0 0 0,0-1 0 0 0,0 0 1 0 0,0 1-1 0 0,0-1 0 0 0,0 0 0 0 0,1 1 1 0 0,-1 0-1 0 0,0-1 0 0 0,0 1 0 0 0,0 0 0 0 0,1-1 1 0 0,-1 1-1 0 0,0 0 0 0 0,0 0 0 0 0,1 0 1 0 0,-1 0-1 0 0,0 0 0 0 0,0 0 0 0 0,1 1 0 0 0,-1-1 1 0 0,0 0-1 0 0,0 1 0 0 0,1-1 0 0 0,-1 1 0 0 0,0-1 1 0 0,0 1-1 0 0,0-1 0 0 0,0 1 0 0 0,0 0 1 0 0,1 1-1 0 0,1-1-8 0 0,8 9-160 0 0,-6-8-3804 0 0,3-6-2240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1:53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75 0 0,'0'0'3275'0'0,"2"0"-1526"0"0,2 0-700 0 0,-2 1-985 0 0,0-1-1 0 0,-1 0 1 0 0,1 1 0 0 0,0-1-1 0 0,0 0 1 0 0,-1 0 0 0 0,1-1-1 0 0,0 1 1 0 0,2-1 0 0 0,3-4-574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1:54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919 0 0,'1'2'4036'0'0,"2"2"-3407"0"0,0 0 0 0 0,0-1-1 0 0,1 0 1 0 0,-1 0 0 0 0,1 0 0 0 0,0 0-1 0 0,6 3 1 0 0,-3-2-210 0 0,1-1 0 0 0,-1 0 0 0 0,15 4 0 0 0,-5-3-196 0 0,-1-1 0 0 0,1-1 1 0 0,28 0-1 0 0,-36-2-172 0 0,5 0 28 0 0,0-1 0 0 0,16-3 0 0 0,-12 2-36 0 0,-12 0 25 0 0,12 5-116 0 0,-14-3 33 0 0,19 5-496 0 0,-21-4 267 0 0,0-1-4 0 0,0 2 176 0 0,1-1 11 0 0,11-4-215 0 0,-13 3 303 0 0,0 0 1 0 0,0-1-1 0 0,0 0 1 0 0,-1 1-1 0 0,1-1 1 0 0,0 1-1 0 0,0-1 1 0 0,-1 0-1 0 0,1 0 1 0 0,0 1-1 0 0,-1-1 1 0 0,1 0-1 0 0,0 0 1 0 0,-1 0-1 0 0,1 0 1 0 0,-1 0-1 0 0,0 0 0 0 0,1-1 1 0 0,4-18 461 0 0,-4 15-243 0 0,-1 0 1 0 0,0-1 0 0 0,0 1 0 0 0,0 0 0 0 0,0-1 0 0 0,-1 1-1 0 0,0 0 1 0 0,-2-7 0 0 0,3 11-239 0 0,-2 2-665 0 0,-8 5 227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1:55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 919 0 0,'-2'1'4012'0'0,"-1"2"-3281"0"0,2-3-552 0 0,1 0 0 0 0,0 0 0 0 0,-1 0 1 0 0,1 0-1 0 0,-1 0 0 0 0,1 0 0 0 0,0 0 1 0 0,-1 0-1 0 0,1 0 0 0 0,0 0 0 0 0,-1 0 1 0 0,1 0-1 0 0,-1 0 0 0 0,1 0 0 0 0,0 0 0 0 0,-1-1 1 0 0,1 1-1 0 0,0 0 0 0 0,-1 0 0 0 0,1 0 1 0 0,0-1-1 0 0,-1 1 0 0 0,1 0 0 0 0,0 0 1 0 0,0-1-1 0 0,-1 1 0 0 0,1 0 0 0 0,0 0 1 0 0,0-1-1 0 0,-1 0 0 0 0,0 0 46 0 0,6-1 189 0 0,0 0 1 0 0,0 1-1 0 0,1 0 0 0 0,7-1 0 0 0,-6 0-148 0 0,-7 2-260 0 0,21-2 321 0 0,-3 1-464 0 0,0 0 1 0 0,0 2 0 0 0,0 0 0 0 0,-1 1 0 0 0,1 0 0 0 0,0 2-1 0 0,25 8 1 0 0,-18-6-144 0 0,0-1-1 0 0,41 3 1 0 0,-38-5 193 0 0,33-6 1463 0 0,-59 3-1029 0 0,12 2-454 0 0,-12-1-75 0 0,1 0 33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36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3 5959 0 0,'0'0'534'0'0,"-2"1"-438"0"0,-6 3 6306 0 0,8-5-6323 0 0,1 0 0 0 0,-1 0-1 0 0,0 0 1 0 0,0 0-1 0 0,-1-1 1 0 0,1 1 0 0 0,0 0-1 0 0,0 0 1 0 0,0 0-1 0 0,-1 0 1 0 0,1 0 0 0 0,0 0-1 0 0,-1 0 1 0 0,0-1 0 0 0,0 2-34 0 0,1-1 0 0 0,0 1 0 0 0,0 0 1 0 0,-1 0-1 0 0,1 0 0 0 0,0 0 0 0 0,-1 0 0 0 0,1 0 1 0 0,0 0-1 0 0,0 0 0 0 0,-1 0 0 0 0,1 0 1 0 0,0 0-1 0 0,-1 0 0 0 0,1 1 0 0 0,0-1 1 0 0,0 0-1 0 0,-1 0 0 0 0,1 0 0 0 0,0 0 1 0 0,0 0-1 0 0,-1 0 0 0 0,1 1 0 0 0,0-1 1 0 0,0 0-1 0 0,0 0 0 0 0,-1 0 0 0 0,1 1 1 0 0,0-1-1 0 0,0 0 0 0 0,0 0 0 0 0,0 1 1 0 0,-1-1-1 0 0,-1 3 67 0 0,0 1 0 0 0,0-1 1 0 0,0 0-1 0 0,1 1 0 0 0,-1-1 0 0 0,1 1 1 0 0,0 0-1 0 0,-1 4 0 0 0,1-5-86 0 0,0 2 11 0 0,0-1 0 0 0,0 1 1 0 0,1-1-1 0 0,0 1 0 0 0,0-1 0 0 0,0 1 0 0 0,0-1 0 0 0,1 1 1 0 0,-1-1-1 0 0,1 1 0 0 0,2 5 0 0 0,-1-5-7 0 0,0 1 0 0 0,0-1 0 0 0,1 0 0 0 0,-1-1 0 0 0,1 1 0 0 0,0 0 0 0 0,6 5 0 0 0,1 3 82 0 0,1 5-30 0 0,-1 1 0 0 0,-1-1 0 0 0,0 1 1 0 0,-2 1-1 0 0,0 0 0 0 0,-1 0 0 0 0,-1 0 0 0 0,4 39 0 0 0,-8-55-39 0 0,1 8-33 0 0,0 3 1 0 0,-1-3-116 0 0,-1-10-658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36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8 33 1839 0 0,'1'-2'134'0'0,"0"1"338"0"0,0-1 1 0 0,-1 1-1 0 0,1 0 0 0 0,0 0 1 0 0,-1-1-1 0 0,1 1 1 0 0,-1-1-1 0 0,0 1 0 0 0,1 0 1 0 0,-1-1-1 0 0,0 1 1 0 0,0-1-1 0 0,0 1 0 0 0,0-2 1 0 0,0 2-396 0 0,0 1 1 0 0,0-1 0 0 0,0 1-1 0 0,0 0 1 0 0,-1-1-1 0 0,1 1 1 0 0,0-1 0 0 0,-1 1-1 0 0,1 0 1 0 0,0-1-1 0 0,0 1 1 0 0,-1 0 0 0 0,1-1-1 0 0,-1 1 1 0 0,1 0 0 0 0,0-1-1 0 0,-1 1 1 0 0,1 0-1 0 0,-1 0 1 0 0,1 0 0 0 0,0-1-1 0 0,-1 1 1 0 0,1 0 0 0 0,-1 0-1 0 0,1 0 1 0 0,-1 0-1 0 0,-2 0 92 0 0,0 0 0 0 0,1 0-1 0 0,-1 0 1 0 0,0 0 0 0 0,1 1-1 0 0,-1-1 1 0 0,1 1-1 0 0,-1 0 1 0 0,-3 1 0 0 0,1 0 0 0 0,1 1 1 0 0,-1 0-1 0 0,1 0 1 0 0,-1 1-1 0 0,1-1 1 0 0,0 1-1 0 0,0 0 0 0 0,1 0 1 0 0,-1 0-1 0 0,1 0 1 0 0,0 0-1 0 0,0 1 1 0 0,0 0-1 0 0,-3 9 1 0 0,-1 5-8 0 0,1-1 0 0 0,-7 36 1 0 0,3-12 49 0 0,-7 17-13 0 0,-29 65-1 0 0,-35 53-33 0 0,69-151-143 0 0,-169 327 19 0 0,149-293 22 0 0,27-51-25 0 0,-63 128 740 0 0,56-110-341 0 0,2 0-1 0 0,1 1 1 0 0,-6 33 0 0 0,4 12 71 0 0,10-70-564 0 0,2 1 69 0 0,-2 3-3178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37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0 5063 0 0,'1'-2'4812'0'0,"15"-11"3171"0"0,-9 9-5723 0 0,-7 11-2171 0 0,-1 0 1 0 0,0 0-1 0 0,0 0 1 0 0,-1 0-1 0 0,0 0 1 0 0,0 0-1 0 0,0 0 1 0 0,-1 0-1 0 0,0-1 1 0 0,-5 9-1 0 0,-5 4-76 0 0,-27 34 0 0 0,4-7 2 0 0,30-38-15 0 0,-5 7 0 0 0,0 1 0 0 0,1 0 0 0 0,-13 29 0 0 0,19-30 0 0 0,3 0-12 0 0,1-15 7 0 0,1 1 0 0 0,-1 0 0 0 0,0-1 0 0 0,1 1 0 0 0,-1 0 0 0 0,1-1 0 0 0,-1 1 0 0 0,1 0 0 0 0,-1-1 0 0 0,1 1 0 0 0,-1-1 0 0 0,1 1 0 0 0,-1-1 0 0 0,1 1 0 0 0,0-1 0 0 0,0 1 0 0 0,2 0-32 0 0,-1 0-1 0 0,1 0 1 0 0,0-1 0 0 0,-1 1-1 0 0,1-1 1 0 0,0 0 0 0 0,0 1-1 0 0,-1-1 1 0 0,1-1 0 0 0,0 1-1 0 0,-1 0 1 0 0,1-1 0 0 0,0 1-1 0 0,-1-1 1 0 0,1 0 0 0 0,0 0-1 0 0,-1 0 1 0 0,4-2 0 0 0,6-2-833 0 0,-1-2 1 0 0,16-11 0 0 0,5-10-5135 0 0,-16 12 918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2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511 11055 0 0,'-94'0'2947'0'0,"71"1"-1417"0"0,0-1-1 0 0,-1-1 1 0 0,-35-5 0 0 0,54 4-1371 0 0,0 1 1 0 0,0 0-1 0 0,0-1 1 0 0,0 0-1 0 0,0 0 1 0 0,1 0-1 0 0,-1-1 1 0 0,1 1 0 0 0,-1-1-1 0 0,1 0 1 0 0,0-1-1 0 0,-6-6 1 0 0,7 7-68 0 0,1 0 1 0 0,-1 0 0 0 0,1-1-1 0 0,0 1 1 0 0,1-1 0 0 0,-1 0 0 0 0,1 1-1 0 0,-1-1 1 0 0,1 0 0 0 0,0 0-1 0 0,0 0 1 0 0,1 0 0 0 0,-1 0-1 0 0,1 0 1 0 0,0 0 0 0 0,0 0-1 0 0,1-5 1 0 0,1-2-31 0 0,0 0-1 0 0,0 1 1 0 0,2-1-1 0 0,-1 1 1 0 0,1-1-1 0 0,1 1 1 0 0,0 0-1 0 0,0 1 1 0 0,1-1 0 0 0,0 1-1 0 0,1 0 1 0 0,9-9-1 0 0,3-3 91 0 0,1 2 0 0 0,1 0 0 0 0,39-26 0 0 0,-34 28-216 0 0,0 1 0 0 0,1 1 0 0 0,54-20 0 0 0,-67 29 18 0 0,83-30-1474 0 0,-33 15-2251 0 0,-39 14-3548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37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9 15919 0 0,'-6'-10'1728'0'0,"14"2"-1728"0"0,2 0 368 0 0,2 3-184 0 0,1 2-5016 0 0,-2-2-992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38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70 12207 0 0,'-2'-1'562'0'0,"-16"-4"175"0"0,17 4-677 0 0,0 1 0 0 0,0-1 0 0 0,0 1 0 0 0,-1 0-1 0 0,1-1 1 0 0,0 1 0 0 0,0 0 0 0 0,-1 0 0 0 0,1 0 0 0 0,0 0 0 0 0,0 0 0 0 0,-1 0 0 0 0,1 1 0 0 0,0-1-1 0 0,0 0 1 0 0,-1 1 0 0 0,1-1 0 0 0,-2 1 0 0 0,0 1 223 0 0,2-2-223 0 0,1 0-1 0 0,0 0 1 0 0,-1 0-1 0 0,1 0 1 0 0,0 0 0 0 0,-1 0-1 0 0,1 1 1 0 0,0-1-1 0 0,-1 0 1 0 0,1 0-1 0 0,0 0 1 0 0,0 0-1 0 0,-1 1 1 0 0,1-1 0 0 0,0 0-1 0 0,-1 0 1 0 0,1 1-1 0 0,0-1 1 0 0,0 0-1 0 0,0 0 1 0 0,-1 1-1 0 0,1-1 1 0 0,0 0-1 0 0,0 1 1 0 0,0-1 0 0 0,0 0-1 0 0,-1 1 1 0 0,1-1-1 0 0,0 0 1 0 0,0 1-1 0 0,0 0 1 0 0,0-1-26 0 0,1 1 0 0 0,-1 0 1 0 0,0-1-1 0 0,1 1 0 0 0,-1-1 1 0 0,1 1-1 0 0,-1 0 0 0 0,0-1 0 0 0,1 1 1 0 0,-1-1-1 0 0,1 1 0 0 0,0-1 1 0 0,-1 1-1 0 0,2-1 0 0 0,1 3 32 0 0,1-1 0 0 0,-1 0 0 0 0,1 0 0 0 0,0-1 0 0 0,4 2 0 0 0,2-1 91 0 0,1-1-1 0 0,-1 0 1 0 0,1 0-1 0 0,-1-1 1 0 0,1 0-1 0 0,-1-1 1 0 0,13-2-1 0 0,75-21 736 0 0,-64 15-580 0 0,508-116 1743 0 0,-429 107-1966 0 0,1 6 0 0 0,0 4 0 0 0,220 14 0 0 0,-203 12-408 0 0,-109-13-131 0 0,-1 0-1 0 0,0 2 1 0 0,-1 0 0 0 0,22 11-1 0 0,-5 1-1775 0 0,-20-9 620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4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65 919 0 0,'1'-1'67'0'0,"70"-16"3919"0"0,3-1-1076 0 0,-49 15-1319 0 0,0-2 0 0 0,42-15 8651 0 0,-69 20-10188 0 0,0-1-1 0 0,0 1 1 0 0,0 0 0 0 0,0 0-1 0 0,0 0 1 0 0,0 0 0 0 0,-4 1-1 0 0,-40 11 240 0 0,-73 28 0 0 0,17-4-47 0 0,74-28-449 0 0,-28 5 1 0 0,48-11 136 0 0,0-1 1 0 0,0 0-1 0 0,0-1 1 0 0,0 0-1 0 0,0 0 1 0 0,0-1-1 0 0,0 0 1 0 0,-14-4-1 0 0,18 3-206 0 0,0 0-1 0 0,0 0 0 0 0,1-1 0 0 0,-1 1 0 0 0,1-1 0 0 0,0 0 0 0 0,0 0 0 0 0,0 0 0 0 0,-5-6 0 0 0,5 5-1464 0 0,4 13 1929 0 0,-2 0 1 0 0,1 0-1 0 0,-1 0 0 0 0,0 0 1 0 0,-1 0-1 0 0,0-1 0 0 0,-1 1 1 0 0,0 0-1 0 0,0-1 1 0 0,-5 10-1 0 0,-3 2-48 0 0,0 0 1 0 0,-27 32-1 0 0,36-48-82 0 0,-1-1-1 0 0,0 1 1 0 0,0-1 0 0 0,0 0-1 0 0,0 0 1 0 0,0 0-1 0 0,-1 0 1 0 0,1-1 0 0 0,-1 1-1 0 0,0-1 1 0 0,0 0-1 0 0,0 0 1 0 0,0 0 0 0 0,0-1-1 0 0,0 1 1 0 0,0-1-1 0 0,-1 0 1 0 0,1 0 0 0 0,-8 0-1 0 0,11-1 409 0 0,24 22 12 0 0,-16-18-437 0 0,0 0 0 0 0,1-1-1 0 0,0 0 1 0 0,0 0 0 0 0,0-1 0 0 0,0 0-1 0 0,0 0 1 0 0,0-1 0 0 0,1 0 0 0 0,12 0-1 0 0,9-2-118 0 0,48-7-1 0 0,-36 2-67 0 0,-12 4 9 0 0,53 1 0 0 0,-67 2 128 0 0,0 0 0 0 0,0 2 0 0 0,0 0 1 0 0,29 10-1 0 0,-39-11 34 0 0,-4-2-27 0 0,0 1 0 0 0,0 0 0 0 0,0 0 0 0 0,0 0 0 0 0,-1 0 0 0 0,1 0 0 0 0,0 1 0 0 0,0-1 1 0 0,-1 1-1 0 0,4 2 0 0 0,1 3-55 0 0,1 1 39 0 0,0 1 14 0 0,-4 0 0 0 0,-3-8 0 0 0,-1 1 0 0 0,1 0 0 0 0,0-1 1 0 0,-1 1-1 0 0,0 0 0 0 0,1-1 0 0 0,-1 1 0 0 0,0-1 0 0 0,0 1 0 0 0,1-1 0 0 0,-1 1 0 0 0,0-1 1 0 0,-1 0-1 0 0,1 1 0 0 0,-2 1 0 0 0,-24 19-34 0 0,16-15-23 0 0,-57 48-27 0 0,-106 77-119 0 0,154-118 210 0 0,-2-1 0 0 0,-31 15 0 0 0,41-23-1 0 0,-1 0-1 0 0,0-1 1 0 0,0 0-1 0 0,0-1 1 0 0,-1 0 0 0 0,-13 0-1 0 0,19-3 6 0 0,-24 3-176 0 0,59-6-2151 0 0,27 1 0 0 0,-40 2-3846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46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0 12495 0 0,'0'0'1134'0'0,"-1"2"-937"0"0,-3 2-8 0 0,-10 12 424 0 0,1 0-1 0 0,1 1 1 0 0,1 1-1 0 0,0 0 1 0 0,1 0 0 0 0,-8 23-1 0 0,-1 23 291 0 0,-5 17-552 0 0,19-69-323 0 0,0-1 0 0 0,0 1 0 0 0,-1-1 1 0 0,-13 17-1 0 0,-25 26-145 0 0,23-29-5325 0 0,10-11-634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47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55 10679 0 0,'0'0'971'0'0,"2"-1"-800"0"0,39-24 1524 0 0,-9 4-676 0 0,2 2-1 0 0,0 1 1 0 0,39-14 0 0 0,-54 25-705 0 0,8-2 228 0 0,36-9-1 0 0,-56 16-441 0 0,0 1 0 0 0,0 0 0 0 0,0 0 0 0 0,-1 1 0 0 0,2 0 0 0 0,-1 0 0 0 0,-1 1-1 0 0,1 0 1 0 0,0 0 0 0 0,12 4 0 0 0,-15-4-84 0 0,-1 0 0 0 0,0 1 0 0 0,0-1 0 0 0,-1 1 0 0 0,1 0 0 0 0,0 0 0 0 0,0 0 0 0 0,-1 0 0 0 0,1 1 0 0 0,-1-1 0 0 0,0 0 0 0 0,0 1 0 0 0,0 0 0 0 0,0 0 0 0 0,3 4 0 0 0,-3-2-10 0 0,-1-1-1 0 0,1 1 1 0 0,-1-1 0 0 0,0 1 0 0 0,0 0-1 0 0,0 0 1 0 0,-1-1 0 0 0,0 1 0 0 0,1 0-1 0 0,-2 5 1 0 0,0-1-44 0 0,0-1 0 0 0,-1 0 0 0 0,0 1 0 0 0,0-1 0 0 0,-1 0 0 0 0,0 0 0 0 0,-1-1 0 0 0,1 1 0 0 0,-2-1 0 0 0,1 1 0 0 0,-1-1 1 0 0,-6 7-1 0 0,1-4-37 0 0,0-1 1 0 0,0-1 0 0 0,-1 0 0 0 0,0 0 0 0 0,0-1-1 0 0,-1-1 1 0 0,0 0 0 0 0,-13 5 0 0 0,8-5 100 0 0,0 0-1 0 0,0-1 1 0 0,-1-1 0 0 0,1-1-1 0 0,-27 2 1 0 0,40-4-26 0 0,0-1 0 0 0,1 0 0 0 0,-1-1 0 0 0,0 1 0 0 0,0-1 0 0 0,1 1 0 0 0,-1-1 0 0 0,0 0 0 0 0,1 0 0 0 0,-5-3 0 0 0,7 4-6 0 0,1 0 1 0 0,-1 0-1 0 0,1 0 0 0 0,-1 0 1 0 0,1-1-1 0 0,-1 1 0 0 0,1 0 0 0 0,0 0 1 0 0,-1-1-1 0 0,1 1 0 0 0,-1 0 1 0 0,1-1-1 0 0,0 1 0 0 0,-1 0 0 0 0,1-1 1 0 0,0 1-1 0 0,0-1 0 0 0,-1 1 1 0 0,1-1-1 0 0,0 1 0 0 0,0 0 0 0 0,-1-1 1 0 0,1 1-1 0 0,0-1 0 0 0,0 1 1 0 0,0-1-1 0 0,0 1 0 0 0,0-1 0 0 0,0 1 1 0 0,0-1-1 0 0,0 1 0 0 0,0-1 1 0 0,0 1-1 0 0,0-1 0 0 0,0 1 0 0 0,0-1 1 0 0,0 1-1 0 0,0-1 0 0 0,1 1 1 0 0,-1 0-1 0 0,0-1 0 0 0,0 1 0 0 0,1-1 1 0 0,-1 1-1 0 0,0-1 0 0 0,0 1 1 0 0,1 0-1 0 0,0-1 0 0 0,7-2-122 0 0,-7 3 126 0 0,1 0 0 0 0,-1 1-1 0 0,0-1 1 0 0,1 0 0 0 0,-1 0 0 0 0,0 1-1 0 0,1-1 1 0 0,-1 1 0 0 0,0-1 0 0 0,1 1-1 0 0,-1 0 1 0 0,0-1 0 0 0,0 1 0 0 0,0 0-1 0 0,0 0 1 0 0,0 0 0 0 0,0 0 0 0 0,0 0-1 0 0,0 0 1 0 0,0 0 0 0 0,0 0 0 0 0,0 0-1 0 0,0 0 1 0 0,-1 1 0 0 0,2 1 0 0 0,-1 0-4 0 0,16 29-2 0 0,-13-22-1 0 0,1-1 1 0 0,0 0-1 0 0,10 13 0 0 0,-12-19 8 0 0,0 0-1 0 0,0 0 1 0 0,0-1-1 0 0,0 1 0 0 0,0-1 1 0 0,1 1-1 0 0,-1-1 0 0 0,1 0 1 0 0,-1 0-1 0 0,1-1 0 0 0,0 1 1 0 0,6 1-1 0 0,7 0 84 0 0,-1 0 0 0 0,1-1-1 0 0,17-1 1 0 0,-22-1-8 0 0,0 0 0 0 0,-1 1-1 0 0,1 0 1 0 0,0 1 0 0 0,-1 1 0 0 0,0-1 0 0 0,18 8 0 0 0,-28-9-31 0 0,1 0 0 0 0,-1 0 0 0 0,0-1 0 0 0,-1 1 0 0 0,1 0 1 0 0,0 0-1 0 0,0 0 0 0 0,0 1 0 0 0,0-1 0 0 0,-1 0 0 0 0,1 0 1 0 0,-1 0-1 0 0,1 0 0 0 0,-1 1 0 0 0,1-1 0 0 0,-1 0 0 0 0,0 1 1 0 0,1-1-1 0 0,-1 0 0 0 0,0 2 0 0 0,0 1 98 0 0,0 1 0 0 0,0-1 0 0 0,0 1-1 0 0,-1 6 1 0 0,-1-4-6 0 0,0 0 1 0 0,0-1-1 0 0,-1 1 0 0 0,0 0 1 0 0,0-1-1 0 0,-1 0 0 0 0,0 0 1 0 0,0 0-1 0 0,0 0 0 0 0,-1 0 0 0 0,1-1 1 0 0,-9 7-1 0 0,-1 0 33 0 0,0-1 0 0 0,-1 0 0 0 0,-30 15 0 0 0,22-14-79 0 0,-1-2 0 0 0,-44 13 0 0 0,-53 5 53 0 0,-3-8-161 0 0,122-20-67 0 0,70-51-8778 0 0,-47 40 7145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47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5 13935 0 0,'0'0'1262'0'0,"1"-1"-1037"0"0,-1 0-189 0 0,1 1 1 0 0,-1 0-1 0 0,1-1 1 0 0,-1 1-1 0 0,1 0 1 0 0,-1-1-1 0 0,1 1 1 0 0,0 0-1 0 0,-1 0 1 0 0,1 0-1 0 0,0-1 1 0 0,-1 1-1 0 0,1 0 0 0 0,-1 0 1 0 0,1 0-1 0 0,0 0 1 0 0,-1 0-1 0 0,1 0 1 0 0,0 0-1 0 0,-1 0 1 0 0,1 1-1 0 0,0-1 1 0 0,-1 0-1 0 0,1 0 1 0 0,-1 0-1 0 0,1 1 1 0 0,-1-1-1 0 0,1 0 1 0 0,0 1-1 0 0,-1-1 0 0 0,2 1 1 0 0,8 12 1033 0 0,-10-12-1024 0 0,2 3 95 0 0,-1 0 1 0 0,0 0-1 0 0,1 0 1 0 0,-1 0 0 0 0,-1 0-1 0 0,1 0 1 0 0,0 0 0 0 0,-1 0-1 0 0,0 1 1 0 0,-1 4-1 0 0,-5 43 388 0 0,6-51-514 0 0,-5 18 145 0 0,0 1-1 0 0,-1-1 1 0 0,-13 29 0 0 0,-33 54 138 0 0,37-75-211 0 0,-1 3 9 0 0,-28 57 134 0 0,39-75-272 0 0,1-1 1 0 0,0 1 0 0 0,1 0 0 0 0,0 1 0 0 0,-2 20 0 0 0,5-33-158 0 0,0 12 541 0 0,2-6-1578 0 0,12-3-10605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48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223 2759 0 0,'0'0'11950'0'0,"12"-9"-9456"0"0,-8 3-2366 0 0,0 1 0 0 0,0-1 1 0 0,0 1-1 0 0,-1-1 0 0 0,0 0 0 0 0,0-1 0 0 0,0 1 0 0 0,-1 0 0 0 0,0-1 0 0 0,0 1 1 0 0,0-1-1 0 0,-1 0 0 0 0,0 0 0 0 0,0-11 0 0 0,-1 13-194 0 0,0 0 0 0 0,0 1 0 0 0,0-1 0 0 0,-1 0 0 0 0,1 0 0 0 0,-1 0 0 0 0,0 1 0 0 0,-1-1 0 0 0,1 0 0 0 0,-1 1 0 0 0,0-1 0 0 0,0 1 0 0 0,0 0 0 0 0,-1 0 0 0 0,0 0 0 0 0,0 0 0 0 0,0 0 0 0 0,0 0 0 0 0,0 1 0 0 0,-1-1 0 0 0,-5-3 0 0 0,6 5-22 0 0,0 1 1 0 0,-1 0 0 0 0,0-1 0 0 0,1 1-1 0 0,-1 0 1 0 0,0 1 0 0 0,1-1 0 0 0,-1 1-1 0 0,0-1 1 0 0,0 1 0 0 0,1 1 0 0 0,-1-1-1 0 0,0 0 1 0 0,0 1 0 0 0,1 0 0 0 0,-1-1-1 0 0,-4 3 1 0 0,-5 1-145 0 0,0 1 0 0 0,0 1 0 0 0,-16 9 0 0 0,3 1 52 0 0,0 1 1 0 0,1 1-1 0 0,-42 40 0 0 0,58-49 156 0 0,1 0-1 0 0,1 0 0 0 0,0 1 0 0 0,0 0 1 0 0,1 0-1 0 0,-7 14 0 0 0,11-21 62 0 0,1 1 0 0 0,-1-1 0 0 0,1 1-1 0 0,0 0 1 0 0,0-1 0 0 0,0 1 0 0 0,0 0-1 0 0,1 0 1 0 0,-1 0 0 0 0,1 0 0 0 0,0-1-1 0 0,0 1 1 0 0,1 0 0 0 0,-1 0 0 0 0,1 0 0 0 0,0 0-1 0 0,0-1 1 0 0,0 1 0 0 0,0 0 0 0 0,1-1-1 0 0,-1 1 1 0 0,1-1 0 0 0,2 4 0 0 0,-1-4 33 0 0,-1 0 0 0 0,1-1 0 0 0,0 0 1 0 0,0 0-1 0 0,0 0 0 0 0,0 0 0 0 0,0 0 0 0 0,0 0 1 0 0,0-1-1 0 0,0 0 0 0 0,1 1 0 0 0,-1-1 1 0 0,1-1-1 0 0,-1 1 0 0 0,1 0 0 0 0,-1-1 0 0 0,1 0 1 0 0,-1 1-1 0 0,1-1 0 0 0,0-1 0 0 0,6 0 1 0 0,5-2 197 0 0,1 0 1 0 0,-1-1 0 0 0,23-8 0 0 0,-21 5-46 0 0,0 0 0 0 0,-1-2 1 0 0,0 1-1 0 0,0-2 0 0 0,-1 0 1 0 0,-1-1-1 0 0,22-20 0 0 0,-35 30-161 0 0,-5 3-98 0 0,1 0 0 0 0,-1 0 0 0 0,0 1 1 0 0,1-1-1 0 0,0 1 0 0 0,-4 3 1 0 0,2-2-13 0 0,0 0 84 0 0,1 0 0 0 0,0 0 0 0 0,0 0 0 0 0,0 1 0 0 0,1-1 0 0 0,0 1 0 0 0,-1 0 0 0 0,2 0 0 0 0,-1 0 0 0 0,0 0 0 0 0,1 1 0 0 0,0-1 0 0 0,1 0 0 0 0,-1 1 0 0 0,1 0 0 0 0,0-1 0 0 0,0 1 0 0 0,0 0 0 0 0,1 0 0 0 0,0-1 0 0 0,0 1 0 0 0,1 0 0 0 0,2 10 0 0 0,4 17 245 0 0,-2 0 0 0 0,3 52 0 0 0,-9-75-261 0 0,0 1 1 0 0,0-1-1 0 0,-1 1 1 0 0,0-1 0 0 0,-1 0-1 0 0,0 1 1 0 0,-7 13-1 0 0,-39 66 100 0 0,29-56-95 0 0,6-11-29 0 0,6-9-517 0 0,-11 23 1 0 0,19-36-580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48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45 455 0 0,'7'-5'861'0'0,"1"-1"-1"0"0,10-11 1 0 0,1 0 10185 0 0,-11 23-9366 0 0,-7-3-1558 0 0,1-1-1 0 0,-1 1 1 0 0,1-1-1 0 0,-1 1 1 0 0,0 0-1 0 0,0 0 1 0 0,0 0-1 0 0,0 0 0 0 0,0 0 1 0 0,-1 0-1 0 0,1 0 1 0 0,-1 0-1 0 0,0 0 1 0 0,0 5-1 0 0,-1 6 334 0 0,-5 25 0 0 0,5-33-291 0 0,-10 55 572 0 0,-3 0-1 0 0,-25 69 1 0 0,-16 43-1260 0 0,54-171-224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49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3 1 11631 0 0,'0'0'3919'0'0,"6"6"-3000"0"0,-6-5-817 0 0,1 0 0 0 0,-1 0 0 0 0,1 0 0 0 0,-1 0 0 0 0,0 0 0 0 0,1 0 0 0 0,-1 0 0 0 0,0 0 0 0 0,0 0 0 0 0,1 0 0 0 0,-1 0 1 0 0,0 0-1 0 0,0 0 0 0 0,0 0 0 0 0,0 0 0 0 0,-1 0 0 0 0,1 0 0 0 0,0 0 0 0 0,0 0 0 0 0,-1 0 0 0 0,1 0 0 0 0,0 0 0 0 0,-1 0 1 0 0,1 0-1 0 0,-1 0 0 0 0,1 0 0 0 0,-1 0 0 0 0,1 0 0 0 0,-1 0 0 0 0,0-1 0 0 0,0 1 0 0 0,1 0 0 0 0,-1-1 0 0 0,0 1 0 0 0,0 0 1 0 0,-1 0-1 0 0,-3 3 21 0 0,0-1 0 0 0,0 0 0 0 0,0 0 1 0 0,-11 5-1 0 0,-13 1-44 0 0,-1 0 1 0 0,-38 4 0 0 0,42-8-243 0 0,-69 8-812 0 0,-8 1-55 0 0,89-10 968 0 0,1-1-1 0 0,-1 2 0 0 0,0 0 1 0 0,1 0-1 0 0,-17 10 1 0 0,9-1-141 0 0,-22 18 0 0 0,21-15-435 0 0,21-16 511 0 0,21-9 638 0 0,6-1 450 0 0,-25 8-493 0 0,0 3-398 0 0,-1 3-64 0 0,0 0 1 0 0,0-1 0 0 0,0 1 0 0 0,-1 0 0 0 0,1 0-1 0 0,-1-1 1 0 0,0 1 0 0 0,-1 0 0 0 0,1-1 0 0 0,-1 1 0 0 0,-3 7-1 0 0,-6 7-12 0 0,-15 23-1 0 0,12-21 13 0 0,-2 0-7 0 0,10-14 7 0 0,0 1-1 0 0,-7 11 0 0 0,12-18 244 0 0,13-4-87 0 0,7-3-88 0 0,29-14 1 0 0,-34 14-69 0 0,0 0 1 0 0,0 0-1 0 0,1 1 1 0 0,16-2-1 0 0,-26 6-10 0 0,0 0 0 0 0,0 1 0 0 0,0 0 0 0 0,0 0 0 0 0,0 0 0 0 0,0 1 0 0 0,0 0 1 0 0,0 0-1 0 0,0 0 0 0 0,0 1 0 0 0,0-1 0 0 0,0 1 0 0 0,-1 0 0 0 0,1 0 0 0 0,-1 1 0 0 0,8 4 0 0 0,4 7 1 0 0,-1-1 0 0 0,0 2 0 0 0,-1 0 0 0 0,14 20 0 0 0,-13-16 4 0 0,2 1 0 0 0,21 18 0 0 0,-32-34 134 0 0,0 0-1 0 0,0 0 1 0 0,1 0-1 0 0,0-1 1 0 0,-1 0-1 0 0,1 0 1 0 0,0 0 0 0 0,1-1-1 0 0,-1 0 1 0 0,10 1-1 0 0,-16-3 698 0 0,-2 1-656 0 0,-10 11-74 0 0,0-1-1 0 0,-1 0 1 0 0,0-1 0 0 0,-1 0-1 0 0,-27 15 1 0 0,-76 33 533 0 0,97-50-616 0 0,-10 5-63 0 0,-157 63-1027 0 0,184-75 939 0 0,-8 1-1403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50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 8287 0 0,'0'0'11164'0'0,"3"1"-10716"0"0,5 2-196 0 0,0-1 0 0 0,1 0 0 0 0,0-1 0 0 0,-1 0 0 0 0,10 0 0 0 0,49-1 851 0 0,-26-1-593 0 0,758-32 2783 0 0,-722 28-3155 0 0,475-42 118 0 0,-297 22-256 0 0,-96 14-1460 0 0,200 13 0 0 0,-286 2 36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3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0 9183 0 0,'0'0'831'0'0,"-15"0"1166"0"0,-6 1-594 0 0,1 0-1 0 0,0 2 0 0 0,1 0 1 0 0,-27 8-1 0 0,26-3-1372 0 0,1 0 0 0 0,0 2 1 0 0,0 0-1 0 0,-19 14 0 0 0,19-12-29 0 0,-81 59 164 0 0,85-59 29 0 0,0 1 1 0 0,1 1-1 0 0,1 0 0 0 0,-14 20 0 0 0,24-30-128 0 0,1-1 0 0 0,0 1 0 0 0,0 0 0 0 0,0 0 0 0 0,0 0-1 0 0,1 0 1 0 0,-1 0 0 0 0,1 1 0 0 0,0-1 0 0 0,1 0 0 0 0,-1 0 0 0 0,0 8 0 0 0,2-10-45 0 0,-1 0 0 0 0,0 0 0 0 0,0 0 0 0 0,1 0 0 0 0,-1-1 0 0 0,1 1-1 0 0,0 0 1 0 0,-1 0 0 0 0,1-1 0 0 0,0 1 0 0 0,0-1 0 0 0,0 1 0 0 0,0-1 0 0 0,0 1 0 0 0,1-1 0 0 0,-1 1 0 0 0,0-1 0 0 0,1 0 0 0 0,-1 0 0 0 0,1 0 0 0 0,-1 0 0 0 0,1 0 0 0 0,-1 0 0 0 0,1 0 0 0 0,0 0 0 0 0,-1-1 0 0 0,1 1 0 0 0,0-1 0 0 0,0 1 0 0 0,0-1 0 0 0,3 1 0 0 0,6 0 45 0 0,-1-1-1 0 0,1 1 1 0 0,0-2 0 0 0,0 0-1 0 0,0 0 1 0 0,0-1 0 0 0,-1 0-1 0 0,1-1 1 0 0,13-5 0 0 0,4-3 9 0 0,-1-1 0 0 0,30-19 1 0 0,-28 15-268 0 0,0-2 1 0 0,-1-1-1 0 0,-1-1 1 0 0,36-35 0 0 0,-53 43 161 0 0,-16 20 109 0 0,-9 11 100 0 0,-13 23 0 0 0,25-37-154 0 0,-1 1-1 0 0,1 1 1 0 0,0-1-1 0 0,0 0 1 0 0,1 1-1 0 0,0-1 1 0 0,0 1 0 0 0,1 0-1 0 0,-2 11 1 0 0,4-18-23 0 0,-1 1 0 0 0,0-1 0 0 0,0 0 0 0 0,0 1 0 0 0,0-1 0 0 0,1 0 0 0 0,-1 1 0 0 0,0-1 0 0 0,0 0 0 0 0,1 1 0 0 0,-1-1 1 0 0,0 0-1 0 0,1 1 0 0 0,-1-1 0 0 0,0 0 0 0 0,1 0 0 0 0,-1 1 0 0 0,0-1 0 0 0,1 0 0 0 0,-1 0 0 0 0,0 0 0 0 0,1 1 0 0 0,-1-1 0 0 0,1 0 0 0 0,-1 0 0 0 0,1 0 0 0 0,0 0 1 0 0,11 1-8 0 0,-4-2-99 0 0,0 0 0 0 0,0-1 0 0 0,0 0 0 0 0,0 0 0 0 0,0-1 0 0 0,-1 0 0 0 0,1 0 0 0 0,8-6 0 0 0,10-4-658 0 0,5-1-149 0 0,-7 1-8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53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455 0 0,'0'0'0'0'0,"-7"3"0"0"0,-1-3 576 0 0,2 0 752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54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7 93 6447 0 0,'0'0'499'0'0,"0"-1"-328"0"0,71-90 11486 0 0,-72 92-11512 0 0,-6 11-104 0 0,-2 0 0 0 0,1-1-1 0 0,-1-1 1 0 0,-1 1 0 0 0,0-1 0 0 0,0-1-1 0 0,-1 0 1 0 0,0-1 0 0 0,-1 0-1 0 0,-13 7 1 0 0,11-8-41 0 0,0-1 0 0 0,0-1 0 0 0,-1 0 0 0 0,0-1 0 0 0,0-1 0 0 0,-15 2 0 0 0,-93 2 0 0 0,66-6 0 0 0,41 0 1 0 0,9-1-2 0 0,-1 0-1 0 0,1 0 0 0 0,-1 1 0 0 0,1 0 0 0 0,-1 1 1 0 0,1 0-1 0 0,-12 5 0 0 0,17-7-63 0 0,1 3-115 0 0,-2 6 209 0 0,-1-1 1 0 0,0 1-1 0 0,0-1 1 0 0,0 0-1 0 0,-1 0 1 0 0,-1 0-1 0 0,-8 10 1 0 0,-53 48 5 0 0,28-29-29 0 0,-1 1 47 0 0,31-29-53 0 0,0-3-22 0 0,40-10-340 0 0,51-20 181 0 0,-37 10 162 0 0,-21 8 10 0 0,1 0 0 0 0,-1 2-1 0 0,1 0 1 0 0,34 1 0 0 0,-44 3 24 0 0,-1 0 0 0 0,1 1 0 0 0,-1 1-1 0 0,1 1 1 0 0,-1 0 0 0 0,0 1 0 0 0,0 0 0 0 0,26 12 0 0 0,-35-13 3 0 0,0 1 1 0 0,1-1-1 0 0,-1 1 0 0 0,-1 0 0 0 0,1 0 0 0 0,0 1 1 0 0,-1-1-1 0 0,0 1 0 0 0,0 0 0 0 0,-1 0 0 0 0,1 0 0 0 0,4 12 1 0 0,-6-14 4 0 0,-1 0-1 0 0,0 0 1 0 0,0 0 0 0 0,0 1 0 0 0,0-1 0 0 0,0 0 0 0 0,-1 1 0 0 0,1-1 0 0 0,-1 0 0 0 0,0 1 0 0 0,0-1 0 0 0,-1 1-1 0 0,1-1 1 0 0,-1 0 0 0 0,1 1 0 0 0,-1-1 0 0 0,0 0 0 0 0,0 1 0 0 0,0-1 0 0 0,-1 0 0 0 0,1 0 0 0 0,-1 0 0 0 0,0 0-1 0 0,0 0 1 0 0,-2 2 0 0 0,-3 3 71 0 0,-1-1-1 0 0,0 0 0 0 0,0-1 1 0 0,0 0-1 0 0,-19 10 0 0 0,-49 19 191 0 0,49-23-292 0 0,9-4 28 0 0,-29 13 38 0 0,-63 19 0 0 0,13-11 2 0 0,90-27-64 0 0,3-1-2 0 0,0 0 0 0 0,1 1-1 0 0,-1 0 1 0 0,0 0 0 0 0,1 0-1 0 0,-7 5 1 0 0,8-6-236 0 0,4-3-1210 0 0,8-8-3223 0 0,5-5-1516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55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37 9327 0 0,'-77'6'1163'0'0,"46"-4"7993"0"0,33-3-9032 0 0,-1 0-1 0 0,1 0 1 0 0,0 0 0 0 0,-1 0-1 0 0,1 0 1 0 0,-1-1 0 0 0,1 1-1 0 0,2-3 1 0 0,1-2 36 0 0,15-8 114 0 0,0 1 0 0 0,0 1-1 0 0,38-16 1 0 0,71-16 55 0 0,-118 40-329 0 0,1 1 0 0 0,-1 1 0 0 0,1 0 0 0 0,0 0 0 0 0,0 1 0 0 0,-1 1 0 0 0,1-1 0 0 0,0 2 0 0 0,0 0 0 0 0,0 1 0 0 0,-1 0 0 0 0,13 3 0 0 0,-23-4 0 0 0,-1-1 0 0 0,1 0 0 0 0,0 0-1 0 0,-1 0 1 0 0,1 0 0 0 0,0 1 0 0 0,-1-1-1 0 0,1 0 1 0 0,0 1 0 0 0,-1-1 0 0 0,1 0 0 0 0,-1 1-1 0 0,1-1 1 0 0,-1 1 0 0 0,1-1 0 0 0,-1 1 0 0 0,1-1-1 0 0,-1 1 1 0 0,1-1 0 0 0,-1 1 0 0 0,0 0 0 0 0,1-1-1 0 0,-1 1 1 0 0,0 0 0 0 0,0-1 0 0 0,1 1-1 0 0,-1 0 1 0 0,0-1 0 0 0,0 1 0 0 0,0 0 0 0 0,0-1-1 0 0,0 1 1 0 0,0 0 0 0 0,0-1 0 0 0,0 1 0 0 0,0 1-1 0 0,0-1-7 0 0,-1 3-18 0 0,1 0 0 0 0,-1-1-1 0 0,1 1 1 0 0,-1 0 0 0 0,-1-1-1 0 0,1 1 1 0 0,0-1 0 0 0,-1 0-1 0 0,0 1 1 0 0,0-1 0 0 0,0 0 0 0 0,-4 5-1 0 0,-3 4-89 0 0,-20 17 1 0 0,23-23 80 0 0,-127 102-256 0 0,16-14 278 0 0,53-33 13 0 0,-69 58 0 0 0,115-107 12 0 0,16-11 242 0 0,11-3 144 0 0,42-6 76 0 0,1 3 0 0 0,72 1-1 0 0,-89 5-331 0 0,-1 2-1 0 0,1 1 0 0 0,-1 2 1 0 0,52 16-1 0 0,68 22-1028 0 0,-153-43-94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57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6 126 1839 0 0,'1'-1'134'0'0,"39"-22"6612"0"0,6-4-962 0 0,-1-2-3817 0 0,20-17 2981 0 0,-66 47-4887 0 0,-1 0 1 0 0,0 0-1 0 0,0-1 1 0 0,1 1-1 0 0,-1 1 0 0 0,0-1 1 0 0,1 0-1 0 0,-3 2 1 0 0,-1 1 46 0 0,-37 26-15 0 0,-67 63-1 0 0,69-57-77 0 0,2-4-55 0 0,-69 46 0 0 0,84-63 0 0 0,-172 119 0 0 0,33-6 40 0 0,160-125 62 0 0,9-3-3 0 0,10-5 300 0 0,-14 6-246 0 0,0 0-1 0 0,0 1 1 0 0,0-1-1 0 0,0 0 1 0 0,0-1-1 0 0,0 1 1 0 0,1 0-1 0 0,-1-1 0 0 0,0 0 1 0 0,6 0-1 0 0,22-3 211 0 0,53-12 0 0 0,9-2 154 0 0,14 9-215 0 0,-87 8-219 0 0,-1 0-1 0 0,1 2 1 0 0,27 4-1 0 0,-44-5-48 0 0,0 0 0 0 0,0 0 0 0 0,-1 0-1 0 0,1 0 1 0 0,0 0 0 0 0,0 0 0 0 0,-1 1 0 0 0,1-1-1 0 0,-1 1 1 0 0,1-1 0 0 0,-1 1 0 0 0,3 3 0 0 0,-4-4 2 0 0,0 0 1 0 0,0 0-1 0 0,-1 1 1 0 0,1-1-1 0 0,0 0 1 0 0,-1 0-1 0 0,1 1 1 0 0,-1-1-1 0 0,1 0 0 0 0,-1 1 1 0 0,0-1-1 0 0,0 0 1 0 0,0 1-1 0 0,1-1 1 0 0,-1 0-1 0 0,0 1 1 0 0,-1-1-1 0 0,1 0 1 0 0,0 1-1 0 0,0-1 1 0 0,0 0-1 0 0,-1 1 1 0 0,1-1-1 0 0,-1 0 1 0 0,1 1-1 0 0,-1-1 0 0 0,0 0 1 0 0,-1 2-1 0 0,-4 6-22 0 0,0 0 0 0 0,-1-1 0 0 0,0 1 0 0 0,-1-2-1 0 0,1 1 1 0 0,-1-1 0 0 0,-15 10 0 0 0,1-3-27 0 0,0-2 1 0 0,-25 12 0 0 0,34-19 27 0 0,1 0 0 0 0,-1-1 0 0 0,0 0 0 0 0,-20 2 0 0 0,7-1-101 0 0,25-4 117 0 0,-1-1-1 0 0,1 0 1 0 0,-1 1 0 0 0,0-1-1 0 0,1 1 1 0 0,-1 0 0 0 0,1-1-1 0 0,0 1 1 0 0,-1 0 0 0 0,1 0-1 0 0,0 0 1 0 0,-1 0 0 0 0,1 0-1 0 0,0 0 1 0 0,-1 2 0 0 0,-4 3-6 0 0,-70 57-79 0 0,-51 40 131 0 0,116-95-29 0 0,2-1 10 0 0,-1-1 0 0 0,0 0 1 0 0,0 0-1 0 0,-19 7 1 0 0,28-13 213 0 0,3 1-119 0 0,4 0-9 0 0,-4-1-61 0 0,4 2-11 0 0,3 9-35 0 0,-4-3 3 0 0,-3-6 0 0 0,-1 0 0 0 0,1 0 0 0 0,0 0 0 0 0,0 0 0 0 0,-1 0 0 0 0,1-1 0 0 0,1 1 0 0 0,-1-1 0 0 0,0 1 0 0 0,0-1 0 0 0,0 0 0 0 0,1 1 0 0 0,-1-1 0 0 0,1 0 0 0 0,-1-1 0 0 0,1 1 0 0 0,-1 0 0 0 0,1-1 0 0 0,-1 0 0 0 0,1 1 0 0 0,0-1 0 0 0,-1 0 0 0 0,1 0 0 0 0,0 0 0 0 0,4-2 0 0 0,-1 2 0 0 0,240-31-63 0 0,-173 19 58 0 0,135-7 1 0 0,-199 18 9 0 0,27-1-17 0 0,-32 1-579 0 0,0 0-1 0 0,0 0 0 0 0,0 0 0 0 0,0-1 0 0 0,0 1 0 0 0,0-1 0 0 0,0 0 1 0 0,6-4-1 0 0,-9 5 393 0 0,7-3-1717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57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02 9671 0 0,'-17'3'494'0'0,"1"1"-1"0"0,-24 9 0 0 0,24-7 1186 0 0,1 1-1 0 0,0 1 0 0 0,0 0 1 0 0,-20 15-1 0 0,33-21-295 0 0,4-2-1329 0 0,1 0 1 0 0,-1 1 0 0 0,0-1-1 0 0,0 0 1 0 0,0 0-1 0 0,1 0 1 0 0,-1 0-1 0 0,0 0 1 0 0,0 0 0 0 0,0-1-1 0 0,4-1 1 0 0,-1 1 28 0 0,39-11 464 0 0,0-2-1 0 0,72-34 0 0 0,-41 16 23 0 0,48-13 93 0 0,-103 39-1473 0 0,-1 2 0 0 0,1 0 0 0 0,-1 1 0 0 0,32-1 0 0 0,-31 5-6701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1:59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9215 0 0,'0'0'5115'0'0,"2"-1"-3771"0"0,106-48 2285 0 0,-28 3-2439 0 0,58-28 328 0 0,-122 67-1600 0 0,0 0-1 0 0,1 2 0 0 0,0 0 1 0 0,0 1-1 0 0,0 0 0 0 0,32-1 0 0 0,-25 6-5087 0 0,-3 4-1813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0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5983 0 0,'0'0'8528'0'0,"-1"1"-7466"0"0,-1 1-961 0 0,1 0 1 0 0,0 0 0 0 0,0 0 0 0 0,1 0 0 0 0,-1 0 0 0 0,0 0 0 0 0,1 0 0 0 0,-1 0 0 0 0,1 0 0 0 0,0 0 0 0 0,-1 0-1 0 0,1 0 1 0 0,0 1 0 0 0,0-1 0 0 0,0 0 0 0 0,1 0 0 0 0,-1 0 0 0 0,1 0 0 0 0,-1 0 0 0 0,1 0 0 0 0,1 4-1 0 0,3 7 31 0 0,12 26 0 0 0,-16-38-89 0 0,18 34 59 0 0,25 33 1 0 0,-28-45-172 0 0,-1 0 1 0 0,0 2-1 0 0,20 49 0 0 0,-30-61-2184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0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4 38 13991 0 0,'0'0'639'0'0,"-1"-2"-10"0"0,-4-6-402 0 0,-4-10 604 0 0,8 16 63 0 0,1 1-744 0 0,0 1 0 0 0,0 0 0 0 0,0-1-1 0 0,0 1 1 0 0,0 0 0 0 0,0-1 0 0 0,0 1-1 0 0,0 0 1 0 0,-1-1 0 0 0,1 1 0 0 0,0 0-1 0 0,0-1 1 0 0,0 1 0 0 0,-1 0 0 0 0,1 0-1 0 0,0-1 1 0 0,0 1 0 0 0,-1 0 0 0 0,1 0-1 0 0,0-1 1 0 0,-1 1 0 0 0,1 0 0 0 0,0 0-1 0 0,0 0 1 0 0,-1 0 0 0 0,1 0 0 0 0,-1-1 0 0 0,-6 10-104 0 0,0 0 1 0 0,1 1 0 0 0,0 0 0 0 0,-6 13-1 0 0,-16 48 191 0 0,16-40-201 0 0,-184 423-300 0 0,142-334 216 0 0,-8 16-48 0 0,-46 108 80 0 0,83-192-28 0 0,-55 84-1 0 0,49-85-1171 0 0,28-48 1000 0 0,-2 7-1721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1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70 10367 0 0,'-2'1'472'0'0,"-17"-1"299"0"0,30-8 6740 0 0,59-29-5698 0 0,-63 35-1724 0 0,0 0 0 0 0,-1 0 0 0 0,1 0 1 0 0,0 1-1 0 0,0 0 0 0 0,0 1 0 0 0,12 0 0 0 0,52 8 6 0 0,-22-1-78 0 0,-30-7-80 0 0,-1 0 0 0 0,1 0-1 0 0,35-7 1 0 0,19-9-3058 0 0,-48 8 1487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1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7831 0 0,'0'0'11548'0'0,"3"0"-11177"0"0,106-16 1397 0 0,-36 2-5519 0 0,-55 9-2777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4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102 12151 0 0,'5'-10'404'0'0,"1"-1"0"0"0,0 0 0 0 0,1 1 0 0 0,0 0 0 0 0,0 1 0 0 0,1 0 0 0 0,1 0 0 0 0,16-13 987 0 0,-18 40 20 0 0,-8-8-1179 0 0,0 0-1 0 0,0-1 1 0 0,-1 1 0 0 0,-1 0 0 0 0,1-1 0 0 0,-8 16 0 0 0,5-9-79 0 0,-47 129 99 0 0,-73 221 326 0 0,32-120-1576 0 0,69-196 488 0 0,-2 0 0 0 0,-54 76 0 0 0,50-87-976 0 0,0-6-348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2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14 919 0 0,'-1'-1'67'0'0,"0"0"34"0"0,1 0-1 0 0,0 0 1 0 0,-1 0-1 0 0,1 0 1 0 0,0 1 0 0 0,-1-1-1 0 0,1 0 1 0 0,0 0-1 0 0,0 0 1 0 0,0 0-1 0 0,0 0 1 0 0,0 0 0 0 0,0 0-1 0 0,0 0 1 0 0,0 1-1 0 0,0-1 1 0 0,1 0-1 0 0,-1 0 1 0 0,0 0-1 0 0,0 0 1 0 0,1 0 0 0 0,-1 0-1 0 0,1 1 1 0 0,-1-1-1 0 0,1 0 1 0 0,-1 0-1 0 0,1 1 1 0 0,-1-1 0 0 0,1 0-1 0 0,0 1 1 0 0,0-2-1 0 0,1 1 842 0 0,1-4 1000 0 0,2 1 0 0 0,-1 0-1 0 0,0 1 1 0 0,1-1 0 0 0,5-3 0 0 0,-1 2-537 0 0,0 1 0 0 0,13-6 0 0 0,3 2-1192 0 0,34-6 1 0 0,-27 8-1228 0 0,1 2-1 0 0,43 0 1 0 0,-74 4 853 0 0,25-1-6499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2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2 31 14479 0 0,'0'0'1314'0'0,"-9"-14"1299"0"0,8 13-2312 0 0,0-1 0 0 0,0 1 0 0 0,0 0 0 0 0,-1 0 0 0 0,1-1 0 0 0,0 1 0 0 0,-1 0 1 0 0,1 0-1 0 0,-1 1 0 0 0,0-1 0 0 0,1 0 0 0 0,-1 0 0 0 0,1 1 0 0 0,-1-1 0 0 0,0 1 0 0 0,-2-1 0 0 0,1 1-183 0 0,-1 0 0 0 0,1 0-1 0 0,-1 0 1 0 0,1 0 0 0 0,-1 0 0 0 0,1 1-1 0 0,-7 1 1 0 0,1 2-185 0 0,-1-1 0 0 0,1 1 0 0 0,1 1-1 0 0,-1-1 1 0 0,-8 8 0 0 0,-21 14 24 0 0,4-1-396 0 0,-1-1 0 0 0,-1-3 0 0 0,-60 29 1 0 0,54-39 46 0 0,9-3-98 0 0,33-8 473 0 0,-1 0 1 0 0,0 0-1 0 0,1 0 0 0 0,-1 0 0 0 0,1 0 1 0 0,-1 0-1 0 0,1 0 0 0 0,-1 0 0 0 0,1 0 1 0 0,-1-1-1 0 0,0 1 0 0 0,1 0 0 0 0,-1 0 1 0 0,1 0-1 0 0,-1-1 0 0 0,1 1 0 0 0,-1 0 1 0 0,1 0-1 0 0,-1-1 0 0 0,1 1 0 0 0,0-1 1 0 0,-1 1-1 0 0,1 0 0 0 0,-1-1 0 0 0,1 1 1 0 0,0-1-1 0 0,-1 1 0 0 0,1-1 0 0 0,0 1 1 0 0,0-1-1 0 0,-1 0 0 0 0,-4-16-327 0 0,6 13 238 0 0,1-1-1 0 0,-1 1 1 0 0,1-1 0 0 0,0 1-1 0 0,0-1 1 0 0,1 1-1 0 0,-1 0 1 0 0,5-5-1 0 0,-6 8-79 0 0,-19 16 387 0 0,0-1 0 0 0,0-1 1 0 0,-2 0-1 0 0,1-2 0 0 0,-2 0 0 0 0,-22 9 0 0 0,113 0 1388 0 0,-25-7-1624 0 0,1-2-1 0 0,64 6 1 0 0,-68-12 164 0 0,-36-4-78 0 0,-4-1-38 0 0,-1 0 1 0 0,1 0-1 0 0,0 0 1 0 0,0 1-1 0 0,-1-1 1 0 0,1 0-1 0 0,0 1 0 0 0,-1 0 1 0 0,1-1-1 0 0,-1 1 1 0 0,1 0-1 0 0,-1 0 0 0 0,2 1 1 0 0,5 4-1 0 0,-7-4 9 0 0,0 0 1 0 0,0 0-1 0 0,0 0 0 0 0,0 0 1 0 0,-1 0-1 0 0,1 0 0 0 0,-1 0 0 0 0,1 0 1 0 0,-1 0-1 0 0,0 0 0 0 0,0 0 0 0 0,0 0 1 0 0,0 0-1 0 0,0 0 0 0 0,0 0 1 0 0,0 0-1 0 0,-1 0 0 0 0,1 0 0 0 0,-1 0 1 0 0,0 0-1 0 0,1 0 0 0 0,-2 2 0 0 0,-3 5 181 0 0,1 1-1 0 0,-12 16 0 0 0,10-17-179 0 0,0 0 1 0 0,-1-1-1 0 0,0 0 1 0 0,0 0-1 0 0,-1 0 1 0 0,0-1-1 0 0,0 0 1 0 0,-1-1 0 0 0,0 0-1 0 0,0 0 1 0 0,0-1-1 0 0,-1 0 1 0 0,-15 6-1 0 0,5-3-115 0 0,0-1 1 0 0,0-1-1 0 0,-1-1 0 0 0,0-1 1 0 0,0-1-1 0 0,0 0 0 0 0,-37-1 1 0 0,66-12-1824 0 0,8-3-3374 0 0,6-2-1662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3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93 919 0 0,'-53'15'512'0'0,"-26"1"11194"0"0,53-11-4758 0 0,47-18-5726 0 0,41-17-503 0 0,44-21-392 0 0,-87 43-119 0 0,1 1-1 0 0,1 1 1 0 0,30-5-1 0 0,-47 10-164 0 0,0 0-1 0 0,0 1 1 0 0,0 0 0 0 0,0 0-1 0 0,0 0 1 0 0,0 0-1 0 0,0 1 1 0 0,0-1 0 0 0,4 2-1 0 0,-7-1-33 0 0,0-1 0 0 0,1 1 0 0 0,-1 0 0 0 0,0-1 0 0 0,0 1 0 0 0,0 0 0 0 0,0 0-1 0 0,0-1 1 0 0,0 1 0 0 0,0 0 0 0 0,-1 0 0 0 0,1 0 0 0 0,0 0 0 0 0,0 0 0 0 0,-1 0 0 0 0,1 0 0 0 0,0 1-1 0 0,-1-1 1 0 0,1 0 0 0 0,-1 0 0 0 0,0 0 0 0 0,1 1 0 0 0,-1-1 0 0 0,0 0 0 0 0,0 0 0 0 0,0 1 0 0 0,0-1 0 0 0,0 0-1 0 0,0 0 1 0 0,0 1 0 0 0,0-1 0 0 0,-1 2 0 0 0,0 4-15 0 0,-1 1 1 0 0,0 0-1 0 0,-1-1 0 0 0,0 0 0 0 0,0 1 1 0 0,-1-1-1 0 0,1 0 0 0 0,-2-1 0 0 0,-5 9 1 0 0,-8 8-40 0 0,-25 23-1 0 0,26-28 31 0 0,-7 7-37 0 0,-1-1 0 0 0,-1-1 0 0 0,-1-2 0 0 0,-1-1 0 0 0,-1-1-1 0 0,-55 28 1 0 0,59-38-212 0 0,24-9 160 0 0,1 0-7 0 0,-1 1 103 0 0,1-1 0 0 0,0 0 0 0 0,-1 0 0 0 0,1 0 0 0 0,0 1 0 0 0,-1-1 0 0 0,1 0 0 0 0,0 0 0 0 0,0 1 0 0 0,-1-1 0 0 0,1 0 0 0 0,0 0 0 0 0,0 1 0 0 0,-1-1 0 0 0,1 0-1 0 0,0 1 1 0 0,0-1 0 0 0,0 0 0 0 0,0 1 0 0 0,-1 0 0 0 0,3 2 57 0 0,0 1 0 0 0,0-1 0 0 0,1 0 0 0 0,-1 0 0 0 0,0 0 0 0 0,1 0-1 0 0,0 0 1 0 0,0 0 0 0 0,0-1 0 0 0,0 0 0 0 0,0 1 0 0 0,1-1 0 0 0,-1 0 0 0 0,0 0 0 0 0,1-1 0 0 0,7 3 0 0 0,4 2 180 0 0,1-2 1 0 0,29 6-1 0 0,-23-7-139 0 0,1-1-1 0 0,-1-1 1 0 0,24-3 0 0 0,69-10 104 0 0,-45 3-155 0 0,-38 6-246 0 0,-1 2-1 0 0,1 1 0 0 0,40 4 1 0 0,-52-1-4137 0 0,29 8 0 0 0,-38-7-2274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3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15983 0 0,'0'0'1446'0'0,"1"0"-1192"0"0,19 2 634 0 0,0 0 0 0 0,0-1 1 0 0,34-3-1 0 0,62-15 1211 0 0,-79 11-1932 0 0,29-4 365 0 0,297-52 2033 0 0,-294 48-2161 0 0,0 4 0 0 0,114-3-1 0 0,-145 13-960 0 0,0 2 0 0 0,0 1 0 0 0,-1 2 0 0 0,1 2 0 0 0,-1 1 0 0 0,54 21 0 0 0,-63-18-1019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4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0 2303 0 0,'0'0'11102'0'0,"-16"0"-4538"0"0,0 40-6521 0 0,-39 71 0 0 0,29-68-22 0 0,-37 57 76 0 0,33-52-87 0 0,24-41 1 0 0,5-5 133 0 0,3-3-75 0 0,11-5-22 0 0,28-12 108 0 0,85-24 1 0 0,94 8-79 0 0,-200 31-122 0 0,90-6-3387 0 0,-101 7-2902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05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21 5527 0 0,'-14'-21'12116'0'0,"13"21"-11592"0"0,1 0-369 0 0,-1 0-1 0 0,1 0 1 0 0,-1 0-1 0 0,1 1 1 0 0,-1-1-1 0 0,1 0 1 0 0,0 0-1 0 0,-1 0 1 0 0,1 1-1 0 0,-1-1 1 0 0,1 0-1 0 0,-1 0 1 0 0,1 1-1 0 0,0-1 1 0 0,-1 0-1 0 0,1 1 1 0 0,0-1-1 0 0,-1 1 1 0 0,-11 22-2318 0 0,11-20 3213 0 0,-18 43-961 0 0,3 0 0 0 0,-11 52 0 0 0,10-37 101 0 0,16-54-174 0 0,-13 45 82 0 0,-2-2-1 0 0,-44 96 0 0 0,-106 127 59 0 0,160-264-192 0 0,1 0-1 0 0,-1 0 0 0 0,-4 12 1 0 0,9-19-995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16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3679 0 0,'0'0'16184'0'0,"1"0"-15870"0"0,76-19 554 0 0,23-8-929 0 0,-57 14-5934 0 0,-21 7-451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16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14 6911 0 0,'-1'-1'528'0'0,"-5"-3"3676"0"0,14-2-515 0 0,-6 5-3131 0 0,5-3-64 0 0,-1 0 1 0 0,1 1-1 0 0,0-1 0 0 0,0 1 1 0 0,0 0-1 0 0,14-3 0 0 0,-3 3 555 0 0,32-2-1 0 0,-32 4-484 0 0,-12 0-277 0 0,0 0-1 0 0,0 1 0 0 0,11 0 0 0 0,-5 1-39 0 0,-1 0-1 0 0,1-1 0 0 0,0-1 0 0 0,-1 0 0 0 0,1 0 0 0 0,-1-1 0 0 0,19-6 0 0 0,3-3-1477 0 0,37-19-1 0 0,-63 27 729 0 0,11-5-7513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17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 9215 0 0,'-1'1'2071'0'0,"-26"29"2167"0"0,20-21-3850 0 0,1 0 0 0 0,1 0-1 0 0,-10 19 1 0 0,-1 11-285 0 0,-125 257 1414 0 0,131-281-2715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18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38 4143 0 0,'0'0'191'0'0,"-2"0"-11"0"0,-11-1-358 0 0,3-1 4546 0 0,-5 0 5358 0 0,16 1-9637 0 0,38-21 246 0 0,0 1 0 0 0,2 2-1 0 0,0 1 1 0 0,65-18 0 0 0,-84 31-47 0 0,39-4 0 0 0,-52 8-226 0 0,-1 1-1 0 0,1 0 1 0 0,-1 0 0 0 0,1 1 0 0 0,-1 0 0 0 0,0 1-1 0 0,15 4 1 0 0,-12-1-62 0 0,-11-4-2 0 0,1 0-1 0 0,0 0 1 0 0,-1 0 0 0 0,1 1-1 0 0,-1-1 1 0 0,0 0 0 0 0,1 0-1 0 0,-1 0 1 0 0,0 0-1 0 0,0 0 1 0 0,1 0 0 0 0,-1 1-1 0 0,0-1 1 0 0,0 0-1 0 0,0 0 1 0 0,0 0 0 0 0,-1 0-1 0 0,1 1 1 0 0,0-1 0 0 0,0 0-1 0 0,-1 0 1 0 0,1 0-1 0 0,-1 0 1 0 0,1 0 0 0 0,-1 0-1 0 0,1 0 1 0 0,-2 1 0 0 0,0 2-12 0 0,-1 0 0 0 0,0 0 0 0 0,0 0 0 0 0,0-1 1 0 0,-5 6-1 0 0,-21 13-64 0 0,-1-1 1 0 0,-1-1-1 0 0,-46 21 1 0 0,-35 22-614 0 0,-75 77-2501 0 0,174-131 2961 0 0,6-3 343 0 0,21-13 263 0 0,15-8 2 0 0,0 1 0 0 0,1 2 0 0 0,50-13 0 0 0,-56 19-375 0 0,1 2 0 0 0,-1 0 0 0 0,1 2 0 0 0,38 1 0 0 0,-56 1-8 0 0,1 1 0 0 0,-1 0 0 0 0,0 0-1 0 0,1 1 1 0 0,-1 0 0 0 0,0 0 0 0 0,0 1 0 0 0,0 0 0 0 0,0 0-1 0 0,7 5 1 0 0,-10-6 2 0 0,-1 1 1 0 0,1 0-1 0 0,0 0 0 0 0,-1 0 0 0 0,0 0 1 0 0,1 1-1 0 0,-1-1 0 0 0,-1 1 0 0 0,1 0 0 0 0,-1 0 1 0 0,1 0-1 0 0,-1 0 0 0 0,0 0 0 0 0,0 0 1 0 0,-1 0-1 0 0,1 1 0 0 0,0 6 0 0 0,1 6 16 0 0,-3-15 43 0 0,0 0 0 0 0,0-1 0 0 0,0 1 0 0 0,0 0 0 0 0,0 0 0 0 0,-1-1 0 0 0,1 1-1 0 0,0 0 1 0 0,-1 0 0 0 0,0-1 0 0 0,1 1 0 0 0,-1-1 0 0 0,0 1 0 0 0,0-1 0 0 0,-1 3 0 0 0,-17 18 528 0 0,-5-1-383 0 0,0-2 1 0 0,-1 0 0 0 0,-38 21 0 0 0,0-1-91 0 0,45-26-25 0 0,-1-2 1 0 0,0 0-1 0 0,-1-2 1 0 0,-24 9-1 0 0,36-15 32 0 0,0 0 1 0 0,-1-1-1 0 0,1 0 1 0 0,-1 0-1 0 0,0-1 1 0 0,0-1-1 0 0,1 1 1 0 0,-1-1-1 0 0,0-1 1 0 0,0 1-1 0 0,0-2 1 0 0,1 1-1 0 0,-11-4 1 0 0,14 3-92 0 0,0 0-1 0 0,1 0 1 0 0,0 0 0 0 0,-1-1-1 0 0,1 0 1 0 0,-7-6 0 0 0,10 9-234 0 0,6-13-1744 0 0,2 6 281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4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11975 0 0,'0'0'1083'0'0,"1"1"-656"0"0,1 2 104 0 0,1 0 0 0 0,0-1 0 0 0,0 1 0 0 0,-1-1 0 0 0,1 1 0 0 0,1-1 0 0 0,-1 0 0 0 0,0 0 0 0 0,0-1 0 0 0,7 3 0 0 0,-4-2-183 0 0,1 0 0 0 0,-1 0 0 0 0,1-1 0 0 0,0 0-1 0 0,9 0 1 0 0,7-2-175 0 0,0-1 1 0 0,36-7-1 0 0,-44 6 253 0 0,48-11-104 0 0,-1-3 0 0 0,66-27-1 0 0,-91 30-710 0 0,2 2-1 0 0,-1 1 0 0 0,55-7 1 0 0,-87 18-71 0 0,1-1 1 0 0,-1 1 0 0 0,1 0-1 0 0,-1 0 1 0 0,0 1-1 0 0,10 2 1 0 0,-2 1-1204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2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7543 0 0,'-11'4'803'0'0,"9"-4"-736"0"0,1 1-1 0 0,-1-1 1 0 0,1 0 0 0 0,0 1 0 0 0,-1-1-1 0 0,1 1 1 0 0,0 0 0 0 0,-1-1-1 0 0,1 1 1 0 0,0 0 0 0 0,0 0-1 0 0,0 0 1 0 0,0 0 0 0 0,-1 0-1 0 0,1 0 1 0 0,-1 2 0 0 0,-2 2 2084 0 0,4-3-1789 0 0,0 5-112 0 0,1-1 0 0 0,0 1 1 0 0,0 0-1 0 0,1-1 0 0 0,-1 1 0 0 0,5 8 1 0 0,20 41 987 0 0,0 0 82 0 0,-12-16-514 0 0,14 57-1 0 0,-24-77-789 0 0,-1 0 0 0 0,-1 0 1 0 0,-1 1-1 0 0,0-1 0 0 0,-3 21 0 0 0,-3 3-1244 0 0,5-41 44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2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106 5063 0 0,'1'-2'390'0'0,"1"-13"-350"0"0,8-28 1268 0 0,-2 16 3708 0 0,9 9 1116 0 0,-18 24-6054 0 0,0 0 1 0 0,-1 0-1 0 0,1 0 1 0 0,-1 0-1 0 0,0-1 1 0 0,-1 1 0 0 0,0-1-1 0 0,1 1 1 0 0,-6 5-1 0 0,-6 9-7 0 0,-18 19-1 0 0,-11 15 22 0 0,23-23-92 0 0,2 0 0 0 0,1 2 0 0 0,-19 53 0 0 0,-146 343 0 0 0,96-271-1 0 0,18-37 13 0 0,24-30 99 0 0,37-75-280 0 0,1 2 0 0 0,0-1 0 0 0,-4 26 0 0 0,10-41-181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2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0 5527 0 0,'0'0'11838'0'0,"0"3"-11412"0"0,-2 7 32 0 0,0-1 0 0 0,-1 1 0 0 0,-6 14 0 0 0,-2 1-69 0 0,7-15-319 0 0,-1 0 1 0 0,-10 15-1 0 0,3-6-34 0 0,1 0 0 0 0,0 0 0 0 0,-14 38 0 0 0,21-42-36 0 0,2-2 12 0 0,2-8 36 0 0,1 5 0 0 0,-1-9-17 0 0,1 0 1 0 0,-1 0-1 0 0,1 0 0 0 0,-1 0 1 0 0,1 0-1 0 0,0 0 0 0 0,-1 0 0 0 0,1 0 1 0 0,0 0-1 0 0,0 0 0 0 0,-1-1 0 0 0,1 1 1 0 0,0 0-1 0 0,0 0 0 0 0,0-1 0 0 0,0 1 1 0 0,0-1-1 0 0,0 1 0 0 0,2 0 0 0 0,-1 0 25 0 0,0 0-1 0 0,0 0 1 0 0,1-1-1 0 0,-1 1 1 0 0,0 0-1 0 0,0-1 1 0 0,1 0-1 0 0,-1 1 1 0 0,4-1-1 0 0,-1-1-15 0 0,0 0 1 0 0,1 0-1 0 0,-1-1 0 0 0,0 1 1 0 0,1-1-1 0 0,-1 0 0 0 0,0 0 1 0 0,0-1-1 0 0,-1 0 0 0 0,1 0 1 0 0,-1 0-1 0 0,1 0 0 0 0,4-5 0 0 0,10-14-2141 0 0,-4-4-3371 0 0,-8 12-839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3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2 12439 0 0,'-8'-42'1576'0'0,"8"40"-218"0"0,0 2-1201 0 0,0-1 0 0 0,0 1 0 0 0,-1 0-1 0 0,1 0 1 0 0,0 0 0 0 0,0-1 0 0 0,0 1-1 0 0,0 0 1 0 0,0 0 0 0 0,0-1 0 0 0,0 1-1 0 0,0 0 1 0 0,0 0 0 0 0,0 0-1 0 0,0-1 1 0 0,0 1 0 0 0,0 0 0 0 0,0 0-1 0 0,0 0 1 0 0,0-1 0 0 0,0 1 0 0 0,0 0-1 0 0,1-2 1255 0 0,0 2-1254 0 0,19 10-440 0 0,-4 0-5247 0 0,-7-2-804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3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47 14511 0 0,'-2'0'663'0'0,"-18"5"342"0"0,20-4-977 0 0,0-1-1 0 0,-1 0 1 0 0,1 0 0 0 0,0 0-1 0 0,-1 0 1 0 0,1 0-1 0 0,0 0 1 0 0,-1 0-1 0 0,1 0 1 0 0,0 1 0 0 0,0-1-1 0 0,-1 0 1 0 0,1 0-1 0 0,0 0 1 0 0,0 0-1 0 0,-1 1 1 0 0,1-1 0 0 0,0 0-1 0 0,0 0 1 0 0,-1 1-1 0 0,1-1 1 0 0,0 0-1 0 0,0 1 1 0 0,0-1 0 0 0,0 0-1 0 0,-2 3 2547 0 0,124-62-761 0 0,10-5-2340 0 0,-104 53-2509 0 0,35-10 1 0 0,-40 16-3283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3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47 0 0,'0'0'2086'0'0,"2"0"-1448"0"0,3 1-406 0 0,0 1 0 0 0,0-1 0 0 0,0 1 0 0 0,0 0 0 0 0,0 1 0 0 0,-1-1 1 0 0,1 1-1 0 0,0 0 0 0 0,-1 0 0 0 0,0 0 0 0 0,0 1 0 0 0,0-1 0 0 0,0 1 0 0 0,-1 0 0 0 0,5 7 0 0 0,5 7 143 0 0,-2 0 1 0 0,15 31 0 0 0,-11-18-213 0 0,10 19-80 0 0,28 48 10 0 0,-46-86-117 0 0,1-1 0 0 0,0-1 0 0 0,1 1 0 0 0,0-1 0 0 0,1-1 0 0 0,11 10 0 0 0,-17-17-84 0 0,-1 1 0 0 0,1-1 0 0 0,1 0 0 0 0,-1 0 0 0 0,0 0 0 0 0,0-1 0 0 0,1 0 0 0 0,-1 0 0 0 0,1 0 0 0 0,-1 0 0 0 0,1 0 1 0 0,-1-1-1 0 0,1 0 0 0 0,-1 0 0 0 0,1 0 0 0 0,-1-1 0 0 0,1 0 0 0 0,-1 1 0 0 0,1-1 0 0 0,-1-1 0 0 0,1 1 0 0 0,-1-1 0 0 0,0 0 0 0 0,7-4 0 0 0,9-7-1000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4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4 13359 0 0,'1'-8'1424'0'0,"6"3"3980"0"0,-11 17-1821 0 0,0-2-4919 0 0,-40 86 1612 0 0,-85 184 725 0 0,103-225-985 0 0,-32 100 0 0 0,49-123-9 0 0,1 1-1 0 0,1 0 0 0 0,3 1 1 0 0,-2 55-1 0 0,4-37-4534 0 0,1-55 2638 0 0,-7-10-20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4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01 13359 0 0,'-2'0'1027'0'0,"-20"4"5949"0"0,65-22-5948 0 0,0 1 0 0 0,60-13 0 0 0,-54 18-922 0 0,0 2 0 0 0,1 2 1 0 0,76-1-1 0 0,-85 10-345 0 0,0 2 0 0 0,63 14 0 0 0,-28 5-7256 0 0,-50-13 315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5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41 5983 0 0,'-8'-8'8818'0'0,"8"7"-8738"0"0,0 0 1 0 0,1 0-1 0 0,-1 0 1 0 0,0 0-1 0 0,1 0 1 0 0,-1 0-1 0 0,1 1 1 0 0,-1-1-1 0 0,1 0 1 0 0,0 0 0 0 0,-1 0-1 0 0,1 1 1 0 0,0-1-1 0 0,0 0 1 0 0,-1 1-1 0 0,1-1 1 0 0,0 1-1 0 0,0-1 1 0 0,0 1-1 0 0,0-1 1 0 0,0 1-1 0 0,0 0 1 0 0,0-1 0 0 0,1 1-1 0 0,0-1-167 0 0,0 0 493 0 0,0 1-178 0 0,5-2-82 0 0,-4 2-72 0 0,0-1-1 0 0,0 1 1 0 0,0 0-1 0 0,0-1 1 0 0,0 1-1 0 0,0 1 1 0 0,0-1-1 0 0,6 1 1 0 0,2 0 38 0 0,0 0 1 0 0,0-1 0 0 0,0-1-1 0 0,1 0 1 0 0,-1-1 0 0 0,-1 0-1 0 0,1 0 1 0 0,0-1 0 0 0,11-5-1 0 0,139-32 1506 0 0,-140 35-1460 0 0,103-16-11 0 0,0 5 0 0 0,176-1-1 0 0,-193 17-144 0 0,-22 1 24 0 0,87-12 0 0 0,161-43 671 0 0,-146 21-176 0 0,-1-1-28 0 0,156-21 117 0 0,-282 49-564 0 0,-1 3 0 0 0,1 2 1 0 0,96 11-1 0 0,-128-4-64 0 0,1 1-1 0 0,-1 2 1 0 0,53 23 0 0 0,-70-28-17 0 0,-5-1 5 0 0,3 1-86 0 0,-1-1 0 0 0,17 5 1 0 0,-22-8 83 0 0,0 1 1 0 0,0-1-1 0 0,0 0 0 0 0,0 0 1 0 0,0 0-1 0 0,-1 0 1 0 0,1 0-1 0 0,0-1 1 0 0,0 1-1 0 0,0-1 0 0 0,0 0 1 0 0,5-2-1 0 0,40-22-696 0 0,-28 12-5756 0 0,-12 7-384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6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41 4143 0 0,'-8'-4'11570'0'0,"13"-10"-10688"0"0,-2 10-755 0 0,0 1-1 0 0,0-1 0 0 0,0 1 1 0 0,0 0-1 0 0,1 0 0 0 0,0 0 1 0 0,-1 0-1 0 0,1 0 0 0 0,0 1 1 0 0,6-3-1 0 0,7-3 12 0 0,21-6 0 0 0,-35 13-97 0 0,23-7 120 0 0,1 0 1 0 0,0 2 0 0 0,1 1-1 0 0,-1 1 1 0 0,56 0-1 0 0,-67 4-982 0 0,1-1-1 0 0,-1 0 0 0 0,0-1 0 0 0,0-1 1 0 0,0-1-1 0 0,16-5 0 0 0,-9 1-4994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4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0 5983 0 0,'-2'0'3588'0'0,"-16"7"3872"0"0,-1 5-4133 0 0,-16 20-2776 0 0,20-17-202 0 0,-37 32-328 0 0,-47 43-471 0 0,97-89 180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7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7 43 12895 0 0,'49'-41'3232'0'0,"-68"40"-2701"0"0,-3 3 114 0 0,1 2 0 0 0,-39 12 0 0 0,30-8-319 0 0,-33 10-108 0 0,0 2-1 0 0,1 3 1 0 0,1 3 0 0 0,-96 55-1 0 0,146-74-216 0 0,-42 28 4 0 0,47-30-10 0 0,0 0 0 0 0,0 0 0 0 0,0 0 0 0 0,1 1 0 0 0,-8 9 0 0 0,12-13-117 0 0,2-1-37 0 0,7 5 28 0 0,0 0 1 0 0,1-1-1 0 0,-1 0 1 0 0,1-1-1 0 0,0 0 1 0 0,1 0-1 0 0,13 4 1 0 0,5 2 91 0 0,153 71 359 0 0,-155-67-336 0 0,0 2 0 0 0,-1 0 0 0 0,-1 2-1 0 0,35 34 1 0 0,-55-49 14 0 0,-1 0-1 0 0,1 1 1 0 0,-1 0 0 0 0,0 0 0 0 0,-1 0-1 0 0,1 0 1 0 0,-1 0 0 0 0,4 8 0 0 0,-6-10 9 0 0,1 0 1 0 0,-1 0 0 0 0,1 0-1 0 0,-1 0 1 0 0,0 0 0 0 0,0 0-1 0 0,0 0 1 0 0,0 0 0 0 0,0 0 0 0 0,-1-1-1 0 0,1 1 1 0 0,-1 0 0 0 0,1 0-1 0 0,-1 0 1 0 0,0 0 0 0 0,1-1-1 0 0,-1 1 1 0 0,0 0 0 0 0,0-1-1 0 0,0 1 1 0 0,0 0 0 0 0,-1-1-1 0 0,1 1 1 0 0,-3 1 0 0 0,-7 8 29 0 0,-2-1 0 0 0,1 0 1 0 0,-27 15-1 0 0,-47 19-732 0 0,65-34 242 0 0,-1 0-8 0 0,0 0 0 0 0,-1-1-1 0 0,0-1 1 0 0,-1-1 0 0 0,-41 6-1 0 0,62-13 486 0 0,1 1 0 0 0,0-1 0 0 0,0 0-1 0 0,0 0 1 0 0,-1 0 0 0 0,1 0 0 0 0,0 0 0 0 0,0-1-1 0 0,-1 1 1 0 0,1-1 0 0 0,0 1 0 0 0,0-1-1 0 0,0 0 1 0 0,0 0 0 0 0,0 0 0 0 0,0 0 0 0 0,0 0-1 0 0,0 0 1 0 0,0-1 0 0 0,-2-1 0 0 0,3 1 63 0 0,0 0 0 0 0,-1 0 0 0 0,1 0 1 0 0,0 0-1 0 0,0 0 0 0 0,0-1 0 0 0,1 1 1 0 0,-1 0-1 0 0,0 0 0 0 0,1-1 0 0 0,-1 1 0 0 0,1 0 1 0 0,0-1-1 0 0,0 1 0 0 0,0 0 0 0 0,0-1 1 0 0,0 1-1 0 0,1-1 0 0 0,0-2 0 0 0,2-7 219 0 0,0 1 0 0 0,1-1-1 0 0,1 1 1 0 0,0 0 0 0 0,1 0-1 0 0,-1 0 1 0 0,2 1 0 0 0,0 0-1 0 0,15-17 1 0 0,6-4 358 0 0,49-41 0 0 0,-40 43-230 0 0,63-40-1 0 0,47-15 74 0 0,-42 25-475 0 0,-88 48-1385 0 0,1 0 1 0 0,15-15 0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29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41 11111 0 0,'8'-5'1008'0'0,"-1"0"-828"0"0,-1 0 3055 0 0,-7 7-3124 0 0,0-1 0 0 0,0 1 0 0 0,1-1 0 0 0,-1 0-1 0 0,-1 1 1 0 0,1-1 0 0 0,0 0 0 0 0,0 0 0 0 0,-3 2 0 0 0,1 0 95 0 0,-19 18 178 0 0,1 1 1 0 0,1 2 0 0 0,1-1 0 0 0,-18 32 0 0 0,-14 41-342 0 0,43-77 24 0 0,0 0 1 0 0,1 0-1 0 0,-5 26 1 0 0,11-38-4 0 0,0-1 1 0 0,0 0-1 0 0,1 1 0 0 0,0-1 1 0 0,0 1-1 0 0,0-1 0 0 0,1 0 1 0 0,0 1-1 0 0,4 11 0 0 0,-4-14-13 0 0,0 0-1 0 0,1-1 1 0 0,0 1-1 0 0,0-1 1 0 0,0 1 0 0 0,0-1-1 0 0,0 0 1 0 0,1 0-1 0 0,0 0 1 0 0,-1 0-1 0 0,1 0 1 0 0,0-1-1 0 0,0 1 1 0 0,1-1 0 0 0,-1 0-1 0 0,0 1 1 0 0,5 0-1 0 0,3 2 63 0 0,0-2 0 0 0,1 1 1 0 0,0-2-1 0 0,-1 1 0 0 0,1-2 0 0 0,0 0 0 0 0,0 0 0 0 0,0-1 0 0 0,0 0 0 0 0,18-3 0 0 0,-4-1 71 0 0,-1-2 0 0 0,1 0 0 0 0,42-18 0 0 0,-38 13-140 0 0,-1-2 1 0 0,-1-2-1 0 0,0 0 0 0 0,-1-2 0 0 0,36-29 0 0 0,-55 39-31 0 0,0 0 0 0 0,0-1 0 0 0,-1-1 0 0 0,0 1 0 0 0,-1-1 0 0 0,0 0 0 0 0,0-1 0 0 0,0 0 0 0 0,5-14-1 0 0,-9 18-26 0 0,0-1-1 0 0,-1 1 0 0 0,1 0 1 0 0,-1-1-1 0 0,0 1 0 0 0,-1-1 0 0 0,0 1 1 0 0,0-1-1 0 0,0 1 0 0 0,-1 0 1 0 0,0-1-1 0 0,0 1 0 0 0,0-1 0 0 0,-1 1 1 0 0,0 0-1 0 0,0 0 0 0 0,-5-8 0 0 0,0 2-106 0 0,-1 0 0 0 0,0 1 0 0 0,-1-1 0 0 0,0 2 0 0 0,-1-1 0 0 0,-20-16-1 0 0,-73-47-436 0 0,75 56 240 0 0,-1 1-1 0 0,-1 1 1 0 0,-46-18 0 0 0,74 33 127 0 0,2 3-208 0 0,0 6 199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2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21 4607 0 0,'1'0'354'0'0,"27"-20"9616"0"0,-44 28-9227 0 0,9-3-595 0 0,-16 7 179 0 0,1 2 1 0 0,1 1-1 0 0,0 1 0 0 0,-19 19 1 0 0,4 1-134 0 0,-35 44 0 0 0,-85 112-194 0 0,147-179-9 0 0,-3 2 24 0 0,-13 22 1 0 0,21-32-8 0 0,1 1 0 0 0,1 1 0 0 0,-1-1 0 0 0,1 0 0 0 0,0 1 0 0 0,0-1 0 0 0,-1 11 0 0 0,3-13 17 0 0,-1 0 0 0 0,1 1 0 0 0,0-1 0 0 0,0 0 0 0 0,0 1 1 0 0,1-1-1 0 0,-1 1 0 0 0,1-1 0 0 0,0 0 0 0 0,0 0 0 0 0,1 1 0 0 0,-1-1 1 0 0,1 0-1 0 0,0 0 0 0 0,0-1 0 0 0,1 1 0 0 0,-1 0 0 0 0,1-1 1 0 0,-1 1-1 0 0,1-1 0 0 0,0 0 0 0 0,0 0 0 0 0,1 0 0 0 0,-1 0 1 0 0,1 0-1 0 0,-1-1 0 0 0,1 0 0 0 0,0 0 0 0 0,0 0 0 0 0,7 3 1 0 0,6-2 90 0 0,0 1-1 0 0,0-2 1 0 0,0 0 0 0 0,0-1 0 0 0,0-1 0 0 0,1-1 0 0 0,26-4 0 0 0,10-5 244 0 0,54-17-1 0 0,-57 11 125 0 0,61-27 0 0 0,46-33 480 0 0,-128 60-989 0 0,-1-2-1 0 0,35-27 1 0 0,-62 43-16 0 0,0 1-1 0 0,-1 0 0 0 0,1-1 1 0 0,0 1-1 0 0,0-1 1 0 0,-1 0-1 0 0,1 0 1 0 0,-1 1-1 0 0,1-1 1 0 0,-1 0-1 0 0,0 0 1 0 0,1 0-1 0 0,-1-1 0 0 0,-1 1 1 0 0,1 0-1 0 0,0 0 1 0 0,0-3-1 0 0,-1 4 38 0 0,0 1 1 0 0,0-1-1 0 0,-1 0 0 0 0,1 0 1 0 0,0 1-1 0 0,0-1 0 0 0,-1 0 1 0 0,1 1-1 0 0,-1-1 0 0 0,1 0 0 0 0,-1 1 1 0 0,1-1-1 0 0,-1 1 0 0 0,1-1 1 0 0,-1 1-1 0 0,0-1 0 0 0,1 1 0 0 0,-1-1 1 0 0,1 1-1 0 0,-1-1 0 0 0,0 1 1 0 0,0 0-1 0 0,1 0 0 0 0,-1-1 1 0 0,0 1-1 0 0,0 0 0 0 0,1 0 0 0 0,-3 0 1 0 0,-20-3-34 0 0,-21 1-8 0 0,29 1 26 0 0,0 0-1 0 0,0 1 0 0 0,-26 3 0 0 0,34-1 8 0 0,-1 0-1 0 0,1 0 1 0 0,0 1-1 0 0,0 0 1 0 0,0 0-1 0 0,1 1 1 0 0,-1-1-1 0 0,1 2 1 0 0,0-1-1 0 0,0 1 1 0 0,0 0-1 0 0,-9 10 1 0 0,6-5-14 0 0,2 0 0 0 0,-1 1 1 0 0,1-1-1 0 0,1 2 1 0 0,0-1-1 0 0,-9 23 1 0 0,14-31 19 0 0,0 1-1 0 0,1-1 1 0 0,-1 1 0 0 0,1-1-1 0 0,-1 1 1 0 0,1-1 0 0 0,0 1-1 0 0,1-1 1 0 0,-1 1 0 0 0,1 3 0 0 0,12 36-447 0 0,-2-6-2872 0 0,-9-25-2935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4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00 919 0 0,'0'0'12320'0'0,"2"-1"-11380"0"0,106-53 3919 0 0,-68 32-4361 0 0,0 3 0 0 0,46-16 1 0 0,-29 15-259 0 0,47-14-127 0 0,-89 30-113 0 0,0 0 1 0 0,1 2-1 0 0,-1 0 0 0 0,29 0 0 0 0,-40 2-81 0 0,-1 0 0 0 0,1 0-1 0 0,0 1 1 0 0,0 0 0 0 0,0-1-1 0 0,-1 1 1 0 0,1 1 0 0 0,-1-1-1 0 0,1 0 1 0 0,-1 1 0 0 0,7 4-1 0 0,-9-6 39 0 0,-1 1-1 0 0,1 0 0 0 0,-1 0 1 0 0,1-1-1 0 0,-1 1 0 0 0,0 0 1 0 0,0 0-1 0 0,1 0 0 0 0,-1-1 1 0 0,0 1-1 0 0,0 0 0 0 0,0 0 1 0 0,0 0-1 0 0,0 0 0 0 0,0 0 1 0 0,0-1-1 0 0,0 1 0 0 0,0 0 1 0 0,0 0-1 0 0,0 0 0 0 0,-1 0 1 0 0,1-1-1 0 0,0 1 0 0 0,0 0 1 0 0,-1 1-1 0 0,-10 18-445 0 0,-1-6 360 0 0,0-1 0 0 0,-2 0 1 0 0,-25 19-1 0 0,-49 29 74 0 0,82-57 49 0 0,-61 38 24 0 0,2 4 0 0 0,-80 71 0 0 0,32 2 56 0 0,103-107-68 0 0,-31 33 1148 0 0,101-36-191 0 0,-31-6-939 0 0,-21-2 5 0 0,0-1-3 0 0,7-4-28 0 0,25-4 785 0 0,72-25 1 0 0,-83 23-517 0 0,-1 1-133 0 0,102-30 894 0 0,-106 33-1191 0 0,0 1 0 0 0,0 2 0 0 0,37-2 0 0 0,-60 5 140 0 0,-1 0 0 0 0,1 0 0 0 0,-1 0 0 0 0,1 0 0 0 0,-1 1 0 0 0,1-1 0 0 0,-1 0 0 0 0,1 0 0 0 0,-1 0 0 0 0,1 0 0 0 0,-1 1 0 0 0,1-1 0 0 0,-1 0 0 0 0,1 0 0 0 0,-1 1 0 0 0,1-1 0 0 0,-1 0 0 0 0,0 1 0 0 0,1-1 0 0 0,-1 1 0 0 0,0-1 0 0 0,1 0 0 0 0,-1 1 0 0 0,0-1 0 0 0,0 1 0 0 0,1-1 0 0 0,-1 1 0 0 0,0-1 0 0 0,0 1 0 0 0,0-1 0 0 0,1 1 0 0 0,4 7-1947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6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5 4 1839 0 0,'1'0'83'0'0,"3"-4"293"0"0,-21 19 5877 0 0,7-5-4647 0 0,-36 30 947 0 0,-7 5-1174 0 0,-86 97 1 0 0,111-109-1348 0 0,-14 17-8 0 0,-62 95-1 0 0,94-128-23 0 0,0 0-1 0 0,2 0 1 0 0,0 1-1 0 0,0 1 1 0 0,2-1 0 0 0,1 1-1 0 0,0 0 1 0 0,1 0-1 0 0,1 1 1 0 0,-1 26-1 0 0,4-35 21 0 0,1 0-1 0 0,0 0 0 0 0,1-1 1 0 0,-1 1-1 0 0,2 0 1 0 0,0-1-1 0 0,6 16 1 0 0,-7-22-85 0 0,0 0 1 0 0,0 0 0 0 0,0 0 0 0 0,1 0 0 0 0,-1 0 0 0 0,1-1-1 0 0,0 1 1 0 0,0-1 0 0 0,0 0 0 0 0,1 1 0 0 0,-1-2 0 0 0,1 1 0 0 0,0 0-1 0 0,-1-1 1 0 0,1 0 0 0 0,0 0 0 0 0,1 0 0 0 0,-1 0 0 0 0,0 0-1 0 0,5 0 1 0 0,5 0-5088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6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9671 0 0,'0'0'1232'0'0,"-2"1"-576"0"0,0-1 0 0 0,1 1 0 0 0,-1 0 0 0 0,1 0-1 0 0,-1 0 1 0 0,0 0 0 0 0,-1 1 0 0 0,2 3-464 0 0,0 0-1 0 0,1 0 1 0 0,-1-1-1 0 0,1 1 1 0 0,0 0 0 0 0,1 0-1 0 0,-1-1 1 0 0,1 1 0 0 0,0 0-1 0 0,0 0 1 0 0,0-1-1 0 0,1 1 1 0 0,-1-1 0 0 0,1 1-1 0 0,4 5 1 0 0,4 9 390 0 0,27 36 1 0 0,-18-30-420 0 0,2-1 1 0 0,24 21-1 0 0,-22-22-602 0 0,35 46 0 0 0,-43-47-2689 0 0,-9-14-3106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7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4 64 9671 0 0,'2'-4'418'0'0,"16"-38"815"0"0,-12 24 5938 0 0,-5 36-6695 0 0,1 6-336 0 0,-9 8-4 0 0,0-1 0 0 0,-2-1 0 0 0,-1 1 0 0 0,-15 28 0 0 0,0 4-102 0 0,-92 231 123 0 0,-27-11-248 0 0,87-197-122 0 0,-80 92 0 0 0,129-168 182 0 0,0 0 0 0 0,1 0 0 0 0,0 1-1 0 0,-7 16 1 0 0,13-26-941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7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356 10591 0 0,'0'0'964'0'0,"-1"-1"-794"0"0,-3-5 3290 0 0,-2 14 344 0 0,1-2-3364 0 0,-2 3-307 0 0,0 1 0 0 0,-9 16 0 0 0,10-15-102 0 0,0-1 1 0 0,-16 19 0 0 0,11-17 246 0 0,0 1-1 0 0,1 0 0 0 0,0 1 1 0 0,1 0-1 0 0,1 0 0 0 0,-9 19 0 0 0,17-32-254 0 0,-1 1 0 0 0,0-1 0 0 0,1 1 0 0 0,-1-1 0 0 0,1 1-1 0 0,-1-1 1 0 0,1 1 0 0 0,0 0 0 0 0,0-1 0 0 0,0 1 0 0 0,0 0-1 0 0,0-1 1 0 0,0 1 0 0 0,0 0 0 0 0,0-1 0 0 0,1 1-1 0 0,-1 0 1 0 0,0-1 0 0 0,1 1 0 0 0,0-1 0 0 0,-1 1 0 0 0,1-1-1 0 0,0 1 1 0 0,0-1 0 0 0,0 1 0 0 0,0-1 0 0 0,0 0-1 0 0,0 0 1 0 0,0 1 0 0 0,0-1 0 0 0,1 0 0 0 0,-1 0 0 0 0,0 0-1 0 0,1 0 1 0 0,1 1 0 0 0,1 0 22 0 0,1-1 0 0 0,0 1 0 0 0,-1-1 0 0 0,1 0 0 0 0,0 0 0 0 0,0 0 1 0 0,-1-1-1 0 0,1 1 0 0 0,0-1 0 0 0,9-1 0 0 0,-5 0-284 0 0,0-1 1 0 0,0 0-1 0 0,0 0 1 0 0,-1-1-1 0 0,1 0 1 0 0,10-5 0 0 0,-5 0-828 0 0</inkml:trace>
  <inkml:trace contextRef="#ctx0" brushRef="#br0" timeOffset="1">349 26 11975 0 0,'-5'-6'1064'0'0,"-3"0"-848"0"0,-1 1-216 0 0,1 2 0 0 0,-2-1 1344 0 0,2 3 224 0 0,2 1 2456 0 0,16 6-4856 0 0,2-1-184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8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6911 0 0,'0'0'11935'0'0,"2"1"-11140"0"0,22 2 30 0 0,0 0 0 0 0,48-2 0 0 0,-52-3-1358 0 0,-1 0 0 0 0,1-1 1 0 0,0-1-1 0 0,21-7 1 0 0,-22 3-1418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8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751 0 0,'0'0'9207'0'0,"2"1"-8687"0"0,4 9-263 0 0,0 1 1 0 0,0 0-1 0 0,-1 0 0 0 0,-1 1 1 0 0,1-1-1 0 0,-2 1 0 0 0,4 19 1 0 0,-2-9 16 0 0,9 21 0 0 0,-6-24-106 0 0,0 1 1 0 0,19 30 0 0 0,-22-43-132 0 0,0-1 0 0 0,0 1-1 0 0,0-1 1 0 0,1 0 0 0 0,0 0 0 0 0,0 0 0 0 0,1-1 0 0 0,0 0-1 0 0,12 8 1 0 0,-9-8-13 0 0,0-1 0 0 0,0 0-1 0 0,1 0 1 0 0,-1-1 0 0 0,1-1 0 0 0,-1 0 0 0 0,1 0-1 0 0,0-1 1 0 0,0 0 0 0 0,0-1 0 0 0,17-1-1 0 0,20-2-1380 0 0,-26 0-259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5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297 10135 0 0,'-1'1'778'0'0,"-10"6"-142"0"0,-1 0-1 0 0,1-1 1 0 0,-16 5 0 0 0,21-8-295 0 0,0-1 0 0 0,0-1 0 0 0,-1 1 0 0 0,1-1 1 0 0,0 0-1 0 0,-1 0 0 0 0,1-1 0 0 0,-12 0 0 0 0,16-1-328 0 0,-1 1 0 0 0,1-1 1 0 0,0 1-1 0 0,0-1 0 0 0,0 0 0 0 0,-1 0 0 0 0,1 0 1 0 0,0 0-1 0 0,0 0 0 0 0,0-1 0 0 0,1 1 1 0 0,-1 0-1 0 0,0-1 0 0 0,0 0 0 0 0,1 1 0 0 0,-1-1 1 0 0,1 0-1 0 0,0 0 0 0 0,-1 0 0 0 0,1 0 1 0 0,0 0-1 0 0,0 0 0 0 0,0 0 0 0 0,0 0 1 0 0,1 0-1 0 0,-1 0 0 0 0,0-5 0 0 0,0 1 29 0 0,0-1 0 0 0,0 1-1 0 0,1-1 1 0 0,0 1 0 0 0,0-1-1 0 0,1 1 1 0 0,0-1 0 0 0,2-9-1 0 0,0 5-31 0 0,1 0-1 0 0,0 1 0 0 0,0-1 1 0 0,1 1-1 0 0,12-17 0 0 0,-14 23-8 0 0,0 0 0 0 0,0 0 0 0 0,0 0 0 0 0,1 0 0 0 0,0 0 0 0 0,-1 1 0 0 0,1 0 0 0 0,1 0 0 0 0,-1 0 0 0 0,0 0 0 0 0,1 1 0 0 0,-1 0 0 0 0,1-1 0 0 0,0 2 0 0 0,5-3 0 0 0,-6 4 20 0 0,0 0 0 0 0,-1 0 0 0 0,1 0 0 0 0,0 0 1 0 0,0 1-1 0 0,-1-1 0 0 0,1 1 0 0 0,-1 0 0 0 0,1 0 0 0 0,-1 0 0 0 0,1 1 0 0 0,-1-1 0 0 0,1 1 0 0 0,-1 0 0 0 0,4 2 0 0 0,2 2 100 0 0,0 1 0 0 0,0 0-1 0 0,13 14 1 0 0,-10-6 491 0 0,0-1 0 0 0,19 33 0 0 0,-30-46-436 0 0,-1 5 1071 0 0,-1-12-1287 0 0,1 0 1 0 0,0-1 0 0 0,0 1-1 0 0,1 0 1 0 0,0-1 0 0 0,0 1-1 0 0,0 0 1 0 0,1 0 0 0 0,0 0-1 0 0,0 0 1 0 0,1 0 0 0 0,4-9-1 0 0,2 0-223 0 0,0 1-1 0 0,1 0 1 0 0,18-20 0 0 0,-22 27 254 0 0,1 1 0 0 0,-1 0 0 0 0,1 0 1 0 0,1 1-1 0 0,-1 0 0 0 0,1 1 1 0 0,0-1-1 0 0,0 1 0 0 0,0 1 0 0 0,1 0 1 0 0,-1 0-1 0 0,1 0 0 0 0,0 1 1 0 0,9-1-1 0 0,5 1 462 0 0,0 0 0 0 0,0 2 0 0 0,0 1 0 0 0,29 4 0 0 0,-38-2-160 0 0,0 0-1 0 0,0 1 0 0 0,-1 0 1 0 0,1 1-1 0 0,19 10 1 0 0,-28-13-267 0 0,-1 1 0 0 0,0-1 1 0 0,-1 1-1 0 0,1 0 0 0 0,0 0 1 0 0,-1 0-1 0 0,0 1 0 0 0,1-1 1 0 0,-1 1-1 0 0,-1 0 0 0 0,1-1 1 0 0,0 1-1 0 0,-1 1 0 0 0,0-1 1 0 0,2 5-1 0 0,-2-2-14 0 0,0 0 0 0 0,0 0 0 0 0,0 0 0 0 0,-1 0 0 0 0,0 1 0 0 0,-1-1 0 0 0,0 0 0 0 0,-1 15 0 0 0,-3 2 33 0 0,-1-1 0 0 0,-1 0 0 0 0,-12 30 1 0 0,10-32-70 0 0,1 0 1 0 0,1 1 0 0 0,-6 42 0 0 0,12-61-141 0 0,0 1 0 0 0,0-1-1 0 0,0 0 1 0 0,0 1 0 0 0,1-1 0 0 0,-1 0 0 0 0,1 0-1 0 0,0 0 1 0 0,0 0 0 0 0,0 0 0 0 0,0 0-1 0 0,1 0 1 0 0,-1 0 0 0 0,1 0 0 0 0,0 0-1 0 0,-1-1 1 0 0,1 1 0 0 0,1 0 0 0 0,-1-1 0 0 0,0 0-1 0 0,1 0 1 0 0,4 4 0 0 0,6 1-1231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7 17135 0 0,'0'0'786'0'0,"1"-1"-21"0"0,4-4 926 0 0,-1 18-966 0 0,-3-7-661 0 0,0-1 0 0 0,-1 1 1 0 0,0-1-1 0 0,0 0 0 0 0,0 1 0 0 0,-1-1 0 0 0,0 1 1 0 0,0-1-1 0 0,-2 7 0 0 0,-20 48 339 0 0,17-47-319 0 0,-79 168 232 0 0,19-45-309 0 0,56-115 38 0 0,-69 171-158 0 0,70-166 42 0 0,1 0-1 0 0,2 1 1 0 0,0 0 0 0 0,2 0 0 0 0,-1 42 0 0 0,3-18-3215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9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7 13447 0 0,'0'0'1216'0'0,"2"-1"-872"0"0,16-10 600 0 0,0 1-1 0 0,1 0 1 0 0,0 1-1 0 0,1 1 0 0 0,-1 1 1 0 0,23-5-1 0 0,-15 7-545 0 0,1 0-1 0 0,0 2 1 0 0,0 0 0 0 0,31 3-1 0 0,146-3 233 0 0,-104-12-1718 0 0,-76 9-1156 0 0,48-18 1 0 0,-39 10-4708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9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11975 0 0,'0'0'1083'0'0,"2"1"-891"0"0,5 2 134 0 0,-1 1 0 0 0,1 0 0 0 0,-1 0 0 0 0,0 0 1 0 0,0 1-1 0 0,0 0 0 0 0,-1 0 0 0 0,1 1 0 0 0,-1-1 0 0 0,-1 1 0 0 0,1 0 1 0 0,-1 1-1 0 0,0-1 0 0 0,-1 1 0 0 0,4 7 0 0 0,6 16 70 0 0,-1 1 1 0 0,9 34-1 0 0,-19-57-414 0 0,8 27 150 0 0,39 161 878 0 0,-45-175-907 0 0,-2-1 1 0 0,0 1-1 0 0,-1 0 0 0 0,-1 0 0 0 0,-1 0 1 0 0,-1 0-1 0 0,-8 32 0 0 0,8-46-14 0 0,-1 1 0 0 0,0 0-1 0 0,0-1 1 0 0,-1 0 0 0 0,0 0 0 0 0,0 0-1 0 0,0 0 1 0 0,-1-1 0 0 0,0 1-1 0 0,-1-1 1 0 0,-10 9 0 0 0,-5 2-525 0 0,0-2 1 0 0,-30 17-1 0 0,-15 11-6019 0 0,49-28 3752 0 0,9-9 1327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3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9 9647 0 0,'0'0'439'0'0,"-8"-1"145"0"0,8 1-536 0 0,-1 0-1 0 0,1 0 1 0 0,0 0 0 0 0,-1 0-1 0 0,1 0 1 0 0,0 0-1 0 0,-1 0 1 0 0,1 0 0 0 0,0-1-1 0 0,-1 1 1 0 0,1 0 0 0 0,0 0-1 0 0,-1 0 1 0 0,1 0 0 0 0,0 0-1 0 0,-1 0 1 0 0,1-1 0 0 0,0 1-1 0 0,0 0 1 0 0,-1 0-1 0 0,1 0 1 0 0,0-1 0 0 0,0 1-1 0 0,0 0 1 0 0,-1 0 0 0 0,1-1-1 0 0,0 1 1 0 0,0 0 0 0 0,0-1-1 0 0,0 1 1 0 0,-1 0-1 0 0,1-1 1 0 0,0 1 0 0 0,0 0-1 0 0,0 0 1 0 0,0-1 0 0 0,0 1-1 0 0,0-1 1 0 0,5-5 1435 0 0,-4 5-1495 0 0,7-7 571 0 0,0 1 0 0 0,0 0-1 0 0,1 0 1 0 0,0 1-1 0 0,0 0 1 0 0,1 1 0 0 0,0 0-1 0 0,15-6 1 0 0,-5 4-210 0 0,1 0 1 0 0,0 2-1 0 0,29-4 1 0 0,-29 6-133 0 0,64-6 544 0 0,-77 8-640 0 0,-1 1 1 0 0,1 1-1 0 0,-1 0 1 0 0,0 0-1 0 0,1 0 1 0 0,-1 1-1 0 0,0 0 1 0 0,14 5-1 0 0,-20-6-105 0 0,0-1-1 0 0,0 1 1 0 0,0-1-1 0 0,0 1 1 0 0,-1-1-1 0 0,1 1 1 0 0,0 0-1 0 0,0-1 1 0 0,0 1-1 0 0,-1 0 1 0 0,1 0-1 0 0,0-1 1 0 0,-1 1-1 0 0,1 0 1 0 0,0 0-1 0 0,-1 0 1 0 0,0 0-1 0 0,1 0 0 0 0,-1 0 1 0 0,1 0-1 0 0,-1 0 1 0 0,0 1-1 0 0,0 0-9 0 0,0 0-1 0 0,0-1 0 0 0,0 1 0 0 0,0-1 1 0 0,-1 1-1 0 0,1-1 0 0 0,-1 1 0 0 0,1-1 1 0 0,-1 1-1 0 0,0-1 0 0 0,1 0 0 0 0,-1 1 1 0 0,0-1-1 0 0,-2 2 0 0 0,-14 18 41 0 0,-1-2 0 0 0,-30 25 0 0 0,-2 2 4 0 0,47-43-50 0 0,0 1 0 0 0,0-1 0 0 0,0 1 0 0 0,1-1 0 0 0,-1 1 0 0 0,1 0 0 0 0,0 0 0 0 0,-2 6 0 0 0,3-9 0 0 0,1-1 0 0 0,0 1 0 0 0,-1-1 0 0 0,1 0 0 0 0,0 1 0 0 0,0-1 0 0 0,-1 1 0 0 0,1-1 0 0 0,0 1 0 0 0,0-1 0 0 0,0 1 0 0 0,-1-1 0 0 0,1 1 0 0 0,0-1 0 0 0,0 1 0 0 0,0-1 0 0 0,0 1 0 0 0,0-1 0 0 0,0 1 0 0 0,0-1 0 0 0,0 1 0 0 0,0-1 0 0 0,0 1 0 0 0,0-1 0 0 0,1 1 0 0 0,-1-1 0 0 0,0 1 0 0 0,0-1 0 0 0,0 1 0 0 0,1-1 0 0 0,-1 1 0 0 0,1 0 0 0 0,0 0 0 0 0,0 1 3 0 0,0-1 0 0 0,0 1 0 0 0,0 0 0 0 0,0-1-1 0 0,0 1 1 0 0,0-1 0 0 0,1 0 0 0 0,-1 1 0 0 0,0-1 0 0 0,1 0 0 0 0,-1 0-1 0 0,1 1 1 0 0,0-1 0 0 0,-1-1 0 0 0,1 1 0 0 0,0 0 0 0 0,0 0-1 0 0,2 0 1 0 0,4 1 27 0 0,0 0-1 0 0,17 1 1 0 0,-9-1-10 0 0,283 25-1605 0 0,-265-26-626 0 0,-1-2-4940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1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3 3223 0 0,'-6'-1'12511'0'0,"22"-9"-12108"0"0,1 1 0 0 0,0 0 0 0 0,1 1 0 0 0,-1 1 0 0 0,20-5 1 0 0,-19 7-262 0 0,-11 2-92 0 0,1 1 0 0 0,0 0 0 0 0,0 0 0 0 0,0 1 0 0 0,0-1 0 0 0,0 2 0 0 0,12 0 0 0 0,31 4 203 0 0,42 2 131 0 0,-76-6-302 0 0,-1-1 0 0 0,0-1 0 0 0,29-5 1 0 0,78-30 485 0 0,-13 4 369 0 0,-69 23-701 0 0,0 1 1 0 0,0 2-1 0 0,77-2 0 0 0,-30 3-236 0 0,-26 1 0 0 0,62-9 25 0 0,-37 4 14 0 0,-66 7-53 0 0,-3 1-8 0 0,-1 1-1 0 0,1 0 0 0 0,23 3 0 0 0,-7 0-79 0 0,62-4 1 0 0,-60 0 81 0 0,261-33 13 0 0,-248 27 6 0 0,-23 4 1 0 0,-16 2 0 0 0,0 0 0 0 0,0 1 0 0 0,1 0 0 0 0,-1 0 0 0 0,0 1 0 0 0,17 2 0 0 0,51 9-74 0 0,-57-7 62 0 0,1-1 0 0 0,-1 0 1 0 0,1-2-1 0 0,23-2 0 0 0,86-10 19 0 0,-126 10-9 0 0,269-24 602 0 0,-223 24-532 0 0,89 8 0 0 0,-80-4-42 0 0,72-6 0 0 0,-60 0-14 0 0,-42 1 93 0 0,57-13-1 0 0,15-1 119 0 0,-87 15-150 0 0,12-1 55 0 0,1 1 0 0 0,0 1-1 0 0,30 5 1 0 0,-50-5-128 0 0,34-2 51 0 0,-32 1-48 0 0,-1 0 0 0 0,1 1 1 0 0,13 1-1 0 0,-4 4-82 0 0,-15-3 25 0 0,5 1-404 0 0,-5-2-2589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3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9 13 11519 0 0,'0'0'5702'0'0,"7"-12"-2364"0"0,-20 22-3379 0 0,1 2-1 0 0,-20 23 1 0 0,-11 11-500 0 0,-34 19-440 0 0,-2-3 0 0 0,-129 75 0 0 0,164-108 976 0 0,39-26 16 0 0,0 1 1 0 0,0 0-1 0 0,1 0 0 0 0,0 0 1 0 0,0 1-1 0 0,-6 7 1 0 0,10-11-6 0 0,0-1 0 0 0,0 1-1 0 0,0 0 1 0 0,0-1 0 0 0,0 1 0 0 0,0-1 0 0 0,0 1-1 0 0,0-1 1 0 0,0 1 0 0 0,0 0 0 0 0,0-1 0 0 0,0 1-1 0 0,0-1 1 0 0,1 1 0 0 0,-1-1 0 0 0,0 1 0 0 0,0-1 0 0 0,1 1-1 0 0,-1-1 1 0 0,0 1 0 0 0,1-1 0 0 0,-1 1 0 0 0,0-1-1 0 0,1 1 1 0 0,-1-1 0 0 0,1 0 0 0 0,0 1 0 0 0,13 9 168 0 0,11 3 119 0 0,0-2-1 0 0,1-1 1 0 0,1-1-1 0 0,50 10 1 0 0,-37-13-3 0 0,-1-1 0 0 0,73-1 1 0 0,-78-6-89 0 0,1-2 0 0 0,-1-1 0 0 0,0-2 0 0 0,-1-1 0 0 0,0-2 0 0 0,0 0 0 0 0,-1-3 0 0 0,0-1 0 0 0,-1-1 0 0 0,39-26 0 0 0,-64 36-282 0 0,0 0 0 0 0,0 0 1 0 0,-1 0-1 0 0,1-1 0 0 0,-1 0 0 0 0,-1 0 0 0 0,1 0 0 0 0,-1 0 1 0 0,0-1-1 0 0,-1 0 0 0 0,0 0 0 0 0,4-9 0 0 0,-4 7-34 0 0,-1 0 1 0 0,1 0-1 0 0,-1 0 0 0 0,-1-1 0 0 0,1 1 0 0 0,-2-1 1 0 0,1 1-1 0 0,-2-1 0 0 0,-1-13 0 0 0,2 21 100 0 0,0 1-1 0 0,0-1 0 0 0,0 1 1 0 0,-1-1-1 0 0,1 1 0 0 0,-1-1 1 0 0,1 1-1 0 0,-1 0 0 0 0,0-1 1 0 0,1 1-1 0 0,-1 0 0 0 0,0 0 1 0 0,0-1-1 0 0,0 1 0 0 0,0 0 1 0 0,0 0-1 0 0,0 0 0 0 0,0 0 1 0 0,0 0-1 0 0,-1 0 0 0 0,1 1 1 0 0,0-1-1 0 0,-1 0 0 0 0,1 1 1 0 0,0-1-1 0 0,-1 0 0 0 0,1 1 1 0 0,-1 0-1 0 0,-1-1 0 0 0,-2 1 25 0 0,0 0-1 0 0,0 0 0 0 0,-1 0 1 0 0,1 1-1 0 0,0-1 0 0 0,0 2 1 0 0,0-1-1 0 0,0 0 0 0 0,-6 3 1 0 0,3 0-42 0 0,1 0 0 0 0,-1 0 1 0 0,1 0-1 0 0,0 1 1 0 0,0 0-1 0 0,1 0 0 0 0,0 1 1 0 0,-1 0-1 0 0,-9 12 1 0 0,2 0 30 0 0,2 0 1 0 0,-18 32-1 0 0,26-42 7 0 0,1 0 1 0 0,-1 1-1 0 0,1-1 0 0 0,1 1 0 0 0,0-1 1 0 0,0 1-1 0 0,-1 11 0 0 0,3-14-137 0 0,-1 0-1 0 0,1 1 1 0 0,1-1-1 0 0,-1 0 1 0 0,1 0 0 0 0,0 1-1 0 0,1-1 1 0 0,0 0 0 0 0,0 0-1 0 0,0 0 1 0 0,3 6 0 0 0,2-2-1335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4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6 5063 0 0,'-5'-5'11852'0'0,"4"8"-11803"0"0,0-1-1 0 0,0 1 1 0 0,0 0 0 0 0,1 0-1 0 0,-1 0 1 0 0,0 5-1 0 0,1-4-32 0 0,-8 32 128 0 0,0-17 27 0 0,-1 0-1 0 0,-1-1 1 0 0,-1-1 0 0 0,-15 21-1 0 0,-21 34 364 0 0,44-67-470 0 0,1-1-5 0 0,0 0 0 0 0,0 0-1 0 0,0 0 1 0 0,1 0 0 0 0,-1 1 0 0 0,0 7 0 0 0,2-12-55 0 0,0 1 1 0 0,0-1-1 0 0,0 1 0 0 0,0-1 1 0 0,0 1-1 0 0,0-1 0 0 0,0 0 1 0 0,0 1-1 0 0,1-1 0 0 0,-1 1 1 0 0,0-1-1 0 0,0 1 0 0 0,0-1 0 0 0,1 0 1 0 0,-1 1-1 0 0,0-1 0 0 0,1 0 1 0 0,-1 1-1 0 0,0-1 0 0 0,1 0 1 0 0,-1 1-1 0 0,0-1 0 0 0,1 0 1 0 0,-1 0-1 0 0,0 0 0 0 0,1 1 1 0 0,-1-1-1 0 0,1 0 0 0 0,0 0 1 0 0,11 4 72 0 0,-3-5 58 0 0,0 1 1 0 0,0-2 0 0 0,0 1 0 0 0,0-1 0 0 0,0 0 0 0 0,15-7 0 0 0,-3 2 11 0 0,13-4 72 0 0,-16 4-206 0 0,1 1 0 0 0,0 1 1 0 0,30-4-1 0 0,-45 9-391 0 0,-1-1-1 0 0,1 1 0 0 0,-1 0 1 0 0,1 0-1 0 0,-1 1 0 0 0,0-1 1 0 0,5 2-1 0 0,-4-1-612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4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15 455 0 0,'10'-14'23525'0'0,"-11"17"-23493"0"0,-8 41-3024 0 0,-1-2 3245 0 0,-29 74 1 0 0,23-72-92 0 0,-85 216 346 0 0,73-194-404 0 0,24-56-479 0 0,-9 25 617 0 0,7-11-6421 0 0,4-13-699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5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72 8495 0 0,'15'-2'208'0'0,"0"-1"0"0"0,0 0 0 0 0,0-1 0 0 0,19-8 0 0 0,3-7 7520 0 0,-39 20-6818 0 0,-14 7-584 0 0,-21 10-36 0 0,0 1 0 0 0,2 2 0 0 0,-44 34 1 0 0,69-47-326 0 0,0 2-1 0 0,0-1 1 0 0,1 2 0 0 0,0-1 0 0 0,-13 22 0 0 0,17-23 36 0 0,1-1 1 0 0,0 1-1 0 0,0 0 1 0 0,1 1-1 0 0,0-1 0 0 0,0 0 1 0 0,1 1-1 0 0,1 0 1 0 0,-1 12-1 0 0,2-19 12 0 0,-1 0 1 0 0,1 0-1 0 0,1 0 0 0 0,-1 0 0 0 0,0 1 1 0 0,1-1-1 0 0,0 0 0 0 0,0 0 1 0 0,0 0-1 0 0,0 0 0 0 0,0 0 0 0 0,0-1 1 0 0,1 1-1 0 0,-1 0 0 0 0,1 0 0 0 0,2 2 1 0 0,-1-2 45 0 0,0 0 1 0 0,0-1-1 0 0,1 1 1 0 0,-1-1-1 0 0,0 0 1 0 0,1 0-1 0 0,-1 0 1 0 0,1 0-1 0 0,0-1 1 0 0,-1 1-1 0 0,6 0 1 0 0,6 1 182 0 0,-1-1 0 0 0,1-1 1 0 0,0 0-1 0 0,-1-1 0 0 0,28-3 0 0 0,20-4 630 0 0,73-18 0 0 0,-112 19-744 0 0,0 0 0 0 0,-1-2 1 0 0,1-1-1 0 0,-2 0 0 0 0,1-2 1 0 0,26-18-1 0 0,-45 27-128 0 0,0 0 0 0 0,0 0 0 0 0,0-1-1 0 0,-1 1 1 0 0,1-1 0 0 0,-1 0 0 0 0,0 1 0 0 0,0-1 0 0 0,0 0 0 0 0,0 0 0 0 0,0-1 0 0 0,-1 1 0 0 0,1 0 0 0 0,-1 0 0 0 0,0-1 0 0 0,0 1-1 0 0,0-1 1 0 0,-1 1 0 0 0,1-1 0 0 0,-1 1 0 0 0,0-1 0 0 0,1 0 0 0 0,-2 1 0 0 0,1-1 0 0 0,0 1 0 0 0,-1-1 0 0 0,0 1 0 0 0,0-1 0 0 0,0 1-1 0 0,-2-5 1 0 0,-2-5-155 0 0,0 1-1 0 0,-2 0 1 0 0,0 1 0 0 0,0-1-1 0 0,-1 1 1 0 0,-16-18-1 0 0,14 18-99 0 0,-1 1 0 0 0,-1 0 0 0 0,0 1 0 0 0,0 0 0 0 0,-1 1 1 0 0,0 1-1 0 0,0-1 0 0 0,0 2 0 0 0,-1 0 0 0 0,0 1 0 0 0,-1 0 0 0 0,1 1 0 0 0,-1 1 0 0 0,-18-2 0 0 0,4 4-515 0 0,26 12-2388 0 0,3-3 1974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6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10 2303 0 0,'0'0'12002'0'0,"8"4"-10325"0"0,-5-4-1491 0 0,-1 1 0 0 0,0-1 0 0 0,0 0-1 0 0,1 1 1 0 0,-1-1 0 0 0,0 0 0 0 0,0 0 0 0 0,1 0 0 0 0,-1-1 0 0 0,0 1 0 0 0,0 0-1 0 0,1-1 1 0 0,-1 0 0 0 0,2 0 0 0 0,32-17 1377 0 0,-10 4-907 0 0,16-4-410 0 0,1 3 1 0 0,1 1 0 0 0,56-10-1 0 0,-96 23-247 0 0,15-2 3 0 0,25-1-1 0 0,-40 4-3 0 0,1 0 0 0 0,0 0 0 0 0,0 0-1 0 0,0 1 1 0 0,-1 0 0 0 0,1 0 0 0 0,0 0-1 0 0,-1 0 1 0 0,1 1 0 0 0,7 4-1 0 0,-10-5-7 0 0,0 0 0 0 0,-1 0-1 0 0,1 0 1 0 0,-1 0-1 0 0,1 1 1 0 0,-1-1-1 0 0,0 1 1 0 0,1-1-1 0 0,-1 1 1 0 0,0-1-1 0 0,0 1 1 0 0,0 0-1 0 0,0-1 1 0 0,-1 1-1 0 0,1 0 1 0 0,0 0-1 0 0,-1 0 1 0 0,1 2-1 0 0,-1-1-25 0 0,1 0 0 0 0,-1 1 1 0 0,0-1-1 0 0,-1 0 0 0 0,1 0 0 0 0,-1 0 0 0 0,1 1 0 0 0,-1-1 1 0 0,0 0-1 0 0,-1 3 0 0 0,-2 2-26 0 0,1-1-1 0 0,-1 0 1 0 0,0-1 0 0 0,0 1 0 0 0,-1-1 0 0 0,0 0 0 0 0,0 0-1 0 0,-7 6 1 0 0,-19 12 49 0 0,0-2 1 0 0,-2-2-1 0 0,-44 22 0 0 0,-4 2-42 0 0,38-21-1054 0 0,-58 25 0 0 0,100-48 905 0 0,2-1-136 0 0,3-3 441 0 0,1-1 0 0 0,0 1-1 0 0,0 0 1 0 0,0 0 0 0 0,1 1-1 0 0,-1 0 1 0 0,1 0 0 0 0,0 0 0 0 0,0 1-1 0 0,0-1 1 0 0,12-2 0 0 0,5 0 258 0 0,0 1 1 0 0,23-1 0 0 0,-24 3-288 0 0,0 1-1 0 0,0 2 1 0 0,0 0 0 0 0,0 1-1 0 0,0 1 1 0 0,0 1-1 0 0,0 1 1 0 0,-1 1 0 0 0,33 14-1 0 0,-44-15-71 0 0,-3 2 0 0 0,-4 2 0 0 0,-3-6 3 0 0,0-1 0 0 0,-1 1 0 0 0,1-1-1 0 0,-1 0 1 0 0,0 1 0 0 0,0-1 0 0 0,0 0 0 0 0,0 0 0 0 0,0 1-1 0 0,0-1 1 0 0,-1 0 0 0 0,1 0 0 0 0,-1 0 0 0 0,-2 3 0 0 0,-31 25 173 0 0,23-21-119 0 0,-22 17-6 0 0,-2-2 0 0 0,0-1 0 0 0,-2-2 0 0 0,0-2-1 0 0,-1-1 1 0 0,-46 14 0 0 0,-102 22-203 0 0,173-46 400 0 0,6-3-4838 0 0,18-7-1724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6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26 1375 0 0,'-1'-8'2967'0'0,"1"7"-2805"0"0,-1 0-1 0 0,1 0 1 0 0,0 1 0 0 0,-1-1-1 0 0,0 0 1 0 0,1 0 0 0 0,-1 1 0 0 0,1-1-1 0 0,-1 0 1 0 0,0 1 0 0 0,1-1-1 0 0,-1 1 1 0 0,0-1 0 0 0,0 1-1 0 0,1-1 1 0 0,-1 1 0 0 0,0 0-1 0 0,0-1 1 0 0,0 1 0 0 0,0 0-1 0 0,0-1 1 0 0,-1 1 0 0 0,-1 0 39 0 0,1 0 0 0 0,-1 0 1 0 0,0 0-1 0 0,0 0 0 0 0,1 0 1 0 0,-1 1-1 0 0,-5 0 0 0 0,3 1 142 0 0,0-1 1 0 0,0 1-1 0 0,0 1 0 0 0,1-1 0 0 0,-1 0 0 0 0,0 1 0 0 0,1 0 0 0 0,-5 4 0 0 0,6-4-62 0 0,1-1-1 0 0,-1 1 1 0 0,1-1 0 0 0,0 1-1 0 0,0 0 1 0 0,0 0-1 0 0,1 0 1 0 0,-1 0-1 0 0,0 0 1 0 0,-1 6 0 0 0,3-8-221 0 0,0 0 1 0 0,0 1 0 0 0,0-1-1 0 0,0 0 1 0 0,0 0 0 0 0,0 1 0 0 0,0-1-1 0 0,1 0 1 0 0,-1 0 0 0 0,0 1-1 0 0,1-1 1 0 0,-1 0 0 0 0,1 0-1 0 0,-1 0 1 0 0,1 0 0 0 0,-1 1-1 0 0,1-1 1 0 0,0 0 0 0 0,0 0 0 0 0,0 0-1 0 0,-1-1 1 0 0,1 1 0 0 0,0 0-1 0 0,0 0 1 0 0,0 0 0 0 0,0-1-1 0 0,1 1 1 0 0,-1 0 0 0 0,0-1 0 0 0,2 1-1 0 0,1 1 68 0 0,1 0 0 0 0,-1-1-1 0 0,1 0 1 0 0,-1 0 0 0 0,1 0-1 0 0,0 0 1 0 0,-1-1 0 0 0,1 0-1 0 0,0 0 1 0 0,-1 0 0 0 0,1 0-1 0 0,-1-1 1 0 0,6-1 0 0 0,6-2 289 0 0,1-1 0 0 0,17-7 0 0 0,73-24 243 0 0,-65 23-888 0 0,0-2 1 0 0,46-23-1 0 0,-83 35 8 0 0,0 0 0 0 0,0 0 0 0 0,0 0 0 0 0,-1 0 1 0 0,8-9-1 0 0,-11 11 138 0 0,1 0 0 0 0,-1-1 0 0 0,0 1 1 0 0,0-1-1 0 0,0 0 0 0 0,0 1 0 0 0,0-1 1 0 0,0 0-1 0 0,0 0 0 0 0,-1 0 0 0 0,1 1 1 0 0,-1-1-1 0 0,1 0 0 0 0,-1 0 0 0 0,0 0 1 0 0,0 0-1 0 0,0 0 0 0 0,0 0 0 0 0,0-3 1 0 0,-1 4 43 0 0,1 0 0 0 0,0 0 0 0 0,-1 0 1 0 0,1 0-1 0 0,-1 0 0 0 0,1 0 1 0 0,-1 1-1 0 0,1-1 0 0 0,-1 0 0 0 0,0 0 1 0 0,1 1-1 0 0,-1-1 0 0 0,0 0 1 0 0,0 1-1 0 0,1-1 0 0 0,-1 1 0 0 0,0-1 1 0 0,0 1-1 0 0,0-1 0 0 0,0 1 1 0 0,0 0-1 0 0,0-1 0 0 0,0 1 0 0 0,-1 0 1 0 0,-1-1 0 0 0,-1 1 0 0 0,1-1 0 0 0,0 1 0 0 0,-1 0 0 0 0,-4 0 1 0 0,-34 7-81 0 0,-67 20 0 0 0,85-19 203 0 0,-1 1 0 0 0,2 1 1 0 0,-1 1-1 0 0,1 1 0 0 0,1 1 0 0 0,-37 29 0 0 0,34-22 103 0 0,1 2 0 0 0,1 1 0 0 0,1 0-1 0 0,1 2 1 0 0,-19 28 0 0 0,35-45-110 0 0,-6 8 110 0 0,-11 21 0 0 0,20-33-167 0 0,0 0 0 0 0,0 0-1 0 0,1 0 1 0 0,-1 1 0 0 0,1-1-1 0 0,0 1 1 0 0,0-1 0 0 0,0 1 0 0 0,1 0-1 0 0,0 7 1 0 0,0-11-15 0 0,0 0 0 0 0,0 1 0 0 0,1-1 0 0 0,-1 0 0 0 0,0 1 0 0 0,1-1-1 0 0,-1 0 1 0 0,1 0 0 0 0,-1 1 0 0 0,1-1 0 0 0,0 0 0 0 0,0 0 0 0 0,-1 0 0 0 0,1 0 0 0 0,0 0 0 0 0,0 0-1 0 0,0 0 1 0 0,2 1 0 0 0,-1-1 1 0 0,0 1-1 0 0,1-1 1 0 0,-1 0 0 0 0,0 0-1 0 0,1 0 1 0 0,-1-1-1 0 0,1 1 1 0 0,-1 0 0 0 0,4-1-1 0 0,4 1 30 0 0,-1-1-1 0 0,1 0 1 0 0,0-1-1 0 0,10-1 1 0 0,139-32 1566 0 0,-42 8-689 0 0,70-6-269 0 0,116-25 339 0 0,-262 46-2534 0 0,-3-4-3417 0 0,-26 9-2276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0 11055 0 0,'0'0'9704'0'0,"-4"8"-9640"0"0,-2 3-65 0 0,-1 0 0 0 0,-1-1 0 0 0,1 0 0 0 0,-2-1 0 0 0,1 0 0 0 0,-1 0 0 0 0,-13 9-1 0 0,-9 10 3 0 0,-33 34 3 0 0,-31 32 64 0 0,57-56-68 0 0,-15 17 0 0 0,46-47 0 0 0,1 0 0 0 0,0 0 0 0 0,0 1 0 0 0,1 0 0 0 0,-5 10 0 0 0,9-16-1 0 0,0-1 1 0 0,0 0-1 0 0,0 1 0 0 0,0 0 1 0 0,1-1-1 0 0,-1 1 0 0 0,1 0 1 0 0,0-1-1 0 0,-1 1 0 0 0,1 0 0 0 0,0-1 1 0 0,1 1-1 0 0,-1 0 0 0 0,0-1 1 0 0,1 1-1 0 0,0-1 0 0 0,-1 1 0 0 0,1-1 1 0 0,0 1-1 0 0,1-1 0 0 0,-1 1 1 0 0,0-1-1 0 0,3 3 0 0 0,-2-2-1 0 0,1 0-1 0 0,0 0 0 0 0,1 0 1 0 0,-1 0-1 0 0,0-1 1 0 0,1 1-1 0 0,0-1 0 0 0,-1 0 1 0 0,1 0-1 0 0,0-1 1 0 0,0 1-1 0 0,0-1 0 0 0,0 0 1 0 0,5 1-1 0 0,24 4 340 0 0,0-2 0 0 0,0-2 1 0 0,1 0-1 0 0,-1-3 0 0 0,1-1 0 0 0,59-10 0 0 0,192-64 1759 0 0,-282 75-2098 0 0,20-6 62 0 0,25-12-1 0 0,-42 16-119 0 0,0 0 1 0 0,0 0-1 0 0,-1-1 0 0 0,1 0 1 0 0,-1 0-1 0 0,0 0 0 0 0,0 0 1 0 0,0-1-1 0 0,4-5 0 0 0,-8 9-2 0 0,-1 0 0 0 0,1-1-1 0 0,0 1 1 0 0,-1 0 0 0 0,1 0-1 0 0,-1-1 1 0 0,0 1 0 0 0,1 0-1 0 0,-1-1 1 0 0,0 1 0 0 0,0 0 0 0 0,0-1-1 0 0,0 1 1 0 0,0 0 0 0 0,0-1-1 0 0,0 1 1 0 0,-1-1 0 0 0,1 1 0 0 0,0 0-1 0 0,-1 0 1 0 0,1-1 0 0 0,-1 1-1 0 0,1 0 1 0 0,-2-2 0 0 0,1 2 57 0 0,1 0 1 0 0,-1 0 0 0 0,0 0-1 0 0,1 0 1 0 0,-1 0-1 0 0,0 0 1 0 0,0 0-1 0 0,0 0 1 0 0,0 0 0 0 0,0 1-1 0 0,0-1 1 0 0,0 0-1 0 0,0 1 1 0 0,0-1-1 0 0,0 1 1 0 0,0-1 0 0 0,0 1-1 0 0,0-1 1 0 0,0 1-1 0 0,-1 0 1 0 0,1 0-1 0 0,0-1 1 0 0,0 1 0 0 0,-2 0-1 0 0,0 1-4 0 0,0-1 0 0 0,0 1 1 0 0,0-1-1 0 0,1 1 0 0 0,-1 0 0 0 0,-5 3 0 0 0,5-3-2 0 0,-166 86-997 0 0,143-70 45 0 0,1 0 1 0 0,0 1-1 0 0,2 2 0 0 0,-26 26 1 0 0,29-23-620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8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 5983 0 0,'0'0'13438'0'0,"0"0"-13317"0"0,1 0 0 0 0,-1-1 0 0 0,1 1 0 0 0,-1 0 0 0 0,0 0 0 0 0,1 0 0 0 0,-1 0 0 0 0,1-1 0 0 0,-1 1 1 0 0,1 0-1 0 0,-1 0 0 0 0,1 0 0 0 0,-1 0 0 0 0,1 0 0 0 0,-1 0 0 0 0,2 0 0 0 0,-1 2-99 0 0,0-1-1 0 0,0 1 1 0 0,0 0-1 0 0,0-1 1 0 0,0 1-1 0 0,-1 0 1 0 0,1 0-1 0 0,-1-1 1 0 0,1 1-1 0 0,-1 0 1 0 0,1 0-1 0 0,-1 0 1 0 0,0 0-1 0 0,0 0 1 0 0,0 0-1 0 0,0-1 1 0 0,0 1-1 0 0,-1 0 1 0 0,1 0-1 0 0,-1 0 1 0 0,1 0-1 0 0,-1 0 1 0 0,1-1-1 0 0,-1 1 1 0 0,-2 3-1 0 0,-2 5-3 0 0,0 0-1 0 0,-1-1 1 0 0,-7 10-1 0 0,-17 23 46 0 0,-89 111-51 0 0,119-152-12 0 0,-1-1 0 0 0,1 0 0 0 0,0 1 0 0 0,-1-1 0 0 0,1 1 0 0 0,0-1 0 0 0,0 1 0 0 0,-1-1 0 0 0,1 1 0 0 0,0-1 0 0 0,0 1 0 0 0,0-1 0 0 0,0 1 0 0 0,0-1 0 0 0,0 1 0 0 0,0-1 0 0 0,0 1 0 0 0,0 0 0 0 0,0-1 0 0 0,0 1 0 0 0,0-1 0 0 0,0 1 0 0 0,0-1 0 0 0,0 1 0 0 0,1-1 0 0 0,-1 1 0 0 0,0-1 0 0 0,0 1 0 0 0,1-1 0 0 0,-1 1 0 0 0,0-1 0 0 0,0 0 0 0 0,1 1 0 0 0,-1-1 0 0 0,1 1 0 0 0,-1-1 0 0 0,0 0 0 0 0,1 1 0 0 0,-1-1 0 0 0,1 0 0 0 0,-1 0 0 0 0,1 1 0 0 0,-1-1 0 0 0,1 0 0 0 0,-1 0 0 0 0,1 0 0 0 0,0 1 0 0 0,0-1 0 0 0,3 2 2 0 0,0 0 0 0 0,1 0 0 0 0,-1 0 0 0 0,1-1-1 0 0,-1 0 1 0 0,1 0 0 0 0,0 0 0 0 0,-1 0 0 0 0,1-1 0 0 0,8 0 0 0 0,6-1 24 0 0,24-4 0 0 0,-40 5-27 0 0,22-5 63 0 0,1 0 0 0 0,-1-2 0 0 0,41-17 0 0 0,2-6-1727 0 0,-2-4-5076 0 0,-47 24 651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8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51 6911 0 0,'8'-35'889'0'0,"-5"19"10549"0"0,-3 18-11355 0 0,-1-1 1 0 0,1 0-1 0 0,-1 0 1 0 0,1 1-1 0 0,-1-1 1 0 0,0 0-1 0 0,1 0 0 0 0,-1 0 1 0 0,0 0-1 0 0,-1 1 1 0 0,-3 4 103 0 0,-19 37 118 0 0,2 1 0 0 0,2 1 1 0 0,1 0-1 0 0,-15 63 0 0 0,-32 194 97 0 0,60-272-398 0 0,5-24-36 0 0,-30 132-1738 0 0,26-120 649 0 0,-1-1 0 0 0,-1-1 0 0 0,0 1 0 0 0,-1-1 0 0 0,-19 28 0 0 0,13-27-428 0 0,-1-2-10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49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80 2303 0 0,'-77'-10'309'0'0,"56"6"10074"0"0,44 2-5504 0 0,12-5-4197 0 0,-5 1-352 0 0,139-26 1418 0 0,-26 3-599 0 0,222-44 461 0 0,-65 12-1103 0 0,-68 14-223 0 0,64-12 37 0 0,2 23-123 0 0,173 31-926 0 0,-292-3-3552 0 0,-178 8 4216 0 0,1 0-65 0 0,-1 0 0 0 0,1 0-1 0 0,-1 0 1 0 0,1 0 0 0 0,-1 0-1 0 0,1 0 1 0 0,-1 0 0 0 0,1 1-1 0 0,-1-1 1 0 0,1 0 0 0 0,1 2-1 0 0,4 2-43 0 0,-6-4 169 0 0,0 1 1 0 0,-1-1-1 0 0,1 1 1 0 0,0-1-1 0 0,-1 1 1 0 0,1 0-1 0 0,0-1 1 0 0,-1 1-1 0 0,1 0 1 0 0,-1-1-1 0 0,1 1 1 0 0,-1 0-1 0 0,1 1 1 0 0,-2 3-67 0 0,1-5 16 0 0,0 5-398 0 0,-1 0 0 0 0,0-1 1 0 0,0 1-1 0 0,0-1 0 0 0,-4 8 1 0 0,5-10 346 0 0,-1 1-982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2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6 33 455 0 0,'16'-4'-1527'0'0,"3"-8"16868"0"0,-9 1-11351 0 0,-10 11-3916 0 0,1-1 0 0 0,-1 1 0 0 0,1-1 0 0 0,-1 1 1 0 0,1 0-1 0 0,0-1 0 0 0,-1 1 0 0 0,1-1 0 0 0,0 1 0 0 0,-1 0 0 0 0,1 0 0 0 0,0-1 0 0 0,0 1 0 0 0,-1 0 0 0 0,1 0 0 0 0,0 0 0 0 0,1 0 0 0 0,-2 0-33 0 0,0 0 0 0 0,1 0-1 0 0,-1 0 1 0 0,0 1 0 0 0,0-1-1 0 0,1 0 1 0 0,-1 0 0 0 0,0 1-1 0 0,1-1 1 0 0,-1 0 0 0 0,0 0-1 0 0,0 1 1 0 0,0-1 0 0 0,1 0-1 0 0,-1 0 1 0 0,0 1 0 0 0,0-1 0 0 0,0 0-1 0 0,0 1 1 0 0,0-1 0 0 0,0 0-1 0 0,0 1 1 0 0,1-1 0 0 0,-1 0-1 0 0,0 1 1 0 0,0 0 0 0 0,0 1 21 0 0,0 0 0 0 0,-1 1 1 0 0,1-1-1 0 0,0 1 0 0 0,-1-1 1 0 0,1 0-1 0 0,-1 1 0 0 0,0-1 1 0 0,0 0-1 0 0,-2 4 0 0 0,-3 4 44 0 0,-1 0-1 0 0,-1-1 0 0 0,1 1 0 0 0,-2-1 0 0 0,-11 9 0 0 0,-51 38-63 0 0,42-35-20 0 0,-273 184-1436 0 0,295-201 1388 0 0,-35 24-147 0 0,14-9-180 0 0,0-1 1 0 0,-1-2-1 0 0,-34 15 0 0 0,59-30 220 0 0,-3 1 129 0 0,5-1 749 0 0,4-1-529 0 0,101-6 498 0 0,31-3-525 0 0,-108 5-58 0 0,1 1 0 0 0,0 2 0 0 0,-1 0-1 0 0,1 2 1 0 0,47 7 0 0 0,-69-7-64 0 0,8 8-52 0 0,-12-4-12 0 0,-1-4 3 0 0,0 0-4 0 0,0-1 0 0 0,1 1 1 0 0,-1 0-1 0 0,0-1 0 0 0,0 1 1 0 0,0 0-1 0 0,0-1 0 0 0,0 1 0 0 0,0 0 1 0 0,-1-1-1 0 0,1 1 0 0 0,0 0 1 0 0,0-1-1 0 0,0 1 0 0 0,-1-1 1 0 0,1 1-1 0 0,0 0 0 0 0,0-1 0 0 0,-1 1 1 0 0,1-1-1 0 0,-1 2 0 0 0,0-1 1 0 0,-1 2-8 0 0,0 1-1 0 0,0-1 1 0 0,0 0-1 0 0,-1 0 1 0 0,1 0 0 0 0,-1 0-1 0 0,0-1 1 0 0,-5 5-1 0 0,-29 17-94 0 0,19-13 49 0 0,-287 160-2352 0 0,126-75 2370 0 0,153-80 143 0 0,1 0 0 0 0,-35 30 0 0 0,59-45-85 0 0,0 0 6 0 0,-1 0 0 0 0,1 0 1 0 0,0 0-1 0 0,0 0 0 0 0,0 0 1 0 0,0 0-1 0 0,0 0 0 0 0,0 1 1 0 0,0-1-1 0 0,0 0 0 0 0,1 1 1 0 0,-1-1-1 0 0,0 2 1 0 0,13 6 208 0 0,-11-8-206 0 0,4 1 8 0 0,-1 0 0 0 0,1-1 0 0 0,-1 1 0 0 0,1-1 0 0 0,0 0 0 0 0,-1 0 0 0 0,1 0 0 0 0,0-1 0 0 0,0 0 0 0 0,0 0 0 0 0,0 0 0 0 0,6-1 0 0 0,9-2 299 0 0,31-10-1 0 0,-36 9-199 0 0,157-52 724 0 0,-103 32-549 0 0,78-18-1 0 0,-127 37-199 0 0,1 2 0 0 0,1 0-1 0 0,-1 2 1 0 0,24 0 0 0 0,-41 1-58 0 0,5 1-36 0 0,20 4 31 0 0,-3-3-101 0 0,-23-2-197 0 0,21 0-2432 0 0,-21 0 799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2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4 14479 0 0,'-7'-2'448'0'0,"5"1"-361"0"0,-1 1-1 0 0,1-1 1 0 0,0 0 0 0 0,-1 1 0 0 0,1 0 0 0 0,-1-1-1 0 0,1 1 1 0 0,-1 0 0 0 0,1 0 0 0 0,0 0 0 0 0,-1 1-1 0 0,-4 0 1 0 0,-3 2 2905 0 0,13-3-2517 0 0,15 3 150 0 0,-1-1 0 0 0,1-2 0 0 0,29-1 0 0 0,58-12 467 0 0,-24 3-1135 0 0,-75 10-190 0 0,29-3-564 0 0,-12 3-5135 0 0,-10 1-1002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3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16327 0 0,'0'0'1878'0'0,"2"0"-1134"0"0,10-1-146 0 0,0-1 0 0 0,-1 0 0 0 0,1-1 1 0 0,-1 0-1 0 0,21-9 0 0 0,11-3-153 0 0,17-2-366 0 0,110-17 1 0 0,-99 20-4903 0 0,-57 12-1977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3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0 11519 0 0,'0'0'12139'0'0,"1"3"-11794"0"0,3 3-253 0 0,-1 0-1 0 0,-1 1 1 0 0,1-1-1 0 0,-1 1 1 0 0,-1 0-1 0 0,1 0 1 0 0,-1 0-1 0 0,0 0 1 0 0,0 0-1 0 0,-1 0 1 0 0,-1 14-1 0 0,-2 8 40 0 0,-11 44-1 0 0,6-42-171 0 0,-1 0 0 0 0,-2 0 0 0 0,-1-1 0 0 0,-32 56 0 0 0,-80 102-1081 0 0,99-153 825 0 0,23-32 142 0 0,-5 7-2123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3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33 10591 0 0,'0'0'819'0'0,"-1"1"-160"0"0,-44 29 7106 0 0,4 5-3908 0 0,23-17-3829 0 0,1 1 0 0 0,1 1 0 0 0,1 0 0 0 0,0 2-1 0 0,2-1 1 0 0,0 2 0 0 0,-17 43 0 0 0,13-25-98 0 0,-1 2-182 0 0,1 1 0 0 0,-18 83-1 0 0,33-123 309 0 0,0 19 191 0 0,14-18 187 0 0,-10-4-384 0 0,0-1-1 0 0,0 0 1 0 0,1 0-1 0 0,-1 0 1 0 0,0 0-1 0 0,0 0 1 0 0,1 0-1 0 0,-1-1 0 0 0,0 1 1 0 0,0-1-1 0 0,0 0 1 0 0,1 0-1 0 0,1-1 1 0 0,30-17 476 0 0,-18 10-306 0 0,75-39 170 0 0,-47 26-472 0 0,-2-1-1 0 0,75-55 1 0 0,-111 74 51 0 0,-1-1 1 0 0,-1 1-1 0 0,1-1 0 0 0,-1 0 1 0 0,0-1-1 0 0,0 1 0 0 0,0-1 1 0 0,-1 0-1 0 0,0 0 0 0 0,0 0 1 0 0,0 0-1 0 0,-1-1 0 0 0,0 1 1 0 0,0-1-1 0 0,1-9 0 0 0,-2 7-3 0 0,-1 1 0 0 0,0-1-1 0 0,0 0 1 0 0,-1 0 0 0 0,0 0-1 0 0,0 0 1 0 0,-1 0 0 0 0,0 1-1 0 0,-1-1 1 0 0,0 1-1 0 0,-4-9 1 0 0,-2-1-183 0 0,1 0-1 0 0,-2 1 1 0 0,-1 0-1 0 0,0 1 1 0 0,-1 0-1 0 0,0 1 1 0 0,-1 0-1 0 0,-1 1 1 0 0,-20-16-1 0 0,33 30 140 0 0,1-1-1 0 0,0 1 0 0 0,0 0 0 0 0,-1 0 0 0 0,1 0 0 0 0,0 0 0 0 0,-1 0 0 0 0,1 0 0 0 0,0 0 0 0 0,0 0 1 0 0,-1 0-1 0 0,1 0 0 0 0,0 0 0 0 0,-1 0 0 0 0,1 0 0 0 0,0 0 0 0 0,0 0 0 0 0,-1 0 0 0 0,1 0 0 0 0,0 0 0 0 0,0 0 1 0 0,-1 0-1 0 0,1 1 0 0 0,0-1 0 0 0,0 0 0 0 0,-1 0 0 0 0,1 0 0 0 0,0 0 0 0 0,0 1 0 0 0,-1-1 0 0 0,1 0 1 0 0,0 0-1 0 0,0 0 0 0 0,0 1 0 0 0,0-1 0 0 0,-1 0 0 0 0,1 0 0 0 0,0 1 0 0 0,0-1 0 0 0,0 0 0 0 0,0 0 0 0 0,0 1 1 0 0,0-1-1 0 0,0 0 0 0 0,0 1 0 0 0,0-1 0 0 0,0 0 0 0 0,0 0 0 0 0,0 1 0 0 0,0-1 0 0 0,0 1 0 0 0,-1 0-241 0 0,-2 11-6290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4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2 1839 0 0,'-12'-2'-1182'0'0,"-14"-3"3003"0"0,-3 0 8503 0 0,6 5-510 0 0,6 2-8899 0 0,15-1 281 0 0,4 0-1135 0 0,26 25-47 0 0,-23-21-15 0 0,1 0 1 0 0,0 0-1 0 0,-1 0 1 0 0,8 12-1 0 0,-12-16 1 0 0,0 1 0 0 0,0 0 0 0 0,-1 0 0 0 0,1 0 0 0 0,-1 0 0 0 0,1-1 0 0 0,-1 1 0 0 0,0 0 0 0 0,0 0 0 0 0,0 0 0 0 0,0 0 0 0 0,0 0 0 0 0,0 0 0 0 0,-1 0 0 0 0,1 0 0 0 0,-1-1 0 0 0,1 1 0 0 0,-1 0 0 0 0,0 0 0 0 0,1 0 0 0 0,-1-1 0 0 0,0 1 0 0 0,0 0 0 0 0,-2 2 0 0 0,-3 4 0 0 0,-1 0 0 0 0,1 0 0 0 0,-10 8 0 0 0,13-13 0 0 0,-24 22 152 0 0,-32 22 0 0 0,38-31-25 0 0,0 0 1 0 0,2 2-1 0 0,-28 30 0 0 0,46-47 92 0 0,2 0-147 0 0,2 0-54 0 0,0 1 0 0 0,0-1 0 0 0,0 0 0 0 0,1 0 0 0 0,-1-1 0 0 0,0 1 0 0 0,0 0 1 0 0,1-1-1 0 0,-1 0 0 0 0,0 0 0 0 0,1 0 0 0 0,-1 0 0 0 0,3-1 0 0 0,10-2 99 0 0,22-7 0 0 0,-20 5-12 0 0,86-29 177 0 0,-69 21-322 0 0,1 2 1 0 0,55-11-1 0 0,-90 21-670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7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4143 0 0,'0'0'319'0'0,"-1"2"53"0"0,-1 3 345 0 0,0 1 0 0 0,0 0 0 0 0,1 0 0 0 0,0 0 0 0 0,0 0 0 0 0,1 0 0 0 0,0 0-1 0 0,0 0 1 0 0,0 0 0 0 0,1 0 0 0 0,-1 0 0 0 0,3 7 0 0 0,3 10 553 0 0,18 40 0 0 0,-15-40-563 0 0,56 130 811 0 0,-59-138-1544 0 0,1 2-161 0 0,-1-6-2948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4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76 14279 0 0,'-4'-11'1522'0'0,"1"0"1"0"0,-1 0-1 0 0,-1 0 0 0 0,-10-18 0 0 0,14 27-692 0 0,1 2-807 0 0,0 1-1 0 0,-1-1 1 0 0,1 0-1 0 0,0 0 0 0 0,0 0 1 0 0,0 0-1 0 0,0 0 0 0 0,0 1 1 0 0,0-1-1 0 0,0 0 0 0 0,0 0 1 0 0,-1 0-1 0 0,1 0 0 0 0,0 0 1 0 0,0 0-1 0 0,0 0 0 0 0,0 0 1 0 0,0 1-1 0 0,-1-1 1 0 0,1 0-1 0 0,0 0 0 0 0,0 0 1 0 0,0 0-1 0 0,0 0 0 0 0,-1 0 1 0 0,1 0-1 0 0,0 0 0 0 0,0 0 1 0 0,0 0-1 0 0,0 0 0 0 0,-1 0 1 0 0,1 0-1 0 0,0 0 0 0 0,0 0 1 0 0,0 0-1 0 0,0 0 0 0 0,-1-1 1 0 0,1 1-1 0 0,0 0 1 0 0,0 0-1 0 0,0 0 0 0 0,0 0 1 0 0,0 0-1 0 0,0 0 0 0 0,-1 0 1 0 0,1 0-1 0 0,0 0 0 0 0,0-1 1 0 0,0 1-1 0 0,0 0 0 0 0,0 0 1 0 0,0 0-1 0 0,0 0 0 0 0,0 0 1 0 0,-1-1-1 0 0,1 1 0 0 0,0 0 1 0 0,-5 15 967 0 0,-12 101-890 0 0,2-6 16 0 0,-6-32 45 0 0,-4 0 0 0 0,-39 86-1 0 0,35-91-119 0 0,19-48-158 0 0,1 1 1 0 0,1 0-1 0 0,2 0 1 0 0,-6 49-1 0 0,12-56-636 0 0,3-4-50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5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9 0 3679 0 0,'0'0'10488'0'0,"-3"11"-4928"0"0,-1-5-5477 0 0,0 0 1 0 0,0-1-1 0 0,-1 0 0 0 0,1 0 1 0 0,-1 0-1 0 0,0-1 0 0 0,-7 5 0 0 0,-44 28-164 0 0,38-26 60 0 0,-79 50-197 0 0,-114 68-352 0 0,202-124 572 0 0,-19 15-14 0 0,26-19-44 0 0,15-2-55 0 0,-1 0 77 0 0,1-1 0 0 0,-1-1 1 0 0,0 0-1 0 0,13-5 1 0 0,-9 3-67 0 0,31-6 1 0 0,-41 10 89 0 0,0 1 1 0 0,-1-1-1 0 0,1 1 1 0 0,0 1-1 0 0,0-1 0 0 0,0 1 1 0 0,0 0-1 0 0,0 0 1 0 0,6 3-1 0 0,-4-2 42 0 0,-1 2 1 0 0,0-1-1 0 0,0 1 0 0 0,0 0 0 0 0,0 0 1 0 0,0 1-1 0 0,6 6 0 0 0,0 1 66 0 0,-1 1 0 0 0,12 16 0 0 0,-10-11-18 0 0,2-1 0 0 0,32 27 0 0 0,-36-36 54 0 0,-11-7-128 0 0,0-1 0 0 0,-1 0 0 0 0,1 1 0 0 0,0-1 0 0 0,0 0 0 0 0,-1 1 0 0 0,1-1 0 0 0,0 1 0 0 0,0-1 0 0 0,-1 1 0 0 0,1 0 0 0 0,-1-1 0 0 0,1 1 0 0 0,0 0 0 0 0,-1-1 0 0 0,1 1 0 0 0,-1 0 0 0 0,0 0 0 0 0,1-1 0 0 0,-1 1 0 0 0,0 0 0 0 0,1 0 0 0 0,-1 0 0 0 0,0-1 0 0 0,0 1 0 0 0,0 0 0 0 0,1 0 0 0 0,-1 0 0 0 0,0 0 0 0 0,0 0 0 0 0,0-1 0 0 0,-1 1 0 0 0,1 0 0 0 0,0 0 0 0 0,0 0 0 0 0,0 0 0 0 0,-1 0 0 0 0,1 0 0 0 0,-2 2 5 0 0,1 0 0 0 0,-1 0 1 0 0,1-1-1 0 0,-1 1 0 0 0,0-1 0 0 0,0 0 0 0 0,0 1 0 0 0,0-1 0 0 0,-4 3 0 0 0,-26 18 80 0 0,23-17-73 0 0,-15 9 148 0 0,0-1 0 0 0,-2-2 0 0 0,-33 13 0 0 0,19-9-18 0 0,20-7-38 0 0,-1-2 0 0 0,-1 0 0 0 0,0-1 0 0 0,0-1 0 0 0,0-1 0 0 0,0-1 0 0 0,-39 0 0 0 0,59-3-98 0 0,1 0 0 0 0,0 0 0 0 0,-1 0 0 0 0,1 0 0 0 0,-1 0 0 0 0,1 0 0 0 0,-1-1 0 0 0,1 1 0 0 0,0 0 0 0 0,-1-1 0 0 0,1 1 0 0 0,0-1 0 0 0,-1 0-1 0 0,1 1 1 0 0,0-1 0 0 0,0 0 0 0 0,-1 0 0 0 0,1 0 0 0 0,0 0 0 0 0,0 0 0 0 0,0 0 0 0 0,0 0 0 0 0,0 0 0 0 0,1 0 0 0 0,-1-1 0 0 0,-1-1 0 0 0,2 3-14 0 0,0-1 1 0 0,0 0-1 0 0,0 0 0 0 0,0 1 1 0 0,0-1-1 0 0,0 0 0 0 0,1 1 1 0 0,-1-1-1 0 0,0 0 0 0 0,0 0 1 0 0,1 1-1 0 0,-1-1 0 0 0,0 0 1 0 0,1 1-1 0 0,-1-1 1 0 0,1 1-1 0 0,-1-1 0 0 0,1-1 1 0 0,1 1-16 0 0,1-4-51 0 0,1 1 0 0 0,0 0 1 0 0,0 0-1 0 0,1 0 0 0 0,-1 0 1 0 0,1 0-1 0 0,0 1 0 0 0,7-4 1 0 0,-4 2-143 0 0,-7 5 143 0 0,0-1 0 0 0,0 1 0 0 0,-1 0 0 0 0,1-1 1 0 0,0 1-1 0 0,0 0 0 0 0,0 0 0 0 0,0 0 0 0 0,0 0 0 0 0,0-1 0 0 0,-1 1 0 0 0,1 0 0 0 0,0 1 0 0 0,0-1 0 0 0,0 0 0 0 0,0 0 0 0 0,0 0 0 0 0,0 0 1 0 0,0 1-1 0 0,-1-1 0 0 0,1 0 0 0 0,1 1 0 0 0,15 12-1932 0 0,-14-11 1708 0 0,8 7-1528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6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2 1375 0 0,'-6'-14'14527'0'0,"6"14"-14403"0"0,0-1 0 0 0,0 1 0 0 0,0 0-1 0 0,0-1 1 0 0,0 1 0 0 0,0 0 0 0 0,0 0 0 0 0,0-1 0 0 0,0 1 0 0 0,0 0-1 0 0,0 0 1 0 0,0-1 0 0 0,0 1 0 0 0,0 0 0 0 0,0 0 0 0 0,0-1 0 0 0,1 1 0 0 0,-1 0-1 0 0,0 0 1 0 0,0-1 0 0 0,0 1 0 0 0,0 0 0 0 0,1 0 0 0 0,-1 0 0 0 0,0 0-1 0 0,0-1 1 0 0,0 1 0 0 0,1 0 0 0 0,-1 0 0 0 0,0 0 0 0 0,0 0 0 0 0,1 0-1 0 0,-1 0 1 0 0,0-1 0 0 0,1 1 0 0 0,10 4 696 0 0,10 13-1162 0 0,-13-6 465 0 0,0 0 0 0 0,-1 1 0 0 0,0 0-1 0 0,-1 0 1 0 0,0 1 0 0 0,-1-1 0 0 0,3 15 0 0 0,13 26 414 0 0,-18-46-558 0 0,1 3 136 0 0,1 0 0 0 0,0 0 0 0 0,1 0 0 0 0,0-1 0 0 0,8 11 0 0 0,-12-18-186 0 0,0-1 0 0 0,-1 1 1 0 0,1 0-1 0 0,0-1 0 0 0,0 1 0 0 0,0-1 0 0 0,0 0 0 0 0,0 0 1 0 0,0 1-1 0 0,0-1 0 0 0,0-1 0 0 0,1 1 0 0 0,-1 0 1 0 0,0 0-1 0 0,1-1 0 0 0,-1 0 0 0 0,0 1 0 0 0,1-1 0 0 0,-1 0 1 0 0,0 0-1 0 0,1 0 0 0 0,-1 0 0 0 0,1-1 0 0 0,-1 1 0 0 0,0-1 1 0 0,1 1-1 0 0,-1-1 0 0 0,0 0 0 0 0,0 0 0 0 0,3-1 1 0 0,11-7-1108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6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1 11519 0 0,'-1'1'7331'0'0,"-2"8"-6567"0"0,0 1 0 0 0,0-1 0 0 0,1 0 0 0 0,0 1 1 0 0,-1 16-1 0 0,-3 18-305 0 0,-16 40-35 0 0,-64 158 1 0 0,-49 23-339 0 0,48-103-44 0 0,83-155-43 0 0,-6 18-85 0 0,9-22-359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7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4607 0 0,'0'0'18381'0'0,"2"0"-18305"0"0,25 9-5 0 0,-18-5-71 0 0,3 3 0 0 0,-11-2 0 0 0,-1-3 0 0 0,1 1 0 0 0,0 1 0 0 0,0-1 0 0 0,-1 0 0 0 0,1 1 0 0 0,-1-1 0 0 0,0 1 0 0 0,0-1 0 0 0,0 1 0 0 0,-1-1 0 0 0,1 1 0 0 0,-1-1 0 0 0,0 1 0 0 0,0-1 0 0 0,0 0 0 0 0,-3 6 0 0 0,-2 5 0 0 0,-2 0 0 0 0,-9 14 0 0 0,15-25 0 0 0,-15 20 46 0 0,0-1 0 0 0,-2 0-1 0 0,-26 24 1 0 0,28-30-25 0 0,16-14 63 0 0,13-7 92 0 0,10-6 107 0 0,25-17-1 0 0,14-6 265 0 0,-53 30-494 0 0,17-8 402 0 0,35-12 0 0 0,-53 21-364 0 0,0 1 0 0 0,1 0-1 0 0,-1 1 1 0 0,0 0-1 0 0,1 0 1 0 0,-1 1 0 0 0,1-1-1 0 0,-1 2 1 0 0,1-1 0 0 0,8 2-1 0 0,-15-1-87 0 0,1-1 0 0 0,0 1-1 0 0,0 0 1 0 0,-1-1 0 0 0,1 1-1 0 0,0 0 1 0 0,-1 0 0 0 0,1 0 0 0 0,-1 0-1 0 0,1 0 1 0 0,-1 1 0 0 0,0-1-1 0 0,1 0 1 0 0,-1 1 0 0 0,0-1 0 0 0,0 1-1 0 0,0-1 1 0 0,0 1 0 0 0,0-1 0 0 0,0 1-1 0 0,-1 0 1 0 0,1-1 0 0 0,0 1-1 0 0,-1 0 1 0 0,0 0 0 0 0,1 0 0 0 0,-1 2-1 0 0,1 4-722 0 0,-1 0-1 0 0,0 0 1 0 0,0 0-1 0 0,-3 15 0 0 0,1-12-808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7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4743 0 0,'0'0'4210'0'0,"2"0"-3352"0"0,72-11 1251 0 0,-31 6-2327 0 0,79-20-1 0 0,-113 22-1193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7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8 6447 0 0,'-6'0'15450'0'0,"8"-3"-15276"0"0,1-1 0 0 0,-1 0 0 0 0,1 1 1 0 0,0 0-1 0 0,0-1 0 0 0,0 1 0 0 0,1 0 1 0 0,-1 1-1 0 0,1-1 0 0 0,6-4 0 0 0,7-1-336 0 0,21-10-1 0 0,-22 11 10 0 0,2 1-1555 0 0,29-8 0 0 0,-26 9-52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2:59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10623 0 0,'0'0'964'0'0,"-8"2"-776"0"0,1 1 545 0 0,-1 0 0 0 0,1 1 0 0 0,0 0 0 0 0,0 0 0 0 0,0 0 0 0 0,-10 10 0 0 0,4-3-56 0 0,12-11-438 0 0,0 1-209 0 0,0-1 0 0 0,1 1 0 0 0,-1-1 0 0 0,1 1 0 0 0,-1-1-1 0 0,1 1 1 0 0,-1 0 0 0 0,1-1 0 0 0,-1 1 0 0 0,1 0 0 0 0,0-1 0 0 0,-1 1 0 0 0,1 0 0 0 0,0 0 0 0 0,0-1 0 0 0,-1 1 0 0 0,1 1 0 0 0,0 1 8 0 0,0-1 1 0 0,-1 1 0 0 0,1 0 0 0 0,1-1 0 0 0,-1 1 0 0 0,0-1 0 0 0,1 1 0 0 0,-1 0 0 0 0,1-1 0 0 0,0 1 0 0 0,-1-1 0 0 0,1 0 0 0 0,2 3 0 0 0,1 7 116 0 0,-2 0-96 0 0,0 1 0 0 0,-1-1 1 0 0,0 1-1 0 0,-1 0 1 0 0,0-1-1 0 0,-1 1 1 0 0,0-1-1 0 0,-1 1 0 0 0,-1-1 1 0 0,0 1-1 0 0,-1-1 1 0 0,-10 23-1 0 0,-5 6-299 0 0,-3 0-1 0 0,-30 43 0 0 0,43-71-37 0 0,-4 6-3434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0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8287 0 0,'0'0'639'0'0,"0"-2"-180"0"0,3-1 88 0 0,-1 0 0 0 0,0 0 0 0 0,1 0 0 0 0,0 0 0 0 0,0 0 1 0 0,0 1-1 0 0,0-1 0 0 0,0 1 0 0 0,0 0 0 0 0,1 0 0 0 0,-1 0 0 0 0,1 0 1 0 0,-1 1-1 0 0,1-1 0 0 0,0 1 0 0 0,4-1 0 0 0,5-2 217 0 0,1 2 1 0 0,0-1-1 0 0,19 0 0 0 0,26-1 491 0 0,78-17 0 0 0,58-24-722 0 0,-41 8-344 0 0,-122 30-790 0 0,81-15 1396 0 0,-75 18-3435 0 0,-2 2-3462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0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29 10591 0 0,'0'0'6555'0'0,"0"2"-5984"0"0,1 3-487 0 0,-1-1 0 0 0,0 1 1 0 0,0 0-1 0 0,0-1 1 0 0,-1 1-1 0 0,1 0 0 0 0,-1-1 1 0 0,0 1-1 0 0,-1-1 0 0 0,1 1 1 0 0,-1-1-1 0 0,-2 5 1 0 0,-5 9 462 0 0,-16 25 1 0 0,-24 30 126 0 0,42-66-625 0 0,7-13 62 0 0,9-17 81 0 0,-2 10-177 0 0,0 2-1 0 0,0-1 1 0 0,1 1-1 0 0,10-11 1 0 0,42-40-74 0 0,-26 28-59 0 0,-12 11 88 0 0,45-44-92 0 0,-59 61 112 0 0,0-1-1 0 0,1 1 1 0 0,-1 0 0 0 0,1 1 0 0 0,1 0-1 0 0,16-7 1 0 0,-20 11 36 0 0,-1 0 1 0 0,1 0-1 0 0,-1 0 0 0 0,1 1 0 0 0,0-1 0 0 0,-1 2 0 0 0,1-1 1 0 0,0 0-1 0 0,-1 1 0 0 0,1 0 0 0 0,0 0 0 0 0,-1 1 1 0 0,0 0-1 0 0,1 0 0 0 0,-1 0 0 0 0,0 0 0 0 0,0 1 0 0 0,0 0 1 0 0,0 0-1 0 0,-1 0 0 0 0,9 8 0 0 0,-10-8 14 0 0,0 0 0 0 0,0 0 0 0 0,-1 1-1 0 0,1-1 1 0 0,-1 1 0 0 0,1-1 0 0 0,-1 1 0 0 0,-1 0-1 0 0,1 0 1 0 0,0 0 0 0 0,-1 0 0 0 0,1 4 0 0 0,0-2 13 0 0,-1-1 1 0 0,0 1-1 0 0,-1-1 1 0 0,1 1 0 0 0,-1 0-1 0 0,0-1 1 0 0,-1 1 0 0 0,0 6-1 0 0,-1-6-11 0 0,0 0 0 0 0,-1-1 1 0 0,1 1-1 0 0,-1-1 0 0 0,0 1 0 0 0,0-1 0 0 0,-5 5 0 0 0,-28 33 65 0 0,27-33-463 0 0,1 0 0 0 0,0 0 0 0 0,1 1-1 0 0,0 0 1 0 0,-8 17 0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7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8 26 13615 0 0,'0'0'628'0'0,"0"-2"-17"0"0,0-9-394 0 0,-1 1-111 0 0,1 8 1436 0 0,-3 3-1443 0 0,1 0 0 0 0,-1 0 0 0 0,1 1 0 0 0,-1-1 0 0 0,1 1 0 0 0,0-1-1 0 0,-1 1 1 0 0,1 0 0 0 0,0 0 0 0 0,0 0 0 0 0,0 0 0 0 0,-2 4 0 0 0,2-3 14 0 0,-20 23-64 0 0,1 1-1 0 0,1 2 1 0 0,1 0-1 0 0,2 1 1 0 0,-16 36 0 0 0,9-5 33 0 0,-30 113 1 0 0,48-151-89 0 0,-77 268-818 0 0,65-241 585 0 0,-2 0 0 0 0,-2-2 1 0 0,-47 77-1 0 0,-67 60-791 0 0,9-15 2397 0 0,126-168-1291 0 0,3-3-1026 0 0,12-6-3005 0 0,5-4-1336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0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21 14279 0 0,'-2'0'655'0'0,"-18"5"4665"0"0,23-5-4709 0 0,15-3-273 0 0,0 1 0 0 0,0-2 0 0 0,23-8 1 0 0,53-24 252 0 0,31-10-354 0 0,-50 30-3526 0 0,-57 12-1547 0 0,-3 1-1606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1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18799 0 0,'-3'0'862'0'0,"-5"4"-715"0"0,0-1 1 0 0,-1 1-1 0 0,2 0 1 0 0,-1 1-1 0 0,0 0 1 0 0,1 0-1 0 0,0 0 1 0 0,0 1 0 0 0,0 0-1 0 0,1 1 1 0 0,0 0-1 0 0,0 0 1 0 0,1 0-1 0 0,-1 0 1 0 0,2 1-1 0 0,-1 0 1 0 0,1 0 0 0 0,0 0-1 0 0,1 0 1 0 0,0 1-1 0 0,0 0 1 0 0,1-1-1 0 0,0 1 1 0 0,1 0-1 0 0,0 0 1 0 0,0 0-1 0 0,0 0 1 0 0,2 0 0 0 0,1 18-1 0 0,10 25-198 0 0,-7-32-496 0 0,3 23 0 0 0,-7-37 83 0 0,-1 0 0 0 0,-1 1 0 0 0,1-1 0 0 0,-1 0 0 0 0,0 0 0 0 0,0 0 0 0 0,-3 6 0 0 0,4-10-596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2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1 0 2759 0 0,'-1'1'11296'0'0,"-12"13"-9975"0"0,-1 0-1 0 0,0-2 1 0 0,-1 0-1 0 0,-27 17 1 0 0,0 1-790 0 0,-186 118-62 0 0,77-53-480 0 0,-29 13 11 0 0,158-94 0 0 0,18-11 0 0 0,7-1 2 0 0,4-2 10 0 0,-7 0-11 0 0,197-27 889 0 0,-170 23-803 0 0,2-2 15 0 0,90-11 612 0 0,-89 14-572 0 0,-23 1-114 0 0,1 1 0 0 0,-1 0 0 0 0,0 1 0 0 0,0-1-1 0 0,1 1 1 0 0,-1 1 0 0 0,0 0 0 0 0,0 0 0 0 0,0 0-1 0 0,12 4 1 0 0,-18-5-28 0 0,0 0 0 0 0,-1 0 0 0 0,1 0 0 0 0,-1 0 0 0 0,1 0 0 0 0,-1 1 0 0 0,1-1 0 0 0,-1 0 0 0 0,1 0 0 0 0,-1 0 0 0 0,1 1 0 0 0,-1-1 0 0 0,0 0 0 0 0,1 1 0 0 0,-1-1 0 0 0,1 0 0 0 0,-1 1 0 0 0,0-1 0 0 0,1 0 0 0 0,-1 1 0 0 0,0-1 0 0 0,1 1 0 0 0,-1-1 0 0 0,0 1 0 0 0,0-1 0 0 0,1 1 0 0 0,-1-1 0 0 0,0 1 0 0 0,0-1 0 0 0,0 1 0 0 0,1 0 0 0 0,-1 1 0 0 0,0-1 0 0 0,1 1 0 0 0,-1 0 0 0 0,0 0 0 0 0,0 0 0 0 0,0 0 0 0 0,0 0 0 0 0,0-1 0 0 0,0 1 0 0 0,-1 0 0 0 0,1 0 0 0 0,-1 0 0 0 0,1-1 0 0 0,-1 1 0 0 0,1 0 0 0 0,-1-1 0 0 0,0 1 0 0 0,0 0 0 0 0,0-1 0 0 0,0 1 0 0 0,0-1 0 0 0,-2 3 0 0 0,-2 1 0 0 0,1 0 0 0 0,-1 0 0 0 0,-1 0 0 0 0,-8 6 0 0 0,-45 32-135 0 0,-25 18-129 0 0,-98 73-212 0 0,-7 5 343 0 0,159-122 164 0 0,28-16 758 0 0,5-2-593 0 0,177-50 974 0 0,-142 43-682 0 0,1 2 0 0 0,72-1-1 0 0,79 10-539 0 0,-189-3-849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2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66 919 0 0,'8'-7'6'0'0,"0"0"0"0"0,9-12 0 0 0,15-13 22308 0 0,-32 34-22252 0 0,-1 0-1 0 0,1 0 1 0 0,-1 0-1 0 0,0 0 1 0 0,0 0-1 0 0,1 0 1 0 0,-2 0-1 0 0,1 0 1 0 0,-2 3-1 0 0,-1 1 15 0 0,-24 34 55 0 0,-52 60 1 0 0,-1 1-10 0 0,65-80-122 0 0,-44 69 0 0 0,53-79 0 0 0,2 1 0 0 0,-1-1 0 0 0,2 1 0 0 0,0 0 0 0 0,0 0 0 0 0,-3 19 0 0 0,6-28-75 0 0,1-1 1 0 0,0 1-1 0 0,0 0 0 0 0,0 0 1 0 0,0 0-1 0 0,0 0 0 0 0,0-1 1 0 0,1 1-1 0 0,-1 0 0 0 0,1 0 1 0 0,0-1-1 0 0,0 1 0 0 0,0 0 1 0 0,0-1-1 0 0,1 1 0 0 0,-1-1 1 0 0,0 1-1 0 0,1-1 0 0 0,0 0 1 0 0,0 0-1 0 0,0 0 0 0 0,0 0 1 0 0,0 0-1 0 0,0 0 0 0 0,0 0 1 0 0,0 0-1 0 0,1-1 0 0 0,-1 1 1 0 0,1-1-1 0 0,-1 0 0 0 0,5 2 1 0 0,6 2-1097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2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14079 0 0,'0'0'1276'0'0,"-1"1"-1049"0"0,-12 26 678 0 0,6-15-173 0 0,0 0 0 0 0,1 1 0 0 0,1 0 0 0 0,0 0 0 0 0,0 1 0 0 0,2-1 0 0 0,-3 18 0 0 0,5-20-625 0 0,1-1 1 0 0,0 0-1 0 0,1 1 0 0 0,0-1 1 0 0,0 0-1 0 0,1 1 0 0 0,1-1 1 0 0,0 0-1 0 0,0 0 0 0 0,1-1 1 0 0,0 1-1 0 0,0-1 0 0 0,1 0 1 0 0,1 0-1 0 0,0 0 0 0 0,0-1 1 0 0,0 1-1 0 0,1-2 0 0 0,0 1 1 0 0,1-1-1 0 0,0 0 0 0 0,0 0 1 0 0,9 5-1 0 0,-10-8-145 0 0,0 1 0 0 0,0-1 0 0 0,0 0 1 0 0,1-1-1 0 0,-1 0 0 0 0,1 0 0 0 0,0-1 0 0 0,9 2 0 0 0,-12-3-441 0 0,1 0-1 0 0,-1-1 1 0 0,1 0 0 0 0,0 0 0 0 0,-1 0-1 0 0,1-1 1 0 0,-1 0 0 0 0,1 0-1 0 0,-1 0 1 0 0,1-1 0 0 0,-1 1 0 0 0,9-5-1 0 0,-1-2-6404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3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8 21 12607 0 0,'0'0'579'0'0,"6"-6"188"0"0,11-9 7415 0 0,-16 17-7363 0 0,-1 3-681 0 0,0 0 0 0 0,0-1 0 0 0,-1 1-1 0 0,0 0 1 0 0,1 0 0 0 0,-1-1 0 0 0,-1 1 0 0 0,1 0 0 0 0,-3 5 0 0 0,-22 43 296 0 0,21-44-346 0 0,-174 299 440 0 0,83-150-528 0 0,29-45 0 0 0,62-104-4 0 0,-47 75 31 0 0,-49 110 1 0 0,98-188-95 0 0,-2 4-315 0 0,1 1-1 0 0,-1-1 1 0 0,2 1-1 0 0,0 0 1 0 0,0 0-1 0 0,-2 20 1 0 0,7-21-5238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3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346 4143 0 0,'0'0'191'0'0,"23"-13"15872"0"0,-22 16-15947 0 0,0 0 0 0 0,-1 0 1 0 0,0 0-1 0 0,1 0 0 0 0,-1 0 1 0 0,0 0-1 0 0,-1 0 1 0 0,1 0-1 0 0,0-1 0 0 0,-1 1 1 0 0,-1 4-1 0 0,-14 35 1364 0 0,2-8-875 0 0,10-20-466 0 0,1 0 0 0 0,0 0 0 0 0,-2 16 1 0 0,5-27-60 0 0,-1 1 1 0 0,1-1 0 0 0,0 1 0 0 0,1-1-1 0 0,-1 1 1 0 0,1-1 0 0 0,-1 1-1 0 0,1-1 1 0 0,0 1 0 0 0,0-1 0 0 0,1 0-1 0 0,-1 1 1 0 0,1-1 0 0 0,-1 0 0 0 0,1 0-1 0 0,0 0 1 0 0,0 0 0 0 0,3 2-1 0 0,-4-4-67 0 0,-1-1 0 0 0,1 1 0 0 0,0-1 0 0 0,0 0 0 0 0,-1 1 0 0 0,1-1 0 0 0,0 0 0 0 0,0 0 0 0 0,0 1 0 0 0,-1-1 0 0 0,1 0 0 0 0,0 0 0 0 0,0 0-1 0 0,0 0 1 0 0,0 0 0 0 0,-1 0 0 0 0,1 0 0 0 0,1-1 0 0 0,15-3 76 0 0,-14 3-64 0 0,30-11-487 0 0,-1-1-1 0 0,-1-1 0 0 0,0-2 1 0 0,37-26-1 0 0,-63 40-299 0 0,-1-1 0 0 0,0 0 1 0 0,0 0-1 0 0,-1-1 0 0 0,1 1 0 0 0,-1-1 0 0 0,0 0 0 0 0,0 0 0 0 0,5-8 1 0 0,-2-2-1789 0 0</inkml:trace>
  <inkml:trace contextRef="#ctx0" brushRef="#br0" timeOffset="1">321 10 10135 0 0,'-18'-6'896'0'0,"10"4"-712"0"0,-1 0-184 0 0,-1 2 0 0 0,0 2 2032 0 0,3 0 368 0 0,-1-1 80 0 0,0 2 888 0 0,1 2-1512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4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82 18311 0 0,'-7'-4'1660'0'0,"6"4"-1592"0"0,-1-1 1 0 0,1 1-1 0 0,0-1 0 0 0,-1 1 0 0 0,1 0 1 0 0,-1 0-1 0 0,1-1 0 0 0,-1 1 0 0 0,1 0 1 0 0,-1 0-1 0 0,1 0 0 0 0,-1 1 0 0 0,1-1 1 0 0,-1 0-1 0 0,1 0 0 0 0,0 1 0 0 0,-1-1 1 0 0,1 1-1 0 0,-1-1 0 0 0,1 1 0 0 0,0 0 1 0 0,0-1-1 0 0,-1 1 0 0 0,1 0 0 0 0,0 0 1 0 0,0 0-1 0 0,0 0 0 0 0,0 0 0 0 0,0 0 1 0 0,0 0-1 0 0,-1 3 0 0 0,1-3 285 0 0,1 0-246 0 0,1 1-64 0 0,-1-1 1 0 0,1 1-1 0 0,0-1 0 0 0,0 1 0 0 0,0-1 0 0 0,-1 0 1 0 0,1 0-1 0 0,0 1 0 0 0,1-1 0 0 0,-1 0 1 0 0,0 0-1 0 0,0 0 0 0 0,0 0 0 0 0,1 0 0 0 0,-1 0 1 0 0,2 1-1 0 0,1-1 40 0 0,-1 0-1 0 0,1 1 1 0 0,-1-1 0 0 0,1 0 0 0 0,0-1 0 0 0,6 2-1 0 0,4-2 142 0 0,-1 0-1 0 0,27-4 0 0 0,-2-2-304 0 0,-1-2 0 0 0,72-24 0 0 0,-81 21-1323 0 0,0-1-1 0 0,30-19 1 0 0,-44 21-3632 0 0,-3 0-1480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4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10591 0 0,'0'0'819'0'0,"-16"3"-192"0"0,13-2-58 0 0,0 1-1 0 0,1 0 1 0 0,-1-1 0 0 0,0 2 0 0 0,1-1 0 0 0,0 0 0 0 0,-1 0 0 0 0,1 1 0 0 0,0-1 0 0 0,0 1 0 0 0,0-1 0 0 0,1 1-1 0 0,-3 4 1 0 0,1-1-68 0 0,0 1-1 0 0,0 0 0 0 0,1-1 1 0 0,-3 15-1 0 0,3-12-331 0 0,2 0 1 0 0,0 0-1 0 0,0 0 0 0 0,0 0 1 0 0,1 0-1 0 0,0-1 0 0 0,1 1 1 0 0,0 0-1 0 0,0 0 0 0 0,1-1 1 0 0,0 0-1 0 0,1 1 0 0 0,0-1 1 0 0,6 9-1 0 0,-3-5-103 0 0,2 0 0 0 0,-1-1 1 0 0,1 0-1 0 0,1 0 0 0 0,0-1 0 0 0,0-1 1 0 0,1 1-1 0 0,15 8 0 0 0,-10-8-32 0 0,0 0-1 0 0,1-2 1 0 0,0 0 0 0 0,29 9-1 0 0,-37-14-234 0 0,0-1-1 0 0,0 0 0 0 0,1 0 0 0 0,-1-1 0 0 0,1 0 0 0 0,-1-1 1 0 0,1 0-1 0 0,-1 0 0 0 0,1-1 0 0 0,17-4 0 0 0,-14 0-2070 0 0,-3-1-5524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2 353 6911 0 0,'0'2'11292'0'0,"1"40"-5629"0"0,8 61-3843 0 0,-6-78-1720 0 0,-1 1 1 0 0,-1 0-1 0 0,-1 0 1 0 0,-1 0-1 0 0,-1-1 1 0 0,-2 1-1 0 0,0-1 1 0 0,-2 0-1 0 0,-1 0 1 0 0,-15 39-1 0 0,-88 143-109 0 0,104-197 6 0 0,-1 1-490 0 0,0 1 0 0 0,1 1 0 0 0,0-1 0 0 0,1 1 0 0 0,-6 23-1 0 0</inkml:trace>
  <inkml:trace contextRef="#ctx0" brushRef="#br0" timeOffset="1">16 189 5527 0 0,'-16'-5'11732'0'0,"28"-3"-6090"0"0,1 0-5372 0 0,38-13 763 0 0,79-20-1 0 0,-72 25-689 0 0,30-9-165 0 0,1 4 0 0 0,148-16 0 0 0,-56 31-3093 0 0,-135 6 1356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3 2303 0 0,'1'-1'167'0'0,"14"-11"113"0"0,-14 11 149 0 0,0 0-1 0 0,0 0 1 0 0,0 0-1 0 0,0 0 0 0 0,1 1 1 0 0,-1-1-1 0 0,0 0 1 0 0,1 1-1 0 0,-1-1 1 0 0,0 1-1 0 0,1 0 1 0 0,-1-1-1 0 0,1 1 1 0 0,-1 0-1 0 0,0 0 1 0 0,1 0-1 0 0,-1 0 1 0 0,1 0-1 0 0,-1 0 0 0 0,1 0 1 0 0,-1 0-1 0 0,0 1 1 0 0,1-1-1 0 0,-1 0 1 0 0,0 1-1 0 0,1-1 1 0 0,1 2-1 0 0,-1 0-252 0 0,0-1-1 0 0,-1 0 0 0 0,1 0 1 0 0,-1 1-1 0 0,0-1 0 0 0,1 1 1 0 0,-1 0-1 0 0,0-1 1 0 0,0 1-1 0 0,0 0 0 0 0,0 0 1 0 0,0-1-1 0 0,0 1 0 0 0,-1 0 1 0 0,1 0-1 0 0,-1 0 0 0 0,1 0 1 0 0,0 4-1 0 0,-1 1 38 0 0,0 0 0 0 0,-1 0 0 0 0,0 0-1 0 0,0 0 1 0 0,0-1 0 0 0,-1 1 0 0 0,1 0 0 0 0,-2-1-1 0 0,-4 12 1 0 0,-5 5 424 0 0,-19 28 0 0 0,16-28-392 0 0,-14 20 136 0 0,16-24-942 0 0,-16 28 1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5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6127 0 0,'0'0'2844'0'0,"0"2"-1602"0"0,3 5-761 0 0,0 1 0 0 0,1-1-1 0 0,0 0 1 0 0,0 0 0 0 0,0 0 0 0 0,1 0 0 0 0,7 8 0 0 0,43 42 134 0 0,-50-52-436 0 0,1 1-94 0 0,21 19 350 0 0,-1 2 0 0 0,40 54 0 0 0,-59-72-387 0 0,-1 1 0 0 0,-1 0-1 0 0,1 0 1 0 0,-2 0-1 0 0,1 1 1 0 0,-2 0 0 0 0,1 0-1 0 0,-1 0 1 0 0,-1 0 0 0 0,0 0-1 0 0,-1 1 1 0 0,0-1-1 0 0,-1 19 1 0 0,-2-13 5 0 0,-1-1 0 0 0,0 0 0 0 0,-1 0 1 0 0,-1 0-1 0 0,-8 21 0 0 0,-43 75 407 0 0,20-43-335 0 0,32-61-133 0 0,-8 18-359 0 0,-19 29-1 0 0,26-47 247 0 0,-1-1 0 0 0,0 1-1 0 0,0-1 1 0 0,0-1 0 0 0,-1 1-1 0 0,0-1 1 0 0,-14 9 0 0 0,12-9-523 0 0,7-4 299 0 0,0 0-1 0 0,-1-1 1 0 0,1 1 0 0 0,-1-1 0 0 0,1 1-1 0 0,-1-1 1 0 0,1 0 0 0 0,-1 0 0 0 0,0 0-1 0 0,0 0 1 0 0,1 0 0 0 0,-1-1 0 0 0,-3 1 0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5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1055 0 0,'0'-5'7751'0'0,"9"1"-6911"0"0,1 0 0 0 0,0 1 0 0 0,0 0 0 0 0,13-3 0 0 0,-2 3-323 0 0,-1 1 0 0 0,41 1 1 0 0,-56 1-417 0 0,1 0 0 0 0,-1 1 1 0 0,0 0-1 0 0,1 0 0 0 0,-1 0 1 0 0,0 1-1 0 0,1 0 0 0 0,-1 0 0 0 0,0 0 1 0 0,9 6-1 0 0,-12-7-80 0 0,-1 0 0 0 0,1 1 0 0 0,-1-1 0 0 0,1 1 1 0 0,-1-1-1 0 0,1 1 0 0 0,-1 0 0 0 0,0-1 0 0 0,0 1 0 0 0,0 0 0 0 0,0 0 1 0 0,0 0-1 0 0,0 0 0 0 0,-1 0 0 0 0,1 0 0 0 0,-1 0 0 0 0,1 0 0 0 0,-1 0 1 0 0,0 0-1 0 0,1 0 0 0 0,-1 0 0 0 0,0 0 0 0 0,-1 0 0 0 0,1 0 0 0 0,0 1 0 0 0,-1-1 1 0 0,1 0-1 0 0,-1 0 0 0 0,1 0 0 0 0,-3 3 0 0 0,-1 6 43 0 0,-1 0 1 0 0,-1 0-1 0 0,0-1 0 0 0,-14 19 0 0 0,-36 33 186 0 0,-6 8-122 0 0,62-70-126 0 0,0 1 0 0 0,0-1 0 0 0,0 1 0 0 0,0-1 0 0 0,1 0 1 0 0,-1 1-1 0 0,0-1 0 0 0,0 0 0 0 0,0 1 0 0 0,0-1 0 0 0,1 1 0 0 0,-1-1 0 0 0,0 0 1 0 0,0 1-1 0 0,1-1 0 0 0,-1 0 0 0 0,0 0 0 0 0,1 1 0 0 0,-1-1 0 0 0,0 0 1 0 0,1 0-1 0 0,-1 1 0 0 0,0-1 0 0 0,1 0 0 0 0,-1 0-2 0 0,5 2 15 0 0,-1-1 0 0 0,1 0 0 0 0,-1-1 0 0 0,0 1 0 0 0,1-1 0 0 0,-1 0 0 0 0,1 0 0 0 0,-1 0 0 0 0,1 0 0 0 0,8-3 0 0 0,-1 2 48 0 0,101-13 690 0 0,49-4-208 0 0,-123 15-501 0 0,0 2-1 0 0,45 6 0 0 0,-45 2-1514 0 0,-23-2-154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6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15119 0 0,'0'0'3662'0'0,"2"-1"-2546"0"0,15-7-644 0 0,0 1 1 0 0,1 1 0 0 0,-1 0 0 0 0,24-3 0 0 0,2-2-79 0 0,-5 0-826 0 0,45-12-2560 0 0,-74 22 2341 0 0,0-1 0 0 0,0 1 0 0 0,1 1 0 0 0,-1 0 0 0 0,0 0 0 0 0,17 3 0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00 5983 0 0,'-12'12'13806'0'0,"14"-11"-12704"0"0,7-2-763 0 0,-1 0 0 0 0,0 0-1 0 0,1 0 1 0 0,-1-1 0 0 0,0-1 0 0 0,0 1-1 0 0,0-1 1 0 0,11-6 0 0 0,4 0 72 0 0,164-59-1543 0 0,-156 56-696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7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8751 0 0,'0'0'674'0'0,"-14"7"872"0"0,-5 11 2781 0 0,17-15-4083 0 0,-1 1 0 0 0,1 0 0 0 0,1-1-1 0 0,-1 1 1 0 0,0 0 0 0 0,-1 8 0 0 0,-8 32 1501 0 0,-10 36 478 0 0,-76 170-2161 0 0,88-227-874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7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52 14279 0 0,'-24'-13'4679'0'0,"28"0"-438"0"0,0 9-4057 0 0,1 0 0 0 0,0 0 1 0 0,0 1-1 0 0,0 0 0 0 0,1 0 0 0 0,-1 0 0 0 0,1 0 1 0 0,-1 1-1 0 0,1 0 0 0 0,10-3 0 0 0,1-1-67 0 0,22-6 56 0 0,0 1-1 0 0,51-7 1 0 0,83-4-189 0 0,-116 16-42 0 0,-18 2-81 0 0,60-6-3686 0 0,-79 10 1858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8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76 10591 0 0,'0'0'1474'0'0,"9"-13"5168"0"0,-5 9-6191 0 0,1 0-1 0 0,0 0 1 0 0,0 0 0 0 0,1 0-1 0 0,-1 1 1 0 0,1 0-1 0 0,0 0 1 0 0,0 1 0 0 0,10-4-1 0 0,6 0-407 0 0,32-5-1 0 0,-30 8-25 0 0,40-2 0 0 0,-55 5-14 0 0,1 0-1 0 0,-1 1 0 0 0,1 0 1 0 0,-1 1-1 0 0,1 0 0 0 0,-1 0 1 0 0,11 5-1 0 0,-10-2-2 0 0,-3 2 0 0 0,-6-6-4 0 0,0 0 0 0 0,-1 0 0 0 0,1 0 0 0 0,-1 1 0 0 0,1-1 0 0 0,-1 0 0 0 0,0 1 0 0 0,1-1 0 0 0,-1 0 0 0 0,0 1 0 0 0,0-1 0 0 0,0 1 0 0 0,0-1 0 0 0,0 0 0 0 0,0 1 0 0 0,0-1 0 0 0,-1 2 0 0 0,0 0-17 0 0,0 0 0 0 0,0 0 0 0 0,-1 0 0 0 0,1 0 0 0 0,-1-1 0 0 0,1 1 0 0 0,-4 3 0 0 0,-2 2-59 0 0,-1 0 0 0 0,0 0 0 0 0,-11 8 0 0 0,-8 3-99 0 0,-1-1-1 0 0,-36 17 1 0 0,7-4 90 0 0,-59 39 76 0 0,62-36-11 0 0,52-32-91 0 0,5-2-106 0 0,24-2-56 0 0,31-4-1 0 0,-39 3 308 0 0,0 0 0 0 0,0 2 0 0 0,1 0-1 0 0,-1 1 1 0 0,21 3 0 0 0,-23 0-17 0 0,2 0 2 0 0,0 1 0 0 0,0 1-1 0 0,18 8 1 0 0,-24-8-15 0 0,0 2 0 0 0,0-1 0 0 0,-4 1 11 0 0,-7-6 66 0 0,0 14 362 0 0,-1-13-385 0 0,-1 0 0 0 0,1 0 0 0 0,-1 0 0 0 0,0 0-1 0 0,0 0 1 0 0,0 0 0 0 0,0 0 0 0 0,0 0 0 0 0,0 0 0 0 0,-1 3 0 0 0,-3 6 114 0 0,-1 1 0 0 0,-1-1 0 0 0,1 0 0 0 0,-2-1 0 0 0,0 1 0 0 0,0-1 1 0 0,0-1-1 0 0,-1 1 0 0 0,-13 10 0 0 0,4-4-48 0 0,0-2-1 0 0,-2 0 1 0 0,1-1 0 0 0,-25 12 0 0 0,27-17-80 0 0,0-1 0 0 0,-1-1 0 0 0,1-1 0 0 0,-31 6 0 0 0,15-6 23 0 0,-53 2-1 0 0,67-6-47 0 0,7 0-5 0 0,0-1 0 0 0,0 0 0 0 0,0-1 0 0 0,0 0 0 0 0,-13-3 0 0 0,24 4-22 0 0,-1 0 0 0 0,1 0-1 0 0,0 0 1 0 0,0 0 0 0 0,-1 0-1 0 0,1 0 1 0 0,0 0 0 0 0,-1 0-1 0 0,1 0 1 0 0,0 0 0 0 0,0 0-1 0 0,-1 0 1 0 0,1-1 0 0 0,0 1 0 0 0,0 0-1 0 0,-1 0 1 0 0,1 0 0 0 0,0 0-1 0 0,0 0 1 0 0,-1 0 0 0 0,1-1-1 0 0,0 1 1 0 0,0 0 0 0 0,0 0 0 0 0,-1 0-1 0 0,1-1 1 0 0,0 1 0 0 0,0 0-1 0 0,0 0 1 0 0,0-1 0 0 0,0 1-1 0 0,-1 0 1 0 0,1 0 0 0 0,0-1-1 0 0,0 1 1 0 0,0 0 0 0 0,0-1 0 0 0,0 1-1 0 0,0 0 1 0 0,0 0 0 0 0,0-1-1 0 0,0 1 1 0 0,0 0 0 0 0,0 0-1 0 0,0-1 1 0 0,0 1 0 0 0,0 0 0 0 0,0-1-1 0 0,0 1 1 0 0,0 0 0 0 0,1 0-1 0 0,-1-1 1 0 0,0 1 0 0 0,13-14-2238 0 0,-11 13 1883 0 0,10-9-7608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09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5 10135 0 0,'0'0'778'0'0,"2"-14"9916"0"0,-12 22-10417 0 0,2-2-120 0 0,1 0-1 0 0,-1 1 1 0 0,1 0-1 0 0,1 0 1 0 0,-7 9-1 0 0,-5 9-43 0 0,17-24-403 0 0,11-6-6625 0 0,4-1 143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10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6 11055 0 0,'0'0'1002'0'0,"1"-1"-824"0"0,-1 1 108 0 0,1-1-1 0 0,-1 1 0 0 0,1-1 0 0 0,-1 1 0 0 0,1 0 1 0 0,-1-1-1 0 0,1 1 0 0 0,0 0 0 0 0,-1-1 1 0 0,1 1-1 0 0,-1 0 0 0 0,1 0 0 0 0,0 0 1 0 0,-1 0-1 0 0,1-1 0 0 0,0 1 0 0 0,-1 0 1 0 0,1 0-1 0 0,0 0 0 0 0,-1 0 0 0 0,2 1 0 0 0,-1-1-205 0 0,-1 0-1 0 0,0 1 1 0 0,1-1-1 0 0,-1 0 0 0 0,1 1 1 0 0,-1-1-1 0 0,0 1 1 0 0,1-1-1 0 0,-1 1 0 0 0,0-1 1 0 0,1 1-1 0 0,-1-1 0 0 0,0 1 1 0 0,0-1-1 0 0,1 1 1 0 0,-1-1-1 0 0,0 1 0 0 0,0-1 1 0 0,0 2-1 0 0,1 2-62 0 0,-1 1-1 0 0,0-1 1 0 0,0 1-1 0 0,-1 5 1 0 0,1-9 169 0 0,-1 7 63 0 0,-1 1 0 0 0,0-1 0 0 0,0 0 0 0 0,-1 0 1 0 0,-6 15-1 0 0,-26 37 617 0 0,14-24-627 0 0,-118 234-2225 0 0,118-233-1960 0 0,15-27-2442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16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98 6911 0 0,'0'0'315'0'0,"0"-2"-7"0"0,2-8-199 0 0,3-7 9583 0 0,-12 19-6612 0 0,2 0-4074 0 0,-6 4 1054 0 0,0 1 1 0 0,0 0-1 0 0,1 0 1 0 0,0 1 0 0 0,1 0-1 0 0,-15 17 1 0 0,-11 8 5 0 0,30-28-66 0 0,-14 11 0 0 0,1 0 0 0 0,-25 32 0 0 0,40-44 0 0 0,0 0 0 0 0,1 0 0 0 0,0 1 0 0 0,0-1 0 0 0,-1 6 0 0 0,0-1 0 0 0,-4 10 0 0 0,7-13 0 0 0,0-1 0 0 0,0 18 0 0 0,3-17 0 0 0,-1-2 0 0 0,2 3 89 0 0,-1 0 1 0 0,1 1-1 0 0,1-2 0 0 0,-1 1 0 0 0,1 0 1 0 0,0-1-1 0 0,0 0 0 0 0,1 0 0 0 0,0-1 1 0 0,0 1-1 0 0,0-1 0 0 0,1-1 0 0 0,0 1 1 0 0,0-1-1 0 0,13 6 0 0 0,-13-7-1 0 0,0 0-1 0 0,0-1 0 0 0,0 0 1 0 0,0 0-1 0 0,1-1 0 0 0,-1 0 1 0 0,1 0-1 0 0,-1-1 0 0 0,0 0 1 0 0,1 0-1 0 0,-1 0 0 0 0,1-1 1 0 0,-1 0-1 0 0,0-1 0 0 0,1 0 1 0 0,-1 0-1 0 0,8-4 0 0 0,-2 0 102 0 0,0 0 0 0 0,0-2 0 0 0,0 1-1 0 0,-1-2 1 0 0,17-14 0 0 0,-24 19-167 0 0,-1-1 1 0 0,0 1-1 0 0,0-1 1 0 0,0 0 0 0 0,-1 0-1 0 0,0 0 1 0 0,0 0-1 0 0,0-1 1 0 0,0 1-1 0 0,-1-1 1 0 0,0 0-1 0 0,0 0 1 0 0,-1 0-1 0 0,0 0 1 0 0,2-12-1 0 0,-3-1 2 0 0,-1-1-1 0 0,0 0 1 0 0,-2 1-1 0 0,-7-30 1 0 0,-27-74-926 0 0,27 94 441 0 0,9 27 396 0 0,1 0 1 0 0,-1 0-1 0 0,0 1 0 0 0,0-1 0 0 0,1 0 0 0 0,-1 1 1 0 0,0-1-1 0 0,-1 0 0 0 0,1 1 0 0 0,0-1 0 0 0,0 1 0 0 0,-3-3 1 0 0,3 4 45 0 0,0-1 1 0 0,0 1 0 0 0,0 0 0 0 0,0-1-1 0 0,0 1 1 0 0,0 0 0 0 0,0 0-1 0 0,0 0 1 0 0,0-1 0 0 0,0 1 0 0 0,0 0-1 0 0,0 0 1 0 0,0 1 0 0 0,0-1 0 0 0,0 0-1 0 0,0 0 1 0 0,1 0 0 0 0,-1 1-1 0 0,0-1 1 0 0,0 0 0 0 0,0 1 0 0 0,0-1-1 0 0,0 1 1 0 0,0-1 0 0 0,1 1-1 0 0,-3 0 1 0 0,-8 9-77 0 0,0 0 0 0 0,0 1 1 0 0,1 0-1 0 0,1 0 0 0 0,0 1 0 0 0,-12 20 0 0 0,2-2-1381 0 0,-19 43 0 0 0,32-53-3088 0 0,3-5-1328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8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0591 0 0,'0'0'944'0'0,"-9"8"-752"0"0,-3-2-192 0 0,4 1 0 0 0,2 6 672 0 0,1-1 96 0 0,2 3 16 0 0,3-1-4400 0 0,2 0-888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16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4 5527 0 0,'-13'-2'582'0'0,"0"1"0"0"0,0 0-1 0 0,-15 2 1 0 0,-15 5 7305 0 0,27-1-3995 0 0,-2 6-2320 0 0,17-10-1196 0 0,-3 9 26 0 0,4-8-373 0 0,0 0-1 0 0,-1 0 1 0 0,1 1 0 0 0,0-1-1 0 0,0 0 1 0 0,1 0-1 0 0,-1 1 1 0 0,0-1 0 0 0,1 0-1 0 0,-1 0 1 0 0,1 0 0 0 0,0 0-1 0 0,0 3 1 0 0,7 17 50 0 0,-5-10-79 0 0,-2 0 11 0 0,-3 1 31 0 0,0-7-13 0 0,0-1-1 0 0,-1 1 0 0 0,0-1 0 0 0,0 0 0 0 0,0 0 0 0 0,-1 0 0 0 0,-4 5 0 0 0,-32 31 321 0 0,14-17-168 0 0,12-8-97 0 0,0 1 0 0 0,1 0 0 0 0,-21 37 0 0 0,27-44-73 0 0,6-8 46 0 0,3-1 24 0 0,2 0-62 0 0,1 0 0 0 0,-1 0-1 0 0,1-1 1 0 0,-1 1-1 0 0,1-1 1 0 0,-1 0-1 0 0,1 0 1 0 0,-1-1 0 0 0,1 1-1 0 0,8-3 1 0 0,8-3 123 0 0,22-8 1 0 0,-5 1-62 0 0,-22 8-81 0 0,3 0 0 0 0,0 0 0 0 0,1 1 0 0 0,19-1 0 0 0,-25 4 0 0 0,-1-1 0 0 0,-9 1 0 0 0,0 1 0 0 0,0-1 0 0 0,-1 0 0 0 0,1 0 0 0 0,0 0 0 0 0,-1 0 0 0 0,1-1 0 0 0,3-1 0 0 0,2-2 0 0 0,38-16-2936 0 0,-33 15 1328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17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9 14335 0 0,'0'0'662'0'0,"0"-1"-18"0"0,6-14 2797 0 0,-6 15-3391 0 0,0 0 1 0 0,0 0-1 0 0,0 0 0 0 0,0 0 0 0 0,0 0 0 0 0,0 0 0 0 0,0 0 0 0 0,0 0 0 0 0,0 0 0 0 0,0-1 0 0 0,1 1 0 0 0,-1 0 0 0 0,0 0 0 0 0,0 0 0 0 0,0 0 0 0 0,-1 0 0 0 0,1 0 0 0 0,0 0 0 0 0,0 0 0 0 0,0 0 0 0 0,0 0 0 0 0,0-1 601 0 0,0 1-601 0 0,0 0 0 0 0,0 0 0 0 0,0 0 0 0 0,0 0 0 0 0,-1 0 0 0 0,1 0 0 0 0,0 0 0 0 0,0 0 0 0 0,0 0 0 0 0,0 0 0 0 0,0 0 0 0 0,0 0 1 0 0,0 0-1 0 0,0 0 0 0 0,0 0 0 0 0,0 0 0 0 0,0 0 0 0 0,0 0 0 0 0,-1 0 0 0 0,1 0 0 0 0,0 0 0 0 0,0 0 0 0 0,0 0 0 0 0,0 0 0 0 0,0 0 0 0 0,0 0 0 0 0,0 0 0 0 0,0 0 0 0 0,0 0 0 0 0,0 0 0 0 0,-14 13 1323 0 0,-2 10-1148 0 0,1 0 1 0 0,-20 45-1 0 0,25-47-124 0 0,-5 11 69 0 0,2 1 0 0 0,-18 67 0 0 0,-4 72 50 0 0,-3 15-742 0 0,20-128-750 0 0,3-22-4221 0 0,11-29 3778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17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5063 0 0,'2'1'5406'0'0,"2"2"-4400"0"0,-1-1 1 0 0,1 0 0 0 0,0 0-1 0 0,0 0 1 0 0,0 0 0 0 0,0-1-1 0 0,6 2 1 0 0,-4-2-528 0 0,-1 0 1 0 0,0-1-1 0 0,1 1 0 0 0,-1-1 0 0 0,8-1 1 0 0,1-2-114 0 0,0 0 0 0 0,1-1 0 0 0,23-9 0 0 0,-30 10-722 0 0,46-17 1436 0 0,-18 11-8028 0 0,-23 7-203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18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1055 0 0,'0'0'10139'0'0,"8"-2"-8902"0"0,20-6-403 0 0,76-18 653 0 0,-81 21-2418 0 0,1 2 0 0 0,37-1 0 0 0,-21 2-2214 0 0,-21-1 1530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23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3 1839 0 0,'13'-3'22242'0'0,"-41"57"-25113"0"0,4-2 3556 0 0,-17 55 0 0 0,17-43-562 0 0,-101 270-1043 0 0,125-332 494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23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7 8751 0 0,'0'0'399'0'0,"0"-1"-4"0"0,3-14 10649 0 0,-4 17-10988 0 0,-12 14-70 0 0,-1 1 1 0 0,-23 21 0 0 0,9-11-1 0 0,-8 10 86 0 0,8-10 187 0 0,1 2-1 0 0,-28 39 0 0 0,49-58-212 0 0,-1-1 0 0 0,1 2 0 0 0,1-1 1 0 0,0 0-1 0 0,1 1 0 0 0,0 0 1 0 0,0 0-1 0 0,1 1 0 0 0,0-1 0 0 0,1 0 1 0 0,1 1-1 0 0,-1 12 0 0 0,2-21-26 0 0,0 0-1 0 0,0 0 1 0 0,1 0-1 0 0,-1 1 1 0 0,1-1-1 0 0,0 0 1 0 0,-1 0-1 0 0,1 0 1 0 0,1 0-1 0 0,-1 0 1 0 0,0 0-1 0 0,1-1 1 0 0,-1 1-1 0 0,1 0 1 0 0,0-1-1 0 0,3 5 1 0 0,-2-5 9 0 0,1 1 1 0 0,-1-1-1 0 0,0 1 0 0 0,1-1 1 0 0,-1 0-1 0 0,1 0 1 0 0,0-1-1 0 0,0 1 1 0 0,0-1-1 0 0,-1 0 1 0 0,8 2-1 0 0,-1-2 64 0 0,0 0 0 0 0,1-1 1 0 0,-1 0-1 0 0,0 0 0 0 0,1-1 0 0 0,-1 0 0 0 0,0-1 0 0 0,0 0 0 0 0,14-5 0 0 0,-11 2-29 0 0,-1 0 1 0 0,0-1-1 0 0,0 0 0 0 0,0-1 1 0 0,-1 0-1 0 0,20-16 0 0 0,-26 18-40 0 0,0 0 0 0 0,0 0 0 0 0,-1-1 0 0 0,1 1-1 0 0,-1-1 1 0 0,0 0 0 0 0,-1 0 0 0 0,1 0 0 0 0,-1-1 0 0 0,-1 1 0 0 0,1-1 0 0 0,-1 1-1 0 0,0-1 1 0 0,1-12 0 0 0,-2 5-126 0 0,-1-1 0 0 0,0 1-1 0 0,-1 0 1 0 0,-1-1 0 0 0,0 1 0 0 0,-1 0-1 0 0,-1 0 1 0 0,0 0 0 0 0,-1 0 0 0 0,0 1-1 0 0,-1 0 1 0 0,-14-23 0 0 0,14 26-201 0 0,-1 1 0 0 0,0-1 0 0 0,-1 1 0 0 0,0 1 0 0 0,-1-1-1 0 0,0 1 1 0 0,0 1 0 0 0,0-1 0 0 0,-13-5 0 0 0,21 12 19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24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 14279 0 0,'-5'0'400'0'0,"1"0"-1"0"0,-1 0 0 0 0,1 1 1 0 0,-1 0-1 0 0,1 0 1 0 0,-1 0-1 0 0,1 0 0 0 0,0 1 1 0 0,-1-1-1 0 0,1 1 1 0 0,0 0-1 0 0,0 1 1 0 0,0-1-1 0 0,0 1 0 0 0,1 0 1 0 0,-1 0-1 0 0,-4 5 1 0 0,7-7-196 0 0,1 0-63 0 0,0 0-134 0 0,1 0 0 0 0,-1 0 1 0 0,0 0-1 0 0,1 0 0 0 0,-1 0 0 0 0,1 0 0 0 0,-1 0 1 0 0,1 0-1 0 0,-1-1 0 0 0,1 1 0 0 0,0 0 1 0 0,-1 0-1 0 0,1 0 0 0 0,0-1 0 0 0,0 1 1 0 0,-1 0-1 0 0,1-1 0 0 0,0 1 0 0 0,0-1 0 0 0,0 1 1 0 0,0-1-1 0 0,0 1 0 0 0,0-1 0 0 0,0 0 1 0 0,0 0-1 0 0,0 1 0 0 0,0-1 0 0 0,0 0 1 0 0,0 0-1 0 0,0 0 0 0 0,0 0 0 0 0,2 0 0 0 0,-1 0 17 0 0,2 0-11 0 0,0 0 0 0 0,0 0 0 0 0,0 0 0 0 0,0 0-1 0 0,7-3 1 0 0,13-1 61 0 0,-22 3 70 0 0,-15 14 39 0 0,11-11-142 0 0,-44 31 842 0 0,29-22-554 0 0,-18 16-1 0 0,23-17-203 0 0,6-5-74 0 0,0 1 0 0 0,0 0-1 0 0,-10 12 1 0 0,10-9 24 0 0,6 1-17 0 0,1-8-51 0 0,0 0-1 0 0,1 0 0 0 0,-1 0 0 0 0,0 0 0 0 0,1-1 1 0 0,-1 1-1 0 0,1 0 0 0 0,-1-1 0 0 0,1 1 0 0 0,0-1 0 0 0,0 0 1 0 0,-1 1-1 0 0,1-1 0 0 0,0 0 0 0 0,0 0 0 0 0,0 0 1 0 0,0-1-1 0 0,1 1 0 0 0,-1 0 0 0 0,0-1 0 0 0,3 1 1 0 0,3 1 13 0 0,1-1 1 0 0,-1 0 0 0 0,1-1 0 0 0,9 0-1 0 0,57-1 130 0 0,-72 2-108 0 0,3 3-31 0 0,0 1 1 0 0,-4-3 36 0 0,-2-1-52 0 0,1-1 0 0 0,-1 1 0 0 0,1-1 0 0 0,0 1 0 0 0,-1-1 0 0 0,1 1 0 0 0,-1-1 0 0 0,1 1 0 0 0,0-1 0 0 0,-1 1 0 0 0,1-1 0 0 0,0 0 0 0 0,-1 0 0 0 0,1 1 0 0 0,0-1 0 0 0,0 0 0 0 0,-1 0 0 0 0,1 0 0 0 0,0 0 0 0 0,0 0 0 0 0,0 0 0 0 0,-1 0 0 0 0,1 0 0 0 0,0 0 0 0 0,0 0 0 0 0,-1 0 0 0 0,1 0 0 0 0,0-1 0 0 0,-1 1 0 0 0,1 0 0 0 0,0 0 0 0 0,0-1 0 0 0,0 0 0 0 0,1 0-16 0 0,8-4-106 0 0,-1-1 0 0 0,0 0 0 0 0,0 0 0 0 0,-1-1 0 0 0,1 0 0 0 0,-2 0-1 0 0,11-12 1 0 0,8-8-330 0 0,-25 27 446 0 0,74-74-2312 0 0,-61 59-383 0 0,14-20-1 0 0,-25 32 690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24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2 5983 0 0,'0'0'464'0'0,"-2"0"-305"0"0,-22-1 1488 0 0,-3 0 11345 0 0,29 2-12528 0 0,-1 0-388 0 0,0-1 1 0 0,0 1 0 0 0,-1 0 0 0 0,1-1 0 0 0,0 1 0 0 0,0 0 0 0 0,-1 0 0 0 0,1 0 0 0 0,-1 0-1 0 0,1-1 1 0 0,-1 1 0 0 0,1 0 0 0 0,-1 0 0 0 0,1 0 0 0 0,-1 0 0 0 0,0 0 0 0 0,1 0 0 0 0,-1 0 0 0 0,0 2-1 0 0,0 0 23 0 0,1 1-1 0 0,-1-1 0 0 0,0 1 1 0 0,-1 0-1 0 0,0 5 1 0 0,-2 4 50 0 0,-1 0 1 0 0,-6 15 0 0 0,-60 129 832 0 0,-30 82-476 0 0,78-164-809 0 0,3 0 0 0 0,3 1 1 0 0,-6 80-1 0 0,23-131-2345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25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0 8287 0 0,'2'-13'890'0'0,"-1"10"-796"0"0,1 1 0 0 0,0-1 0 0 0,0 0 0 0 0,0 1 0 0 0,0-1 0 0 0,0 1 0 0 0,1 0 0 0 0,-1 0 0 0 0,1 0 0 0 0,4-4 1 0 0,34-15 3875 0 0,-26 13-2445 0 0,63-26 1721 0 0,43-8-2747 0 0,-88 31-185 0 0,456-128 3519 0 0,-434 128-3454 0 0,0 2 0 0 0,1 3 0 0 0,65 1 0 0 0,-109 5-545 0 0,1 1-1 0 0,14 3 1 0 0,-23-3 28 0 0,0 0 0 0 0,1 0 0 0 0,-1 0 0 0 0,0 1 0 0 0,0 0 0 0 0,0-1 0 0 0,0 2 0 0 0,-1-1 0 0 0,6 4 0 0 0,-1 4-1288 0 0,-5 1-329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26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34 18111 0 0,'0'0'2634'0'0,"2"1"-2284"0"0,3 2-247 0 0,0-1 0 0 0,0 1 0 0 0,0-1-1 0 0,0 0 1 0 0,0 0 0 0 0,1-1 0 0 0,-1 0 0 0 0,1 0-1 0 0,-1 0 1 0 0,1-1 0 0 0,10 1 0 0 0,6-3 77 0 0,38-7-1 0 0,-37 5-100 0 0,45-9-14 0 0,-26 4-28 0 0,-1 2 0 0 0,63-2 0 0 0,-103 9-38 0 0,0 0 1 0 0,-1 0-1 0 0,1 0 0 0 0,0 0 0 0 0,0 0 1 0 0,-1 0-1 0 0,1 0 0 0 0,0 0 0 0 0,0 0 1 0 0,-1 0-1 0 0,1 0 0 0 0,0 0 0 0 0,-1 1 1 0 0,1-1-1 0 0,0 0 0 0 0,0 1 0 0 0,-1-1 1 0 0,1 0-1 0 0,-1 1 0 0 0,1-1 0 0 0,0 1 1 0 0,-1-1-1 0 0,1 1 0 0 0,-1-1 0 0 0,1 1 1 0 0,-1-1-1 0 0,1 2 0 0 0,-1-1-2 0 0,0 0 1 0 0,0 0-1 0 0,0 0 0 0 0,0 0 1 0 0,0 0-1 0 0,0 0 0 0 0,-1 0 1 0 0,1 0-1 0 0,0 0 0 0 0,-1 0 1 0 0,1 0-1 0 0,-1-1 0 0 0,1 1 1 0 0,-1 0-1 0 0,1 0 0 0 0,-1 0 1 0 0,0 0-1 0 0,-5 6-19 0 0,0 0 1 0 0,-1-1-1 0 0,-8 8 0 0 0,-9 3 50 0 0,-1 0 0 0 0,0-1 0 0 0,-33 14 1 0 0,-86 31 168 0 0,73-32-159 0 0,29-11-198 0 0,-52 33 0 0 0,92-50 0 0 0,36 10-868 0 0,50-9 1118 0 0,0-5-1 0 0,139-20 0 0 0,-213 22-3 0 0,0 0-1 0 0,0 1 0 0 0,0 0 0 0 0,0 1 1 0 0,12 2-1 0 0,-21-3-68 0 0,-1 0 0 0 0,1 1-1 0 0,0-1 1 0 0,-1 0 0 0 0,1 1-1 0 0,-1-1 1 0 0,1 1 0 0 0,-1-1 0 0 0,1 1-1 0 0,-1-1 1 0 0,1 1 0 0 0,-1-1-1 0 0,0 1 1 0 0,1-1 0 0 0,-1 1-1 0 0,0 0 1 0 0,1-1 0 0 0,-1 1 0 0 0,0 0-1 0 0,0-1 1 0 0,1 1 0 0 0,-1 0-1 0 0,0-1 1 0 0,0 2 0 0 0,1 16 160 0 0,-3-8-58 0 0,0-1 1 0 0,-1 1-1 0 0,1-1 1 0 0,-2 0-1 0 0,0 0 0 0 0,0 0 1 0 0,0 0-1 0 0,-1 0 1 0 0,0-1-1 0 0,-1 0 1 0 0,0 0-1 0 0,0-1 1 0 0,-1 1-1 0 0,0-1 0 0 0,0-1 1 0 0,0 1-1 0 0,-1-1 1 0 0,-11 6-1 0 0,-14 8 382 0 0,0-3-1 0 0,-51 20 1 0 0,34-15-307 0 0,17-9-133 0 0,0-1 0 0 0,0-2-1 0 0,-1-1 1 0 0,-69 9 0 0 0,99-17-187 0 0,0-1 0 0 0,0 0 0 0 0,0 1 0 0 0,-1-2 0 0 0,1 1 0 0 0,0 0 0 0 0,0-1 0 0 0,-7-2-1 0 0,8-1-898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8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35 5983 0 0,'-6'-1'139'0'0,"2"1"-48"0"0,0-1-1 0 0,0 0 0 0 0,0 0 1 0 0,0 0-1 0 0,1 0 0 0 0,-1 0 1 0 0,0-1-1 0 0,-7-4 9318 0 0,13 8-9056 0 0,6 4 78 0 0,1 0 0 0 0,0-1 0 0 0,1 0 0 0 0,18 8 0 0 0,44 10 964 0 0,-67-22-1328 0 0,1 1-2 0 0,-1 0 0 0 0,1-1-1 0 0,0 0 1 0 0,0 0 0 0 0,0 0 0 0 0,0-1 0 0 0,10-1 0 0 0,-14 1-55 0 0,0 0 1 0 0,0 0-1 0 0,0-1 1 0 0,0 1-1 0 0,-1-1 0 0 0,1 1 1 0 0,0-1-1 0 0,-1 0 1 0 0,1 0-1 0 0,0 1 0 0 0,-1-1 1 0 0,1-1-1 0 0,-1 1 1 0 0,1 0-1 0 0,-1 0 1 0 0,0 0-1 0 0,1-1 0 0 0,-1 1 1 0 0,0-1-1 0 0,2-2 1 0 0,0 0 44 0 0,-2 3-43 0 0,0-1 0 0 0,0 0 0 0 0,0 0 0 0 0,0 0 0 0 0,-1 0 0 0 0,1 1-1 0 0,0-1 1 0 0,-1 0 0 0 0,1 0 0 0 0,-1 0 0 0 0,0-1 0 0 0,0 1 0 0 0,0 0 0 0 0,0 0 0 0 0,0-4 0 0 0,-1 1-7 0 0,0 1-1 0 0,0-1 1 0 0,0 0 0 0 0,-1 0-1 0 0,-1-4 1 0 0,-1 1-80 0 0,0 1 0 0 0,0 0 0 0 0,0 0 0 0 0,-1 0 0 0 0,0 1 0 0 0,0-1 0 0 0,0 1 0 0 0,-1 0 0 0 0,-7-5-1 0 0,10 9-5 0 0,0-1 0 0 0,-1 1 0 0 0,0 0 0 0 0,1 0-1 0 0,-1 0 1 0 0,0 0 0 0 0,0 0 0 0 0,0 1-1 0 0,0 0 1 0 0,0 0 0 0 0,0 0 0 0 0,0 0-1 0 0,0 1 1 0 0,-1 0 0 0 0,1 0 0 0 0,0 0 0 0 0,0 0-1 0 0,0 0 1 0 0,-6 2 0 0 0,-3 2-38 0 0,-1 1 0 0 0,1 0 0 0 0,0 1 1 0 0,0 1-1 0 0,1 0 0 0 0,-16 11 0 0 0,5-1 95 0 0,1 2 0 0 0,-23 24-1 0 0,34-32 59 0 0,1 1-1 0 0,1 1 0 0 0,-1 0 0 0 0,2 0 1 0 0,-12 25-1 0 0,16-29 11 0 0,0 0 1 0 0,1 0-1 0 0,0 1 0 0 0,0 0 1 0 0,1-1-1 0 0,0 1 0 0 0,1 0 1 0 0,0 0-1 0 0,1 0 1 0 0,0 11-1 0 0,1-17-23 0 0,-1-1-1 0 0,1 1 1 0 0,0 0 0 0 0,0 0-1 0 0,0-1 1 0 0,0 1 0 0 0,0-1 0 0 0,1 1-1 0 0,0-1 1 0 0,0 0 0 0 0,0 0-1 0 0,0 1 1 0 0,0-1 0 0 0,1-1 0 0 0,-1 1-1 0 0,1 0 1 0 0,0 0 0 0 0,-1-1-1 0 0,1 0 1 0 0,1 0 0 0 0,-1 1 0 0 0,0-2-1 0 0,7 4 1 0 0,-2-2 19 0 0,-1-1-1 0 0,1 0 1 0 0,-1-1-1 0 0,1 0 1 0 0,0 0-1 0 0,0 0 1 0 0,0-1 0 0 0,0 0-1 0 0,-1-1 1 0 0,14-2-1 0 0,-2-1-288 0 0,0-1-1 0 0,0-1 0 0 0,25-11 1 0 0,-12 2-1148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2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8 18 1839 0 0,'2'-1'134'0'0,"0"1"-109"0"0,15-10 210 0 0,-1 4 12256 0 0,-27 12-11860 0 0,-105 49-369 0 0,69-35-255 0 0,1 3 1 0 0,-85 56-1 0 0,122-73-6 0 0,6-4 0 0 0,0 0 1 0 0,0 0-1 0 0,0 0 0 0 0,0 1 0 0 0,1-1 1 0 0,-1 1-1 0 0,1 0 0 0 0,0 0 0 0 0,-4 5 1 0 0,6-5 67 0 0,1-1-70 0 0,0-1 0 0 0,0 1 0 0 0,1-1-1 0 0,-1 0 1 0 0,0 1 0 0 0,1-1 0 0 0,-1 0 0 0 0,1 0 0 0 0,-1 0 0 0 0,1 0 0 0 0,0 0 0 0 0,-1-1-1 0 0,1 1 1 0 0,0 0 0 0 0,-1-1 0 0 0,1 1 0 0 0,0-1 0 0 0,0 0 0 0 0,0 1 0 0 0,-1-1 0 0 0,1 0-1 0 0,0 0 1 0 0,0 0 0 0 0,3-1 0 0 0,0 1 26 0 0,16-1-25 0 0,31-6 0 0 0,-29 3 0 0 0,-7 2-12 0 0,15-3 147 0 0,1 1 1 0 0,0 2-1 0 0,59 2 1 0 0,-87 1-118 0 0,1 0 1 0 0,-1 0-1 0 0,0 0 1 0 0,1 1-1 0 0,-1 0 1 0 0,0 0-1 0 0,0 0 1 0 0,0 0 0 0 0,0 0-1 0 0,-1 1 1 0 0,1 0-1 0 0,-1-1 1 0 0,1 1-1 0 0,-1 1 1 0 0,0-1-1 0 0,0 0 1 0 0,0 1 0 0 0,-1 0-1 0 0,1-1 1 0 0,-1 1-1 0 0,0 0 1 0 0,0 0-1 0 0,0 0 1 0 0,-1 1-1 0 0,1-1 1 0 0,-1 0-1 0 0,0 1 1 0 0,0-1 0 0 0,-1 1-1 0 0,1-1 1 0 0,-1 1-1 0 0,0-1 1 0 0,0 1-1 0 0,-2 6 1 0 0,1-7 24 0 0,0 0 16 0 0,-1 1 0 0 0,-1-1 1 0 0,1 0-1 0 0,-1 0 0 0 0,1 0 0 0 0,-1 0 1 0 0,0-1-1 0 0,-1 1 0 0 0,1-1 1 0 0,-1 0-1 0 0,1 0 0 0 0,-1 0 1 0 0,0 0-1 0 0,-8 4 0 0 0,0 0 78 0 0,-15 9 36 0 0,-1 0-1 0 0,0-3 1 0 0,-41 15-1 0 0,-94 21-440 0 0,144-44 246 0 0,0 1-31 0 0,-2-2-1 0 0,-39 5 0 0 0,54-9 54 0 0,-1 1 0 0 0,1-1-1 0 0,0-1 1 0 0,0 1 0 0 0,0-1 0 0 0,0 0-1 0 0,0 0 1 0 0,0-1 0 0 0,0 0-1 0 0,1 0 1 0 0,-1 0 0 0 0,0 0-1 0 0,1-1 1 0 0,-8-5 0 0 0,12 7 55 0 0,1-1-54 0 0,1-1 0 0 0,-1 1 1 0 0,1 0-1 0 0,-1 0 1 0 0,1 0-1 0 0,0 0 1 0 0,0 0-1 0 0,0 0 0 0 0,0 0 1 0 0,0 0-1 0 0,0 0 1 0 0,1 0-1 0 0,-1 0 1 0 0,1 1-1 0 0,-1-1 1 0 0,1 0-1 0 0,0 1 0 0 0,-1 0 1 0 0,5-3-1 0 0,2-1-362 0 0,1 0 0 0 0,16-7 0 0 0,-23 11 268 0 0,2-1-526 0 0,8 0-798 0 0,-10 2 563 0 0,9 0-134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3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215 0 0,'0'0'7675'0'0,"1"2"-7388"0"0,10 37 272 0 0,2-1 0 0 0,23 45 0 0 0,-31-72-530 0 0,-2-7-13 0 0,6 17 40 0 0,-4 5-106 0 0,-5-24-89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3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 11951 0 0,'0'0'5736'0'0,"-1"1"-5381"0"0,-2 4-212 0 0,0-1 0 0 0,0 1-1 0 0,1-1 1 0 0,-1 1 0 0 0,1 0 0 0 0,0 0 0 0 0,-1 6 0 0 0,-9 41 458 0 0,3-8-326 0 0,-103 399-59 0 0,85-320-207 0 0,-37 144-77 0 0,60-256-344 0 0,0 0 1 0 0,-5 10-1 0 0,8-19-210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3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42 10279 0 0,'-2'1'466'0'0,"-17"12"110"0"0,-3 6 5302 0 0,42-20-5186 0 0,0-2 0 0 0,0 0 0 0 0,-1-2-1 0 0,1 0 1 0 0,29-12 0 0 0,-3 2-278 0 0,27-5-34 0 0,-63 18-433 0 0,1 0-1 0 0,0 1 1 0 0,0 0-1 0 0,17 1 1 0 0,-27 0-94 0 0,0 0 0 0 0,0 0 0 0 0,-1 1 0 0 0,1-1 0 0 0,0 0 0 0 0,0 0 0 0 0,0 1 0 0 0,0-1 0 0 0,0 1 1 0 0,0-1-1 0 0,0 0 0 0 0,-1 1 0 0 0,1 0 0 0 0,0-1 0 0 0,0 1 0 0 0,-1-1 0 0 0,1 1 0 0 0,0 0 1 0 0,-1 0-1 0 0,1-1 0 0 0,-1 1 0 0 0,1 0 0 0 0,-1 0 0 0 0,1 0 0 0 0,-1 0 0 0 0,0-1 0 0 0,1 1 1 0 0,-1 0-1 0 0,0 0 0 0 0,0 0 0 0 0,0 0 0 0 0,1 0 0 0 0,-1 0 0 0 0,0 0 0 0 0,0 0 0 0 0,0 0 1 0 0,-1 0-1 0 0,1 0 0 0 0,0 0 0 0 0,-1 1 0 0 0,-3 11-5844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4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5527 0 0,'2'-1'6699'0'0,"36"-11"-104"0"0,0-2-3597 0 0,88-29-1034 0 0,-117 41-1945 0 0,1-1 0 0 0,0 2 0 0 0,0-1 0 0 0,0 1 0 0 0,13 1 0 0 0,-13 0-1623 0 0,1 1 0 0 0,17 4 0 0 0,-14-2-5482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5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861 3223 0 0,'-2'1'4291'0'0,"-2"1"-3755"0"0,1 1 0 0 0,0-1 0 0 0,0 1 0 0 0,0 0 0 0 0,1 0-1 0 0,-1 0 1 0 0,1 0 0 0 0,-1 0 0 0 0,-3 7 0 0 0,3-3-172 0 0,0 0 1 0 0,0 0-1 0 0,1 0 1 0 0,-3 14-1 0 0,2-5-119 0 0,2 1-1 0 0,0-1 1 0 0,0 0-1 0 0,3 23 1 0 0,1-19-55 0 0,1 0 0 0 0,0 0 1 0 0,1-1-1 0 0,1 0 0 0 0,15 31 1 0 0,1-6 306 0 0,32 46 1 0 0,-42-69-485 0 0,-2 0-1 0 0,0 0 1 0 0,-1 1-1 0 0,-1 0 1 0 0,0 1-1 0 0,-2 0 1 0 0,6 46-1 0 0,-8-22 13 0 0,-1 0 0 0 0,-3 0 0 0 0,-5 48 0 0 0,4-85-18 0 0,0 14 6 0 0,1 10 103 0 0,-1-33-56 0 0,-4 7 2606 0 0,2-21-1936 0 0,3 4-595 0 0,0 0 0 0 0,0-1 0 0 0,1 1 0 0 0,1 0 0 0 0,4-17 1 0 0,0-5-60 0 0,33-330 45 0 0,-33 296-120 0 0,12-475-326 0 0,-16 368 273 0 0,-6 37 27 0 0,1-28-25 0 0,3 155 22 0 0,0 4 26 0 0,0 1-1 0 0,1-1 1 0 0,-1 1 0 0 0,1-1-1 0 0,-1 1 1 0 0,1-1 0 0 0,0 1-1 0 0,1-1 1 0 0,-1 1-1 0 0,1 0 1 0 0,-1 0 0 0 0,1 0-1 0 0,0 0 1 0 0,3-4-1 0 0,6-8-172 0 0,27-26 0 0 0,-25 27 19 0 0,20-24 1 0 0,-26 31 112 0 0,8-14 22 0 0,-7 5 11 0 0,-7 15-44 0 0,0 3-70 0 0,0 1 128 0 0,3 8-18 0 0,1-2 1 0 0,0 1 0 0 0,0 0 0 0 0,1-1-1 0 0,11 14 1 0 0,-3-10 13 0 0,-8-12 0 0 0,-2 0 0 0 0,2 1 12 0 0,1 0-1 0 0,0 0 1 0 0,0-1-1 0 0,0 0 1 0 0,0 0-1 0 0,0 0 1 0 0,0-1-1 0 0,9-1 1 0 0,60-10 328 0 0,-36 3-224 0 0,-8 5-45 0 0,0 0-1 0 0,37 3 1 0 0,65 10 23 0 0,-18-1-9 0 0,-13-6 163 0 0,0-5 0 0 0,157-21 0 0 0,363-112 1132 0 0,-471 104-923 0 0,-126 28-498 0 0,-1 1-1 0 0,1 1 1 0 0,49 4 0 0 0,-73-3-295 0 0,-5 5-1604 0 0,1-3 1681 0 0,0 1 1 0 0,0-1-1 0 0,-1 0 1 0 0,1 1-1 0 0,-1-1 1 0 0,1 0-1 0 0,-1-1 0 0 0,0 1 1 0 0,1 0-1 0 0,-1-1 1 0 0,0 1-1 0 0,0-1 1 0 0,0 0-1 0 0,-4 1 0 0 0,-7 2-879 0 0,0-2-1 0 0,-16 3 0 0 0,20-4 566 0 0,-18 3-1106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6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42 7855 0 0,'0'0'714'0'0,"2"-1"-586"0"0,3-1 79 0 0,-1 1 0 0 0,0-1 0 0 0,0 0 0 0 0,1-1 0 0 0,-2 1 0 0 0,1-1 0 0 0,7-5 0 0 0,0-1 742 0 0,-10 8-242 0 0,9-6 6307 0 0,-14 32-6721 0 0,-1-1-1 0 0,-15 47 1 0 0,-26 47 22 0 0,38-99-229 0 0,-2 6-58 0 0,-11 27 61 0 0,-40 72-1 0 0,44-100-76 0 0,13-18-510 0 0,17-15-4296 0 0,-12 8 5094 0 0,17-14-1868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7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55 11055 0 0,'26'-54'6302'0'0,"-27"55"-5830"0"0,-18 28-226 0 0,2-2-158 0 0,-2 0 0 0 0,0-2-1 0 0,-32 33 1 0 0,36-44-76 0 0,2 1 0 0 0,-1 0 0 0 0,-18 29 0 0 0,27-37 19 0 0,1 1 0 0 0,0 0 0 0 0,0 0 0 0 0,1 0 0 0 0,-1 0 0 0 0,2 1 0 0 0,-1-1 0 0 0,2 1 0 0 0,-1 0 0 0 0,0 15 0 0 0,2-22 41 0 0,3 5-2 0 0,-3-6-39 0 0,1 1 1 0 0,-1-1 0 0 0,1 0-1 0 0,-1 0 1 0 0,1 0 0 0 0,0 1 0 0 0,0-1-1 0 0,-1 0 1 0 0,1 0 0 0 0,0 0 0 0 0,0 0-1 0 0,0 0 1 0 0,0 0 0 0 0,0 0 0 0 0,0-1-1 0 0,0 1 1 0 0,1 0 0 0 0,-1-1-1 0 0,2 2 1 0 0,3 0 73 0 0,0 0-1 0 0,1-1 0 0 0,-1 0 1 0 0,0 0-1 0 0,1 0 0 0 0,-1-1 1 0 0,1 0-1 0 0,-1 0 0 0 0,1 0 1 0 0,-1-1-1 0 0,0 0 0 0 0,1 0 1 0 0,-1-1-1 0 0,0 0 1 0 0,0 0-1 0 0,0 0 0 0 0,0-1 1 0 0,0 0-1 0 0,0 0 0 0 0,6-5 1 0 0,9-8 99 0 0,-1 0 0 0 0,-1-1 0 0 0,30-34 0 0 0,-36 37-231 0 0,-3 3 49 0 0,-2 2 20 0 0,-7 9-41 0 0,0-1 0 0 0,-1 0 0 0 0,1 1 0 0 0,0-1 0 0 0,-1 0 0 0 0,1 0 0 0 0,-1 0-1 0 0,1 1 1 0 0,-1-1 0 0 0,1 0 0 0 0,-1 0 0 0 0,1 0 0 0 0,-1 0 0 0 0,0-1 0 0 0,-2-3-3 0 0,1 4 1 0 0,-14-25 1 0 0,12 18 0 0 0,7-1 0 0 0,-1 7-19 0 0,0 0-15 0 0,4-12 15 0 0,0-7 19 0 0,-3 13 6 0 0,-3 4-1 0 0,0 1 0 0 0,0-1 0 0 0,0 1 0 0 0,0-1-1 0 0,0 0 1 0 0,-1 0 0 0 0,1 1 0 0 0,-1-1 0 0 0,0 0-1 0 0,0 0 1 0 0,-2-5 0 0 0,0-1-5 0 0,-7 3 0 0 0,-2 6 0 0 0,9 1-27 0 0,1 0 0 0 0,-1 0 0 0 0,1 1 0 0 0,-1-1 0 0 0,0 1 0 0 0,1 0 0 0 0,-1-1 0 0 0,1 1 0 0 0,-1 0 0 0 0,1 0 0 0 0,0 0 0 0 0,-1 0 0 0 0,1 0 0 0 0,0 0 0 0 0,0 0 0 0 0,-1 0 0 0 0,1 1 1 0 0,-1 2-1 0 0,-9 7-37 0 0,12-14 57 0 0,1 1-1 0 0,-1-1 1 0 0,1 0-1 0 0,-1 0 0 0 0,0 0 1 0 0,0 0-1 0 0,1-4 1 0 0,1-1 3 0 0,0-3 4 0 0,0 1-30 0 0,-3 9-122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7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0 3679 0 0,'0'0'167'0'0,"-20"-9"17313"0"0,19 11-17425 0 0,1 0 1 0 0,-1 0-1 0 0,1 0 0 0 0,-1 0 1 0 0,0 1-1 0 0,0-1 1 0 0,0 0-1 0 0,0 0 0 0 0,0-1 1 0 0,-2 4-1 0 0,-16 18 162 0 0,16-19-155 0 0,-104 114 643 0 0,67-76-537 0 0,51-36-353 0 0,-8-5 168 0 0,0 0 0 0 0,0 0 0 0 0,0-1 0 0 0,-1 0 1 0 0,1 0-1 0 0,0 1 0 0 0,0-2 0 0 0,0 1 0 0 0,0 0 0 0 0,4-1 0 0 0,31-9-163 0 0,-28 6 163 0 0,22-6 17 0 0,-23 6 0 0 0,0 1 0 0 0,1 0 0 0 0,0 0 0 0 0,17-2 0 0 0,-14 6-13 0 0,0 2-41 0 0,1 1 41 0 0,-1 2 13 0 0,-3-2-43 0 0,2 2-233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8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5 7367 0 0,'0'0'568'0'0,"1"-2"-373"0"0,4-11 1922 0 0,-3 23 4567 0 0,-3 14-802 0 0,0-11-7897 0 0,-4 17 2297 0 0,-1 0 0 0 0,-1-1 1 0 0,-2 0-1 0 0,-1-1 0 0 0,-20 41 0 0 0,-83 128-282 0 0,110-191-120 0 0,-13 18-1108 0 0,-32 40 0 0 0,33-48-568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9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38 9671 0 0,'0'0'748'0'0,"2"2"-272"0"0,1 0-428 0 0,-1-1 252 0 0,0 0 1 0 0,-1 1-1 0 0,1-1 0 0 0,-1 0 0 0 0,1 1 0 0 0,-1-1 0 0 0,0 1 1 0 0,1-1-1 0 0,-1 1 0 0 0,0-1 0 0 0,0 1 0 0 0,0 0 0 0 0,0 0 1 0 0,0 0-1 0 0,-1-1 0 0 0,1 1 0 0 0,0 0 0 0 0,-1 0 0 0 0,0 0 1 0 0,1 0-1 0 0,-1 0 0 0 0,0 0 0 0 0,0 3 0 0 0,0-4-274 0 0,-1-1 0 0 0,1 1 0 0 0,0-1 0 0 0,-1 1-1 0 0,1-1 1 0 0,-1 1 0 0 0,1-1 0 0 0,0 1 0 0 0,-1-1 0 0 0,1 1-1 0 0,-1-1 1 0 0,0 1 0 0 0,1-1 0 0 0,-1 0 0 0 0,1 1 0 0 0,-1-1-1 0 0,1 0 1 0 0,-1 1 0 0 0,0-1 0 0 0,1 0 0 0 0,-2 0 0 0 0,0 1 65 0 0,-5 2-15 0 0,-1-1-1 0 0,0 0 1 0 0,0 0 0 0 0,0-1-1 0 0,0 0 1 0 0,0 0 0 0 0,0-1-1 0 0,0 0 1 0 0,0 0-1 0 0,0-1 1 0 0,0 0 0 0 0,0 0-1 0 0,1-1 1 0 0,-1 0 0 0 0,0-1-1 0 0,1 1 1 0 0,-14-8 0 0 0,17 7-54 0 0,-1 0 1 0 0,1-1 0 0 0,0 1 0 0 0,0-1-1 0 0,0 0 1 0 0,1-1 0 0 0,-1 1 0 0 0,1 0-1 0 0,0-1 1 0 0,0 0 0 0 0,1 0 0 0 0,-1 0-1 0 0,1 0 1 0 0,0 0 0 0 0,0 0 0 0 0,-1-11-1 0 0,0 1-30 0 0,1 1 0 0 0,1-1 0 0 0,0 0 0 0 0,1 0 0 0 0,2-16 0 0 0,-1 22-26 0 0,0 0-1 0 0,1 1 1 0 0,0-1 0 0 0,1 1-1 0 0,0-1 1 0 0,0 1-1 0 0,0 0 1 0 0,1 0 0 0 0,1 1-1 0 0,-1-1 1 0 0,1 1-1 0 0,0 0 1 0 0,1 0 0 0 0,0 0-1 0 0,0 1 1 0 0,0 0-1 0 0,1 0 1 0 0,8-5 0 0 0,-5 5 27 0 0,0 0 0 0 0,0 0 1 0 0,0 1-1 0 0,1 0 1 0 0,0 1-1 0 0,0 1 1 0 0,0 0-1 0 0,1 0 1 0 0,-1 1-1 0 0,1 0 1 0 0,-1 1-1 0 0,1 0 0 0 0,14 1 1 0 0,-13 1 68 0 0,1 0 0 0 0,-1 1 0 0 0,0 1 0 0 0,0-1 0 0 0,19 8 0 0 0,-25-7 0 0 0,-1 0 0 0 0,0 0 0 0 0,0 1 0 0 0,0-1 0 0 0,-1 1 0 0 0,1 0 0 0 0,-1 1 0 0 0,0 0 0 0 0,0-1 0 0 0,0 2 0 0 0,-1-1 0 0 0,7 10 1 0 0,-9-11-5 0 0,1 0 1 0 0,-1 0 0 0 0,0 1 0 0 0,0-1 0 0 0,0 1 0 0 0,-1-1 0 0 0,1 1 0 0 0,-1-1 0 0 0,0 1 0 0 0,-1 0 0 0 0,1 0 0 0 0,-1-1 0 0 0,0 9 0 0 0,-1-1 70 0 0,1-10-132 0 0,0-1 0 0 0,-1 1 0 0 0,1-1 0 0 0,-1 1 0 0 0,1-1 0 0 0,-1 1 0 0 0,0-1 0 0 0,0 0 0 0 0,1 1-1 0 0,-1-1 1 0 0,0 0 0 0 0,0 0 0 0 0,0 1 0 0 0,0-1 0 0 0,-1 0 0 0 0,1 0 0 0 0,0 0 0 0 0,0 0 0 0 0,-1-1 0 0 0,0 2 0 0 0,-4 2-21 0 0,-22 15-128 0 0,-39 21 1 0 0,13-9-28 0 0,6-2-23 0 0,-1 0-305 0 0,-47 38 0 0 0,77-52-894 0 0,60-49-4221 0 0,-9 8 607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8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40 12551 0 0,'-26'0'1428'0'0,"23"0"322"0"0,6 1-1090 0 0,2 1-417 0 0,1 0 1 0 0,-1-1-1 0 0,1 0 1 0 0,-1 0-1 0 0,1 0 1 0 0,0 0-1 0 0,0-1 0 0 0,6 0 1 0 0,49-7 1023 0 0,-47 5-987 0 0,301-57 3261 0 0,-47-15-2040 0 0,69-14-400 0 0,-331 87-1093 0 0,86-14 169 0 0,-75 13-339 0 0,1 1-1 0 0,0 1 1 0 0,19 1 0 0 0,-34-1-589 0 0,-4 3-522 0 0,1 0 964 0 0,-1-1 0 0 0,0 1 1 0 0,0-1-1 0 0,0 1 0 0 0,0-1 0 0 0,0 1 0 0 0,-1-1 0 0 0,1 0 0 0 0,-1 0 0 0 0,-2 3 1 0 0,-9 10-1470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43:48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6 8287 0 0,'0'0'6915'0'0,"2"-1"-4976"0"0,2 0-1749 0 0,140-44 2933 0 0,-110 36-2718 0 0,1 2 0 0 0,45-5 0 0 0,-74 12-359 0 0,1 0 0 0 0,-1 0 1 0 0,0 0-1 0 0,1 1 0 0 0,9 2 1 0 0,-13-2-40 0 0,0 0 1 0 0,-1 0 0 0 0,1 0-1 0 0,0 0 1 0 0,-1 0-1 0 0,1 1 1 0 0,-1-1 0 0 0,0 1-1 0 0,1-1 1 0 0,-1 1-1 0 0,0 0 1 0 0,0 0 0 0 0,0 0-1 0 0,0 0 1 0 0,2 3-1 0 0,5 11 5 0 0,-9-11-9 0 0,0-1 4 0 0,-1 9 35 0 0,0-9-31 0 0,-1 0-1 0 0,1 1 0 0 0,-1-1 0 0 0,0 0 0 0 0,-1 0 1 0 0,1 0-1 0 0,-1-1 0 0 0,1 1 0 0 0,-1 0 0 0 0,0-1 1 0 0,-1 0-1 0 0,1 0 0 0 0,-1 0 0 0 0,1 0 0 0 0,-1 0 1 0 0,0-1-1 0 0,0 1 0 0 0,-7 2 0 0 0,-8 3 52 0 0,0-1 1 0 0,-1-1-1 0 0,-19 4 0 0 0,10-3-38 0 0,8-1-70 0 0,-15 3-461 0 0,1 1 0 0 0,-66 30-1 0 0,86-31 298 0 0,0 2 112 0 0,14-7 102 0 0,0-2-16 0 0,1-1 5 0 0,0-1 0 0 0,1 1 0 0 0,-1 0 1 0 0,0-1-1 0 0,0 1 0 0 0,0 0 0 0 0,0-1 0 0 0,1 1 0 0 0,-1 0 0 0 0,0-1 0 0 0,1 1 0 0 0,-1-1 0 0 0,0 1 1 0 0,1 0-1 0 0,-1-1 0 0 0,1 1 0 0 0,-1-1 0 0 0,1 1 0 0 0,-1-1 0 0 0,2 1 0 0 0,-2 0-5 0 0,3 1 1 0 0,-1 0 0 0 0,1 0 0 0 0,0-1 0 0 0,0 1 0 0 0,0-1 0 0 0,-1 1 0 0 0,1-1 0 0 0,1 0 0 0 0,-1 0 0 0 0,0 0 0 0 0,0 0 0 0 0,0-1 0 0 0,0 1 0 0 0,5-1 0 0 0,6 0-79 0 0,27-2 0 0 0,-31 0 68 0 0,42-5-4 0 0,57-16-1 0 0,-70 13 187 0 0,-1 2-1 0 0,1 1 0 0 0,54-1 0 0 0,-90 8-127 0 0,-1 0-1 0 0,1 0 0 0 0,0 0 1 0 0,0 0-1 0 0,-1 1 0 0 0,1-1 1 0 0,-1 1-1 0 0,5 1 0 0 0,-6-1-16 0 0,0 0 0 0 0,1 0-1 0 0,-1 0 1 0 0,0 0-1 0 0,1 0 1 0 0,-1 1 0 0 0,0-1-1 0 0,0 0 1 0 0,0 1-1 0 0,0-1 1 0 0,0 0 0 0 0,0 1-1 0 0,1 2 1 0 0,-1-3 94 0 0,-5 13 111 0 0,2-9-127 0 0,-1 0 0 0 0,1 0-1 0 0,-1 0 1 0 0,0-1 0 0 0,0 0 0 0 0,0 1-1 0 0,-1-1 1 0 0,-3 4 0 0 0,-37 29 594 0 0,23-20-529 0 0,-1 2-36 0 0,0-2-1 0 0,-1 0 1 0 0,-1-2 0 0 0,-1 0-1 0 0,0-2 1 0 0,-1 0-1 0 0,0-2 1 0 0,-1-1 0 0 0,-49 11-1 0 0,65-18-109 0 0,4-2-6 0 0,1 1 1 0 0,0-2 0 0 0,-1 1 0 0 0,-12-1-1 0 0,17 0-106 0 0,-3-2 230 0 0,1 2-1344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15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0 2303 0 0,'0'0'8870'0'0,"2"0"-8450"0"0,6 0-30 0 0,-5 0-7 0 0,-1 2-6 0 0,9 4 178 0 0,0 1-1 0 0,0 1 0 0 0,-1 0 1 0 0,14 14-1 0 0,-22-20-553 0 0,0 0 1 0 0,-1 0-1 0 0,1 0 0 0 0,-1 0 0 0 0,0 0 1 0 0,1 0-1 0 0,-1 0 0 0 0,0 0 0 0 0,0 1 1 0 0,0-1-1 0 0,-1 0 0 0 0,1 1 0 0 0,-1-1 0 0 0,1 1 1 0 0,-1-1-1 0 0,0 0 0 0 0,0 1 0 0 0,0-1 1 0 0,0 1-1 0 0,0-1 0 0 0,0 1 0 0 0,-1-1 0 0 0,1 0 1 0 0,-1 1-1 0 0,0-1 0 0 0,0 0 0 0 0,0 1 1 0 0,0-1-1 0 0,-2 4 0 0 0,-4 4-249 0 0,1 0-1 0 0,-2 0 1 0 0,0 0 0 0 0,-13 13-1 0 0,16-18 58 0 0,-23 22-615 0 0,-1-1 0 0 0,-44 30 0 0 0,-69 36 1070 0 0,129-84-27 0 0,5-4-5 0 0,1 1 0 0 0,0 1 0 0 0,0-1 0 0 0,1 1 0 0 0,0 0-1 0 0,0 1 1 0 0,0-1 0 0 0,1 1 0 0 0,0 0 0 0 0,-8 14 0 0 0,11-17-183 0 0,1 0 0 0 0,-1 0 0 0 0,1 0 0 0 0,-1 0 0 0 0,1 0 0 0 0,0 0 0 0 0,1 1-1 0 0,-1-1 1 0 0,1 0 0 0 0,0 1 0 0 0,0-1 0 0 0,0 0 0 0 0,1 0 0 0 0,-1 1 0 0 0,1-1 0 0 0,0 0 0 0 0,0 0 0 0 0,1 0 0 0 0,-1 0 0 0 0,1 0-1 0 0,0 0 1 0 0,0 0 0 0 0,4 5 0 0 0,1 0-40 0 0,0-1 0 0 0,0 1 0 0 0,1-2 0 0 0,0 1 0 0 0,0-1 0 0 0,1-1 0 0 0,18 11 0 0 0,4 0 16 0 0,38 13 0 0 0,-45-21-38 0 0,0 2 0 0 0,-1 0 1 0 0,35 24-1 0 0,-50-29 2 0 0,0 1 0 0 0,0 0 0 0 0,0 1 0 0 0,-1-1 0 0 0,0 2 1 0 0,0-1-1 0 0,-1 1 0 0 0,0 0 0 0 0,-1 0 0 0 0,0 1 0 0 0,0-1 0 0 0,-1 1 0 0 0,0 0 0 0 0,-1 0 1 0 0,0 1-1 0 0,-1-1 0 0 0,2 15 0 0 0,0 12 53 0 0,-2 1 1 0 0,-1 0-1 0 0,-2 0 0 0 0,-1 0 1 0 0,-3 0-1 0 0,-1-1 0 0 0,-15 55 1 0 0,-52 226 1247 0 0,71-302-1261 0 0,0 0-1 0 0,2 0 1 0 0,0 0-1 0 0,1 0 1 0 0,0 0-1 0 0,5 17 0 0 0,0-9-15 0 0,1 0-1 0 0,1 0 0 0 0,14 27 0 0 0,61 132 715 0 0,-64-143-847 0 0,-2 1 0 0 0,-2 1 1 0 0,-2 0-1 0 0,9 45 0 0 0,-19-70 99 0 0,1-1 0 0 0,1 0 1 0 0,1 0-1 0 0,0 0 0 0 0,1-1 0 0 0,0 0 0 0 0,1-1 0 0 0,12 17 0 0 0,15 19-52 0 0,21 27 1 0 0,-50-69 82 0 0,0 0 0 0 0,0 0 0 0 0,-1 1 0 0 0,-1 0 0 0 0,1 0 0 0 0,-1 0 0 0 0,-1 0 0 0 0,0 0 0 0 0,2 11 0 0 0,-3-8 61 0 0,-1 0-1 0 0,0-1 1 0 0,-1 1 0 0 0,0 0-1 0 0,-1 0 1 0 0,0 0 0 0 0,-3 14-1 0 0,-11 31 247 0 0,-2-2 0 0 0,-26 56-1 0 0,19-50-198 0 0,-1 1-103 0 0,-19 53 55 0 0,38-96-62 0 0,1 0 1 0 0,1 1 0 0 0,1-1-1 0 0,-2 24 1 0 0,5-36-17 0 0,0-1 0 0 0,0 1-1 0 0,1-1 1 0 0,0 1 0 0 0,0-1-1 0 0,1 1 1 0 0,0-1 0 0 0,0 1-1 0 0,0-1 1 0 0,0 0 0 0 0,1 0-1 0 0,0-1 1 0 0,1 1 0 0 0,5 7-1 0 0,-3-6-4 0 0,0 0 0 0 0,1 0 0 0 0,0-1 0 0 0,0 0 0 0 0,0-1 0 0 0,1 1 0 0 0,0-2-1 0 0,0 1 1 0 0,14 5 0 0 0,-1-1 154 0 0,0 1 0 0 0,0 1-1 0 0,26 19 1 0 0,-38-23-3 0 0,0 1 0 0 0,0-1 1 0 0,-1 1-1 0 0,-1 1 0 0 0,1-1 0 0 0,-1 1 0 0 0,-1 1 1 0 0,11 19-1 0 0,-7-9 33 0 0,-2 2 0 0 0,0-1 0 0 0,7 34 0 0 0,6 70 681 0 0,-12-71-723 0 0,-3-16-158 0 0,-2 1-1 0 0,-1-1 0 0 0,-2 1 1 0 0,-1 0-1 0 0,-2 0 1 0 0,-2-1-1 0 0,-2 0 0 0 0,-1 1 1 0 0,-20 59-1 0 0,-33 44 33 0 0,27-66 58 0 0,27-62-56 0 0,0 0 1 0 0,2 1-1 0 0,0-1 0 0 0,0 1 1 0 0,2 0-1 0 0,0 0 1 0 0,0 1-1 0 0,1-1 0 0 0,1 0 1 0 0,1 0-1 0 0,4 27 0 0 0,8 43-5 0 0,3 18 0 0 0,-8-71-84 0 0,1 1 0 0 0,18 42 0 0 0,-23-65 44 0 0,1 0 0 0 0,0-1 1 0 0,1 0-1 0 0,0 1 1 0 0,0-2-1 0 0,1 1 0 0 0,0-1 1 0 0,1 0-1 0 0,0 0 0 0 0,0-1 1 0 0,12 9-1 0 0,19 5-26 0 0,0-1 0 0 0,1-2-1 0 0,46 14 1 0 0,1 1 67 0 0,-81-31-1 0 0,19 8 0 0 0,0 1 0 0 0,44 27 0 0 0,-62-33 0 0 0,-1 0 0 0 0,1 0 0 0 0,-1 0 0 0 0,0 1 0 0 0,-1 0 0 0 0,1 0 0 0 0,-1 1 0 0 0,0-1 0 0 0,-1 1 0 0 0,1 0 0 0 0,-1 0 0 0 0,-1 1 0 0 0,0-1 0 0 0,3 9 0 0 0,-4-7 17 0 0,0 0 0 0 0,0 0 0 0 0,-1 0 0 0 0,0 0-1 0 0,-1 0 1 0 0,0 0 0 0 0,0 0 0 0 0,-3 13 0 0 0,-3 4 69 0 0,-13 39 1 0 0,12-43-60 0 0,-14 34 49 0 0,-51 99 0 0 0,3-11 17 0 0,65-132-81 0 0,0-1-1 0 0,0 1 1 0 0,1 0-1 0 0,0 0 1 0 0,1 0-1 0 0,1 0 1 0 0,0 1-1 0 0,0-1 0 0 0,1 0 1 0 0,1 1-1 0 0,0-1 1 0 0,1 0-1 0 0,3 14 0 0 0,2 6 4 0 0,-1 0-1 0 0,-2 0 0 0 0,-1 0 0 0 0,-1 39 0 0 0,-17 129-18 0 0,0-12-301 0 0,17-145-90 0 0,1-1 0 0 0,2 0 0 0 0,2 0 0 0 0,16 56 0 0 0,-20-85 421 0 0,-1 1 1 0 0,0-1-1 0 0,-1 1 0 0 0,-1-1 0 0 0,-1 21 1 0 0,-14 69 874 0 0,10-71-610 0 0,-17 59 314 0 0,1-3-221 0 0,2 47-192 0 0,18-116-191 0 0,1 1 0 0 0,0-1 0 0 0,1 0-1 0 0,1 0 1 0 0,6 21 0 0 0,51 191 14 0 0,-25-120 72 0 0,-5-18-37 0 0,-21-59-11 0 0,-1 1 1 0 0,-2 0-1 0 0,0 43 0 0 0,-4-21 48 0 0,-10 69 0 0 0,-10-25-42 0 0,9-56-37 0 0,-3 0 54 0 0,-1-1 0 0 0,-2 0 0 0 0,-41 79 0 0 0,-56 74 928 0 0,-18 38-320 0 0,118-209-674 0 0,2 2 0 0 0,-10 33 1 0 0,18-49-23 0 0,0-1 0 0 0,1 1 1 0 0,1 0-1 0 0,0 1 0 0 0,0-1 1 0 0,1 0-1 0 0,1 0 0 0 0,2 14 0 0 0,2-3 27 0 0,1 0 0 0 0,1 0-1 0 0,1-1 1 0 0,2 0 0 0 0,0 0-1 0 0,1-1 1 0 0,18 26-1 0 0,14 12 193 0 0,52 56 0 0 0,49 43-112 0 0,-110-120-165 0 0,62 80-357 0 0,-85-101 340 0 0,0 0 1 0 0,-1 1-1 0 0,-1 0 0 0 0,0 0 1 0 0,8 31-1 0 0,-10-24 6 0 0,-2 0 1 0 0,-1 0-1 0 0,-1 0 0 0 0,-1 1 1 0 0,-3 41-1 0 0,-22 127-328 0 0,5-69 277 0 0,17-108 226 0 0,0-1 1 0 0,1 1 0 0 0,1 0-1 0 0,1-1 1 0 0,4 20-1 0 0,26 79 551 0 0,-18-67-544 0 0,-3-8-85 0 0,-3 1 1 0 0,-1 0-1 0 0,-2 0 0 0 0,0 58 0 0 0,-19 171-14 0 0,9-193-6 0 0,2-39-36 0 0,-21 189-138 0 0,15-174-60 0 0,-3 85 1 0 0,12-126 247 0 0,1 0 0 0 0,0 0 0 0 0,1 0 0 0 0,0 0 0 0 0,1 0 0 0 0,1-1 0 0 0,-1 1-1 0 0,2-1 1 0 0,-1 0 0 0 0,2 0 0 0 0,6 10 0 0 0,10 13 223 0 0,1-2 0 0 0,28 29 0 0 0,1 2 61 0 0,-36-41-257 0 0,0 1-1 0 0,-2 1 0 0 0,-1 0 1 0 0,-1 1-1 0 0,-1 0 1 0 0,-1 1-1 0 0,-1 0 0 0 0,-1 1 1 0 0,-2 0-1 0 0,-1 0 1 0 0,-1 1-1 0 0,-1-1 0 0 0,-1 1 1 0 0,-4 53-1 0 0,-3-29-64 0 0,-16 71-1 0 0,-23 49-99 0 0,23-91 104 0 0,15-61 11 0 0,2 0 0 0 0,1 0 0 0 0,0 0 0 0 0,0 23 0 0 0,3-36 31 0 0,1 0 1 0 0,-1 1-1 0 0,1-1 1 0 0,0 0-1 0 0,1 0 0 0 0,0-1 1 0 0,0 1-1 0 0,0 0 1 0 0,1 0-1 0 0,0-1 1 0 0,0 0-1 0 0,1 1 0 0 0,-1-1 1 0 0,2-1-1 0 0,4 7 1 0 0,0-3 37 0 0,-1-1 0 0 0,2-1 1 0 0,-1 0-1 0 0,1 0 0 0 0,18 9 0 0 0,58 21 241 0 0,-60-26-194 0 0,74 25 106 0 0,42 18 242 0 0,-123-45-397 0 0,-1 0 0 0 0,0 2 0 0 0,0 0 0 0 0,-1 1 0 0 0,18 16 0 0 0,-29-22-37 0 0,-1-1 0 0 0,1 1 1 0 0,-1 1-1 0 0,-1-1 0 0 0,1 1 0 0 0,-1 0 0 0 0,0 0 0 0 0,-1 0 0 0 0,5 14 1 0 0,-4-10 5 0 0,-2 0 1 0 0,0 0 0 0 0,0 1-1 0 0,-1-1 1 0 0,0 0-1 0 0,-2 16 1 0 0,0-6 0 0 0,-2-1 0 0 0,-1 0 0 0 0,-1 0 1 0 0,0 0-1 0 0,-2 0 0 0 0,0-1 0 0 0,-13 24 0 0 0,11-26-99 0 0,-1-1-1 0 0,0-1 0 0 0,-2 0 1 0 0,0 0-1 0 0,0-1 1 0 0,-1 0-1 0 0,-1-2 1 0 0,0 1-1 0 0,-1-2 1 0 0,0 0-1 0 0,-1 0 0 0 0,0-2 1 0 0,-1 0-1 0 0,0-1 1 0 0,0 0-1 0 0,-1-1 1 0 0,0-2-1 0 0,0 0 1 0 0,0 0-1 0 0,-1-2 0 0 0,0 0 1 0 0,1-1-1 0 0,-21-1 1 0 0,30-1-62 0 0,1-1 0 0 0,0 0 0 0 0,0 0 1 0 0,0 0-1 0 0,0-1 0 0 0,1-1 0 0 0,-1 1 0 0 0,0-1 0 0 0,-11-6 1 0 0,16 6 27 0 0,-1 1 0 0 0,0-1 0 0 0,1 1 0 0 0,-1-1 0 0 0,1 0 0 0 0,0-1 0 0 0,0 1 0 0 0,0 0 0 0 0,0-1 0 0 0,0 0 0 0 0,1 1 0 0 0,0-1 0 0 0,0 0 1 0 0,0-1-1 0 0,0 1 0 0 0,1 0 0 0 0,-1 0 0 0 0,0-8 0 0 0,1 5-78 0 0,0 0 1 0 0,1 0 0 0 0,0 0-1 0 0,1-1 1 0 0,-1 1 0 0 0,4-13-1 0 0,6-17-495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18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154 455 0 0,'3'-7'1221'0'0,"1"-1"0"0"0,-1 1-1 0 0,0-1 1 0 0,-1 0 0 0 0,2-9-1 0 0,-3 11-840 0 0,1-1 0 0 0,0 1-1 0 0,0-1 1 0 0,0 1 0 0 0,1 0 0 0 0,0-1-1 0 0,0 1 1 0 0,6-7 0 0 0,-2 2 1056 0 0,-20 20-573 0 0,1 1-790 0 0,-8 4 308 0 0,-100 65 1868 0 0,106-70-2061 0 0,1 0 0 0 0,0 1-1 0 0,-15 14 1 0 0,2 0 23 0 0,-107 94 15 0 0,129-114-174 0 0,0 0 0 0 0,-1 0 0 0 0,2 1-1 0 0,-1-1 1 0 0,0 1 0 0 0,1 0 0 0 0,0 0-1 0 0,0 0 1 0 0,1 1 0 0 0,-1-1 0 0 0,-2 12-1 0 0,4-13-7 0 0,0 1 0 0 0,1-1 0 0 0,-1 1-1 0 0,1-1 1 0 0,0 1 0 0 0,1-1-1 0 0,-1 0 1 0 0,1 1 0 0 0,0-1-1 0 0,0 1 1 0 0,0-1 0 0 0,0 0-1 0 0,1 0 1 0 0,0 0 0 0 0,0 0 0 0 0,3 5-1 0 0,-2-4-30 0 0,1 0 0 0 0,-1 0-1 0 0,1-1 1 0 0,0 1 0 0 0,0-1 0 0 0,1 0-1 0 0,-1 0 1 0 0,1-1 0 0 0,0 1-1 0 0,0-1 1 0 0,0 0 0 0 0,0-1 0 0 0,1 1-1 0 0,-1-1 1 0 0,1 0 0 0 0,-1 0 0 0 0,1-1-1 0 0,0 1 1 0 0,0-1 0 0 0,8 0-1 0 0,-5-1 10 0 0,-1 0-1 0 0,1 0 0 0 0,0-1 0 0 0,0-1 0 0 0,-1 1 0 0 0,1-1 0 0 0,-1-1 0 0 0,1 1 0 0 0,-1-2 0 0 0,0 1 1 0 0,0-1-1 0 0,-1 0 0 0 0,10-6 0 0 0,7-7 26 0 0,-1-1 0 0 0,-1-1 0 0 0,0-1 0 0 0,-1 0 0 0 0,-2-2 0 0 0,0 0 0 0 0,18-29 0 0 0,-32 42-32 0 0,-1 0 1 0 0,0 0-1 0 0,0 0 0 0 0,-1-1 1 0 0,0 1-1 0 0,-1-1 1 0 0,0 1-1 0 0,-1-1 0 0 0,0 0 1 0 0,0 0-1 0 0,-1 0 1 0 0,-2-18-1 0 0,1 17-54 0 0,-1-1-1 0 0,-1 0 1 0 0,0 1-1 0 0,0-1 1 0 0,-1 1 0 0 0,0 0-1 0 0,-1 0 1 0 0,-1 0-1 0 0,1 1 1 0 0,-11-13 0 0 0,14 20-24 0 0,-1 0 1 0 0,1 0-1 0 0,-1 0 1 0 0,0 0-1 0 0,1 0 1 0 0,-1 1-1 0 0,-1 0 1 0 0,1-1 0 0 0,0 1-1 0 0,-1 0 1 0 0,1 1-1 0 0,-1-1 1 0 0,1 0-1 0 0,-1 1 1 0 0,0 0 0 0 0,1 0-1 0 0,-1 0 1 0 0,0 0-1 0 0,0 1 1 0 0,0 0-1 0 0,0 0 1 0 0,0 0-1 0 0,0 0 1 0 0,0 0 0 0 0,0 1-1 0 0,1-1 1 0 0,-1 1-1 0 0,0 0 1 0 0,0 1-1 0 0,1-1 1 0 0,-1 0 0 0 0,0 1-1 0 0,1 0 1 0 0,-6 4-1 0 0,4-3-74 0 0,0 0 0 0 0,0 1 0 0 0,1-1 0 0 0,0 1 0 0 0,-1 0 0 0 0,1 1-1 0 0,0-1 1 0 0,1 1 0 0 0,-1-1 0 0 0,1 1 0 0 0,-4 9 0 0 0,6-10-636 0 0,1 7-169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18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1 5063 0 0,'0'0'232'0'0,"-10"12"32"0"0,6-7 490 0 0,0 1 0 0 0,0-1 0 0 0,1 1 0 0 0,0-1-1 0 0,0 1 1 0 0,1 0 0 0 0,-3 8 0 0 0,-10 47 3548 0 0,1-2-3451 0 0,-1-20-700 0 0,-1-1 0 0 0,-2-1 0 0 0,-2 0 0 0 0,-1-2 0 0 0,-2 0-1 0 0,-31 36 1 0 0,-36 30 73 0 0,44-51-5576 0 0,40-43-96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19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488 919 0 0,'0'-16'80'0'0,"1"11"775"0"0,1 0 0 0 0,0 1 0 0 0,0-1 0 0 0,0 1 0 0 0,0 0 0 0 0,1 0 0 0 0,0 0 0 0 0,0 0 0 0 0,0 0 0 0 0,0 0 0 0 0,5-3 0 0 0,2-3 949 0 0,147-159 1453 0 0,-123 137-2969 0 0,1 2 0 0 0,1 2-1 0 0,41-24 1 0 0,-49 33-152 0 0,1 3 0 0 0,1 0 0 0 0,1 2 0 0 0,36-12 0 0 0,-62 25-95 0 0,-1 0-1 0 0,1 0 0 0 0,-1 0 1 0 0,1 0-1 0 0,-1 1 1 0 0,1 0-1 0 0,0 0 0 0 0,-1 0 1 0 0,6 1-1 0 0,-8 0-26 0 0,-1-1 0 0 0,1 1-1 0 0,-1-1 1 0 0,1 1 0 0 0,-1-1 0 0 0,0 1-1 0 0,1 0 1 0 0,-1 0 0 0 0,0 0 0 0 0,0 0 0 0 0,0 0-1 0 0,0 0 1 0 0,0 0 0 0 0,0 0 0 0 0,0 0-1 0 0,0 1 1 0 0,0-1 0 0 0,0 0 0 0 0,0 1-1 0 0,-1-1 1 0 0,1 0 0 0 0,-1 1 0 0 0,1-1 0 0 0,-1 1-1 0 0,1-1 1 0 0,-1 1 0 0 0,0-1 0 0 0,0 1-1 0 0,0-1 1 0 0,0 3 0 0 0,0 3 5 0 0,0 0 0 0 0,-1-1 0 0 0,0 1 0 0 0,-1 0 0 0 0,1-1 0 0 0,-1 1-1 0 0,0 0 1 0 0,-6 11 0 0 0,-4 4-25 0 0,-14 21 0 0 0,24-40 9 0 0,-17 27-101 0 0,-2 0 0 0 0,-36 37-1 0 0,45-54 13 0 0,0-1 0 0 0,-2 0 0 0 0,1-2 0 0 0,-1 1 0 0 0,-1-1-1 0 0,0-1 1 0 0,-19 8 0 0 0,-74 26-846 0 0,-122 31 0 0 0,211-69 883 0 0,-27 12 0 0 0,42-15 45 0 0,-1 0 0 0 0,1 0 0 0 0,0 0 0 0 0,0 0-1 0 0,0 1 1 0 0,1 0 0 0 0,-1 0 0 0 0,0 0 0 0 0,1 0 0 0 0,0 1 0 0 0,0-1-1 0 0,-3 6 1 0 0,2-1 4 0 0,4-8 2 0 0,0 1-1 0 0,-1-1 0 0 0,1 1 1 0 0,0-1-1 0 0,0 1 0 0 0,0 0 1 0 0,-1-1-1 0 0,1 1 0 0 0,0-1 1 0 0,0 1-1 0 0,0-1 0 0 0,0 1 1 0 0,0-1-1 0 0,0 1 0 0 0,0-1 1 0 0,0 1-1 0 0,0 0 0 0 0,0-1 1 0 0,1 1-1 0 0,-1-1 0 0 0,0 1 1 0 0,0-1-1 0 0,0 1 0 0 0,1-1 1 0 0,-1 1-1 0 0,0-1 0 0 0,1 1 1 0 0,-1-1-1 0 0,0 0 0 0 0,1 2 1 0 0,1-1 20 0 0,-1 1-1 0 0,1 1 0 0 0,0-1 0 0 0,0 0 0 0 0,0 0 0 0 0,1 0 0 0 0,-1 0 0 0 0,1 0 0 0 0,-1 0 1 0 0,1-1-1 0 0,-1 1 0 0 0,1-1 0 0 0,0 0 0 0 0,0 0 0 0 0,4 1 0 0 0,6 2 130 0 0,0-1-1 0 0,14 0 1 0 0,0 1 173 0 0,2 2 177 0 0,-1 2-1 0 0,0 0 1 0 0,0 2-1 0 0,50 25 1 0 0,-60-25-327 0 0,1 2 1 0 0,-1 0-1 0 0,-1 1 1 0 0,0 0-1 0 0,-1 2 1 0 0,0 0-1 0 0,17 22 1 0 0,2 11 18 0 0,-22-29-113 0 0,0-1 1 0 0,26 27-1 0 0,-34-40-69 0 0,0-1-1 0 0,1 1 0 0 0,-1-1 1 0 0,1 0-1 0 0,1 0 1 0 0,-1-1-1 0 0,0 1 0 0 0,1-1 1 0 0,-1-1-1 0 0,1 1 0 0 0,0-1 1 0 0,10 1-1 0 0,10 0-117 0 0,-1-1 0 0 0,34-3 0 0 0,-14 0-989 0 0,-14 5-2076 0 0,-19 0-3183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0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2759 0 0,'4'-7'7927'0'0,"5"17"-7442"0"0,-5-6-298 0 0,-1-1-1 0 0,1 1 1 0 0,-1-1 0 0 0,7 5 0 0 0,-7-6 1344 0 0,1-2 524 0 0,3 10-971 0 0,-3-3-1073 0 0,1-1 48 0 0,-3-4-346 0 0,-2-1 432 0 0,1 0 0 0 0,-1-1 0 0 0,1 1 0 0 0,0 0 0 0 0,-1-1 0 0 0,1 1 0 0 0,0-1 0 0 0,0 1 0 0 0,-1-1 0 0 0,1 0 0 0 0,0 1 0 0 0,0-1 0 0 0,-1 1 0 0 0,1-1 0 0 0,0 0 0 0 0,1 0 0 0 0,0 1 193 0 0,-1-1-240 0 0,2 1-87 0 0,-1 1 0 0 0,1-1 0 0 0,-1 1 0 0 0,0 0 0 0 0,1-1 0 0 0,-1 1 1 0 0,0 0-1 0 0,0 0 0 0 0,0 0 0 0 0,-1 1 0 0 0,1-1 0 0 0,0 0 0 0 0,-1 1 0 0 0,0-1 0 0 0,1 1 0 0 0,-1-1 0 0 0,0 1 0 0 0,1 3 0 0 0,3 9-19 0 0,-1 0 1 0 0,2 17-1 0 0,-3-16 31 0 0,3 9 12 0 0,0 0 0 0 0,2 0 1 0 0,18 40-1 0 0,-24-61-34 0 0,0-1 1 0 0,0 1-1 0 0,0-1 1 0 0,0 0-1 0 0,0 0 1 0 0,1 0-1 0 0,0 0 0 0 0,-1 0 1 0 0,1-1-1 0 0,0 1 1 0 0,0-1-1 0 0,0 0 1 0 0,1 1-1 0 0,-1-2 1 0 0,0 1-1 0 0,6 2 0 0 0,-4-3 5 0 0,-1 0 0 0 0,1 0 0 0 0,0 0 0 0 0,0-1 0 0 0,-1 1 0 0 0,1-1 0 0 0,0-1 0 0 0,0 1 0 0 0,0-1 0 0 0,0 1 0 0 0,7-3 0 0 0,1-2-15 0 0,0 0 0 0 0,0-1 0 0 0,0 0 0 0 0,-1-1 0 0 0,0-1 0 0 0,0 0 0 0 0,20-17 0 0 0,-23 17-233 0 0,18-18-1724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8 4 5983 0 0,'7'-3'6367'0'0,"-18"15"-5835"0"0,3-5-77 0 0,0-1 1 0 0,0 0-1 0 0,-1-1 1 0 0,1 0-1 0 0,-1 0 1 0 0,0-1-1 0 0,-12 4 1 0 0,13-5-48 0 0,6-3-371 0 0,0 1 0 0 0,0 0 0 0 0,1-1 1 0 0,-1 1-1 0 0,1 0 0 0 0,-1 0 0 0 0,0 0 0 0 0,-2 2 1 0 0,-84 89-44 0 0,-151 110-1304 0 0,232-196 1265 0 0,-1-1 0 0 0,0 1 0 0 0,0-1 0 0 0,0 0 0 0 0,-1-1 0 0 0,1 0 0 0 0,-1 0 0 0 0,0-1 0 0 0,-13 3 0 0 0,21-7 61 0 0,1 1 0 0 0,-1-1-1 0 0,1 0 1 0 0,0 1 0 0 0,-1-1 0 0 0,1 0-1 0 0,0 1 1 0 0,-1-1 0 0 0,1 0-1 0 0,0 1 1 0 0,0-1 0 0 0,0 0 0 0 0,0 0-1 0 0,0 1 1 0 0,0-3 0 0 0,0 3 2 0 0,-1-4 37 0 0,1 0 0 0 0,1-1 0 0 0,-1 1 0 0 0,1 0 0 0 0,-1 0 0 0 0,1-1 0 0 0,0 1 0 0 0,1 0 0 0 0,-1 0 0 0 0,1 0 0 0 0,2-4 0 0 0,2-4 88 0 0,1 1 0 0 0,11-14 0 0 0,-8 12-60 0 0,2 0 0 0 0,0 1-1 0 0,0 0 1 0 0,1 1 0 0 0,0 0 0 0 0,1 1 0 0 0,1 0-1 0 0,25-12 1 0 0,-28 18-83 0 0,-12 3 0 0 0,1 1 0 0 0,-1 0 0 0 0,0 0 0 0 0,1 0 0 0 0,-1 0 0 0 0,0 0 0 0 0,1 0 0 0 0,-1 0 0 0 0,0 0 0 0 0,1 0 0 0 0,-1 0 0 0 0,1 0 0 0 0,-1 0 0 0 0,0 0 0 0 0,1 0 0 0 0,-1 0 0 0 0,0 0 0 0 0,1 0 0 0 0,-1 0 0 0 0,0 0 0 0 0,1 0 0 0 0,-1 1 0 0 0,1 0 0 0 0,-1 1 0 0 0,1-1 0 0 0,-1 1 0 0 0,0-1 0 0 0,1 1 0 0 0,-1-1 0 0 0,0 1 0 0 0,0-1 0 0 0,0 1 0 0 0,0-1 0 0 0,-1 0 0 0 0,1 1 0 0 0,0-1 0 0 0,-1 4 0 0 0,-8 21 0 0 0,2-12 0 0 0,0 0 0 0 0,-14 19 0 0 0,12-21 0 0 0,2 0 0 0 0,-13 26 0 0 0,18-34-4 0 0,1 0 1 0 0,0 0-1 0 0,0-1 0 0 0,1 1 1 0 0,-1 0-1 0 0,1 0 0 0 0,-1 0 0 0 0,1 0 1 0 0,1 0-1 0 0,-1 0 0 0 0,0 0 0 0 0,1 0 1 0 0,0 0-1 0 0,2 5 0 0 0,1 11 99 0 0,-1 14 67 0 0,-2 1-1 0 0,0 0 1 0 0,-3 0 0 0 0,-1 0 0 0 0,-1 0-1 0 0,-13 45 1 0 0,4-31-188 0 0,-3-2 0 0 0,-1 0 0 0 0,-43 81 0 0 0,17-60-299 0 0,36-57 381 0 0,6-9 10 0 0,6-21-2431 0 0,-2 10-302 0 0,3-11-3101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2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72 1839 0 0,'-1'1'134'0'0,"-71"44"7362"0"0,50-30-6331 0 0,-10 10 6047 0 0,42-30-6055 0 0,92-36 221 0 0,-51 19-1212 0 0,1 3 1 0 0,1 2-1 0 0,73-13 1 0 0,-1 9-3601 0 0,-103 18 1684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2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4607 0 0,'0'0'762'0'0,"8"-1"2743"0"0,19-6 731 0 0,12-11-3382 0 0,-5 1-756 0 0,-10 8-45 0 0,11-6 34 0 0,1 1 0 0 0,1 2 0 0 0,47-9 0 0 0,-63 22-687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9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7 0 8751 0 0,'0'0'10659'0'0,"1"2"-10270"0"0,0 4-289 0 0,1-1-1 0 0,-1 1 1 0 0,-1 0 0 0 0,1-1-1 0 0,-1 1 1 0 0,0 0-1 0 0,-1-1 1 0 0,1 1 0 0 0,-1 0-1 0 0,-2 6 1 0 0,-2 9 37 0 0,-10 28 0 0 0,-7 8 10 0 0,-3-1 0 0 0,-38 65 0 0 0,39-81-144 0 0,-3-1-1 0 0,0-2 0 0 0,-51 53 0 0 0,16-27-811 0 0,-95 73 0 0 0,155-134 551 0 0,5-3-286 0 0,45-14-352 0 0,-12 4 416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26 13647 0 0,'-14'1'628'0'0,"11"-1"-17"0"0,2 1-394 0 0,-5 5 858 0 0,26-2 388 0 0,9-8-1191 0 0,-1-2 1 0 0,0 0 0 0 0,0-2 0 0 0,27-12 0 0 0,23-15 163 0 0,-50 22-736 0 0,1 0 0 0 0,0 2 0 0 0,31-8 0 0 0,-47 16-1382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3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96 2303 0 0,'-58'34'2201'0'0,"9"-6"2521"0"0,19-10 77 0 0,40-36-2761 0 0,1 5-1795 0 0,1 0 0 0 0,0 1-1 0 0,0 1 1 0 0,1 0-1 0 0,1 0 1 0 0,0 1 0 0 0,21-11-1 0 0,-15 11 32 0 0,-1 1-1 0 0,1 1 1 0 0,1 0 0 0 0,0 2-1 0 0,30-6 1 0 0,-22 9-128 0 0,-28 3-153 0 0,1 0-1 0 0,0 0 0 0 0,-1 0 1 0 0,1 1-1 0 0,-1-1 1 0 0,1 0-1 0 0,-1 1 1 0 0,1-1-1 0 0,-1 1 0 0 0,1-1 1 0 0,-1 1-1 0 0,1 0 1 0 0,-1 0-1 0 0,0-1 0 0 0,0 1 1 0 0,2 2-1 0 0,1 6-45 0 0,-4-7 57 0 0,0 1 0 0 0,0 0 0 0 0,0 0 0 0 0,-1 0 0 0 0,1 0 0 0 0,-1-1 0 0 0,0 1 0 0 0,0 0 0 0 0,0 0 0 0 0,0-1 0 0 0,0 1 0 0 0,-2 2 0 0 0,-21 30-96 0 0,11-20-12 0 0,0-1 1 0 0,-1 0 0 0 0,-1-1-1 0 0,-21 15 1 0 0,8-8 244 0 0,-52 24 0 0 0,4 0-13 0 0,71-41-117 0 0,4-3 17 0 0,2 2-76 0 0,0-1 49 0 0,0 0-1 0 0,0 0 1 0 0,0 0 0 0 0,0 0-1 0 0,1-1 1 0 0,-1 1 0 0 0,0 0-1 0 0,1 0 1 0 0,-1-1 0 0 0,1 1-1 0 0,-1-1 1 0 0,1 1 0 0 0,-1-1-1 0 0,1 0 1 0 0,-1 1-1 0 0,1-1 1 0 0,-1 0 0 0 0,1 0-1 0 0,-1 0 1 0 0,1 0 0 0 0,2-1-1 0 0,2 1 25 0 0,19-2 12 0 0,45-7 0 0 0,11-2-37 0 0,-71 11 0 0 0,-1 0 0 0 0,1 0 0 0 0,0 1 0 0 0,-1 0 0 0 0,1 1 0 0 0,11 3 0 0 0,-19-5 1 0 0,0 1 0 0 0,0-1-1 0 0,-1 1 1 0 0,1 0 0 0 0,0 0-1 0 0,0 0 1 0 0,-1 0 0 0 0,1 0 0 0 0,-1 0-1 0 0,1 0 1 0 0,-1 0 0 0 0,1 0-1 0 0,-1 1 1 0 0,1-1 0 0 0,-1 1 0 0 0,0-1-1 0 0,0 1 1 0 0,0-1 0 0 0,0 1-1 0 0,0 0 1 0 0,0 0 0 0 0,-1-1-1 0 0,1 1 1 0 0,0 0 0 0 0,-1 0 0 0 0,1 0-1 0 0,-1 0 1 0 0,0 0 0 0 0,0 0-1 0 0,0-1 1 0 0,0 1 0 0 0,0 0 0 0 0,0 0-1 0 0,0 0 1 0 0,-1 0 0 0 0,1 0-1 0 0,-2 3 1 0 0,-1 6 67 0 0,-2 1 0 0 0,1-1 0 0 0,-2-1 0 0 0,-11 20 0 0 0,10-19 31 0 0,-1 1-9 0 0,0 0 0 0 0,-1-1 1 0 0,0 0-1 0 0,-1-1 0 0 0,0 0 1 0 0,-13 9-1 0 0,-72 47 807 0 0,81-57-700 0 0,-41 23 623 0 0,-104 42 0 0 0,147-69-848 0 0,0 0 0 0 0,0-1 0 0 0,-24 4 0 0 0,32-7 14 0 0,-1 0-1 0 0,1-1 1 0 0,0 0-1 0 0,-1 0 1 0 0,1 0-1 0 0,0 0 1 0 0,-1-1-1 0 0,1 1 1 0 0,0-1-1 0 0,0 0 1 0 0,-1-1-1 0 0,1 1 1 0 0,0-1-1 0 0,-7-3 1 0 0,11 4-201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4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05 4607 0 0,'-45'34'12102'0'0,"47"-34"-11464"0"0,13 1-243 0 0,-1-1-1 0 0,0-1 0 0 0,0 0 1 0 0,21-4-1 0 0,3 0 38 0 0,153-27 1181 0 0,-103 16-1234 0 0,-83 15-416 0 0,81-18 285 0 0,-77 16-594 0 0,0 0-1 0 0,0 0 1 0 0,-1-1 0 0 0,0 0-1 0 0,0 0 1 0 0,0-1 0 0 0,11-8-1 0 0,-10 3-4422 0 0,-2-1-1446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4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6447 0 0,'0'0'6815'0'0,"1"2"-5907"0"0,7 12-291 0 0,0 1-1 0 0,-1 0 1 0 0,-1 0 0 0 0,0 1 0 0 0,-1 0-1 0 0,4 23 1 0 0,-7-24-452 0 0,0 1-1 0 0,-1 0 1 0 0,-1 0 0 0 0,0-1-1 0 0,-1 1 1 0 0,-1 0 0 0 0,0-1-1 0 0,-1 1 1 0 0,-1-1 0 0 0,0 0 0 0 0,-9 20-1 0 0,-44 72 426 0 0,56-105-589 0 0,0 0 0 0 0,0 0 1 0 0,1 0-1 0 0,-1 0 0 0 0,1 1 1 0 0,-1-1-1 0 0,1 5 0 0 0,0-7-37 0 0,0 1 0 0 0,-1-1 0 0 0,1 1 0 0 0,0 0 0 0 0,0-1 0 0 0,0 1-1 0 0,1 0 1 0 0,-1-1 0 0 0,0 1 0 0 0,0-1 0 0 0,0 1 0 0 0,0 0 0 0 0,0-1 0 0 0,1 1 0 0 0,-1-1-1 0 0,0 1 1 0 0,1-1 0 0 0,-1 1 0 0 0,0-1 0 0 0,1 1 0 0 0,-1-1 0 0 0,1 1 0 0 0,-1-1 0 0 0,0 1-1 0 0,1-1 1 0 0,-1 0 0 0 0,1 1 0 0 0,-1-1 0 0 0,1 0 0 0 0,0 1 0 0 0,-1-1 0 0 0,1 0 0 0 0,-1 0-1 0 0,1 0 1 0 0,-1 0 0 0 0,1 1 0 0 0,0-1 0 0 0,-1 0 0 0 0,1 0 0 0 0,0 0 0 0 0,1 0-202 0 0,9 0-748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5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116 8495 0 0,'-15'2'457'0'0,"0"1"-1"0"0,1 1 0 0 0,-1 0 0 0 0,-18 8 1 0 0,33-12-371 0 0,-1 0 0 0 0,1 0 1 0 0,0 1-1 0 0,0-1 0 0 0,0 0 1 0 0,0 0-1 0 0,0 0 0 0 0,0 0 1 0 0,0 0-1 0 0,-1 0 0 0 0,1 0 1 0 0,0 0-1 0 0,0 0 0 0 0,0 0 1 0 0,0 0-1 0 0,0 0 0 0 0,-1 0 1 0 0,1 0-1 0 0,0 0 0 0 0,0 0 1 0 0,0 0-1 0 0,0 0 0 0 0,0 0 1 0 0,-1 0-1 0 0,1 0 0 0 0,0 0 0 0 0,0 0 1 0 0,0 0-1 0 0,0 0 0 0 0,0 0 1 0 0,-1 0-1 0 0,1 0 0 0 0,0 0 1 0 0,0 0-1 0 0,0 0 0 0 0,0 0 1 0 0,0-1-1 0 0,0 1 0 0 0,0 0 1 0 0,-1 0-1 0 0,1 0 0 0 0,0 0 1 0 0,0 0-1 0 0,0 0 0 0 0,0 0 1 0 0,0-1-1 0 0,0 1 0 0 0,0 0 1 0 0,0 0-1 0 0,0 0 0 0 0,0 0 1 0 0,0-1-1 0 0,3-9 1414 0 0,12-12-393 0 0,0 7-811 0 0,1 1 1 0 0,0 1-1 0 0,1 1 0 0 0,18-11 1 0 0,-27 19-136 0 0,0 0 0 0 0,0 0 1 0 0,0 0-1 0 0,0 1 1 0 0,1 0-1 0 0,14-3 0 0 0,-21 6-138 0 0,0-1 0 0 0,0 1 0 0 0,-1 0-1 0 0,1 0 1 0 0,0 0 0 0 0,0 0-1 0 0,0 0 1 0 0,0 0 0 0 0,0 1-1 0 0,0-1 1 0 0,-1 1 0 0 0,1-1-1 0 0,0 1 1 0 0,0 0 0 0 0,0-1-1 0 0,-1 1 1 0 0,1 0 0 0 0,-1 0-1 0 0,1 0 1 0 0,0 0 0 0 0,-1 1 0 0 0,0-1-1 0 0,1 0 1 0 0,-1 1 0 0 0,0-1-1 0 0,0 1 1 0 0,0-1 0 0 0,1 1-1 0 0,-2-1 1 0 0,1 1 0 0 0,0 0-1 0 0,0 0 1 0 0,0-1 0 0 0,-1 1-1 0 0,1 0 1 0 0,-1 0 0 0 0,1 2 0 0 0,-1 2-22 0 0,1 1 1 0 0,-1-1 0 0 0,0 1-1 0 0,-1-1 1 0 0,1 0 0 0 0,-1 1 0 0 0,-1-1-1 0 0,1 0 1 0 0,-1 0 0 0 0,-4 10-1 0 0,1-3-10 0 0,-1 0 0 0 0,-1-1-1 0 0,-14 22 1 0 0,6-15-202 0 0,0-1 1 0 0,-2-1-1 0 0,-23 20 0 0 0,-59 39-5 0 0,90-69 228 0 0,-29 20-9 0 0,-60 59 0 0 0,84-71-13 0 0,0 0 0 0 0,2 0 0 0 0,0 1 0 0 0,0 0 0 0 0,2 1 0 0 0,-16 33 0 0 0,24-45 10 0 0,0 0 0 0 0,0 0 0 0 0,1 0 0 0 0,-2 10 0 0 0,3-14 0 0 0,0-1 1 0 0,0 1-1 0 0,0 0 0 0 0,0-1 0 0 0,0 1 1 0 0,0 0-1 0 0,0-1 0 0 0,0 1 0 0 0,0 0 1 0 0,1-1-1 0 0,-1 1 0 0 0,0 0 0 0 0,0-1 0 0 0,0 1 1 0 0,1 0-1 0 0,-1-1 0 0 0,0 1 0 0 0,1-1 1 0 0,-1 1-1 0 0,1-1 0 0 0,-1 1 0 0 0,1-1 1 0 0,-1 1-1 0 0,1-1 0 0 0,-1 1 0 0 0,1-1 1 0 0,-1 1-1 0 0,1-1 0 0 0,-1 0 0 0 0,1 1 0 0 0,0-1 1 0 0,-1 0-1 0 0,1 0 0 0 0,0 0 0 0 0,0 1 1 0 0,1-1 9 0 0,2 2 30 0 0,1-1 1 0 0,0 1-1 0 0,-1-1 0 0 0,1-1 0 0 0,0 1 1 0 0,0-1-1 0 0,-1 0 0 0 0,9 0 1 0 0,40-9 111 0 0,-24 4-86 0 0,204-37 1206 0 0,-191 33-1555 0 0,0 2 0 0 0,58-2 0 0 0,-99 9-457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5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 4607 0 0,'0'0'354'0'0,"-16"-2"868"0"0,14 2-783 0 0,0 0-1 0 0,0 1 0 0 0,0-1 0 0 0,0 0 0 0 0,0 0 0 0 0,1 1 0 0 0,-1-1 1 0 0,0 1-1 0 0,0 0 0 0 0,0 0 0 0 0,1-1 0 0 0,-3 3 0 0 0,3-3-52 0 0,0 1-301 0 0,1-1 1 0 0,-1 0 0 0 0,1 1 0 0 0,0-1 0 0 0,-1 1-1 0 0,1-1 1 0 0,-1 1 0 0 0,1-1 0 0 0,0 1 0 0 0,-1-1 0 0 0,1 1-1 0 0,0-1 1 0 0,-1 1 0 0 0,1 0 0 0 0,0-1 0 0 0,0 1-1 0 0,0-1 1 0 0,0 1 0 0 0,-1 1 0 0 0,-1 12 1060 0 0,2-10-890 0 0,0-1-1 0 0,0 1 1 0 0,1 0-1 0 0,-1 0 1 0 0,1 0-1 0 0,0-1 1 0 0,0 1-1 0 0,1-1 1 0 0,-1 1-1 0 0,1-1 1 0 0,0 1-1 0 0,0-1 1 0 0,0 0-1 0 0,0 0 1 0 0,0 0-1 0 0,1 0 1 0 0,-1 0-1 0 0,4 3 1 0 0,4 2 61 0 0,-1 0 1 0 0,1 0-1 0 0,0-1 0 0 0,15 7 1 0 0,73 38 44 0 0,50 27 485 0 0,-116-59-690 0 0,0 1-1 0 0,40 36 0 0 0,-57-42-225 0 0,1 0-1 0 0,-2 1 0 0 0,0 1 1 0 0,13 20-1 0 0,-27-36-26 0 0,1 0-1 0 0,-1 0 1 0 0,1 0 0 0 0,-1 0-1 0 0,1-1 1 0 0,0 1-1 0 0,0 0 1 0 0,-1 0 0 0 0,1 0-1 0 0,0-1 1 0 0,0 1-1 0 0,0 0 1 0 0,0-1 0 0 0,0 1-1 0 0,0-1 1 0 0,0 1-1 0 0,0-1 1 0 0,0 0 0 0 0,0 1-1 0 0,2-1 1 0 0,-2 0-35 0 0,1 0 0 0 0,-1-1-1 0 0,1 1 1 0 0,-1-1 0 0 0,1 1 0 0 0,-1-1 0 0 0,1 1-1 0 0,-1-1 1 0 0,0 0 0 0 0,1 0 0 0 0,-1 0 0 0 0,0 1 0 0 0,0-1-1 0 0,2-2 1 0 0,8-8-1458 0 0,0-3-306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2 0 11519 0 0,'0'0'1040'0'0,"-12"10"492"0"0,3-1-732 0 0,0 1 0 0 0,0 0-1 0 0,-8 14 1 0 0,-4 4 199 0 0,-12 11 188 0 0,-23 30 216 0 0,-124 200 1069 0 0,152-224-2318 0 0,13-18-178 0 0,-1-1 0 0 0,-2-1 0 0 0,-33 39-1 0 0,5-18-1291 0 0,45-45 1160 0 0,2-1-1127 0 0,8-3 458 0 0,-1-1 1 0 0,13-7-1 0 0,-3-1-867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6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42 11055 0 0,'0'0'852'0'0,"-4"-6"1622"0"0,3 2-2288 0 0,0-7 4349 0 0,2 11-4479 0 0,-1-1 1 0 0,0 1-1 0 0,0 0 0 0 0,0 0 1 0 0,0 0-1 0 0,1-1 0 0 0,-1 1 1 0 0,0 0-1 0 0,0 0 0 0 0,1 0 1 0 0,-1 0-1 0 0,0-1 0 0 0,0 1 0 0 0,1 0 1 0 0,-1 0-1 0 0,0 0 0 0 0,1 0 1 0 0,-1 0-1 0 0,0 0 0 0 0,0 0 1 0 0,1 0-1 0 0,-1 0 0 0 0,0 0 1 0 0,1 0-1 0 0,-1 0 0 0 0,0 0 0 0 0,0 0 1 0 0,1 0-1 0 0,-1 0 0 0 0,0 0 1 0 0,1 0-1 0 0,-1 0 0 0 0,0 1 1 0 0,0-1-1 0 0,1 0 0 0 0,-1 0 1 0 0,0 0-1 0 0,24 7 134 0 0,-1-2 1 0 0,1 0-1 0 0,0-2 1 0 0,0 0-1 0 0,0-2 1 0 0,1-1-1 0 0,-1-1 1 0 0,39-6-1 0 0,12-7 576 0 0,101-32-1 0 0,18-21-4671 0 0,-174 59-3636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7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8287 0 0,'0'0'5479'0'0,"2"0"-5371"0"0,133-33 2716 0 0,-8 1-4564 0 0,-101 28 1109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7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 9215 0 0,'0'0'1163'0'0,"9"-2"1433"0"0,46-13 1714 0 0,3-1-3096 0 0,47-14 320 0 0,-41 11-742 0 0,76-11-1 0 0,-133 29-952 0 0,0 0-1 0 0,0 1 1 0 0,14 0-1 0 0,-18 1-764 0 0,0-1-1 0 0,0 1 0 0 0,-1-1 0 0 0,1 1 1 0 0,0 0-1 0 0,-1 0 0 0 0,5 2 0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19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509 7423 0 0,'-2'1'340'0'0,"-27"20"864"0"0,1 1-1 0 0,-37 38 1 0 0,48-43-86 0 0,7-9 65 0 0,1 1 0 0 0,-10 13 0 0 0,18-20-153 0 0,0 2 244 0 0,0 0 1252 0 0,15-15-2320 0 0,0-1-1 0 0,-1 0 1 0 0,0-1-1 0 0,18-24 1 0 0,-11 13-127 0 0,138-184 192 0 0,-32 38-209 0 0,-96 133-62 0 0,83-99 0 0 0,-110 133 0 0 0,8-11-78 0 0,-10 13 8 0 0,5 8-19 0 0,0 0 68 0 0,-1 1 0 0 0,0 0 0 0 0,0 0 0 0 0,-1 0-1 0 0,1 1 1 0 0,-2-1 0 0 0,1 1 0 0 0,-2 0 0 0 0,4 17 0 0 0,-2-4 64 0 0,-1-1 0 0 0,0 1 0 0 0,-2 33 0 0 0,-10 86 799 0 0,0 40-437 0 0,8-176-391 0 0,5 28-55 0 0,-4-31-707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8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59 12295 0 0,'-10'-1'606'0'0,"11"-1"551"0"0,16-5 730 0 0,-8 4-2210 0 0,26-9 1402 0 0,0 2-1 0 0,72-12 1 0 0,-103 22-1022 0 0,0-1 0 0 0,0 0 0 0 0,1 1 0 0 0,-1 0 0 0 0,0 0 0 0 0,0 1-1 0 0,1-1 1 0 0,-1 1 0 0 0,0 0 0 0 0,0 0 0 0 0,0 0 0 0 0,1 1 0 0 0,-1-1 0 0 0,-1 1 0 0 0,1 0 0 0 0,6 4 0 0 0,-9-5-54 0 0,-1-1-1 0 0,0 1 1 0 0,1-1 0 0 0,-1 1 0 0 0,0-1 0 0 0,1 1-1 0 0,-1 0 1 0 0,0-1 0 0 0,0 1 0 0 0,1 0 0 0 0,-1-1-1 0 0,0 1 1 0 0,0 0 0 0 0,0 0 0 0 0,0-1-1 0 0,0 1 1 0 0,0 0 0 0 0,0-1 0 0 0,0 1 0 0 0,-1 1-1 0 0,-3 11-33 0 0,-1-2-87 0 0,-1 0 0 0 0,-1-1 0 0 0,0 0 0 0 0,-1-1 0 0 0,0 1 0 0 0,-15 13 0 0 0,9-8-86 0 0,-1 0 109 0 0,-1-1-1 0 0,0-1 1 0 0,-1 0-1 0 0,0-1 0 0 0,-20 10 1 0 0,0-3 130 0 0,-61 21-1 0 0,90-36-34 0 0,8-4 0 0 0,-1 0 0 0 0,1 0 0 0 0,-1 1 0 0 0,1-1 0 0 0,0 0 0 0 0,-1 0 0 0 0,1 0 0 0 0,0 1 0 0 0,0-1 0 0 0,-1 0 0 0 0,1 1 0 0 0,0-1 0 0 0,-1 0 0 0 0,1 0 0 0 0,0 1 0 0 0,0-1 0 0 0,0 1 0 0 0,-1-1 0 0 0,1 0 0 0 0,0 1 0 0 0,0-1 0 0 0,0 0 0 0 0,0 1 0 0 0,0-1 0 0 0,0 1 0 0 0,0-1 0 0 0,0 0 0 0 0,0 1 0 0 0,0-1 0 0 0,0 1 0 0 0,0-1 0 0 0,0 0 0 0 0,0 1 0 0 0,0-1 0 0 0,0 1 0 0 0,0-1 0 0 0,0 0 0 0 0,0 1 0 0 0,1-1 0 0 0,-1 1 0 0 0,0-1 0 0 0,1 2 3 0 0,0-1 0 0 0,-1 1 0 0 0,1 0 1 0 0,0-1-1 0 0,0 1 0 0 0,0-1 0 0 0,0 1 0 0 0,1-1 0 0 0,-1 0 0 0 0,0 1 0 0 0,0-1 0 0 0,1 0 0 0 0,-1 0 0 0 0,1 0 0 0 0,-1 0 0 0 0,1 0 1 0 0,0 0-1 0 0,-1 0 0 0 0,1-1 0 0 0,0 1 0 0 0,-1-1 0 0 0,1 1 0 0 0,0-1 0 0 0,0 1 0 0 0,3-1 0 0 0,7 2 46 0 0,0-1 0 0 0,20 0 0 0 0,-25-1-34 0 0,21-2 42 0 0,32-5 0 0 0,20-1 164 0 0,-70 7-75 0 0,1 2 0 0 0,-1-1-1 0 0,0 1 1 0 0,0 1-1 0 0,17 4 1 0 0,-25-5-110 0 0,0 0-1 0 0,1-1 1 0 0,-1 2 0 0 0,0-1-1 0 0,0 0 1 0 0,0 0 0 0 0,0 1-1 0 0,0-1 1 0 0,0 1 0 0 0,-1 0-1 0 0,1-1 1 0 0,0 1 0 0 0,-1 0-1 0 0,1 0 1 0 0,-1 0 0 0 0,0 0-1 0 0,0 0 1 0 0,0 0 0 0 0,0 1-1 0 0,0-1 1 0 0,0 0 0 0 0,0 0-1 0 0,-1 1 1 0 0,1-1 0 0 0,-1 1-1 0 0,0-1 1 0 0,0 0 0 0 0,0 1-1 0 0,0-1 1 0 0,0 1 0 0 0,-1 3-1 0 0,0 1-18 0 0,0 0 0 0 0,-1 0-1 0 0,1-1 1 0 0,-1 1 0 0 0,-1 0 0 0 0,1-1-1 0 0,-1 0 1 0 0,-1 0 0 0 0,1 0-1 0 0,-5 7 1 0 0,-9 5 152 0 0,0 0 0 0 0,-1-1 1 0 0,-1 0-1 0 0,0-2 0 0 0,-1 0 0 0 0,-25 13 0 0 0,26-17-22 0 0,-1-2 1 0 0,-23 9-1 0 0,17-8-125 0 0,7-2-211 0 0,0-1-1 0 0,-23 5 1 0 0,41-12-133 0 0,11-8-5054 0 0,33-20 2354 0 0,-13 8 1494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8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53 5063 0 0,'-7'4'528'0'0,"-13"6"-54"0"0,12-6 1437 0 0,1 0 1 0 0,-15 10 4503 0 0,23-14-6294 0 0,1 1 0 0 0,-1 0 1 0 0,1 0-1 0 0,-1 0 0 0 0,1-1 0 0 0,-1 1 0 0 0,1 0 0 0 0,0-1 0 0 0,-1 0 0 0 0,1 1 0 0 0,0-1 0 0 0,2 0 0 0 0,21 0 360 0 0,3-4 133 0 0,1-2 0 0 0,-1-1 0 0 0,-1-1 0 0 0,33-14 0 0 0,6-2 253 0 0,-50 18-813 0 0,-1 2-1 0 0,1 0 1 0 0,0 0-1 0 0,0 1 1 0 0,0 1-1 0 0,31 1 1 0 0,-39 1-163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0 2759 0 0,'0'2'5430'0'0,"18"40"1444"0"0,-8 0-3646 0 0,-9-28-2964 0 0,0 0 1 0 0,0-1-1 0 0,-1 1 1 0 0,-1 0-1 0 0,0 0 1 0 0,-1-1 0 0 0,-7 24-1 0 0,0-9-78 0 0,-1 1-1 0 0,-1-1 1 0 0,-1-1-1 0 0,-2 0 1 0 0,-1-1-1 0 0,-1 0 1 0 0,-20 25-1 0 0,31-46-163 0 0,1 0-1 0 0,1 0 1 0 0,-1 0 0 0 0,1 1-1 0 0,0-1 1 0 0,0 1 0 0 0,0 0-1 0 0,-1 6 1 0 0,4-11-34 0 0,1-1 1 0 0,-1 0-1 0 0,0 1 0 0 0,0-1 1 0 0,1 0-1 0 0,-1 1 0 0 0,0-1 1 0 0,1 0-1 0 0,-1 1 0 0 0,1-1 1 0 0,-1 0-1 0 0,0 0 0 0 0,1 1 1 0 0,-1-1-1 0 0,1 0 0 0 0,-1 0 1 0 0,1 0-1 0 0,-1 0 0 0 0,1 1 1 0 0,-1-1-1 0 0,0 0 0 0 0,2 0 1 0 0,-2 0-9 0 0,3 0-541 0 0,-1 0 0 0 0,1 0 0 0 0,0 0 0 0 0,-1 0 1 0 0,1 0-1 0 0,0-1 0 0 0,-1 1 0 0 0,1-1 0 0 0,0 0 0 0 0,2-1 1 0 0,16-7-6166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9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82 3679 0 0,'0'0'284'0'0,"-1"0"-186"0"0,-22 3 905 0 0,-12 9 6258 0 0,34-12-6341 0 0,-12 3 447 0 0,6-2 1379 0 0,6-1-2694 0 0,1 0 0 0 0,0-1 0 0 0,0 1 0 0 0,0-1 0 0 0,0 1-1 0 0,0-1 1 0 0,0 1 0 0 0,0 0 0 0 0,0-1 0 0 0,0 1 0 0 0,0-1 0 0 0,0 1 0 0 0,0-1-1 0 0,0 1 1 0 0,0 0 0 0 0,0-1 0 0 0,1 1 0 0 0,-1-1 0 0 0,0 1 0 0 0,0 0 0 0 0,0-1-1 0 0,1 1 1 0 0,-1-1 0 0 0,3-4 88 0 0,0 0 0 0 0,1-1 0 0 0,-1 2 0 0 0,1-1 0 0 0,0 0 0 0 0,0 1 0 0 0,0 0 0 0 0,1 0 0 0 0,-1 0-1 0 0,1 0 1 0 0,0 1 0 0 0,0-1 0 0 0,1 1 0 0 0,10-4 0 0 0,-5 2-19 0 0,1 1-1 0 0,0 0 1 0 0,0 1-1 0 0,1 1 1 0 0,-1-1-1 0 0,16 1 1 0 0,-24 1-103 0 0,1 1 0 0 0,-1 1 0 0 0,1-1 0 0 0,-1 1 0 0 0,1-1 0 0 0,-1 1 0 0 0,8 3 0 0 0,-11-4-9 0 0,0 1 1 0 0,0-1-1 0 0,0 1 1 0 0,0-1 0 0 0,0 1-1 0 0,0 0 1 0 0,0-1-1 0 0,0 1 1 0 0,0 0-1 0 0,0 0 1 0 0,0-1 0 0 0,0 1-1 0 0,0 0 1 0 0,-1 0-1 0 0,1 0 1 0 0,0 0-1 0 0,-1 0 1 0 0,1 0 0 0 0,-1 0-1 0 0,1 1 1 0 0,-1-1-1 0 0,1 0 1 0 0,-1 0-1 0 0,0 0 1 0 0,0 0 0 0 0,0 1-1 0 0,1-1 1 0 0,-1 0-1 0 0,0 0 1 0 0,0 0-1 0 0,-1 1 1 0 0,1-1 0 0 0,0 1-1 0 0,-2 4-9 0 0,0-1-1 0 0,0 1 1 0 0,0-1-1 0 0,0 1 1 0 0,-1-1-1 0 0,0 0 1 0 0,0 0 0 0 0,0-1-1 0 0,-5 7 1 0 0,-6 4-42 0 0,-21 17 1 0 0,5-4 123 0 0,-157 149-1051 0 0,91-89 151 0 0,74-68 715 0 0,9-9 134 0 0,-21 24 1 0 0,34-35-17 0 0,-1 1 0 0 0,1-1 0 0 0,0 0 0 0 0,-1 1 0 0 0,1-1 0 0 0,-1 1 0 0 0,1-1-1 0 0,0 1 1 0 0,0-1 0 0 0,-1 1 0 0 0,1-1 0 0 0,0 1 0 0 0,0-1 0 0 0,-1 1 0 0 0,1 0 0 0 0,0-1 0 0 0,0 1 0 0 0,0-1 0 0 0,0 1-1 0 0,0-1 1 0 0,0 1 0 0 0,0 0 0 0 0,0-1 0 0 0,0 1 0 0 0,0-1 0 0 0,0 1 0 0 0,1 0 0 0 0,-1-1 0 0 0,0 1 0 0 0,0-1-1 0 0,1 1 1 0 0,-1-1 0 0 0,0 1 0 0 0,0-1 0 0 0,1 1 0 0 0,-1-1 0 0 0,1 1 0 0 0,-1-1 0 0 0,0 0 0 0 0,1 1 0 0 0,-1-1-1 0 0,1 1 1 0 0,-1-1 0 0 0,1 0 0 0 0,-1 0 0 0 0,1 1 0 0 0,-1-1 0 0 0,1 0 0 0 0,-1 0 0 0 0,2 1 0 0 0,1 0 48 0 0,1 0 0 0 0,0 0 0 0 0,-1 0 0 0 0,1-1 0 0 0,0 1 0 0 0,4-1 0 0 0,12-1 99 0 0,0-2 0 0 0,-1 0 1 0 0,1-1-1 0 0,30-11 1 0 0,-6 2 71 0 0,-22 7-123 0 0,80-18 507 0 0,-87 22-538 0 0,-1 0 1 0 0,1 1-1 0 0,0 0 0 0 0,0 1 1 0 0,15 3-1 0 0,-23-2-99 0 0,0 1 0 0 0,0 0 0 0 0,10 4 0 0 0,-15-5-73 0 0,-1 1-235 0 0,-1-2 189 0 0,0 1-1 0 0,0-1 0 0 0,1 0 0 0 0,-1 0 0 0 0,0 0 0 0 0,0 0 0 0 0,0 1 0 0 0,0-1 1 0 0,0 0-1 0 0,0 0 0 0 0,1 1 0 0 0,-1-1 0 0 0,0 0 0 0 0,0 0 0 0 0,0 1 0 0 0,0-1 0 0 0,0 0 1 0 0,0 0-1 0 0,0 1 0 0 0,0-1 0 0 0,0 0 0 0 0,0 0 0 0 0,0 1 0 0 0,0-1 0 0 0,0 0 0 0 0,-1 0 1 0 0,1 0-1 0 0,0 1 0 0 0,0-1 0 0 0,0 0 0 0 0,0 0 0 0 0,0 1 0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29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6 1839 0 0,'2'-1'134'0'0,"0"1"-194"0"0,27-8 1853 0 0,-21 6 43 0 0,1 0 0 0 0,-1 1 1 0 0,0 0-1 0 0,1 1 0 0 0,-1-1 0 0 0,14 3 0 0 0,-22 18-52 0 0,-1-17-1664 0 0,0 0-1 0 0,0 0 1 0 0,0 0-1 0 0,-1 0 1 0 0,0 0 0 0 0,1 0-1 0 0,-1 0 1 0 0,0-1-1 0 0,0 1 1 0 0,-3 2-1 0 0,-26 23 304 0 0,12-13-170 0 0,-98 100 510 0 0,92-88-521 0 0,2 2 0 0 0,-29 45 0 0 0,43-58-230 0 0,1 0 1 0 0,0 0-1 0 0,2 0 0 0 0,0 1 1 0 0,1 0-1 0 0,0 1 0 0 0,2-1 1 0 0,0 1-1 0 0,1-1 0 0 0,0 1 1 0 0,2 0-1 0 0,2 32 0 0 0,-1-45-51 0 0,0 0 0 0 0,1 0 0 0 0,-1 0-1 0 0,1 0 1 0 0,0 0 0 0 0,0-1 0 0 0,1 1 0 0 0,-1-1-1 0 0,1 0 1 0 0,0 1 0 0 0,0-1 0 0 0,0-1 0 0 0,1 1-1 0 0,-1 0 1 0 0,1-1 0 0 0,0 0 0 0 0,0 1 0 0 0,0-2-1 0 0,9 6 1 0 0,-7-5-29 0 0,0 0-1 0 0,1 0 0 0 0,0-1 1 0 0,0 0-1 0 0,-1 0 1 0 0,1 0-1 0 0,0-1 1 0 0,0 0-1 0 0,0 0 0 0 0,1-1 1 0 0,-1 0-1 0 0,0 0 1 0 0,11-3-1 0 0,-17 3-417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0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2 1 4607 0 0,'0'0'9411'0'0,"-7"4"-7663"0"0,-1-2-1206 0 0,0 1-1 0 0,0-1 1 0 0,0-1 0 0 0,-10 1-1 0 0,-21 4 566 0 0,5 3-602 0 0,1 1 1 0 0,-46 21 0 0 0,-91 43-733 0 0,135-59-117 0 0,31-13 245 0 0,0-1 0 0 0,0 1 0 0 0,0-1 0 0 0,0 0 0 0 0,0 0 0 0 0,0 0 0 0 0,-1 0 0 0 0,1-1 0 0 0,0 0 0 0 0,-1 0 0 0 0,-4 0 0 0 0,9 0 84 0 0,-1-1-1 0 0,1 1 0 0 0,0 0 1 0 0,-1 0-1 0 0,1 0 0 0 0,-1-1 1 0 0,1 1-1 0 0,-1 0 1 0 0,1-1-1 0 0,0 1 0 0 0,-1 0 1 0 0,1-1-1 0 0,0 1 0 0 0,-1 0 1 0 0,1-1-1 0 0,0 1 0 0 0,0 0 1 0 0,-1-1-1 0 0,1 1 1 0 0,0-1-1 0 0,0 1 0 0 0,0-1 1 0 0,0 1-1 0 0,-1-1 0 0 0,1 1 1 0 0,0-1-1 0 0,0 1 1 0 0,0 0-1 0 0,0-1 0 0 0,0 1 1 0 0,0-1-1 0 0,0 1 0 0 0,0-1 1 0 0,0 1-1 0 0,1-2 0 0 0,4-14-217 0 0,-3 12 170 0 0,0 0-1 0 0,1 1 0 0 0,-1-1 1 0 0,1 0-1 0 0,0 1 0 0 0,0 0 1 0 0,0-1-1 0 0,0 1 0 0 0,1 0 1 0 0,6-4-1 0 0,-2 1-30 0 0,-7 5 40 0 0,-7 14-10 0 0,-7 10 293 0 0,-1 0-1 0 0,-1-1 1 0 0,-1-1 0 0 0,-1 0-1 0 0,0-1 1 0 0,-28 24-1 0 0,43-43 866 0 0,21 3-652 0 0,-4-3-384 0 0,-1-2 1 0 0,0 0-1 0 0,23-4 0 0 0,-25 3-61 0 0,0 0-1 0 0,1 1 1 0 0,0 0 0 0 0,25 2-1 0 0,-12 5-20 0 0,0 1 1 0 0,0 1-1 0 0,34 15 0 0 0,-42-16-17 0 0,6 2-2 0 0,-13-5 171 0 0,1 0-1 0 0,19 11 1 0 0,-28-14-81 0 0,-1 1 0 0 0,1-1 1 0 0,-1 1-1 0 0,0 0 0 0 0,0-1 1 0 0,0 1-1 0 0,0 0 1 0 0,0 1-1 0 0,0-1 0 0 0,-1 0 1 0 0,1 0-1 0 0,-1 1 0 0 0,0-1 1 0 0,1 1-1 0 0,-1-1 0 0 0,0 1 1 0 0,1 4-1 0 0,-2-6-22 0 0,0 1 0 0 0,0-1 0 0 0,0 0 0 0 0,-1 1 1 0 0,1-1-1 0 0,0 0 0 0 0,-1 1 0 0 0,1-1 0 0 0,-1 0 0 0 0,1 0 0 0 0,-1 1 0 0 0,1-1 0 0 0,-1 0 0 0 0,-1 1 0 0 0,-12 17 168 0 0,12-17-154 0 0,-8 8 62 0 0,0-1-1 0 0,-1 0 1 0 0,0 0-1 0 0,-1-1 1 0 0,-20 10-1 0 0,15-8-10 0 0,-108 63 97 0 0,116-67-188 0 0,-3 1-4 0 0,1 0 1 0 0,-1-1 0 0 0,-21 9-1 0 0,31-14-85 0 0,16-4-1799 0 0,17-7-950 0 0,-15 2 1212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1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0103 0 0,'0'0'919'0'0,"0"2"-759"0"0,-3 3 142 0 0,1 0-1 0 0,0 1 1 0 0,0-1 0 0 0,0 1 0 0 0,1 0-1 0 0,0-1 1 0 0,0 1 0 0 0,1 0-1 0 0,-1 0 1 0 0,1-1 0 0 0,0 1 0 0 0,1 0-1 0 0,0 0 1 0 0,0-1 0 0 0,0 1-1 0 0,0 0 1 0 0,1-1 0 0 0,0 1-1 0 0,0-1 1 0 0,0 0 0 0 0,1 0 0 0 0,0 0-1 0 0,0 0 1 0 0,0 0 0 0 0,0 0-1 0 0,1-1 1 0 0,7 8 0 0 0,6 3 51 0 0,0 0 1 0 0,1-1 0 0 0,0-1-1 0 0,28 14 1 0 0,84 36 513 0 0,-80-41-565 0 0,63 39 0 0 0,-97-52-189 0 0,-2 2 1 0 0,0 0-1 0 0,0 0 1 0 0,-1 1-1 0 0,0 1 0 0 0,-1 0 1 0 0,-1 1-1 0 0,13 18 1 0 0,-19-23-88 0 0,0 0 1 0 0,-1 0 0 0 0,0 1-1 0 0,0-1 1 0 0,-1 1-1 0 0,0 0 1 0 0,-1 0-1 0 0,0 0 1 0 0,-1 1 0 0 0,0-1-1 0 0,0 0 1 0 0,-1 0-1 0 0,0 1 1 0 0,-1-1-1 0 0,-1 0 1 0 0,1 0 0 0 0,-1 1-1 0 0,-1-1 1 0 0,0-1-1 0 0,-5 12 1 0 0,0-2-24 0 0,-2 1 1 0 0,0-2-1 0 0,-1 1 1 0 0,-1-1-1 0 0,-1-1 1 0 0,-1 0-1 0 0,0-1 1 0 0,-26 24-1 0 0,-207 152-2636 0 0,206-162 701 0 0,26-19-357 0 0,5-5-2007 0 0,1-1-1474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1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6911 0 0,'7'-7'715'0'0,"-1"1"-71"0"0,1 1-1 0 0,0-1 1 0 0,0 1 0 0 0,1 0-1 0 0,0 1 1 0 0,-1 0 0 0 0,1 0-1 0 0,1 1 1 0 0,12-4 0 0 0,7 0 1538 0 0,45-5 0 0 0,-32 6-1466 0 0,-9 3-157 0 0,6-1-223 0 0,-32 3-683 0 0,0 0 0 0 0,0 1 0 0 0,10-1 0 0 0,-6 1-512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2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9671 0 0,'1'0'440'0'0,"50"-20"435"0"0,-32 15 1797 0 0,0 1 0 0 0,24-1-1 0 0,-34 4-2443 0 0,1 1-1 0 0,0 1 0 0 0,-1-1 0 0 0,1 1 0 0 0,-1 1 0 0 0,14 3 0 0 0,-16-3-235 0 0,0 0-1 0 0,0-1 1 0 0,1 0-1 0 0,-1 0 1 0 0,1-1-1 0 0,-1 0 1 0 0,0 0-1 0 0,1-1 1 0 0,-1 1-1 0 0,8-3 1 0 0,7-3-1447 0 0,41-18 0 0 0,-33 12-220 0 0,-1 1-215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2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 7367 0 0,'0'2'3896'0'0,"-1"5"-2882"0"0,1 0 0 0 0,-1 0-1 0 0,-4 13 1 0 0,-17 46 450 0 0,5-20-789 0 0,-83 254 499 0 0,95-288-1158 0 0,-4 25 0 0 0,8-34-13 0 0,0 0-1 0 0,1 0 0 0 0,0 0 0 0 0,-1 0 1 0 0,1 0-1 0 0,1 1 0 0 0,-1-1 0 0 0,0 0 1 0 0,1 0-1 0 0,-1 0 0 0 0,1 0 1 0 0,0 0-1 0 0,2 5 0 0 0,-3-7-3 0 0,0-1 1 0 0,1 1-1 0 0,-1-1 0 0 0,0 1 0 0 0,0-1 0 0 0,1 1 1 0 0,-1-1-1 0 0,0 1 0 0 0,1-1 0 0 0,-1 1 0 0 0,0-1 0 0 0,1 1 1 0 0,-1-1-1 0 0,1 1 0 0 0,-1-1 0 0 0,0 0 0 0 0,1 1 1 0 0,-1-1-1 0 0,1 0 0 0 0,-1 1 0 0 0,1-1 0 0 0,0 0 1 0 0,-1 0-1 0 0,1 1 0 0 0,-1-1 0 0 0,1 0 0 0 0,1 0 0 0 0,-1 0-168 0 0,7 2-824 0 0,0 0-326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0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9 8751 0 0,'-7'-5'465'0'0,"-20"-12"9944"0"0,29 16-9389 0 0,75-12 856 0 0,119-5 0 0 0,-61 8-2792 0 0,-1-10-6692 0 0,-113 15 766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3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3 11167 0 0,'0'0'1016'0'0,"-2"1"-836"0"0,-4 3 5327 0 0,8-4-5389 0 0,0 1 1 0 0,0-1-1 0 0,0 1 1 0 0,0-1-1 0 0,0 0 1 0 0,0 0-1 0 0,0 0 1 0 0,0 0-1 0 0,4-1 1 0 0,-6 1-65 0 0,27-5 285 0 0,1-1 1 0 0,-2-1-1 0 0,45-19 0 0 0,24-6 747 0 0,-81 29-985 0 0,0 0-1 0 0,0 0 1 0 0,0 1 0 0 0,28 1-1 0 0,-38 1-103 0 0,1 0 0 0 0,0 0 0 0 0,0 1 1 0 0,-1 0-1 0 0,1 0 0 0 0,0 0 0 0 0,-1 1 0 0 0,1-1 0 0 0,-1 1 0 0 0,5 3 0 0 0,-8-4 2 0 0,1 0 0 0 0,-1 0 0 0 0,0 0 0 0 0,1 0 0 0 0,-1 1 0 0 0,0-1 0 0 0,0 0 0 0 0,0 1 0 0 0,0-1-1 0 0,0 1 1 0 0,0-1 0 0 0,0 1 0 0 0,-1 0 0 0 0,1-1 0 0 0,-1 1 0 0 0,1 0 0 0 0,-1-1 0 0 0,1 1 0 0 0,-1 0 0 0 0,0-1 0 0 0,0 1 0 0 0,0 0 0 0 0,0 0 0 0 0,0-1 0 0 0,0 1-1 0 0,-1 0 1 0 0,1 0 0 0 0,0-1 0 0 0,-2 4 0 0 0,0 2-13 0 0,-1 0 0 0 0,0 0 0 0 0,-1-1 0 0 0,1 1 0 0 0,-1-1-1 0 0,0 0 1 0 0,-1 0 0 0 0,1-1 0 0 0,-1 1 0 0 0,0-1 0 0 0,-1 0 0 0 0,1 0-1 0 0,-1-1 1 0 0,-6 5 0 0 0,-11 5-88 0 0,-1-1-1 0 0,-37 14 1 0 0,25-11 64 0 0,-39 13-179 0 0,48-19-113 0 0,1 1-1 0 0,-34 18 0 0 0,59-29 201 0 0,3 1-1036 0 0,5-1 1144 0 0,1 1 1 0 0,0-1 0 0 0,0-1-1 0 0,-1 1 1 0 0,1-1 0 0 0,0-1-1 0 0,-1 1 1 0 0,10-5 0 0 0,62-26 342 0 0,-33 11-58 0 0,-45 21-255 0 0,7-4 64 0 0,0 1-1 0 0,1 0 1 0 0,-1 1-1 0 0,1 0 1 0 0,9-1-1 0 0,-15 2-39 0 0,0 1-1 0 0,0 1 0 0 0,0-1 0 0 0,0 0 0 0 0,0 1 1 0 0,0-1-1 0 0,0 1 0 0 0,0 0 0 0 0,-1 0 0 0 0,1 0 1 0 0,0 1-1 0 0,0-1 0 0 0,-1 0 0 0 0,1 1 0 0 0,-1 0 1 0 0,1 0-1 0 0,-1 0 0 0 0,4 3 0 0 0,4 7 51 0 0,0-1-1 0 0,-1 2 0 0 0,0-1 1 0 0,0 1-1 0 0,-2 0 0 0 0,0 1 1 0 0,0 0-1 0 0,-1 0 0 0 0,7 26 1 0 0,-13-36-3 0 0,1-1 0 0 0,-1 1 0 0 0,0-1 1 0 0,1 1-1 0 0,-2-1 0 0 0,1 1 0 0 0,0 0 1 0 0,-1-1-1 0 0,0 1 0 0 0,1-1 0 0 0,-1 1 1 0 0,-1-1-1 0 0,1 0 0 0 0,0 1 0 0 0,-1-1 1 0 0,0 0-1 0 0,0 0 0 0 0,0 0 0 0 0,-4 5 0 0 0,-4 3-20 0 0,-1 0 0 0 0,-1 0-1 0 0,-15 11 1 0 0,11-10 101 0 0,-15 14 69 0 0,-1-2-1 0 0,-53 31 0 0 0,72-48-143 0 0,0-1 1 0 0,0-1-1 0 0,0 0 1 0 0,-21 4-1 0 0,26-8-64 0 0,-1 1 0 0 0,1-1 1 0 0,-1-1-1 0 0,0 0 0 0 0,0 0 0 0 0,1-1 1 0 0,-1 0-1 0 0,-10-2 0 0 0,16 2-29 0 0,1 0-1 0 0,0 0 1 0 0,0 1-1 0 0,0-1 1 0 0,-1-1-1 0 0,1 1 1 0 0,0 0 0 0 0,0 0-1 0 0,0-1 1 0 0,1 1-1 0 0,-1-1 1 0 0,0 0-1 0 0,1 1 1 0 0,-3-4-1 0 0,4 4-19 0 0,0 0-1 0 0,0 0 1 0 0,0 0-1 0 0,0 0 0 0 0,0 0 1 0 0,0 0-1 0 0,1 0 0 0 0,-1 0 1 0 0,0 1-1 0 0,0-1 0 0 0,1 0 1 0 0,-1 0-1 0 0,1 0 1 0 0,-1 0-1 0 0,1 0 0 0 0,-1 0 1 0 0,1 1-1 0 0,-1-1 0 0 0,1 0 1 0 0,1-1-1 0 0,3-3-458 0 0,0 0 0 0 0,1 1 0 0 0,-1 0-1 0 0,1 0 1 0 0,0 0 0 0 0,1 0 0 0 0,-1 1 0 0 0,10-3 0 0 0,-9 2-361 0 0,11-4-1200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3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87 7831 0 0,'-8'0'706'0'0,"7"0"-393"0"0,-1 0 0 0 0,1-1 1 0 0,-1 1-1 0 0,1 0 1 0 0,-1 0-1 0 0,1 0 0 0 0,-1 1 1 0 0,1-1-1 0 0,-1 0 1 0 0,1 1-1 0 0,-1-1 0 0 0,1 1 1 0 0,-1-1-1 0 0,1 1 0 0 0,0-1 1 0 0,-1 1-1 0 0,1 0 1 0 0,0 0-1 0 0,0 0 0 0 0,-1 0 1 0 0,1 0-1 0 0,0 0 1 0 0,0 0-1 0 0,0 0 0 0 0,0 0 1 0 0,0 1-1 0 0,0-1 0 0 0,1 0 1 0 0,-1 0-1 0 0,0 1 1 0 0,1-1-1 0 0,-1 1 0 0 0,1-1 1 0 0,-1 1-1 0 0,0 1 1 0 0,1-1-303 0 0,0 1 135 0 0,-1 0 0 0 0,1 0 1 0 0,1 0-1 0 0,-1 0 0 0 0,0 0 0 0 0,1 0 1 0 0,-1 0-1 0 0,1 1 0 0 0,0-1 0 0 0,0-1 1 0 0,0 1-1 0 0,2 4 0 0 0,0-1-82 0 0,0 1 0 0 0,0-1-1 0 0,-1 1 1 0 0,0 0 0 0 0,-1 0 0 0 0,1 0-1 0 0,-1 0 1 0 0,-1 0 0 0 0,1 0-1 0 0,-1 0 1 0 0,0 0 0 0 0,-1 0 0 0 0,0 0-1 0 0,-2 8 1 0 0,-7 26 563 0 0,-17 39-1 0 0,27-78-32 0 0,8-11-305 0 0,83-87 398 0 0,-46 45-500 0 0,88-74 0 0 0,-65 76-183 0 0,1 3 0 0 0,95-47-1 0 0,-114 69-260 0 0,1 2 0 0 0,1 2 0 0 0,80-19 0 0 0,-51 19-795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6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6 36 455 0 0,'3'-2'-3'0'0,"1"0"0"0"0,-1 0 0 0 0,0-1 0 0 0,1 1-1 0 0,-1 0 1 0 0,16-20 18445 0 0,-20 22-18089 0 0,-118 63 1377 0 0,-6 3-1596 0 0,29-8-509 0 0,-121 98 0 0 0,189-135 315 0 0,18-13-32 0 0,0-1 1 0 0,1 1 0 0 0,-16 17-1 0 0,24-23-60 0 0,5-3 61 0 0,-1 0 1 0 0,1 0-1 0 0,0 0 0 0 0,-1 0 0 0 0,1 0 1 0 0,-1-1-1 0 0,1 0 0 0 0,4-3 0 0 0,5-1-76 0 0,36-17 59 0 0,1 3 0 0 0,1 1 0 0 0,70-14 0 0 0,-118 32 109 0 0,102-17-81 0 0,-90 17 50 0 0,0 0-1 0 0,1 1 0 0 0,-1 0 1 0 0,29 5-1 0 0,-39-4 31 0 0,0 0 0 0 0,0 1 0 0 0,0-1 0 0 0,-1 1 0 0 0,1 0 0 0 0,-1 0 0 0 0,1 1 0 0 0,-1-1 0 0 0,0 1 0 0 0,0 0 0 0 0,0 0 0 0 0,5 5 0 0 0,-7-5 0 0 0,0-1 0 0 0,0 1 0 0 0,0 0 0 0 0,0-1 0 0 0,-1 1 0 0 0,1 0 0 0 0,-1 0 0 0 0,0 0 0 0 0,0 0 0 0 0,0 1 0 0 0,0-1 0 0 0,0 0 0 0 0,-1 0 0 0 0,1 1 0 0 0,-1-1 0 0 0,0 0 0 0 0,0 0 0 0 0,0 1 0 0 0,-1 5 0 0 0,-1-1 34 0 0,-1 1-1 0 0,1-1 1 0 0,-1 0-1 0 0,-1 0 1 0 0,1 0-1 0 0,-1 0 1 0 0,-6 8-1 0 0,-40 49 580 0 0,30-41-422 0 0,-19 25-33 0 0,-2-2-1 0 0,-53 46 1 0 0,76-78-182 0 0,1 0 0 0 0,-2-2 0 0 0,0 0 1 0 0,0-1-1 0 0,-1-1 0 0 0,-1-1 0 0 0,0 0 0 0 0,0-2 1 0 0,-27 7-1 0 0,41-14 65 0 0,0 0 0 0 0,1 0 0 0 0,-1-1 0 0 0,0 0 1 0 0,0 0-1 0 0,1 0 0 0 0,-1-1 0 0 0,0 0 0 0 0,1-1 0 0 0,-1 1 0 0 0,1-1 1 0 0,-1-1-1 0 0,-9-4 0 0 0,13 6-2 0 0,0-1 1 0 0,0 0 0 0 0,0 0-1 0 0,0 0 1 0 0,0 0-1 0 0,0 0 1 0 0,1-1-1 0 0,-1 1 1 0 0,1-1-1 0 0,-1 0 1 0 0,1 0-1 0 0,0 0 1 0 0,0 0 0 0 0,0 0-1 0 0,1 0 1 0 0,-1 0-1 0 0,1-1 1 0 0,0 1-1 0 0,0-1 1 0 0,0 1-1 0 0,0-1 1 0 0,0 1 0 0 0,1-1-1 0 0,0 1 1 0 0,0-1-1 0 0,0-5 1 0 0,2-2-92 0 0,1 0 1 0 0,0 1-1 0 0,1-1 0 0 0,0 1 1 0 0,0 0-1 0 0,1 0 0 0 0,0 1 1 0 0,1 0-1 0 0,0 0 0 0 0,1 0 1 0 0,0 0-1 0 0,0 1 0 0 0,1 0 1 0 0,11-9-1 0 0,-17 15-193 0 0,0 0-1 0 0,0 1 1 0 0,0-1-1 0 0,0 1 1 0 0,1-1-1 0 0,-1 1 1 0 0,0 0-1 0 0,1 0 1 0 0,-1 0-1 0 0,1 0 1 0 0,0 0 0 0 0,-1 0-1 0 0,1 1 1 0 0,0-1-1 0 0,-1 1 1 0 0,1 0-1 0 0,0 0 1 0 0,2 0-1 0 0,5 3-1586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7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79 0 0,'0'0'284'0'0,"0"2"150"0"0,1 5 1343 0 0,1 1 0 0 0,0-1 0 0 0,0 0 1 0 0,5 12-1 0 0,-2-9-994 0 0,0-1 0 0 0,12 16 1 0 0,-5-6-267 0 0,0 1 1 0 0,-2 0 0 0 0,10 26 0 0 0,9 16-291 0 0,-28-61-236 0 0,2 6-480 0 0,1 0 1 0 0,0 0 0 0 0,0 0-1 0 0,1-1 1 0 0,9 11-1 0 0,-6-11-5015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7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11 7367 0 0,'0'0'568'0'0,"2"-11"8141"0"0,-2 21-7363 0 0,-3 16-769 0 0,-14 41 614 0 0,-3-1 0 0 0,-51 117 0 0 0,-87 112-1100 0 0,126-242-90 0 0,6-13-172 0 0,3 1 0 0 0,-23 51 0 0 0,45-89 74 0 0,0 0-1 0 0,0 0 1 0 0,0 1 0 0 0,0-1-1 0 0,1 0 1 0 0,-1 4 0 0 0,3 3-5402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8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86 5983 0 0,'0'0'542'0'0,"-1"0"-446"0"0,-1 0 79 0 0,-1 0-1 0 0,1 0 1 0 0,0 0 0 0 0,0 0 0 0 0,0 1 0 0 0,0-1-1 0 0,0 0 1 0 0,-1 1 0 0 0,-2 1 0 0 0,-20 12 9111 0 0,38-19-8998 0 0,6-5 45 0 0,30-22 0 0 0,-39 24-201 0 0,0 1-1 0 0,0 0 0 0 0,1 1 1 0 0,0 0-1 0 0,0 1 0 0 0,1 0 1 0 0,0 0-1 0 0,13-2 0 0 0,-23 6 117 0 0,3 27-54 0 0,-5-18-184 0 0,-1-1 1 0 0,0 0 0 0 0,-1 1 0 0 0,1-1 0 0 0,-2 0 0 0 0,1 0 0 0 0,-1 0 0 0 0,0-1 0 0 0,0 1 0 0 0,-1-1 0 0 0,0 1 0 0 0,-5 6 0 0 0,-9 9-2 0 0,-35 36-1 0 0,47-52-9 0 0,-1 0 12 0 0,1 1 32 0 0,0-2-22 0 0,4-3 22 0 0,-2 3-21 0 0,-1 2 40 0 0,0-1 156 0 0,-8 10-23 0 0,13-15-140 0 0,-1 0 1 0 0,1 0-1 0 0,0 0 0 0 0,-1 0 1 0 0,1 0-1 0 0,0 0 1 0 0,0 0-1 0 0,0 1 1 0 0,0-1-1 0 0,0 0 1 0 0,0 1-1 0 0,0-1-46 0 0,1 0-1 0 0,-1 0 1 0 0,0 0-1 0 0,1 0 0 0 0,-1 0 1 0 0,1 0-1 0 0,-1 0 1 0 0,1 0-1 0 0,-1 0 1 0 0,1 0-1 0 0,0-1 0 0 0,-1 1 1 0 0,1 0-1 0 0,0 0 1 0 0,0-1-1 0 0,0 1 1 0 0,-1-1-1 0 0,1 1 1 0 0,0-1-1 0 0,0 1 0 0 0,0-1 1 0 0,0 1-1 0 0,0-1 1 0 0,0 0-1 0 0,2 1 1 0 0,0 0 9 0 0,0 0 1 0 0,0-1-1 0 0,0 1 1 0 0,1-1-1 0 0,-1 0 1 0 0,6 0-1 0 0,142-29 418 0 0,2 0-37 0 0,-132 26-760 0 0,41-2-2566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8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4607 0 0,'0'0'10159'0'0,"2"-1"-9188"0"0,105-11 6080 0 0,-82 10-7381 0 0,1-2-1 0 0,-1 0 1 0 0,1-1-1 0 0,-2-2 0 0 0,1 0 1 0 0,27-13-1 0 0,-7 0-3852 0 0,-24 9-1965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39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13791 0 0,'-1'2'630'0'0,"-2"3"-88"0"0,-10 19-102 0 0,13-24-349 0 0,0 1 1 0 0,0 0-1 0 0,0-1 0 0 0,0 1 0 0 0,0-1 0 0 0,0 1 0 0 0,0 0 1 0 0,0-1-1 0 0,0 1 0 0 0,0 0 0 0 0,0-1 0 0 0,0 1 0 0 0,0-1 0 0 0,1 1 1 0 0,-1-1-1 0 0,0 1 0 0 0,0 0 0 0 0,1-1 0 0 0,-1 1 0 0 0,0-1 1 0 0,1 1-1 0 0,-1-1 0 0 0,1 1 0 0 0,-1-1 0 0 0,1 0 0 0 0,-1 1 1 0 0,1 0-1 0 0,14 8 878 0 0,-4-5-673 0 0,0-1 0 0 0,0 0 1 0 0,1-1-1 0 0,-1 0 0 0 0,1-1 1 0 0,0 0-1 0 0,13-1 1 0 0,19 2 613 0 0,-18 1-749 0 0,22 2 307 0 0,-43-5-877 0 0,0 0-1 0 0,0 0 0 0 0,-1-1 1 0 0,1 0-1 0 0,0 1 0 0 0,-1-1 1 0 0,8-3-1 0 0,0-2-701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1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21 2303 0 0,'0'0'9930'0'0,"7"-5"-8972"0"0,44-38 682 0 0,75-46-1 0 0,-100 73-1387 0 0,1 1 0 0 0,1 1 1 0 0,0 2-1 0 0,32-11 0 0 0,-58 23-228 0 0,1-1-1 0 0,-1 0 1 0 0,1 1-1 0 0,-1-1 1 0 0,1 1-1 0 0,0 0 1 0 0,-1 0 0 0 0,1 0-1 0 0,-1 0 1 0 0,1 0-1 0 0,0 0 1 0 0,-1 1-1 0 0,1-1 1 0 0,-1 1-1 0 0,5 2 1 0 0,-5-2-19 0 0,0 0 0 0 0,-1 0 1 0 0,1 0-1 0 0,0 1 0 0 0,-1-1 0 0 0,1 1 1 0 0,-1-1-1 0 0,0 1 0 0 0,0-1 0 0 0,1 1 1 0 0,-1 0-1 0 0,0 0 0 0 0,0 0 0 0 0,0-1 0 0 0,-1 1 1 0 0,1 0-1 0 0,0 0 0 0 0,-1 0 0 0 0,0 0 1 0 0,1 3-1 0 0,1 4 30 0 0,-1-5-33 0 0,-1 0 0 0 0,1 0 0 0 0,-1 1 1 0 0,0-1-1 0 0,0 0 0 0 0,0 1 0 0 0,0-1 1 0 0,-1 0-1 0 0,0 1 0 0 0,0-1 0 0 0,0 0 1 0 0,-2 5-1 0 0,-1-1 41 0 0,1-3-37 0 0,-1 0 0 0 0,1-1 0 0 0,-1 1 0 0 0,-1-1 0 0 0,1 0 0 0 0,0 0 0 0 0,-1-1 0 0 0,0 1 0 0 0,0-1 0 0 0,-8 4 0 0 0,-5 3 2 0 0,-33 23-7 0 0,3-4-7 0 0,-75 63 1 0 0,53-29-414 0 0,-111 134 0 0 0,162-171 381 0 0,18-25 228 0 0,22-4 572 0 0,109-34 1127 0 0,-80 21-1475 0 0,56-9 1 0 0,-88 22-332 0 0,1-1 20 0 0,-1 1 1 0 0,1 1-1 0 0,0 0 0 0 0,0 2 0 0 0,0 0 0 0 0,25 4 1 0 0,-42-4-252 0 0,-8 3-4262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1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5 6911 0 0,'0'-3'104'0'0,"0"0"0"0"0,0 0 0 0 0,0 0 0 0 0,1 0 0 0 0,-1 0-1 0 0,1 0 1 0 0,0 0 0 0 0,0 0 0 0 0,0 0 0 0 0,0 0 0 0 0,0 1-1 0 0,4-6 1 0 0,2-2 863 0 0,15-18-1 0 0,-10 14-605 0 0,5-4 1155 0 0,-1 8 1106 0 0,-5 7-2177 0 0,-1 0 1 0 0,1 1-1 0 0,0 0 1 0 0,0 1-1 0 0,1 0 1 0 0,-1 1-1 0 0,22 3 0 0 0,7-2 226 0 0,-39-1-457 0 0,0 1-158 0 0,4 5-46 0 0,-5 3-10 0 0,-1-6 2 0 0,-1 0-1 0 0,1 0 1 0 0,-1 0 0 0 0,0 0-1 0 0,1 0 1 0 0,-1-1 0 0 0,0 1-1 0 0,0-1 1 0 0,-1 1-1 0 0,-2 1 1 0 0,-30 23 30 0 0,6-6-18 0 0,7 1-14 0 0,0 1 0 0 0,2 2 0 0 0,-27 40 0 0 0,41-55 0 0 0,4-2 16 0 0,2-8 18 0 0,0 1 0 0 0,1 0-1 0 0,-1 0 1 0 0,0-1 0 0 0,0 1 0 0 0,1 0-1 0 0,-1-1 1 0 0,0 1 0 0 0,1 0 0 0 0,-1-1-1 0 0,1 1 1 0 0,-1-1 0 0 0,1 1 0 0 0,-1-1-1 0 0,1 1 1 0 0,0-1 0 0 0,-1 1-1 0 0,1-1 1 0 0,-1 1 0 0 0,2 0 0 0 0,15 7 649 0 0,-14-8-625 0 0,0 1 1 0 0,0-1-1 0 0,0 1 0 0 0,0-1 0 0 0,0 0 0 0 0,0 0 0 0 0,0-1 1 0 0,0 1-1 0 0,0 0 0 0 0,5-3 0 0 0,35-11 297 0 0,-17 4-174 0 0,-13 6-128 0 0,0 0-1 0 0,0 1 0 0 0,0 1 1 0 0,1 0-1 0 0,16 1 0 0 0,-22 1-217 0 0,0 0-1 0 0,0 1 0 0 0,-1 0 0 0 0,1 1 1 0 0,0 0-1 0 0,-1 0 0 0 0,0 0 0 0 0,1 1 0 0 0,-1 0 1 0 0,9 6-1 0 0,-13-8-1187 0 0,6 2-345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0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3223 0 0,'0'0'143'0'0,"-2"1"-3"0"0,-1 1 389 0 0,0 0-1 0 0,0 0 0 0 0,1 0 1 0 0,-1 1-1 0 0,1-1 1 0 0,-1 1-1 0 0,1-1 1 0 0,0 1-1 0 0,0 0 1 0 0,0 0-1 0 0,0 0 1 0 0,-1 3-1 0 0,-2 7 3209 0 0,-7 24 0 0 0,10-27-3254 0 0,-2 1 1 0 0,1-1-1 0 0,-9 15 0 0 0,9-18-338 0 0,0 1-1 0 0,0-1 1 0 0,-3 13 0 0 0,-2 3-2117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3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2 106 4143 0 0,'0'0'319'0'0,"10"-4"882"0"0,-2 0-173 0 0,-1 1-1 0 0,1-1 1 0 0,-1 0-1 0 0,10-8 1 0 0,-15 10-769 0 0,1 0 1 0 0,-1 0-1 0 0,0 0 0 0 0,-1 0 1 0 0,1 0-1 0 0,0 0 0 0 0,-1 0 1 0 0,1-1-1 0 0,-1 1 0 0 0,1-1 1 0 0,-1 1-1 0 0,0-1 0 0 0,0 1 1 0 0,0-1-1 0 0,-1 0 1 0 0,1 1-1 0 0,-1-1 0 0 0,1-4 1 0 0,-1 5 66 0 0,0 1 1 0 0,0-1 0 0 0,0 1 0 0 0,0-1-1 0 0,0 1 1 0 0,0-1 0 0 0,0 1 0 0 0,-1-1-1 0 0,1 1 1 0 0,0 0 0 0 0,-1-1 0 0 0,0 1-1 0 0,0-2 1 0 0,0 2-265 0 0,0 1 0 0 0,0-1 0 0 0,0 1-1 0 0,0 0 1 0 0,0-1 0 0 0,0 1 0 0 0,0 0 0 0 0,0 0-1 0 0,0 0 1 0 0,0 0 0 0 0,0 0 0 0 0,0 0 0 0 0,0 0-1 0 0,0 0 1 0 0,0 0 0 0 0,0 0 0 0 0,0 1 0 0 0,0-1-1 0 0,0 0 1 0 0,0 1 0 0 0,0-1 0 0 0,-1 1 0 0 0,-22 9-21 0 0,1 0 1 0 0,-1 2 0 0 0,2 1 0 0 0,-35 25 0 0 0,15-10-38 0 0,-275 171-1527 0 0,310-196 1518 0 0,5-2 0 0 0,1 0 0 0 0,-1 0 1 0 0,0 1-1 0 0,1-1 0 0 0,-1 0 0 0 0,0 0 0 0 0,1 1 0 0 0,0-1 0 0 0,-1 1 0 0 0,1-1 0 0 0,0 1 1 0 0,0 0-1 0 0,-2 3 0 0 0,3-4-10 0 0,1-1-1 0 0,0 1 1 0 0,-1-1 0 0 0,1 1-1 0 0,0-1 1 0 0,-1 1 0 0 0,1-1-1 0 0,0 0 1 0 0,0 1-1 0 0,-1-1 1 0 0,1 0 0 0 0,0 0-1 0 0,1 1 1 0 0,-2-1 7 0 0,10 3-10 0 0,0-1-1 0 0,1-1 1 0 0,-1 1-1 0 0,1-1 1 0 0,-1-1-1 0 0,16-1 1 0 0,66-12-117 0 0,-37 4 103 0 0,-53 8 32 0 0,15-1 14 0 0,0 0-1 0 0,0 1 0 0 0,0 0 0 0 0,19 3 1 0 0,-32-2-10 0 0,1 1-1 0 0,-1 0 1 0 0,1 0 0 0 0,-1 0 0 0 0,0 1 0 0 0,0-1-1 0 0,0 1 1 0 0,0 0 0 0 0,0 0 0 0 0,0 1 0 0 0,0-1 0 0 0,0 1-1 0 0,-1 0 1 0 0,0 0 0 0 0,1 0 0 0 0,-1 0 0 0 0,0 0-1 0 0,0 1 1 0 0,-1 0 0 0 0,5 6 0 0 0,-6-6 4 0 0,2 0 14 0 0,0 1 0 0 0,-1 0-1 0 0,1 0 1 0 0,-1 1 0 0 0,2 7 0 0 0,-4-11 1 0 0,0 0-1 0 0,0 1 1 0 0,0-1 0 0 0,0 0 0 0 0,0 0 0 0 0,-1 0-1 0 0,1 0 1 0 0,-1 0 0 0 0,1 1 0 0 0,-1-1 0 0 0,0 0-1 0 0,1 0 1 0 0,-1 0 0 0 0,0-1 0 0 0,-1 1 0 0 0,1 0-1 0 0,-2 2 1 0 0,-5 5 60 0 0,0-1 0 0 0,-1 0 0 0 0,0-1 0 0 0,0 0 0 0 0,0 0 0 0 0,-1-1 0 0 0,-15 8 0 0 0,-18 11 3 0 0,-10 10 62 0 0,-2-3 1 0 0,-1-2 0 0 0,-1-2 0 0 0,-74 24-1 0 0,128-51-140 0 0,-11 1 6 0 0,14-2-12 0 0,0 0 0 0 0,0 0 0 0 0,-1-1 0 0 0,1 1 0 0 0,0 0 0 0 0,0 0 0 0 0,-1 0 0 0 0,1-1 0 0 0,0 1 0 0 0,0 0 0 0 0,0 0 0 0 0,-1-1 0 0 0,1 1 0 0 0,0 0 0 0 0,0-1 0 0 0,0 1 0 0 0,0 0 0 0 0,0 0 0 0 0,-1-1 0 0 0,1 1 0 0 0,0 0 0 0 0,0-1 0 0 0,0 1 0 0 0,0 0-1 0 0,0-1 1 0 0,0 1 0 0 0,0 0 0 0 0,0-1 0 0 0,1-9-6 0 0,0 1-54 0 0,0 1 0 0 0,7-18 0 0 0,-8 25-53 0 0,-5 8-1630 0 0,-4 6-1610 0 0,-12 27 0 0 0,19-36 1367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3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10135 0 0,'0'0'919'0'0,"-6"3"3130"0"0,6 3-3725 0 0,1 0-1 0 0,0-1 1 0 0,0 1-1 0 0,1-1 0 0 0,-1 1 1 0 0,1-1-1 0 0,0 0 1 0 0,0 0-1 0 0,5 8 1 0 0,32 44 1513 0 0,-22-33-1351 0 0,35 56 602 0 0,31 41-206 0 0,-77-112-808 0 0,4 3 18 0 0,-1-1 1 0 0,23 21-1 0 0,-28-29-83 0 0,-1 0 1 0 0,1-1-1 0 0,0 1 0 0 0,0-1 1 0 0,0 0-1 0 0,0 0 0 0 0,0 0 1 0 0,0-1-1 0 0,1 1 0 0 0,-1-1 1 0 0,1 0-1 0 0,-1 0 0 0 0,1-1 0 0 0,5 1 1 0 0,-3-1-18 0 0,0-1 0 0 0,0 0-1 0 0,0 0 1 0 0,1 0 0 0 0,10-4 0 0 0,-14 4-239 0 0,-1-1 0 0 0,0 1 0 0 0,0-1 0 0 0,1 1 0 0 0,-1-1 0 0 0,0 0-1 0 0,-1 0 1 0 0,1 0 0 0 0,0-1 0 0 0,-1 1 0 0 0,1-1 0 0 0,-1 1 0 0 0,4-6 0 0 0,1-4-1440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3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0 4607 0 0,'-8'2'475'0'0,"1"0"456"0"0,0 0 0 0 0,0 0 0 0 0,1 0 0 0 0,-1 1 0 0 0,1 1 0 0 0,-1-1 0 0 0,1 1 0 0 0,-9 7 0 0 0,7-5-296 0 0,0 1 0 0 0,1 0 0 0 0,0 0 0 0 0,1 1 0 0 0,-10 13 0 0 0,-10 32 1111 0 0,16-36-1270 0 0,-1 1 0 0 0,-1-2 0 0 0,0 1 0 0 0,-27 26 0 0 0,10-17-216 0 0,-50 37-1 0 0,-97 82-112 0 0,169-140-200 0 0,6-4-220 0 0,3-2-83 0 0,7-7-18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4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4 9151 0 0,'0'0'422'0'0,"-1"0"-13"0"0,-4 1 4158 0 0,6-2-3985 0 0,8-6-97 0 0,0 0-1 0 0,0 0 0 0 0,0 1 1 0 0,0 1-1 0 0,1-1 0 0 0,0 2 1 0 0,16-7-1 0 0,-2 2 160 0 0,-22 8-279 0 0,0 2-118 0 0,-1-2-222 0 0,-1 1-1 0 0,0 0 0 0 0,0 0 0 0 0,1 0 0 0 0,-1 0 1 0 0,0 0-1 0 0,1 0 0 0 0,-1 0 0 0 0,0 0 0 0 0,1 0 0 0 0,-1 0 1 0 0,0 0-1 0 0,1 0 0 0 0,-1 0 0 0 0,0 0 0 0 0,1 0 1 0 0,-1 1-1 0 0,0-1 0 0 0,0 0 0 0 0,1 0 0 0 0,-1 0 1 0 0,0 0-1 0 0,0 1 0 0 0,1-1 0 0 0,0 3-16 0 0,1 0 0 0 0,-1 1 0 0 0,-1-1 0 0 0,1 0 0 0 0,0 1 1 0 0,-1-1-1 0 0,0 0 0 0 0,0 1 0 0 0,0-1 0 0 0,0 1 0 0 0,0-1 0 0 0,0 0 0 0 0,-1 1 0 0 0,0-1 0 0 0,0 0 0 0 0,0 0 0 0 0,-2 6 0 0 0,-4 6 54 0 0,-1 0 0 0 0,-15 21 1 0 0,1 0-15 0 0,10-14-49 0 0,5-12 4 0 0,2 1 0 0 0,-1 0 1 0 0,-5 19-1 0 0,10-29 9 0 0,1 1 1 0 0,-1-1-1 0 0,1 0 0 0 0,0 0 0 0 0,-1 0 1 0 0,1 0-1 0 0,0 0 0 0 0,0 1 0 0 0,0-1 0 0 0,0 0 1 0 0,0 0-1 0 0,0 0 0 0 0,0 0 0 0 0,0 1 1 0 0,0-1-1 0 0,1 0 0 0 0,-1 0 0 0 0,0 0 0 0 0,1 0 1 0 0,-1 0-1 0 0,1 0 0 0 0,0 0 0 0 0,-1 0 1 0 0,1 0-1 0 0,0 0 0 0 0,-1 0 0 0 0,1 0 0 0 0,0 0 1 0 0,0 0-1 0 0,0 0 0 0 0,0-1 0 0 0,0 1 1 0 0,0 0-1 0 0,0-1 0 0 0,0 1 0 0 0,0-1 0 0 0,0 1 1 0 0,2 0-1 0 0,1 0 52 0 0,0 0 0 0 0,1-1 0 0 0,-1 0 0 0 0,0 1-1 0 0,1-1 1 0 0,-1-1 0 0 0,6 0 0 0 0,12-3 270 0 0,-1-1 0 0 0,30-12-1 0 0,-5 2 89 0 0,81-12 424 0 0,-100 22-814 0 0,-4 5-6 0 0,-11 0-325 0 0,-6 6-2097 0 0,-3 3-3904 0 0,-4 0-424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5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3 4607 0 0,'-1'1'354'0'0,"-13"12"8103"0"0,20-16-6628 0 0,-2 0-1674 0 0,24-13 1309 0 0,46-20 0 0 0,-66 32-1350 0 0,1 1-1 0 0,0 0 0 0 0,0 1 0 0 0,1 0 1 0 0,-1 0-1 0 0,0 1 0 0 0,1 0 1 0 0,-1 1-1 0 0,1 0 0 0 0,9 1 1 0 0,-17-1-117 0 0,-1 0 1 0 0,1 0 0 0 0,-1 1-1 0 0,1-1 1 0 0,-1 0 0 0 0,1 1-1 0 0,-1-1 1 0 0,1 0 0 0 0,-1 1-1 0 0,0 0 1 0 0,1-1 0 0 0,-1 1 0 0 0,0 0-1 0 0,2 1 1 0 0,0 1-81 0 0,-1-3-233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6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8 11975 0 0,'0'0'923'0'0,"-6"8"1688"0"0,6-8-2533 0 0,0 0 1 0 0,0 1 0 0 0,-1-1-1 0 0,1 0 1 0 0,0 1 0 0 0,0-1 0 0 0,0 0-1 0 0,0 0 1 0 0,0 1 0 0 0,0-1-1 0 0,-1 0 1 0 0,1 1 0 0 0,0-1 0 0 0,0 0-1 0 0,0 1 1 0 0,0-1 0 0 0,0 0-1 0 0,0 1 1 0 0,0-1 0 0 0,0 0 0 0 0,0 1-1 0 0,1-1 1 0 0,-1 0 0 0 0,0 1-1 0 0,0-1 1 0 0,0 0 0 0 0,0 0 0 0 0,0 1-1 0 0,0-1 1 0 0,1 0 0 0 0,-1 0-1 0 0,0 1 1 0 0,0-1 0 0 0,0 0 0 0 0,1 0-1 0 0,-1 1 1 0 0,16 3 503 0 0,19-5-602 0 0,14-9-102 0 0,0-2 0 0 0,73-29 0 0 0,-113 38 58 0 0,28-10-374 0 0,0 0-968 0 0,-13 4-2798 0 0,-4 1-1182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6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0 6879 0 0,'0'0'9687'0'0,"11"4"-7511"0"0,-10-4-2093 0 0,-1 1-1 0 0,1-1 1 0 0,0 0-1 0 0,-1 1 1 0 0,1-1 0 0 0,0 0-1 0 0,-1 1 1 0 0,1-1 0 0 0,-1 1-1 0 0,1-1 1 0 0,-1 1 0 0 0,1-1-1 0 0,-1 1 1 0 0,1-1 0 0 0,-1 1-1 0 0,1 0 1 0 0,-1-1 0 0 0,0 1-1 0 0,1 0 1 0 0,-1-1 0 0 0,0 1-1 0 0,0 0 1 0 0,0-1-1 0 0,1 1 1 0 0,-1 1 0 0 0,0 1 18 0 0,0-1 1 0 0,0 1-1 0 0,0-1 1 0 0,-1 1-1 0 0,1-1 0 0 0,-1 1 1 0 0,-1 4-1 0 0,-2 2-26 0 0,0 0 0 0 0,0 1 0 0 0,-7 8 0 0 0,-11 18-21 0 0,-65 96 9 0 0,83-126-62 0 0,-2 2-46 0 0,0 0 0 0 0,1-1 0 0 0,0 2 0 0 0,1-1 0 0 0,-5 13 0 0 0,9-21 43 0 0,0 1 1 0 0,-1-1 0 0 0,1 0-1 0 0,0 0 1 0 0,0 1 0 0 0,0-1-1 0 0,0 0 1 0 0,0 1 0 0 0,0-1-1 0 0,0 0 1 0 0,0 1 0 0 0,0-1-1 0 0,0 0 1 0 0,0 1-1 0 0,0-1 1 0 0,0 0 0 0 0,0 0-1 0 0,0 1 1 0 0,0-1 0 0 0,0 0-1 0 0,0 1 1 0 0,0-1 0 0 0,1 0-1 0 0,-1 1 1 0 0,0-1-1 0 0,0 0 1 0 0,0 0 0 0 0,0 1-1 0 0,1-1 1 0 0,-1 0 0 0 0,0 0-1 0 0,0 0 1 0 0,1 1 0 0 0,-1-1-1 0 0,0 0 1 0 0,0 0 0 0 0,1 0-1 0 0,-1 1 1 0 0,0-1-1 0 0,0 0 1 0 0,1 0 0 0 0,-1 0-1 0 0,0 0 1 0 0,1 0 0 0 0,-1 0-1 0 0,0 0 1 0 0,1 0 0 0 0,-1 0-1 0 0,0 0 1 0 0,1 0-1 0 0,-1 0 1 0 0,4 1-9 0 0,0-1 0 0 0,-1 1 0 0 0,1-1 0 0 0,0 0 0 0 0,-1 0 0 0 0,1 0 0 0 0,0 0 0 0 0,-1-1 0 0 0,7-1 0 0 0,32-13 60 0 0,-27 9-12 0 0,22-7-38 0 0,66-14 0 0 0,-59 18-28 0 0,-43 9-121 0 0,5-3-83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7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0 5983 0 0,'0'2'7914'0'0,"-4"19"-6775"0"0,0-1 0 0 0,-1 0 0 0 0,-1 0 0 0 0,-16 34 0 0 0,-46 76-348 0 0,29-59-523 0 0,7-10-258 0 0,-44 87-5 0 0,56-104-6 0 0,-20 66-1 0 0,33-81-303 0 0,1 1 0 0 0,2 0 1 0 0,-2 43-1 0 0,1 0-229 0 0,-2-37-1073 0 0,6-35 1005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7:47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0 13991 0 0,'0'0'1268'0'0,"-6"5"-1016"0"0,-2 5 32 0 0,0-1 1 0 0,1 1-1 0 0,-8 14 0 0 0,-10 14 467 0 0,-81 87 119 0 0,65-81-555 0 0,2 2 0 0 0,-51 81 0 0 0,67-88-249 0 0,3 2 0 0 0,1 0-1 0 0,-23 74 1 0 0,33-85-63 0 0,3-1-1 0 0,0 1 1 0 0,2 1 0 0 0,1-1-1 0 0,1 0 1 0 0,4 46-1 0 0,-1-63-2 0 0,1 0-1 0 0,0 0 1 0 0,1 0 0 0 0,1 0-1 0 0,0-1 1 0 0,1 0-1 0 0,0 0 1 0 0,1 0 0 0 0,10 16-1 0 0,-5-13 23 0 0,0 0 0 0 0,1-1 0 0 0,1-1 0 0 0,0 0 0 0 0,1 0 0 0 0,17 11 0 0 0,-24-19-91 0 0,28 19 377 0 0,-32-22-426 0 0,0-1-1 0 0,0 1 0 0 0,0-1 1 0 0,0 0-1 0 0,0 0 0 0 0,1 0 1 0 0,-1 0-1 0 0,1-1 1 0 0,4 1-1 0 0,-7-1-548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0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04 4143 0 0,'0'0'6138'0'0,"9"0"-5162"0"0,-3-1-814 0 0,1 0 0 0 0,-1 0 0 0 0,1 0 0 0 0,-1-1 0 0 0,0 0 0 0 0,0 0 0 0 0,9-5 0 0 0,22-6 2932 0 0,-36 12-2898 0 0,1 0 0 0 0,-1 0 0 0 0,1 0 0 0 0,-1 0-1 0 0,1 0 1 0 0,-1-1 0 0 0,0 1 0 0 0,1 0 0 0 0,-1 0 0 0 0,0-1-1 0 0,2-2 1 0 0,9-10-258 0 0,-4 9 57 0 0,1 0 0 0 0,-1 1 0 0 0,1 0 0 0 0,0 0 0 0 0,0 0-1 0 0,17-3 1 0 0,-9 4-4 0 0,-1 0 0 0 0,1 1 0 0 0,19 0 0 0 0,-26 3 9 0 0,-2 3 0 0 0,-7-3 0 0 0,-1 0 0 0 0,1 0 0 0 0,0 0 0 0 0,-1 1 0 0 0,0-1 0 0 0,1 0 0 0 0,-1 0 0 0 0,0 1 0 0 0,1-1 0 0 0,-1 0 0 0 0,0 0 0 0 0,0 1 0 0 0,0-1 0 0 0,0 0 0 0 0,0 1 0 0 0,0-1 0 0 0,0 0 0 0 0,-1 0 0 0 0,1 1 0 0 0,0-1 0 0 0,-1 0 0 0 0,1 0 0 0 0,-1 1 0 0 0,0-1 0 0 0,1 0 0 0 0,-1 0 0 0 0,0 0 0 0 0,1 0 0 0 0,-3 1 0 0 0,0 4 0 0 0,-2-1 0 0 0,1 0 0 0 0,-1-1 0 0 0,-7 7 0 0 0,3-5 0 0 0,-1 0 0 0 0,0 0 0 0 0,0-1 0 0 0,-1-1 0 0 0,-19 7 0 0 0,-19 8 0 0 0,-16 14-284 0 0,-111 78 0 0 0,171-107 282 0 0,-1 0-5 0 0,0 0 0 0 0,1 0 0 0 0,-1 1 0 0 0,1 0 0 0 0,0 1-1 0 0,-8 9 1 0 0,13-14 371 0 0,-2 6 224 0 0,16-7-503 0 0,-1 1-1 0 0,1-2 0 0 0,0 0 1 0 0,0 0-1 0 0,25-7 0 0 0,-29 6-10 0 0,-6 1-44 0 0,1 0-8 0 0,-1 0 0 0 0,1 0 0 0 0,0 1 0 0 0,7-1 1 0 0,44 9 44 0 0,-52-7-71 0 0,0 0 0 0 0,0 0 0 0 0,0 0-1 0 0,-1 1 1 0 0,1-1 0 0 0,0 1 0 0 0,0 0 0 0 0,-1 0-1 0 0,0 0 1 0 0,6 4 0 0 0,-4-2-174 0 0,-4-3 74 0 0,6 3-413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1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1055 0 0,'0'0'984'0'0,"0"-8"2832"0"0,21 16-7720 0 0,-4 4 2400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1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4 12751 0 0,'0'0'1158'0'0,"2"0"-954"0"0,-2-1-173 0 0,4-1-65 0 0,9 3 335 0 0,-12-1-263 0 0,-1 0 0 0 0,1 0 0 0 0,0 0 0 0 0,-1 1-1 0 0,1-1 1 0 0,0 0 0 0 0,-1 1 0 0 0,1-1 0 0 0,-1 0-1 0 0,1 1 1 0 0,-1-1 0 0 0,1 1 0 0 0,-1-1 0 0 0,1 1 0 0 0,-1-1-1 0 0,0 1 1 0 0,1-1 0 0 0,-1 1 0 0 0,0 0 0 0 0,1-1-1 0 0,-1 1 1 0 0,0-1 0 0 0,1 1 0 0 0,-1 0 0 0 0,0-1 0 0 0,0 2-1 0 0,0 0-39 0 0,0 0-1 0 0,0-1 1 0 0,0 1-1 0 0,0 0 0 0 0,-1 0 1 0 0,1-1-1 0 0,0 1 1 0 0,-1 0-1 0 0,1-1 1 0 0,-1 1-1 0 0,0-1 0 0 0,0 1 1 0 0,0-1-1 0 0,1 1 1 0 0,-1-1-1 0 0,-1 1 1 0 0,0 1-1 0 0,-6 5 139 0 0,-1-1 0 0 0,0 1 0 0 0,0-1 0 0 0,0-1 0 0 0,-19 11 0 0 0,-7 4 283 0 0,12-7-378 0 0,18-11-29 0 0,-1 0 0 0 0,1 0-1 0 0,0 0 1 0 0,1 1 0 0 0,-1 0-1 0 0,1-1 1 0 0,-1 2 0 0 0,-4 5-1 0 0,5-5-11 0 0,-1 1 0 0 0,0-1 0 0 0,0 0 0 0 0,0 0 0 0 0,-1-1 0 0 0,-9 6 0 0 0,-11 10 0 0 0,9-6 0 0 0,6-5 0 0 0,0 1 0 0 0,1 0 0 0 0,-16 19 0 0 0,21-21 0 0 0,2 0 0 0 0,2-6 32 0 0,1 0 0 0 0,-1 0-1 0 0,0 1 1 0 0,1-1-1 0 0,0 0 1 0 0,0 0 0 0 0,-1 0-1 0 0,1 1 1 0 0,1-1 0 0 0,-1 0-1 0 0,0 0 1 0 0,0 1-1 0 0,1-1 1 0 0,-1 0 0 0 0,1 0-1 0 0,0 0 1 0 0,0 0 0 0 0,0 0-1 0 0,0 0 1 0 0,0 0-1 0 0,0 0 1 0 0,0 0 0 0 0,1 0-1 0 0,-1-1 1 0 0,1 1 0 0 0,-1 0-1 0 0,3 1 1 0 0,-2-1-6 0 0,1-1 35 0 0,-1 1 0 0 0,1 0 0 0 0,0-1 0 0 0,0 0 1 0 0,0 0-1 0 0,0 0 0 0 0,0 0 0 0 0,0 0 0 0 0,0 0 0 0 0,0-1 0 0 0,0 0 0 0 0,4 1 0 0 0,3 0 113 0 0,8 1 254 0 0,0-1 0 0 0,-1-1 0 0 0,30-3 0 0 0,11-1 100 0 0,-37 3-498 0 0,1 0 0 0 0,0-2 0 0 0,-1-1 0 0 0,22-6 0 0 0,81-32 39 0 0,-94 29-217 0 0,0-2 1 0 0,54-34-1 0 0,-82 48 128 0 0,-1 0 0 0 0,0 1 0 0 0,0-1 0 0 0,1 0 0 0 0,-1 0 0 0 0,0 0 0 0 0,0 0 0 0 0,0 0 0 0 0,0 0 0 0 0,0 0 0 0 0,0 0 0 0 0,-1-1 0 0 0,1 1 0 0 0,0 0 0 0 0,-1 0 0 0 0,1-1 0 0 0,-1 1 0 0 0,1-1 0 0 0,-1 1-1 0 0,1 0 1 0 0,-1-1 0 0 0,0 1 0 0 0,0-1 0 0 0,0 1 0 0 0,0-1 0 0 0,0 1 0 0 0,0 0 0 0 0,0-1 0 0 0,0 1 0 0 0,-1-1 0 0 0,1 1 0 0 0,0-1 0 0 0,-2-1 0 0 0,1 1-20 0 0,0 0 1 0 0,0 0-1 0 0,-1 0 1 0 0,1 0-1 0 0,-1 1 1 0 0,0-1-1 0 0,1 0 1 0 0,-1 1-1 0 0,0-1 0 0 0,0 1 1 0 0,0 0-1 0 0,0 0 1 0 0,0 0-1 0 0,0 0 1 0 0,0 0-1 0 0,0 0 0 0 0,-1 0 1 0 0,1 0-1 0 0,0 1 1 0 0,-3-1-1 0 0,-12 0-63 0 0,1 0-1 0 0,-1 1 1 0 0,1 0-1 0 0,-1 2 1 0 0,1 0-1 0 0,-1 0 1 0 0,-29 10-1 0 0,45-11 112 0 0,-1-1 0 0 0,0 1-1 0 0,1-1 1 0 0,-1 1 0 0 0,0 0-1 0 0,1-1 1 0 0,-1 1 0 0 0,1 0-1 0 0,0 0 1 0 0,-1 0 0 0 0,1 1 0 0 0,0-1-1 0 0,-1 0 1 0 0,1 0 0 0 0,0 1-1 0 0,0-1 1 0 0,0 1 0 0 0,-1 2-1 0 0,-1 1 30 0 0,0 0 9 0 0,0 0 1 0 0,0 1 0 0 0,1-1-1 0 0,0 0 1 0 0,0 1-1 0 0,0-1 1 0 0,0 8-1 0 0,-4 43 399 0 0,2-17-265 0 0,6-5-1028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2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13591 0 0,'0'0'1231'0'0,"2"1"-1014"0"0,8 1-75 0 0,1-1-1 0 0,0 0 1 0 0,-1 0 0 0 0,1-1-1 0 0,-1 0 1 0 0,18-3 0 0 0,64-18 1530 0 0,56-27 830 0 0,22-6-1252 0 0,-149 48-1406 0 0,0 1 0 0 0,1 1 0 0 0,0 1 0 0 0,0 1 0 0 0,35 2 0 0 0,-55 0-1100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2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9 5527 0 0,'0'0'8863'0'0,"1"0"-8130"0"0,25-4 901 0 0,69-9 1713 0 0,-85 12-3195 0 0,-1 1 1 0 0,1 0-1 0 0,-1 1 0 0 0,1 0 0 0 0,-1 1 0 0 0,1-1 1 0 0,16 7-1 0 0,-19-1-99 0 0,-6-7-53 0 0,0 1 0 0 0,-1-1 0 0 0,1 1 0 0 0,-1 0 0 0 0,1-1 0 0 0,-1 1 0 0 0,1-1 0 0 0,-1 1 0 0 0,1 0 0 0 0,-1-1 0 0 0,1 1 0 0 0,-1 0 0 0 0,0 0 0 0 0,0-1 0 0 0,1 1 0 0 0,-1 0 0 0 0,0 0 0 0 0,0-1 0 0 0,0 1 0 0 0,0 0 0 0 0,0 0 0 0 0,0 0 0 0 0,0-1 0 0 0,0 1 0 0 0,0 0 0 0 0,0 0 0 0 0,0 0 0 0 0,-1 0 0 0 0,1 2 0 0 0,-1 0-15 0 0,0 1 1 0 0,0 0-1 0 0,0-1 0 0 0,-1 0 0 0 0,1 1 0 0 0,-1-1 0 0 0,0 0 1 0 0,0 0-1 0 0,0 0 0 0 0,0 0 0 0 0,0 0 0 0 0,-1 0 0 0 0,-3 3 1 0 0,-6 5-58 0 0,-23 15 1 0 0,30-22 81 0 0,-8 6-35 0 0,-1-1 1 0 0,-1-1-1 0 0,1 0 0 0 0,-28 10 0 0 0,30-11 15 0 0,41-8-104 0 0,16-11-60 0 0,-32 8 19 0 0,-1 0 0 0 0,25-3 1 0 0,-34 6 154 0 0,0 1 0 0 0,0 0 0 0 0,0 0 0 0 0,0 0 0 0 0,0 0 1 0 0,0 1-1 0 0,0-1 0 0 0,0 1 0 0 0,0 0 0 0 0,0-1 0 0 0,0 1 0 0 0,0 1 1 0 0,-1-1-1 0 0,1 0 0 0 0,0 1 0 0 0,-1-1 0 0 0,4 4 0 0 0,-2 0 35 0 0,1 0 0 0 0,-2 0 0 0 0,1 1 0 0 0,-1-1 0 0 0,1 1 0 0 0,-2 0 0 0 0,5 10 0 0 0,3 7 21 0 0,-7-17-57 0 0,-2-3 3 0 0,1 0 1 0 0,-1 0-1 0 0,1 0 1 0 0,-1 0-1 0 0,-1 1 1 0 0,2 5-1 0 0,-1-8 76 0 0,-1-1-72 0 0,0 0 1 0 0,0 0-1 0 0,0 0 1 0 0,0 0-1 0 0,0 0 1 0 0,0 0 0 0 0,1 0-1 0 0,-1 0 1 0 0,0 0-1 0 0,0 0 1 0 0,0 1 0 0 0,0-1-1 0 0,0 0 1 0 0,0 0-1 0 0,0 0 1 0 0,1 0 0 0 0,-1 0-1 0 0,0 0 1 0 0,0 0-1 0 0,0 0 1 0 0,0 0-1 0 0,0 0 1 0 0,0 0 0 0 0,0 1-1 0 0,0-1 1 0 0,0 0-1 0 0,0 0 1 0 0,0 0 0 0 0,1 0-1 0 0,-1 0 1 0 0,0 0-1 0 0,0 0 1 0 0,0 1 0 0 0,0-1-1 0 0,0 0 1 0 0,0 0-1 0 0,0 0 1 0 0,0 0-1 0 0,0 0 1 0 0,0 0 0 0 0,0 1-1 0 0,-3 6 604 0 0,-4 6-37 0 0,-2-6-418 0 0,-1 0 0 0 0,1 0 0 0 0,-1-1-1 0 0,0-1 1 0 0,-16 7 0 0 0,11-5-72 0 0,-226 91-330 0 0,154-66-1907 0 0,80-29 1746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3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0 8287 0 0,'-2'1'639'0'0,"-16"-1"-391"0"0,14 0 66 0 0,1 0 0 0 0,-1 0 0 0 0,0 0 0 0 0,1 1 1 0 0,-1 0-1 0 0,-7 1 0 0 0,-8 6 3907 0 0,19-6-3890 0 0,1 4-50 0 0,0-1 0 0 0,-1 1 0 0 0,2 0 0 0 0,-1-1 0 0 0,1 1 0 0 0,0 0 1 0 0,0-1-1 0 0,0 0 0 0 0,1 0 0 0 0,0 0 0 0 0,0 0 0 0 0,7 9 0 0 0,6 5 616 0 0,33 30-1 0 0,-29-31-662 0 0,63 60 508 0 0,68 69 403 0 0,-119-112-830 0 0,-2 1 0 0 0,38 58 0 0 0,-51-67-233 0 0,0 1 1 0 0,-2 1-1 0 0,13 36 0 0 0,-24-53-58 0 0,0 1-1 0 0,-1 0 0 0 0,0 0 0 0 0,-1 0 1 0 0,0 0-1 0 0,-1 1 0 0 0,-1-1 0 0 0,0 0 1 0 0,-1 1-1 0 0,-3 18 0 0 0,1-20-54 0 0,0-1 0 0 0,-1 1 0 0 0,0-1 0 0 0,-1 0 0 0 0,0 0 0 0 0,-1 0 0 0 0,0-1 0 0 0,0 0 0 0 0,-1 0 0 0 0,-1-1 0 0 0,1 0 0 0 0,-2 0 0 0 0,1-1 0 0 0,-1 1 0 0 0,0-2 0 0 0,-1 0 0 0 0,-18 11-1 0 0,-226 119-1873 0 0,229-125 860 0 0,2 1 0 0 0,-29 20 1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4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3215 0 0,'0'0'3220'0'0,"11"-4"-620"0"0,171-47 2500 0 0,-82 26-5966 0 0,-91 23 127 0 0,4-1-376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4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3359 0 0,'1'1'4632'0'0,"4"0"-4206"0"0,-1 0 0 0 0,1 0 0 0 0,-1-1 0 0 0,1 1 0 0 0,-1-1 0 0 0,1 0 0 0 0,-1 0 0 0 0,1-1 0 0 0,6-1 0 0 0,45-14-740 0 0,-17 5 624 0 0,65-20-382 0 0,-9 3-1073 0 0,-51 16-1934 0 0,80-9 1 0 0,-96 19-2524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4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11775 0 0,'0'0'1392'0'0,"0"8"230"0"0,0 13-98 0 0,0 0 1 0 0,-2-1 0 0 0,-4 27 0 0 0,2-25-868 0 0,-9 48-215 0 0,-4 0 0 0 0,-35 95 0 0 0,35-122-5550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5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8 14279 0 0,'2'0'655'0'0,"2"-1"-232"0"0,22-1 379 0 0,-26 2-793 0 0,0 0-1 0 0,0 0 0 0 0,1 0 0 0 0,-1 0 1 0 0,0 0-1 0 0,0 0 0 0 0,0 0 1 0 0,0 0-1 0 0,0 0 0 0 0,1 0 0 0 0,-1 0 1 0 0,0 0-1 0 0,0 0 0 0 0,0 0 1 0 0,0 0-1 0 0,1 0 0 0 0,-1 0 0 0 0,0 0 1 0 0,0 0-1 0 0,0 0 0 0 0,0 0 1 0 0,0 0-1 0 0,1 1 0 0 0,-1-1 0 0 0,0 0 1 0 0,0 0-1 0 0,0 0 0 0 0,0 0 1 0 0,0 0-1 0 0,0 0 0 0 0,0 1 1 0 0,1-1-1 0 0,-1 0 0 0 0,0 0 0 0 0,0 0 1 0 0,0 0-1 0 0,0 0 0 0 0,0 1 1 0 0,0-1-1 0 0,0 0 0 0 0,0 0 0 0 0,0 0 1 0 0,0 0-1 0 0,0 1 0 0 0,0-1 1 0 0,0 0-1 0 0,0 0 0 0 0,0 0 0 0 0,0 0 1 0 0,0 1-1 0 0,0-1 0 0 0,0 0 1 0 0,-8 12 144 0 0,-16 9 6 0 0,16-15-149 0 0,-94 75-73 0 0,86-66 31 0 0,-1 2 0 0 0,2-1 0 0 0,-23 33 0 0 0,31-39 62 0 0,-1 2-52 0 0,0 0 0 0 0,0 1 1 0 0,-7 16-1 0 0,14-26 45 0 0,0 0 1 0 0,0 0 0 0 0,0-1-1 0 0,0 1 1 0 0,0 0 0 0 0,1 0-1 0 0,-1 0 1 0 0,1 0-1 0 0,0 0 1 0 0,0 1 0 0 0,0-1-1 0 0,0 0 1 0 0,0 0 0 0 0,1 0-1 0 0,-1 0 1 0 0,1 0-1 0 0,0 0 1 0 0,0 0 0 0 0,0-1-1 0 0,0 1 1 0 0,3 5 0 0 0,-2-7 31 0 0,0 1 1 0 0,-1-1 0 0 0,1 1 0 0 0,0-1-1 0 0,0 0 1 0 0,0 0 0 0 0,0 0 0 0 0,0 0 0 0 0,0 0-1 0 0,0 0 1 0 0,0 0 0 0 0,0-1 0 0 0,0 1 0 0 0,0-1-1 0 0,1 1 1 0 0,-1-1 0 0 0,0 0 0 0 0,0 0-1 0 0,1 0 1 0 0,1-1 0 0 0,9 0 267 0 0,0 0 1 0 0,16-5-1 0 0,-19 3-187 0 0,30-6 436 0 0,39-14 1 0 0,-60 16-485 0 0,-1-1 0 0 0,0 0 0 0 0,0-1 0 0 0,19-14 0 0 0,-34 21-77 0 0,1 0-1 0 0,-1-1 0 0 0,0 0 1 0 0,0 1-1 0 0,0-1 1 0 0,0 0-1 0 0,0-1 0 0 0,-1 1 1 0 0,1 0-1 0 0,-1-1 1 0 0,0 1-1 0 0,0-1 0 0 0,-1 0 1 0 0,1 0-1 0 0,-1 1 0 0 0,1-1 1 0 0,-1 0-1 0 0,0 0 1 0 0,-1-1-1 0 0,1 1 0 0 0,-1 0 1 0 0,0 0-1 0 0,0 0 1 0 0,0 0-1 0 0,0 0 0 0 0,-1 0 1 0 0,1 0-1 0 0,-1 0 1 0 0,0 0-1 0 0,-1 0 0 0 0,1 0 1 0 0,0 0-1 0 0,-1 0 1 0 0,0 0-1 0 0,0 1 0 0 0,0-1 1 0 0,-1 1-1 0 0,-3-5 1 0 0,-22-23-184 0 0,0 0 1 0 0,-58-46-1 0 0,78 71-1012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5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4 3679 0 0,'0'0'284'0'0,"10"-3"5618"0"0,-9 2-5522 0 0,-1 1 1 0 0,1 0-1 0 0,-1 0 1 0 0,1 0-1 0 0,0 0 0 0 0,-1 0 1 0 0,1 0-1 0 0,0 0 1 0 0,-1 0-1 0 0,1 0 1 0 0,-1 1-1 0 0,1-1 1 0 0,0 0-1 0 0,-1 0 1 0 0,1 1-1 0 0,-1-1 1 0 0,1 0-1 0 0,0 1 1 0 0,0 0-234 0 0,-1-1 0 0 0,1 1 0 0 0,-1 0 1 0 0,1-1-1 0 0,-1 1 0 0 0,1 0 1 0 0,-1 0-1 0 0,0 0 0 0 0,0 0 0 0 0,1-1 1 0 0,-1 1-1 0 0,0 0 0 0 0,0 0 0 0 0,0 0 1 0 0,0 0-1 0 0,0 0 0 0 0,0-1 1 0 0,0 3-1 0 0,0 0-82 0 0,-1 0 0 0 0,1 1 1 0 0,-1-1-1 0 0,0 0 0 0 0,0 0 0 0 0,0 0 1 0 0,0 0-1 0 0,-4 6 0 0 0,-34 44 546 0 0,-25 40 354 0 0,54-78-967 0 0,-8 18 15 0 0,17-33 0 0 0,1 1 0 0 0,0-1 1 0 0,0 1-1 0 0,0-1 0 0 0,0 1 0 0 0,0 0 0 0 0,0-1 1 0 0,0 1-1 0 0,0-1 0 0 0,0 1 0 0 0,0-1 1 0 0,0 1-1 0 0,0-1 0 0 0,1 1 0 0 0,-1-1 1 0 0,0 1-1 0 0,0-1 0 0 0,0 1 0 0 0,1-1 1 0 0,-1 1-1 0 0,0-1 0 0 0,1 0 0 0 0,-1 1 0 0 0,0-1 1 0 0,1 1-1 0 0,-1-1 0 0 0,1 0 0 0 0,-1 1 1 0 0,0-1-1 0 0,1 0 0 0 0,14 8 257 0 0,-9-7-226 0 0,-1 1 0 0 0,1-1 0 0 0,0 0 0 0 0,0-1 0 0 0,0 0 0 0 0,0 0 0 0 0,0 0 0 0 0,0 0 0 0 0,10-3-1 0 0,7-2 196 0 0,23-8-1 0 0,-31 8-213 0 0,37-8-771 0 0,-36 9 87 0 0,0 0 1 0 0,1-1-1 0 0,-1 0 0 0 0,26-14 0 0 0,-39 17-1045 0 0,2-5-64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6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0 9215 0 0,'0'0'10390'0'0,"-1"2"-9917"0"0,-3 7 65 0 0,0 0 1 0 0,-1 0-1 0 0,-1 0 1 0 0,-10 13-1 0 0,-7 11 84 0 0,-3 16-569 0 0,2 1-1 0 0,3 0 0 0 0,-16 57 0 0 0,-19 46-151 0 0,24-69-947 0 0,16-27-2416 0 0,15-47 2035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1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45 10535 0 0,'2'-1'482'0'0,"12"-4"-373"0"0,-1-2 1 0 0,14-8-1 0 0,-12 6 2151 0 0,0 2 3629 0 0,-21 7-5725 0 0,0 1 1 0 0,0 0-1 0 0,0 1 1 0 0,0 0-1 0 0,0 0 1 0 0,-7 3-1 0 0,-10 4-59 0 0,-94 33-7 0 0,95-33-103 0 0,0 1 0 0 0,1 2-1 0 0,-21 14 1 0 0,40-25-56 0 0,11-4-28 0 0,1 0 77 0 0,-1 0 0 0 0,1 1 1 0 0,0 0-1 0 0,12 0 0 0 0,-4 0 9 0 0,-3 0 45 0 0,1 0 0 0 0,0 1-1 0 0,0 1 1 0 0,0 0 0 0 0,0 1-1 0 0,17 4 1 0 0,-20-1 210 0 0,-11-3-134 0 0,-2-1-109 0 0,0 1 0 0 0,0-1 0 0 0,1 1 0 0 0,-1-1 1 0 0,0 1-1 0 0,0-1 0 0 0,1 1 0 0 0,-1-1 0 0 0,0 1 1 0 0,1-1-1 0 0,-1 0 0 0 0,0 1 0 0 0,1-1 0 0 0,-1 0 1 0 0,1 1-1 0 0,-1-1 0 0 0,1 0 0 0 0,6 6 140 0 0,-6-5-17 0 0,0 0-1 0 0,0 0 1 0 0,0 1 0 0 0,0-1-1 0 0,1 0 1 0 0,-2 1-1 0 0,1-1 1 0 0,0 1-1 0 0,0 0 1 0 0,0-1 0 0 0,-1 1-1 0 0,1 1 1 0 0,23 3 8 0 0,-20-5-98 0 0,7 3-46 0 0,0 3-54 0 0,-1 6-17 0 0,-5-4 63 0 0,-5 4 12 0 0,-3 5 17 0 0,-1-13 33 0 0,2-3 2 0 0,-4 5-30 0 0,0 0-1 0 0,-1-1 1 0 0,1 1 0 0 0,-1-2 0 0 0,0 1 0 0 0,-1-1-1 0 0,1 0 1 0 0,-1 0 0 0 0,0-1 0 0 0,0 0 0 0 0,-1 0-1 0 0,1-1 1 0 0,-1 0 0 0 0,1-1 0 0 0,-1 1 0 0 0,0-2-1 0 0,0 1 1 0 0,0-2 0 0 0,-13 1 0 0 0,19-1-19 0 0,1 0 0 0 0,-1 0 0 0 0,1-1 0 0 0,-1 1 0 0 0,0-1 1 0 0,1 0-1 0 0,-1 0 0 0 0,1 1 0 0 0,-5-4 0 0 0,4 2-1 0 0,-1 1 0 0 0,0-1 0 0 0,0 1 0 0 0,0 0 0 0 0,1 0 0 0 0,-1 0 0 0 0,0 0 0 0 0,0 1 0 0 0,0 0 0 0 0,-5-1 0 0 0,4 2-26 0 0,-1-1 0 0 0,1 1 0 0 0,-1 0-1 0 0,1 0 1 0 0,0 0 0 0 0,-1 1 0 0 0,1-1 0 0 0,-9 6-1 0 0,1 0-118 0 0,-22 16-1 0 0,27-17 128 0 0,5-3-64 0 0,-2 3-32 0 0,5-5 50 0 0,-1-1 0 0 0,1 1 0 0 0,0-1 0 0 0,0 0 0 0 0,-1 1 0 0 0,1-1 0 0 0,0 1 0 0 0,0-1 0 0 0,0 1 0 0 0,-1-1 0 0 0,1 1 0 0 0,0-1 1 0 0,0 0-1 0 0,0 1 0 0 0,0-1 0 0 0,0 1 0 0 0,0-1 0 0 0,0 1 0 0 0,0-1 0 0 0,0 1 0 0 0,0-1 0 0 0,1 1 0 0 0,-1-1 0 0 0,0 1 0 0 0,0-1 0 0 0,0 1 0 0 0,0-1 0 0 0,1 0 0 0 0,-1 1 0 0 0,0-1 1 0 0,0 1-1 0 0,1-1 0 0 0,-1 0 0 0 0,0 1 0 0 0,1-1 0 0 0,-1 0 0 0 0,1 1 0 0 0,-1-1 0 0 0,0 0 0 0 0,1 0 0 0 0,-1 1 0 0 0,1-1 0 0 0,-1 0 0 0 0,0 0 0 0 0,1 0 0 0 0,-1 0 0 0 0,1 1 0 0 0,-1-1 0 0 0,1 0 1 0 0,13 2-2033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6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11519 0 0,'2'1'5482'0'0,"1"0"-5226"0"0,0 0 1 0 0,0 0-1 0 0,0-1 1 0 0,0 1 0 0 0,0-1-1 0 0,1 1 1 0 0,-1-1-1 0 0,0 0 1 0 0,0 0 0 0 0,5-1-1 0 0,37-8 419 0 0,-30 6-252 0 0,340-63 2619 0 0,-252 51-2511 0 0,154-1 1 0 0,-155 21-786 0 0,-96-5-251 0 0,1 0-1 0 0,-1-1 0 0 0,10 0 0 0 0,-14 0-49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8:17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4 14711 0 0,'0'0'672'0'0,"-2"1"-9"0"0,-16 7-400 0 0,12-6 4017 0 0,18 3-3542 0 0,-5-4-586 0 0,0 1 1 0 0,0-1-1 0 0,0 0 0 0 0,0-1 1 0 0,0 1-1 0 0,8-2 0 0 0,45-7 287 0 0,-22 3-111 0 0,-7 1-75 0 0,44-3 498 0 0,-66 7-630 0 0,0 0 1 0 0,0 0-1 0 0,0 1 1 0 0,0 1-1 0 0,17 4 0 0 0,-25-6-119 0 0,-1 0 0 0 0,1 1-1 0 0,-1-1 1 0 0,1 0-1 0 0,-1 1 1 0 0,0-1-1 0 0,1 0 1 0 0,-1 1-1 0 0,0-1 1 0 0,1 1-1 0 0,-1-1 1 0 0,0 1 0 0 0,1-1-1 0 0,-1 1 1 0 0,0-1-1 0 0,0 1 1 0 0,0-1-1 0 0,1 1 1 0 0,-1-1-1 0 0,0 1 1 0 0,0 0-1 0 0,0-1 1 0 0,0 1 0 0 0,0-1-1 0 0,0 1 1 0 0,0-1-1 0 0,0 2 1 0 0,-3 13 21 0 0,0-9-56 0 0,0 1 1 0 0,0-1-1 0 0,-1 0 0 0 0,0 0 0 0 0,0-1 1 0 0,-9 11-1 0 0,1-4-134 0 0,-23 18 0 0 0,-1-5-124 0 0,-2-2 0 0 0,-2-1 0 0 0,-57 23 0 0 0,72-33 258 0 0,17-8 33 0 0,8-4 0 0 0,0 0 0 0 0,0 0 0 0 0,0 0 0 0 0,0 0 0 0 0,0 0 0 0 0,0 0 0 0 0,-1 0 0 0 0,1 1 0 0 0,0-1 0 0 0,0 0 0 0 0,0 0 0 0 0,0 0 0 0 0,0 0 0 0 0,0 0 0 0 0,0 0 0 0 0,0 0 0 0 0,0 1 0 0 0,0-1 0 0 0,0 0 0 0 0,-1 0 0 0 0,1 0 0 0 0,0 0 0 0 0,0 0 0 0 0,0 0 0 0 0,0 1 0 0 0,0-1 0 0 0,0 0 0 0 0,0 0 0 0 0,0 0 0 0 0,0 0 0 0 0,0 0 0 0 0,0 1 0 0 0,0-1 0 0 0,1 0 0 0 0,-1 0 0 0 0,0 0 0 0 0,0 0 0 0 0,0 0 0 0 0,0 0 0 0 0,0 1 0 0 0,6 0 0 0 0,0-1 0 0 0,0 1 0 0 0,0-1 0 0 0,0 0 0 0 0,-1 0 0 0 0,1-1 0 0 0,6-1 0 0 0,55-9-1 0 0,40-5 9 0 0,-92 15 1 0 0,0 1-1 0 0,0 0 1 0 0,0 1 0 0 0,0 1-1 0 0,20 4 1 0 0,-28-4 52 0 0,0 0 0 0 0,1 1 0 0 0,-1 0-1 0 0,0 0 1 0 0,0 0 0 0 0,0 1 0 0 0,-1 0 0 0 0,8 6 0 0 0,-11-8-50 0 0,0 1 0 0 0,-1 0 0 0 0,1-1 0 0 0,-1 1 1 0 0,1 0-1 0 0,-1 0 0 0 0,0 0 0 0 0,0 0 0 0 0,-1 1 0 0 0,1-1 1 0 0,0 0-1 0 0,-1 1 0 0 0,0-1 0 0 0,0 1 0 0 0,0 0 0 0 0,0-1 0 0 0,-1 1 1 0 0,1 5-1 0 0,-1-5 30 0 0,-1 0 1 0 0,1 0 0 0 0,-1 0-1 0 0,0 0 1 0 0,0 0 0 0 0,-1 0-1 0 0,1 0 1 0 0,-1 0-1 0 0,0-1 1 0 0,-3 6 0 0 0,-1 0 100 0 0,-1 0 1 0 0,-10 11-1 0 0,8-11-6 0 0,0-1 0 0 0,0 0 0 0 0,-1-1 1 0 0,-18 11-1 0 0,-46 18 303 0 0,33-19-269 0 0,-2-2-1 0 0,1-3 1 0 0,-2-1-1 0 0,-86 11 1 0 0,116-22-124 0 0,1 0 0 0 0,0 0 0 0 0,0-1 0 0 0,-24-5-1 0 0,37 6-121 0 0,-1 1 0 0 0,1-1 0 0 0,-1 0-1 0 0,1-1 1 0 0,-1 1 0 0 0,1 0 0 0 0,-1 0-1 0 0,1 0 1 0 0,-1 0 0 0 0,0 0 0 0 0,1 0-1 0 0,-1-1 1 0 0,1 1 0 0 0,0 0 0 0 0,-1 0-1 0 0,1-1 1 0 0,-1 1 0 0 0,1 0 0 0 0,-1-1-1 0 0,1 1 1 0 0,0 0 0 0 0,-1-1 0 0 0,1 1-1 0 0,-1-1 1 0 0,1 1 0 0 0,0-1 0 0 0,0 1-1 0 0,-1-1 1 0 0,1 1 0 0 0,0-1 0 0 0,0 1-1 0 0,0-1 1 0 0,-1 1 0 0 0,1-1 0 0 0,0 1-1 0 0,0-1 1 0 0,0 1 0 0 0,0-1 0 0 0,0 1-1 0 0,0-1 1 0 0,0 0 0 0 0,0 1 0 0 0,0-1-1 0 0,1 1 1 0 0,-1-1 0 0 0,0 1 0 0 0,0-1-1 0 0,0 1 1 0 0,0-1 0 0 0,1 1 0 0 0,-1-1-1 0 0,0 1 1 0 0,1-1 0 0 0,-1 1 0 0 0,0 0-1 0 0,1-1 1 0 0,0 0 0 0 0,5-6-1568 0 0,2 0-47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3:04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340 919 0 0,'1'-2'67'0'0,"2"-2"796"0"0,0-1 1 0 0,0 0-1 0 0,-1 0 0 0 0,1 1 0 0 0,-1-2 1 0 0,-1 1-1 0 0,1 0 0 0 0,-1 0 1 0 0,0-1-1 0 0,0 1 0 0 0,0 0 0 0 0,-1-7 1 0 0,-2-14 82 0 0,1 22-782 0 0,-1-4-150 0 0,1 6-101 0 0,1 2 87 0 0,0-1 1 0 0,0 1-1 0 0,-1-1 1 0 0,1 1-1 0 0,0-1 1 0 0,0 1-1 0 0,-1-1 1 0 0,1 1-1 0 0,0-1 1 0 0,-1 1-1 0 0,1 0 0 0 0,0-1 1 0 0,-1 1-1 0 0,1-1 1 0 0,-1 1-1 0 0,1 0 1 0 0,-1 0-1 0 0,1-1 1 0 0,-1 1-1 0 0,1 0 1 0 0,-1 0-1 0 0,1 0 0 0 0,-1-1 1 0 0,1 1-1 0 0,-1 0 1 0 0,1 0-1 0 0,-1 0 1 0 0,1 0-1 0 0,-2 0 1 0 0,-14 0 58 0 0,12 1-37 0 0,-8 8 92 0 0,11-8-74 0 0,1 0 0 0 0,-1 1 0 0 0,1-1 0 0 0,-1 1 0 0 0,1-1 0 0 0,0 1 0 0 0,-1-1 0 0 0,1 1 0 0 0,0-1 0 0 0,0 1 0 0 0,0-1 0 0 0,0 1 0 0 0,0-1 0 0 0,1 1 0 0 0,0 2 0 0 0,2 10 648 0 0,1-1 0 0 0,0 1 0 0 0,9 17 0 0 0,-12-29-272 0 0,-1-2-310 0 0,0 1 0 0 0,0 0 0 0 0,1-1-1 0 0,-1 1 1 0 0,0 0 0 0 0,0-1 0 0 0,1 1 0 0 0,-1-1 0 0 0,0 1-1 0 0,1-1 1 0 0,-1 1 0 0 0,1-1 0 0 0,-1 1 0 0 0,1-1-1 0 0,-1 1 1 0 0,1-1 0 0 0,-1 0 0 0 0,1 1 0 0 0,0-1 0 0 0,-1 0-1 0 0,1 1 1 0 0,-1-1 0 0 0,1 0 0 0 0,1 0 0 0 0,13 4 1135 0 0,-14-4-944 0 0,2-1-10 0 0,53-18 521 0 0,-27 8-770 0 0,35-8 1 0 0,-26 13-205 0 0,1 2-1 0 0,61 0 1 0 0,-6 1 109 0 0,-57 0 44 0 0,0-1 1 0 0,-1-2-1 0 0,1-2 0 0 0,59-21 0 0 0,90-53-28 0 0,-20 7-222 0 0,-139 64-166 0 0,-1-1 0 0 0,39-24-1 0 0,-63 35 395 0 0,0 0 1 0 0,0 0-1 0 0,1 0 0 0 0,-1 0 0 0 0,0 1 1 0 0,0-1-1 0 0,4 0 0 0 0,-2 0-15 0 0,-2 1-30 0 0,11 0-1413 0 0,-17 3 1574 0 0,0 1 1 0 0,1-1-1 0 0,-2 0 1 0 0,1 0 0 0 0,0 0-1 0 0,0 0 1 0 0,-1-1-1 0 0,-6 3 1 0 0,-46 15 916 0 0,13-5-445 0 0,20-6-527 0 0,0 0 1 0 0,0-2-1 0 0,-1-1 0 0 0,0-1 1 0 0,0-1-1 0 0,-49 1 0 0 0,54-4 63 0 0,0 1-1 0 0,0 0 1 0 0,0 1 0 0 0,-20 7-1 0 0,-76 28 131 0 0,21-5-60 0 0,64-25 51 0 0,-1-2-1 0 0,0 0 0 0 0,0-2 1 0 0,-52-1-1 0 0,80-3-160 0 0,1-1 0 0 0,-1 1 0 0 0,1-1 1 0 0,-1 0-1 0 0,1 0 0 0 0,0 0 0 0 0,-5-3 0 0 0,-2 0 66 0 0,8 4-43 0 0,-9-3 0 0 0,4 1-87 0 0,6 3-6 0 0,0-1-1 0 0,0 1 0 0 0,0 0 0 0 0,0-1 0 0 0,0 1 0 0 0,0 0 1 0 0,0-1-1 0 0,0 1 0 0 0,0 0 0 0 0,0 0 0 0 0,1 0 0 0 0,-1 0 0 0 0,0 0 1 0 0,1 0-1 0 0,-1 0 0 0 0,1 0 0 0 0,-1 1 0 0 0,0 0-74 0 0,0 2-36 0 0,1-3 119 0 0,0-1 0 0 0,0 0 1 0 0,0 1-1 0 0,0-1 0 0 0,-1 0 0 0 0,1 1 0 0 0,0-1 1 0 0,0 0-1 0 0,0 1 0 0 0,0-1 0 0 0,0 1 1 0 0,0-1-1 0 0,0 0 0 0 0,0 1 0 0 0,0-1 1 0 0,0 0-1 0 0,0 1 0 0 0,0-1 0 0 0,0 0 1 0 0,1 1-1 0 0,-1-1 0 0 0,0 1 0 0 0,0-1 1 0 0,0 0-1 0 0,1 1 0 0 0,0 1 14 0 0,1-1 0 0 0,0 1 1 0 0,0-1-1 0 0,0 1 0 0 0,0-1 0 0 0,0 0 0 0 0,0 0 0 0 0,0 0 0 0 0,0 0 0 0 0,1 0 1 0 0,-1 0-1 0 0,0-1 0 0 0,1 1 0 0 0,-1-1 0 0 0,1 1 0 0 0,-1-1 0 0 0,0 0 1 0 0,1 0-1 0 0,-1 0 0 0 0,1 0 0 0 0,-1 0 0 0 0,0-1 0 0 0,1 1 0 0 0,-1-1 0 0 0,3-1 1 0 0,8-2 35 0 0,0-1 0 0 0,0-1 0 0 0,16-9 0 0 0,-12 6-18 0 0,227-130 368 0 0,-227 129-387 0 0,0 0-1 0 0,1 1 0 0 0,0 1 1 0 0,1 1-1 0 0,0 0 1 0 0,23-4-1 0 0,-31 9 1 0 0,1 0-1 0 0,-1 1 1 0 0,1 0 0 0 0,0 0-1 0 0,0 2 1 0 0,-1-1 0 0 0,1 2-1 0 0,0-1 1 0 0,-1 1 0 0 0,1 1-1 0 0,18 7 1 0 0,7 7-192 0 0,-2 3-1 0 0,51 34 1 0 0,-56-34 121 0 0,-27-18 48 0 0,16 11-78 0 0,35 16-1 0 0,-49-26 103 0 0,1-1-1 0 0,-1 0 0 0 0,1 0 0 0 0,0 0 0 0 0,0-1 0 0 0,0 0 0 0 0,-1 0 1 0 0,1 0-1 0 0,0-1 0 0 0,0 0 0 0 0,11-1 0 0 0,-14 1 2 0 0,-1 0 0 0 0,1-1 0 0 0,0 1 0 0 0,-1-1-1 0 0,1 0 1 0 0,-1 1 0 0 0,1-1 0 0 0,-1 0 0 0 0,1-1 0 0 0,-1 1 0 0 0,0 0-1 0 0,0-1 1 0 0,1 1 0 0 0,-1-1 0 0 0,2-3 0 0 0,1 0 35 0 0,-1 3 5 0 0,-1-2 0 0 0,0 1 1 0 0,0 0-1 0 0,0-1 0 0 0,0 1 1 0 0,-1-1-1 0 0,0 0 0 0 0,1 0 1 0 0,-1 0-1 0 0,-1 0 0 0 0,1 0 1 0 0,-1 0-1 0 0,1 0 0 0 0,-1-1 1 0 0,0 1-1 0 0,-1 0 0 0 0,1-1 0 0 0,-1 1 1 0 0,0-1-1 0 0,0 1 0 0 0,0-1 1 0 0,-1 1-1 0 0,1 0 0 0 0,-1-1 1 0 0,0 1-1 0 0,0 0 0 0 0,-1-1 1 0 0,1 1-1 0 0,-3-5 0 0 0,2 6-37 0 0,0 0-1 0 0,0 0 1 0 0,-1 1 0 0 0,1-1-1 0 0,0 1 1 0 0,-1-1 0 0 0,0 1-1 0 0,1 0 1 0 0,-1 0-1 0 0,0 0 1 0 0,0 0 0 0 0,0 0-1 0 0,-1 1 1 0 0,1-1 0 0 0,0 1-1 0 0,-1 0 1 0 0,1 0-1 0 0,0 0 1 0 0,-1 0 0 0 0,-3 1-1 0 0,-7-2-60 0 0,0 1 0 0 0,1 1-1 0 0,-24 2 1 0 0,-269 52 222 0 0,216-34 76 0 0,-30 7 143 0 0,-102 19 403 0 0,-8-10-193 0 0,184-29-523 0 0,-87 24 0 0 0,36 3-632 0 0,-37 11-673 0 0,129-44 681 0 0,1 0 1 0 0,-1-1-1 0 0,1 1 0 0 0,-1-1 1 0 0,1 0-1 0 0,-7-1 1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3:22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89 13991 0 0,'0'0'5154'0'0,"9"-1"-5068"0"0,-2 0-102 0 0,-2 0-85 0 0,0 0-1 0 0,0 1 1 0 0,0 0 0 0 0,0 0-1 0 0,0 1 1 0 0,0-1-1 0 0,0 1 1 0 0,-1 0 0 0 0,9 3-1 0 0,4 2-366 0 0,22 12 0 0 0,-8-4 65 0 0,34 10 283 0 0,-57-22 184 0 0,0 0 1 0 0,0 0-1 0 0,0-1 0 0 0,1 0 1 0 0,-1-1-1 0 0,11 0 1 0 0,6-4 290 0 0,0 0 1 0 0,0-2 0 0 0,-1 0 0 0 0,1-2 0 0 0,-1-1 0 0 0,-1-1-1 0 0,23-12 1 0 0,-19 10-172 0 0,45-13 0 0 0,-47 17-128 0 0,-1 1-50 0 0,1 1-1 0 0,-1 1 1 0 0,36-2 0 0 0,76 4-57 0 0,-119 3 31 0 0,8-1 50 0 0,0-1-1 0 0,0-1 1 0 0,0-1 0 0 0,-1-2-1 0 0,0 0 1 0 0,0-1-1 0 0,0-2 1 0 0,-1 0 0 0 0,36-20-1 0 0,130-69 179 0 0,-161 84-383 0 0,34-13 0 0 0,-57 24 46 0 0,-4 3 123 0 0,-1-1 1 0 0,1 1 0 0 0,0 0 0 0 0,-1 0 0 0 0,1 0 0 0 0,-1 0-1 0 0,1 0 1 0 0,0 0 0 0 0,-1 0 0 0 0,1 0 0 0 0,-1 0 0 0 0,1 0-1 0 0,0 0 1 0 0,-1 0 0 0 0,1 0 0 0 0,-1 0 0 0 0,1 1 0 0 0,-1-1-1 0 0,2 1 1 0 0,6 0-122 0 0,-3 0 120 0 0,-1-1 0 0 0,0 1 0 0 0,0 0 0 0 0,0 1 0 0 0,0-1 0 0 0,0 1 0 0 0,0 0 0 0 0,-1 0 0 0 0,1 0 0 0 0,0 0 0 0 0,4 4 0 0 0,-2-1 21 0 0,2 1 1182 0 0,-53-13-576 0 0,24 4-697 0 0,1 0-1 0 0,-1 1 0 0 0,0 1 1 0 0,-29 2-1 0 0,21 4-285 0 0,0 1 0 0 0,0 2 0 0 0,-43 17 0 0 0,-186 58-208 0 0,237-76 562 0 0,-169 32 9 0 0,164-35 0 0 0,-150 31 64 0 0,162-34-102 0 0,1-1 0 0 0,0 0-1 0 0,-1 0 1 0 0,1-1 0 0 0,0-1-1 0 0,0 0 1 0 0,-19-6 0 0 0,12 3-183 0 0,0 1 1 0 0,-23-2-1 0 0,39 6 241 0 0,0 0-1 0 0,0 1 0 0 0,-1-1 0 0 0,1 1 1 0 0,0 0-1 0 0,0 0 0 0 0,0 0 1 0 0,-1 1-1 0 0,2-1 0 0 0,-7 4 0 0 0,3 0 506 0 0,0-1-1 0 0,0 1 0 0 0,1 0 0 0 0,-9 8 1 0 0,14-12-281 0 0,-1 1-27 0 0,2-2-214 0 0,0 0 1 0 0,0 1-1 0 0,0-1 0 0 0,0 0 1 0 0,0 0-1 0 0,-1 0 0 0 0,1 0 1 0 0,0 1-1 0 0,0-1 0 0 0,0 0 1 0 0,-1 0-1 0 0,1 0 0 0 0,0 0 1 0 0,0 0-1 0 0,0 1 1 0 0,-1-1-1 0 0,1 0 0 0 0,0 0 1 0 0,0 0-1 0 0,-1 0 0 0 0,1 0 1 0 0,0 0-1 0 0,0 0 0 0 0,-1 0 1 0 0,1 0-1 0 0,0 0 0 0 0,0 0 1 0 0,-1 0-1 0 0,1 0 1 0 0,0 0-1 0 0,0 0 0 0 0,-1 0 1 0 0,1 0-1 0 0,0 0 0 0 0,0-1 1 0 0,-1 1-1 0 0,1-1-16 0 0,0 0 0 0 0,1-1 1 0 0,-1 1-1 0 0,0 0 0 0 0,1-1 0 0 0,-1 1 0 0 0,1 0 0 0 0,-1 0 1 0 0,1 0-1 0 0,-1-1 0 0 0,1 1 0 0 0,0 0 0 0 0,0 0 0 0 0,0 0 1 0 0,-1 0-1 0 0,1 0 0 0 0,2-1 0 0 0,-1-1 14 0 0,1 1 1 0 0,0-1-1 0 0,0 0 0 0 0,1 1 0 0 0,-1 0 1 0 0,0-1-1 0 0,1 1 0 0 0,-1 1 0 0 0,1-1 1 0 0,0 0-1 0 0,-1 1 0 0 0,1 0 0 0 0,0 0 1 0 0,0 0-1 0 0,0 0 0 0 0,0 1 0 0 0,0-1 1 0 0,7 1-1 0 0,6 1 105 0 0,0 1-1 0 0,-1 1 1 0 0,22 5 0 0 0,-2 0-8 0 0,9-2 5 0 0,1-2-1 0 0,0-2 0 0 0,83-8 1 0 0,-20-7 543 0 0,-71 7-592 0 0,-1 1 1 0 0,1 2 0 0 0,0 2 0 0 0,41 4 0 0 0,-51 1-85 0 0,4 0-103 0 0,34 1 1 0 0,-55-5 109 0 0,0-1 0 0 0,0 0 0 0 0,-1 0 0 0 0,1-1 0 0 0,-1 0 0 0 0,1-1 0 0 0,11-5 0 0 0,11-6 11 0 0,-2-1 0 0 0,1-1 0 0 0,-2-2 0 0 0,49-38 0 0 0,-65 44 3 0 0,61-47 6 0 0,-63 51 3 0 0,-6 7 5 0 0,-7 6 9 0 0,-7 7 20 0 0,-2-3-33 0 0,-1 0-1 0 0,1 0 1 0 0,-1-1-1 0 0,-1-1 1 0 0,1 0-1 0 0,-1 0 0 0 0,-1-2 1 0 0,1 1-1 0 0,-1-1 1 0 0,0-1-1 0 0,0 0 0 0 0,-18 2 1 0 0,-12-1-356 0 0,-1-1 1 0 0,-66-5-1 0 0,-25 2-908 0 0,115 1 929 0 0,0 0 0 0 0,0 1 0 0 0,1 1 0 0 0,-29 9 0 0 0,-32 18-390 0 0,-88 27-102 0 0,-9 5 697 0 0,119-39 1366 0 0,-89 22-1 0 0,129-43-1016 0 0,0-1 1 0 0,0-1-1 0 0,-1-1 0 0 0,1 0 0 0 0,0-2 1 0 0,-24-4-1 0 0,12 2-378 0 0,-30 0 0 0 0,39 4-36 0 0,10-1 32 0 0,0 1-1 0 0,0 0 1 0 0,1 0-1 0 0,-1 1 1 0 0,0 1-1 0 0,0 0 1 0 0,1 0-1 0 0,-19 8 1 0 0,26-8 80 0 0,-2 3 34 0 0,5-5 101 0 0,0 0-1 0 0,-1 1 1 0 0,1-1 0 0 0,0 0-1 0 0,0 1 1 0 0,-1-1 0 0 0,1 0-1 0 0,0 1 1 0 0,0-1-1 0 0,-1 0 1 0 0,1 1 0 0 0,0-1-1 0 0,0 1 1 0 0,0-1 0 0 0,0 0-1 0 0,-1 1 1 0 0,1-1-1 0 0,0 1 1 0 0,0-1 0 0 0,0 0-1 0 0,0 1 1 0 0,0-1-1 0 0,0 1 1 0 0,0-1 0 0 0,0 1-1 0 0,1-1 1 0 0,-1 0 0 0 0,0 1-1 0 0,0 0 1 0 0,1 0-29 0 0,-1-1 1 0 0,1 1 0 0 0,0 0-1 0 0,-1 0 1 0 0,1-1 0 0 0,0 1-1 0 0,0 0 1 0 0,-1-1-1 0 0,1 1 1 0 0,0-1 0 0 0,0 1-1 0 0,1 0 1 0 0,2 0-34 0 0,0 1 1 0 0,1-1-1 0 0,-1 1 1 0 0,0-1 0 0 0,6 0-1 0 0,0-1 33 0 0,0 0 0 0 0,0-1 0 0 0,0-1 0 0 0,0 0 0 0 0,-1 0 1 0 0,15-5-1 0 0,4-1 21 0 0,67-18 60 0 0,98-20 336 0 0,-131 36-271 0 0,1 2 0 0 0,65 2-1 0 0,-20 10 77 0 0,207 35-1 0 0,-288-34-92 0 0,1-2-1 0 0,0-1 1 0 0,36-2-1 0 0,-47-1-55 0 0,-1-1 0 0 0,1-1 0 0 0,-1 0 0 0 0,1-2-1 0 0,-1 1 1 0 0,27-13 0 0 0,-35 13-14 0 0,-2 2-41 0 0,-1-1 0 0 0,0 0 0 0 0,1 0 0 0 0,-1 0 0 0 0,0-1 0 0 0,-1 0 0 0 0,9-8 0 0 0,-12 11-12 0 0,-20-8-186 0 0,10 9 138 0 0,-1-1 0 0 0,-14 3-1 0 0,-8-1 10 0 0,-36-1-47 0 0,45 1 60 0 0,1-1 0 0 0,-1-1 0 0 0,-38-7 0 0 0,41 3 51 0 0,-98-19 46 0 0,95 21-103 0 0,0 1-1 0 0,0 0 1 0 0,-29 4 0 0 0,-38 6-39 0 0,-113 27-1 0 0,175-27-136 0 0,0 2 0 0 0,-46 21 0 0 0,-23 9-318 0 0,85-36 427 0 0,-1-1 1 0 0,0 0-1 0 0,0-1 1 0 0,0 0-1 0 0,0-1 0 0 0,-13 0 1 0 0,4-3-348 0 0,-38-8 1 0 0,42 6-333 0 0,-1 0 0 0 0,-29 0 0 0 0,46 4 287 0 0,-6 8-482 0 0,6-6 847 0 0,1 0 0 0 0,0 0 0 0 0,-1 0 0 0 0,1 0-1 0 0,0 0 1 0 0,0 0 0 0 0,0 0 0 0 0,0 1 0 0 0,1-1 0 0 0,-1 0-1 0 0,1 1 1 0 0,-1 3 0 0 0,1 30-4815 0 0,0-35 4443 0 0,2 21-4695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49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0 0 37 0 0,1 3 125 0 0,1 0-349 0 0,2 7 740 0 0,0 6-67 0 0,-4-15-394 0 0,8 8 1138 0 0,-6-7-1396 0 0,1 0 0 0 0,-1-1 0 0 0,1 0 0 0 0,0 1-1 0 0,-1-1 1 0 0,1 0 0 0 0,0 0 0 0 0,0-1 0 0 0,0 1 0 0 0,0-1 0 0 0,0 1-1 0 0,-1-1 1 0 0,1 0 0 0 0,0 0 0 0 0,0 0 0 0 0,0 0 0 0 0,0-1-1 0 0,4-1 1 0 0,3 1-113 0 0,4 4 0 0 0,-10 1 0 0 0,-3-2 0 0 0,3 5 43 0 0,1 0 0 0 0,-1 1 0 0 0,0 0 0 0 0,0 0 0 0 0,-1 0 0 0 0,4 15 0 0 0,-3-10 99 0 0,32 123-144 0 0,-26-92-126 0 0,2 0 0 0 0,29 72-1 0 0,-40-114-18 0 0,-1-1 1 0 0,1 1-1 0 0,0-1 0 0 0,-1 0 0 0 0,1 1 0 0 0,0-1 1 0 0,0 0-1 0 0,0 1 0 0 0,0-1 0 0 0,0 0 0 0 0,1 0 1 0 0,-1 0-1 0 0,0 0 0 0 0,0 0 0 0 0,1 0 0 0 0,-1 0 1 0 0,0 0-1 0 0,1-1 0 0 0,-1 1 0 0 0,1 0 0 0 0,-1-1 1 0 0,1 1-1 0 0,0-1 0 0 0,-1 0 0 0 0,1 0 0 0 0,-1 1 1 0 0,1-1-1 0 0,2 0 0 0 0,15-7-1388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50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2 59 6447 0 0,'2'-8'306'0'0,"0"5"-247"0"0,2-21 248 0 0,-4 24-269 0 0,0-1 0 0 0,0 1 0 0 0,0-1 0 0 0,0 1 0 0 0,0 0 0 0 0,-1-1 0 0 0,1 1 0 0 0,0-1 0 0 0,0 1 0 0 0,0-1 0 0 0,0 1 0 0 0,-1 0 0 0 0,1-1 0 0 0,0 1 0 0 0,0-1 0 0 0,-1 1 0 0 0,1 0 0 0 0,0-1 0 0 0,-1 1 0 0 0,1 0 0 0 0,0 0 0 0 0,-1-1 0 0 0,1 1 0 0 0,0 0 0 0 0,-1 0 0 0 0,1-1 0 0 0,-1 1 0 0 0,1 0 0 0 0,-1 0 0 0 0,1 0 0 0 0,0 0 0 0 0,-1 0-1 0 0,1 0 1 0 0,-1 0 0 0 0,1 0 0 0 0,-1 0 0 0 0,1 0 0 0 0,-1 0 0 0 0,1 0 0 0 0,-1 0 0 0 0,1 0 0 0 0,0 0 0 0 0,-1 0 0 0 0,1 0 0 0 0,-1 0 0 0 0,1 1 0 0 0,0-1 0 0 0,-1 0 0 0 0,0 1 0 0 0,-2 3 86 0 0,-10 13 848 0 0,55-53 2265 0 0,-41 35-2866 0 0,-1 1 117 0 0,-3 5-307 0 0,0 0 1 0 0,0-1-1 0 0,-1 1 0 0 0,-4 4 0 0 0,-4 4 30 0 0,-46 57-211 0 0,-4-3 0 0 0,-139 116 0 0 0,131-131 0 0 0,62-47 0 0 0,0 0 0 0 0,0-1 0 0 0,0 0 0 0 0,0 0 0 0 0,-1-1 0 0 0,0 0 0 0 0,-12 2 0 0 0,14-6 26 0 0,5-2 54 0 0,5-1 257 0 0,2-5-160 0 0,2 0 1 0 0,-1 1-1 0 0,1 0 1 0 0,0 0-1 0 0,1 1 1 0 0,0 0-1 0 0,0 0 0 0 0,10-6 1 0 0,19-16-234 0 0,-36 28-281 0 0,-1 1-138 0 0,0 0-33 0 0,-1 1 378 0 0,0 1 0 0 0,0 0 0 0 0,0 0 0 0 0,0 0 0 0 0,0-1 0 0 0,-1 1 0 0 0,1 0 0 0 0,0-1 0 0 0,-3 3 0 0 0,0-1-106 0 0,-45 43-360 0 0,33-33 422 0 0,1 0-1 0 0,-17 21 0 0 0,30-30 0 0 0,3-3-371 0 0,5-2-1795 0 0,-6 0 1713 0 0,12-3-3522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50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 8287 0 0,'0'0'191'0'0,"-1"3"26"0"0,-4 22 201 0 0,5-15-380 0 0,0-10-17 0 0,0 1 0 0 0,0-1 0 0 0,0 1 0 0 0,0 0 0 0 0,0-1 0 0 0,0 1 0 0 0,1 0 0 0 0,-1-1 0 0 0,0 1 0 0 0,0-1-1 0 0,1 1 1 0 0,-1-1 0 0 0,0 1 0 0 0,1-1 0 0 0,-1 1 0 0 0,0-1 0 0 0,1 1 0 0 0,-1-1 0 0 0,1 1 0 0 0,-1-1 0 0 0,1 0 0 0 0,-1 1-1 0 0,1-1 1 0 0,-1 0 0 0 0,1 1 0 0 0,-1-1 0 0 0,1 0 0 0 0,0 0 0 0 0,-1 1 0 0 0,1-1 0 0 0,-1 0 0 0 0,1 0 0 0 0,0 0 0 0 0,-1 0 0 0 0,1 0-1 0 0,0 0 1 0 0,-1 0 0 0 0,1 0 0 0 0,-1 0 0 0 0,2 0 0 0 0,-1 0 83 0 0,7-1 69 0 0,0-1 1 0 0,-1 1 0 0 0,1-1 0 0 0,0-1 0 0 0,13-5 0 0 0,-8 3-99 0 0,-6 3-85 0 0,16-10 92 0 0,-21 12 289 0 0,-2 0 117 0 0,0 0 21 0 0,0 0 3 0 0,-1 9-81 0 0,-1 0 0 0 0,0 1 0 0 0,0-1 0 0 0,0 0 0 0 0,-1 0 0 0 0,-6 12 0 0 0,-2 6 136 0 0,-27 95 1391 0 0,-27 73-3236 0 0,-4-28 1262 0 0,68-164-62 0 0,-1 12-2273 0 0,2-15-3108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51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69 11975 0 0,'0'0'267'0'0,"0"2"42"0"0,-2 37 447 0 0,1-26-403 0 0,0 0 0 0 0,1-1 0 0 0,1 19 0 0 0,-1-30-246 0 0,0 0 0 0 0,1 0-1 0 0,-1 1 1 0 0,0-1 0 0 0,1 0 0 0 0,-1 0-1 0 0,0 0 1 0 0,1 1 0 0 0,-1-1-1 0 0,1 0 1 0 0,0 0 0 0 0,-1 0-1 0 0,1 0 1 0 0,0 0 0 0 0,0 0 0 0 0,0 0-1 0 0,-1 0 1 0 0,1-1 0 0 0,0 1-1 0 0,0 0 1 0 0,2 0 0 0 0,-1 0-19 0 0,-1 0 0 0 0,1-1 1 0 0,0 1-1 0 0,0-1 0 0 0,0 0 1 0 0,0 0-1 0 0,0 0 0 0 0,0 0 1 0 0,0 0-1 0 0,0 0 0 0 0,-1 0 1 0 0,1 0-1 0 0,3-2 0 0 0,12-3 135 0 0,0-1 1 0 0,-1 0-1 0 0,0-2 0 0 0,20-11 1 0 0,4-3-221 0 0,240-106 1757 0 0,-210 100-1664 0 0,2 3 0 0 0,79-16 0 0 0,-111 35-281 0 0,-1 1 0 0 0,78 2 0 0 0,-32 2-2512 0 0,-49 3-1084 0 0,-19-1-1674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52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8287 0 0,'0'0'191'0'0,"0"0"26"0"0,1 1 9 0 0,44 9 80 0 0,-43-9 82 0 0,6-1 620 0 0,0-1-75 0 0,0 0 0 0 0,0 0 0 0 0,0-1-1 0 0,0 0 1 0 0,0-1 0 0 0,8-3 0 0 0,23-7 721 0 0,-22 9-1637 0 0,107-28 226 0 0,-45 3-6297 0 0,-43 11 440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7:52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0 13823 0 0,'0'0'315'0'0,"0"0"45"0"0,8 2 353 0 0,2 2-633 0 0,0 0 0 0 0,0 0 0 0 0,1-1 0 0 0,-1-1 0 0 0,1 1 0 0 0,17 0 0 0 0,-10-3 301 0 0,0-1 0 0 0,-1-1-1 0 0,31-6 1 0 0,51-20 851 0 0,-73 20-943 0 0,117-45 504 0 0,28-7-3487 0 0,-153 55-3445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2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12 3223 0 0,'2'-1'143'0'0,"19"-7"308"0"0,25-15 0 0 0,50-39 7636 0 0,-73 44-3025 0 0,-25 20-4618 0 0,-81 57 1396 0 0,-63 50 56 0 0,121-87-1727 0 0,-39 35 37 0 0,55-48-200 0 0,0 0-1 0 0,1 1 0 0 0,1 0 1 0 0,-11 17-1 0 0,16-24-6 0 0,1 0 0 0 0,-1 0 0 0 0,1 0 0 0 0,0 1 0 0 0,0-1-1 0 0,1 0 1 0 0,-1 0 0 0 0,1 1 0 0 0,-1-1 0 0 0,1 0 0 0 0,0 6 0 0 0,1-8-11 0 0,-1 0-1 0 0,1 1 1 0 0,-1-1 0 0 0,1 0 0 0 0,0 0 0 0 0,-1 0-1 0 0,1 0 1 0 0,0 0 0 0 0,0 0 0 0 0,-1-1-1 0 0,1 1 1 0 0,0 0 0 0 0,0 0 0 0 0,0-1 0 0 0,0 1-1 0 0,0 0 1 0 0,0-1 0 0 0,0 1 0 0 0,1-1-1 0 0,-1 1 1 0 0,2 0 0 0 0,25 6-147 0 0,-4-5-851 0 0,1-1 0 0 0,-1-1 0 0 0,1-1 0 0 0,37-7 0 0 0,-49 7 235 0 0,24-3-1191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5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3 57 10135 0 0,'1'-1'231'0'0,"3"-1"-196"0"0,9-3 163 0 0,-1-1-1 0 0,0 0 1 0 0,16-11-1 0 0,-3-1 2307 0 0,-23 17-1992 0 0,-2 1 0 0 0,0 0 68 0 0,0 0 286 0 0,-2 0-566 0 0,0 0 0 0 0,1 1 0 0 0,-1-1 0 0 0,0 0 0 0 0,1 1 1 0 0,-1 0-1 0 0,0-1 0 0 0,1 1 0 0 0,-3 1 0 0 0,-25 20-168 0 0,16-12-31 0 0,7-5-101 0 0,0 0 0 0 0,-1-1 0 0 0,0 0 0 0 0,0 0 0 0 0,0 0 0 0 0,-1-1 0 0 0,1 0 0 0 0,-15 3 0 0 0,-143 29 0 0 0,-26 17-1802 0 0,170-46 1721 0 0,1 2 0 0 0,0 1 0 0 0,-24 13 0 0 0,28-13-673 0 0,-2 0-1 0 0,1-1 1 0 0,-1-1-1 0 0,-30 8 1 0 0,48-15 748 0 0,0 0 1 0 0,0 0-1 0 0,-1 0 1 0 0,1 0-1 0 0,0 0 0 0 0,0 0 1 0 0,-1 0-1 0 0,1 0 1 0 0,0 0-1 0 0,-1 0 1 0 0,1 0-1 0 0,0 0 1 0 0,0 0-1 0 0,-1 0 1 0 0,1 0-1 0 0,0 0 1 0 0,0 0-1 0 0,-1-1 1 0 0,1 1-1 0 0,0 0 1 0 0,0 0-1 0 0,-1 0 0 0 0,1 0 1 0 0,0-1-1 0 0,0 1 1 0 0,-1 0-1 0 0,1-1 6 0 0,0 1-1 0 0,-1 0 1 0 0,1-1-1 0 0,-1 1 1 0 0,1 0-1 0 0,-1-1 0 0 0,1 1 1 0 0,-1 0-1 0 0,1 0 1 0 0,-1-1-1 0 0,1 1 0 0 0,-1 0 1 0 0,0 0-1 0 0,1 0 1 0 0,-1 0-1 0 0,1 0 1 0 0,-1 0-1 0 0,1 0 0 0 0,-1 0 1 0 0,1 0-1 0 0,-1 0 1 0 0,0 0-1 0 0,1 0 1 0 0,-1 0-1 0 0,1 0 0 0 0,-1 1 1 0 0,0-1-1 0 0,-13 8 1 0 0,13-7 42 0 0,1 0-1 0 0,-1-1 1 0 0,0 1 0 0 0,0 0-1 0 0,1 0 1 0 0,-1 0-1 0 0,0-1 1 0 0,1 1 0 0 0,-1 0-1 0 0,1 0 1 0 0,-1 0-1 0 0,1 0 1 0 0,0 0-1 0 0,-1 0 1 0 0,1 0 0 0 0,0 0-1 0 0,0 0 1 0 0,0 0-1 0 0,-1 0 1 0 0,1 0 0 0 0,0 0-1 0 0,0 0 1 0 0,1 0-1 0 0,-1 0 1 0 0,0 0-1 0 0,0 0 1 0 0,1 2 0 0 0,-1 0 177 0 0,1 1-72 0 0,0 1-1 0 0,1-1 1 0 0,-1 1-1 0 0,1-1 1 0 0,-1 0-1 0 0,1 0 1 0 0,1 0-1 0 0,-1 0 1 0 0,1 0-1 0 0,-1 0 1 0 0,1 0-1 0 0,0-1 1 0 0,0 1-1 0 0,1-1 1 0 0,-1 0-1 0 0,4 3 1 0 0,-7-6-140 0 0,0 1 1 0 0,0 0-1 0 0,0 0 1 0 0,0-1-1 0 0,0 1 1 0 0,0 0 0 0 0,0 0-1 0 0,0-1 1 0 0,-1 1-1 0 0,1 0 1 0 0,0-1-1 0 0,-1 1 1 0 0,1 0-1 0 0,0-1 1 0 0,-1 1-1 0 0,1-1 1 0 0,-1 1-1 0 0,1 0 1 0 0,-1-1-1 0 0,1 1 1 0 0,-2 0-1 0 0,-4 3-7 0 0,-1 0 0 0 0,1 0 0 0 0,-1-1 0 0 0,-9 3 0 0 0,-19 11 0 0 0,34-16 0 0 0,0-1 0 0 0,0 1 0 0 0,0 0 0 0 0,0-1 0 0 0,0 1 0 0 0,0 0 0 0 0,0 0 0 0 0,1-1 0 0 0,-1 1 0 0 0,0 0 0 0 0,0 0 0 0 0,1 0 0 0 0,-1 0 0 0 0,1 0 0 0 0,-1 0 0 0 0,1 0 0 0 0,-1 0 0 0 0,0 2 0 0 0,0 2 0 0 0,0-4 0 0 0,0 1 0 0 0,0 0 0 0 0,1 0 0 0 0,-1-1 0 0 0,1 1 0 0 0,-1 0 0 0 0,1 0 0 0 0,-1 0 0 0 0,1 0 0 0 0,0 0 0 0 0,0-1 0 0 0,0 1 0 0 0,0 0 0 0 0,1 0 0 0 0,-1 0 0 0 0,0 0 0 0 0,1 0 0 0 0,-1-1 0 0 0,1 1 0 0 0,0 0 0 0 0,-1 0 0 0 0,1-1 0 0 0,0 1 0 0 0,0 0 0 0 0,0-1 0 0 0,3 4 0 0 0,-2-3 0 0 0,0-1 0 0 0,0 1 0 0 0,0 0 0 0 0,0-1 0 0 0,0 1 0 0 0,1-1 0 0 0,-1 0 0 0 0,0 0 0 0 0,1 0 0 0 0,0 0 0 0 0,-1 0 0 0 0,1 0 0 0 0,-1-1 0 0 0,1 1 0 0 0,0-1 0 0 0,-1 0 0 0 0,1 0 0 0 0,4 0 0 0 0,46-7 0 0 0,78-21 0 0 0,-8 0 0 0 0,-105 25 0 0 0,112-16 0 0 0,-111 18 0 0 0,0 0 0 0 0,0 1 0 0 0,0 1 0 0 0,34 6 0 0 0,-48-6 0 0 0,0 0 0 0 0,0 1 0 0 0,0-1 0 0 0,-1 1 0 0 0,1 0 0 0 0,-1 0 0 0 0,0 1 0 0 0,1-1 0 0 0,3 4 0 0 0,-6-4 0 0 0,-1-1 0 0 0,0 0 0 0 0,1 1 0 0 0,-1-1 0 0 0,0 1 0 0 0,0-1 0 0 0,0 1 0 0 0,0-1 0 0 0,0 1 0 0 0,-1 0 0 0 0,1 0 0 0 0,0-1 0 0 0,-1 1 0 0 0,1 0 0 0 0,-1 0 0 0 0,0 0 0 0 0,1-1 0 0 0,-1 1 0 0 0,0 0 0 0 0,0 0 0 0 0,0 0 0 0 0,-1 0 0 0 0,1-1 0 0 0,0 1 0 0 0,-1 0 0 0 0,0 2 0 0 0,-2 5 0 0 0,-1-1 0 0 0,0 0 0 0 0,0 0 0 0 0,0 0 0 0 0,-1 0 0 0 0,-1-1 0 0 0,1 0 0 0 0,-1 0 0 0 0,0 0 0 0 0,-1-1 0 0 0,-11 10 0 0 0,-1-2 0 0 0,0-1 0 0 0,-1 0 0 0 0,-28 12 0 0 0,1-5 0 0 0,-68 20 0 0 0,89-33 122 0 0,1-1-1 0 0,-1-2 1 0 0,-43 3-1 0 0,-79-7 545 0 0,67-1-655 0 0,80 1-511 0 0,1 0-11 0 0,0 0-1 0 0,10-1-512 0 0,4-1 512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6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24 11975 0 0,'0'0'267'0'0,"-16"-3"666"0"0,10 2-945 0 0,0 0 0 0 0,0 0 0 0 0,0 1 0 0 0,-9 0 0 0 0,-14 1 3152 0 0,71 4-1092 0 0,-9-6-1634 0 0,-1-2-1 0 0,41-8 0 0 0,64-20 377 0 0,-108 24-260 0 0,134-43 147 0 0,-132 38-761 0 0,0-2-1 0 0,-1-1 0 0 0,31-21 1 0 0,-59 34-83 0 0,1 1-202 0 0,0-1-1 0 0,-1 1 0 0 0,0-1 1 0 0,1 0-1 0 0,-1 0 0 0 0,0 0 1 0 0,0 0-1 0 0,0 0 1 0 0,0-1-1 0 0,0 1 0 0 0,0 0 1 0 0,-1-1-1 0 0,2-2 1 0 0,-1-5-1677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6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 10135 0 0,'2'0'464'0'0,"0"-1"-287"0"0,5 1 146 0 0,9 8-191 0 0,-13-6-132 0 0,0 0 0 0 0,0 1 0 0 0,0-1 0 0 0,0 1 0 0 0,-1 0 0 0 0,1 0 0 0 0,-1 0 0 0 0,0 0 0 0 0,4 6 0 0 0,-5-8 0 0 0,-1 0 0 0 0,1 0 0 0 0,-1 0 0 0 0,1 0 0 0 0,-1 1 0 0 0,1-1 0 0 0,-1 0 0 0 0,0 0 0 0 0,1 0 0 0 0,-1 0 0 0 0,0 1 0 0 0,0-1 0 0 0,0 0 0 0 0,0 0 0 0 0,0 0 0 0 0,0 1 0 0 0,0-1 0 0 0,-1 0 0 0 0,1 0 0 0 0,-1 2 0 0 0,0 2 0 0 0,-3 8 491 0 0,0 0-1 0 0,-1 0 1 0 0,-8 16-1 0 0,0 0 434 0 0,-56 167 3087 0 0,54-140-4619 0 0,-13 92 1 0 0,26-130-5531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6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15663 0 0,'0'0'356'0'0,"0"1"50"0"0,-5 34 542 0 0,5-23-859 0 0,-2 0 0 0 0,0 0 1 0 0,-1 0-1 0 0,-4 15 0 0 0,-8 4 455 0 0,0-1-1 0 0,-27 39 1 0 0,-10 19-571 0 0,50-83 24 0 0,-6 7-9 0 0,2 1 0 0 0,0 1 0 0 0,0-1-1 0 0,-6 29 1 0 0,12-41-325 0 0,0-1-138 0 0,11-4-545 0 0,-1-1 389 0 0,-1 0 0 0 0,0-1-1 0 0,14-12 1 0 0,-1-1-4828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7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85 10135 0 0,'0'0'464'0'0,"0"0"-9"0"0,1-1-155 0 0,6 0 1046 0 0,0-1 0 0 0,-1 0 0 0 0,12-4 1 0 0,36-24 1463 0 0,-12 6-2006 0 0,-35 21-695 0 0,0 0 1 0 0,0 0-1 0 0,0 1 0 0 0,0 0 1 0 0,0 0-1 0 0,1 1 1 0 0,-1-1-1 0 0,1 2 1 0 0,-1-1-1 0 0,11 1 1 0 0,-15 1-113 0 0,0-1 0 0 0,0 0-1 0 0,1 1 1 0 0,-1 0 0 0 0,0 0 0 0 0,0 0 0 0 0,0 0 0 0 0,0 0-1 0 0,0 1 1 0 0,-1-1 0 0 0,1 1 0 0 0,0 0 0 0 0,-1 0-1 0 0,1 0 1 0 0,-1 0 0 0 0,1 0 0 0 0,-1 0 0 0 0,0 1 0 0 0,0-1-1 0 0,0 1 1 0 0,0 0 0 0 0,-1-1 0 0 0,1 1 0 0 0,-1 0 0 0 0,1 0-1 0 0,0 5 1 0 0,0-4 3 0 0,-1 0 0 0 0,0 0 0 0 0,-1 0 0 0 0,1 0 0 0 0,-1 0 0 0 0,1 0 0 0 0,-1 0 0 0 0,-1 1 0 0 0,1-1 0 0 0,0 0 0 0 0,-1 0 0 0 0,0 0 0 0 0,0 0 0 0 0,0 0 0 0 0,-3 6 0 0 0,1-5 0 0 0,0 0 0 0 0,-1 0 0 0 0,1 0 0 0 0,-1 0 0 0 0,0 0 0 0 0,0-1 0 0 0,-1 0 0 0 0,1 0 0 0 0,-9 6 0 0 0,-3-1 0 0 0,0 0 0 0 0,0 0 0 0 0,-1-2 0 0 0,0 0 0 0 0,-35 9 0 0 0,-19 0 0 0 0,-24 6 0 0 0,79-17 0 0 0,0 1 0 0 0,0 0 0 0 0,-24 14 0 0 0,35-17 13 0 0,1 0-1 0 0,-1 1 1 0 0,1-1-1 0 0,0 1 1 0 0,0-1 0 0 0,0 1-1 0 0,1 1 1 0 0,-7 8-1 0 0,9-12-65 0 0,0 1-1 0 0,0 0 1 0 0,0 0-1 0 0,1-1 1 0 0,-1 1 0 0 0,0 0-1 0 0,1 0 1 0 0,-1 0-1 0 0,1 0 1 0 0,-1 0-1 0 0,1 0 1 0 0,0 0-1 0 0,0 0 1 0 0,0 0-1 0 0,0 0 1 0 0,0 0-1 0 0,1 0 1 0 0,-1 0-1 0 0,0 0 1 0 0,1 0 0 0 0,0 0-1 0 0,-1 0 1 0 0,1 0-1 0 0,0 0 1 0 0,0-1-1 0 0,0 1 1 0 0,2 2-1 0 0,-1-2 1 0 0,-1 0 1 0 0,1-1-1 0 0,0 1 0 0 0,0-1 0 0 0,0 1 1 0 0,0-1-1 0 0,0 0 0 0 0,1 0 1 0 0,-1 0-1 0 0,0 0 0 0 0,3 1 0 0 0,31 5 119 0 0,-19-4-43 0 0,14 2 639 0 0,-1-1 0 0 0,35-1 0 0 0,-42-3-673 0 0,1 2-1 0 0,-1 0 0 0 0,1 1 1 0 0,42 12-1 0 0,-63-14 13 0 0,0 0-1 0 0,0 0 1 0 0,0 1-1 0 0,0-1 1 0 0,0 1-1 0 0,0 0 0 0 0,0 0 1 0 0,-1 0-1 0 0,1 0 1 0 0,-1 0-1 0 0,1 1 1 0 0,-1-1-1 0 0,0 1 1 0 0,0-1-1 0 0,0 1 1 0 0,0 0-1 0 0,1 3 1 0 0,-2-3 74 0 0,0 0 0 0 0,0 0 1 0 0,0 0-1 0 0,0 0 0 0 0,-1 0 1 0 0,0 0-1 0 0,0 0 0 0 0,0 0 1 0 0,0 1-1 0 0,0-1 0 0 0,0 0 1 0 0,-1 0-1 0 0,1 0 0 0 0,-1 0 1 0 0,0 0-1 0 0,0 0 0 0 0,0 0 1 0 0,-3 4-1 0 0,0 0-24 0 0,-1 0 0 0 0,0 0 0 0 0,0 0 0 0 0,-1 0-1 0 0,0-1 1 0 0,0 0 0 0 0,-1 0 0 0 0,0 0 0 0 0,1-1 0 0 0,-2 0 0 0 0,1 0 0 0 0,-12 5-1 0 0,-9 2-67 0 0,1-1-1 0 0,-38 10 0 0 0,39-14 18 0 0,-37 6 0 0 0,53-12 0 0 0,-1 1 0 0 0,1-2 0 0 0,0 0 0 0 0,-1 0 0 0 0,1-1 0 0 0,-17-3 0 0 0,25 3-108 0 0,0 1 1 0 0,0-1-1 0 0,1 0 0 0 0,-1 0 0 0 0,0 0 1 0 0,0 0-1 0 0,1 0 0 0 0,-1 0 0 0 0,0 0 1 0 0,1 0-1 0 0,0-1 0 0 0,-1 1 0 0 0,1 0 1 0 0,0-1-1 0 0,-1 0 0 0 0,1 1 0 0 0,0-1 0 0 0,0 0 1 0 0,0 1-1 0 0,0-1 0 0 0,1 0 0 0 0,-1 0 1 0 0,1 0-1 0 0,-1 0 0 0 0,1 1 0 0 0,-1-1 1 0 0,1 0-1 0 0,0 0 0 0 0,0 0 0 0 0,0 0 1 0 0,0 0-1 0 0,0 0 0 0 0,0 0 0 0 0,1 0 1 0 0,-1 0-1 0 0,1 0 0 0 0,-1 0 0 0 0,2-2 1 0 0,10-19-1427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7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07 0 0,'0'0'96'0'0,"0"0"32"0"0,0 0 0 0 0,0 0 0 0 0,0 0-128 0 0,0 0 0 0 0,0 0 0 0 0,0 0 0 0 0,0 0-384 0 0,0 0-104 0 0,0 0-24 0 0,0 0 0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7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34 13823 0 0,'0'0'315'0'0,"0"0"45"0"0,0 0 21 0 0,0 0-49 0 0,-1 2-220 0 0,-15 38 3627 0 0,16-40-3710 0 0,0 1 0 0 0,0-1-1 0 0,0 1 1 0 0,0-1 0 0 0,0 0 0 0 0,0 1 0 0 0,0-1-1 0 0,1 0 1 0 0,-1 1 0 0 0,0-1 0 0 0,0 0 0 0 0,0 1 0 0 0,0-1-1 0 0,1 0 1 0 0,-1 1 0 0 0,0-1 0 0 0,0 0 0 0 0,0 1-1 0 0,1-1 1 0 0,-1 0 0 0 0,0 0 0 0 0,1 1 0 0 0,-1-1 0 0 0,0 0-1 0 0,1 0 1 0 0,-1 0 0 0 0,0 0 0 0 0,1 1 0 0 0,9 3 426 0 0,-6-3-307 0 0,1-1 1 0 0,-1 0 0 0 0,0 0-1 0 0,0 0 1 0 0,0-1 0 0 0,1 1-1 0 0,-1-1 1 0 0,6-2 0 0 0,35-13 718 0 0,-25 8-514 0 0,271-84 278 0 0,-93 32-654 0 0,-135 41 23 0 0,-37 12 0 0 0,0-1 0 0 0,0-1 0 0 0,-1-1 0 0 0,32-17 0 0 0,-55 25 0 0 0,1 1 0 0 0,-1-1 0 0 0,0 0 0 0 0,1 0 0 0 0,-1 0 0 0 0,0 0 0 0 0,2-2 0 0 0,-4 4-9 0 0,0-1 0 0 0,0 1-1 0 0,0 0 1 0 0,0 0 0 0 0,1 0-1 0 0,-1-1 1 0 0,0 1 0 0 0,0 0 0 0 0,0 0-1 0 0,0 0 1 0 0,0-1 0 0 0,0 1-1 0 0,0 0 1 0 0,0 0 0 0 0,0 0 0 0 0,0-1-1 0 0,0 1 1 0 0,0 0 0 0 0,0 0-1 0 0,0 0 1 0 0,0-1 0 0 0,0 1 0 0 0,0 0-1 0 0,0 0 1 0 0,0-1 0 0 0,0 1-1 0 0,0 0 1 0 0,0 0 0 0 0,-1-1-141 0 0,0 0 1 0 0,0 1-1 0 0,0 0 1 0 0,1-1-1 0 0,-1 1 0 0 0,0-1 1 0 0,0 1-1 0 0,0 0 1 0 0,0 0-1 0 0,0-1 1 0 0,0 1-1 0 0,0 0 1 0 0,1 0-1 0 0,-1 0 0 0 0,0 0 1 0 0,0 0-1 0 0,-2 0 1 0 0,-18 3-2002 0 0,16-2 1653 0 0,-18 4-1548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8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22 15663 0 0,'3'-9'335'0'0,"1"-2"550"0"0,-7 9-529 0 0,-3 5-212 0 0,-18 15-144 0 0,0 1 0 0 0,-36 39 0 0 0,47-45 0 0 0,-6 7 0 0 0,1 1 0 0 0,1 1 0 0 0,1 1 0 0 0,1 0 0 0 0,-21 44 0 0 0,11-10 0 0 0,-26 88 0 0 0,35-69 1610 0 0,13-55-995 0 0,-1-1 1 0 0,-1 0 0 0 0,-8 20-1 0 0,5-24-168 0 0,6-14-2422 0 0,0 1-3453 0 0,2-3-816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9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3 13823 0 0,'0'0'315'0'0,"0"0"45"0"0,0 0 21 0 0,0 0-49 0 0,1 0-245 0 0,0-1-1 0 0,-1 1 1 0 0,1 0-1 0 0,0 0 0 0 0,-1-1 1 0 0,1 1-1 0 0,-1 0 1 0 0,1 0-1 0 0,0 0 1 0 0,-1 0-1 0 0,1 0 1 0 0,0 0-1 0 0,0 0 0 0 0,-1 0 1 0 0,1 0-1 0 0,0 0 1 0 0,0 0-1 0 0,0 2-68 0 0,0 1 1 0 0,0-1-1 0 0,0 0 0 0 0,0 0 0 0 0,0 0 0 0 0,0 1 0 0 0,-1-1 0 0 0,1 0 1 0 0,-1 1-1 0 0,0-1 0 0 0,1 0 0 0 0,-1 1 0 0 0,0-1 0 0 0,-1 0 1 0 0,1 1-1 0 0,0-1 0 0 0,-1 0 0 0 0,1 1 0 0 0,-1-1 0 0 0,0 0 1 0 0,-1 4-1 0 0,-3 7 49 0 0,-1 0 0 0 0,-11 18 0 0 0,11-22-60 0 0,-80 126-7 0 0,-17 29 0 0 0,88-136 0 0 0,-11 20 0 0 0,24-43 0 0 0,0 0 0 0 0,0 0 0 0 0,0 1 0 0 0,1-1 0 0 0,0 0 0 0 0,0 1 0 0 0,0 7 0 0 0,1-12-238 0 0,0 0-1 0 0,0 0 0 0 0,0 0 0 0 0,0 0 1 0 0,0 0-1 0 0,0 0 0 0 0,0 0 0 0 0,1 0 1 0 0,-1 0-1 0 0,0 0 0 0 0,1 0 0 0 0,-1 0 1 0 0,1 0-1 0 0,-1 0 0 0 0,1 0 1 0 0,0 0-1 0 0,-1-1 0 0 0,1 1 0 0 0,1 1 1 0 0,7 3-5172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7 216 8287 0 0,'0'0'191'0'0,"0"0"26"0"0,0 0 9 0 0,1 1-34 0 0,6 1-78 0 0,-6-2 3 0 0,0-1 0 0 0,1 0 0 0 0,-1 1 0 0 0,0-1 0 0 0,0 0 0 0 0,0 1 0 0 0,1-1 0 0 0,-1 0 0 0 0,0 0 0 0 0,0 0 0 0 0,0 0 0 0 0,0 0 0 0 0,-1 0 0 0 0,1 0-1 0 0,0 0 1 0 0,1-2 0 0 0,0-1 29 0 0,-1-1-1 0 0,1 1 0 0 0,-1-1 0 0 0,1 0 1 0 0,-1 0-1 0 0,-1 1 0 0 0,1-1 0 0 0,-1 0 1 0 0,0 0-1 0 0,0 0 0 0 0,-1-7 0 0 0,-1-8 976 0 0,-8-28-1 0 0,6 34-992 0 0,4 11-138 0 0,-1 0 0 0 0,0 1 1 0 0,0-1-1 0 0,0 1 0 0 0,0-1 0 0 0,-1 1 0 0 0,1-1 0 0 0,-1 1 0 0 0,1 0 0 0 0,-1-1 0 0 0,0 1 1 0 0,0 0-1 0 0,0 0 0 0 0,0 0 0 0 0,0 1 0 0 0,-3-3 0 0 0,1 2-34 0 0,0 0 0 0 0,0 0 0 0 0,-1 0 0 0 0,1 0 0 0 0,-1 1 0 0 0,1 0 0 0 0,-1 0 0 0 0,-9-1 0 0 0,1 1-73 0 0,0 1 0 0 0,0 1 0 0 0,0 0 0 0 0,0 1 0 0 0,0 0-1 0 0,-13 5 1 0 0,1 1 56 0 0,1 1 1 0 0,1 2-1 0 0,0 0 0 0 0,0 1 0 0 0,1 2 0 0 0,1 0 1 0 0,0 1-1 0 0,1 1 0 0 0,-24 25 0 0 0,33-30 61 0 0,1 1 0 0 0,0 0 0 0 0,1 1 0 0 0,0 0 0 0 0,1 0 0 0 0,1 1 0 0 0,0 0 0 0 0,1 1 0 0 0,0-1 0 0 0,1 1 0 0 0,-5 24 0 0 0,10-35 83 0 0,-1 0 0 0 0,1-1 0 0 0,0 1-1 0 0,0 0 1 0 0,0 0 0 0 0,0 0 0 0 0,1 0-1 0 0,-1 0 1 0 0,1 0 0 0 0,0 0 0 0 0,0 0 0 0 0,3 5-1 0 0,-3-7-24 0 0,1 0 0 0 0,-1 0 0 0 0,1 0 0 0 0,-1-1 0 0 0,1 1 0 0 0,0 0 0 0 0,-1-1 0 0 0,1 1-1 0 0,0-1 1 0 0,0 1 0 0 0,0-1 0 0 0,0 0 0 0 0,0 0 0 0 0,0 0 0 0 0,1 0 0 0 0,-1 0 0 0 0,0-1 0 0 0,1 1 0 0 0,-1-1 0 0 0,0 1-1 0 0,1-1 1 0 0,2 0 0 0 0,4 1 65 0 0,1-2 0 0 0,0 1-1 0 0,-1-1 1 0 0,1-1 0 0 0,17-4-1 0 0,48-20 653 0 0,-43 14-654 0 0,0 0-121 0 0,56-30 0 0 0,-74 34 0 0 0,-1 0 0 0 0,0-1 0 0 0,0-1 0 0 0,-1 0 0 0 0,0-1 0 0 0,12-14 0 0 0,-18 16 0 0 0,-6 9-5 0 0,0-1 0 0 0,1 1 0 0 0,-1 0 0 0 0,0 0 0 0 0,0 0 0 0 0,0 0 0 0 0,0 0 0 0 0,0 0 0 0 0,0-1 0 0 0,1 1 0 0 0,-1 0 0 0 0,0 0 0 0 0,0 0 0 0 0,0-1 0 0 0,0 1-1 0 0,0 0 1 0 0,0 0 0 0 0,0 0 0 0 0,0 0 0 0 0,0-1 0 0 0,0 1 0 0 0,0 0 0 0 0,0 0 0 0 0,0 0 0 0 0,0-1 0 0 0,0 1 0 0 0,0 0 0 0 0,0 0 0 0 0,0 0 0 0 0,0-1 0 0 0,0 1 0 0 0,0 0 0 0 0,0 0 0 0 0,0 0 0 0 0,-1 0-1 0 0,1-1 1 0 0,0 1 0 0 0,0 0 0 0 0,0 0 0 0 0,0 0 0 0 0,0 0 0 0 0,0 0 0 0 0,-1-1 0 0 0,1 1 0 0 0,0 0 0 0 0,0 0 0 0 0,0 0 0 0 0,0 0 0 0 0,-1 0 0 0 0,1 0 0 0 0,0 0 0 0 0,0 0 0 0 0,0 0 0 0 0,-1 0 0 0 0,1 0 0 0 0,0 0-1 0 0,0 0 1 0 0,0 0 0 0 0,-1 0 0 0 0,1 0 0 0 0,0 0 0 0 0,-8 1-558 0 0,2 2 482 0 0,0 0 1 0 0,0 0-1 0 0,0 0 0 0 0,1 0 0 0 0,-1 1 0 0 0,-7 6 0 0 0,-30 32-413 0 0,27-26 438 0 0,1 1 56 0 0,0 1 0 0 0,1 0 0 0 0,1 1 0 0 0,1 0 0 0 0,1 1 0 0 0,0 0 0 0 0,2 1 0 0 0,0 0 0 0 0,1 1 0 0 0,2-1 0 0 0,-5 25 0 0 0,4-11 462 0 0,-1 1-1 0 0,-25 66 0 0 0,30-96-294 0 0,1 0-132 0 0,-1-1-1 0 0,1 0 0 0 0,-1 0 0 0 0,-1 0 0 0 0,1 0 1 0 0,-5 5-1 0 0,7-9-1085 0 0,1-1-385 0 0,4-3-78 0 0,13-13-20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2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00 1839 0 0,'-1'0'134'0'0,"-1"-1"377"0"0,1 0 0 0 0,-1 1 0 0 0,0-1-1 0 0,1 1 1 0 0,-1-1 0 0 0,1 1 0 0 0,-1 0 0 0 0,0 0 0 0 0,1 0 0 0 0,-1 0 0 0 0,0 0 0 0 0,1 0 0 0 0,-1 0 0 0 0,0 1 0 0 0,1-1-1 0 0,-1 0 1 0 0,0 1 0 0 0,1-1 0 0 0,-1 1 0 0 0,1 0 0 0 0,-1 0 0 0 0,1-1 0 0 0,0 1 0 0 0,-3 2 0 0 0,-3 3 1308 0 0,0 0 0 0 0,1 0 0 0 0,-10 13 0 0 0,-2 2-2638 0 0,-1-3 846 0 0,-32 36-3 0 0,46-47-25 0 0,0 0 0 0 0,0 1 0 0 0,0-1 0 0 0,1 1 0 0 0,0 0 0 0 0,-4 13 0 0 0,5-6 1 0 0,7 0 0 0 0,-3-14-9 0 0,0 1-1 0 0,0-1 1 0 0,0 1-1 0 0,0-1 1 0 0,0 0-1 0 0,0 1 1 0 0,0-1 0 0 0,1 0-1 0 0,-1 0 1 0 0,0 0-1 0 0,1 0 1 0 0,-1 0-1 0 0,1 0 1 0 0,0-1-1 0 0,-1 1 1 0 0,1 0 0 0 0,-1-1-1 0 0,1 1 1 0 0,0-1-1 0 0,-1 0 1 0 0,1 1-1 0 0,0-1 1 0 0,0 0-1 0 0,-1 0 1 0 0,1 0 0 0 0,0 0-1 0 0,0 0 1 0 0,-1-1-1 0 0,1 1 1 0 0,0 0-1 0 0,2-2 1 0 0,4 0-51 0 0,0-1 0 0 0,-1 0 0 0 0,0-1 0 0 0,0 1 0 0 0,11-8 0 0 0,8-8-75 0 0,-2 0 0 0 0,-1-2 1 0 0,0 0-1 0 0,37-48 0 0 0,-54 61 94 0 0,0-1 1 0 0,0 0-1 0 0,-1 0 0 0 0,-1 0 0 0 0,1-1 0 0 0,3-12 1 0 0,-6 18 26 0 0,-1 1 0 0 0,0-1 1 0 0,-1 0-1 0 0,1 1 1 0 0,-1-1-1 0 0,1 0 1 0 0,-1 1-1 0 0,0-1 1 0 0,-1 0-1 0 0,1 0 0 0 0,0 1 1 0 0,-1-1-1 0 0,0 1 1 0 0,0-1-1 0 0,0 0 1 0 0,-1 1-1 0 0,1 0 0 0 0,-1-1 1 0 0,1 1-1 0 0,-1 0 1 0 0,-3-3-1 0 0,4 4 14 0 0,-1 0-1 0 0,1 1 1 0 0,-1 0-1 0 0,0-1 1 0 0,0 1-1 0 0,0 0 1 0 0,0 0-1 0 0,0 0 1 0 0,0 0-1 0 0,0 0 1 0 0,0 1-1 0 0,0-1 1 0 0,0 1-1 0 0,0-1 1 0 0,-1 1-1 0 0,1 0 1 0 0,0 0-1 0 0,0 0 1 0 0,0 0-1 0 0,-1 0 1 0 0,-1 1-1 0 0,0-1-45 0 0,1 1 0 0 0,0-1 0 0 0,-1 1 0 0 0,1 0 0 0 0,0 0 0 0 0,0 1 0 0 0,0-1 0 0 0,0 1 0 0 0,0-1 0 0 0,0 1 0 0 0,0 0 0 0 0,-3 3 0 0 0,5-4-329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09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81 15663 0 0,'-1'0'356'0'0,"-5"-1"-122"0"0,3 0-114 0 0,0 0 0 0 0,0 1 1 0 0,0 0-1 0 0,0 0 0 0 0,0 0 0 0 0,0 0 0 0 0,0 1 0 0 0,-1-1 0 0 0,-2 2 0 0 0,4-2 245 0 0,25-10 1211 0 0,121-33 2586 0 0,74-17-4457 0 0,-94 26 528 0 0,-103 29-124 0 0,27-9-1701 0 0,-21 1-3921 0 0,-25 12 2957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10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15663 0 0,'0'0'356'0'0,"0"0"50"0"0,0 0 20 0 0,0 0-42 0 0,1 1-250 0 0,1 0-134 0 0,1 1 1 0 0,-2-1 0 0 0,1 1 0 0 0,0 0-1 0 0,0 0 1 0 0,0 0 0 0 0,-1 0 0 0 0,1 0-1 0 0,-1 0 1 0 0,0 0 0 0 0,1 0 0 0 0,-1 1-1 0 0,0-1 1 0 0,0 0 0 0 0,-1 1 0 0 0,1-1 0 0 0,0 1-1 0 0,-1-1 1 0 0,0 1 0 0 0,1-1 0 0 0,-1 1-1 0 0,0-1 1 0 0,-1 4 0 0 0,1 8-2 0 0,-1 0 0 0 0,-1 0 0 0 0,-3 14 0 0 0,-4 7 198 0 0,-1 0-1 0 0,-2-1 0 0 0,-25 49 1 0 0,-60 94 894 0 0,59-111-992 0 0,35-61-319 0 0,0 1 0 0 0,0 0 0 0 0,0-1 0 0 0,1 1 0 0 0,-2 7 0 0 0,4-11-292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10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 17503 0 0,'0'0'399'0'0,"0"0"60"0"0,0 0 21 0 0,0 0-59 0 0,-3 8-260 0 0,-2 1-162 0 0,0 0 0 0 0,0 0-1 0 0,-1-1 1 0 0,0 1 0 0 0,-9 8 0 0 0,-10 14 451 0 0,7-3-20 0 0,1 0 0 0 0,1 0 0 0 0,-13 33 1 0 0,23-45-496 0 0,0 0 0 0 0,1 0 1 0 0,1 1-1 0 0,1-1 1 0 0,0 1-1 0 0,1 0 0 0 0,0 30 1 0 0,8-4-1497 0 0,-4-36 736 0 0,-1 0 1 0 0,1 1 0 0 0,-2-1 0 0 0,1 1 0 0 0,-1-1-1 0 0,-1 13 1 0 0,-3 3-3197 0 0,3-21 1974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11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4 22 15663 0 0,'0'0'356'0'0,"0"0"50"0"0,0 0 20 0 0,0 0-42 0 0,2 2-250 0 0,0-2-133 0 0,-1 1 1 0 0,0 0-1 0 0,0 0 1 0 0,1-1 0 0 0,-1 1-1 0 0,1-1 1 0 0,-1 1 0 0 0,0-1-1 0 0,1 1 1 0 0,2-1-1 0 0,3-3-3 0 0,-5 1 1 0 0,0 2 99 0 0,0-1 0 0 0,0 1 0 0 0,0-1 0 0 0,0 0 0 0 0,0 0 0 0 0,0 0 0 0 0,0 0 0 0 0,-1 0 0 0 0,1-1 0 0 0,0 1 0 0 0,-1 0 0 0 0,1-1-1 0 0,1-2 1 0 0,-2 3-37 0 0,0 0 451 0 0,-1 1 0 0 0,4-4 297 0 0,-4 2 2046 0 0,-228 48-4050 0 0,138-27-2 0 0,44-9 775 0 0,-81 14-788 0 0,-53 4 1210 0 0,175-25 0 0 0,7 4 0 0 0,-1-5 7 0 0,0 1 0 0 0,-1-1 0 0 0,0 1 0 0 0,1-1 0 0 0,-1 1 0 0 0,0 0 0 0 0,0-1-1 0 0,0 1 1 0 0,-1-1 0 0 0,1 1 0 0 0,-1-1 0 0 0,1 1 0 0 0,-1-1 0 0 0,0 1 0 0 0,0-1 0 0 0,0 0 0 0 0,0 1 0 0 0,0-1 0 0 0,-1 0-1 0 0,-1 3 1 0 0,0 1 57 0 0,0 0 0 0 0,0 0 0 0 0,-4 13 1 0 0,7-18 409 0 0,0-1 34 0 0,0 0-65 0 0,30 19-278 0 0,73 14-165 0 0,-67-23 0 0 0,0 2 0 0 0,67 32 0 0 0,-93-37 372 0 0,0-1 0 0 0,0 1 0 0 0,-1 1 0 0 0,0 0 0 0 0,0 0 0 0 0,-1 1 0 0 0,8 11 0 0 0,-13-17-340 0 0,-1 0 0 0 0,0 0 0 0 0,0 0 0 0 0,-1 1 0 0 0,1-1 0 0 0,-1 0 0 0 0,1 1 0 0 0,-1-1 0 0 0,0 1 0 0 0,0-1 0 0 0,-1 1 0 0 0,1 0 0 0 0,-1-1 0 0 0,0 1 0 0 0,1 0 0 0 0,-2-1 0 0 0,1 1 0 0 0,0 0 0 0 0,-1-1 0 0 0,0 1 0 0 0,0-1 0 0 0,0 1 0 0 0,0-1 0 0 0,0 1 0 0 0,-1-1 0 0 0,1 0 0 0 0,-1 0 0 0 0,0 1 0 0 0,0-1 0 0 0,0 0 0 0 0,-1-1 0 0 0,1 1 0 0 0,-1 0 0 0 0,-3 2 0 0 0,-6 3-32 0 0,0 0 0 0 0,-1-1 0 0 0,1 0 0 0 0,-20 6 0 0 0,-57 15 0 0 0,5-8-346 0 0,-58 17-692 0 0,127-32 65 0 0,-1 0 0 0 0,0-1 0 0 0,-1 0 0 0 0,-27 2 0 0 0,42-6 802 0 0,0-1 1 0 0,0 1-1 0 0,0 0 1 0 0,1-1-1 0 0,-1 1 1 0 0,0-1-1 0 0,0 1 1 0 0,-1-2-1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12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72 10135 0 0,'0'0'231'0'0,"0"0"29"0"0,-7 5 257 0 0,11-7 297 0 0,1 1 0 0 0,-1 0 0 0 0,1 0 0 0 0,0 0 0 0 0,0 1 0 0 0,7 0 0 0 0,16-2 128 0 0,-15-2-276 0 0,-10 3-558 0 0,-1 0 1 0 0,1 1-1 0 0,0-1 0 0 0,0 0 0 0 0,0 1 0 0 0,0 0 1 0 0,0-1-1 0 0,4 1 0 0 0,-3 0-62 0 0,-1-1-1 0 0,1 1 1 0 0,0-1 0 0 0,-1 0-1 0 0,1-1 1 0 0,-1 1-1 0 0,7-4 1 0 0,11-3 520 0 0,216-66 551 0 0,-227 71-1095 0 0,322-75 887 0 0,-279 69-245 0 0,192-21-211 0 0,5 14-453 0 0,-104 4 0 0 0,-104 10 0 0 0,-1 1 0 0 0,1 3 0 0 0,-1 1 0 0 0,0 2 0 0 0,1 1 0 0 0,-2 3 0 0 0,57 19 0 0 0,-70-20 0 0 0,1 0 0 0 0,0-2 0 0 0,1 0 0 0 0,0-3 0 0 0,37 2 0 0 0,33-10 0 0 0,-42 0 0 0 0,247-29 0 0 0,-225 22 0 0 0,-44 9 0 0 0,0 1 0 0 0,49 2 0 0 0,67 15 0 0 0,-56-4 0 0 0,25-3 0 0 0,0-5 0 0 0,127-14 0 0 0,-61 3 0 0 0,-143 5 0 0 0,186-4 0 0 0,-174 10 0 0 0,132 10 0 0 0,-153-12 0 0 0,1-1 0 0 0,49-6 0 0 0,-50 3 0 0 0,137-23 0 0 0,-28 2 0 0 0,-115 21 0 0 0,0 1 0 0 0,0 2 0 0 0,33 3 0 0 0,57 9 0 0 0,-110-12 0 0 0,-5 0 0 0 0,-1 0 0 0 0,1 0 0 0 0,0-1 0 0 0,-1 1 0 0 0,1-1 0 0 0,-1 0 0 0 0,1 1 0 0 0,-1-1 0 0 0,1-1 0 0 0,2-1 0 0 0,-2 2 0 0 0,0-1 0 0 0,0 1 0 0 0,0 0 0 0 0,0 0 0 0 0,0 0 0 0 0,0 0 0 0 0,4-1 0 0 0,1 1 0 0 0,0 3 0 0 0,0 0-64 0 0,-7-1-273 0 0,-1-1-138 0 0,0 0-942 0 0,0 0-3824 0 0,0 0-1641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15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04 11975 0 0,'25'-34'1073'0'0,"-18"25"-620"0"0,0 0-1 0 0,-1-1 1 0 0,0 0 0 0 0,7-15-1 0 0,-12 20-364 0 0,-1 4 283 0 0,0 1 117 0 0,0 0 21 0 0,0 0-66 0 0,0 0-222 0 0,0 0 166 0 0,0 5-195 0 0,0 0 0 0 0,-1 1 1 0 0,0-1-1 0 0,-1 0 0 0 0,1 0 0 0 0,-1 0 0 0 0,0 0 1 0 0,-3 6-1 0 0,-24 39-412 0 0,10-20 315 0 0,-89 132-95 0 0,62-99 0 0 0,49-62 0 0 0,6-4 0 0 0,11-5 0 0 0,-2-1 0 0 0,0 1 0 0 0,0 0 0 0 0,1 2 0 0 0,0 0 0 0 0,0 1 0 0 0,1 1 0 0 0,34-2 0 0 0,-48 5 0 0 0,29 0 0 0 0,1 1 0 0 0,44 6 0 0 0,-44-3-64 0 0,-34-3-273 0 0,-2 0-138 0 0,0 0-761 0 0,0 0-3062 0 0,0 0-1316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15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0 11975 0 0,'-6'-9'830'0'0,"8"22"169"0"0,0 4-593 0 0,0 26-183 0 0,-3 1 1 0 0,-1-1-1 0 0,-3 0 1 0 0,-18 81-1 0 0,-37 59 938 0 0,19-68-439 0 0,16-41-586 0 0,-32 111 1333 0 0,46-138-938 0 0,-7 26-442 0 0,17-62-91 0 0,-1-1-1 0 0,1 1 1 0 0,1-1 0 0 0,2 21-1 0 0,-2-19-695 0 0,0-1 0 0 0,-1 0-1 0 0,-2 17 1 0 0,2-24-325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2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24 10135 0 0,'0'0'231'0'0,"-4"-3"140"0"0,4 1 4123 0 0,13-7-4254 0 0,1 0 0 0 0,0 1 0 0 0,0 1 0 0 0,18-6 0 0 0,64-18 704 0 0,-49 17-944 0 0,80-12 0 0 0,-91 24-1295 0 0,-33 2 1087 0 0,0 0-1 0 0,0 0 1 0 0,-1 1-1 0 0,1-1 1 0 0,0 1 0 0 0,-1 0-1 0 0,1 0 1 0 0,0 0-1 0 0,-1 0 1 0 0,4 2-1 0 0,-5 0-1813 0 0,-5 9-24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21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69 8287 0 0,'0'0'191'0'0,"0"0"26"0"0,0 0 9 0 0,0 1-34 0 0,-4 4-78 0 0,4-5-86 0 0,0 0 0 0 0,0 1-1 0 0,1-1 1 0 0,-1 0 0 0 0,0 0-1 0 0,0 1 1 0 0,0-1 0 0 0,0 0-1 0 0,0 1 1 0 0,0-1 0 0 0,0 0-1 0 0,0 0 1 0 0,1 1 0 0 0,-1-1-1 0 0,0 0 1 0 0,0 0 0 0 0,0 0-1 0 0,1 1 1 0 0,-1-1 0 0 0,0 0-1 0 0,0 0 1 0 0,0 0 0 0 0,1 1-1 0 0,-1-1 1 0 0,0 0 0 0 0,0 0-1 0 0,1 0 1 0 0,-1 0 0 0 0,0 0-1 0 0,1 0 1 0 0,-1 0 0 0 0,0 0-1 0 0,0 0 1 0 0,1 0 0 0 0,9 4 399 0 0,-6-4-226 0 0,0 0 0 0 0,0 0 0 0 0,-1 0 0 0 0,1-1 0 0 0,0 1 0 0 0,-1-1 0 0 0,1 0 0 0 0,-1 0 0 0 0,5-2 0 0 0,32-16 1554 0 0,-23 10-1109 0 0,221-92 2660 0 0,-202 90-3129 0 0,1 0-1 0 0,0 3 0 0 0,1 1 1 0 0,67-4-1 0 0,-98 11-748 0 0,1 0 1 0 0,-1 0-1 0 0,1 0 0 0 0,0 1 1 0 0,-1 1-1 0 0,13 3 1 0 0,-5 1-963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21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4 17 11975 0 0,'72'-15'1214'0'0,"-66"14"-1056"0"0,-4 1 218 0 0,-3 1-276 0 0,1 0 0 0 0,-1 0-1 0 0,0 0 1 0 0,0 0 0 0 0,0 0 0 0 0,0 0-1 0 0,0 0 1 0 0,0 0 0 0 0,0 0 0 0 0,0 0-1 0 0,0-1 1 0 0,0 1 0 0 0,-2 0 0 0 0,1 0 11 0 0,-32 17 318 0 0,-2-2 0 0 0,0-2 0 0 0,0-1-1 0 0,-46 10 1 0 0,-126 20-429 0 0,177-39 0 0 0,0-3 0 0 0,-40-1 0 0 0,20-1 0 0 0,46 1 8 0 0,3 0-13 0 0,1 0-1 0 0,0 0 1 0 0,-1 0-1 0 0,1 0 1 0 0,-1 0-1 0 0,1-1 1 0 0,-1 1-1 0 0,1 0 0 0 0,0-1 1 0 0,-1 1-1 0 0,1-1 1 0 0,-2-1-1 0 0,2 2-331 0 0,1 0-138 0 0,0 0-33 0 0,-21 6-1540 0 0,6-2 1962 0 0,-1 1-1 0 0,1 0 1 0 0,0 0 0 0 0,-24 14-1 0 0,10-2-1 0 0,-32 24 0 0 0,52-34 256 0 0,0 0-1 0 0,1 1 1 0 0,0 0-1 0 0,-10 13 1 0 0,14-15-58 0 0,-1 0-1 0 0,2 0 1 0 0,-1 0 0 0 0,1 0 0 0 0,0 0 0 0 0,0 1 0 0 0,1 0 0 0 0,-2 7 0 0 0,5-13-97 0 0,0 0-1 0 0,0 0 1 0 0,0 0 0 0 0,0 0 0 0 0,0-1-1 0 0,1 1 1 0 0,-1 0 0 0 0,0-1-1 0 0,1 1 1 0 0,-1 0 0 0 0,0-1 0 0 0,4 1-1 0 0,8 1-12 0 0,0 0 0 0 0,0-1 0 0 0,0 0 0 0 0,0-1 0 0 0,1-1 0 0 0,-1 0 0 0 0,0-1 0 0 0,14-4 0 0 0,-11 3 0 0 0,0 1 0 0 0,0 0 0 0 0,0 1 0 0 0,29 1 0 0 0,-31 2 0 0 0,0 1 0 0 0,0 1 0 0 0,0 0 0 0 0,-1 0 0 0 0,20 11 0 0 0,61 38 0 0 0,-91-50 0 0 0,88 43-10 0 0,-45-24 92 0 0,-32-13 777 0 0,-13-9-350 0 0,0 9 83 0 0,-2-8-587 0 0,1 1 0 0 0,-1-1-1 0 0,1 1 1 0 0,-1-1 0 0 0,0 0-1 0 0,0 1 1 0 0,1-1 0 0 0,-1 0 0 0 0,0 1-1 0 0,0-1 1 0 0,0 0 0 0 0,0 0-1 0 0,-1 0 1 0 0,1 0 0 0 0,0 0 0 0 0,0 0-1 0 0,-1 0 1 0 0,-1 1 0 0 0,-32 14 543 0 0,24-12-239 0 0,-160 59 790 0 0,105-41-2078 0 0,-108 52 0 0 0,92-28 880 0 0,49-24-2554 0 0,32-22 1896 0 0,4 0-7 0 0,14-4-771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3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26 2303 0 0,'-22'9'-15'0'0,"-21"10"2635"0"0,14-4 11510 0 0,29-18-14087 0 0,0 1 0 0 0,1-1 0 0 0,0 1 0 0 0,-1-1 0 0 0,1 1 1 0 0,0 0-1 0 0,0-1 0 0 0,0 1 0 0 0,0 0 0 0 0,1 0 0 0 0,-1 0 0 0 0,1 0 0 0 0,-1 0 0 0 0,4-3 1 0 0,28-24 76 0 0,-24 21-54 0 0,25-19-42 0 0,0 0 0 0 0,2 2 0 0 0,55-29 0 0 0,-50 40 232 0 0,-40 14-235 0 0,0 0 0 0 0,0 0-1 0 0,0 0 1 0 0,0 0 0 0 0,0 0 0 0 0,0 0-1 0 0,0 0 1 0 0,0 1 0 0 0,0-1-1 0 0,0 0 1 0 0,0 1 0 0 0,0-1 0 0 0,0 0-1 0 0,0 1 1 0 0,-1-1 0 0 0,1 1-1 0 0,0 0 1 0 0,0-1 0 0 0,0 1 0 0 0,-1 0-1 0 0,1-1 1 0 0,0 1 0 0 0,0 1 0 0 0,13 20 337 0 0,-11-14-276 0 0,0 1-1 0 0,-1 0 0 0 0,0 0 1 0 0,0-1-1 0 0,-1 1 0 0 0,-1 1 1 0 0,1-1-1 0 0,-1 0 0 0 0,-1 0 1 0 0,1 0-1 0 0,-4 12 0 0 0,3-18-55 0 0,0 0 0 0 0,0 0 0 0 0,0 0-1 0 0,0 0 1 0 0,-4 5 0 0 0,3-3 11 0 0,1-3 310 0 0,0-3-337 0 0,0-1 0 0 0,0 1 0 0 0,0 0 0 0 0,0 0 0 0 0,1-1 0 0 0,-1 1 0 0 0,1 0-1 0 0,-1-1 1 0 0,1 1 0 0 0,-1-1 0 0 0,1 1 0 0 0,0-1 0 0 0,-1 1 0 0 0,1-3 0 0 0,1-5 3 0 0,1-1 1 0 0,-1 1-1 0 0,2-1 1 0 0,5-16-1 0 0,-3 12-91 0 0,4-12-77 0 0,1 0 0 0 0,23-42 0 0 0,-27 60 143 0 0,-5 8 13 0 0,-1 0 0 0 0,1 0-1 0 0,-1 0 1 0 0,1 0 0 0 0,-1 0 0 0 0,1 1-1 0 0,-1-1 1 0 0,0 0 0 0 0,1 0-1 0 0,-1 0 1 0 0,1 0 0 0 0,-1 0 0 0 0,1 1-1 0 0,-1-1 1 0 0,0 0 0 0 0,1 0 0 0 0,-1 1-1 0 0,1-1 1 0 0,-1 0 0 0 0,0 1-1 0 0,1-1 1 0 0,4 7 54 0 0,0 0 1 0 0,-1 0-1 0 0,0 0 0 0 0,0 0 1 0 0,-1 1-1 0 0,0-1 0 0 0,4 15 0 0 0,6 13 247 0 0,-11-30-251 0 0,1 0 0 0 0,-1-1-1 0 0,0 1 1 0 0,1-1 0 0 0,0 0 0 0 0,0 0-1 0 0,1 0 1 0 0,-1 0 0 0 0,1 0 0 0 0,0-1 0 0 0,-1 1-1 0 0,2-1 1 0 0,3 3 0 0 0,-6-5-53 0 0,0 0 0 0 0,1 0 0 0 0,-1 0 0 0 0,0 0 0 0 0,1-1 0 0 0,-1 1 0 0 0,0-1 0 0 0,1 1 0 0 0,-1-1 0 0 0,0 0 0 0 0,1 0 0 0 0,-1 0 0 0 0,1 0 0 0 0,-1 0 0 0 0,0-1 0 0 0,1 1 0 0 0,-1-1 0 0 0,0 1 0 0 0,1-1 0 0 0,-1 0 0 0 0,4-2 0 0 0,-1 0-567 0 0,1 0 1 0 0,-1-1-1 0 0,0 1 1 0 0,0-1-1 0 0,0 0 1 0 0,-1-1-1 0 0,5-4 1 0 0,1-4-1127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22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60 13823 0 0,'1'-2'315'0'0,"2"-2"-183"0"0,0 0 0 0 0,0 0-1 0 0,1 0 1 0 0,0 0 0 0 0,0 1 0 0 0,0 0 0 0 0,0 0-1 0 0,0 0 1 0 0,1 0 0 0 0,7-4 0 0 0,10-2 355 0 0,24-8 0 0 0,-22 9 161 0 0,32-13-283 0 0,1 2 1 0 0,113-21-1 0 0,-141 39 587 0 0,-20 5-803 0 0,-9-3-140 0 0,1 0 0 0 0,-1 0 0 0 0,1 1 0 0 0,-1-1 0 0 0,1 0 0 0 0,-1 0 0 0 0,0 1 0 0 0,0-1 0 0 0,1 0 0 0 0,-1 0 0 0 0,0 1 0 0 0,0-1 0 0 0,-1 0 0 0 0,1 1 0 0 0,0-1 0 0 0,0 0-1 0 0,0 0 1 0 0,-1 1 0 0 0,1-1 0 0 0,-1 0 0 0 0,1 0 0 0 0,-1 1 0 0 0,1-1 0 0 0,-1 0 0 0 0,0 0 0 0 0,-1 1 0 0 0,-22 31 668 0 0,23-32-649 0 0,-34 37-50 0 0,-2-2 1 0 0,-49 39 0 0 0,-90 54-453 0 0,-19 15 137 0 0,173-127 337 0 0,15-13 0 0 0,1 1 0 0 0,0 0 0 0 0,0 0 0 0 0,0 0 0 0 0,0 1 0 0 0,1 0 0 0 0,0 0 0 0 0,0 0 0 0 0,-5 11 0 0 0,9-17 0 0 0,1 1 0 0 0,0-1 0 0 0,-1 1 0 0 0,1 0 0 0 0,0-1 0 0 0,0 1 0 0 0,-1 0 0 0 0,1 0 0 0 0,0-1 0 0 0,0 1 0 0 0,0 0 0 0 0,0-1 0 0 0,0 1 0 0 0,0 0 0 0 0,0 0 0 0 0,0-1 0 0 0,0 1 0 0 0,0 0 0 0 0,0-1 0 0 0,1 1 0 0 0,-1 0 0 0 0,0 0 0 0 0,0-1 0 0 0,1 1 0 0 0,-1-1 0 0 0,0 1 0 0 0,1 0 0 0 0,-1-1 0 0 0,1 1 0 0 0,-1-1 0 0 0,1 1 0 0 0,0 0 0 0 0,1 1 0 0 0,-1 0 0 0 0,1-1 0 0 0,0 1 0 0 0,-1 0 0 0 0,1-1 0 0 0,0 1 0 0 0,0-1 0 0 0,0 0 0 0 0,1 0 0 0 0,-1 0 0 0 0,0 0 0 0 0,0 0 0 0 0,1 0 0 0 0,-1 0 0 0 0,0-1 0 0 0,1 1 0 0 0,3 0 0 0 0,7 0 0 0 0,26-1 0 0 0,-14 0 0 0 0,60-1-295 0 0,92-13 0 0 0,-59 3-401 0 0,-62 3-2275 0 0,-29 5 1436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22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1 15663 0 0,'24'-1'574'0'0,"0"-1"-1"0"0,26-5 0 0 0,149-43 90 0 0,-6-15 417 0 0,-77 24-799 0 0,106-45-264 0 0,-60 22-18 0 0,-99 37-1 0 0,-40 17-30 0 0,1 0-1 0 0,0 1 0 0 0,40-9 0 0 0,-61 17-663 0 0,-12 15-2223 0 0,-6 3-2877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2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53 17503 0 0,'0'-5'251'0'0,"0"0"1"0"0,0 0-1 0 0,1 1 0 0 0,0-1 0 0 0,0 0 1 0 0,2-7-1 0 0,-2 10-212 0 0,-1 2-36 0 0,0-1 0 0 0,0 1 0 0 0,0 0-1 0 0,0-1 1 0 0,0 1 0 0 0,0-1 0 0 0,0 1 0 0 0,0 0-1 0 0,0-1 1 0 0,0 1 0 0 0,0 0 0 0 0,1 0 0 0 0,-1-1-1 0 0,0 1 1 0 0,0 0 0 0 0,0-1 0 0 0,1 1 0 0 0,-1 0-1 0 0,0 0 1 0 0,0-1 0 0 0,1 1 0 0 0,-1 0 0 0 0,0 0-1 0 0,0-1 1 0 0,1 1 0 0 0,-1 0 0 0 0,0 0 0 0 0,1 0-1 0 0,-1 0 1 0 0,0 0 0 0 0,1-1 0 0 0,-1 1 0 0 0,0 0-1 0 0,1 0 1 0 0,-1 0 0 0 0,0 0 0 0 0,1 0 0 0 0,-1 0 0 0 0,1 0-1 0 0,7 0 8 0 0,-1 0-10 0 0,0 4 0 0 0,-6-2 0 0 0,0-1 0 0 0,0 1 0 0 0,-1 0 0 0 0,1 0 0 0 0,0 0 0 0 0,-1 0 0 0 0,1 0 0 0 0,-1 0 0 0 0,0 0 0 0 0,1 1 0 0 0,-1-1 0 0 0,0 0 0 0 0,-1 4 0 0 0,-1 10-3 0 0,-2-13-22 0 0,2-1-11 0 0,-72 77-1819 0 0,-3 3 3609 0 0,49-46-1671 0 0,-34 58-1 0 0,59-89-82 0 0,0 1 0 0 0,0 0 0 0 0,1-1 0 0 0,0 1 0 0 0,-3 10 0 0 0,5-15 0 0 0,0-1 0 0 0,0 0 0 0 0,0 1 0 0 0,0-1 0 0 0,-1 0 0 0 0,1 1 0 0 0,0-1 0 0 0,0 1 0 0 0,0-1 0 0 0,0 0 0 0 0,0 1 0 0 0,0-1 0 0 0,0 0 0 0 0,0 1 0 0 0,0-1 0 0 0,0 1 0 0 0,1-1 0 0 0,-1 0 0 0 0,0 1 0 0 0,0-1 0 0 0,0 0 0 0 0,0 1 0 0 0,0-1 0 0 0,1 0 0 0 0,-1 1 0 0 0,0-1 0 0 0,0 0 0 0 0,1 1 0 0 0,-1-1 0 0 0,0 0 0 0 0,0 0 0 0 0,1 1 0 0 0,-1-1 0 0 0,0 0 0 0 0,1 0 0 0 0,-1 0 0 0 0,0 1 0 0 0,1-1 0 0 0,-1 0 0 0 0,0 0 0 0 0,1 0 0 0 0,-1 0 0 0 0,1 0 0 0 0,-1 0 0 0 0,0 0 0 0 0,1 0 0 0 0,-1 0 0 0 0,4 2 0 0 0,0-1 0 0 0,1 0 0 0 0,-1 0 0 0 0,0 0 0 0 0,0-1 0 0 0,1 0 0 0 0,-1 1 0 0 0,0-1 0 0 0,6-1 0 0 0,39-9 0 0 0,-27 5 0 0 0,117-15 4 0 0,31-8-72 0 0,-159 25-306 0 0,-1 0 0 0 0,1 0 0 0 0,0-1-1 0 0,-1-1 1 0 0,0 0 0 0 0,0 0 0 0 0,0-1-1 0 0,9-8 1 0 0,-9 7-138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23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3 10 17503 0 0,'0'0'399'0'0,"-13"-8"961"0"0,13 8-1356 0 0,0-1 0 0 0,0 1 0 0 0,-1 0 0 0 0,1 0-1 0 0,0 0 1 0 0,-1 0 0 0 0,1 0 0 0 0,0-1 0 0 0,-1 1 0 0 0,1 0 0 0 0,-1 0 0 0 0,1 0 0 0 0,0 0 0 0 0,-1 0-1 0 0,1 0 1 0 0,0 0 0 0 0,-1 0 0 0 0,1 0 0 0 0,0 0 0 0 0,-1 0 0 0 0,1 1 0 0 0,-1-1 0 0 0,1 0 0 0 0,0 0 0 0 0,-1 0-1 0 0,1 0 1 0 0,0 1 0 0 0,0-1 0 0 0,-1 0 0 0 0,1 0 0 0 0,0 0 0 0 0,-1 1 0 0 0,1-1 0 0 0,0 0 0 0 0,0 0 0 0 0,-1 1-1 0 0,1 0 1 0 0,-1-1 9 0 0,-8 10-13 0 0,0 0 0 0 0,1 1 0 0 0,0 0 0 0 0,0 0 0 0 0,-8 17 0 0 0,-5 9 0 0 0,-136 182 0 0 0,45-66 0 0 0,13 1 49 0 0,84-126 409 0 0,1 1 1 0 0,1 0-1 0 0,-14 53 1 0 0,8 9-323 0 0,12-54-176 0 0,-11 37-1 0 0,13-58-1118 0 0,-1-1 0 0 0,-14 28-1 0 0,-1-8-862 0 0,6-9-24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30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5 11975 0 0,'0'0'267'0'0,"0"0"42"0"0,-8-4 315 0 0,-16 0 1584 0 0,26 4-2069 0 0,0-1 0 0 0,0 1 0 0 0,0 0 0 0 0,0-1 0 0 0,0 1 0 0 0,0-1 0 0 0,3-1 0 0 0,2 0 133 0 0,152-43 128 0 0,33-8-192 0 0,35 0-3001 0 0,-183 45 1770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30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59 13823 0 0,'0'0'315'0'0,"0"0"45"0"0,0 0 21 0 0,-1-2-49 0 0,-1-3-220 0 0,-1 0-29 0 0,3 4 282 0 0,0 1 122 0 0,0 0 22 0 0,0 0-66 0 0,9 30-278 0 0,-8-28-131 0 0,0 0-1 0 0,1 0 0 0 0,-1-1 1 0 0,0 1-1 0 0,1 0 0 0 0,0-1 1 0 0,-1 1-1 0 0,1-1 1 0 0,0 1-1 0 0,0-1 0 0 0,-1 0 1 0 0,1 1-1 0 0,0-1 0 0 0,0 0 1 0 0,0 0-1 0 0,1-1 1 0 0,-1 1-1 0 0,0 0 0 0 0,0-1 1 0 0,0 1-1 0 0,1-1 0 0 0,-1 0 1 0 0,0 0-1 0 0,0 0 0 0 0,1 0 1 0 0,2 0-1 0 0,8-2 242 0 0,-1 1-1 0 0,0-2 1 0 0,19-5-1 0 0,-23 6-241 0 0,60-20-67 0 0,67-31 0 0 0,58-38-4084 0 0,-147 71 2584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31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5 1 11975 0 0,'0'0'267'0'0,"0"0"42"0"0,-1 1 17 0 0,-41 51 245 0 0,2 3 0 0 0,3 1 1 0 0,-44 90-1 0 0,51-77-434 0 0,-29 56-109 0 0,46-103-599 0 0,-22 30 1 0 0,28-43 294 0 0,-1 0 1 0 0,1-1 0 0 0,-1 0 0 0 0,-1-1-1 0 0,-14 11 1 0 0,9-9-748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31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4 101 11975 0 0,'0'0'267'0'0,"2"-1"42"0"0,2-1-165 0 0,0-1 0 0 0,0 0-1 0 0,-1 0 1 0 0,5-5 0 0 0,14-10 12 0 0,-9 9 124 0 0,1 1 1 0 0,0 1-1 0 0,1 0 0 0 0,0 1 1 0 0,0 0-1 0 0,0 1 1 0 0,1 1-1 0 0,-1 1 0 0 0,1 0 1 0 0,0 1-1 0 0,0 0 0 0 0,0 2 1 0 0,28 1-1 0 0,-42 0-280 0 0,0-1 0 0 0,1 0 0 0 0,-1 1 0 0 0,0-1 0 0 0,1 1 0 0 0,-1 0 0 0 0,0-1 0 0 0,0 1 0 0 0,1 0 0 0 0,-1 0 0 0 0,0 1 0 0 0,0-1 0 0 0,0 0 0 0 0,-1 1 0 0 0,1-1 0 0 0,0 1 0 0 0,0 0 0 0 0,-1 0 0 0 0,1-1 0 0 0,-1 1 0 0 0,0 0 0 0 0,1 0 0 0 0,-1 0 0 0 0,0 1 0 0 0,0-1 0 0 0,0 0 0 0 0,0 0 0 0 0,-1 0 0 0 0,1 1 0 0 0,-1-1 0 0 0,1 0 0 0 0,-1 1 0 0 0,0-1 0 0 0,0 1 0 0 0,0-1 0 0 0,0 0 0 0 0,0 1 0 0 0,-1-1 0 0 0,1 0 0 0 0,-1 1 0 0 0,1-1 0 0 0,-1 0 0 0 0,0 0 0 0 0,0 1 0 0 0,-2 2 0 0 0,-1 4 0 0 0,-1 0 0 0 0,0 0 0 0 0,-1-1 0 0 0,0 0 0 0 0,0 0 0 0 0,-1 0 0 0 0,0-1 0 0 0,0 0 0 0 0,-12 9 0 0 0,6-7 0 0 0,-1-1 0 0 0,0 0 0 0 0,-1 0 0 0 0,0-2 0 0 0,-17 6 0 0 0,-85 19 0 0 0,87-25 0 0 0,1 2 0 0 0,0 0 0 0 0,1 2 0 0 0,-42 20 0 0 0,45-14 0 0 0,25-16 0 0 0,-1 0 0 0 0,1 0 0 0 0,0 0 0 0 0,0 0 0 0 0,0 0 0 0 0,0 1 0 0 0,0-1 0 0 0,0 0 0 0 0,0 0 0 0 0,0 0 0 0 0,-1 0 0 0 0,1 0 0 0 0,0 0 0 0 0,0 0 0 0 0,0 0 0 0 0,0 0 0 0 0,0 0 0 0 0,0 0 0 0 0,0 0 0 0 0,0 0 0 0 0,0 0 0 0 0,0 1 0 0 0,0-1 0 0 0,0 0 0 0 0,0 0 0 0 0,0 0 0 0 0,0 0 0 0 0,0 0 0 0 0,-1 0 0 0 0,1 0 0 0 0,0 0 0 0 0,0 1 0 0 0,0-1 0 0 0,0 0 0 0 0,0 0 0 0 0,0 0 0 0 0,0 0 0 0 0,0 0 0 0 0,1 0 0 0 0,-1 0 0 0 0,0 0 0 0 0,0 1 0 0 0,0-1 0 0 0,0 0 0 0 0,0 0 0 0 0,0 0 0 0 0,0 0 0 0 0,0 0 0 0 0,0 0 0 0 0,0 0 0 0 0,0 0 0 0 0,0 0 0 0 0,0 0 0 0 0,0 1 0 0 0,9 1 0 0 0,9-2 0 0 0,160-14 0 0 0,-164 12 0 0 0,0 1 0 0 0,0 0 0 0 0,0 1 0 0 0,19 2 0 0 0,-27-1 0 0 0,-1-1 0 0 0,1 2 0 0 0,-1-1 0 0 0,0 1 0 0 0,0-1 0 0 0,1 1 0 0 0,-1 1 0 0 0,0-1 0 0 0,0 1 0 0 0,-1 0 0 0 0,1 0 0 0 0,-1 0 0 0 0,1 1 0 0 0,3 4 0 0 0,-6-6 0 0 0,0 0 0 0 0,0 0 0 0 0,0 1 0 0 0,-1-1 0 0 0,1 1 0 0 0,1 4 0 0 0,9 30 0 0 0,-10-30 0 0 0,1 7 0 0 0,0 7 0 0 0,-1-18 0 0 0,-1 0 0 0 0,-3 21 0 0 0,1-20 73 0 0,0 1 0 0 0,0 0-1 0 0,0-1 1 0 0,-1 1 0 0 0,0-1 0 0 0,0 0-1 0 0,0 1 1 0 0,0-1 0 0 0,-1 0-1 0 0,1 0 1 0 0,-1-1 0 0 0,0 1 0 0 0,-7 5-1 0 0,-2 3 304 0 0,-1-2-1 0 0,-21 15 0 0 0,-4-2 237 0 0,-2-2-1 0 0,-47 19 0 0 0,-21 10-469 0 0,-164 85-142 0 0,256-129-265 0 0,0 1-1 0 0,-26 5 1 0 0,9-5-5911 0 0,22-5-68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37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0 10135 0 0,'0'0'231'0'0,"-1"1"29"0"0,-5 3-184 0 0,1 1-1 0 0,0-1 1 0 0,0 1-1 0 0,0 0 1 0 0,-7 11-1 0 0,-7 7 37 0 0,-6 3-112 0 0,-43 49 0 0 0,60-64 0 0 0,0 0 0 0 0,1 0 0 0 0,0 1 0 0 0,1 0 0 0 0,-7 17 0 0 0,9-17 258 0 0,1-1-1 0 0,-1 18 0 0 0,-3 9 451 0 0,-8 14-62 0 0,8-31-244 0 0,1 1 0 0 0,1 0 0 0 0,1 0 0 0 0,-2 31 0 0 0,6-49-402 0 0,0 0 0 0 0,1-1 0 0 0,-1 1 0 0 0,1 0 0 0 0,0 0 0 0 0,-1-1 0 0 0,2 1 0 0 0,1 5 0 0 0,-2-7 0 0 0,0-1 0 0 0,-1 0 0 0 0,1 0 0 0 0,0 1 0 0 0,0-1 0 0 0,0 0 0 0 0,0 0 0 0 0,0 0 0 0 0,0 0 0 0 0,0 0 0 0 0,1 0 0 0 0,-1-1 0 0 0,0 1 0 0 0,0 0 0 0 0,1 0 0 0 0,-1-1 0 0 0,0 1 0 0 0,1-1 0 0 0,-1 1 0 0 0,1-1 0 0 0,-1 0 0 0 0,1 0 0 0 0,-1 1 0 0 0,3-1 0 0 0,9-1 97 0 0,-1 0-1 0 0,0-1 1 0 0,1 0-1 0 0,-1-1 1 0 0,0 0 0 0 0,0-1-1 0 0,0 0 1 0 0,-1-1-1 0 0,21-12 1 0 0,4-6 440 0 0,51-42 0 0 0,-78 58-529 0 0,31-24-8 0 0,53-45 0 0 0,-83 66 0 0 0,0 1 0 0 0,-1-2 0 0 0,0 1 0 0 0,-1-1 0 0 0,0-1 0 0 0,9-18 0 0 0,-16 29-64 0 0,0-1-1 0 0,0 0 1 0 0,-1 0 0 0 0,1 0-1 0 0,0 0 1 0 0,-1 0-1 0 0,1 0 1 0 0,-1 0 0 0 0,0 0-1 0 0,0-1 1 0 0,0 1-1 0 0,0-4 1 0 0,0 5 12 0 0,-1-1 0 0 0,0 1 0 0 0,1 0 0 0 0,-1-1 0 0 0,0 1-1 0 0,0 0 1 0 0,1 0 0 0 0,-1 0 0 0 0,0-1 0 0 0,0 1 0 0 0,0 0 0 0 0,-1 0 0 0 0,1 1 0 0 0,0-1 0 0 0,0 0 0 0 0,0 0 0 0 0,-1 0 0 0 0,-2 0 0 0 0,-3-2 1 0 0,0 0 0 0 0,0 0 1 0 0,0 1-1 0 0,-1 0 0 0 0,1 1 1 0 0,-1 0-1 0 0,-8-1 0 0 0,-57 3-1173 0 0,29 1 656 0 0,5 0 552 0 0,22-1 15 0 0,-24-1-1 0 0,36-1 2 0 0,-1 1 1 0 0,0-1-1 0 0,1-1 0 0 0,0 1 1 0 0,-1-1-1 0 0,1 0 1 0 0,0 0-1 0 0,-7-4 0 0 0,11 6-16 0 0,0-1 1 0 0,0 1-1 0 0,0-1 0 0 0,0 0 0 0 0,0 0 0 0 0,0 0 0 0 0,0 1 0 0 0,1-1 0 0 0,-1 0 0 0 0,0 0 1 0 0,1 0-1 0 0,-1 0 0 0 0,0 0 0 0 0,1 0 0 0 0,-1 0 0 0 0,1 0 0 0 0,0-1 0 0 0,-1 1 0 0 0,1 0 1 0 0,0 0-1 0 0,0 0 0 0 0,0 0 0 0 0,-1 0 0 0 0,1-1 0 0 0,1-1 0 0 0,-1 1-142 0 0,1-1-1 0 0,-1 0 1 0 0,1 1-1 0 0,0-1 1 0 0,0 1 0 0 0,0-1-1 0 0,0 1 1 0 0,0 0-1 0 0,1-1 1 0 0,2-2-1 0 0,8-9-3933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38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68 2759 0 0,'0'0'126'0'0,"0"0"68"0"0,0 0 208 0 0,0 0 87 0 0,0 0 20 0 0,0 0 71 0 0,-1 2 286 0 0,-2 4-416 0 0,0 0 0 0 0,1 1 0 0 0,-1-1 0 0 0,2 1 0 0 0,-1 0 0 0 0,1-1 0 0 0,0 1 0 0 0,0 0 0 0 0,0 0-1 0 0,1 0 1 0 0,1 10 0 0 0,2 10 519 0 0,9 41 0 0 0,1-23-950 0 0,-7-29-20 0 0,-1 0 1 0 0,4 29-1 0 0,-8-36 1 0 0,-6-2 72 0 0,5-6-33 0 0,-1-1 0 0 0,0 0 0 0 0,1 0-1 0 0,-1 0 1 0 0,0 1 0 0 0,0-1 0 0 0,1 0 0 0 0,-1 0-1 0 0,0 0 1 0 0,0 0 0 0 0,1 0 0 0 0,-1 0-1 0 0,0-1 1 0 0,1 1 0 0 0,-1 0 0 0 0,0 0-1 0 0,1 0 1 0 0,-1-1 0 0 0,0 1 0 0 0,1 0 0 0 0,-1-1-1 0 0,0 1 1 0 0,1-1 0 0 0,-1 1 0 0 0,1 0-1 0 0,-1-1 1 0 0,1 1 0 0 0,-1-1 0 0 0,1 0 0 0 0,-1 1-1 0 0,1-1 1 0 0,-1 1 0 0 0,0-2 0 0 0,-1-1 52 0 0,1 0 1 0 0,-1 0 0 0 0,0 0-1 0 0,1 0 1 0 0,-1 0 0 0 0,0-4-1 0 0,-1-8-88 0 0,0 0-1 0 0,1-1 1 0 0,1 1-1 0 0,0-1 1 0 0,1 1-1 0 0,1-1 1 0 0,3-21-1 0 0,0 19-2 0 0,0-1-1 0 0,1 1 0 0 0,0 0 1 0 0,2 0-1 0 0,15-29 0 0 0,-13 31 1 0 0,1 1 0 0 0,1 1 0 0 0,1 0 0 0 0,0 1 0 0 0,0 0 0 0 0,2 1 0 0 0,22-17 0 0 0,-19 17 49 0 0,0 1 1 0 0,1 1-1 0 0,1 1 0 0 0,0 1 0 0 0,0 0 0 0 0,0 1 1 0 0,1 1-1 0 0,30-5 0 0 0,8 2 752 0 0,-14 2-1025 0 0,85-25 0 0 0,-123 30-437 0 0,-1-1 1 0 0,1 1-1 0 0,8-7 0 0 0,-12 7 354 0 0,2 0-1227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3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18399 0 0,'0'0'1668'0'0,"1"3"-1376"0"0,8 18-72 0 0,2 0 1 0 0,13 23-1 0 0,14 25 415 0 0,-35-61-617 0 0,0 0-1 0 0,0 1 1 0 0,-1-1-1 0 0,0 1 0 0 0,0 0 1 0 0,-1 0-1 0 0,0 0 1 0 0,-1-1-1 0 0,0 1 1 0 0,0 0-1 0 0,-1 0 1 0 0,0 0-1 0 0,-1 0 0 0 0,0-1 1 0 0,0 1-1 0 0,-1-1 1 0 0,-4 10-1 0 0,-7 11 159 0 0,-1 0 0 0 0,-1-1-1 0 0,-28 36 1 0 0,9-13 30 0 0,-79 114-1569 0 0,113-163-166 0 0,-9 3-2458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9:17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224'0'0,"0"0"40"0"0,0 0 16 0 0,0 0 8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9:17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4 71 6447 0 0,'0'0'142'0'0,"0"0"22"0"0,0 0 13 0 0,0 0 55 0 0,0 0 181 0 0,0 0 78 0 0,9-4 1042 0 0,21-6 52 0 0,-15 4-1062 0 0,0 0 1 0 0,0 0 0 0 0,22-14 0 0 0,-18 7-524 0 0,-14 9 0 0 0,-10 2 0 0 0,-6 3 0 0 0,-4 2 0 0 0,1 0 0 0 0,-1 1 0 0 0,1 0 0 0 0,-21 10 0 0 0,-53 32 0 0 0,39-20 0 0 0,21-10 0 0 0,2 0 0 0 0,0 2 0 0 0,2 1 0 0 0,-28 26 0 0 0,48-43 0 0 0,3-1 0 0 0,0 0 0 0 0,0 0 0 0 0,-1 0 0 0 0,1 1 0 0 0,0-1 0 0 0,0 0 0 0 0,1 0 0 0 0,-1 1 0 0 0,0-1 0 0 0,0 0 0 0 0,0 3 0 0 0,1-4 0 0 0,-1 0 0 0 0,1 1 0 0 0,0-1 0 0 0,0 0 0 0 0,0 1 0 0 0,0-1 0 0 0,-1 0 0 0 0,1 1 0 0 0,0-1 0 0 0,0 0 0 0 0,0 1 0 0 0,0-1 0 0 0,0 1 0 0 0,0-1 0 0 0,0 0 0 0 0,0 1 0 0 0,0-1 0 0 0,0 1 0 0 0,0-1 0 0 0,0 0 0 0 0,1 1 0 0 0,-1 1 0 0 0,1-1 0 0 0,0 1 0 0 0,0 0 0 0 0,1-1 0 0 0,-1 0 0 0 0,0 1 0 0 0,0-1 0 0 0,1 0 0 0 0,-1 1 0 0 0,1-1 0 0 0,-1 0 0 0 0,1 0 0 0 0,0 0 0 0 0,-1 0 0 0 0,1-1 0 0 0,0 1 0 0 0,0 0 0 0 0,2 0 0 0 0,5 1 0 0 0,0 0 0 0 0,15 1 0 0 0,-4 0 0 0 0,-2 0 0 0 0,0 0 0 0 0,0 2 0 0 0,0 0 0 0 0,-1 1 0 0 0,1 0 0 0 0,-1 2 0 0 0,20 11 0 0 0,-21-9 0 0 0,-9-6 0 0 0,0 1 0 0 0,0-1 0 0 0,-1 1 0 0 0,1 0 0 0 0,-1 1 0 0 0,0-1 0 0 0,-1 1 0 0 0,11 13 0 0 0,-2 4 0 0 0,-12-19 89 0 0,1 0 0 0 0,-1 0 0 0 0,0 0 0 0 0,-1 1 1 0 0,1-1-1 0 0,-1 1 0 0 0,0 0 0 0 0,0-1 0 0 0,0 1 0 0 0,0 0 0 0 0,-1 0 0 0 0,0-1 0 0 0,0 1 0 0 0,0 0 0 0 0,-1 0 0 0 0,0-1 0 0 0,1 1 0 0 0,-2 0 0 0 0,1-1 0 0 0,0 1 0 0 0,-1-1 0 0 0,-2 6 0 0 0,1-3-89 0 0,-1-1 0 0 0,1 1 0 0 0,-1-1 0 0 0,0 1 0 0 0,0-1 0 0 0,-1 0 0 0 0,0 0 0 0 0,0-1 0 0 0,0 0 0 0 0,-1 0 0 0 0,0 0 0 0 0,0 0 0 0 0,0-1 0 0 0,0 0 0 0 0,-8 4 0 0 0,-24 10 0 0 0,-1-2 0 0 0,0-2 0 0 0,-1-1 0 0 0,-67 12 0 0 0,93-23 0 0 0,-93 13 0 0 0,91-14 0 0 0,0 0 0 0 0,0-1 0 0 0,0-1 0 0 0,-26-5 0 0 0,23 0 0 0 0,18 6 0 0 0,1 0 0 0 0,0 0 0 0 0,-1 0 0 0 0,1 0 0 0 0,-1 0 0 0 0,1-1 0 0 0,0 1 0 0 0,-1 0 0 0 0,1 0 0 0 0,0 0 0 0 0,-1-1 0 0 0,1 1 0 0 0,0 0 0 0 0,-1 0 0 0 0,1-1 0 0 0,0 1 0 0 0,-1 0 0 0 0,1-1 0 0 0,0 1 0 0 0,0 0 0 0 0,-1-1 0 0 0,1 1 0 0 0,0 0 0 0 0,0-1 0 0 0,0 1 0 0 0,0 0 0 0 0,-1-1 0 0 0,1 1 0 0 0,0-1 0 0 0,0 1 0 0 0,0-1 0 0 0,0 1 0 0 0,0 0 0 0 0,0-1 0 0 0,0 1 0 0 0,0-1 0 0 0,0 1 0 0 0,0-1 0 0 0,1 0 0 0 0,-1-5 0 0 0,1 0 0 0 0,-1 1 0 0 0,2-1 0 0 0,-1 0 0 0 0,0 0 0 0 0,1 1 0 0 0,0-1 0 0 0,1 1 0 0 0,-1 0 0 0 0,6-8 0 0 0,-3 7-64 0 0,-4 5-273 0 0,-1 1-138 0 0,0 0-578 0 0,0 0-2296 0 0,0 0-989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9:18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80 8287 0 0,'0'0'382'0'0,"-2"0"-8"0"0,-4 0-240 0 0,-9 5 269 0 0,12-4 621 0 0,4-5-334 0 0,0 2-681 0 0,5-7 211 0 0,-1 1-1 0 0,1 1 1 0 0,0-1 0 0 0,0 1-1 0 0,1 0 1 0 0,0 1-1 0 0,0-1 1 0 0,16-9-1 0 0,2-2-185 0 0,51-33 1400 0 0,-64 45-1023 0 0,-1 0-1 0 0,1 1 0 0 0,0 0 1 0 0,0 0-1 0 0,13-2 1 0 0,-22 6-384 0 0,1 1 1 0 0,-1 0 0 0 0,1 0-1 0 0,0 0 1 0 0,6 0-1 0 0,-9 1-27 0 0,1-1 0 0 0,-1 0 0 0 0,1 0 0 0 0,-1 1 0 0 0,1-1 0 0 0,-1 1 0 0 0,1-1 0 0 0,-1 1 0 0 0,1-1 0 0 0,-1 1 0 0 0,3 1 0 0 0,0 8 0 0 0,-3-7 0 0 0,1 2 0 0 0,-1-1 0 0 0,0 1 0 0 0,0 0 0 0 0,0-1 0 0 0,-1 1 0 0 0,1 0 0 0 0,-1 0 0 0 0,-1 0 0 0 0,1-1 0 0 0,0 1 0 0 0,-1 0 0 0 0,0 0 0 0 0,0-1 0 0 0,-1 1 0 0 0,-2 5 0 0 0,0 1 0 0 0,-1 0 0 0 0,-1 0 0 0 0,0-1 0 0 0,0 0 0 0 0,-9 10 0 0 0,-6 9 472 0 0,16-21-282 0 0,0 0 1 0 0,-1-1-1 0 0,0 0 0 0 0,0 0 0 0 0,-12 10 1 0 0,10-11-386 0 0,0 0 0 0 0,-1-1 1 0 0,1 0-1 0 0,-1-1 0 0 0,0 1 1 0 0,-1-2-1 0 0,-11 4 0 0 0,15-5 195 0 0,-1 0 0 0 0,1 0 0 0 0,-1 0 0 0 0,1 1 0 0 0,0 0 0 0 0,0 1 0 0 0,0-1 0 0 0,0 1 0 0 0,-6 5 0 0 0,11-8 0 0 0,0 0 0 0 0,0-1 0 0 0,0 1 0 0 0,0 0 0 0 0,0 0 0 0 0,0 0 0 0 0,0 1 0 0 0,1-1 0 0 0,-1 0 0 0 0,0 0 0 0 0,1 0 0 0 0,-1 1 0 0 0,0-1 0 0 0,1 0 0 0 0,0 0 0 0 0,-1 1 0 0 0,1 1 0 0 0,-1 2 0 0 0,1-4 0 0 0,-1 0 0 0 0,1 0 0 0 0,0 0 0 0 0,0-1 0 0 0,0 1 0 0 0,0 0 0 0 0,0 0 0 0 0,0 0 0 0 0,0 0 0 0 0,0 0 0 0 0,0 0 0 0 0,1 2 0 0 0,3 1 0 0 0,-3-3 0 0 0,2 1 0 0 0,0 0 0 0 0,0 1 0 0 0,0-1 0 0 0,0 0 0 0 0,0-1 0 0 0,1 1 0 0 0,-1 0 0 0 0,1-1 0 0 0,-1 0 0 0 0,1 0 0 0 0,6 1 0 0 0,4 1 0 0 0,24 0 0 0 0,2-5 160 0 0,0-1-1 0 0,-1-1 1 0 0,61-16 0 0 0,-40 8 77 0 0,29-8 1356 0 0,-53 11-2633 0 0,1 1-3741 0 0,-19 5-1267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0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13823 0 0,'5'-9'1471'0'0,"2"6"-1446"0"0,2 4-25 0 0,8 12 450 0 0,-11-9-327 0 0,0-1 1 0 0,0 0-1 0 0,0 0 1 0 0,0 0 0 0 0,0-1-1 0 0,1 0 1 0 0,-1 0-1 0 0,1-1 1 0 0,-1 0-1 0 0,1 0 1 0 0,0 0 0 0 0,8-1-1 0 0,28-3 108 0 0,79-15-1 0 0,41-22 667 0 0,50-9-271 0 0,-205 48-778 0 0,115-17-520 0 0,-40 12-4850 0 0,-38 6-92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38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4607 0 0,'-1'8'96'0'0,"1"-8"32"0"0,0 0 0 0 0,-8 8 0 0 0,-4 0-128 0 0,1 2 0 0 0,3-1 0 0 0,0 1 0 0 0,-3-4 0 0 0,2 2 0 0 0,-1 0 0 0 0,2-3 0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39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37 8287 0 0,'0'0'382'0'0,"0"0"-8"0"0,0 0-170 0 0,0 0 176 0 0,0 0 107 0 0,0 0 22 0 0,0 0 71 0 0,0 0 286 0 0,0 0 124 0 0,0 0 30 0 0,0 0-133 0 0,2 1-583 0 0,1-1-301 0 0,0 1-1 0 0,-1-1 1 0 0,1 0-1 0 0,0 0 1 0 0,0 0-1 0 0,0 0 1 0 0,0 0 0 0 0,0-1-1 0 0,0 1 1 0 0,0-1-1 0 0,0 0 1 0 0,0 0 0 0 0,4-2-1 0 0,2-1-5 0 0,-1 1 3 0 0,-1-2 0 0 0,-7 4 30 0 0,0 0-1 0 0,0 0 0 0 0,0 1 1 0 0,1-1-1 0 0,-1 0 1 0 0,0 0-1 0 0,0 1 0 0 0,0-1 1 0 0,0 0-1 0 0,0 0 0 0 0,-1 1 1 0 0,1-1-1 0 0,0 0 1 0 0,0 0-1 0 0,0 1 0 0 0,-1-1 1 0 0,1 0-1 0 0,0 0 0 0 0,-1 1 1 0 0,1-1-1 0 0,-1 0 1 0 0,1 1-1 0 0,-1-1 0 0 0,1 1 1 0 0,-2-2-1 0 0,-17-18 1144 0 0,13 15-966 0 0,-2-4 418 0 0,6 5-474 0 0,-1 1-1 0 0,0 0 0 0 0,0 0 0 0 0,0 1 0 0 0,0-1 0 0 0,-1 1 0 0 0,1-1 0 0 0,-5-1 0 0 0,-1-4-150 0 0,8 5 0 0 0,1 1 0 0 0,-2-6 0 0 0,1 2 0 0 0,3-6 0 0 0,-13 47-401 0 0,-2 37-129 0 0,3 1-1 0 0,0 108 1 0 0,10-164 530 0 0,1 0 0 0 0,3 19 0 0 0,-3-31 0 0 0,1 1 0 0 0,-1 0 0 0 0,1 0 0 0 0,0-1 0 0 0,0 1 0 0 0,1-1 0 0 0,-1 1 0 0 0,1-1 0 0 0,5 7 0 0 0,-6-10 0 0 0,0 0 0 0 0,0-1 0 0 0,0 1 0 0 0,0-1 0 0 0,0 1 0 0 0,0-1 0 0 0,1 0 0 0 0,-1 0 0 0 0,0 0 0 0 0,1 0 0 0 0,-1 0 0 0 0,0 0 0 0 0,1-1 0 0 0,-1 1 0 0 0,1-1 0 0 0,-1 0 0 0 0,1 0 0 0 0,-1 0 0 0 0,1 0 0 0 0,-1 0 0 0 0,1 0 0 0 0,-1-1 0 0 0,1 1 0 0 0,-1-1 0 0 0,4-1 0 0 0,4-1 0 0 0,1-1 0 0 0,-1 0 0 0 0,-1-1 0 0 0,15-9 0 0 0,6-6 0 0 0,2-5 0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39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6 0 6447 0 0,'0'0'142'0'0,"0"0"22"0"0,-1 2 13 0 0,-4 6-173 0 0,0-1 1 0 0,-1 1-1 0 0,0-1 1 0 0,0-1-1 0 0,-1 1 1 0 0,0-1-1 0 0,-11 8 0 0 0,-62 36-1461 0 0,31-20 164 0 0,36-22 1504 0 0,-1-1 0 0 0,1-1 0 0 0,-29 11 0 0 0,41-17 655 0 0,1 0 124 0 0,0 0 30 0 0,0 0 4 0 0,0 0 0 0 0,0 0 0 0 0,0 0 0 0 0,0 0-69 0 0,0 0-290 0 0,0 0-121 0 0,10 33 1508 0 0,-10-27-1945 0 0,0 0 0 0 0,0 0-1 0 0,-1 0 1 0 0,0 0-1 0 0,0 0 1 0 0,0 0 0 0 0,-1 0-1 0 0,0 0 1 0 0,0 0 0 0 0,-4 7-1 0 0,-2 3 27 0 0,-1-2-1 0 0,-15 22 1 0 0,12-22 91 0 0,0-1 1 0 0,0 0-1 0 0,-1-1 1 0 0,-1-1-1 0 0,0 0 1 0 0,-24 14-1 0 0,-99 46-198 0 0,129-67-18 0 0,3-2-7 0 0,-95 42-64 0 0,78-35-378 0 0,0-2 1 0 0,-38 8-1 0 0,48-13 313 0 0,0 0 0 0 0,0-1 1 0 0,-15 0-1 0 0,24-1 42 0 0,0-1 1 0 0,0 1 0 0 0,0 0-1 0 0,0-1 1 0 0,0 1 0 0 0,1-1-1 0 0,-1 0 1 0 0,0 0-1 0 0,0 0 1 0 0,0 0 0 0 0,1-1-1 0 0,-1 1 1 0 0,1-1 0 0 0,-1 1-1 0 0,1-1 1 0 0,0 0 0 0 0,-5-4-1 0 0,6 3-356 0 0,2-3 292 0 0,-1 5 150 0 0,-1 1-1 0 0,1-1 1 0 0,0 1-1 0 0,0 0 1 0 0,0-1-1 0 0,0 1 1 0 0,0-1-1 0 0,0 1 1 0 0,0-1-1 0 0,0 1 1 0 0,1 0-1 0 0,-1-1 1 0 0,0 1-1 0 0,0-1 1 0 0,0 1-1 0 0,0-1 1 0 0,0 1-1 0 0,1 0 1 0 0,-1-1-1 0 0,0 1 1 0 0,0 0-1 0 0,1-1 1 0 0,-1 1-1 0 0,0 0 1 0 0,1-1-1 0 0,-1 1 1 0 0,0 0-1 0 0,1 0 1 0 0,-1-1-1 0 0,0 1 1 0 0,1 0-1 0 0,-1 0 1 0 0,0 0-1 0 0,1-1 1 0 0,0 1 1 0 0,1-1 60 0 0,-1 0 0 0 0,0 0-1 0 0,1 0 1 0 0,-1 1 0 0 0,1-1-1 0 0,-1 1 1 0 0,1-1 0 0 0,-1 1-1 0 0,1-1 1 0 0,-1 1 0 0 0,1 0-1 0 0,-1-1 1 0 0,1 1 0 0 0,0 0-1 0 0,-1 0 1 0 0,1 0 0 0 0,-1 1-1 0 0,1-1 1 0 0,0 0 0 0 0,-1 0-1 0 0,1 1 1 0 0,-1-1 0 0 0,1 1-1 0 0,-1 0 1 0 0,1-1 0 0 0,-1 1-1 0 0,0 0 1 0 0,3 2 0 0 0,5 1 155 0 0,6 6-200 0 0,-14-10-16 0 0,0 0 0 0 0,-1 0 0 0 0,1 1 0 0 0,-1-1 0 0 0,1 0 0 0 0,-1 1 0 0 0,0-1 0 0 0,1 0 0 0 0,-1 1 0 0 0,1-1 0 0 0,-1 1 0 0 0,0-1 0 0 0,1 1 0 0 0,-1-1 0 0 0,0 1 0 0 0,1-1 0 0 0,-1 1 0 0 0,0-1 0 0 0,0 1 0 0 0,0-1 0 0 0,0 1 0 0 0,1 0 0 0 0,-1-1 0 0 0,0 1 0 0 0,0-1 0 0 0,0 1 0 0 0,0-1 0 0 0,0 1 0 0 0,0 0 0 0 0,-1 0 0 0 0,1 0 0 0 0,0 8 56 0 0,-1-1-1 0 0,0 1 1 0 0,-1-1-1 0 0,1 0 0 0 0,-2 1 1 0 0,1-1-1 0 0,-1 0 1 0 0,-5 10-1 0 0,-9 29 377 0 0,-4 68 703 0 0,10-46-1153 0 0,9-55-400 0 0,-2 0 0 0 0,1-1-1 0 0,-12 27 1 0 0,14-38-1497 0 0,1-2-107 0 0,0 0-24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74 11975 0 0,'-11'-1'1372'0'0,"34"-11"-666"0"0,1 2-1 0 0,1 0 0 0 0,-1 2 0 0 0,42-9 1 0 0,8-3-221 0 0,6-7-522 0 0,-27 8-563 0 0,104-21 1 0 0,-127 31-2351 0 0,-27 8 1416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0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14 13823 0 0,'0'0'315'0'0,"-16"-1"758"0"0,14 1-988 0 0,1 0-83 0 0,0 1 0 0 0,0-1 1 0 0,0 0-1 0 0,0 1 0 0 0,1-1 1 0 0,-1 0-1 0 0,0 1 0 0 0,0-1 1 0 0,1 1-1 0 0,-1-1 0 0 0,0 1 1 0 0,1 0-1 0 0,-1-1 0 0 0,0 1 1 0 0,1 0-1 0 0,-1 0 0 0 0,0-1 12 0 0,0 1 0 0 0,1-1 0 0 0,-1 0 0 0 0,1 1 0 0 0,-1-1-1 0 0,1 1 1 0 0,0-1 0 0 0,-1 1 0 0 0,1-1 0 0 0,-1 1 0 0 0,1-1 0 0 0,0 1-1 0 0,-1-1 1 0 0,1 1 0 0 0,0-1 0 0 0,0 1 0 0 0,-1 0 0 0 0,1-1 0 0 0,0 1-1 0 0,0-1 1 0 0,0 1 0 0 0,0 1 0 0 0,0-2 18 0 0,0 0 0 0 0,1 1 0 0 0,-1-1 0 0 0,0 0-1 0 0,1 1 1 0 0,-1-1 0 0 0,0 0 0 0 0,1 1 0 0 0,-1-1 0 0 0,1 0 0 0 0,-1 0 0 0 0,1 0-1 0 0,-1 1 1 0 0,0-1 0 0 0,1 0 0 0 0,-1 0 0 0 0,1 0 0 0 0,-1 0 0 0 0,1 0-1 0 0,-1 0 1 0 0,2 0 0 0 0,3 1 172 0 0,0-1 0 0 0,0 0 0 0 0,0-1 0 0 0,7-1 0 0 0,194-56 1002 0 0,-44 10-364 0 0,-143 43-989 0 0,5-1-262 0 0,0 0 0 0 0,1 1 0 0 0,46-2 1 0 0,-56 7-603 0 0,-2-1-12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3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16 10135 0 0,'0'0'231'0'0,"0"0"29"0"0,1 0 19 0 0,2-2-150 0 0,-2 1-120 0 0,0 1 1 0 0,0-1-1 0 0,0 1 0 0 0,0 0 1 0 0,-1-1-1 0 0,1 1 0 0 0,0 0 1 0 0,0 0-1 0 0,0 0 0 0 0,0 0 1 0 0,0 0-1 0 0,0 0 0 0 0,0 0 1 0 0,0 0-1 0 0,1 0 0 0 0,18 0 77 0 0,-17 0 307 0 0,-3 0 106 0 0,0 0 11 0 0,0 0-67 0 0,0 0-222 0 0,0 0 166 0 0,0 0 101 0 0,0 0 21 0 0,0 0-66 0 0,17-10-206 0 0,3-2 93 0 0,0 0-1 0 0,1 1 0 0 0,0 1 1 0 0,1 1-1 0 0,25-7 0 0 0,-7 5-329 0 0,-26 7 0 0 0,0-1 0 0 0,1 2 0 0 0,-1 0 0 0 0,1 1 0 0 0,0 0 0 0 0,23 1 0 0 0,-35 2 0 0 0,0-1 0 0 0,0 0 0 0 0,-1 1 0 0 0,1-1 0 0 0,0 1 0 0 0,-1 0 0 0 0,1 0 0 0 0,-1 0 0 0 0,1 0 0 0 0,-1 1 0 0 0,1-1 0 0 0,-1 0 0 0 0,0 1 0 0 0,0 0 0 0 0,1 0 0 0 0,-1-1 0 0 0,-1 1 0 0 0,1 0 0 0 0,0 1 0 0 0,0-1 0 0 0,-1 0 0 0 0,1 0 0 0 0,-1 1 0 0 0,0-1 0 0 0,0 1 0 0 0,0-1 0 0 0,0 1 0 0 0,0 0 0 0 0,0-1 0 0 0,-1 1 0 0 0,1 0 0 0 0,-1-1 0 0 0,1 5 0 0 0,-1 5 0 0 0,0-8 0 0 0,0 0 0 0 0,0 0 0 0 0,0 1 0 0 0,0-1 0 0 0,-1 0 0 0 0,1 0 0 0 0,-1 0 0 0 0,0 0 0 0 0,0 0 0 0 0,-1 0 0 0 0,1 0 0 0 0,-4 6 0 0 0,-2 0 0 0 0,0 0 0 0 0,-1 0 0 0 0,0-1 0 0 0,-1 0 0 0 0,0 0 0 0 0,-12 8 0 0 0,-4 1 0 0 0,-35 18 0 0 0,-58 25 0 0 0,-53 32 0 0 0,171-93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-1 0 0 0 0,1 0 0 0 0,8 0 0 0 0,9-3 0 0 0,16-2-284 0 0,1 0-1 0 0,0 2 1 0 0,0 2-1 0 0,0 1 0 0 0,0 1 1 0 0,40 8-1 0 0,-57-6 285 0 0,0 1 0 0 0,-1 0 0 0 0,1 1 0 0 0,17 9 0 0 0,-27-11 0 0 0,0 1 0 0 0,-1-1 0 0 0,0 1 0 0 0,0 0 0 0 0,0 1 0 0 0,-1-1 0 0 0,1 1 0 0 0,-1 0 0 0 0,0 1 0 0 0,0-1 0 0 0,-1 1 0 0 0,6 10 0 0 0,-9-14 0 0 0,0 1-1 0 0,0-1 0 0 0,-1 0 0 0 0,1 1 0 0 0,-1-1 1 0 0,0 1-1 0 0,0-1 0 0 0,0 1 0 0 0,0-1 1 0 0,0 1-1 0 0,-1-1 0 0 0,1 1 0 0 0,-1-1 1 0 0,1 1-1 0 0,-1-1 0 0 0,0 0 0 0 0,0 1 1 0 0,0-1-1 0 0,0 0 0 0 0,-3 4 0 0 0,-1 2 17 0 0,-1 1 0 0 0,1-2 0 0 0,-2 1 0 0 0,-6 7 0 0 0,-6 2 237 0 0,0-1 0 0 0,0-1 0 0 0,-37 22 0 0 0,-71 28 663 0 0,40-27-916 0 0,-167 46 0 0 0,229-80-1252 0 0,23-4-184 0 0,3-1-78 0 0,5-4-20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3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6 7831 0 0,'2'-11'219'0'0,"1"1"-1"0"0,1-1 0 0 0,0 0 0 0 0,0 1 0 0 0,1 0 1 0 0,1 0-1 0 0,-1 1 0 0 0,12-15 0 0 0,-6 11 755 0 0,1 1 0 0 0,0 0 0 0 0,0 1 0 0 0,1 0 0 0 0,16-10 0 0 0,-1 3 928 0 0,2 2 1 0 0,42-18 0 0 0,16 0-2530 0 0,-78 30 699 0 0,135-43 754 0 0,-124 42-723 0 0,-1 1 0 0 0,0 0 0 0 0,1 2 0 0 0,0 0 0 0 0,26 2 0 0 0,-41 1-91 0 0,-1-1 1 0 0,1 1 0 0 0,-1 0-1 0 0,0 0 1 0 0,0 1 0 0 0,1-1-1 0 0,-1 1 1 0 0,0 0 0 0 0,0 1-1 0 0,8 5 1 0 0,-11-7 3 0 0,1 1 0 0 0,-1 0 0 0 0,0 0 1 0 0,0 1-1 0 0,0-1 0 0 0,0 0 0 0 0,-1 1 0 0 0,1-1 0 0 0,-1 1 0 0 0,1-1 1 0 0,-1 1-1 0 0,0 0 0 0 0,0 0 0 0 0,0-1 0 0 0,0 1 0 0 0,-1 0 0 0 0,1 0 1 0 0,-1 0-1 0 0,0 0 0 0 0,0 0 0 0 0,0 3 0 0 0,-1 5 39 0 0,0-1-1 0 0,-1 0 1 0 0,0 0 0 0 0,-1 0-1 0 0,0 0 1 0 0,-1-1 0 0 0,0 1-1 0 0,0-1 1 0 0,-1 0 0 0 0,0 0-1 0 0,-1 0 1 0 0,0-1 0 0 0,-9 11-1 0 0,-11 9 138 0 0,-2-2 0 0 0,-37 30 0 0 0,47-41-107 0 0,-56 42-32 0 0,-1-3 0 0 0,-97 51 0 0 0,170-103-201 0 0,3-16-3283 0 0,4-3 1721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3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23 10135 0 0,'-14'0'1079'0'0,"6"3"-842"0"0,1-1 1 0 0,0 1-1 0 0,0 1 1 0 0,0-1-1 0 0,0 1 1 0 0,0 0-1 0 0,-6 5 1 0 0,12-8 51 0 0,1-1 453 0 0,2 1 228 0 0,7 0-556 0 0,0-1 0 0 0,0 0-1 0 0,0 0 1 0 0,0-1 0 0 0,0 0-1 0 0,0 0 1 0 0,13-5 0 0 0,-2 2-32 0 0,101-31 241 0 0,-46 11-558 0 0,224-52 1911 0 0,-260 71-1825 0 0,-11 2-5426 0 0,-18 1-865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3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3823 0 0,'0'0'315'0'0,"0"0"45"0"0,0 0 21 0 0,0 0-49 0 0,1 1-220 0 0,5-1-54 0 0,-1 2 0 0 0,0-1 0 0 0,0 1-1 0 0,1 0 1 0 0,-1 0 0 0 0,-1 0 0 0 0,1 1-1 0 0,0-1 1 0 0,0 1 0 0 0,-1 0 0 0 0,0 1-1 0 0,1-1 1 0 0,-1 1 0 0 0,-1 0 0 0 0,1 0-1 0 0,0 0 1 0 0,-1 0 0 0 0,0 1 0 0 0,0-1-1 0 0,0 1 1 0 0,-1 0 0 0 0,0 0 0 0 0,0 0-1 0 0,3 8 1 0 0,-2 0-4 0 0,0 0 0 0 0,-1 1 0 0 0,0 0 0 0 0,-1-1 0 0 0,0 1 0 0 0,-1 0 0 0 0,-3 21 0 0 0,-2-1 34 0 0,-17 61 0 0 0,4-38-401 0 0,-2-1 0 0 0,-2-1 0 0 0,-33 57 0 0 0,50-103-545 0 0,-1 0 0 0 0,-8 10 0 0 0,10-15 482 0 0,1 1-1158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4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201 8287 0 0,'-1'0'61'0'0,"1"0"-1"0"0,0 0 1 0 0,-1 0-1 0 0,1 0 1 0 0,-1 0 0 0 0,1 0-1 0 0,0 0 1 0 0,-1 0-1 0 0,1 0 1 0 0,0 0-1 0 0,-1 0 1 0 0,1-1-1 0 0,0 1 1 0 0,-1 0-1 0 0,1 0 1 0 0,0 0-1 0 0,-1 0 1 0 0,1-1-1 0 0,0 1 1 0 0,0 0-1 0 0,-1 0 1 0 0,1-1 0 0 0,0 1-1 0 0,0 0 1 0 0,-1-1-1 0 0,1 1 1 0 0,0 0-1 0 0,0 0 1 0 0,0-1-1 0 0,-1 1 1 0 0,1 0-1 0 0,0-1 1 0 0,0 1-1 0 0,0-1 1 0 0,0 0 54 0 0,1 0 0 0 0,-1 0 1 0 0,0 0-1 0 0,1 1 0 0 0,-1-1 1 0 0,1 0-1 0 0,-1 0 0 0 0,1 1 0 0 0,0-1 1 0 0,-1 0-1 0 0,1 1 0 0 0,0-1 1 0 0,0 0-1 0 0,4-3 432 0 0,-1 1 0 0 0,1 0-1 0 0,9-4 1 0 0,17-2 1799 0 0,-23 7-1872 0 0,-1 0-1 0 0,1-1 1 0 0,-1 0 0 0 0,0 0-1 0 0,14-8 1 0 0,31-29 2735 0 0,-40 30-3060 0 0,1 0-1 0 0,0 0 1 0 0,1 1-1 0 0,0 1 1 0 0,27-12-1 0 0,-22 12-148 0 0,-12 5 0 0 0,1 0 0 0 0,-1 0 0 0 0,1 1 0 0 0,-1 0 0 0 0,1 0 0 0 0,14 0 0 0 0,-21 2 0 0 0,0 0 0 0 0,0 0 0 0 0,0 0 0 0 0,0 0 0 0 0,0 0 0 0 0,0 0 0 0 0,0 0 0 0 0,0 1 0 0 0,0-1 0 0 0,0 0 0 0 0,0 1 0 0 0,0-1 0 0 0,0 1 0 0 0,0-1 0 0 0,0 1 0 0 0,-1-1 0 0 0,1 1 0 0 0,0 0 0 0 0,0-1 0 0 0,0 1 0 0 0,-1 0 0 0 0,2 1 0 0 0,-2-1 0 0 0,1 1 0 0 0,0-1 0 0 0,-1 1 0 0 0,1-1 0 0 0,-1 1 0 0 0,1 0 0 0 0,-1-1 0 0 0,0 1 0 0 0,0 0 0 0 0,0-1 0 0 0,0 1 0 0 0,0 2 0 0 0,-1 4 0 0 0,-1-1 0 0 0,1 0 0 0 0,-1 1 0 0 0,-6 13 0 0 0,1-8 0 0 0,0 0 0 0 0,0 0 0 0 0,-1-1 0 0 0,-1 0 0 0 0,-12 13 0 0 0,-57 53 0 0 0,50-52 0 0 0,-217 186-1968 0 0,190-166 1968 0 0,-92 101 0 0 0,132-127 0 0 0,13-12 0 0 0,8-1 0 0 0,-4-6 0 0 0,0 0 0 0 0,1 0 0 0 0,-1-1 0 0 0,0 1 0 0 0,1 0 0 0 0,-1-1 0 0 0,1 1 0 0 0,-1-1 0 0 0,0 0 0 0 0,4 0 0 0 0,27-2 0 0 0,-22 1 0 0 0,128-22 0 0 0,-40 5 0 0 0,58-4 0 0 0,-146 20-236 0 0,12-1 601 0 0,6 2-3343 0 0,-29 1 1955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4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47 0 0,'0'0'288'0'0,"0"0"56"0"0,0 0-280 0 0,0 0-64 0 0,0 0 0 0 0,0 0 0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5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80 10135 0 0,'0'0'231'0'0,"0"0"29"0"0,0 0 19 0 0,0 0 37 0 0,0 0 125 0 0,0 0 58 0 0,0 0 11 0 0,0 8 282 0 0,-1-5 3104 0 0,-1 2-3808 0 0,2-3 283 0 0,0-2 117 0 0,0 0 21 0 0,0 0-66 0 0,2-1-294 0 0,3-1-147 0 0,0-1 1 0 0,1 1-1 0 0,-1-1 0 0 0,0 0 0 0 0,-1-1 1 0 0,7-5-1 0 0,9-6-2 0 0,-13 11 0 0 0,37-32 0 0 0,-43 35 0 0 0,0 0 0 0 0,-1 0 0 0 0,1 0 0 0 0,0 0 0 0 0,0 0 0 0 0,-1 0 0 0 0,1 0 0 0 0,-1 0 0 0 0,1-1 0 0 0,0 0 0 0 0,-1 0 0 0 0,-6 13 0 0 0,-1 1 0 0 0,-12 14 0 0 0,-6 10 0 0 0,1-3 0 0 0,-1 0 0 0 0,-1-2 0 0 0,-1-1 0 0 0,-36 30 0 0 0,46-46 0 0 0,2 1 0 0 0,0 1 0 0 0,1 0 0 0 0,0 1 0 0 0,-18 33 0 0 0,29-44-73 0 0,0 1 1 0 0,1 0-1 0 0,0 0 0 0 0,0 0 0 0 0,1 0 0 0 0,0 1 0 0 0,0-1 0 0 0,1 0 1 0 0,0 0-1 0 0,0 1 0 0 0,0-1 0 0 0,1 0 0 0 0,0 0 0 0 0,1 1 1 0 0,0-1-1 0 0,0 0 0 0 0,0 0 0 0 0,5 7 0 0 0,-5-9 37 0 0,1 0-1 0 0,0 0 0 0 0,0-1 1 0 0,1 1-1 0 0,-1-1 0 0 0,1 0 1 0 0,0 0-1 0 0,5 4 0 0 0,40 26-181 0 0,-13-9 158 0 0,3 2-701 0 0,16 14-3292 0 0,-39-27-1365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3823 0 0,'0'0'315'0'0,"0"0"45"0"0,0 0 21 0 0,2-1-49 0 0,6-1-220 0 0,2 6-100 0 0,-4 2-12 0 0,0 1 0 0 0,0 0 0 0 0,0 0 0 0 0,-1 0 0 0 0,0 1 0 0 0,0 0 0 0 0,-1-1 0 0 0,5 13 0 0 0,18 66 660 0 0,-20-62-356 0 0,0 0-1 0 0,1-1 1 0 0,12 23 0 0 0,-5-16-219 0 0,-5-9-45 0 0,21 30 0 0 0,-27-45-40 0 0,0 0 0 0 0,0-1 0 0 0,1 0 0 0 0,0 0 0 0 0,0-1 0 0 0,0 1 0 0 0,1-1 0 0 0,-1 0 0 0 0,12 6 0 0 0,-13-8-52 0 0,0-1 0 0 0,0 0-1 0 0,0 0 1 0 0,1 0-1 0 0,-1 0 1 0 0,0-1 0 0 0,0 1-1 0 0,1-1 1 0 0,-1 0 0 0 0,0 0-1 0 0,0-1 1 0 0,1 1 0 0 0,-1-1-1 0 0,0 0 1 0 0,0 0 0 0 0,5-2-1 0 0,6-3-461 0 0,1-1 0 0 0,25-16-1 0 0,-20 10 155 0 0,12-5-663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6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9 11 13823 0 0,'3'-11'1948'0'0,"-4"15"-1890"0"0,0-1 1 0 0,0 1-1 0 0,-1 0 0 0 0,1-1 0 0 0,-1 1 0 0 0,0-1 0 0 0,0 0 0 0 0,0 1 0 0 0,-5 4 1 0 0,-29 29 664 0 0,6-7-424 0 0,4-1-299 0 0,-52 44 0 0 0,-36 17 0 0 0,-25 22 0 0 0,134-108-73 0 0,0 1 0 0 0,0-1 0 0 0,1 1 0 0 0,0 1 0 0 0,0-1 0 0 0,0 1 0 0 0,1-1 0 0 0,0 1 0 0 0,0 0 0 0 0,0 0 0 0 0,-1 8 0 0 0,5-13-435 0 0,8-2-4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6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2 13823 0 0,'0'0'315'0'0,"0"0"45"0"0,6-7 353 0 0,-1 1-601 0 0,-2 4 107 0 0,-1 0 0 0 0,1 0-1 0 0,-1-1 1 0 0,1 2 0 0 0,0-1-1 0 0,0 0 1 0 0,0 0 0 0 0,0 1 0 0 0,0 0-1 0 0,0 0 1 0 0,0 0 0 0 0,1 0-1 0 0,-1 0 1 0 0,5 0 0 0 0,4-2 239 0 0,21-3-260 0 0,0 2 0 0 0,40-1 0 0 0,-18 2 499 0 0,156-26 596 0 0,-169 20-2086 0 0,0-2 1 0 0,76-31 0 0 0,-78 23-3978 0 0,-3 4-1474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6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1 15663 0 0,'-1'-1'356'0'0,"-5"-8"60"0"0,-1-1 213 0 0,7 9-400 0 0,5 6-139 0 0,61 61-90 0 0,11 12 0 0 0,32 62 0 0 0,-89-109 0 0 0,-1 1 0 0 0,26 63 0 0 0,-27-50-6 0 0,-3 1 0 0 0,14 69 1 0 0,-23-86 19 0 0,-2 1 1 0 0,-1-1 0 0 0,-2 1-1 0 0,-1-1 1 0 0,-4 39 0 0 0,1-52 216 0 0,0 0-1 0 0,-1-1 1 0 0,-1 1-1 0 0,-1-1 1 0 0,0 0 0 0 0,0 0-1 0 0,-2-1 1 0 0,-12 19-1 0 0,-24 25-5680 0 0,28-42-598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7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65 6447 0 0,'-124'11'597'0'0,"69"-8"5604"0"0,77 4-3319 0 0,-8-7-2482 0 0,-1-1-1 0 0,25-4 0 0 0,-9 1-229 0 0,5-1 984 0 0,-1-2 0 0 0,53-18 0 0 0,13-3-484 0 0,-82 24-352 0 0,-1 1 0 0 0,1 1 0 0 0,0 1 1 0 0,18 0-1 0 0,-31 1-493 0 0,-1 1 0 0 0,1-1 0 0 0,-1 1 0 0 0,1 0 0 0 0,-1 0 0 0 0,1 0 0 0 0,-1 0 0 0 0,6 3 0 0 0,13 11-6559 0 0,-11-7 296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4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175 9215 0 0,'0'0'707'0'0,"2"-1"-464"0"0,6-6 2520 0 0,-7 6-2528 0 0,-1 1 0 0 0,1 0 1 0 0,-1-1-1 0 0,1 1 0 0 0,-1-1 1 0 0,1 1-1 0 0,-1-1 1 0 0,1 0-1 0 0,-1 1 0 0 0,1-1 1 0 0,-1 1-1 0 0,0-1 0 0 0,1 0 1 0 0,-1 0-1 0 0,0-1-166 0 0,-1 1 1 0 0,1-1 0 0 0,-1 1-1 0 0,0-1 1 0 0,0 1-1 0 0,0-1 1 0 0,0 1-1 0 0,0 0 1 0 0,0-1-1 0 0,0 1 1 0 0,0 0-1 0 0,0 0 1 0 0,-1 0-1 0 0,1 0 1 0 0,0 0 0 0 0,-1 0-1 0 0,1 0 1 0 0,-1 0-1 0 0,1 1 1 0 0,-1-1-1 0 0,1 1 1 0 0,-1-1-1 0 0,1 1 1 0 0,-1-1-1 0 0,0 1 1 0 0,1 0-1 0 0,-3 0 1 0 0,-2-1 149 0 0,-1 0-1 0 0,1 1 1 0 0,-1 0-1 0 0,1 0 1 0 0,-1 1 0 0 0,-6 1-1 0 0,-1 2-69 0 0,-1 0-1 0 0,0 0 1 0 0,1 2-1 0 0,0 0 1 0 0,0 0-1 0 0,1 2 1 0 0,0-1-1 0 0,0 2 1 0 0,0 0-1 0 0,-20 19 1 0 0,-35 40 192 0 0,59-57-275 0 0,0 0 0 0 0,1 1 0 0 0,0 0-1 0 0,-10 21 1 0 0,17-31-54 0 0,0-1-1 0 0,0 1 1 0 0,1-1 0 0 0,-1 1-1 0 0,1 0 1 0 0,-1-1-1 0 0,1 1 1 0 0,-1-1-1 0 0,1 1 1 0 0,0 0 0 0 0,0-1-1 0 0,0 1 1 0 0,0 0-1 0 0,0-1 1 0 0,0 1 0 0 0,1 0-1 0 0,-1-1 1 0 0,0 1-1 0 0,1 0 1 0 0,-1-1 0 0 0,1 1-1 0 0,0-1 1 0 0,-1 1-1 0 0,1-1 1 0 0,0 1-1 0 0,0-1 1 0 0,0 0 0 0 0,0 1-1 0 0,0-1 1 0 0,0 0-1 0 0,0 0 1 0 0,1 0 0 0 0,-1 0-1 0 0,0 0 1 0 0,1 0-1 0 0,1 1 1 0 0,0 0 22 0 0,1-1 1 0 0,-1 0-1 0 0,1 0 0 0 0,-1 0 0 0 0,1 0 1 0 0,-1 0-1 0 0,1-1 0 0 0,0 0 1 0 0,-1 1-1 0 0,1-1 0 0 0,0-1 0 0 0,-1 1 1 0 0,1 0-1 0 0,-1-1 0 0 0,8-2 0 0 0,0-1 48 0 0,0-1 0 0 0,0 0 0 0 0,-1-1 0 0 0,0 0 0 0 0,0-1 0 0 0,17-14 0 0 0,46-54-1164 0 0,-26 25-7469 0 0</inkml:trace>
  <inkml:trace contextRef="#ctx0" brushRef="#br0" timeOffset="1">296 452 6447 0 0,'2'1'499'0'0,"83"40"12074"0"0,-97-58-9377 0 0,10 14-3033 0 0,0 0 0 0 0,1-1 0 0 0,-1 1 0 0 0,1-1 0 0 0,0 1 1 0 0,0-1-1 0 0,1 0 0 0 0,-1 1 0 0 0,1-1 0 0 0,-1 0 0 0 0,1 1 0 0 0,1-7 0 0 0,0 3-48 0 0,0 1 0 0 0,1 0 0 0 0,0 0 0 0 0,0 0 0 0 0,0 0 0 0 0,6-10 0 0 0,3-3-119 0 0,2 1 1 0 0,0 1 0 0 0,20-21 0 0 0,-29 33 12 0 0,33-35-794 0 0,2 3 0 0 0,65-51 0 0 0,-72 65-804 0 0,1 1 0 0 0,38-18 0 0 0,-39 25-1107 0 0,-6 5-3323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7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3 15663 0 0,'-1'-18'1706'0'0,"1"13"-1621"0"0,0 4-29 0 0,0 1 0 0 0,0-1 0 0 0,1 1 0 0 0,-1-1 0 0 0,0 0 0 0 0,0 1 0 0 0,1-1 0 0 0,-1 1-1 0 0,0-1 1 0 0,1 0 0 0 0,-1 1 0 0 0,1-1 0 0 0,-1 1 0 0 0,0-1 0 0 0,1 1 0 0 0,-1 0 0 0 0,1-1 0 0 0,0 1 0 0 0,-1 0 0 0 0,2-1 0 0 0,12-6 426 0 0,-11 6-335 0 0,6-2-46 0 0,1 0 1 0 0,0 1-1 0 0,0 0 1 0 0,0 0-1 0 0,18 0 1 0 0,55 5 1335 0 0,-49-1-1286 0 0,26 1-139 0 0,93 1-7 0 0,-126-5-5 0 0,-1-1 0 0 0,0-2-1 0 0,46-11 1 0 0,13-10-5 0 0,-50 14-2678 0 0,-34 11 1169 0 0,-1 0-20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9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57 10135 0 0,'0'0'464'0'0,"0"0"-9"0"0,0 0-223 0 0,0 0 156 0 0,0 0 100 0 0,0 0 21 0 0,0 0-66 0 0,2 1-294 0 0,2 0-110 0 0,0-1-1 0 0,0 1 0 0 0,1-1 0 0 0,-1 0 0 0 0,0 0 1 0 0,0-1-1 0 0,0 1 0 0 0,0-1 0 0 0,0 0 1 0 0,1 0-1 0 0,4-2 0 0 0,9-4 630 0 0,20-11 1 0 0,-30 14-497 0 0,53-28 301 0 0,-22 11 84 0 0,0 2 0 0 0,77-27 0 0 0,-111 45-557 0 0,0 0 0 0 0,0 0 0 0 0,0 0 0 0 0,1 0 0 0 0,-1 1 0 0 0,0 0 0 0 0,1 0 0 0 0,-1 0 0 0 0,0 1 0 0 0,8 2 0 0 0,-10-3 0 0 0,-1 1 0 0 0,1 0 0 0 0,-1 0 0 0 0,0 0 0 0 0,1 1 0 0 0,-1-1 0 0 0,0 1 0 0 0,0-1 0 0 0,0 1 0 0 0,0-1 0 0 0,0 1 0 0 0,0 0 0 0 0,-1 0 0 0 0,1 0 0 0 0,0 0 0 0 0,-1 0 0 0 0,0 1 0 0 0,0-1 0 0 0,1 0 0 0 0,-1 1 0 0 0,0-1 0 0 0,-1 1 0 0 0,2 3 0 0 0,-2-3 0 0 0,1 0 0 0 0,-1 0 0 0 0,0 0 0 0 0,0 0 0 0 0,-1 1 0 0 0,1-1 0 0 0,-1 0 0 0 0,1 0 0 0 0,-1 0 0 0 0,0 0 0 0 0,0 0 0 0 0,0-1 0 0 0,-1 1 0 0 0,1 0 0 0 0,-1 0 0 0 0,1-1 0 0 0,-1 1 0 0 0,0-1 0 0 0,-3 4 0 0 0,-5 5 0 0 0,0-1 0 0 0,-22 15 0 0 0,29-22 0 0 0,-46 33 0 0 0,-2-3 0 0 0,-83 42 0 0 0,112-63-332 0 0,1 1 0 0 0,0 2 0 0 0,1 0 0 0 0,0 1 0 0 0,-19 20 0 0 0,37-34 321 0 0,1-1-22 0 0,0 0 0 0 0,0 0 0 0 0,-1 0 0 0 0,2 0-1 0 0,-1 0 1 0 0,0 0 0 0 0,0 0 0 0 0,0 1-1 0 0,0-1 1 0 0,1 0 0 0 0,-1 0 0 0 0,0 3 0 0 0,3-3-147 0 0,0 0 0 0 0,0 0 0 0 0,1-1 0 0 0,-1 1 0 0 0,0-1 0 0 0,0 1 0 0 0,5-1 0 0 0,12-1 146 0 0,0 0 1 0 0,-1-1-1 0 0,1 0 1 0 0,20-7-1 0 0,20-3 36 0 0,-53 11 1 0 0,17-2 194 0 0,0 0-1 0 0,29 2 0 0 0,-45 1-130 0 0,0 0 0 0 0,0 1 0 0 0,0 0 0 0 0,0 1 0 0 0,-1 0 0 0 0,1 0 0 0 0,0 0 0 0 0,-1 1 0 0 0,1 0 0 0 0,-1 0 0 0 0,11 7 0 0 0,-6-3 201 0 0,-7-5-233 0 0,-1 0 0 0 0,1 1 0 0 0,-1-1 0 0 0,0 0 1 0 0,0 1-1 0 0,0 0 0 0 0,-1 0 0 0 0,1 0 0 0 0,2 4 0 0 0,-2-3 26 0 0,0-1 1 0 0,-1 1-1 0 0,1 0 0 0 0,-1 1 0 0 0,0-1 1 0 0,-1 0-1 0 0,1 0 0 0 0,-1 1 0 0 0,1-1 1 0 0,-1 1-1 0 0,0 0 0 0 0,-1-1 0 0 0,1 1 1 0 0,-1-1-1 0 0,0 1 0 0 0,0 0 0 0 0,-1-1 0 0 0,1 1 1 0 0,-1 0-1 0 0,0-1 0 0 0,0 1 0 0 0,-1-1 1 0 0,1 1-1 0 0,-1-1 0 0 0,0 0 0 0 0,0 0 1 0 0,-1 0-1 0 0,1 0 0 0 0,-1 0 0 0 0,0 0 1 0 0,0-1-1 0 0,0 1 0 0 0,-5 4 0 0 0,-8 5-60 0 0,0-1 0 0 0,-1 0 0 0 0,0-2 0 0 0,0 0 0 0 0,-1-1 0 0 0,0 0 0 0 0,-29 8 0 0 0,-13 0 0 0 0,-65 11 0 0 0,53-14 0 0 0,41-8-50 0 0,-1-1 0 0 0,0-1-1 0 0,-57-1 1 0 0,87-3-141 0 0,0 0 1 0 0,0 0-1 0 0,1 0 1 0 0,-1 0-1 0 0,0-1 1 0 0,1 1-1 0 0,-1 0 1 0 0,0-1-1 0 0,1 1 1 0 0,-1-1-1 0 0,1 1 0 0 0,-1-1 1 0 0,1 0-1 0 0,-1 0 1 0 0,1 0-1 0 0,-1 0 1 0 0,1 0-1 0 0,0 0 1 0 0,-1 0-1 0 0,-1-3 1 0 0,2-3-1344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9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98 11975 0 0,'-15'1'1200'0'0,"14"-1"-1146"0"0,0 0-52 0 0,0 0 1 0 0,1 0-1 0 0,-1-1 0 0 0,1 1 0 0 0,-1 0 1 0 0,0 0-1 0 0,1 0 0 0 0,-1 0 0 0 0,0 0 1 0 0,1 0-1 0 0,-1 0 0 0 0,1 1 0 0 0,-1-1 0 0 0,0 0 1 0 0,1 0-1 0 0,-1 0 0 0 0,1 1 0 0 0,-1-1 1 0 0,1 0-1 0 0,-1 0 0 0 0,1 1 0 0 0,-1-1 1 0 0,1 1-1 0 0,-1-1 0 0 0,0 1 0 0 0,-4 3-2 0 0,1 2 0 0 0,4-6 1 0 0,0 0-1 0 0,-1 1 0 0 0,1-1 1 0 0,0 1-1 0 0,0-1 1 0 0,0 1-1 0 0,0-1 0 0 0,-1 1 1 0 0,1-1-1 0 0,0 0 1 0 0,0 1-1 0 0,0-1 0 0 0,0 1 1 0 0,0-1-1 0 0,0 1 0 0 0,0-1 1 0 0,0 1-1 0 0,0-1 1 0 0,1 1-1 0 0,-1-1 0 0 0,0 1 1 0 0,0 0-1 0 0,3 0 62 0 0,-2 0 14 0 0,0 0 0 0 0,0 0 0 0 0,-1 0 0 0 0,1-1 0 0 0,0 1 1 0 0,0 0-1 0 0,0-1 0 0 0,1 1 0 0 0,-1-1 0 0 0,0 1 0 0 0,0-1 0 0 0,0 1 0 0 0,0-1 0 0 0,0 0 0 0 0,1 0 0 0 0,-1 1 1 0 0,0-1-1 0 0,0 0 0 0 0,0 0 0 0 0,1 0 0 0 0,-1 0 0 0 0,0-1 0 0 0,2 1 0 0 0,28-9 837 0 0,-26 7-755 0 0,126-48 2264 0 0,165-57 356 0 0,-283 103-2777 0 0,44-14-17 0 0,0-2 0 0 0,80-40-1 0 0,-130 56-246 0 0,0-1 0 0 0,0 1-1 0 0,-1-1 1 0 0,11-10 0 0 0,-2-3-5329 0 0,-7 5-652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49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11975 0 0,'0'0'267'0'0,"0"0"42"0"0,0 0 17 0 0,0 0-28 0 0,2 1-196 0 0,0-1-167 0 0,0 0 1 0 0,-1 1-1 0 0,1-1 1 0 0,0 1 0 0 0,0-1-1 0 0,-1 1 1 0 0,1 0-1 0 0,-1 0 1 0 0,1-1-1 0 0,0 1 1 0 0,-1 1 0 0 0,0-1-1 0 0,1 0 1 0 0,-1 0-1 0 0,3 3 1 0 0,-3-2-30 0 0,1 1-1 0 0,-1 0 1 0 0,1-1 0 0 0,-1 1 0 0 0,0 0-1 0 0,0 0 1 0 0,0 0 0 0 0,-1 0 0 0 0,2 5-1 0 0,-1 2 186 0 0,-1 1 0 0 0,0 0 0 0 0,0-1 0 0 0,-1 1 0 0 0,0 0 0 0 0,-1-1 0 0 0,0 1 0 0 0,-5 11 0 0 0,-35 83 1939 0 0,22-61-1463 0 0,-62 114 203 0 0,23-51 883 0 0,54-94-2177 0 0,-7 22 0 0 0,11-32 420 0 0,0 0-407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50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78 10135 0 0,'0'0'231'0'0,"0"0"29"0"0,0 0 19 0 0,2-12 289 0 0,-1 8 2038 0 0,5-6-2138 0 0,1 1-1 0 0,1 0 1 0 0,-1 0-1 0 0,1 0 0 0 0,1 1 1 0 0,0 0-1 0 0,17-11 1 0 0,5-1 326 0 0,40-18 0 0 0,-64 35-792 0 0,-1-1 0 0 0,1 1 0 0 0,0 1-1 0 0,0-1 1 0 0,0 1 0 0 0,1 0 0 0 0,-1 1-1 0 0,8-1 1 0 0,-14 2-2 0 0,0 0 0 0 0,0 0 0 0 0,-1 0 0 0 0,1 0 0 0 0,0 0 0 0 0,0 0 0 0 0,0 0 0 0 0,-1 0 0 0 0,1 0 0 0 0,0 1 0 0 0,-1-1 0 0 0,1 0 0 0 0,0 0 0 0 0,0 1 0 0 0,-1-1 0 0 0,1 1 0 0 0,-1-1 0 0 0,1 0 0 0 0,0 1 0 0 0,-1-1 0 0 0,1 1 0 0 0,-1-1 0 0 0,1 1 0 0 0,-1 0 0 0 0,1-1 0 0 0,-1 1 0 0 0,0 0 0 0 0,1-1 0 0 0,-1 1 0 0 0,0 0 0 0 0,1-1 0 0 0,-1 1 0 0 0,0 0 0 0 0,0 0 0 0 0,1 0 0 0 0,-1 2 0 0 0,1 0 0 0 0,0 0 0 0 0,-1 0 0 0 0,1 1 0 0 0,-1-1 0 0 0,0 0 0 0 0,0 1 0 0 0,0-1 0 0 0,0 0 0 0 0,0 0 0 0 0,-1 1 0 0 0,0-1 0 0 0,0 0 0 0 0,0 0 0 0 0,0 0 0 0 0,-2 5 0 0 0,-3 5 0 0 0,-1 1 0 0 0,-10 12 0 0 0,11-16 0 0 0,-10 15-249 0 0,-1-2 0 0 0,-1 0 0 0 0,-1-1 0 0 0,-1 0 0 0 0,-1-2 0 0 0,-1 0 0 0 0,-40 27 0 0 0,-12 2 249 0 0,19-15 0 0 0,2 3 0 0 0,-62 56 0 0 0,107-86 0 0 0,1 1 0 0 0,0-1 0 0 0,0 1 0 0 0,0 0 0 0 0,1 1 0 0 0,0 0 0 0 0,1 0 0 0 0,-8 17 0 0 0,12-25 1 0 0,1-1 0 0 0,0 1 0 0 0,-1 0 1 0 0,1 0-1 0 0,0 0 0 0 0,0-1 0 0 0,0 1 0 0 0,-1 0 0 0 0,1 0 0 0 0,0 0 0 0 0,0 0 0 0 0,0-1 0 0 0,0 1 0 0 0,1 0 0 0 0,-1 0 0 0 0,0 0 0 0 0,0-1 1 0 0,0 1-1 0 0,1 0 0 0 0,-1 0 0 0 0,0 0 0 0 0,1-1 0 0 0,-1 1 0 0 0,1 0 0 0 0,-1-1 0 0 0,1 1 0 0 0,-1 0 0 0 0,1-1 0 0 0,-1 1 0 0 0,1 0 0 0 0,-1-1 1 0 0,1 1-1 0 0,0-1 0 0 0,0 0 0 0 0,-1 1 0 0 0,1-1 0 0 0,0 1 0 0 0,0-1 0 0 0,-1 0 0 0 0,1 1 0 0 0,0-1 0 0 0,0 0 0 0 0,0 0 0 0 0,-1 0 0 0 0,1 0 1 0 0,0 0-1 0 0,1 0 0 0 0,-1 0 11 0 0,20 2 472 0 0,1-2-1 0 0,-1-1 0 0 0,41-6 1 0 0,5 0-490 0 0,-12 3 6 0 0,82-3 0 0 0,-109 7 0 0 0,0 2 0 0 0,50 8 0 0 0,-55-4-269 0 0,-21-6-1135 0 0,-2 0-511 0 0,0 0-107 0 0,0 0-24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50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35 13823 0 0,'43'-34'1570'0'0,"-42"33"-1194"0"0,-1 1 113 0 0,0 2 20 0 0,-11 12-71 0 0,1-1 1 0 0,-2 0-1 0 0,0-1 0 0 0,0 0 0 0 0,-27 19 0 0 0,0 2-411 0 0,-180 196-27 0 0,192-198 0 0 0,23-26-2 0 0,-56 66 10 0 0,51-58-25 0 0,0 0-1 0 0,1 0 1 0 0,-12 26-1 0 0,19-36-11 0 0,0-1 1 0 0,0 0-1 0 0,1 1 0 0 0,-1-1 1 0 0,0 0-1 0 0,1 1 0 0 0,0-1 0 0 0,-1 1 1 0 0,1-1-1 0 0,0 1 0 0 0,0-1 1 0 0,0 1-1 0 0,1-1 0 0 0,-1 1 0 0 0,1-1 1 0 0,-1 0-1 0 0,1 1 0 0 0,0-1 1 0 0,0 0-1 0 0,0 1 0 0 0,0-1 0 0 0,0 0 1 0 0,0 0-1 0 0,1 0 0 0 0,-1 0 0 0 0,1 0 1 0 0,0 0-1 0 0,-1-1 0 0 0,1 1 1 0 0,0 0-1 0 0,0-1 0 0 0,0 1 0 0 0,0-1 1 0 0,0 0-1 0 0,3 2 0 0 0,7 2 212 0 0,-1 0 0 0 0,1 0 0 0 0,0-2 0 0 0,0 1 0 0 0,20 2 0 0 0,-10-3-1476 0 0,2 0-5174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51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3 85 13823 0 0,'0'0'315'0'0,"0"0"45"0"0,9-3 353 0 0,-1-1-508 0 0,1 0-1 0 0,-1-1 1 0 0,0 0-1 0 0,0 0 1 0 0,-1 0-1 0 0,8-8 1 0 0,20-13 1455 0 0,-6 12-124 0 0,-28 13-1024 0 0,-1 1 0 0 0,0 0-69 0 0,-9 12-278 0 0,0-1-165 0 0,-1-1 0 0 0,0-1 0 0 0,-1 0 0 0 0,0 0 0 0 0,0-1 0 0 0,-1 0 0 0 0,0-1 0 0 0,-14 6 0 0 0,-110 38 0 0 0,104-40 0 0 0,-24 8-157 0 0,-24 9-760 0 0,-110 23-1 0 0,182-49 717 0 0,0-1 1 0 0,0 0-1 0 0,0-1 0 0 0,-11 0 0 0 0,16-1 141 0 0,0 1-1 0 0,0 0 1 0 0,1-1-1 0 0,-1 1 1 0 0,0-1-1 0 0,1 0 1 0 0,-1 0-1 0 0,1 0 1 0 0,-1 0 0 0 0,1-1-1 0 0,-1 1 1 0 0,1-1-1 0 0,0 1 1 0 0,0-1-1 0 0,0 0 1 0 0,-3-2-1 0 0,4 3 60 0 0,1-1 0 0 0,-1 1 0 0 0,0-1 0 0 0,0 1 0 0 0,1-1 0 0 0,-1 0 0 0 0,1 1 0 0 0,0-1 0 0 0,-1 0 0 0 0,1 1 0 0 0,0-1 0 0 0,0 0 0 0 0,0 1-1 0 0,0-1 1 0 0,0 0 0 0 0,1 1 0 0 0,-1-1 0 0 0,1-2 0 0 0,0 0 2 0 0,0-1 0 0 0,1 1-1 0 0,0-1 1 0 0,0 1 0 0 0,3-6-1 0 0,2 3 0 0 0,0 3 0 0 0,-6 5 9 0 0,0-1 0 0 0,0 1-1 0 0,0-1 1 0 0,0 1 0 0 0,0-1 0 0 0,0 1-1 0 0,0 0 1 0 0,-1 0 0 0 0,1-1 0 0 0,0 1-1 0 0,0 0 1 0 0,-1 0 0 0 0,1 0-1 0 0,0 0 1 0 0,-1 0 0 0 0,1-1 0 0 0,-1 1-1 0 0,0 0 1 0 0,1 0 0 0 0,-1 0 0 0 0,0 1-1 0 0,1-1 1 0 0,-1 0 0 0 0,0 0 0 0 0,0 0-1 0 0,0 0 1 0 0,0 0 0 0 0,0 0-1 0 0,0 1 1 0 0,0 7 161 0 0,-1-1 0 0 0,-2 14 1 0 0,2-16-68 0 0,-2 13 48 0 0,-1 0-1 0 0,-1 0 1 0 0,0-1 0 0 0,-2 1-1 0 0,0-2 1 0 0,-13 24-1 0 0,12-27-507 0 0,-1 0 0 0 0,-1 0 0 0 0,0-1-1 0 0,0 0 1 0 0,-2-1 0 0 0,1 0 0 0 0,-23 17-1 0 0,31-27 266 0 0,1 0 0 0 0,-1-1 0 0 0,1 1 0 0 0,-1-1 0 0 0,1 1 0 0 0,-1-1 0 0 0,0 0 0 0 0,0 0 0 0 0,0 0 0 0 0,0 0 0 0 0,-4 0 0 0 0,6-1 113 0 0,0 0-1 0 0,0 1 1 0 0,0-1-1 0 0,0 0 1 0 0,-1 0-1 0 0,1 0 1 0 0,0 0-1 0 0,0 0 1 0 0,0-1-1 0 0,0 1 1 0 0,0 0-1 0 0,0 0 1 0 0,0-1-1 0 0,0 1 1 0 0,0 0-1 0 0,0-1 1 0 0,0 1-1 0 0,0-1 1 0 0,0 0-1 0 0,1 1 1 0 0,-1-1-1 0 0,0 0 1 0 0,0 1-1 0 0,0-1 1 0 0,1 0-1 0 0,-1 0 1 0 0,0 0-1 0 0,1 0 1 0 0,-1 0-1 0 0,-1-2 225 0 0,2 2 263 0 0,6-13 1028 0 0,-5 11-1475 0 0,1 1 0 0 0,-1 0 0 0 0,1-1 0 0 0,0 1 0 0 0,0 0 0 0 0,-1 0 0 0 0,1 0-1 0 0,1 0 1 0 0,-1 0 0 0 0,0 0 0 0 0,0 0 0 0 0,1 1 0 0 0,-1-1 0 0 0,1 1 0 0 0,0 0 0 0 0,-1 0-1 0 0,1 0 1 0 0,0 0 0 0 0,3-1 0 0 0,3 1-80 0 0,0 0-1 0 0,0 0 0 0 0,1 1 1 0 0,14 1-1 0 0,-21-1 20 0 0,0 0 0 0 0,0 0 0 0 0,0 1 0 0 0,0-1 0 0 0,0 1 0 0 0,0-1 0 0 0,0 1 0 0 0,3 1 0 0 0,17 6 0 0 0,62 18 0 0 0,14 3 0 0 0,-59-21-43 0 0,-21-5 364 0 0,0 1 0 0 0,0 1 0 0 0,-1 1 0 0 0,0 0 0 0 0,21 10 0 0 0,-38-15-311 0 0,1 0 0 0 0,0 0 0 0 0,-1 0-1 0 0,0 0 1 0 0,1 0 0 0 0,-1 0 0 0 0,0 1 0 0 0,1-1 0 0 0,-1 0 0 0 0,0 1 0 0 0,0-1 0 0 0,0 1-1 0 0,0-1 1 0 0,-1 1 0 0 0,1-1 0 0 0,0 1 0 0 0,1 3 0 0 0,-2-4-11 0 0,0 0 1 0 0,0 1 0 0 0,0-1-1 0 0,0 0 1 0 0,-1 0-1 0 0,1 0 1 0 0,0 1-1 0 0,0-1 1 0 0,-1 0-1 0 0,1 0 1 0 0,-1 0-1 0 0,1 0 1 0 0,-1 0 0 0 0,1 0-1 0 0,-1 0 1 0 0,1 0-1 0 0,-1 0 1 0 0,0 0-1 0 0,0 0 1 0 0,0 0-1 0 0,0 0 1 0 0,1 0-1 0 0,-1-1 1 0 0,0 1 0 0 0,0 0-1 0 0,0-1 1 0 0,-2 2-1 0 0,-23 11 1 0 0,-36 14 0 0 0,24-11 0 0 0,-241 117-829 0 0,244-116-2227 0 0,23-11-3427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5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4 11975 0 0,'0'0'25'0'0,"0"0"-1"0"0,-1 0 0 0 0,1-1 1 0 0,0 1-1 0 0,0 0 0 0 0,-1 0 0 0 0,1-1 1 0 0,0 1-1 0 0,-1 0 0 0 0,1 0 1 0 0,0 0-1 0 0,0-1 0 0 0,-1 1 1 0 0,1 0-1 0 0,0 0 0 0 0,-1 0 1 0 0,1 0-1 0 0,0 0 0 0 0,-1 0 0 0 0,1 0 1 0 0,-1 0-1 0 0,1 0 0 0 0,0 0 1 0 0,-1 0-1 0 0,1 0 0 0 0,0 0 1 0 0,-1 0-1 0 0,1 0 0 0 0,0 0 1 0 0,-1 0-1 0 0,1 0 0 0 0,0 1 0 0 0,-1-1 1 0 0,1 0-1 0 0,-1 0 0 0 0,1 14 995 0 0,1-1-678 0 0,0 1 42 0 0,1 0-1 0 0,0 0 1 0 0,1 0 0 0 0,1 0-1 0 0,5 14 1 0 0,-4-13-122 0 0,7 15-152 0 0,1-1 0 0 0,1 0 0 0 0,2-1 0 0 0,26 36 1 0 0,4 7-48 0 0,20 34-62 0 0,41 72 0 0 0,-102-167 72 0 0,0 0 0 0 0,0 1 0 0 0,-1 0 0 0 0,-1 0 0 0 0,0 0 0 0 0,0 0 0 0 0,-1 0 0 0 0,0 1 0 0 0,-1-1 0 0 0,0 1 0 0 0,-1-1 0 0 0,-1 1 0 0 0,0-1 0 0 0,0 0 0 0 0,-1 1 0 0 0,0-1 0 0 0,-1 0 0 0 0,0 0 0 0 0,-10 20 0 0 0,1-7 452 0 0,-2 0-1 0 0,-1-1 1 0 0,-1-1-1 0 0,0-1 1 0 0,-34 33-1 0 0,-107 86 1120 0 0,139-125-1747 0 0,-92 81-534 0 0,4 5-4310 0 0,76-72 2902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52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 10135 0 0,'0'0'231'0'0,"0"0"29"0"0,0 0 19 0 0,2 0-41 0 0,3-4-112 0 0,-4 4 267 0 0,-1 0 106 0 0,0 0 11 0 0,0 0 2 0 0,0 0 0 0 0,0 0 0 0 0,0 0 0 0 0,0 0 0 0 0,0 0 0 0 0,28-2-215 0 0,0-2-1 0 0,0 0 0 0 0,0-2 0 0 0,26-9 1 0 0,-13 4-280 0 0,66-14-2677 0 0,-69 15 1637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52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83 11975 0 0,'0'0'267'0'0,"-2"0"42"0"0,0-1-227 0 0,1 1-62 0 0,1-1-1 0 0,-1 1 1 0 0,0 0 0 0 0,0-1 0 0 0,0 1 0 0 0,0 0 0 0 0,0 0-1 0 0,0 0 1 0 0,0 0 0 0 0,0 0 0 0 0,0 0 0 0 0,1 0 0 0 0,-1 0-1 0 0,0 0 1 0 0,0 0 0 0 0,0 0 0 0 0,0 1 0 0 0,0-1 0 0 0,0 0-1 0 0,0 1 1 0 0,1-1 0 0 0,-1 1 0 0 0,0-1 0 0 0,0 1 0 0 0,0-1-1 0 0,1 1 1 0 0,-1-1 0 0 0,0 1 0 0 0,1 0 0 0 0,-1-1 0 0 0,1 1-1 0 0,-2 1 1 0 0,-2 6-20 0 0,4 4 0 0 0,3-2 0 0 0,-2-9 17 0 0,1 1 0 0 0,-1 0 0 0 0,1-1 0 0 0,0 1 0 0 0,-1-1 0 0 0,1 0 0 0 0,0 1 0 0 0,0-1 0 0 0,0 0-1 0 0,0 0 1 0 0,0 0 0 0 0,0 0 0 0 0,0-1 0 0 0,0 1 0 0 0,0 0 0 0 0,1-1 0 0 0,-1 0 0 0 0,0 1 0 0 0,0-1 0 0 0,5 0-1 0 0,5-1 392 0 0,0 0-1 0 0,21-4 1 0 0,-16 2-42 0 0,14-4 320 0 0,-2-1-1 0 0,1-1 0 0 0,-1-1 1 0 0,29-15-1 0 0,-9 4 880 0 0,-14 5-791 0 0,-17 7-441 0 0,26-9 0 0 0,-39 16-703 0 0,0 1-1 0 0,0 0 0 0 0,1 0 1 0 0,-1 0-1 0 0,0 1 0 0 0,0-1 1 0 0,1 1-1 0 0,-1 0 0 0 0,0 1 1 0 0,6 0-1 0 0,-1 2-6112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4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 919 0 0,'0'19'-1657'0'0,"-1"-4"4158"0"0,1-12-261 0 0,-1 1 1 0 0,1 0-1 0 0,0-1 0 0 0,0 1 0 0 0,1-1 0 0 0,-1 1 0 0 0,1-1 0 0 0,1 5 0 0 0,6 8-1744 0 0,-6-14-432 0 0,-1-1-1 0 0,1 1 0 0 0,-1 0 1 0 0,1-1-1 0 0,0 0 0 0 0,-1 1 1 0 0,1-1-1 0 0,0 0 0 0 0,0 0 1 0 0,0 1-1 0 0,0-2 0 0 0,0 1 1 0 0,1 0-1 0 0,-1 0 0 0 0,0-1 1 0 0,0 1-1 0 0,0-1 0 0 0,1 0 1 0 0,-1 1-1 0 0,0-1 0 0 0,0 0 1 0 0,1 0-1 0 0,-1-1 0 0 0,0 1 1 0 0,0 0-1 0 0,3-2 0 0 0,5 0 71 0 0,0-1 0 0 0,-1 0 0 0 0,0-1-1 0 0,12-5 1 0 0,-9 2-94 0 0,49-26 138 0 0,-55 30-350 0 0,0-1-1 0 0,0 0 1 0 0,-1-1 0 0 0,0 0 0 0 0,0 1 0 0 0,0-2-1 0 0,5-6 1 0 0,-9 10-261 0 0,-11 3-224 0 0,-1 0 438 0 0,1 1 1 0 0,-1 0-1 0 0,1 0 0 0 0,0 1 1 0 0,0 1-1 0 0,0 0 1 0 0,0 0-1 0 0,0 1 1 0 0,-13 9-1 0 0,1 1 157 0 0,0 1 0 0 0,-38 37 0 0 0,39-32 217 0 0,-25 34 0 0 0,37-44-21 0 0,1 1 0 0 0,0 0 0 0 0,1 0-1 0 0,1 1 1 0 0,-6 15 0 0 0,11-26-114 0 0,0 1-1 0 0,0-1 1 0 0,1 1 0 0 0,-1 0-1 0 0,1-1 1 0 0,-1 1 0 0 0,1-1 0 0 0,0 1-1 0 0,0 0 1 0 0,0 0 0 0 0,1-1 0 0 0,-1 1-1 0 0,2 3 1 0 0,-2-4-21 0 0,1-1 0 0 0,0 1-1 0 0,0-1 1 0 0,-1 0 0 0 0,1 0 0 0 0,0 1 0 0 0,0-1 0 0 0,0 0-1 0 0,1 0 1 0 0,-1 0 0 0 0,0 0 0 0 0,0 0 0 0 0,0 0 0 0 0,1 0-1 0 0,-1-1 1 0 0,1 1 0 0 0,-1 0 0 0 0,0-1 0 0 0,1 1 0 0 0,-1-1-1 0 0,1 1 1 0 0,-1-1 0 0 0,4 1 0 0 0,2-1-55 0 0,-1 1 0 0 0,1-1 0 0 0,0-1 0 0 0,0 1 0 0 0,-1-1 0 0 0,1 0 0 0 0,7-3 0 0 0,48-17-1500 0 0,-25 8-123 0 0,6 0-73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5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24 13823 0 0,'2'-7'329'0'0,"-1"6"-223"0"0,-1-1 0 0 0,1 1 0 0 0,-1-1 0 0 0,1 1 0 0 0,0 0 0 0 0,-1-1 0 0 0,1 1-1 0 0,0 0 1 0 0,1-2 0 0 0,-2 3-104 0 0,0 0 1 0 0,0 0-1 0 0,0 0 0 0 0,0 0 0 0 0,0 0 0 0 0,0 0 0 0 0,1 0 0 0 0,-1 0 0 0 0,0-1 1 0 0,0 1-1 0 0,0 0 0 0 0,0 0 0 0 0,0 0 0 0 0,0 0 0 0 0,0 0 0 0 0,0 0 1 0 0,0 0-1 0 0,0 0 0 0 0,0 0 0 0 0,0 0 0 0 0,0 0 0 0 0,0 0 0 0 0,0 0 0 0 0,1 0 1 0 0,-1 0-1 0 0,0 0 0 0 0,0 0 0 0 0,0 0 0 0 0,0 0 0 0 0,0 0 0 0 0,0 0 1 0 0,0 0-1 0 0,0 0 0 0 0,0 0 0 0 0,0 0 0 0 0,0 0 0 0 0,1 0 0 0 0,-1 0 0 0 0,0 0 1 0 0,0 0-1 0 0,0 0 0 0 0,0 0 0 0 0,0 0 0 0 0,0 0 0 0 0,0 0 0 0 0,0 0 1 0 0,0 0-1 0 0,0 0 0 0 0,0 0 0 0 0,0 0 0 0 0,0 0 0 0 0,1 0 0 0 0,-1 0 0 0 0,0 1 1 0 0,0 5 12 0 0,-4 7 47 0 0,-7 11 617 0 0,-49 116 2494 0 0,4 1-3021 0 0,46-120-139 0 0,-1 3-13 0 0,-2-2 0 0 0,-1 1 0 0 0,-20 25 0 0 0,-1 2 0 0 0,27-38-1246 0 0,-1-1-1 0 0,0 0 0 0 0,-14 14 1 0 0,13-17-4208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8:53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130 13823 0 0,'0'0'315'0'0,"0"0"45"0"0,0 0 21 0 0,0 0-49 0 0,0 0-149 0 0,0 0 194 0 0,2 2 110 0 0,0-1-455 0 0,0-1 0 0 0,0 1 0 0 0,0 0 0 0 0,0-1 0 0 0,0 0 0 0 0,1 1 0 0 0,-1-1-1 0 0,0 0 1 0 0,0 0 0 0 0,0 0 0 0 0,0 0 0 0 0,0 0 0 0 0,0 0 0 0 0,0-1 0 0 0,0 1 0 0 0,3-2 0 0 0,38-14 463 0 0,-25 8-416 0 0,82-36 1367 0 0,-60 24-203 0 0,60-19-1 0 0,-96 38-1220 0 0,1 0 0 0 0,0-1 1 0 0,-1 2-1 0 0,1-1 0 0 0,0 0 1 0 0,0 1-1 0 0,8 0 0 0 0,-12 1-22 0 0,1-1-1 0 0,-1 0 1 0 0,1 1 0 0 0,-1-1-1 0 0,0 1 1 0 0,0-1-1 0 0,1 1 1 0 0,-1-1 0 0 0,0 1-1 0 0,0 0 1 0 0,0 0-1 0 0,1-1 1 0 0,-1 1 0 0 0,0 0-1 0 0,0 0 1 0 0,0 0-1 0 0,-1 0 1 0 0,1 1-1 0 0,0-1 1 0 0,0 0 0 0 0,-1 0-1 0 0,1 0 1 0 0,0 1-1 0 0,-1-1 1 0 0,1 0 0 0 0,-1 1-1 0 0,0-1 1 0 0,1 0-1 0 0,-1 1 1 0 0,0-1 0 0 0,0 2-1 0 0,0 2 1 0 0,0 1 0 0 0,0-1 0 0 0,-1 1 0 0 0,0-1 0 0 0,0 0 0 0 0,0 0 0 0 0,-1 1 0 0 0,0-1 0 0 0,0 0 0 0 0,0 0 0 0 0,0 0 0 0 0,-1-1 0 0 0,0 1 0 0 0,0-1 0 0 0,-4 5 0 0 0,-4 5 0 0 0,-2 0 0 0 0,0 0 0 0 0,-15 11 0 0 0,6-7-244 0 0,-1-2-1 0 0,0 0 1 0 0,-33 15-1 0 0,-79 31-768 0 0,132-61 1012 0 0,-19 8 1 0 0,1 1 0 0 0,0 1 0 0 0,-26 17 0 0 0,38-21 0 0 0,10-7 0 0 0,-1 0 0 0 0,0 0 0 0 0,0 0 0 0 0,0 0 0 0 0,1 0 0 0 0,-1 0 0 0 0,0 0 0 0 0,0 0 0 0 0,0 0 0 0 0,1 0 0 0 0,-1 0 0 0 0,0 0 0 0 0,0 0 0 0 0,0 0 0 0 0,1 0 0 0 0,-1 0 0 0 0,0 0 0 0 0,0 1 0 0 0,0-1 0 0 0,1 0 0 0 0,-1 0 0 0 0,0 0 0 0 0,0 0 0 0 0,0 0 0 0 0,0 1 0 0 0,1-1 0 0 0,-1 0 0 0 0,0 0 0 0 0,0 0 0 0 0,0 0 0 0 0,0 1 0 0 0,0-1 0 0 0,0 0 0 0 0,0 0 0 0 0,0 0 0 0 0,0 1 0 0 0,0-1 0 0 0,1 0 0 0 0,-1 0 0 0 0,0 0 0 0 0,0 1 0 0 0,0-1 0 0 0,0 0 0 0 0,0 0 0 0 0,0 0 0 0 0,-1 1 0 0 0,1-1 0 0 0,0 0 0 0 0,0 0 0 0 0,0 0 0 0 0,0 1 0 0 0,0-1 0 0 0,0 0 0 0 0,0 0 0 0 0,0 0 0 0 0,0 1 0 0 0,-1-1 0 0 0,1 0 0 0 0,0 0 0 0 0,0 0 0 0 0,0 0 0 0 0,0 1 0 0 0,0-1 0 0 0,-1 0 0 0 0,1 0 0 0 0,0 0 0 0 0,7 0 0 0 0,0 0 0 0 0,-1 0 0 0 0,1-1 0 0 0,0 0 0 0 0,0-1 0 0 0,-1 1 0 0 0,1-1 0 0 0,7-3 0 0 0,17-5 0 0 0,4 2 0 0 0,49-10 0 0 0,-72 16 0 0 0,-1 1 0 0 0,1 0 0 0 0,0 1 0 0 0,0 0 0 0 0,14 3 0 0 0,-19-2 10 0 0,-1 0 1 0 0,0 1-1 0 0,0 0 0 0 0,1 0 0 0 0,-1 0 0 0 0,-1 1 0 0 0,1-1 1 0 0,8 6-1 0 0,-12-6 3 0 0,0-1 1 0 0,0 1-1 0 0,0 0 1 0 0,0 0-1 0 0,-1 0 1 0 0,1 1-1 0 0,0-1 1 0 0,-1 0-1 0 0,0 0 0 0 0,1 1 1 0 0,-1-1-1 0 0,0 1 1 0 0,0-1-1 0 0,0 1 1 0 0,-1 0-1 0 0,1-1 1 0 0,0 1-1 0 0,-1 0 1 0 0,0 0-1 0 0,0-1 1 0 0,0 1-1 0 0,0 4 1 0 0,-1 0 212 0 0,-1 1 1 0 0,1 0-1 0 0,-1-1 1 0 0,-1 1 0 0 0,0-1-1 0 0,-6 12 1 0 0,-26 40-223 0 0,14-28 406 0 0,-1-1-1 0 0,-2-1 1 0 0,-1-1 0 0 0,-55 47-1 0 0,63-63-409 0 0,0 0 0 0 0,-1-2 0 0 0,0 0 0 0 0,-1-1 0 0 0,0 0 0 0 0,-1-2 0 0 0,-35 9 0 0 0,-10-3 0 0 0,-71 5 0 0 0,121-16 0 0 0,-131 13-1566 0 0,128-12-6268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9:55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8287 0 0,'0'0'191'0'0,"0"0"26"0"0,0 0 9 0 0,0 0 42 0 0,0 0 158 0 0,0 0 72 0 0,0 0 12 0 0,0 0 2 0 0,0 0 0 0 0,2 2 0 0 0,1-1-438 0 0,0 1 0 0 0,0-1 0 0 0,0 0 0 0 0,0 0 0 0 0,0 0 0 0 0,0 0 0 0 0,0-1 0 0 0,0 1 0 0 0,0-1 0 0 0,1 0 0 0 0,-1 0 0 0 0,0 0 0 0 0,0 0 0 0 0,0-1 0 0 0,6 0 0 0 0,8-4-135 0 0,29-11 0 0 0,-10 3 119 0 0,12-1-58 0 0,99-24 0 0 0,-106 32-267 0 0,-15 3-3115 0 0,-8 2-753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9:55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53 4607 0 0,'0'0'208'0'0,"-1"2"-9"0"0,-27 48-155 0 0,17-32-45 0 0,0 0 1 0 0,2 1-1 0 0,-10 27 0 0 0,17-35 1 0 0,4 0 0 0 0,-2-10 4 0 0,0 0 0 0 0,1-1-1 0 0,-1 1 1 0 0,0-1-1 0 0,1 1 1 0 0,-1 0 0 0 0,1-1-1 0 0,-1 1 1 0 0,1-1-1 0 0,-1 0 1 0 0,1 1 0 0 0,0-1-1 0 0,-1 1 1 0 0,1-1 0 0 0,-1 0-1 0 0,1 1 1 0 0,0-1-1 0 0,-1 0 1 0 0,1 0 0 0 0,0 0-1 0 0,-1 0 1 0 0,1 1-1 0 0,0-1 1 0 0,0 0 0 0 0,-1 0-1 0 0,1 0 1 0 0,0 0-1 0 0,-1 0 1 0 0,1-1 0 0 0,0 1-1 0 0,-1 0 1 0 0,1 0-1 0 0,0 0 1 0 0,0-1 0 0 0,27-13 608 0 0,-21 10-389 0 0,12-8 410 0 0,-1 0 0 0 0,17-16 0 0 0,27-18 1434 0 0,-42 33-1471 0 0,16-10 1111 0 0,0 2 0 0 0,74-31-1 0 0,-102 49-1683 0 0,-1 1-1 0 0,1 0 0 0 0,0 1 1 0 0,0 0-1 0 0,0 0 0 0 0,-1 1 0 0 0,1 0 1 0 0,0 0-1 0 0,0 0 0 0 0,0 1 1 0 0,0 1-1 0 0,-1-1 0 0 0,1 1 1 0 0,0 1-1 0 0,-1-1 0 0 0,0 1 1 0 0,0 1-1 0 0,12 6 0 0 0,16 15-2972 0 0,-18-11 1416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9:56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6 10135 0 0,'-1'-8'919'0'0,"1"7"-839"0"0,0 0 0 0 0,0 0 1 0 0,0 0-1 0 0,0 0 0 0 0,0 1 0 0 0,0-1 1 0 0,0 0-1 0 0,-1 0 0 0 0,1 0 0 0 0,0 0 0 0 0,0 1 1 0 0,-1-1-1 0 0,1 0 0 0 0,0 0 0 0 0,-1 1 1 0 0,1-1-1 0 0,-2-1 0 0 0,2 2-33 0 0,-1 0 1 0 0,1-1-1 0 0,0 1 0 0 0,-1 0 1 0 0,1 0-1 0 0,-1 0 0 0 0,1 0 0 0 0,0 0 1 0 0,-1-1-1 0 0,1 1 0 0 0,-1 0 1 0 0,1 0-1 0 0,-1 0 0 0 0,1 0 1 0 0,-1 0-1 0 0,1 0 0 0 0,-1 1 1 0 0,1-1-1 0 0,0 0 0 0 0,-1 0 0 0 0,1 0 1 0 0,-1 1-1 0 0,-2 0 115 0 0,1 0 0 0 0,-1 1 0 0 0,1-1 0 0 0,0 1-1 0 0,-1 0 1 0 0,-1 2 0 0 0,-5 5-76 0 0,1 1 0 0 0,0 0 0 0 0,1 1 0 0 0,0-1 0 0 0,1 1 0 0 0,0 1 0 0 0,-6 16 0 0 0,-23 90-314 0 0,18-54-453 0 0,-2-19-1283 0 0,8-22 941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9:5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94 13823 0 0,'-10'-11'315'0'0,"7"9"45"0"0,0-4 353 0 0,3 5-709 0 0,0 1-1 0 0,0-1 1 0 0,-1 0 0 0 0,1 1-1 0 0,0-1 1 0 0,0 0-1 0 0,0 0 1 0 0,0 1-1 0 0,0-1 1 0 0,0 0 0 0 0,0 1-1 0 0,0-1 1 0 0,0 0-1 0 0,0 1 1 0 0,0-1 0 0 0,1 0-1 0 0,-1 1 1 0 0,0-1-1 0 0,0 0 1 0 0,1 1-1 0 0,-1-1 1 0 0,0 0 0 0 0,1 1-1 0 0,-1-1 1 0 0,1 1-1 0 0,-1-1 1 0 0,1 1-1 0 0,-1-1 1 0 0,1 1 0 0 0,-1-1-1 0 0,1 1 1 0 0,-1 0-1 0 0,1-1 1 0 0,1 1 0 0 0,0-2-6 0 0,9-8 2 0 0,1 1 0 0 0,1 0 0 0 0,-1 1 0 0 0,1 1 0 0 0,19-9 0 0 0,74-23 0 0 0,200-39 0 0 0,68 7 0 0 0,-352 68-1082 0 0,0 2 0 0 0,28 1 0 0 0,-26 0 118 0 0,-21 0-570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9:57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09 10135 0 0,'-5'0'95'0'0,"1"0"1"0"0,-1 0-1 0 0,1 1 0 0 0,-1-1 0 0 0,1 1 0 0 0,0 0 0 0 0,-1 1 0 0 0,1-1 0 0 0,0 1 0 0 0,-8 4 1 0 0,9-5-87 0 0,-5 2 69 0 0,6-2 315 0 0,2-1 106 0 0,0 0 11 0 0,0 1-67 0 0,-2 4-222 0 0,16-3 654 0 0,-2-3-780 0 0,0 0 1 0 0,0-2-1 0 0,0 1 0 0 0,0-2 1 0 0,11-4-1 0 0,57-27 399 0 0,-52 22-443 0 0,-18 8-51 0 0,86-36 0 0 0,-82 36 0 0 0,0 1 0 0 0,1 0 0 0 0,-1 1 0 0 0,29-3 0 0 0,-41 6 0 0 0,0 0 0 0 0,0 0 0 0 0,1 0 0 0 0,-1 0 0 0 0,0 0 0 0 0,0 1 0 0 0,0-1 0 0 0,0 1 0 0 0,0-1 0 0 0,0 1 0 0 0,0 0 0 0 0,0-1 0 0 0,0 1 0 0 0,0 0 0 0 0,-1 1 0 0 0,1-1 0 0 0,0 0 0 0 0,-1 0 0 0 0,3 2 0 0 0,-3 0 0 0 0,1-1 0 0 0,-1 0 0 0 0,1 1 0 0 0,-1-1 0 0 0,0 1 0 0 0,0-1 0 0 0,0 1 0 0 0,0-1 0 0 0,0 1 0 0 0,-1 0 0 0 0,1 0 0 0 0,-1 4 0 0 0,0 4 0 0 0,0 1 0 0 0,-1-1 0 0 0,-1 0 0 0 0,0 0 0 0 0,-6 20 0 0 0,1-13-124 0 0,0-2-1 0 0,-1 1 1 0 0,-1-1-1 0 0,0 0 1 0 0,-1-1-1 0 0,-1 0 1 0 0,0-1-1 0 0,-1 0 1 0 0,-1-1-1 0 0,0 0 1 0 0,-1-1-1 0 0,0 0 1 0 0,-1-1-1 0 0,0-1 1 0 0,-26 14-1 0 0,32-21 125 0 0,0 1 0 0 0,0-2 0 0 0,0 1 0 0 0,0-1 0 0 0,-11 1 0 0 0,19-3 0 0 0,1 0 0 0 0,-1 0 0 0 0,0 0 0 0 0,1 0 0 0 0,-1 0 0 0 0,0 0 0 0 0,0 0 0 0 0,1 0 0 0 0,-1-1 0 0 0,0 1 0 0 0,1 0 0 0 0,-1 0 0 0 0,0 0 0 0 0,1-1 0 0 0,-1 1 0 0 0,0 0 0 0 0,1-1 0 0 0,-1 1 0 0 0,1-1 0 0 0,-1 1 0 0 0,1-1 0 0 0,-1 1 0 0 0,1-1 0 0 0,-1 1 0 0 0,1-1 0 0 0,-1 1 0 0 0,1-1 0 0 0,0 0 0 0 0,-1 1 0 0 0,1-1 0 0 0,0 1 0 0 0,-1-1 0 0 0,1 0 0 0 0,0 0 0 0 0,0 1 0 0 0,0-1 0 0 0,0 0 0 0 0,0 1 0 0 0,0-1 0 0 0,0 0 0 0 0,0 1 0 0 0,0-1 0 0 0,0-1 0 0 0,0 0 0 0 0,0 0 0 0 0,0-1 0 0 0,0 1 0 0 0,0-1 0 0 0,1 1 0 0 0,-1-1 0 0 0,1 0 0 0 0,0 1 0 0 0,0 0 0 0 0,1-4 0 0 0,-2 6 0 0 0,0 0 0 0 0,0-1 0 0 0,1 0 0 0 0,-1 1 0 0 0,0-1 0 0 0,1 0 0 0 0,-1 1 0 0 0,1-1 0 0 0,-1 1 0 0 0,0-1 0 0 0,1 1 0 0 0,0-1 0 0 0,-1 1 0 0 0,1-1 0 0 0,-1 1 0 0 0,1 0 0 0 0,-1-1 0 0 0,1 1 0 0 0,0 0 0 0 0,-1-1 0 0 0,1 1 0 0 0,0 0 0 0 0,-1 0 0 0 0,1-1 0 0 0,0 1 0 0 0,-1 0 0 0 0,1 0 0 0 0,0 0 0 0 0,-1 0 0 0 0,1 0 0 0 0,0 0 0 0 0,0 0 0 0 0,-1 0 0 0 0,2 1 0 0 0,0-1 0 0 0,4 0 0 0 0,-1 1 0 0 0,1 0 0 0 0,-1 0 0 0 0,0 0 0 0 0,0 1 0 0 0,1-1 0 0 0,-1 1 0 0 0,6 4 0 0 0,41 24 0 0 0,-22-11 0 0 0,36 25 0 0 0,12 5 0 0 0,-66-43 198 0 0,0 0-1 0 0,0-1 1 0 0,1-1 0 0 0,0 0-1 0 0,-1-1 1 0 0,1 0-1 0 0,0-1 1 0 0,0-1 0 0 0,19 1-1 0 0,-32-2-196 0 0,0 0-1 0 0,1 0 0 0 0,-1 0 0 0 0,0 0 1 0 0,0 0-1 0 0,0 0 0 0 0,1 0 1 0 0,-1 0-1 0 0,0 0 0 0 0,0 0 1 0 0,0 0-1 0 0,1 0 0 0 0,-1 0 1 0 0,0 0-1 0 0,0 0 0 0 0,0 0 0 0 0,0 0 1 0 0,1 0-1 0 0,-1 0 0 0 0,0 0 1 0 0,0 1-1 0 0,0-1 0 0 0,0 0 1 0 0,0 0-1 0 0,1 0 0 0 0,-1 0 1 0 0,0 0-1 0 0,0 1 0 0 0,0-1 0 0 0,0 0 1 0 0,0 0-1 0 0,0 0 0 0 0,0 0 1 0 0,0 1-1 0 0,0-1 0 0 0,0 0 1 0 0,0 0-1 0 0,1 0 0 0 0,-1 1 0 0 0,0-1 1 0 0,0 0-1 0 0,0 0 0 0 0,0 0 1 0 0,0 0-1 0 0,0 1 0 0 0,-1-1 1 0 0,1 0-1 0 0,0 0 0 0 0,0 0 1 0 0,0 1-1 0 0,0-1 0 0 0,0 0 0 0 0,0 0 1 0 0,0 0-1 0 0,0 0 0 0 0,0 1 1 0 0,0-1-1 0 0,-1 0 0 0 0,1 0 1 0 0,0 0-1 0 0,0 0 0 0 0,0 0 1 0 0,0 0-1 0 0,-1 1 0 0 0,-8 10-3 0 0,8-11 2 0 0,-20 21 471 0 0,-2-2 0 0 0,-37 26-1 0 0,15-12 5 0 0,-246 186 1131 0 0,259-194-1274 0 0,-47 34 40 0 0,68-52-533 0 0,0 0 1 0 0,0-1-1 0 0,-1-1 0 0 0,0 0 1 0 0,-15 5-1 0 0,26-10 147 0 0,-1 1 0 0 0,1-1 0 0 0,0 1 0 0 0,-1-1 0 0 0,1 0 0 0 0,0 0 0 0 0,0 0 0 0 0,-1 0 0 0 0,1 0 0 0 0,0 0 0 0 0,-1 0 0 0 0,1 0 0 0 0,0 0 0 0 0,-1-1 0 0 0,1 1 0 0 0,0 0 0 0 0,-1-1 0 0 0,1 1 0 0 0,0-1 0 0 0,-1 0 0 0 0,1 0-3 0 0,0 0-1 0 0,1 0 1 0 0,-1 0 0 0 0,0 0-1 0 0,1 0 1 0 0,-1 1-1 0 0,1-1 1 0 0,0 0 0 0 0,-1 0-1 0 0,1 0 1 0 0,0 0-1 0 0,-1-1 1 0 0,1 1 0 0 0,0 0-1 0 0,0 0 1 0 0,0 0-1 0 0,0 0 1 0 0,0 0 0 0 0,0-1-1 0 0,2-5-43 0 0,-1 1 1 0 0,0 0-1 0 0,1 0 0 0 0,0 0 0 0 0,1 0 0 0 0,5-10 0 0 0,2-2 62 0 0,2 1 0 0 0,0 1 0 0 0,1 0 0 0 0,25-23 0 0 0,-17 19 0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59:58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4 69 10135 0 0,'62'-37'1056'0'0,"-62"37"-1056"0"0,18-10 618 0 0,-17 10-575 0 0,0-1 1 0 0,-1 1-1 0 0,1-1 0 0 0,0 0 0 0 0,-1 1 0 0 0,1-1 0 0 0,0 0 0 0 0,-1 1 0 0 0,1-1 0 0 0,-1 0 0 0 0,0 0 1 0 0,1 1-1 0 0,-1-1 0 0 0,0 0 0 0 0,1 0 0 0 0,-1 0 0 0 0,0 0 0 0 0,0 0 0 0 0,1-1 0 0 0,-3 1 4 0 0,1 0 0 0 0,0 1 0 0 0,0-1-1 0 0,0 1 1 0 0,0-1 0 0 0,-1 1 0 0 0,1 0-1 0 0,0-1 1 0 0,-1 1 0 0 0,1 0 0 0 0,0 0 0 0 0,-2 0-1 0 0,-13 0-39 0 0,0 1-1 0 0,0 0 1 0 0,0 2-1 0 0,1 0 1 0 0,-19 6-1 0 0,-6 1 398 0 0,-193 57 1511 0 0,5 19-687 0 0,177-66-734 0 0,-74 30-474 0 0,-60 24-24 0 0,144-58 4 0 0,15-5 0 0 0,-38 10 0 0 0,57-19 0 0 0,-1-1 0 0 0,0 1 0 0 0,1-1 0 0 0,-1-1 0 0 0,0 0 0 0 0,0 0 0 0 0,0 0 0 0 0,0-1 0 0 0,-13-3 0 0 0,19 4-19 0 0,0-1-1 0 0,-1 0 1 0 0,1 0-1 0 0,0 0 1 0 0,0 0 0 0 0,0 0-1 0 0,0-1 1 0 0,0 1-1 0 0,0-1 1 0 0,1 1-1 0 0,-1-1 1 0 0,0 0-1 0 0,1 1 1 0 0,-1-1-1 0 0,-1-3 1 0 0,1 1-57 0 0,0 1 0 0 0,0-1 0 0 0,1 0 0 0 0,0 0 0 0 0,0 0-1 0 0,0 1 1 0 0,0-1 0 0 0,0-8 0 0 0,0 6-7 0 0,1 0 0 0 0,0-1 0 0 0,1 1 0 0 0,0 0 0 0 0,0 0 0 0 0,0-1 0 0 0,1 1 0 0 0,-1 0 0 0 0,1 0 0 0 0,1 0 0 0 0,4-9 0 0 0,0 4 83 0 0,15-21 0 0 0,-15 27 0 0 0,1 6 0 0 0,-6 1 0 0 0,0 0 0 0 0,0 0 0 0 0,0 0 0 0 0,-1 0 0 0 0,1 0 0 0 0,-1 0 0 0 0,1 0 0 0 0,-1 0 0 0 0,0 1 0 0 0,0-1 0 0 0,0 1 0 0 0,0-1 0 0 0,0 0 0 0 0,-1 1 0 0 0,1 0 0 0 0,-1-1 0 0 0,0 1 0 0 0,1-1 0 0 0,-1 4 0 0 0,0 7 0 0 0,-1 0 0 0 0,-2 18 0 0 0,-12 43 0 0 0,10-55 0 0 0,1 0 0 0 0,1 1 0 0 0,0-1 0 0 0,2 1 0 0 0,1 30 0 0 0,8 7 0 0 0,-5-39 0 0 0,0 0 0 0 0,-1 0 0 0 0,-1 1 0 0 0,-1-1 0 0 0,0 0 0 0 0,-5 31 0 0 0,-7-4 0 0 0,-1 0 0 0 0,-27 59 0 0 0,-50 82 0 0 0,62-130 0 0 0,-23 41 0 0 0,51-97 0 0 0,0 1 0 0 0,0-1-1 0 0,0 0 1 0 0,-1 0 0 0 0,1 1-1 0 0,0-1 1 0 0,0 0 0 0 0,0 0-1 0 0,0 1 1 0 0,0-1 0 0 0,0 0 0 0 0,0 1-1 0 0,0-1 1 0 0,-1 0 0 0 0,1 0-1 0 0,0 1 1 0 0,0-1 0 0 0,0 0-1 0 0,1 1 1 0 0,-1-1 0 0 0,0 0-1 0 0,0 0 1 0 0,0 1 0 0 0,0-1 0 0 0,0 0-1 0 0,0 1 1 0 0,0-1 0 0 0,0 0-1 0 0,0 0 1 0 0,1 1 0 0 0,-1-1-1 0 0,0 0 1 0 0,0 0 0 0 0,0 0-1 0 0,1 1 1 0 0,-1-1 0 0 0,0 0 0 0 0,0 0-1 0 0,0 0 1 0 0,1 1 0 0 0,-1-1-1 0 0,0 0 1 0 0,1 0 0 0 0,-1 0-1 0 0,0 0 1 0 0,0 0 0 0 0,1 0 0 0 0,-1 0-1 0 0,0 0 1 0 0,0 1 0 0 0,1-1-1 0 0,10-1 76 0 0,-11 1-70 0 0,83-22 1842 0 0,1 0-1694 0 0,-56 16 94 0 0,0 2 0 0 0,0 1 0 0 0,0 2 0 0 0,0 0 0 0 0,0 2 0 0 0,0 1 0 0 0,33 7 0 0 0,-42-7-247 0 0,1 0 0 0 0,0-2 0 0 0,0 0 0 0 0,32-5 0 0 0,-12 1 0 0 0,-11 2-102 0 0,86-4-1089 0 0,-91 6-5276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06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1 8287 0 0,'0'0'382'0'0,"0"0"-8"0"0,0 0-170 0 0,0 0 176 0 0,0 0 107 0 0,0 0 22 0 0,0 0 3 0 0,-1 1 0 0 0,-23 21 799 0 0,13-12-1151 0 0,-17 12 1 0 0,-113 84-1744 0 0,125-92 1524 0 0,1 0 1 0 0,0 1 0 0 0,1 1-1 0 0,1 0 1 0 0,1 0 0 0 0,-16 29-1 0 0,19-26 344 0 0,1 1-1 0 0,1 0 1 0 0,0 0 0 0 0,2 1-1 0 0,0 0 1 0 0,-2 22-1 0 0,7-35-276 0 0,-1-1 0 0 0,1 0 1 0 0,1 0-1 0 0,-1 1 0 0 0,1-1 0 0 0,1 0 0 0 0,-1 0 0 0 0,1 0 0 0 0,0 0 0 0 0,1 0 0 0 0,0-1 0 0 0,0 1 0 0 0,6 9 0 0 0,-6-12-82 0 0,0 0-1 0 0,0 0 0 0 0,0 0 0 0 0,0 0 0 0 0,1-1 0 0 0,0 1 0 0 0,0-1 1 0 0,0 0-1 0 0,0 0 0 0 0,0 0 0 0 0,1-1 0 0 0,-1 0 0 0 0,1 1 0 0 0,-1-2 1 0 0,1 1-1 0 0,0 0 0 0 0,0-1 0 0 0,0 0 0 0 0,10 1 0 0 0,1-2-437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07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3 52 10135 0 0,'74'-49'1134'0'0,"-73"49"-741"0"0,4-3 2585 0 0,-10 6-243 0 0,-76 27-2753 0 0,2-2 108 0 0,11 0 919 0 0,-22 10-476 0 0,64-25-845 0 0,-1-2 1 0 0,0 0-1 0 0,0-1 1 0 0,-36 7-1 0 0,61-17 312 0 0,1 0 0 0 0,-1 1 0 0 0,0-1 0 0 0,1 0 0 0 0,-1 0 0 0 0,0 0 0 0 0,1 0 0 0 0,-1 0 0 0 0,-3-1 0 0 0,5 0-20 0 0,-1 1 0 0 0,1 0 0 0 0,-1 0 1 0 0,1-1-1 0 0,-1 1 0 0 0,1 0 0 0 0,0-1 0 0 0,-1 1 0 0 0,1 0 0 0 0,0-1 0 0 0,-1 1 0 0 0,1 0 0 0 0,0-1 0 0 0,-1 1 0 0 0,1-1 0 0 0,0 1 1 0 0,0-1-1 0 0,-1 1 0 0 0,1-1 0 0 0,0 1 0 0 0,0-1 0 0 0,0 1 0 0 0,0-1 0 0 0,0 1 0 0 0,0-1 0 0 0,0 1 0 0 0,0-1 0 0 0,0 1 1 0 0,0-1-1 0 0,0 1 0 0 0,0-1 0 0 0,0 1 0 0 0,0-1 0 0 0,0 1 0 0 0,0-1 0 0 0,1 1 0 0 0,-1-1 0 0 0,0 1 0 0 0,0-1 0 0 0,1 0 0 0 0,-1 1-93 0 0,2-7-62 0 0,4-8-437 0 0,18-14 281 0 0,-24 29 331 0 0,0 0 0 0 0,0 1 0 0 0,0-1 0 0 0,0 0 0 0 0,0 0 0 0 0,0 0 0 0 0,0 0 0 0 0,0 0 0 0 0,0 0 0 0 0,0 1 0 0 0,0-1 0 0 0,0 0 0 0 0,0 0 0 0 0,0 0 0 0 0,0 0 0 0 0,1 0 0 0 0,-1 0 0 0 0,0 1 0 0 0,0-1 0 0 0,0 0 0 0 0,0 0 0 0 0,0 0 0 0 0,0 0 0 0 0,0 0 0 0 0,0 0 0 0 0,1 0 0 0 0,-1 0 0 0 0,0 0 0 0 0,0 0 0 0 0,0 0 0 0 0,0 0 0 0 0,0 1 0 0 0,0-1 0 0 0,1 0 0 0 0,-1 0 0 0 0,0 0 0 0 0,0 0 0 0 0,0 0 0 0 0,0 0 0 0 0,0 0 0 0 0,0 0 0 0 0,1 0 0 0 0,-1 0 0 0 0,0 0 0 0 0,0-1 0 0 0,0 1 0 0 0,0 0 0 0 0,0 0 0 0 0,1 0 0 0 0,-1 0 0 0 0,0 0 0 0 0,0 0 0 0 0,0 0 0 0 0,-2 11 0 0 0,-5 4 0 0 0,-1 0 0 0 0,0 0 0 0 0,-1-1 0 0 0,0-1 0 0 0,-20 23 0 0 0,7-8 0 0 0,7-11 0 0 0,5-6 0 0 0,-12 20 0 0 0,22-31 0 0 0,0-1 0 0 0,0 1 0 0 0,0 0 0 0 0,0 0 0 0 0,0 0 0 0 0,1 0 0 0 0,-1 0 0 0 0,0 0 0 0 0,0 0 0 0 0,0 0 0 0 0,1 0 0 0 0,-1 0 0 0 0,0 0 0 0 0,0 0 0 0 0,0 0 0 0 0,0 0 0 0 0,1 0 0 0 0,-1 0 0 0 0,0 0 0 0 0,0 0 0 0 0,0 0 0 0 0,1 0 0 0 0,-1 0 0 0 0,0 0 0 0 0,0 0 0 0 0,0 0 0 0 0,0 0 0 0 0,1 0 0 0 0,-1 0 0 0 0,0 1 0 0 0,0-1 0 0 0,0 0 0 0 0,0 0 0 0 0,0 0 0 0 0,1 0 0 0 0,-1 0 0 0 0,0 0 0 0 0,0 1 0 0 0,0-1 0 0 0,0 0 0 0 0,0 0 0 0 0,0 0 0 0 0,0 0 0 0 0,0 1 0 0 0,0-1 0 0 0,0 0 0 0 0,0 0 0 0 0,1 0 0 0 0,-1 0 0 0 0,0 1 0 0 0,0-1 0 0 0,0 0 0 0 0,0 0 0 0 0,0 0 0 0 0,0 1 0 0 0,-1-1 0 0 0,1 0 0 0 0,0 0 0 0 0,0 0 0 0 0,0 0 0 0 0,0 1 0 0 0,0-1 0 0 0,0 0 0 0 0,0 0 0 0 0,0 0 0 0 0,0 0 0 0 0,-1 1 0 0 0,16-5 0 0 0,-2 4 0 0 0,-10 0 0 0 0,-1-1 0 0 0,15 5 0 0 0,1 5 0 0 0,-13-7 39 0 0,1 1 0 0 0,-1-1 0 0 0,1 0 0 0 0,0 0-1 0 0,0-1 1 0 0,0 1 0 0 0,0-2 0 0 0,1 1 0 0 0,-1 0-1 0 0,8-2 1 0 0,7 0 389 0 0,36-8 0 0 0,-43 5-309 0 0,0 2-1 0 0,1 0 0 0 0,-1 0 0 0 0,1 2 0 0 0,16 0 0 0 0,-16 3-118 0 0,-12 0 0 0 0,-2-1 0 0 0,0-1 0 0 0,0-1 0 0 0,0 1 0 0 0,-1 0 0 0 0,1 0 0 0 0,0-1 0 0 0,0 1 0 0 0,-1 0 0 0 0,1 0 0 0 0,0 0 0 0 0,-1 0 0 0 0,1 0 0 0 0,-1 0 0 0 0,0 0 0 0 0,1 0 0 0 0,-1 0 0 0 0,1 0 0 0 0,-1 0 0 0 0,0 0 0 0 0,0 0 0 0 0,0 0 0 0 0,0 0 0 0 0,0 3 0 0 0,0-1 0 0 0,0-2 0 0 0,1 1 0 0 0,-1-1 0 0 0,0 0 0 0 0,0 1 0 0 0,0-1 0 0 0,0 0 0 0 0,0 1 0 0 0,0-1 0 0 0,0 0 0 0 0,-1 1 0 0 0,1-1 0 0 0,0 0 0 0 0,-1 1 0 0 0,1-1 0 0 0,-1 0 0 0 0,1 0 0 0 0,-1 0 0 0 0,0 1 0 0 0,0-1 0 0 0,-1 1 0 0 0,-1 2 0 0 0,-2 3 0 0 0,0-1 0 0 0,-11 11 0 0 0,1-1 0 0 0,-41 39 0 0 0,17-19 0 0 0,-84 96-1384 0 0,107-113 792 0 0,49-62-1376 0 0,-31 38 828 0 0,-7 6 1252 0 0,-9 6 599 0 0,12-5-731 0 0,0 0 1 0 0,-1 0-1 0 0,1 0 0 0 0,0 0 1 0 0,0 1-1 0 0,0-1 0 0 0,1 0 1 0 0,-1 1-1 0 0,0-1 0 0 0,1 1 1 0 0,0 0-1 0 0,-3 5 0 0 0,2-4-147 0 0,2-1-2894 0 0,1 5-1074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4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290 919 0 0,'0'3'67'0'0,"1"-1"48"0"0,-1 0-1 0 0,0 1 0 0 0,0-1 1 0 0,-1 1-1 0 0,1-1 1 0 0,0 1-1 0 0,-1-1 0 0 0,1 0 1 0 0,-1 1-1 0 0,0-1 1 0 0,0 0-1 0 0,0 0 0 0 0,-1 3 1 0 0,-2 2 1311 0 0,-2 5 1787 0 0,0-1 1 0 0,-8 12-1 0 0,9-16-2736 0 0,1-1 0 0 0,-1 0 0 0 0,-1 0-1 0 0,1 0 1 0 0,-1 0 0 0 0,0-1 0 0 0,-12 8 0 0 0,18-13-399 0 0,-1 1 0 0 0,0-1 0 0 0,1 0 0 0 0,-1 1 0 0 0,0-1 0 0 0,0 0 0 0 0,1 1 0 0 0,-1-1 0 0 0,0 0 0 0 0,1 0 0 0 0,-1 0 0 0 0,0 0 0 0 0,0 0 0 0 0,0 0 1 0 0,1 0-1 0 0,-1 0 0 0 0,0 0 0 0 0,0 0 0 0 0,1 0 0 0 0,-1 0 0 0 0,0-1 0 0 0,0 1 0 0 0,1 0 0 0 0,-1 0 0 0 0,0-1 0 0 0,1 1 0 0 0,-1-1 0 0 0,0 1 0 0 0,1 0 0 0 0,-1-1 0 0 0,1 1 1 0 0,-1-1-1 0 0,1 0 0 0 0,-1 1 0 0 0,1-1 0 0 0,-1 1 0 0 0,1-1 0 0 0,-1 0 0 0 0,1 0 0 0 0,-1-1 67 0 0,0 0 0 0 0,0 1 0 0 0,0-1 0 0 0,1 0 0 0 0,-1 0 0 0 0,1 0 0 0 0,0 0 0 0 0,-1 0 0 0 0,1 1 0 0 0,0-1 0 0 0,0 0 0 0 0,0 0 0 0 0,1-4-1 0 0,1-1-19 0 0,1-1 0 0 0,0 0-1 0 0,1 1 1 0 0,0 0-1 0 0,7-11 1 0 0,28-33 671 0 0,-11 15-553 0 0,-1-2-403 0 0,7-9-815 0 0,68-74-1 0 0,-95 113 861 0 0,1 2-1 0 0,0-1 0 0 0,13-8 0 0 0,-17 13 108 0 0,-1 0 0 0 0,0 1-1 0 0,1-1 1 0 0,-1 0 0 0 0,1 1 0 0 0,0 0 0 0 0,-1 0 0 0 0,1 0 0 0 0,0 1 0 0 0,0-1-1 0 0,-1 1 1 0 0,7 0 0 0 0,17 2 154 0 0,-3 1 24 0 0,-1 0 0 0 0,24 6 0 0 0,-41-7-118 0 0,0-1-1 0 0,-1 1 1 0 0,1 1-1 0 0,-1-1 0 0 0,0 1 1 0 0,1 0-1 0 0,-1 0 1 0 0,-1 0-1 0 0,1 0 0 0 0,0 1 1 0 0,-1 0-1 0 0,0 0 1 0 0,6 7-1 0 0,-8-8-3 0 0,0 0 0 0 0,0 1 0 0 0,-1-1 0 0 0,1 1 0 0 0,-1 0 0 0 0,1-1 0 0 0,-1 1 0 0 0,-1 0 0 0 0,1 0 0 0 0,0-1 0 0 0,-1 1 0 0 0,0 0 0 0 0,0 0-1 0 0,0 0 1 0 0,0 0 0 0 0,0 0 0 0 0,-1-1 0 0 0,0 1 0 0 0,0 0 0 0 0,0 0 0 0 0,0-1 0 0 0,-1 1 0 0 0,1-1 0 0 0,-1 1 0 0 0,-2 3 0 0 0,-3 5 81 0 0,-1-1 1 0 0,0-1 0 0 0,-1 1-1 0 0,0-1 1 0 0,-19 17-1 0 0,17-18-82 0 0,-32 29-167 0 0,-73 49 0 0 0,33-27-1751 0 0,81-58 864 0 0,-3-7-3326 0 0,5 5 4163 0 0,0-1 1 0 0,0 1-1 0 0,-1-1 0 0 0,1 1 0 0 0,0-1 1 0 0,0 0-1 0 0,-1 1 0 0 0,1-1 1 0 0,0 1-1 0 0,0-1 0 0 0,0 0 1 0 0,0 1-1 0 0,0-1 0 0 0,0 1 0 0 0,0-1 1 0 0,0 0-1 0 0,3-13-1629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07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1 8287 0 0,'0'0'382'0'0,"0"0"-8"0"0,0 0-102 0 0,0 0 463 0 0,0 0 234 0 0,0 0 45 0 0,0 0-129 0 0,-1 1-581 0 0,-42 30-264 0 0,12-6 2097 0 0,29-24-1766 0 0,2-1 117 0 0,0 0 21 0 0,0 0-66 0 0,12-2-278 0 0,44-9 859 0 0,86-27 0 0 0,-119 35-1024 0 0,7 0 0 0 0,-24 2-201 0 0,3-2 298 0 0,-1-4-2262 0 0,-7 6 728 0 0,-1 1-491 0 0,0 0-96 0 0,0 0-22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08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0 11975 0 0,'0'0'267'0'0,"0"0"42"0"0,0 0 17 0 0,0 0-28 0 0,0 0-126 0 0,0 0 204 0 0,-1 1-59 0 0,-1-1-1 0 0,0 1 1 0 0,1-1-1 0 0,-1 1 1 0 0,0 0-1 0 0,1-1 1 0 0,-3 3-1 0 0,1 0 27 0 0,2-2-288 0 0,0 0 1 0 0,0 0-1 0 0,1 0 1 0 0,-1 0 0 0 0,0 0-1 0 0,1 0 1 0 0,-1 0-1 0 0,0 0 1 0 0,1 0-1 0 0,0 1 1 0 0,-1-1-1 0 0,1 0 1 0 0,-1 2-1 0 0,1-2-55 0 0,0-1 0 0 0,-1 1 0 0 0,1 0 0 0 0,-1 0 0 0 0,1 0 0 0 0,0 0 0 0 0,0 0 0 0 0,-1 0 0 0 0,1 0 0 0 0,0 0 0 0 0,0 0 0 0 0,0 0 0 0 0,0 0 0 0 0,0 0 0 0 0,1 0 0 0 0,-1 0 0 0 0,0 0 0 0 0,1 1 0 0 0,0 2 0 0 0,-2 8-20 0 0,0-1 0 0 0,0 1 0 0 0,-1 0-1 0 0,-1 0 1 0 0,0-1 0 0 0,0 1 0 0 0,-1-1-1 0 0,-10 19 1 0 0,-4 2-179 0 0,-32 44 1 0 0,-1 1-99 0 0,28-40-592 0 0,-12 24-1426 0 0,34-60 1095 0 0,1-1-253 0 0,0 0-51 0 0,0 0-11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0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61 10135 0 0,'0'0'464'0'0,"1"-1"-9"0"0,3-3-295 0 0,-4 0-71 0 0,0 3 282 0 0,0 1 117 0 0,0 0 21 0 0,0 0-66 0 0,-1 0-294 0 0,-9-4 113 0 0,6 2 430 0 0,5 2 39 0 0,5-2-352 0 0,109-31 1459 0 0,-89 26-1644 0 0,-6 5-174 0 0,-12 5-22 0 0,-5 0 0 0 0,-2-3 2 0 0,0 0 0 0 0,-1 1 0 0 0,1-1 0 0 0,0 1 0 0 0,-1-1 0 0 0,1 1 0 0 0,0-1 0 0 0,-1 1 0 0 0,1 0 0 0 0,0-1 0 0 0,-1 1 0 0 0,1 0 0 0 0,0 1 0 0 0,-1 3 0 0 0,-1-3 0 0 0,1 1 0 0 0,0 0 0 0 0,0 0 0 0 0,0 0 0 0 0,-1 0 0 0 0,0 0 0 0 0,0 0 0 0 0,1-1 0 0 0,-2 1 0 0 0,1 0 0 0 0,0 0 0 0 0,-1-1 0 0 0,1 1 0 0 0,-1 0 0 0 0,1-1 0 0 0,-1 0 0 0 0,0 1 0 0 0,-4 2 0 0 0,-4 5 0 0 0,-1-1 0 0 0,-18 12 0 0 0,10-8 0 0 0,8-4 5 0 0,-9 5-39 0 0,-21 13-1 0 0,40-26-302 0 0,1-1 219 0 0,0 1 63 0 0,1-1-1 0 0,-1 0 0 0 0,0 1 0 0 0,0-1 0 0 0,1 0 0 0 0,-1 1 1 0 0,0-1-1 0 0,0 0 0 0 0,1 0 0 0 0,-1 1 0 0 0,0-1 1 0 0,1 0-1 0 0,-1 0 0 0 0,0 1 0 0 0,1-1 0 0 0,-1 0 0 0 0,0 0 1 0 0,1 0-1 0 0,-1 0 0 0 0,1 0 0 0 0,-1 0 0 0 0,0 0 0 0 0,1 0 1 0 0,-1 1-1 0 0,1-2 0 0 0,2 3 34 0 0,9 2 22 0 0,-3 1 0 0 0,5 6 0 0 0,16 4-72 0 0,-19-8-572 0 0,16 15 0 0 0,0-1 1783 0 0,-25-19-1127 0 0,0 0 0 0 0,1 0 0 0 0,-1 0 0 0 0,0 0 0 0 0,-1 0 0 0 0,1 1 0 0 0,0-1 0 0 0,-1 1-1 0 0,1-1 1 0 0,-1 1 0 0 0,0 0 0 0 0,1 0 0 0 0,-1 2 0 0 0,3 5-14 0 0,-2 0 2 0 0,-3-6 0 0 0,0 0 0 0 0,0 0 0 0 0,-1 0 0 0 0,1-1 0 0 0,-1 1 0 0 0,0 0 0 0 0,0-1 0 0 0,-1 0 0 0 0,-2 4 0 0 0,-5 8 0 0 0,5-7 311 0 0,-1 0 0 0 0,0-1-1 0 0,-7 7 1 0 0,8-9-69 0 0,1-1 1 0 0,0 1-1 0 0,0 0 1 0 0,0 0-1 0 0,1 0 0 0 0,0 0 1 0 0,0 1-1 0 0,0-1 0 0 0,-2 7 1 0 0,4-9-335 0 0,0 0 0 0 0,0 0 0 0 0,-1 0 0 0 0,1 0 0 0 0,-1 0 0 0 0,0-1 0 0 0,0 1 1 0 0,0 0-1 0 0,0-1 0 0 0,0 0 0 0 0,0 1 0 0 0,0-1 0 0 0,-1 0 0 0 0,1 0 0 0 0,-1-1 0 0 0,-4 4 0 0 0,5-4 92 0 0,0 0 0 0 0,-1 0 0 0 0,1 0 0 0 0,0 0 0 0 0,0 0 0 0 0,0 0 0 0 0,-1-1 0 0 0,1 1 0 0 0,0-1 0 0 0,0 0 0 0 0,-3 1 0 0 0,-5 0 0 0 0,-71 13-72 0 0,80-14-298 0 0,1 0-118 0 0,0 0-22 0 0,0 0-2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09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22 8287 0 0,'0'0'191'0'0,"0"0"26"0"0,0 0 9 0 0,2-13 4 0 0,-1 6-154 0 0,-1 6 312 0 0,0 1 110 0 0,0 0 12 0 0,0 0 70 0 0,0 0 286 0 0,0 0 124 0 0,10 21 1221 0 0,17 67-1822 0 0,13 32 698 0 0,-33-104-983 0 0,0-1 1 0 0,1 0 0 0 0,0-1 0 0 0,1 0 0 0 0,19 22 0 0 0,19 8-105 0 0,-35-34 0 0 0,0 1 0 0 0,0 1 0 0 0,13 16 0 0 0,-24-26 0 0 0,0 1 0 0 0,1-1 0 0 0,-1 0 0 0 0,0 0 0 0 0,0 1 0 0 0,0-1 0 0 0,0 1 0 0 0,-1-1 0 0 0,1 1 0 0 0,-1-1 0 0 0,1 1 0 0 0,-1 0 0 0 0,0-1 0 0 0,0 1 0 0 0,0-1 0 0 0,0 1 0 0 0,-1 0 0 0 0,1-1 0 0 0,-1 1 0 0 0,1-1 0 0 0,-1 1 0 0 0,0-1 0 0 0,-2 4 0 0 0,-2 4 0 0 0,-1 0 0 0 0,-1-1 0 0 0,1 1 0 0 0,-11 9 0 0 0,-1 3 0 0 0,-19 22 0 0 0,-60 57 0 0 0,29-34 0 0 0,16-16 0 0 0,29-30 0 0 0,1 1 0 0 0,-34 44 0 0 0,43-50 11 0 0,10-13-17 0 0,1-1 0 0 0,0 0 0 0 0,0 1-1 0 0,0 0 1 0 0,0-1 0 0 0,0 1 0 0 0,1 0-1 0 0,-1 0 1 0 0,1 0 0 0 0,0 0-1 0 0,-2 4 1 0 0,3-7-10 0 0,0 0-1 0 0,0 1 0 0 0,0-1 0 0 0,1 1 1 0 0,-1-1-1 0 0,0 0 0 0 0,0 1 0 0 0,0-1 1 0 0,0 1-1 0 0,0-1 0 0 0,0 0 1 0 0,1 1-1 0 0,-1-1 0 0 0,0 0 0 0 0,0 1 1 0 0,0-1-1 0 0,1 0 0 0 0,-1 1 1 0 0,0-1-1 0 0,1 0 0 0 0,-1 1 0 0 0,0-1 1 0 0,1 0-1 0 0,-1 0 0 0 0,0 1 1 0 0,1-1-1 0 0,-1 0 0 0 0,0 0 0 0 0,1 0 1 0 0,-1 0-1 0 0,1 1 0 0 0,-1-1 0 0 0,0 0 1 0 0,1 0-1 0 0,-1 0 0 0 0,1 0 1 0 0,-1 0-1 0 0,0 0 0 0 0,1 0 0 0 0,-1 0 1 0 0,1 0-1 0 0,18-4-601 0 0,1-5 106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0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11975 0 0,'0'0'267'0'0,"0"0"42"0"0,1-2 17 0 0,7-6-188 0 0,1 1 0 0 0,-1 0 0 0 0,1 0 1 0 0,16-9-1 0 0,-6 3 504 0 0,-12 8-587 0 0,16-11 819 0 0,45-23 0 0 0,-60 36-750 0 0,0-1-1 0 0,0 1 1 0 0,0 1 0 0 0,0-1 0 0 0,1 1 0 0 0,-1 1 0 0 0,1 0 0 0 0,-1 0-1 0 0,1 0 1 0 0,12 2 0 0 0,-21-1-124 0 0,1 0 0 0 0,0 0 0 0 0,0 0 0 0 0,0 1 0 0 0,0-1 0 0 0,0 0 0 0 0,0 1 0 0 0,0-1 0 0 0,-1 0 0 0 0,1 1 0 0 0,0-1 0 0 0,0 1 0 0 0,-1 0 0 0 0,1-1 0 0 0,0 1 0 0 0,0-1 0 0 0,-1 1 0 0 0,1 0 0 0 0,-1 0 0 0 0,2 1 0 0 0,-1 0 0 0 0,0 0 0 0 0,-1 0 0 0 0,1 0 0 0 0,0 0 0 0 0,-1 1 0 0 0,1-1 0 0 0,-1 0 0 0 0,1 4 0 0 0,-1 2 0 0 0,-1 1 0 0 0,1-1 0 0 0,-4 14 0 0 0,1-6 4 0 0,-2 0 0 0 0,0-1-1 0 0,0 1 1 0 0,-2-1 0 0 0,0 0 0 0 0,-1-1-1 0 0,0 0 1 0 0,-1 0 0 0 0,0-1 0 0 0,-1 0-1 0 0,-1 0 1 0 0,0-1 0 0 0,-1-1-1 0 0,-16 13 1 0 0,22-19-4 0 0,3-3 0 0 0,1 0 0 0 0,-1 0 0 0 0,0 0 0 0 0,0-1 0 0 0,0 1 0 0 0,-5 1 0 0 0,6-2 53 0 0,2-1-19 0 0,-1 0 0 0 0,1 0-1 0 0,0 0 1 0 0,0 0 0 0 0,0 0 0 0 0,-1 0 0 0 0,1 0 0 0 0,0 0 0 0 0,0 0 0 0 0,0 0 0 0 0,-1 0 0 0 0,1 1 0 0 0,0-1 0 0 0,0 0 0 0 0,0 0 0 0 0,-1 0 0 0 0,1 0 0 0 0,0 0 0 0 0,0 0 0 0 0,0 1 0 0 0,0-1 0 0 0,0 0 0 0 0,0 0 0 0 0,-1 0 0 0 0,1 0 0 0 0,0 1 0 0 0,0-1 0 0 0,0 0 0 0 0,0 0 0 0 0,0 0 0 0 0,0 1 0 0 0,3 17 818 0 0,-1-8-852 0 0,4 4 0 0 0,-1-11 0 0 0,-3-2 0 0 0,2 1 0 0 0,1 0 0 0 0,0 0 0 0 0,0-1 0 0 0,-1 1 0 0 0,1-1 0 0 0,0 0 0 0 0,6 0 0 0 0,36 1 0 0 0,-31-2 0 0 0,16 0-258 0 0,-1-1-1 0 0,1-1 0 0 0,0-2 1 0 0,47-12-1 0 0,-60 11-6208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0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6 10135 0 0,'0'0'464'0'0,"2"1"-9"0"0,5 1-155 0 0,-5-2 443 0 0,-2 0 227 0 0,0 0 44 0 0,0 0-61 0 0,0 0-288 0 0,2-1-121 0 0,113-56 2464 0 0,-67 38-2973 0 0,1 1-1 0 0,1 3 0 0 0,0 2 1 0 0,83-10-1 0 0,-90 15-364 0 0,-25 5-521 0 0,25-3 0 0 0,-36 6 40 0 0,0-1 0 0 0,0 0 1 0 0,0-1-1 0 0,0 1 0 0 0,7-4 0 0 0,1 0-3964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1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9 11975 0 0,'0'0'547'0'0,"7"-4"181"0"0,15-10-707 0 0,-20 14-21 0 0,-4 5 0 0 0,-5 5 0 0 0,-12 15 289 0 0,-26 42-1 0 0,37-52 91 0 0,1 0 0 0 0,0 0 0 0 0,1 1 0 0 0,-8 27 0 0 0,-21 161 1253 0 0,22-133-2596 0 0,-1 10-480 0 0,10-51-433 0 0,3-19-2902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3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51 4607 0 0,'2'0'208'0'0,"34"-5"41"0"0,7-1-182 0 0,-42 6 321 0 0,-1 0 110 0 0,0 0 12 0 0,0 0 2 0 0,0 0 0 0 0,0 0 0 0 0,0 0 0 0 0,0 0 0 0 0,0 0 0 0 0,0 0 0 0 0,0 0 0 0 0,0 0 0 0 0,0 0 0 0 0,1-3-219 0 0,-1 0-1 0 0,1 1 1 0 0,0-1 0 0 0,-1 0-1 0 0,1 0 1 0 0,1 1-1 0 0,-1-1 1 0 0,0 1-1 0 0,0-1 1 0 0,1 1 0 0 0,0-1-1 0 0,-1 1 1 0 0,4-3-1 0 0,-4 4 220 0 0,-1 1 0 0 0,-19 6 96 0 0,-17 14-608 0 0,1 3 0 0 0,1 1 0 0 0,-35 31 0 0 0,-84 94 0 0 0,139-134-50 0 0,0 1 0 0 0,1 0 0 0 0,1 0 0 0 0,0 2-1 0 0,2-1 1 0 0,0 2 0 0 0,-12 30 0 0 0,21-48-5 0 0,0 1 1 0 0,1 0-1 0 0,-1-1 1 0 0,1 1-1 0 0,-1-1 1 0 0,1 1-1 0 0,0 0 1 0 0,0-1-1 0 0,0 1 1 0 0,0 0-1 0 0,0 0 1 0 0,0-1-1 0 0,0 1 1 0 0,0 0-1 0 0,1-1 1 0 0,-1 1-1 0 0,1-1 0 0 0,-1 1 1 0 0,1 0-1 0 0,0-1 1 0 0,0 1-1 0 0,-1-1 1 0 0,1 1-1 0 0,0-1 1 0 0,0 0-1 0 0,2 2 1 0 0,0-1 50 0 0,-1 0-1 0 0,1 0 1 0 0,0 0 0 0 0,0-1 0 0 0,0 1 0 0 0,0-1-1 0 0,0 0 1 0 0,1 0 0 0 0,-1 0 0 0 0,0 0 0 0 0,1-1-1 0 0,4 1 1 0 0,87 3 1490 0 0,-38-2-1478 0 0,19-1-1385 0 0,24 1-3061 0 0,-75 3 2903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3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1 13823 0 0,'-12'4'105'0'0,"3"-2"36"0"0,1 0-1 0 0,1 1 1 0 0,-1 0 0 0 0,0 1 0 0 0,1 0-1 0 0,-1 0 1 0 0,1 0 0 0 0,0 1 0 0 0,-12 11-1 0 0,15-13-140 0 0,0 1 0 0 0,1 0 0 0 0,-1 0 0 0 0,1 0 0 0 0,0 0 0 0 0,0 1 0 0 0,0 0 0 0 0,1-1 0 0 0,0 1 0 0 0,0 0 0 0 0,0 0 0 0 0,0 0 0 0 0,1 0 0 0 0,-1 1 0 0 0,1-1 0 0 0,1 0 0 0 0,-1 0 0 0 0,1 1 0 0 0,0-1 0 0 0,0 0 0 0 0,1 1 0 0 0,-1-1 0 0 0,2 6 0 0 0,-1-6-57 0 0,-1 1 0 0 0,0-1-1 0 0,0 0 1 0 0,-1 1-1 0 0,1-1 1 0 0,-1 1 0 0 0,0-1-1 0 0,-1 0 1 0 0,1 0 0 0 0,-1 0-1 0 0,0 0 1 0 0,-1 0 0 0 0,-3 7-1 0 0,-5 5-538 0 0,-1 0 0 0 0,-16 17 0 0 0,13-15-23 0 0,14-18-2532 0 0,1-1-736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4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33 6447 0 0,'0'0'142'0'0,"0"0"22"0"0,0 0 13 0 0,-1 2-20 0 0,-3 5-50 0 0,3-5 274 0 0,1-2 110 0 0,0 0 18 0 0,0 0 3 0 0,0 0 0 0 0,0 0 0 0 0,0 0 0 0 0,0 0 68 0 0,0 0 286 0 0,0 0 124 0 0,0 0 30 0 0,0 0-65 0 0,19-6 770 0 0,7-8-1368 0 0,-22 12-324 0 0,0-1-1 0 0,0 1 0 0 0,0 0 1 0 0,0 0-1 0 0,1 1 1 0 0,-1-1-1 0 0,8 0 0 0 0,5-2-32 0 0,-13 3 0 0 0,0 0 0 0 0,0 1 0 0 0,0-1 0 0 0,0 1 0 0 0,0-1 0 0 0,1 1 0 0 0,5 1 0 0 0,-1 2 0 0 0,-1 3 0 0 0,-7-5 0 0 0,-1 0 0 0 0,1 0 0 0 0,0 0 0 0 0,-1 0 0 0 0,1 1 0 0 0,0-1 0 0 0,-1 0 0 0 0,1 1 0 0 0,-1-1 0 0 0,0 0 0 0 0,1 1 0 0 0,-1-1 0 0 0,0 0 0 0 0,0 1 0 0 0,0-1 0 0 0,0 0 0 0 0,0 1 0 0 0,-1 2 0 0 0,1-1 0 0 0,-1-1 0 0 0,0 1 0 0 0,0 0 0 0 0,-1 0 0 0 0,1-1 0 0 0,-1 1 0 0 0,1-1 0 0 0,-4 4 0 0 0,-2 3 0 0 0,-2 0 0 0 0,1-1 0 0 0,-14 10 0 0 0,20-17 0 0 0,-12 9 3 0 0,0-1 0 0 0,-1 0 0 0 0,-1-1 1 0 0,-28 10-1 0 0,19-7-43 0 0,-43 22 0 0 0,67-32-297 0 0,9 16-1254 0 0,-5-15 1591 0 0,-1-1 0 0 0,1 1 0 0 0,-1-1 0 0 0,1 1 0 0 0,0-1 0 0 0,0 0 0 0 0,-1 0 0 0 0,1 0 0 0 0,0 0 0 0 0,0-1 0 0 0,0 1 0 0 0,5 0 0 0 0,-4-1 0 0 0,-1 1 0 0 0,0-1 0 0 0,1 1 0 0 0,-1-1 0 0 0,0 0 0 0 0,1 0 0 0 0,-1 0 0 0 0,0-1 0 0 0,1 1 0 0 0,5-3 0 0 0,5 1 0 0 0,-7 1 3 0 0,0 1 1 0 0,-1 0-1 0 0,1 0 0 0 0,0 0 0 0 0,-1 1 0 0 0,1 0 1 0 0,0 1-1 0 0,-1-1 0 0 0,1 1 0 0 0,-1 1 0 0 0,0-1 1 0 0,0 1-1 0 0,0 0 0 0 0,0 0 0 0 0,0 1 0 0 0,-1 0 1 0 0,0 0-1 0 0,1 0 0 0 0,7 9 0 0 0,-12-12 335 0 0,-1-1 136 0 0,0 3-448 0 0,-1 0 1 0 0,1 0-1 0 0,-1 0 0 0 0,1-1 0 0 0,-1 1 1 0 0,0 0-1 0 0,0-1 0 0 0,0 1 0 0 0,-1 0 0 0 0,1-1 1 0 0,0 0-1 0 0,-1 1 0 0 0,0-1 0 0 0,1 0 0 0 0,-1 0 1 0 0,0 0-1 0 0,0 0 0 0 0,-1 0 0 0 0,1 0 0 0 0,-4 2 1 0 0,-5 3 97 0 0,-1 0-1 0 0,-1-1 1 0 0,-13 6 0 0 0,0-1-54 0 0,-140 67-70 0 0,81-40 0 0 0,156-79-5261 0 0,-8 6 2226 0 0,-28 17 1499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5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5 4143 0 0,'8'-5'11944'0'0,"-15"23"-4015"0"0,2-7-10830 0 0,-7 13 3152 0 0,-2-2 0 0 0,-1 0 0 0 0,-1 0 0 0 0,-19 19 0 0 0,4-3-73 0 0,16-20-185 0 0,-8 10 21 0 0,1 0 0 0 0,-35 61 0 0 0,53-79-59 0 0,-1 0 0 0 0,1 0 1 0 0,0 0-1 0 0,1 0 0 0 0,0 1 0 0 0,1-1 0 0 0,0 1 1 0 0,1 0-1 0 0,0-1 0 0 0,0 1 0 0 0,1 0 1 0 0,1 0-1 0 0,0 0 0 0 0,3 13 0 0 0,7 12-306 0 0,-8-25-494 0 0,1 0 0 0 0,2 17 0 0 0,-5-11-6053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4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8287 0 0,'-1'1'382'0'0,"-65"55"1572"0"0,41-39-1206 0 0,23-16-22 0 0,2-1 244 0 0,18 1 2206 0 0,88-23 91 0 0,54-16-6183 0 0,-130 32 87 0 0,-17 3-2289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5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13823 0 0,'0'0'315'0'0,"0"0"45"0"0,0 0 21 0 0,0 0-49 0 0,0 0-149 0 0,0 0 194 0 0,0 2 110 0 0,-1 3-442 0 0,1 0 1 0 0,-1 0-1 0 0,-1 0 1 0 0,1 0-1 0 0,0 0 0 0 0,-1 0 1 0 0,0-1-1 0 0,0 1 1 0 0,-1 0-1 0 0,1-1 0 0 0,-1 0 1 0 0,-4 5-1 0 0,-8 9 200 0 0,-23 23 0 0 0,24-26-208 0 0,-132 150-37 0 0,111-117 0 0 0,29-38-2793 0 0,6-10 1770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5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8 11975 0 0,'0'0'547'0'0,"0"0"-11"0"0,0 0-271 0 0,9 3 622 0 0,-2-3-840 0 0,0 0-1 0 0,0 0 1 0 0,0-1-1 0 0,0 1 1 0 0,0-2-1 0 0,0 1 1 0 0,8-4 0 0 0,47-20 371 0 0,-49 18-353 0 0,1 1 0 0 0,0 0 1 0 0,0 1-1 0 0,22-5 0 0 0,-32 10 70 0 0,-1-1-1 0 0,0 1 1 0 0,1-1-1 0 0,-1 1 1 0 0,1 0-1 0 0,-1 0 1 0 0,0 0-1 0 0,1 1 1 0 0,-1-1-1 0 0,0 1 0 0 0,1 0 1 0 0,-1 0-1 0 0,6 3 1 0 0,-8-3-124 0 0,0 0 0 0 0,0 0 0 0 0,0 0 0 0 0,0 1 1 0 0,-1-1-1 0 0,1 0 0 0 0,0 1 0 0 0,-1-1 0 0 0,1 0 0 0 0,-1 1 0 0 0,0-1 0 0 0,1 1 0 0 0,-1-1 1 0 0,0 3-1 0 0,0-1-13 0 0,1 3 2 0 0,0 1 0 0 0,-1-1 0 0 0,-1 1 0 0 0,1-1 0 0 0,-1 1 0 0 0,0-1 0 0 0,0 1 0 0 0,-1-1 0 0 0,0 0 0 0 0,0 0 0 0 0,0 0 0 0 0,-1 0 0 0 0,0 0 0 0 0,-7 11 0 0 0,2-6 0 0 0,0 0 0 0 0,-1 0 0 0 0,0 0 0 0 0,-1-1 0 0 0,-21 17 0 0 0,24-22 0 0 0,0-1 0 0 0,0 1 0 0 0,0-1 0 0 0,-1-1 0 0 0,1 1 0 0 0,-1-1 0 0 0,0-1 0 0 0,0 1 0 0 0,0-1 0 0 0,-10 1 0 0 0,-70 8 0 0 0,86-11-74 0 0,0 0-1 0 0,1 0 1 0 0,-1 1-1 0 0,0-1 1 0 0,0 0-1 0 0,0 1 0 0 0,0-1 1 0 0,1 1-1 0 0,-1 0 1 0 0,-2 1-1 0 0,4-2 53 0 0,0 0 0 0 0,0 0 0 0 0,0 0 1 0 0,-1 0-1 0 0,1 1 0 0 0,0-1 0 0 0,0 0 0 0 0,0 0 0 0 0,0 0 0 0 0,0 1 0 0 0,0-1 0 0 0,0 0 0 0 0,-1 0 0 0 0,1 0 0 0 0,0 1 1 0 0,0-1-1 0 0,0 0 0 0 0,0 0 0 0 0,0 1 0 0 0,0-1 0 0 0,0 0 0 0 0,0 0 0 0 0,0 1 0 0 0,0-1 0 0 0,0 0 0 0 0,0 0 0 0 0,0 1 0 0 0,1-1 1 0 0,7 10-420 0 0,-3-6 98 0 0,1-1 0 0 0,-1 0 1 0 0,0-1-1 0 0,1 1 0 0 0,0-1 0 0 0,-1 0 0 0 0,1 0 0 0 0,0-1 0 0 0,12 2 0 0 0,11 3 1556 0 0,-27-6-1176 0 0,0 1-1 0 0,0 0 1 0 0,0-1-1 0 0,0 1 1 0 0,0 0-1 0 0,-1 0 0 0 0,1 1 1 0 0,0-1-1 0 0,0 0 1 0 0,-1 0-1 0 0,1 1 1 0 0,-1-1-1 0 0,1 1 1 0 0,-1-1-1 0 0,0 1 0 0 0,1 0 1 0 0,1 3-1 0 0,-2-2 105 0 0,0 0 1 0 0,0 1-1 0 0,0-1 0 0 0,0 1 0 0 0,0-1 0 0 0,-1 0 1 0 0,1 1-1 0 0,-1-1 0 0 0,0 8 0 0 0,-1-3 86 0 0,0 0 0 0 0,-1 0 1 0 0,1-1-1 0 0,-2 1 0 0 0,1 0 0 0 0,-1-1 0 0 0,0 1 0 0 0,-7 11 0 0 0,2-9 89 0 0,1-1-1 0 0,-2 0 0 0 0,1-1 1 0 0,-1 1-1 0 0,-15 10 1 0 0,11-9-177 0 0,5-4-123 0 0,1-3-149 0 0,6-3-563 0 0,1 0-257 0 0,0 0-1013 0 0,0 0-3830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6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9 0 8287 0 0,'0'0'191'0'0,"0"0"26"0"0,0 0 9 0 0,0 0 42 0 0,0 0 158 0 0,0 0 72 0 0,6 10 2448 0 0,-3 34 826 0 0,1-25-3276 0 0,0 0 0 0 0,1 0 0 0 0,10 23 0 0 0,48 91 113 0 0,-28-64-610 0 0,-31-61 1 0 0,-1-1 0 0 0,0 1 0 0 0,0 0 0 0 0,-1 0 0 0 0,0 0 0 0 0,0 0 0 0 0,-1 0 0 0 0,0 1 0 0 0,-1-1 0 0 0,0 9 0 0 0,-1-7 0 0 0,-1-1 0 0 0,1 1 0 0 0,-2 0 0 0 0,0-1 0 0 0,0 0 0 0 0,0 0 0 0 0,-1 0 0 0 0,-7 11 0 0 0,0-2 7 0 0,0 0 0 0 0,-2-1-1 0 0,0-1 1 0 0,-26 25 0 0 0,-70 53 762 0 0,59-53-132 0 0,-175 139-29 0 0,163-135-1860 0 0,67-55-1698 0 0,5-3 1416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6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13823 0 0,'0'0'630'0'0,"0"-1"-585"0"0,0 1 1 0 0,0-1-1 0 0,0 0 1 0 0,0 1 0 0 0,0-1-1 0 0,0 0 1 0 0,0 0 0 0 0,0 1-1 0 0,0-1 1 0 0,0 0-1 0 0,0 0 1 0 0,1 1 0 0 0,-1-1-1 0 0,0 0 1 0 0,0 1-1 0 0,1-1 1 0 0,-1 0 0 0 0,1 0-1 0 0,3-2 7 0 0,0 1 0 0 0,0 0-1 0 0,0 0 1 0 0,0 0 0 0 0,0 1 0 0 0,1-1-1 0 0,-1 1 1 0 0,0 0 0 0 0,1 0 0 0 0,-1 1-1 0 0,6-1 1 0 0,21-5 775 0 0,6-3-553 0 0,58-8-1 0 0,-42 10-212 0 0,53-8 11 0 0,-105 15 299 0 0,-1 0 117 0 0,0 6-387 0 0,-1 0 0 0 0,0-1 1 0 0,0 1-1 0 0,-1-1 0 0 0,1 1 1 0 0,-1-1-1 0 0,0 0 0 0 0,-1 1 0 0 0,1-1 1 0 0,-1 0-1 0 0,-4 5 0 0 0,-2 3-133 0 0,-2 0-1 0 0,-17 19 0 0 0,-123 112 33 0 0,140-134 0 0 0,-22 23 0 0 0,30-30 0 0 0,1 0 0 0 0,0 0 0 0 0,0 0 0 0 0,-1 0 0 0 0,2 0 0 0 0,-1 1 0 0 0,0-1 0 0 0,1 1 0 0 0,-2 4 0 0 0,3-7 0 0 0,1 1 0 0 0,-1-1 0 0 0,0 1 0 0 0,1-1 0 0 0,0 1 0 0 0,-1-1 0 0 0,1 1 0 0 0,0-1 0 0 0,0 0 0 0 0,-1 1 0 0 0,1-1 0 0 0,0 0 0 0 0,1 0 0 0 0,-1 0 0 0 0,0 0 0 0 0,2 2 0 0 0,0-1 122 0 0,1-1 1 0 0,0 1-1 0 0,0-1 0 0 0,0 1 0 0 0,1-1 0 0 0,-1 0 0 0 0,0-1 0 0 0,0 1 1 0 0,1-1-1 0 0,-1 0 0 0 0,0 0 0 0 0,6 0 0 0 0,19 0 322 0 0,-18 1-430 0 0,0 0-1 0 0,-1-1 1 0 0,1 0 0 0 0,0-1-1 0 0,-1-1 1 0 0,1 0-1 0 0,11-3 1 0 0,20-8-6013 0 0,-23 7-687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7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225 11975 0 0,'0'0'267'0'0,"0"0"42"0"0,-3 0 17 0 0,-18 1 11 0 0,9-1-284 0 0,-1 0 0 0 0,1 0 0 0 0,-17-4 0 0 0,28 4 667 0 0,1 0 249 0 0,0 0 45 0 0,2-2-747 0 0,0 0 1 0 0,0 0 0 0 0,0 0 0 0 0,0 0 0 0 0,0 1 0 0 0,0-1 0 0 0,0 0-1 0 0,1 1 1 0 0,3-2 0 0 0,5-2 21 0 0,0 1-1 0 0,1 1 1 0 0,-1 0-1 0 0,1 0 1 0 0,0 1-1 0 0,12 0 1 0 0,13-3 183 0 0,206-52-284 0 0,-3-16-212 0 0,-218 66 32 0 0,12-3-866 0 0,0 1 0 0 0,1 2 0 0 0,56-5 0 0 0,-48 15-3416 0 0,-34-5-844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17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17503 0 0,'0'0'399'0'0,"0"0"60"0"0,0 0 21 0 0,0 0-59 0 0,8 2-260 0 0,-5-2-161 0 0,0 1 0 0 0,0-1 0 0 0,1 1 0 0 0,-1 0 0 0 0,0 0 0 0 0,-1 1 0 0 0,1-1 0 0 0,0 1 0 0 0,0-1 0 0 0,0 1 0 0 0,-1 0 0 0 0,1 0 0 0 0,-1 0 0 0 0,0 0 0 0 0,1 0 0 0 0,-1 1 0 0 0,0-1 0 0 0,0 1 0 0 0,0 0 0 0 0,2 4 0 0 0,3 4 0 0 0,-1 1 0 0 0,0 0 0 0 0,0 0 0 0 0,-1 0 0 0 0,-1 0 0 0 0,0 1 0 0 0,-1 0 0 0 0,0 0 0 0 0,-1 0 0 0 0,0 0 0 0 0,-1 1 0 0 0,-1-1 0 0 0,0 0 0 0 0,0 0 0 0 0,-4 14 0 0 0,2-16 0 0 0,-2 1 0 0 0,1-1 0 0 0,-2 0 0 0 0,-8 16 0 0 0,-27 41 0 0 0,16-30 0 0 0,8-16 0 0 0,12-16 0 0 0,0-1 0 0 0,1 1 0 0 0,-1 0 0 0 0,1 0 0 0 0,-5 12 0 0 0,8-17-147 0 0,0 0 0 0 0,-1-1 0 0 0,1 1 0 0 0,0 0 0 0 0,0 0 0 0 0,0 0 0 0 0,0 0 0 0 0,-1 0 0 0 0,1 0 0 0 0,0 0 0 0 0,1 0 0 0 0,-1 0 0 0 0,0 0 0 0 0,0 0 0 0 0,0 0 0 0 0,0-1 0 0 0,1 1 0 0 0,-1 0 0 0 0,1 0 0 0 0,-1 0 0 0 0,0 0 0 0 0,1 0 0 0 0,-1-1 0 0 0,1 1 0 0 0,0 0 1 0 0,-1-1-1 0 0,2 2 0 0 0,-1-1-1082 0 0,7 5-4819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1 10135 0 0,'0'0'231'0'0,"0"0"29"0"0,0 0 19 0 0,-1 1-41 0 0,1 0-133 0 0,-1 0-1 0 0,1 0 0 0 0,-1 0 1 0 0,1 0-1 0 0,-1 0 0 0 0,1-1 0 0 0,-1 1 1 0 0,0 0-1 0 0,1 0 0 0 0,-1-1 1 0 0,0 1-1 0 0,0 0 0 0 0,0-1 1 0 0,0 1-1 0 0,1-1 0 0 0,-1 1 1 0 0,0-1-1 0 0,0 1 0 0 0,0-1 0 0 0,0 0 1 0 0,0 0-1 0 0,0 1 0 0 0,0-1 1 0 0,0 0-1 0 0,0 0 0 0 0,0 0 1 0 0,0 0-1 0 0,-2 0 0 0 0,-11 2 1055 0 0,10 1-1159 0 0,0 0 0 0 0,-1 1 0 0 0,1-1 0 0 0,0 1 0 0 0,1 0 0 0 0,-1 0 0 0 0,1 1 0 0 0,-4 5 0 0 0,-4 5 0 0 0,-132 149 0 0 0,113-130 0 0 0,-52 69 0 0 0,82-102 0 0 0,-7 8 0 0 0,0 1 0 0 0,1 1 0 0 0,1-1 0 0 0,-9 22 0 0 0,13-29 0 0 0,0-1 0 0 0,1 1 0 0 0,-1 0 0 0 0,1 0 0 0 0,-1 0 0 0 0,1 0 0 0 0,0 0 0 0 0,0 0 0 0 0,0 0 0 0 0,1 0 0 0 0,-1 0 0 0 0,1 0 0 0 0,-1-1 0 0 0,1 1 0 0 0,0 0 0 0 0,0 0 0 0 0,1 0 0 0 0,-1-1 0 0 0,0 1 0 0 0,1-1 0 0 0,0 1 0 0 0,-1-1 0 0 0,1 0 0 0 0,0 1 0 0 0,3 1 0 0 0,1 1 86 0 0,0 0 0 0 0,0-1 0 0 0,0 0 0 0 0,1 0 0 0 0,-1 0 0 0 0,15 4 0 0 0,46 12 917 0 0,-35-11-725 0 0,112 36-655 0 0,-114-33-1453 0 0,28 15 0 0 0,-37-13 296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0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0 13823 0 0,'0'0'315'0'0,"0"0"45"0"0,-1 1 21 0 0,-7 5-334 0 0,0-1-1 0 0,0 2 0 0 0,1-1 0 0 0,0 1 1 0 0,0 0-1 0 0,-10 15 0 0 0,8-8-13 0 0,0-1 0 0 0,1 1 0 0 0,-9 23 0 0 0,-31 108 403 0 0,43-125-7 0 0,1 1 0 0 0,-1 31 0 0 0,3-28-997 0 0,2 21-611 0 0,0-43 809 0 0,0-2-118 0 0,0 0-22 0 0,0 0 68 0 0,-2 3 473 0 0,1 0-3918 0 0,1-3-263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1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4 205 6447 0 0,'2'-1'298'0'0,"5"-5"-123"0"0,0 0 1 0 0,0 0 0 0 0,-1-1-1 0 0,10-12 1 0 0,-13 15 15 0 0,-1 0 1 0 0,0 1-1 0 0,0-1 1 0 0,0-1-1 0 0,0 1 0 0 0,-1 0 1 0 0,0 0-1 0 0,1-1 1 0 0,-2 1-1 0 0,1 0 1 0 0,0-1-1 0 0,-1-5 0 0 0,0 6-41 0 0,0 0 0 0 0,0 0-1 0 0,-1 0 1 0 0,1 0 0 0 0,-1 0 0 0 0,0 0-1 0 0,0 0 1 0 0,-1 0 0 0 0,1 0-1 0 0,-1 1 1 0 0,0-1 0 0 0,0 1 0 0 0,0-1-1 0 0,0 1 1 0 0,0 0 0 0 0,-1-1-1 0 0,0 1 1 0 0,1 0 0 0 0,-6-4 0 0 0,3 5-139 0 0,1-1 1 0 0,-1 0-1 0 0,1 1 1 0 0,-1 0 0 0 0,0 0-1 0 0,0 0 1 0 0,0 0-1 0 0,0 1 1 0 0,0 0-1 0 0,0 0 1 0 0,-1 1 0 0 0,1-1-1 0 0,0 1 1 0 0,-9 1-1 0 0,-1 0-12 0 0,1 2 0 0 0,1 0-1 0 0,-1 0 1 0 0,-20 9-1 0 0,-51 26 627 0 0,69-31-312 0 0,-11 7-153 0 0,2 2-1 0 0,-1 0 1 0 0,2 1-1 0 0,0 2 1 0 0,1 0 0 0 0,-34 39-1 0 0,56-57-103 0 0,0 0 1 0 0,-1 0-1 0 0,1 0 0 0 0,1 1 0 0 0,-1-1 0 0 0,0 0 0 0 0,0 0 0 0 0,0 1 1 0 0,1-1-1 0 0,-1 1 0 0 0,0-1 0 0 0,1 1 0 0 0,0-1 0 0 0,-1 1 1 0 0,1-1-1 0 0,0 1 0 0 0,0-1 0 0 0,0 1 0 0 0,0 0 0 0 0,0-1 0 0 0,0 1 1 0 0,0-1-1 0 0,0 1 0 0 0,1-1 0 0 0,-1 1 0 0 0,0-1 0 0 0,1 1 0 0 0,0-1 1 0 0,-1 1-1 0 0,1-1 0 0 0,0 0 0 0 0,0 1 0 0 0,0-1 0 0 0,0 0 1 0 0,0 0-1 0 0,0 1 0 0 0,0-1 0 0 0,0 0 0 0 0,0 0 0 0 0,0 0 0 0 0,1 0 1 0 0,-1-1-1 0 0,0 1 0 0 0,1 0 0 0 0,-1 0 0 0 0,1-1 0 0 0,-1 1 0 0 0,0-1 1 0 0,1 1-1 0 0,0-1 0 0 0,-1 0 0 0 0,3 1 0 0 0,6 0-23 0 0,0-1 0 0 0,1 0-1 0 0,-1-1 1 0 0,0 1 0 0 0,0-2-1 0 0,0 0 1 0 0,14-4 0 0 0,-1-1-266 0 0,-1-1 0 0 0,23-12 0 0 0,111-51 1790 0 0,-147 67-1621 0 0,-13 19-748 0 0,-5 3 524 0 0,0-1-1 0 0,-15 21 1 0 0,-2 4 37 0 0,-27 43 958 0 0,-24 44 578 0 0,62-91-1285 0 0,15-36 0 0 0,-1 1 0 0 0,0-1 0 0 0,1 0 0 0 0,0 0 0 0 0,-1 1 0 0 0,1-1 0 0 0,0 0 0 0 0,0 0 0 0 0,0 1 0 0 0,0-1 0 0 0,1 0 0 0 0,0 3 0 0 0,-1-1 113 0 0,1 0-3019 0 0,-1-4 1883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5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0 15663 0 0,'0'0'719'0'0,"-2"0"-20"0"0,0 1-685 0 0,1-1-1 0 0,-1 0 1 0 0,1 0 0 0 0,-1 1 0 0 0,1-1 0 0 0,-1 0 0 0 0,1 1 0 0 0,-1 0 0 0 0,1-1 0 0 0,-1 1 0 0 0,1 0 0 0 0,0 0 0 0 0,-1 0 0 0 0,1 0 0 0 0,0 0-1 0 0,0 0 1 0 0,-1 0 0 0 0,1 0 0 0 0,0 0 0 0 0,0 0 0 0 0,0 1 0 0 0,1-1 0 0 0,-1 0 0 0 0,0 1 0 0 0,-1 2 0 0 0,0 1 149 0 0,-12 26 1962 0 0,1 0 0 0 0,-15 60 1 0 0,1-5-1490 0 0,-76 305-604 0 0,57-188-372 0 0,31-148-2 0 0,-22 58 1 0 0,29-95-186 0 0,1 0 0 0 0,-2-1 1 0 0,-1 0-1 0 0,0-1 0 0 0,-1 0 0 0 0,0-1 0 0 0,-16 16 1 0 0,17-22-1192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1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79 13823 0 0,'0'0'304'0'0,"0"0"64"0"0,0 0 16 0 0,-13 12 0 0 0</inkml:trace>
  <inkml:trace contextRef="#ctx0" brushRef="#br0" timeOffset="1">0 176 13823 0 0,'0'0'315'0'0,"0"0"45"0"0,0 0 21 0 0,0 0-49 0 0,2 0-81 0 0,14-4 1665 0 0,28-8 1 0 0,46-25-1524 0 0,-35 13 782 0 0,27-15-1459 0 0,-28 7-3549 0 0,-36 18 2309 0 0,-8 1-11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1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 2759 0 0,'0'0'0'0'0,"0"0"112"0"0,0 0-32 0 0,0 0 16 0 0,0 0-96 0 0</inkml:trace>
  <inkml:trace contextRef="#ctx0" brushRef="#br0" timeOffset="1">273 7 8287 0 0,'0'0'382'0'0,"0"0"-8"0"0,-13 13 4024 0 0,-11 40 1216 0 0,1 0-5237 0 0,-4 10-410 0 0,12-37-31 0 0,-1-1-1 0 0,-1-1 1 0 0,-1 0-1 0 0,-25 26 0 0 0,26-33-2966 0 0,-25 19-1 0 0,25-23-2582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2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0 11975 0 0,'0'0'267'0'0,"0"2"42"0"0,0-1-284 0 0,0 0 0 0 0,0-1 0 0 0,0 1 0 0 0,0 0 0 0 0,0-1 0 0 0,-1 1 0 0 0,1 0 1 0 0,0-1-1 0 0,0 1 0 0 0,-1 0 0 0 0,1-1 0 0 0,0 1 0 0 0,-1-1 0 0 0,1 1 0 0 0,0 0 0 0 0,-1-1 0 0 0,1 1 0 0 0,-1-1 0 0 0,1 0 0 0 0,-2 2 0 0 0,-17 7 216 0 0,2-1-201 0 0,16-7 325 0 0,1-1 122 0 0,0 0 22 0 0,0 0 3 0 0,0 0 0 0 0,0 0 0 0 0,0 0 0 0 0,0 0 0 0 0,0 0 0 0 0,0 0 0 0 0,0 0 0 0 0,0 0-69 0 0,1 0-294 0 0,96-8 792 0 0,-38 1 166 0 0,-21 3-1069 0 0,-27 2-408 0 0,1 0 1 0 0,0 1-1 0 0,0 1 0 0 0,21 1 1 0 0,-38 9 203 0 0,-4-2 166 0 0,0 0 0 0 0,0 0 0 0 0,-1-1 0 0 0,1 0 0 0 0,-2-1 0 0 0,1 0 0 0 0,-1 0 0 0 0,-15 5 0 0 0,-18 10 0 0 0,-68 27 0 0 0,28-14 0 0 0,67-26-72 0 0,15-8-298 0 0,2 0-118 0 0,0 0-22 0 0,0 0 68 0 0,12 2 276 0 0,12 4 166 0 0,-14-3 0 0 0,0-1 0 0 0,14 2 0 0 0,-21-4 7 0 0,1 0 0 0 0,-1 1 0 0 0,1 0 0 0 0,-1 0 0 0 0,0 0 1 0 0,1 0-1 0 0,-1 0 0 0 0,0 1 0 0 0,0-1 0 0 0,0 1 0 0 0,0 0 0 0 0,4 3 0 0 0,-3-1 24 0 0,0 0 0 0 0,0 0 0 0 0,-1 0 0 0 0,1 0 0 0 0,-1 1 0 0 0,0 0 0 0 0,0-1 0 0 0,-1 1 0 0 0,3 6 0 0 0,-4-8 145 0 0,0 0 1 0 0,0 1 0 0 0,0-1 0 0 0,0 1-1 0 0,-1-1 1 0 0,1 0 0 0 0,-1 1-1 0 0,0 4 1 0 0,-1-5-177 0 0,-1-1 0 0 0,1 1 0 0 0,-1-1 0 0 0,0 1 0 0 0,0-1 0 0 0,1 1 0 0 0,-2-1 0 0 0,1 0 0 0 0,0 0 0 0 0,0 0 0 0 0,-1 0 0 0 0,1 0 0 0 0,-6 2 0 0 0,-5 3 0 0 0,-21 8 0 0 0,24-11 0 0 0,-48 17-812 0 0,-61 12 0 0 0,37-11-333 0 0,66-17-2892 0 0,2-1-1381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2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1 15663 0 0,'0'0'356'0'0,"0"0"50"0"0,0 0 20 0 0,0 0-42 0 0,0 3-250 0 0,0 13-128 0 0,0-1 0 0 0,3 15 1 0 0,-1-14 59 0 0,1 4 131 0 0,0 0 0 0 0,2 0 0 0 0,0 0 0 0 0,2 0 0 0 0,0-1-1 0 0,0 0 1 0 0,2 0 0 0 0,1-1 0 0 0,15 23 0 0 0,-16-28-197 0 0,-1 0 0 0 0,-1 0 0 0 0,0 1 0 0 0,10 27 0 0 0,-15-35 0 0 0,-1 0 0 0 0,0 0 0 0 0,0 0 0 0 0,0 0 0 0 0,0 1 0 0 0,-1-1 0 0 0,0 0 0 0 0,-1 1 0 0 0,1-1 0 0 0,-1 0 0 0 0,0 1 0 0 0,-1-1 0 0 0,0 0 0 0 0,-3 9 0 0 0,-11 18 467 0 0,-1-2-1 0 0,-1 0 1 0 0,-25 31-1 0 0,-75 78-284 0 0,83-105-154 0 0,-1-1-1 0 0,-48 33 1 0 0,-86 49-1306 0 0,161-110 1089 0 0,-8 6-83 0 0,0 1 0 0 0,-24 23 0 0 0,39-34-806 0 0,2-2-372 0 0,2-1-71 0 0,8-1-14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3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5 15663 0 0,'0'0'356'0'0,"0"0"50"0"0,0 0 20 0 0,0 0-42 0 0,0 0-180 0 0,0 0 176 0 0,2 2 107 0 0,0 0-426 0 0,0-1 0 0 0,0 0 0 0 0,0 0 0 0 0,0 1 0 0 0,0-2-1 0 0,0 1 1 0 0,0 0 0 0 0,0 0 0 0 0,1-1 0 0 0,-1 1 0 0 0,0-1 0 0 0,1 0 0 0 0,-1 0 0 0 0,0 0 0 0 0,1 0 0 0 0,-1 0 0 0 0,0 0 0 0 0,4-1 0 0 0,10-2-110 0 0,26-9 1 0 0,-15 5 104 0 0,62-9 108 0 0,-48 11 603 0 0,-41 4-749 0 0,3 1 49 0 0,-1-1 1 0 0,1 1 0 0 0,-1-1 0 0 0,0 1-1 0 0,1 0 1 0 0,-1 0 0 0 0,1 0-1 0 0,-1 0 1 0 0,1 0 0 0 0,-1 1 0 0 0,0-1-1 0 0,1 1 1 0 0,-1 0 0 0 0,0-1-1 0 0,5 3 1 0 0,0 6-52 0 0,-7-7-16 0 0,1-1 0 0 0,-1 1 0 0 0,0 0 0 0 0,0 0 0 0 0,0 0 0 0 0,0 0 0 0 0,-1 0 0 0 0,1 0 0 0 0,0 0 0 0 0,-1-1 0 0 0,1 1 0 0 0,-1 0 0 0 0,0 0 0 0 0,0-1 0 0 0,1 1 0 0 0,-1 0 0 0 0,0-1 0 0 0,0 1 0 0 0,-2 1 0 0 0,-25 29 0 0 0,5-10 0 0 0,-2-1 0 0 0,0 0 0 0 0,-2-2 0 0 0,0-2 0 0 0,-58 29 0 0 0,69-39 0 0 0,0 1 0 0 0,1 1 0 0 0,0 0 0 0 0,0 1 0 0 0,1 1 0 0 0,0 0 0 0 0,-21 23 0 0 0,35-34 0 0 0,0 0 0 0 0,-1 1 0 0 0,1-1 0 0 0,0 0 0 0 0,-1 1 0 0 0,1-1 0 0 0,0 1 0 0 0,-1-1 0 0 0,1 1 0 0 0,0-1 0 0 0,0 0 0 0 0,0 1 0 0 0,-1-1 0 0 0,1 1 0 0 0,0-1 0 0 0,0 1 0 0 0,0-1 0 0 0,0 1 0 0 0,0-1 0 0 0,0 1 0 0 0,0-1 0 0 0,0 1 0 0 0,0-1 0 0 0,0 1 0 0 0,0-1 0 0 0,0 1 0 0 0,4 3 0 0 0,-1-3 0 0 0,-1 1 0 0 0,0 0 0 0 0,1 0 0 0 0,-1-1 0 0 0,1 0 0 0 0,0 1 0 0 0,-1-1 0 0 0,1 0 0 0 0,0 0 0 0 0,0-1 0 0 0,-1 1 0 0 0,1 0 0 0 0,4-1 0 0 0,6 1 0 0 0,23-1 0 0 0,-15-1 0 0 0,121-5-433 0 0,-108 2-1452 0 0,67-16 1 0 0,-59 8 350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3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01 8287 0 0,'0'0'382'0'0,"0"0"-8"0"0,-1 0-240 0 0,-5-3 19 0 0,5 3 567 0 0,1 0 249 0 0,0 0 45 0 0,8-14 3080 0 0,-5 12-3848 0 0,1 0-1 0 0,-1 0 0 0 0,0 1 0 0 0,0-1 1 0 0,1 1-1 0 0,-1 0 0 0 0,1 0 0 0 0,-1 0 1 0 0,1 1-1 0 0,0-1 0 0 0,-1 1 0 0 0,6 0 1 0 0,10-3 781 0 0,99-11 163 0 0,-28 5-1252 0 0,-43 3-5 0 0,3-1-314 0 0,89-22 0 0 0,75-50-6632 0 0,-199 70 6481 0 0,6-2-112 0 0,-7 8-2535 0 0,-14 3-240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3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15663 0 0,'2'0'719'0'0,"7"0"-20"0"0,2 2-449 0 0,-9-1-248 0 0,-1 0-1 0 0,0 1 0 0 0,0-1 1 0 0,0 1-1 0 0,0-1 1 0 0,0 1-1 0 0,0 0 0 0 0,0-1 1 0 0,0 1-1 0 0,-1 0 1 0 0,1-1-1 0 0,0 1 1 0 0,-1 0-1 0 0,0 0 0 0 0,1 0 1 0 0,-1 3-1 0 0,0 0 15 0 0,0 1 0 0 0,0 0-1 0 0,0 0 1 0 0,-1 6 0 0 0,-37 164 2010 0 0,14-69-2063 0 0,16-77 37 0 0,-2-1 0 0 0,-17 39 0 0 0,14-37 0 0 0,8-20-100 0 0,-1 1 0 0 0,0-1-1 0 0,-14 19 1 0 0,19-29-375 0 0,1-1-1158 0 0,0 0-4506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5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0 10135 0 0,'-18'4'184'0'0,"14"-4"-93"0"0,1 1 1 0 0,-1 0 0 0 0,0 0-1 0 0,1 0 1 0 0,-1 0-1 0 0,1 0 1 0 0,-1 1 0 0 0,-5 2-1 0 0,-9 13-39 0 0,3 2-49 0 0,7-7-10 0 0,5-9 28 0 0,1 1 0 0 0,-1 0 0 0 0,1 0 0 0 0,0-1 0 0 0,0 2 0 0 0,0-1 0 0 0,0 0 0 0 0,1 0 0 0 0,-1 6 0 0 0,-4 9 240 0 0,1-5 529 0 0,-5 10 21 0 0,-72 123 1249 0 0,80-143-2056 0 0,-9 19 749 0 0,-13 43 0 0 0,14-36-376 0 0,8-24-360 0 0,1 0 0 0 0,0 0 0 0 0,0 0-1 0 0,0 0 1 0 0,0 0 0 0 0,1 0 0 0 0,1 10 0 0 0,1 3-1 0 0,6 20 1 0 0,2 14-20 0 0,-9-48-69 0 0,0 0-1 0 0,1 0 0 0 0,0 0 1 0 0,0 0-1 0 0,0 0 1 0 0,5 8-1 0 0,3 5-295 0 0,-9-14-320 0 0,0-3 629 0 0,8 7-996 0 0,-8-7-2512 0 0,-1-1-1220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6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45 11975 0 0,'1'-3'52'0'0,"-1"1"0"0"0,1 0 0 0 0,1-1 0 0 0,-1 1 0 0 0,0-1-1 0 0,0 1 1 0 0,1 0 0 0 0,-1 0 0 0 0,1 0 0 0 0,0 0 0 0 0,0 0-1 0 0,0 0 1 0 0,0 0 0 0 0,0 1 0 0 0,0-1 0 0 0,0 1 0 0 0,0-1-1 0 0,1 1 1 0 0,-1 0 0 0 0,0 0 0 0 0,1 0 0 0 0,-1 0 0 0 0,1 0-1 0 0,5 0 1 0 0,1 3 22 0 0,-7-1-8 0 0,-1-1 0 0 0,0 1 0 0 0,0 0 0 0 0,0 0 1 0 0,0 0-1 0 0,1 0 0 0 0,-1 0 0 0 0,0 0 1 0 0,-1 0-1 0 0,1 0 0 0 0,0 0 0 0 0,0 0 0 0 0,0 0 1 0 0,-1 0-1 0 0,1 1 0 0 0,0-1 0 0 0,0 3 0 0 0,-1-1 39 0 0,1-1-1 0 0,-1 1 1 0 0,0 0-1 0 0,1 0 1 0 0,-2-1-1 0 0,1 1 1 0 0,0 0-1 0 0,-1 4 1 0 0,-2 4 209 0 0,-1 0 1 0 0,0-1-1 0 0,-7 16 1 0 0,10-24-283 0 0,-72 124 409 0 0,4-6-274 0 0,40-65-230 0 0,-36 82-703 0 0,57-113-2017 0 0,7-22-2333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6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5 1 15663 0 0,'0'0'356'0'0,"0"0"50"0"0,0 0 20 0 0,0 0-42 0 0,2 8-236 0 0,-1-6-148 0 0,-1-1 0 0 0,1-1 0 0 0,-1 1 0 0 0,0 0 0 0 0,0-1 0 0 0,1 1 0 0 0,-1 0 0 0 0,0 0 0 0 0,0-1 0 0 0,0 1 0 0 0,0 0 0 0 0,0-1 0 0 0,0 1 0 0 0,0 0 0 0 0,0 0 0 0 0,0-1 0 0 0,0 1 0 0 0,-1 0 0 0 0,1 0 0 0 0,0-1 0 0 0,-1 2 0 0 0,1-1 0 0 0,0-1 0 0 0,0 1 0 0 0,0-1 0 0 0,0 1 0 0 0,0-1 0 0 0,0 0 0 0 0,-1 1 0 0 0,1-1 0 0 0,0 1 0 0 0,0-1 0 0 0,0 1 0 0 0,0-1 0 0 0,-1 1 0 0 0,1-1 0 0 0,0 0 0 0 0,-1 1 0 0 0,1-1 0 0 0,0 0 0 0 0,-1 1 0 0 0,1-1 0 0 0,0 0 0 0 0,-1 1 0 0 0,1-1 0 0 0,-1 0 0 0 0,1 0 0 0 0,0 1 0 0 0,-1-1 0 0 0,1 0 0 0 0,-1 0 0 0 0,1 0 0 0 0,-1 0 0 0 0,0 1 0 0 0,0-1 0 0 0,-5 3 0 0 0,0 0 0 0 0,-1 0 0 0 0,1-1 0 0 0,-1 0 0 0 0,0 0 0 0 0,-12 1 0 0 0,-43 2 0 0 0,58-5 0 0 0,-17 1-330 0 0,0-1-1 0 0,0-1 0 0 0,0 0 1 0 0,0-2-1 0 0,-31-8 0 0 0,45 9 159 0 0,5 1 76 0 0,1 0 0 0 0,-1 0 0 0 0,0 1-1 0 0,0-1 1 0 0,0 1 0 0 0,0 0 0 0 0,0-1 0 0 0,0 1-1 0 0,0 0 1 0 0,0 0 0 0 0,0 0 0 0 0,0 0 0 0 0,0 1-1 0 0,0-1 1 0 0,0 0 0 0 0,0 1 0 0 0,0-1-1 0 0,-3 3 1 0 0,4-3 434 0 0,1 0 136 0 0,0 1-409 0 0,-1-1-1 0 0,1 1 1 0 0,0-1 0 0 0,0 1-1 0 0,0-1 1 0 0,-1 1 0 0 0,1 0-1 0 0,0-1 1 0 0,0 1-1 0 0,0-1 1 0 0,0 1 0 0 0,0-1-1 0 0,0 1 1 0 0,0 0-1 0 0,1-1 1 0 0,-1 1 0 0 0,0-1-1 0 0,0 1 1 0 0,0-1-1 0 0,1 2 1 0 0,3 12 545 0 0,-4-14-530 0 0,1 2 429 0 0,-1-2-66 0 0,0 1-294 0 0,0 1-130 0 0,-3 24-22 0 0,1-17 3 0 0,0 1 0 0 0,-1 0 0 0 0,-1-1 0 0 0,1 0 0 0 0,-1 0 0 0 0,-11 16 0 0 0,-37 48 0 0 0,52-73 0 0 0,-6 9 0 0 0,-1-1 0 0 0,0 1 0 0 0,-1-2 0 0 0,1 1 0 0 0,-1-1 0 0 0,-1 0 0 0 0,-17 11 0 0 0,19-14-151 0 0,6-4-22 0 0,2 0-30 0 0,7-2-146 0 0,16-3 388 0 0,1 1-1 0 0,-1 1 0 0 0,1 1 0 0 0,-1 1 1 0 0,1 1-1 0 0,29 4 0 0 0,-40-1 270 0 0,0 1 0 0 0,0 0-1 0 0,-1 1 1 0 0,21 11 0 0 0,-32-15 201 0 0,-2-1-66 0 0,6 8-278 0 0,-5-7-165 0 0,-1-1 0 0 0,1 1 0 0 0,-1 0 0 0 0,0 0 0 0 0,1-1 0 0 0,-1 1 0 0 0,1 0 0 0 0,-1 0 0 0 0,0 0 0 0 0,0-1 0 0 0,0 1 0 0 0,1 0 0 0 0,-1 1 0 0 0,-3 3 0 0 0,3-4 0 0 0,-4 5 64 0 0,1 0-1 0 0,-1-1 0 0 0,0 1 0 0 0,-1-1 1 0 0,1 1-1 0 0,-1-1 0 0 0,0-1 1 0 0,0 1-1 0 0,-1-1 0 0 0,1 1 1 0 0,-11 5-1 0 0,-23 19 1060 0 0,-13 19-938 0 0,-51 44-2101 0 0,87-78 1185 0 0,-2-1-1 0 0,0-1 1 0 0,0-1 0 0 0,-1 0-1 0 0,-1-2 1 0 0,-27 10-1 0 0,46-18 220 0 0,1-1 0 0 0,0 0 0 0 0,3-3 0 0 0,15-12 0 0 0,5-2 0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6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67 19807 0 0,'-12'-12'580'0'0,"-1"1"0"0"0,0 1-1 0 0,-19-11 1638 0 0,54 26-186 0 0,-6-1-1977 0 0,25 2-135 0 0,0-3-1 0 0,60-2 0 0 0,85-14-168 0 0,-95 5 256 0 0,87-2-613 0 0,-61 10-2903 0 0,-71 2-4277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7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72 11975 0 0,'0'0'267'0'0,"-3"8"368"0"0,1-5-489 0 0,1-2-127 0 0,1 0-1 0 0,-1 0 1 0 0,0 1 0 0 0,0-1 0 0 0,0 0 0 0 0,0 0 0 0 0,0 0 0 0 0,0 0 0 0 0,0 0 0 0 0,0-1 0 0 0,0 1-1 0 0,-1 0 1 0 0,-1 0 0 0 0,2 0 175 0 0,0 0-1 0 0,0-1 0 0 0,-1 1 0 0 0,1 0 1 0 0,0-1-1 0 0,0 1 0 0 0,0 0 1 0 0,1 0-1 0 0,-1 0 0 0 0,0 0 0 0 0,0 0 1 0 0,0 0-1 0 0,1 0 0 0 0,-2 1 0 0 0,3-2-52 0 0,-1 1 0 0 0,0-1 0 0 0,1 0 0 0 0,-1 0-1 0 0,1 1 1 0 0,-1-1 0 0 0,1 0 0 0 0,-1 0-1 0 0,1 0 1 0 0,-1 0 0 0 0,1 0 0 0 0,-1 0-1 0 0,1 0 1 0 0,-1 0 0 0 0,1 0 0 0 0,-1 0-1 0 0,1 0 1 0 0,-1 0 0 0 0,1 0 0 0 0,-1 0 0 0 0,1 0-1 0 0,0-1 1 0 0,41-11 1734 0 0,10-7-1789 0 0,82-19 0 0 0,-67 20-106 0 0,10-1-320 0 0,-64 16-2775 0 0,0 2 0 0 0,14-1 0 0 0,-27 2 1068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7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1 15663 0 0,'0'0'356'0'0,"0"0"50"0"0,0 0 20 0 0,0 0-42 0 0,1 1-250 0 0,-1 4-43 0 0,0 0 1 0 0,0 0-1 0 0,0 0 1 0 0,-1 0-1 0 0,0 0 1 0 0,1 0 0 0 0,-2-1-1 0 0,1 1 1 0 0,-1 0-1 0 0,1-1 1 0 0,-1 1-1 0 0,-1-1 1 0 0,1 1 0 0 0,-3 3-1 0 0,-8 11 355 0 0,-26 30 0 0 0,27-36-657 0 0,-154 184 211 0 0,128-158-328 0 0,26-29-1433 0 0,0 0 1 0 0,-26 16-1 0 0,18-16-285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87 11975 0 0,'0'0'267'0'0,"0"0"42"0"0,0 0 17 0 0,0 0-28 0 0,2 0-196 0 0,3 0-21 0 0,-1-1 397 0 0,-1 1 0 0 0,1-1-1 0 0,-1 0 1 0 0,1 0 0 0 0,-1 0 0 0 0,1-1 0 0 0,-1 1-1 0 0,5-4 1 0 0,12-4 679 0 0,-9 6-941 0 0,1 0 0 0 0,16-1 0 0 0,18-4-256 0 0,143-38-1888 0 0,-187 46 2266 0 0,-2 2-220 0 0,-1 0 1 0 0,1 0 0 0 0,-1-1-1 0 0,1 1 1 0 0,-1 0 0 0 0,1 0 0 0 0,-1 0-1 0 0,0-1 1 0 0,0 1 0 0 0,0 0-1 0 0,0-1 1 0 0,0 1 0 0 0,-2 1 0 0 0,-21 21-284 0 0,13-14 258 0 0,-5 4-93 0 0,-1 0 0 0 0,-1-2 0 0 0,0 0 0 0 0,-35 16 0 0 0,12-5 0 0 0,-40 25 0 0 0,43-23-21 0 0,0-3-1 0 0,-48 20 1 0 0,85-41-316 0 0,1-1-138 0 0,0 0-33 0 0,0 0 66 0 0,7-5 276 0 0,5-2 259 0 0,1 1 0 0 0,0 0 0 0 0,0 1 0 0 0,0 0 0 0 0,1 1 0 0 0,0 1 0 0 0,0 0 0 0 0,-1 1 0 0 0,1 1 0 0 0,1 0 0 0 0,24 1 0 0 0,-38 0-113 0 0,0 0 0 0 0,0 1 0 0 0,0-1-1 0 0,0 0 1 0 0,0 0 0 0 0,0 1 0 0 0,0-1-1 0 0,0 0 1 0 0,-1 1 0 0 0,1-1 0 0 0,0 1 0 0 0,0-1-1 0 0,0 1 1 0 0,0 0 0 0 0,-1-1 0 0 0,1 1-1 0 0,0 0 1 0 0,-1-1 0 0 0,1 1 0 0 0,0 0 0 0 0,-1 0-1 0 0,1-1 1 0 0,-1 1 0 0 0,1 0 0 0 0,-1 0-1 0 0,0 0 1 0 0,1 0 0 0 0,-1 0 0 0 0,0 0 0 0 0,0 0-1 0 0,0 0 1 0 0,1 0 0 0 0,-1 0 0 0 0,0 0-1 0 0,-1 2 1 0 0,1 4 452 0 0,-1 1-1 0 0,0 0 0 0 0,-3 14 1 0 0,-1 1-554 0 0,5-22 122 0 0,0 0 0 0 0,-1 0 0 0 0,1 0 0 0 0,0 0 0 0 0,0 0 0 0 0,0 0 0 0 0,0 1 0 0 0,0-1 0 0 0,0 0 0 0 0,1 0 0 0 0,-1 0 0 0 0,0 0 0 0 0,0 0 0 0 0,1 0 0 0 0,-1 0 0 0 0,1 0 0 0 0,-1 0 0 0 0,1 0 0 0 0,-1 0 0 0 0,1 0 0 0 0,0 1 0 0 0,2 1 0 0 0,-1 0 0 0 0,7 9 0 0 0,15 1 0 0 0,-24-13 0 0 0,0 1 0 0 0,0-1 0 0 0,0 0 0 0 0,1 0 0 0 0,-1 0 0 0 0,0 0 0 0 0,0 0 0 0 0,0 0 0 0 0,1 0 0 0 0,-1 0 0 0 0,0 0 0 0 0,0 1 0 0 0,0-1 0 0 0,1 0 0 0 0,-1 0 0 0 0,0 0 0 0 0,0 0 0 0 0,0 0 0 0 0,0 1 0 0 0,0-1 0 0 0,1 0 0 0 0,-1 0 0 0 0,0 0 0 0 0,0 1 0 0 0,0-1 0 0 0,0 0 0 0 0,0 0 0 0 0,0 0 0 0 0,0 1 0 0 0,0-1 0 0 0,0 0 0 0 0,0 0 0 0 0,0 1 0 0 0,0-1 0 0 0,0 0 0 0 0,0 0 0 0 0,0 0 0 0 0,0 1 0 0 0,0-1 0 0 0,0 0 0 0 0,0 0 0 0 0,0 1 0 0 0,0-1 0 0 0,0 0 0 0 0,-1 0 0 0 0,1 0 0 0 0,0 1 0 0 0,0-1 0 0 0,0 0 0 0 0,0 0 0 0 0,0 0 0 0 0,-1 0 0 0 0,1 1 0 0 0,0-1 0 0 0,0 0 0 0 0,-10 6 0 0 0,9-5 0 0 0,-32 15 395 0 0,-2-1-1 0 0,-63 19 1 0 0,68-25 236 0 0,-67 28-4400 0 0,82-31 738 0 0,13-6-2424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8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1 11975 0 0,'-10'1'1302'0'0,"9"0"-1142"0"0,-1 0 0 0 0,0 1 1 0 0,1-1-1 0 0,-1 0 1 0 0,1 1-1 0 0,0-1 1 0 0,-1 1-1 0 0,1 0 0 0 0,0-1 1 0 0,0 1-1 0 0,0 0 1 0 0,0 0-1 0 0,1 0 0 0 0,-1-1 1 0 0,0 1-1 0 0,1 0 1 0 0,-1 3-1 0 0,0-1-43 0 0,1 0 1 0 0,0 1-1 0 0,0-1 0 0 0,0 0 0 0 0,1 0 0 0 0,-1 1 1 0 0,1-1-1 0 0,1 4 0 0 0,2 4-19 0 0,1-1 1 0 0,0 0-1 0 0,0 0 0 0 0,1 0 0 0 0,8 10 1 0 0,-1-3 405 0 0,2-1 1 0 0,28 26 0 0 0,-25-27-476 0 0,-1 2-1 0 0,20 25 1 0 0,-33-37 9 0 0,1 0 0 0 0,-2 1 0 0 0,1-1 0 0 0,-1 1 0 0 0,0 0 0 0 0,0 0 0 0 0,0 1 1 0 0,-1-1-1 0 0,-1 0 0 0 0,1 1 0 0 0,0 12 0 0 0,-2-13 125 0 0,0 0-1 0 0,-1 0 1 0 0,0-1 0 0 0,-1 1-1 0 0,1 0 1 0 0,-1-1 0 0 0,-4 10-1 0 0,-23 43 165 0 0,27-55-350 0 0,-8 12 23 0 0,0 0 0 0 0,-1-1 0 0 0,-1 0 0 0 0,-17 17 0 0 0,-60 48 0 0 0,31-36 0 0 0,-95 55 0 0 0,50-35 0 0 0,48-31-876 0 0,54-32-450 0 0,1-1-3444 0 0,0 0-1474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29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 15663 0 0,'3'0'356'0'0,"8"1"50"0"0,-8-1 20 0 0,-3 0-42 0 0,2 0-250 0 0,3 0-49 0 0,-1 0 187 0 0,0 0 1 0 0,0 0 0 0 0,0 1-1 0 0,0-1 1 0 0,0 1-1 0 0,4 1 1 0 0,11 2-212 0 0,18 6-61 0 0,-35-10 0 0 0,-1 0 0 0 0,0 0 0 0 0,0 1 0 0 0,0-1 0 0 0,0 0 0 0 0,0 1 0 0 0,0-1 0 0 0,0 1 0 0 0,0-1 0 0 0,0 1 0 0 0,0 0 0 0 0,0-1 0 0 0,0 1 0 0 0,0 0 0 0 0,0 0 0 0 0,0 0 0 0 0,-1-1 0 0 0,1 1 0 0 0,0 0 0 0 0,-1 0 0 0 0,1 0 0 0 0,-1 0 0 0 0,1 0 0 0 0,-1 0 0 0 0,1 1 0 0 0,-1-1 0 0 0,0 0 0 0 0,1 0 0 0 0,-1 1 0 0 0,0-1 0 0 0,0 1 0 0 0,0 0 0 0 0,1 0 0 0 0,-1 0 0 0 0,-1 0 0 0 0,1 0 0 0 0,0 0 0 0 0,0 0 0 0 0,-1 0 0 0 0,0 0 0 0 0,1 0 0 0 0,-1 0 0 0 0,0 0 0 0 0,0 0 0 0 0,0-1 0 0 0,-1 4 0 0 0,-23 25 0 0 0,17-21 0 0 0,-2 0 0 0 0,-1 1 0 0 0,1-2 0 0 0,-1 0 0 0 0,-1 0 0 0 0,-13 7 0 0 0,-20 13 0 0 0,35-21 0 0 0,1-1 0 0 0,-2 0 0 0 0,-16 7 0 0 0,25-11 0 0 0,0-1 0 0 0,0 0 0 0 0,-1 1 0 0 0,1-1 0 0 0,0 1 0 0 0,0 0 0 0 0,1 0 0 0 0,-1 0 0 0 0,0 0 0 0 0,-2 4 0 0 0,2-3 0 0 0,0-1 0 0 0,1 1 0 0 0,-1-1 0 0 0,-1 0 0 0 0,1 0 0 0 0,0 0 0 0 0,-5 4 0 0 0,-1-2 0 0 0,8-3 0 0 0,-1-1 0 0 0,1 0 0 0 0,0 0 0 0 0,-1 0 0 0 0,1 0 0 0 0,0 1 0 0 0,-1-1 0 0 0,1 0 0 0 0,0 0 0 0 0,-1 1 0 0 0,1-1 0 0 0,0 0 0 0 0,0 1 0 0 0,-1-1 0 0 0,1 0 0 0 0,0 1 0 0 0,0-1 0 0 0,0 0 0 0 0,-1 1 0 0 0,1-1 0 0 0,0 0 0 0 0,0 1 0 0 0,0-1 0 0 0,0 1 0 0 0,0-1 0 0 0,0 0 0 0 0,0 1 0 0 0,0-1 0 0 0,0 1 0 0 0,0 0 0 0 0,4 2 0 0 0,-1 1 0 0 0,1-1 0 0 0,0 0 0 0 0,0 0 0 0 0,1 0 0 0 0,-1-1 0 0 0,1 1 0 0 0,-1-1 0 0 0,1 0 0 0 0,0 0 0 0 0,0-1 0 0 0,0 1 0 0 0,8 0 0 0 0,8 1 0 0 0,34 1 0 0 0,-53-4 0 0 0,29 2-445 0 0,-8-1-1434 0 0,22-1 1 0 0,-22-2 344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0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157 11975 0 0,'0'0'267'0'0,"0"0"42"0"0,0 0 17 0 0,0 0-28 0 0,8-4-186 0 0,101-39 3811 0 0,-25 26-3315 0 0,85-25 2398 0 0,4 20-4335 0 0,-139 18 1320 0 0,47-13 0 0 0,-47 10 11 0 0,-34 7-2 0 0,0 0 0 0 0,0 0 0 0 0,0 0 0 0 0,1 0 0 0 0,-1-1 0 0 0,0 1 0 0 0,0 0 0 0 0,0 0 0 0 0,0 0 0 0 0,0 0 0 0 0,0 0 0 0 0,0 0 0 0 0,1 0 0 0 0,-1 0 0 0 0,0 0 0 0 0,0 0 0 0 0,0 0 0 0 0,0 0 0 0 0,0 0 0 0 0,0 0 0 0 0,0 0 0 0 0,1 0 0 0 0,-1 0 0 0 0,0 1 0 0 0,0-1 0 0 0,0 0 0 0 0,0 0 0 0 0,0 0 0 0 0,0 0 0 0 0,0 0 0 0 0,1 0 0 0 0,-1 0 0 0 0,0 0 0 0 0,0 0 0 0 0,0 0 0 0 0,0 0 0 0 0,0 1 0 0 0,0-1 0 0 0,0 0 0 0 0,0 0 0 0 0,0 0 0 0 0,0 0 0 0 0,-2 6 0 0 0,-9 7 0 0 0,10-12 0 0 0,-28 28 0 0 0,-1-2 0 0 0,-1-1 0 0 0,-40 25 0 0 0,14-9 0 0 0,16-12-83 0 0,-12 9-595 0 0,-92 87-1 0 0,116-95 385 0 0,-39 54 1 0 0,58-70 84 0 0,0 0 0 0 0,2 0 1 0 0,0 1-1 0 0,0 0 1 0 0,2 1-1 0 0,-8 25 0 0 0,12-28 142 0 0,0 0-1 0 0,2-1 0 0 0,-1 1 1 0 0,1 0-1 0 0,4 24 1 0 0,-1-19 802 0 0,-2 0 0 0 0,-1 26 0 0 0,-3-6 142 0 0,3 73 0 0 0,2-91-897 0 0,1 0-1 0 0,1 0 1 0 0,1-1 0 0 0,0 1-1 0 0,11 22 1 0 0,-13-34 20 0 0,3 5 0 0 0,-1 0 0 0 0,2-1 0 0 0,0 0 0 0 0,14 20 0 0 0,-11-24 206 0 0,-6-10-43 0 0,-4 1-89 0 0,2 0 414 0 0,-2 0 21 0 0,0 0 3 0 0,10-15 1616 0 0,-6 8-2112 0 0,-4 7-16 0 0,0 0 0 0 0,0-1 0 0 0,0 1 0 0 0,1 0 0 0 0,-1 0 0 0 0,0-1 0 0 0,0 1 0 0 0,0 0 0 0 0,0 0 0 0 0,0-1 0 0 0,0 1 0 0 0,0 0 0 0 0,0-1 0 0 0,0 1 0 0 0,0 0 0 0 0,1 0 0 0 0,-1-1 0 0 0,-1 1 0 0 0,1 0 0 0 0,0 0 0 0 0,0-1 0 0 0,0 1 0 0 0,0 0 0 0 0,0-1 0 0 0,0 1 0 0 0,0 0 0 0 0,0 0 0 0 0,0-1 0 0 0,0 1 0 0 0,-1 0 0 0 0,1 0 0 0 0,0 0 0 0 0,0-1 0 0 0,0 1 0 0 0,0 0 0 0 0,-1 0 0 0 0,1 0 0 0 0,0-1 0 0 0,0 1 0 0 0,-1 0 0 0 0,1 0 0 0 0,0 0 0 0 0,0 0 0 0 0,-1 0 0 0 0,1-1 0 0 0,0 1 0 0 0,0 0 0 0 0,-1 0 0 0 0,1 0 0 0 0,0 0 0 0 0,0 0 0 0 0,-1 0 0 0 0,1 0 0 0 0,0 0 0 0 0,-1 0 0 0 0,1 0 0 0 0,0 0 0 0 0,-10 0 0 0 0,1 0 0 0 0,0 1 0 0 0,-1 0 0 0 0,1 0 0 0 0,0 1 0 0 0,-16 5 0 0 0,7-3 0 0 0,-111 26 1440 0 0,72-17-1181 0 0,34-8-189 0 0,-1 1 0 0 0,1 0-1 0 0,0 2 1 0 0,-30 14 0 0 0,32-14-54 0 0,18-7-30 0 0,0-1 1 0 0,0 1 0 0 0,0 1 0 0 0,0-1-1 0 0,-5 3 1 0 0,7-3-324 0 0,1-1-138 0 0,0 0-33 0 0,3 0 279 0 0,0 1 0 0 0,0 0 0 0 0,1 0 0 0 0,-1 0 0 0 0,0 0 0 0 0,0 0 1 0 0,0 1-1 0 0,4 2 0 0 0,13 5-5909 0 0,-7-6-744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3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3823 0 0,'21'-9'850'0'0,"-19"8"-769"0"0,0-1 1 0 0,1 1-1 0 0,-1 0 0 0 0,1 0 1 0 0,0 0-1 0 0,-1 0 0 0 0,4 0 0 0 0,7 1-68 0 0,-3 2-12 0 0,-5 0-3 0 0,-1 0-11 0 0,1-1-1 0 0,-1 1 1 0 0,1 1-1 0 0,-1-1 1 0 0,9 6-1 0 0,-10-5-22 0 0,1-1 0 0 0,-1 1-1 0 0,1-1 1 0 0,0 0 0 0 0,0 0-1 0 0,0 0 1 0 0,0-1 0 0 0,7 2-1 0 0,11 2-899 0 0,-18-3 688 0 0,-1-1-1 0 0,1 0 1 0 0,-1-1 0 0 0,1 1-1 0 0,-1-1 1 0 0,1 1-1 0 0,-1-1 1 0 0,1 0 0 0 0,6-1-1 0 0,21-7-3771 0 0,-16 2 764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4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3823 0 0,'0'0'315'0'0,"0"0"45"0"0,0 0 21 0 0,0 0-49 0 0,0 0-285 0 0,0 0-378 0 0,0 0 280 0 0,0 0-1 0 0,-1 1 0 0 0,1-1 0 0 0,0 0 0 0 0,0 1 1 0 0,0-1-1 0 0,0 1 0 0 0,0-1 0 0 0,0 0 1 0 0,0 1-1 0 0,0-1 0 0 0,1 0 0 0 0,-1 1 1 0 0,0-1-1 0 0,0 0 0 0 0,0 1 0 0 0,0-1 0 0 0,0 0 1 0 0,0 1-1 0 0,1-1 0 0 0,-1 0 0 0 0,0 1 1 0 0,6 0 392 0 0,-1-1 0 0 0,1 0 0 0 0,-1 0 0 0 0,1 0 0 0 0,-1-1 1 0 0,1 0-1 0 0,10-2 0 0 0,38-17 1576 0 0,-40 14-1571 0 0,1 0 1 0 0,21-5 0 0 0,45 0-3140 0 0,-67 10 1770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4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2759 0 0,'-19'2'0'0'0,"11"0"112"0"0,-1-1-32 0 0,-1 1 16 0 0,2-1-96 0 0,8-1 0 0 0,-13-8 0 0 0,13 8 0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4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7 30 11975 0 0,'4'-7'576'0'0,"-1"2"-367"0"0,-2 3-136 0 0,0 0-1 0 0,0 1 1 0 0,0-1 0 0 0,0 1 0 0 0,0-1 0 0 0,0 1 0 0 0,0 0-1 0 0,3-3 1 0 0,-3 3 658 0 0,-1 1 238 0 0,0 0 45 0 0,0 10-562 0 0,-1 0 0 0 0,0 0 1 0 0,-1 0-1 0 0,-1 0 1 0 0,1 0-1 0 0,-7 13 0 0 0,-27 55-383 0 0,28-64-10 0 0,-28 58-72 0 0,-83 150-175 0 0,102-191-1923 0 0,9-17-4133 0 0,8-14 1520 0 0</inkml:trace>
  <inkml:trace contextRef="#ctx0" brushRef="#br0" timeOffset="1">1 756 15663 0 0,'0'0'719'0'0,"1"-1"-20"0"0,9-2-659 0 0,0 1 0 0 0,0 0 0 0 0,0 1 0 0 0,0 0 0 0 0,0 0 0 0 0,18 2 0 0 0,19-1-42 0 0,50-12 871 0 0,136-35 0 0 0,-130 23-559 0 0,112-31-1170 0 0,-208 53 464 0 0,0 1 0 0 0,0 0 0 0 0,1 0 0 0 0,-1 0 0 0 0,13 2 0 0 0,-18-1-1077 0 0,-3 4-51 0 0,-3 16-11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6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84 3223 0 0,'-3'1'240'0'0,"-25"9"1063"0"0,9-1 5488 0 0,9 4 2094 0 0,1 10-7099 0 0,8-20-1283 0 0,-2 10-201 0 0,0 0 1 0 0,2 0-1 0 0,0 0 0 0 0,0 21 1 0 0,0-3-235 0 0,1 10 92 0 0,0-41-151 0 0,0 0 0 0 0,0 1 0 0 0,0-1 0 0 0,0 0 0 0 0,0 1 0 0 0,0-1-1 0 0,0 0 1 0 0,0 1 0 0 0,0-1 0 0 0,0 0 0 0 0,0 1 0 0 0,0-1 0 0 0,0 0 0 0 0,0 0 0 0 0,1 1 0 0 0,-1-1-1 0 0,0 0 1 0 0,0 1 0 0 0,0-1 0 0 0,0 0 0 0 0,1 0 0 0 0,-1 1 0 0 0,0-1 0 0 0,0 0 0 0 0,0 0 0 0 0,1 0-1 0 0,-1 1 1 0 0,0-1 0 0 0,0 0 0 0 0,1 0 0 0 0,-1 0 0 0 0,0 0 0 0 0,1 1 0 0 0,-1-1 0 0 0,0 0 0 0 0,0 0-1 0 0,1 0 1 0 0,-1 0 0 0 0,0 0 0 0 0,1 0 0 0 0,0 0 0 0 0,0 0 7 0 0,1-1 1 0 0,0 1-1 0 0,0-1 0 0 0,-1 0 1 0 0,1 1-1 0 0,-1-1 0 0 0,1 0 1 0 0,2-2-1 0 0,4-2 38 0 0,0-1-1 0 0,10-10 0 0 0,-7 4-18 0 0,-1-1-1 0 0,0 0 1 0 0,0 0-1 0 0,-2-1 1 0 0,1 0-1 0 0,-2-1 1 0 0,0 1-1 0 0,0-1 1 0 0,-2-1-1 0 0,0 1 1 0 0,0-1-1 0 0,2-24 0 0 0,-6 36-127 0 0,-1 0 0 0 0,0-1-1 0 0,0 1 1 0 0,0 0-1 0 0,0-1 1 0 0,-1 1-1 0 0,0 0 1 0 0,0-1-1 0 0,0 1 1 0 0,0 0 0 0 0,-4-8-1 0 0,4 12-2 0 0,1-1 1 0 0,-1 1-1 0 0,0-1 0 0 0,1 1 1 0 0,-1 0-1 0 0,0-1 0 0 0,1 1 1 0 0,-1 0-1 0 0,0-1 0 0 0,1 1 1 0 0,-1 0-1 0 0,0 0 0 0 0,1 0 0 0 0,-1 0 1 0 0,0 0-1 0 0,0 0 0 0 0,1 0 1 0 0,-2 0-1 0 0,0 0-227 0 0,-16-1-2133 0 0,-2 3-4891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5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27 10135 0 0,'0'0'231'0'0,"0"0"29"0"0,0 0 19 0 0,0 0 37 0 0,0 0 125 0 0,0 0 58 0 0,0 0 11 0 0,5-8 1026 0 0,0 5-1432 0 0,0 0 0 0 0,0 1 0 0 0,0 0 0 0 0,1 0 0 0 0,-1 1 0 0 0,1-1 0 0 0,-1 1 0 0 0,1 0 0 0 0,-1 0 0 0 0,1 1 0 0 0,0 0 0 0 0,9 1-1 0 0,3 1 344 0 0,0 2 0 0 0,28 8 0 0 0,-31-8 13 0 0,7 2-442 0 0,-11-4-19 0 0,-1 1 1 0 0,1 1 0 0 0,15 6-1 0 0,-7-3 1 0 0,-19-7 0 0 0,1 0 0 0 0,-1 0 0 0 0,1 1 0 0 0,-1-1 0 0 0,1 0 0 0 0,0 0 0 0 0,-1 1 0 0 0,1-1 0 0 0,-1 0 0 0 0,0 0 0 0 0,1 1 0 0 0,-1-1 0 0 0,1 0 0 0 0,-1 1 0 0 0,1-1 0 0 0,-1 1 0 0 0,0-1 0 0 0,1 1 0 0 0,-1-1 0 0 0,0 1 0 0 0,1 0 0 0 0,-3 5 0 0 0,2-5 0 0 0,-1 2 0 0 0,0 0 0 0 0,-1 0 0 0 0,1 0 0 0 0,-1 0 0 0 0,0 0 0 0 0,0 0 0 0 0,0-1 0 0 0,0 1 0 0 0,0 0 0 0 0,-6 3 0 0 0,-30 23 0 0 0,21-17 0 0 0,-137 96 0 0 0,1 0 0 0 0,142-98 0 0 0,7-4 0 0 0,6-3 0 0 0,4-3 0 0 0,5-1 0 0 0,0-1 0 0 0,0 0 0 0 0,0 0 0 0 0,14-5 0 0 0,13-4 0 0 0,-20 8 0 0 0,0 0 0 0 0,0 0 0 0 0,1 2 0 0 0,-1 1 0 0 0,1 0 0 0 0,23 4 0 0 0,-35-3 0 0 0,0 0 0 0 0,-1 0 0 0 0,1 1 0 0 0,-1 0 0 0 0,0 1 0 0 0,1-1 0 0 0,-1 1 0 0 0,0 1 0 0 0,-1-1 0 0 0,1 1 0 0 0,-1 0 0 0 0,1 0 0 0 0,-1 0 0 0 0,0 1 0 0 0,-1 0 0 0 0,1 0 0 0 0,-1 0 0 0 0,0 0 0 0 0,0 1 0 0 0,4 7 0 0 0,-6-9 0 0 0,-1 1 0 0 0,1-1 0 0 0,-1 0 0 0 0,1 0 0 0 0,-1 1 0 0 0,0-1 0 0 0,-1 0 0 0 0,1 1 0 0 0,-1-1 0 0 0,0 1 0 0 0,0-1 0 0 0,0 1 0 0 0,-2 7 0 0 0,1-9 0 0 0,0 0 0 0 0,0 0 0 0 0,0 0 0 0 0,0-1 0 0 0,-1 1 0 0 0,1 0 0 0 0,-1 0 0 0 0,0-1 0 0 0,1 1 0 0 0,-1-1 0 0 0,-1 1 0 0 0,1-1 0 0 0,0 0 0 0 0,0 0 0 0 0,-1 0 0 0 0,1 0 0 0 0,-1-1 0 0 0,0 1 0 0 0,1 0 0 0 0,-6 1 0 0 0,-67 26 224 0 0,-70 30 888 0 0,110-43-875 0 0,0 2 1 0 0,-32 23-1 0 0,57-34-218 0 0,0 1-1 0 0,0 0 1 0 0,1 1 0 0 0,-9 10-1 0 0,2 6-5455 0 0,15-24-611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6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9 74 8287 0 0,'14'-6'139'0'0,"1"1"0"0"0,-1 0 0 0 0,1 1 0 0 0,0 1 0 0 0,21-3 0 0 0,-17 3 26 0 0,-1 0 0 0 0,35-11-1 0 0,-24-2 1287 0 0,-23 13-1302 0 0,-3-1 7 0 0,-2 3 570 0 0,-1 1 244 0 0,0 0 44 0 0,0 0 8 0 0,0 0 2 0 0,0 0 0 0 0,0 0 0 0 0,-9 0 167 0 0,4 1-1188 0 0,-1 0 0 0 0,1 0-1 0 0,-1 1 1 0 0,1 0 0 0 0,0 0 0 0 0,0 0 0 0 0,0 1-1 0 0,0 0 1 0 0,0 0 0 0 0,-7 6 0 0 0,-5 2-1 0 0,-112 75-2 0 0,-4 2 0 0 0,-146 64-2363 0 0,218-125 1135 0 0,-1-2 0 0 0,-113 28 1 0 0,173-53 1224 0 0,-9 3-3 0 0,0-1-1 0 0,-18 1 1 0 0,27-3 6 0 0,0 1 0 0 0,0-1 1 0 0,0-1-1 0 0,0 1 0 0 0,-1 0 0 0 0,1 0 0 0 0,0-1 1 0 0,0 1-1 0 0,0-1 0 0 0,0 0 0 0 0,0 1 0 0 0,0-1 1 0 0,0 0-1 0 0,0 0 0 0 0,0 0 0 0 0,1-1 0 0 0,-1 1 1 0 0,0 0-1 0 0,1-1 0 0 0,-3-1 0 0 0,3 2 0 0 0,1-1 0 0 0,-1 1 0 0 0,1-1 0 0 0,-1 1 0 0 0,1 0 0 0 0,-1-1 0 0 0,1 1 0 0 0,0-1 0 0 0,0 1 0 0 0,0-1 0 0 0,0 1 0 0 0,0-1 0 0 0,0 1 0 0 0,0-1 0 0 0,0 1 0 0 0,1-1 0 0 0,-1 1 0 0 0,0 0 0 0 0,1-2 0 0 0,1-2 0 0 0,0 0 0 0 0,0 0 0 0 0,1 0 0 0 0,3-4 0 0 0,-4 6 0 0 0,16-25 0 0 0,22-26 0 0 0,-33 46 0 0 0,0 0 0 0 0,1 1 0 0 0,0 0 0 0 0,0 1 0 0 0,0-1 0 0 0,1 1 0 0 0,15-7 0 0 0,-13 8 64 0 0,-11 5-38 0 0,0 0-1 0 0,1 0 1 0 0,-1 0-1 0 0,0 0 0 0 0,1 0 1 0 0,-1 0-1 0 0,0 0 1 0 0,1 0-1 0 0,-1 0 0 0 0,0 0 1 0 0,1 0-1 0 0,-1 0 1 0 0,0 1-1 0 0,1-1 0 0 0,-1 0 1 0 0,0 0-1 0 0,0 0 1 0 0,1 0-1 0 0,-1 1 1 0 0,0-1-1 0 0,1 0 0 0 0,-1 0 1 0 0,0 0-1 0 0,0 1 1 0 0,0-1-1 0 0,1 0 0 0 0,-1 1 1 0 0,0-1-1 0 0,0 0 1 0 0,0 0-1 0 0,1 1 1 0 0,-1 0-1 0 0,3 9 456 0 0,-2-2-426 0 0,-1 1 0 0 0,0-1-1 0 0,0 1 1 0 0,-1-1 0 0 0,0 1-1 0 0,-3 8 1 0 0,-16 51 155 0 0,13-47-195 0 0,5-17-15 0 0,-5 20 0 0 0,-1-1 0 0 0,-1 0 0 0 0,-13 22 0 0 0,-4 3 0 0 0,26-47 0 0 0,-1 0 0 0 0,0-1 0 0 0,1 1 0 0 0,-1 0 0 0 0,1 0 0 0 0,-1 0 0 0 0,1 0 0 0 0,-1 0 0 0 0,1 0 0 0 0,0-1 0 0 0,-1 1 0 0 0,1 0 0 0 0,0 0 0 0 0,0 0 0 0 0,0 0 0 0 0,0 0 0 0 0,0 0 0 0 0,0 0 0 0 0,0 1 0 0 0,0-1 0 0 0,0 0 0 0 0,0 0 0 0 0,1 1 0 0 0,0 1 0 0 0,0 17 228 0 0,0 0-1 0 0,-1 0 1 0 0,0 0-1 0 0,-2 0 1 0 0,-1 0 0 0 0,0 0-1 0 0,-1 0 1 0 0,-14 35-1 0 0,6-23-227 0 0,-3 0 0 0 0,0-1 0 0 0,-2 0 0 0 0,-31 42 0 0 0,47-73 0 0 0,1 0 0 0 0,0 0 0 0 0,0 0 0 0 0,0 0 0 0 0,0 0 0 0 0,0 1 0 0 0,0-1 0 0 0,0 0 0 0 0,0 0 0 0 0,0 0 0 0 0,0 1 0 0 0,-1-1 0 0 0,1 0 0 0 0,0 0 0 0 0,0 0 0 0 0,0 0 0 0 0,0 1 0 0 0,0-1 0 0 0,0 0 0 0 0,0 0 0 0 0,1 0 0 0 0,-1 1 0 0 0,0-1 0 0 0,0 0 0 0 0,0 0 0 0 0,0 0 0 0 0,0 0 0 0 0,0 1 0 0 0,0-1 0 0 0,0 0 0 0 0,0 0 0 0 0,0 0 0 0 0,0 0 0 0 0,1 0 0 0 0,-1 1 0 0 0,0-1 0 0 0,0 0 0 0 0,0 0 0 0 0,0 0 0 0 0,0 0 0 0 0,1 0 0 0 0,-1 0 0 0 0,0 0 0 0 0,0 0 0 0 0,0 0 0 0 0,0 1 0 0 0,1-1 0 0 0,-1 0 0 0 0,0 0 0 0 0,0 0 0 0 0,0 0 0 0 0,1 0 0 0 0,-1 0 0 0 0,0 0 0 0 0,0 0 0 0 0,0 0 0 0 0,0 0 0 0 0,1 0 0 0 0,-1-1 0 0 0,0 1 0 0 0,0 0 0 0 0,0 0 0 0 0,1 0 0 0 0,-1 0 0 0 0,14-1 0 0 0,-13 1 0 0 0,36-4 0 0 0,14-2 0 0 0,1 2 0 0 0,80 4 0 0 0,-52 10 0 0 0,-49-5 0 0 0,0-2 0 0 0,0-1 0 0 0,41-2 0 0 0,-53 0-350 0 0,-11 0 91 0 0,-1 0 1 0 0,1 0 0 0 0,12-3-1 0 0,-12 1-253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14 11975 0 0,'0'0'267'0'0,"1"-1"42"0"0,12-11 498 0 0,-12 11-442 0 0,-1 1 122 0 0,0 0 22 0 0,0 0-66 0 0,-2 1-351 0 0,0 0 0 0 0,-1 0 0 0 0,1 0-1 0 0,0 1 1 0 0,0-1 0 0 0,0 1 0 0 0,0-1 0 0 0,0 1 0 0 0,-3 3 0 0 0,2-2 85 0 0,-9 6 195 0 0,0 0 1 0 0,-21 12-1 0 0,27-16-342 0 0,-1 0 0 0 0,1 0-1 0 0,0 0 1 0 0,-5 7 0 0 0,-14 12 264 0 0,-56 49 1304 0 0,78-70-1591 0 0,-282 228-1833 0 0,276-224 1783 0 0,-107 84-80 0 0,110-86 114 0 0,1 0 0 0 0,1 0 0 0 0,-1 0 0 0 0,1 1 0 0 0,0-1 0 0 0,0 1 0 0 0,-4 7 0 0 0,8-11-361 0 0,0-2-118 0 0,4 4 498 0 0,1 0 1 0 0,0 0 0 0 0,1-1 0 0 0,-1 1 0 0 0,1-1-1 0 0,0 0 1 0 0,-1-1 0 0 0,1 1 0 0 0,0-1 0 0 0,0-1-1 0 0,1 1 1 0 0,-1-1 0 0 0,0 0 0 0 0,1 0 0 0 0,5 0-1 0 0,14-1 188 0 0,0-2 1 0 0,37-5-1 0 0,-15 1-91 0 0,92 2 789 0 0,-88 4-352 0 0,65-8 0 0 0,-89 4-797 0 0,0-1 0 0 0,-1-1 0 0 0,42-15 0 0 0,-59 16 177 0 0,1 1 0 0 0,0-2-1 0 0,-1 1 1 0 0,0-1 0 0 0,0-1-1 0 0,-1 0 1 0 0,1 0 0 0 0,-2-1-1 0 0,1 0 1 0 0,-1-1 0 0 0,9-11-1 0 0,-2-1 77 0 0,-4 7 0 0 0,11-19 0 0 0,-20 29 0 0 0,1 0 0 0 0,-1-1 0 0 0,-1 1 0 0 0,1 0 0 0 0,-1-1 0 0 0,1 1 0 0 0,-1-1 0 0 0,-1 1 0 0 0,2-9 0 0 0,-3 7 0 0 0,1 5-33 0 0,0-1 0 0 0,0 1 0 0 0,0 0 0 0 0,-1 0 0 0 0,1 0 0 0 0,0 0 0 0 0,-1 0 0 0 0,1 0 0 0 0,-1 0-1 0 0,1 0 1 0 0,-1 0 0 0 0,0 0 0 0 0,1 1 0 0 0,-1-1 0 0 0,0 0 0 0 0,0 0 0 0 0,1 0 0 0 0,-1 1 0 0 0,0-1 0 0 0,0 1 0 0 0,0-1 0 0 0,0 0 0 0 0,0 1-1 0 0,-1-1 1 0 0,-1 0-153 0 0,0 0 0 0 0,0 0-1 0 0,-1 1 1 0 0,1 0-1 0 0,-6-1 1 0 0,5 1 99 0 0,-32-6 72 0 0,25 4 14 0 0,1 0 1 0 0,-1 1-1 0 0,0 0 0 0 0,-14 1 0 0 0,22 0 1 0 0,0 1 0 0 0,1-1 0 0 0,-1 1 0 0 0,1-1 1 0 0,-1 1-1 0 0,0 0 0 0 0,1 0 0 0 0,0 0 0 0 0,-1 0 0 0 0,1 0 0 0 0,0 1 1 0 0,-1-1-1 0 0,1 1 0 0 0,0-1 0 0 0,0 1 0 0 0,0 0 0 0 0,1 0 1 0 0,-1 0-1 0 0,0 0 0 0 0,1 0 0 0 0,-1 0 0 0 0,-1 4 0 0 0,-26 61 16 0 0,21-46-45 0 0,-1 0 0 0 0,-22 37-1 0 0,-41 45-2836 0 0,71-102-1588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9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6 13823 0 0,'0'0'315'0'0,"0"0"45"0"0,0 0 21 0 0,0 0-49 0 0,1-1-220 0 0,3-3-29 0 0,-3 3 282 0 0,-1 1 122 0 0,0 0 22 0 0,0 0 3 0 0,-14 14 294 0 0,1 1-1 0 0,1 0 0 0 0,0 0 1 0 0,-13 25-1 0 0,13-19-979 0 0,0 1 0 0 0,-2-2 0 0 0,0 0-1 0 0,-1-1 1 0 0,-1 0 0 0 0,-24 21 0 0 0,27-27 87 0 0,0 0 0 0 0,1 1 1 0 0,1 0-1 0 0,0 1 0 0 0,1 0 0 0 0,-14 28 0 0 0,23-42 84 0 0,0 0-1 0 0,0 0 0 0 0,0 1 1 0 0,0-1-1 0 0,0 0 1 0 0,1 1-1 0 0,-1-1 0 0 0,0 1 1 0 0,1-1-1 0 0,-1 1 1 0 0,1-1-1 0 0,-1 1 0 0 0,1-1 1 0 0,0 1-1 0 0,-1-1 1 0 0,1 1-1 0 0,0 0 0 0 0,0-1 1 0 0,1 3-1 0 0,-1-4-76 0 0,0 1 1 0 0,0-1-1 0 0,0 1 0 0 0,0-1 0 0 0,0 1 0 0 0,1-1 0 0 0,-1 1 1 0 0,0-1-1 0 0,0 1 0 0 0,1-1 0 0 0,-1 1 0 0 0,0-1 0 0 0,1 1 1 0 0,-1-1-1 0 0,1 0 0 0 0,-1 1 0 0 0,0-1 0 0 0,1 0 0 0 0,-1 1 1 0 0,1-1-1 0 0,-1 0 0 0 0,1 0 0 0 0,0 1 0 0 0,16 0-1042 0 0,23-10 502 0 0,-31 6 689 0 0,17-3 737 0 0,27-9 511 0 0,88-11 0 0 0,-136 25-1296 0 0,0 1-1 0 0,1-1 1 0 0,-1 1 0 0 0,1 1-1 0 0,-1-1 1 0 0,1 1 0 0 0,9 2-1 0 0,-3 4-20 0 0,-10-2 0 0 0,-1-3 0 0 0,-1-1-204 0 0,1 1 0 0 0,-1-1 0 0 0,0 0 0 0 0,1 1 1 0 0,-1-1-1 0 0,0 1 0 0 0,0-1 0 0 0,0 0 0 0 0,0 1 0 0 0,0-1 0 0 0,0 1 0 0 0,0-1 0 0 0,0 0 0 0 0,-1 1 0 0 0,1-1 0 0 0,-1 0 0 0 0,1 1 0 0 0,-1-1 0 0 0,1 0 0 0 0,-1 1 1 0 0,0-1-1 0 0,0 1 0 0 0,-1 1-424 0 0,0-1-1 0 0,0 1 1 0 0,0-1 0 0 0,0 1 0 0 0,-1-1 0 0 0,1 0 0 0 0,0 0 0 0 0,-4 2-1 0 0,4-3-907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39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5 25 13823 0 0,'0'0'315'0'0,"14"-10"870"0"0,-12 9-1174 0 0,4-11 61 0 0,-5 11 293 0 0,-1 1 122 0 0,0 0 22 0 0,0 0 3 0 0,0 0 0 0 0,0 0 0 0 0,0 2 0 0 0,-1 5-429 0 0,0 0 0 0 0,0 0 0 0 0,0 0-1 0 0,-1 0 1 0 0,0 0 0 0 0,0 0 0 0 0,-6 12-1 0 0,-30 47-181 0 0,17-31 144 0 0,-38 80 421 0 0,-49 136-1 0 0,-5-5 652 0 0,100-221-1117 0 0,4-7 0 0 0,-17 25 0 0 0,8-15-16 0 0,15-21-27 0 0,-1 0 0 0 0,-1 0 1 0 0,1-1-1 0 0,-1 1 0 0 0,0-1 0 0 0,-1-1 0 0 0,1 1 1 0 0,-11 7-1 0 0,-9 7-1382 0 0,25-21 1415 0 0,0 1 1 0 0,1 0 0 0 0,-1 0 0 0 0,0 0-1 0 0,0-1 1 0 0,0 1 0 0 0,0 0 0 0 0,0 0 0 0 0,0 0-1 0 0,0-1 1 0 0,0 1 0 0 0,0 0 0 0 0,0 0 0 0 0,0 0-1 0 0,0 0 1 0 0,0-1 0 0 0,0 1 0 0 0,0 0-1 0 0,0 0 1 0 0,0 0 0 0 0,0-1 0 0 0,-1 1 0 0 0,1 0-1 0 0,0 0 1 0 0,0 0 0 0 0,0 0 0 0 0,0-1 0 0 0,0 1-1 0 0,0 0 1 0 0,0 0 0 0 0,-1 0 0 0 0,1 0 0 0 0,0 0-1 0 0,0-1 1 0 0,0 1 0 0 0,0 0 0 0 0,-1 0-1 0 0,1 0 1 0 0,0 0 0 0 0,0 0 0 0 0,0 0 0 0 0,-1 0-1 0 0,1 0 1 0 0,0 0 0 0 0,0 0 0 0 0,0 0 0 0 0,0 0-1 0 0,-1 0 1 0 0,1 0 0 0 0,0 0 0 0 0,0 0-1 0 0,0 0 1 0 0,-1 0 0 0 0,1 0 0 0 0,0 0 0 0 0,0 0-1 0 0,0 0 1 0 0,-1 0 0 0 0,1 0 0 0 0,0 0 0 0 0,0 0-1 0 0,0 1 1 0 0,0-1 0 0 0,-1 0 0 0 0,1 0 0 0 0,1-6-146 0 0,0 1 0 0 0,0-1 1 0 0,1 0-1 0 0,0 1 1 0 0,5-11-1 0 0,-6 12 85 0 0,19-30-442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41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0 13823 0 0,'0'0'315'0'0,"0"0"45"0"0,1-2 21 0 0,0 0-356 0 0,1-6 29 0 0,1 0 0 0 0,0 0 0 0 0,0 1 0 0 0,1-1 0 0 0,0 1 0 0 0,0 0-1 0 0,6-8 1 0 0,-3 7-56 0 0,1 1-1 0 0,0 0 1 0 0,0 1-1 0 0,1-1 1 0 0,0 1-1 0 0,17-8 1 0 0,-6 5 31 0 0,-1 1 0 0 0,30-9 1 0 0,-3 6 774 0 0,0 1 0 0 0,58-4 0 0 0,-47 6 9 0 0,70-20-1 0 0,-103 23-832 0 0,26-9-393 0 0,92-37 1 0 0,-64 14-5660 0 0,-77 37 1297 0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41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0 11975 0 0,'0'0'547'0'0,"0"0"-11"0"0,-1 2-344 0 0,-1 21 255 0 0,2 0-1 0 0,3 42 1 0 0,0 12 290 0 0,-13 89-737 0 0,4-60 0 0 0,5-90 14 0 0,-9 92 223 0 0,8-97-396 0 0,0 0 0 0 0,-1 0 1 0 0,0 0-1 0 0,-1-1 0 0 0,0 1 0 0 0,-1-1 0 0 0,-9 15 0 0 0,3-10-4941 0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41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54 11975 0 0,'0'0'547'0'0,"-8"0"181"0"0,3 0-614 0 0,0 1 1 0 0,0-1 0 0 0,1 1-1 0 0,-1-1 1 0 0,0 1-1 0 0,1 1 1 0 0,-1-1-1 0 0,1 1 1 0 0,-1 0-1 0 0,1 0 1 0 0,0 0-1 0 0,0 0 1 0 0,0 1-1 0 0,0-1 1 0 0,0 1-1 0 0,0 0 1 0 0,-4 5-1 0 0,8-7-104 0 0,-1-1-1 0 0,0 1 0 0 0,0 0 1 0 0,1-1-1 0 0,-1 1 0 0 0,1 0 1 0 0,-1-1-1 0 0,1 1 0 0 0,-1 0 1 0 0,1 0-1 0 0,-1 0 0 0 0,1 0 1 0 0,0-1-1 0 0,-1 1 1 0 0,1 0-1 0 0,0 0 0 0 0,0 0 1 0 0,0 0-1 0 0,-1 0 0 0 0,1 0 1 0 0,0 0-1 0 0,0 0 0 0 0,1 1 1 0 0,-1 3 224 0 0,-4 6-51 0 0,-1 0-1 0 0,0 0 1 0 0,-1 0 0 0 0,0-1-1 0 0,-1 0 1 0 0,0 0 0 0 0,-13 14-1 0 0,2-1-38 0 0,-27 34-144 0 0,20-28 0 0 0,1 1 0 0 0,2 2 0 0 0,-30 57 0 0 0,48-81-166 0 0,1 0 0 0 0,0 0 0 0 0,1 0 0 0 0,0 0 0 0 0,-1 10 0 0 0,2-16 129 0 0,1 0 0 0 0,0 0 1 0 0,-1 0-1 0 0,1 0 0 0 0,0 0 0 0 0,0 0 0 0 0,1 0 0 0 0,-1 1 0 0 0,0-1 0 0 0,1 0 0 0 0,-1 0 1 0 0,1 0-1 0 0,-1-1 0 0 0,1 1 0 0 0,0 0 0 0 0,0 0 0 0 0,0 0 0 0 0,0 0 0 0 0,0-1 0 0 0,0 1 1 0 0,1 0-1 0 0,-1-1 0 0 0,1 1 0 0 0,-1-1 0 0 0,1 0 0 0 0,2 2 0 0 0,-1-2 37 0 0,-1 0 0 0 0,1 0 0 0 0,0-1 0 0 0,0 1 0 0 0,-1-1 0 0 0,1 0 0 0 0,0 0 0 0 0,0 0 0 0 0,0 0 0 0 0,0 0 0 0 0,-1-1 0 0 0,1 1 0 0 0,3-2 0 0 0,37-13 0 0 0,-39 14 0 0 0,45-20 794 0 0,74-42 0 0 0,-99 48-425 0 0,0-1 0 0 0,0-1 0 0 0,-2-1-1 0 0,32-33 1 0 0,-49 46-298 0 0,0 0 1 0 0,-1 0-1 0 0,0 0 0 0 0,0-1 0 0 0,-1 0 1 0 0,0 1-1 0 0,0-1 0 0 0,3-8 1 0 0,-5 11-74 0 0,0 0 0 0 0,-1-1 0 0 0,1 1 0 0 0,-1-1 0 0 0,0 1 0 0 0,0-1 1 0 0,0 1-1 0 0,-1 0 0 0 0,1-1 0 0 0,-1 1 0 0 0,1-1 0 0 0,-1 1 0 0 0,0 0 1 0 0,-1-1-1 0 0,1 1 0 0 0,0 0 0 0 0,-3-4 0 0 0,-24-33 2 0 0,16 24 0 0 0,7 10 0 0 0,0 1 0 0 0,0 0 0 0 0,0 0 0 0 0,-1 0 0 0 0,-9-5 0 0 0,-8-7 0 0 0,9 5-55 0 0,-1 0 62 0 0,2 0-1 0 0,-14-15 1 0 0,24 23-165 0 0,0 1 0 0 0,1 0-1 0 0,-1-1 1 0 0,1 0 0 0 0,0 0 0 0 0,0 1 0 0 0,0-1 0 0 0,0-1-1 0 0,1 1 1 0 0,-1 0 0 0 0,1 0 0 0 0,0 0 0 0 0,1-1-1 0 0,-1-4 1 0 0,3 2-849 0 0,-1 5-3466 0 0,-1 2-495 0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44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98 11975 0 0,'-4'2'267'0'0,"-9"6"42"0"0,9-5 17 0 0,4-3-28 0 0,-1 0-196 0 0,-5 1-21 0 0,5-1 284 0 0,1 0 122 0 0,0 0 22 0 0,0 0 3 0 0,0 0 0 0 0,0 0 0 0 0,1-1-431 0 0,1 0-1 0 0,-1 0 1 0 0,0 0 0 0 0,1 0-1 0 0,-1 1 1 0 0,1-1 0 0 0,-1 0-1 0 0,1 1 1 0 0,-1-1-1 0 0,1 1 1 0 0,0-1 0 0 0,1 1-1 0 0,0-1-24 0 0,115-43 568 0 0,-6 2 651 0 0,157-35-260 0 0,-232 68-425 0 0,34-6-457 0 0,-21 6-1043 0 0,-43 7 699 0 0,-3 1 168 0 0,-1 0 0 0 0,0 1 0 0 0,0-1 0 0 0,0 1-1 0 0,1 0 1 0 0,-1 0 0 0 0,0 0 0 0 0,0 0 0 0 0,1 1 0 0 0,-1-1 0 0 0,0 1-1 0 0,0 0 1 0 0,4 1 0 0 0,-5-1-1035 0 0,5 3-2677 0 0,-6-3-1700 0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44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3 13823 0 0,'0'0'315'0'0,"2"0"45"0"0,0-1-320 0 0,-1 1 0 0 0,1-1 0 0 0,-1 1 0 0 0,1 0 0 0 0,-1 0 0 0 0,1 0 0 0 0,-1 0 0 0 0,1 0 1 0 0,-1 0-1 0 0,1 0 0 0 0,-1 0 0 0 0,1 1 0 0 0,-1-1 0 0 0,1 0 0 0 0,-1 1 0 0 0,1 0 0 0 0,-1-1 0 0 0,0 1 0 0 0,2 1 0 0 0,-1-1-32 0 0,0 1-1 0 0,-1-1 1 0 0,1 1-1 0 0,-1 0 0 0 0,1-1 1 0 0,-1 1-1 0 0,1 0 1 0 0,-1 0-1 0 0,0 0 1 0 0,0 1-1 0 0,1 2 1 0 0,0 1 100 0 0,0 1 1 0 0,0 0 0 0 0,-1 0-1 0 0,0-1 1 0 0,-1 1 0 0 0,1 0-1 0 0,-2 13 1 0 0,-3 6 25 0 0,0 0 1 0 0,-2-1-1 0 0,-13 35 1 0 0,-34 71 360 0 0,25-66-411 0 0,7-18-84 0 0,-20 59 0 0 0,31-76-829 0 0,13-29-124 0 0,16-3-58 0 0,8-10-12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6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3679 0 0,'0'-2'167'0'0,"4"-16"13146"0"0,-3 20-11810 0 0,2 13-1057 0 0,-1 0 0 0 0,-1 0 0 0 0,0 0 1 0 0,-1 0-1 0 0,-2 18 0 0 0,1-14-177 0 0,1-1-1 0 0,0 1 1 0 0,3 22 0 0 0,-2-36-247 0 0,2 9 44 0 0,-1 0-1 0 0,2 0 0 0 0,5 13 0 0 0,-7-22-70 0 0,0-1 0 0 0,0 0 0 0 0,0 1-1 0 0,1-1 1 0 0,0 0 0 0 0,-1-1-1 0 0,2 1 1 0 0,-1 0 0 0 0,0-1-1 0 0,1 0 1 0 0,-1 0 0 0 0,9 5-1 0 0,-9-6-158 0 0,0 0-1 0 0,0 0 1 0 0,1-1-1 0 0,-1 1 0 0 0,0-1 1 0 0,1 0-1 0 0,-1 0 0 0 0,5 0 1 0 0,-5 0-716 0 0,0-1 0 0 0,0 0 0 0 0,0 0 0 0 0,0-1 0 0 0,0 1 0 0 0,4-2 0 0 0,9-2-5580 0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4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49 10135 0 0,'0'0'231'0'0,"-5"-2"546"0"0,-1 4-729 0 0,-15 5 2190 0 0,38-11 1509 0 0,-7 1-2620 0 0,95-15-7 0 0,26-5-1120 0 0,-122 22 0 0 0,-1-1 0 0 0,-1 0 0 0 0,1 1 0 0 0,0 0 0 0 0,-1 1 0 0 0,1 0 0 0 0,0 0 0 0 0,14 3 0 0 0,-15 2 0 0 0,-6-4 0 0 0,-1-1 0 0 0,0 1 0 0 0,0 0 0 0 0,0 0 0 0 0,1 0 0 0 0,-1 0 0 0 0,0-1 0 0 0,0 1 0 0 0,0 0 0 0 0,0 0 0 0 0,-1 0 0 0 0,1 0 0 0 0,0-1 0 0 0,0 1 0 0 0,0 0 0 0 0,-1 0 0 0 0,1 0 0 0 0,0-1 0 0 0,-1 1 0 0 0,1 0 0 0 0,-1-1 0 0 0,1 1 0 0 0,-1 0 0 0 0,1-1 0 0 0,-1 1 0 0 0,-1 1 0 0 0,-19 18 0 0 0,17-16 0 0 0,-40 30 0 0 0,-66 41 0 0 0,-17 11 0 0 0,100-65 0 0 0,-49 37 0 0 0,66-54 1 0 0,7-2-10 0 0,0-1 0 0 0,0 1-1 0 0,0-1 1 0 0,0 1 0 0 0,1 0-1 0 0,-4 3 1 0 0,5-4-328 0 0,1-1-138 0 0,21-3-625 0 0,47-2 1671 0 0,-61 5-396 0 0,1 0 1 0 0,-1 1 0 0 0,0 0-1 0 0,0 0 1 0 0,0 1 0 0 0,0 0 0 0 0,10 3-1 0 0,-15-3-175 0 0,1 0 0 0 0,-1-1 0 0 0,1 1 0 0 0,-1 0 0 0 0,0 0 0 0 0,0 0 0 0 0,0 0 0 0 0,0 1 0 0 0,0-1 0 0 0,0 0 0 0 0,-1 1 0 0 0,1-1 0 0 0,-1 1 0 0 0,1 0 0 0 0,1 5 0 0 0,1 5 0 0 0,-1 0 0 0 0,3 17 0 0 0,-1-8 0 0 0,-3-12 0 0 0,1-1 0 0 0,-2 1 0 0 0,1 0 0 0 0,-1 0 0 0 0,-1-1 0 0 0,0 1 0 0 0,0 0 0 0 0,-3 18 0 0 0,3-28 0 0 0,0 1 0 0 0,0 0 0 0 0,0 0 0 0 0,-1-1 0 0 0,1 1 0 0 0,0 0 0 0 0,0-1 0 0 0,-1 1 0 0 0,1 0 0 0 0,0-1 0 0 0,-1 1 0 0 0,1 0 0 0 0,0-1 0 0 0,-1 1 0 0 0,1-1 0 0 0,-1 1 0 0 0,1-1 0 0 0,-1 1 0 0 0,0-1 0 0 0,1 1 0 0 0,-1-1 0 0 0,1 0 0 0 0,-1 1 0 0 0,0-1 0 0 0,1 0 0 0 0,-1 1 0 0 0,0-1 0 0 0,1 0 0 0 0,-1 0 0 0 0,-1 0 0 0 0,-1 1 0 0 0,-22 6 0 0 0,-1 0 0 0 0,-1-2 0 0 0,1-1 0 0 0,-32 0 0 0 0,25-1 0 0 0,0 1 0 0 0,-34 8 0 0 0,33-3-269 0 0,33-8-1135 0 0,-2-1-511 0 0,-8 0-107 0 0,9 0-24 0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46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40 15663 0 0,'0'0'356'0'0,"0"0"50"0"0,0 0 20 0 0,0 0-42 0 0,1-1-250 0 0,18-6-116 0 0,10-1-22 0 0,-24 5 683 0 0,0 1 0 0 0,0-1-1 0 0,0 1 1 0 0,0-1 0 0 0,8-7-1 0 0,-22 26-669 0 0,-1-1-1 0 0,0 1 0 0 0,-1-2 1 0 0,-21 23-1 0 0,-61 50-620 0 0,33-31-628 0 0,-45 43 1074 0 0,77-76 166 0 0,19-17 0 0 0,1 1 0 0 0,-11 12 0 0 0,16-17 0 0 0,1 1 0 0 0,0 0 0 0 0,0 0 0 0 0,0 1 0 0 0,0-1 0 0 0,1 0 0 0 0,-1 0 0 0 0,1 1 0 0 0,0-1 0 0 0,0 1 0 0 0,-1 4 0 0 0,-5 21 0 0 0,4-16 0 0 0,-3 22 0 0 0,6-32 0 0 0,-1 0 0 0 0,1 1 0 0 0,0-1 0 0 0,1 1 0 0 0,-1-1 0 0 0,1 1 0 0 0,-1-1 0 0 0,1 0 0 0 0,0 1 0 0 0,0-1 0 0 0,2 4 0 0 0,-1-4 0 0 0,0-1 0 0 0,0 1 0 0 0,0-1 0 0 0,1 0 0 0 0,-1 0 0 0 0,1 0 0 0 0,-1 0 0 0 0,1 0 0 0 0,4 2 0 0 0,27 10 0 0 0,-17-10 58 0 0,-1-1-1 0 0,2-1 0 0 0,-1 0 1 0 0,0-1-1 0 0,0-1 0 0 0,26-3 1 0 0,-29 1 201 0 0,11-1 399 0 0,33 1-1 0 0,-22 2 38 0 0,57-9 0 0 0,-27 1-21 0 0,-59 7-674 0 0,0 0 0 0 0,0-1 0 0 0,-1 0 0 0 0,1 0 0 0 0,0 0 0 0 0,-1-1 0 0 0,12-6 0 0 0,40-31 0 0 0,-40 27 0 0 0,75-58 0 0 0,135-130 0 0 0,-215 187 0 0 0,-7 4 0 0 0,-7 5 0 0 0,-4 4 0 0 0,0 1-122 0 0,0 0 0 0 0,0 0 1 0 0,-1 0-1 0 0,1 1 0 0 0,0 0 0 0 0,0 0 0 0 0,0 0 1 0 0,1 0-1 0 0,-1 1 0 0 0,0 0 0 0 0,-8 4 0 0 0,-8 3-242 0 0,-160 46-1104 0 0,55-18 722 0 0,122-36 746 0 0,1 1 0 0 0,-1 0 0 0 0,0 0 0 0 0,1 0 0 0 0,-1 1 0 0 0,1-1 0 0 0,0 1 0 0 0,0-1 0 0 0,0 1 0 0 0,0 0 0 0 0,0 1 0 0 0,0-1 0 0 0,1 0 0 0 0,0 1 0 0 0,0-1 0 0 0,0 1 0 0 0,0 0 0 0 0,0 0 0 0 0,1-1 0 0 0,-1 1 0 0 0,0 6 0 0 0,-2 8 0 0 0,1 0 0 0 0,1-1 0 0 0,-1 29 0 0 0,6 102-2088 0 0,-3-136 682 0 0,0 0 1 0 0,4 16-1 0 0,-2-16-129 0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49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8 11975 0 0,'0'0'267'0'0,"1"-1"42"0"0,0-1-193 0 0,-1 1-90 0 0,1 0-1 0 0,-1 1 1 0 0,1-1-1 0 0,-1 0 0 0 0,1 0 1 0 0,0 0-1 0 0,-1 1 0 0 0,1-1 1 0 0,0 0-1 0 0,-1 0 1 0 0,1 1-1 0 0,0-1 0 0 0,0 1 1 0 0,0-1-1 0 0,-1 1 1 0 0,1-1-1 0 0,0 1 0 0 0,0-1 1 0 0,0 1-1 0 0,0 0 0 0 0,0 0 1 0 0,0-1-1 0 0,1 1 1 0 0,7-1 128 0 0,-1 1 0 0 0,14 1 0 0 0,-15-1 317 0 0,-2 0-254 0 0,-1 1 0 0 0,1-1-1 0 0,0 1 1 0 0,5 2 0 0 0,-7-2-169 0 0,1 0-1 0 0,-1 0 1 0 0,0 0-1 0 0,1-1 1 0 0,-1 1 0 0 0,1-1-1 0 0,-1 0 1 0 0,1 0-1 0 0,4-1 1 0 0,109-26 1557 0 0,-78 19-1605 0 0,39-15 0 0 0,13-3 0 0 0,83-27-1351 0 0,-31 7-127 0 0,-110 35 255 0 0,-25 8 801 0 0,-1 0 0 0 0,0 0 1 0 0,1 1-1 0 0,0 1 1 0 0,-1-1-1 0 0,9 0 0 0 0,-14 2-458 0 0,-2 0-1525 0 0,0 0-658 0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49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2-196 0 0,41 149 1811 0 0,-34-122-1776 0 0,-5-16-137 0 0,1 0 0 0 0,-2 0 0 0 0,0 1 0 0 0,0-1 0 0 0,-3 25 0 0 0,-3-6 0 0 0,-10 39 0 0 0,13-60-138 0 0,0 0 0 0 0,1 1 0 0 0,1-1-1 0 0,0 0 1 0 0,1 15 0 0 0,5-4-1624 0 0,-5-21 1560 0 0,0 2-821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0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5 15663 0 0,'2'-1'356'0'0,"33"-32"943"0"0,-42 62-3218 0 0,-8 10 1903 0 0,-2-11 286 0 0,-35 66 1452 0 0,-9 16-1722 0 0,33-71 0 0 0,16-25 0 0 0,-13 23 0 0 0,23-33-12 0 0,-8 11 96 0 0,9-14 287 0 0,4 0-165 0 0,0 0-1 0 0,-1 0 1 0 0,1-1 0 0 0,0 1-1 0 0,-1-1 1 0 0,5 0 0 0 0,9 1-161 0 0,1-2 0 0 0,-1 0 0 0 0,23-5 0 0 0,47-14-66 0 0,-81 19 27 0 0,45-13-394 0 0,58-11-2053 0 0,-23 12-2039 0 0,-82 12 4055 0 0,1 0 1 0 0,-1 1-1 0 0,0-1 1 0 0,0 0-1 0 0,0 0 0 0 0,3-2 1 0 0,-5 2 361 0 0,1 0-1473 0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0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7 15663 0 0,'0'-6'1418'0'0,"0"6"-1415"0"0,0 0 1 0 0,0 0 0 0 0,0 0 0 0 0,0 0-1 0 0,0 0 1 0 0,0 0 0 0 0,0 0 0 0 0,0 0 0 0 0,0 0-1 0 0,0 1 1 0 0,0-1 0 0 0,0 0 0 0 0,0 0-1 0 0,0 0 1 0 0,0 0 0 0 0,0 0 0 0 0,0 0 0 0 0,-1 0-1 0 0,1 0 1 0 0,0 0 0 0 0,0 0 0 0 0,0 0-1 0 0,0 0 1 0 0,0 0 0 0 0,0 0 0 0 0,0 0 0 0 0,0 0-1 0 0,0 0 1 0 0,0 0 0 0 0,-1 0 0 0 0,1 0-1 0 0,0 0 1 0 0,0 0 0 0 0,0 0 0 0 0,0 0 0 0 0,0 0-1 0 0,0 0 1 0 0,0 0 0 0 0,0 0 0 0 0,0 0-1 0 0,-1 0 1 0 0,1 0 0 0 0,0 0 0 0 0,0 0 0 0 0,0 0-1 0 0,0 0 1 0 0,0 0 0 0 0,0 0 0 0 0,0 0-1 0 0,0 0 1 0 0,0 0 0 0 0,0 0 0 0 0,0-1 0 0 0,0 1-1 0 0,0 0 1 0 0,-1 0 0 0 0,1 0 0 0 0,0 0-1 0 0,0 0 1 0 0,0 0 0 0 0,0 0 0 0 0,0 0 0 0 0,0 0-1 0 0,0 0 1 0 0,0-1 0 0 0,0 1 0 0 0,-6 8 23 0 0,4-6-29 0 0,-16 24 2 0 0,0 0 0 0 0,2 2 0 0 0,1 0 0 0 0,-20 52 0 0 0,7-14 0 0 0,9-21 0 0 0,-17 57 0 0 0,28-70 0 0 0,-2 0 0 0 0,-1-1 0 0 0,-1-1 0 0 0,-20 37 0 0 0,16-39-65 0 0,-20 53 0 0 0,35-77-314 0 0,0 0 1 0 0,0-1 0 0 0,0 1 0 0 0,0 0 0 0 0,1 0 0 0 0,-1 5 0 0 0,1-7-645 0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1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34 15663 0 0,'0'0'356'0'0,"0"0"50"0"0,0 0 20 0 0,0 0-42 0 0,-1 2-250 0 0,-1 9-120 0 0,2-11-14 0 0,0 1 0 0 0,0-1 0 0 0,0 1 0 0 0,0-1 0 0 0,0 1 0 0 0,0-1 0 0 0,0 1 0 0 0,1-1 0 0 0,-1 1 0 0 0,0-1 0 0 0,0 1 0 0 0,0-1 0 0 0,1 0 0 0 0,-1 1 0 0 0,0-1 0 0 0,1 0 0 0 0,-1 1 0 0 0,1 0 0 0 0,1 0 0 0 0,1 1 0 0 0,0 0 0 0 0,-1-1 0 0 0,1 0 0 0 0,0 1 0 0 0,0-1 0 0 0,0 0 0 0 0,0-1 0 0 0,0 1 0 0 0,0 0 0 0 0,0-1 0 0 0,0 0 0 0 0,0 1 0 0 0,0-1 0 0 0,0-1 0 0 0,5 0 0 0 0,7-1 0 0 0,-1 0 0 0 0,16-7 0 0 0,-24 8 0 0 0,161-48 1432 0 0,-96 26-1231 0 0,-2-3 0 0 0,82-43 0 0 0,-4 2-124 0 0,-143 65-77 0 0,7-3 272 0 0,-1 1 0 0 0,13-3 0 0 0,-20 7-226 0 0,-1-1-1 0 0,1 1 0 0 0,-1-1 1 0 0,1 1-1 0 0,-1 0 0 0 0,1 0 1 0 0,-1 0-1 0 0,1 0 0 0 0,0 1 1 0 0,-1-1-1 0 0,1 1 0 0 0,-1-1 1 0 0,0 1-1 0 0,1 0 0 0 0,2 1 1 0 0,-4-1-85 0 0,0 0 1 0 0,0 0 0 0 0,0 0 0 0 0,-1 0 0 0 0,1 0 0 0 0,0 0 0 0 0,-1 0 0 0 0,1 0-1 0 0,0 1 1 0 0,-1-1 0 0 0,1 0 0 0 0,-1 0 0 0 0,0 0 0 0 0,1 1 0 0 0,-1-1 0 0 0,0 0 0 0 0,0 0-1 0 0,0 1 1 0 0,0-1 0 0 0,0 0 0 0 0,0 0 0 0 0,-1 3 0 0 0,1 1-132 0 0,-1 1 0 0 0,0-1-1 0 0,-4 11 1 0 0,-3 0 170 0 0,0 0 0 0 0,-2 0 0 0 0,1-1 0 0 0,-2-1 0 0 0,-14 16 0 0 0,1 1 0 0 0,5-9 0 0 0,15-18 0 0 0,1-1 0 0 0,-1 1 0 0 0,1 0 0 0 0,0 0 0 0 0,0 0 0 0 0,1 0 0 0 0,-1 1 0 0 0,1-1 0 0 0,0 1 0 0 0,0-1 0 0 0,0 1 0 0 0,1 0 0 0 0,-1 0 0 0 0,0 9 0 0 0,0 19 0 0 0,0 5 0 0 0,-11 66 0 0 0,-5-27 0 0 0,-4-2 0 0 0,-3 0 0 0 0,-3-2 0 0 0,-42 78 0 0 0,46-102 0 0 0,2 0 0 0 0,2 2 0 0 0,-24 90 0 0 0,40-115 22 0 0,0 0-1 0 0,-1 47 0 0 0,6-72 32 0 0,-1 1 0 0 0,0-1 0 0 0,0 1 0 0 0,0-1-1 0 0,1 1 1 0 0,-1-1 0 0 0,1 1 0 0 0,-1-1 0 0 0,1 1 0 0 0,0-1 0 0 0,-1 0-1 0 0,1 0 1 0 0,0 1 0 0 0,0-1 0 0 0,0 0 0 0 0,0 0 0 0 0,0 0 0 0 0,0 0-1 0 0,0 0 1 0 0,1 0 0 0 0,-1 0 0 0 0,0 0 0 0 0,0 0 0 0 0,1-1 0 0 0,-1 1 0 0 0,1 0-1 0 0,-1-1 1 0 0,0 1 0 0 0,1-1 0 0 0,-1 0 0 0 0,1 0 0 0 0,-1 1 0 0 0,4-1-1 0 0,5 1-19 0 0,1-1 0 0 0,0 0-1 0 0,18-2 1 0 0,-16 1-33 0 0,6-2-2 0 0,27-6-1 0 0,-32 5 22 0 0,1 1 1 0 0,-1 1-1 0 0,17-1 0 0 0,-28 3 352 0 0,-3 0 117 0 0,0 0 21 0 0,0 0-66 0 0,0 0-358 0 0,0 0-406 0 0,0 0-154 0 0,0 0-33 0 0,-12 1-84 0 0,-7 1 589 0 0,0-2 1 0 0,-1-1-1 0 0,1 0 0 0 0,0-1 0 0 0,-31-8 1 0 0,20 4 2 0 0,-36-2 0 0 0,51 7 0 0 0,0 2 0 0 0,-1-1 0 0 0,1 2 0 0 0,0 0 0 0 0,0 1 0 0 0,0 1 0 0 0,0 0 0 0 0,0 0 0 0 0,1 2 0 0 0,0 0 0 0 0,0 1 0 0 0,1 0 0 0 0,-1 1 0 0 0,-22 18 0 0 0,26-18-498 0 0,0 0 0 0 0,1 0-1 0 0,0 1 1 0 0,0 1 0 0 0,1-1 0 0 0,-13 22-1 0 0,20-30-13 0 0,1-1 0 0 0,0 1 56 0 0,0-1 361 0 0,0 1 0 0 0,0-1 0 0 0,0 0 0 0 0,0 0 0 0 0,-1 1-1 0 0,1-1 1 0 0,0 0 0 0 0,0 1 0 0 0,1-1 0 0 0,-1 0 0 0 0,0 1 0 0 0,0-1 0 0 0,0 0-1 0 0,0 0 1 0 0,0 1 0 0 0,0-1 0 0 0,0 0 0 0 0,0 1 0 0 0,1-1 0 0 0,-1 0 0 0 0,0 0-1 0 0,0 1 1 0 0,8-2-5061 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3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6 11975 0 0,'0'0'267'0'0,"0"0"42"0"0,0 0 17 0 0,0 0-28 0 0,0 0-126 0 0,0 0 204 0 0,0 0 111 0 0,0 0 22 0 0,0 0-66 0 0,0 0-222 0 0,1 0 166 0 0,4-1-240 0 0,0-1 0 0 0,0 0 0 0 0,-1 0 0 0 0,1-1 0 0 0,-1 1 0 0 0,1-1 0 0 0,4-4 0 0 0,15-8 282 0 0,148-55-429 0 0,-101 44 0 0 0,-63 23-13 0 0,68-24-1030 0 0,-64 24 717 0 0,0 0-1 0 0,0 0 1 0 0,0 2 0 0 0,17-2-1 0 0,-11 5-1835 0 0,-7 2-2612 0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3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50 15663 0 0,'0'0'356'0'0,"-1"0"-252"0"0,0 1 0 0 0,0-1 0 0 0,0 0-1 0 0,1 1 1 0 0,-1-1 0 0 0,0 1 0 0 0,0-1 0 0 0,0 1-1 0 0,1-1 1 0 0,-1 1 0 0 0,0 0 0 0 0,-1 1 0 0 0,3-1-125 0 0,0 0 1 0 0,0 0 0 0 0,0 0 0 0 0,0 0 0 0 0,0 0 0 0 0,0 0-1 0 0,0-1 1 0 0,0 1 0 0 0,0 0 0 0 0,0-1 0 0 0,1 1-1 0 0,-1 0 1 0 0,0-1 0 0 0,0 1 0 0 0,1-1 0 0 0,-1 0 0 0 0,0 1-1 0 0,1-1 1 0 0,-1 0 0 0 0,0 0 0 0 0,1 0 0 0 0,-1 0-1 0 0,0 0 1 0 0,1 0 0 0 0,1-1 0 0 0,6 0-312 0 0,0-1 0 0 0,16-6 0 0 0,-4 1 101 0 0,178-47 890 0 0,68-14 440 0 0,-226 61-1664 0 0,49 0-1 0 0,-49 5-265 0 0,51-10 0 0 0,-80 10-192 0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4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41 10135 0 0,'0'-1'16'0'0,"0"0"-1"0"0,0 0 1 0 0,0 0-1 0 0,0 0 1 0 0,0 0-1 0 0,1 0 1 0 0,-1 0-1 0 0,0-1 1 0 0,1 1-1 0 0,-1 0 0 0 0,1 0 1 0 0,-1 0-1 0 0,1 0 1 0 0,-1 0-1 0 0,1 1 1 0 0,0-1-1 0 0,-1 0 1 0 0,1 0-1 0 0,0 0 1 0 0,0 0-1 0 0,0 1 1 0 0,0-1-1 0 0,-1 0 1 0 0,1 1-1 0 0,2-1 0 0 0,1-1 71 0 0,0 0 0 0 0,0 1-1 0 0,1 0 1 0 0,-1 0-1 0 0,6 0 1 0 0,9-3 54 0 0,-9 0-62 0 0,-9 3 315 0 0,-1 1 106 0 0,0 0 11 0 0,0 0 2 0 0,0 0 0 0 0,0 4-278 0 0,-1 1-1 0 0,-1-1 0 0 0,1 1 0 0 0,-1-1 1 0 0,1 0-1 0 0,-1 0 0 0 0,-1 0 1 0 0,-4 8-1 0 0,-1 1 227 0 0,-89 175 660 0 0,27-40-1120 0 0,28-56-1250 0 0,29-60 266 0 0,-2 0 0 0 0,-20 31 0 0 0,24-43-550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7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8 2 14887 0 0,'0'0'680'0'0,"-2"0"-10"0"0,-18-1 2180 0 0,20 1-2750 0 0,0 0 1 0 0,0 0-1 0 0,-1 0 1 0 0,1 0-1 0 0,0 0 1 0 0,0 0-1 0 0,0 0 1 0 0,0 0-1 0 0,0 0 1 0 0,-1 0-1 0 0,1 1 1 0 0,0-1-1 0 0,0 0 1 0 0,0 0-1 0 0,0 0 1 0 0,0 0-1 0 0,0 0 1 0 0,-1 0-1 0 0,1 1 1 0 0,0-1-1 0 0,0 0 1 0 0,0 0-1 0 0,0 0 1 0 0,0 0-1 0 0,0 1 1 0 0,0-1-1 0 0,0 0 1 0 0,0 0-1 0 0,0 0 1 0 0,0 0-1 0 0,0 1 1 0 0,0-1-1 0 0,0 0 1 0 0,0 0-1 0 0,0 0 1 0 0,0 0-1 0 0,0 1 1 0 0,-1 5-1104 0 0,-7 23 1018 0 0,-2 0 0 0 0,-2 0 0 0 0,0-1-1 0 0,-28 45 1 0 0,12-23-9 0 0,0 0-123 0 0,-68 87 1 0 0,-48 35-191 0 0,127-152 294 0 0,-34 42-96 0 0,3 1 0 0 0,-50 89 0 0 0,87-133 139 0 0,-12 31-1 0 0,20-42-291 0 0,0 0 1 0 0,0 1-1 0 0,1-1 0 0 0,1 1 0 0 0,-1 0 1 0 0,1 11-1 0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5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 15663 0 0,'0'0'356'0'0,"0"0"50"0"0,0 0 20 0 0,-1 1-42 0 0,-22 20-212 0 0,-13 10-604 0 0,24-23-180 0 0,-20 21 0 0 0,3-1 260 0 0,-67 55 334 0 0,64-53 20 0 0,26-25 82 0 0,1 0 0 0 0,0 1-1 0 0,-1-1 1 0 0,2 2 0 0 0,-1-1 0 0 0,1 0-1 0 0,0 1 1 0 0,0 0 0 0 0,-4 11 0 0 0,7-13-26 0 0,-1-1 0 0 0,1 1 0 0 0,0 0 0 0 0,1 0 1 0 0,-1-1-1 0 0,1 1 0 0 0,0 0 0 0 0,0 0 0 0 0,1-1 1 0 0,-1 1-1 0 0,1 0 0 0 0,0 0 0 0 0,0-1 0 0 0,1 1 1 0 0,-1-1-1 0 0,5 8 0 0 0,-4-7-10 0 0,1-1 1 0 0,-1 0-1 0 0,1 1 0 0 0,0-1 1 0 0,1 0-1 0 0,-1 0 1 0 0,1 0-1 0 0,0-1 0 0 0,-1 1 1 0 0,2-1-1 0 0,-1 0 0 0 0,0 0 1 0 0,1-1-1 0 0,6 4 1 0 0,-2-3 134 0 0,-1 0 1 0 0,1-1 0 0 0,0 0 0 0 0,0 0 0 0 0,0-1 0 0 0,0 0 0 0 0,13 0 0 0 0,-8-2-182 0 0,0-1-1 0 0,1 0 1 0 0,-1 0 0 0 0,-1-2-1 0 0,1 1 1 0 0,0-2-1 0 0,-1 0 1 0 0,0 0-1 0 0,0-2 1 0 0,12-7 0 0 0,-8 4-3 0 0,-1-1 1 0 0,-1-1 0 0 0,0 0 0 0 0,-1-1 0 0 0,0 0-1 0 0,23-30 1 0 0,-35 41-58 0 0,0-1 0 0 0,0 0 0 0 0,0 0 0 0 0,0 0 0 0 0,-1 0 0 0 0,1 0 0 0 0,-1-1-1 0 0,0 1 1 0 0,0 0 0 0 0,0-1 0 0 0,0 1 0 0 0,-1 0 0 0 0,1-1 0 0 0,-1 1 0 0 0,0-1 0 0 0,0 1 0 0 0,-1-6-1 0 0,0 6-81 0 0,0-1 0 0 0,0 1-1 0 0,-1 0 1 0 0,1-1 0 0 0,-1 1-1 0 0,0 0 1 0 0,0 0 0 0 0,0 0-1 0 0,0 0 1 0 0,-1 1-1 0 0,1-1 1 0 0,-1 1 0 0 0,0-1-1 0 0,1 1 1 0 0,-1 0 0 0 0,-6-4-1 0 0,-4-1-245 0 0,0 1 0 0 0,-26-10-1 0 0,28 13 200 0 0,1-1 0 0 0,0 0 0 0 0,0 0 0 0 0,0-1 0 0 0,1-1 0 0 0,-1 0-1 0 0,-9-8 1 0 0,18 13 68 0 0,0 0 0 0 0,0 0 0 0 0,0 0 0 0 0,0 0 0 0 0,1 0 0 0 0,-1 0 0 0 0,0-1 0 0 0,0 1 0 0 0,1 0 0 0 0,-1-1 0 0 0,0 1 0 0 0,1 0 0 0 0,0-1 0 0 0,-1 1 0 0 0,1-1-1 0 0,0 1 1 0 0,0-1 0 0 0,0 1 0 0 0,0 0 0 0 0,0-1 0 0 0,0 1 0 0 0,0-1 0 0 0,0 1 0 0 0,0-1 0 0 0,1 1 0 0 0,-1-1 0 0 0,1 1 0 0 0,-1 0 0 0 0,1-1 0 0 0,0-1 0 0 0,6-9-4031 0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5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 15663 0 0,'0'0'356'0'0,"0"0"50"0"0,0 0 20 0 0,0 0-42 0 0,0 1-250 0 0,-1 11-132 0 0,0-1 0 0 0,-1 1 0 0 0,0-1 1 0 0,-1 1-1 0 0,0-1 0 0 0,-1 0 1 0 0,-6 13-1 0 0,-4 4-4 0 0,-26 41 0 0 0,1-15 2 0 0,-8 14 0 0 0,36-52 0 0 0,11-15 0 0 0,-1-1 0 0 0,1 0 0 0 0,0 0 0 0 0,0 1 0 0 0,0-1 0 0 0,-1 0 0 0 0,1 0 0 0 0,0 1 0 0 0,0-1 0 0 0,0 0 0 0 0,0 0 0 0 0,0 1 0 0 0,-1-1 0 0 0,1 0 0 0 0,0 1 0 0 0,0-1 0 0 0,0 0 0 0 0,0 0 0 0 0,0 1 0 0 0,0-1 0 0 0,0 0 0 0 0,0 1 0 0 0,0-1 0 0 0,0 0 0 0 0,0 1 0 0 0,0-1 0 0 0,0 0 0 0 0,1 0 0 0 0,-1 1 0 0 0,0-1 0 0 0,0 0 0 0 0,0 1 0 0 0,0-1 0 0 0,0 0 0 0 0,1 0 0 0 0,-1 1 0 0 0,0-1 0 0 0,0 0 0 0 0,0 0 0 0 0,1 1 0 0 0,-1-1 0 0 0,0 0 0 0 0,0 0 0 0 0,1 0 0 0 0,-1 0 0 0 0,0 1 0 0 0,0-1 0 0 0,1 0 0 0 0,-1 0 0 0 0,0 0 0 0 0,1 0 0 0 0,-1 0 0 0 0,73 55 0 0 0,-66-50 151 0 0,0 0-1 0 0,10 11 1 0 0,-12-11-11 0 0,-1-1 0 0 0,1 1 0 0 0,0-1 0 0 0,0-1 0 0 0,0 1 0 0 0,10 5 0 0 0,-11-7-255 0 0,1 0 0 0 0,-1 0 0 0 0,0 0 0 0 0,1-1 0 0 0,-1 0 0 0 0,1 0 0 0 0,-1 0 0 0 0,1 0 0 0 0,0-1 0 0 0,0 1 0 0 0,-1-1 0 0 0,1 0 0 0 0,0-1 0 0 0,-1 1 0 0 0,1-1 0 0 0,-1 0 0 0 0,1 0 0 0 0,7-3 0 0 0,4-4-908 0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5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2 1 15663 0 0,'0'0'356'0'0,"-7"3"476"0"0,-2 4-777 0 0,1 0 0 0 0,-1 0-1 0 0,1 1 1 0 0,0 0 0 0 0,-6 9-1 0 0,-32 49 134 0 0,30-42-172 0 0,-228 373-16 0 0,223-357-372 0 0,1 1 0 0 0,-15 50 0 0 0,-17 90-3293 0 0,47-163-1746 0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6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4 17503 0 0,'2'-13'1338'0'0,"-1"11"-1293"0"0,1 0 0 0 0,0 0 1 0 0,-1 0-1 0 0,1 0 1 0 0,0 0-1 0 0,0 0 1 0 0,0 1-1 0 0,0-1 1 0 0,0 1-1 0 0,1-1 1 0 0,-1 1-1 0 0,0 0 0 0 0,5-2 1 0 0,38-11-149 0 0,-31 10 152 0 0,676-183 1999 0 0,-606 165-2048 0 0,131-15 0 0 0,-180 33-24 0 0,33-3-59 0 0,-62 7-131 0 0,0 0 0 0 0,0 0 0 0 0,0 1 0 0 0,-1 0 1 0 0,1 0-1 0 0,0 0 0 0 0,-1 1 0 0 0,11 3 0 0 0,-15-4-1006 0 0,0 1-253 0 0,2 7-51 0 0,0 1-11 0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0:56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19 10135 0 0,'-2'-6'1079'0'0,"4"-12"-990"0"0,-2 17 282 0 0,0 1 117 0 0,0 0 21 0 0,6-16 2051 0 0,-3 14-2327 0 0,0 1-1 0 0,1-1 1 0 0,-1 0 0 0 0,1 1-1 0 0,-1 0 1 0 0,5-1-1 0 0,14-6 268 0 0,-14 5-445 0 0,1 0 0 0 0,0 0 0 0 0,15-2 0 0 0,10-2 672 0 0,89-19 385 0 0,-98 22-1107 0 0,-7 1-7 0 0,1 0 0 0 0,20 1 0 0 0,-31 2 11 0 0,-1 0-1 0 0,0 1 1 0 0,0 0 0 0 0,0 0-1 0 0,0 1 1 0 0,0 0 0 0 0,0 0-1 0 0,9 4 1 0 0,-15-6 46 0 0,0 1 0 0 0,-1-1 0 0 0,1 1 0 0 0,-1-1 0 0 0,1 1 0 0 0,-1 0 0 0 0,1-1 0 0 0,-1 1 0 0 0,1 0 0 0 0,-1-1 0 0 0,0 1 0 0 0,1 0 0 0 0,-1-1 0 0 0,0 1 0 0 0,1 0 0 0 0,-1-1 0 0 0,0 1 0 0 0,0 0 0 0 0,0 0 0 0 0,0-1 0 0 0,0 1 0 0 0,0 0 0 0 0,0 0 0 0 0,0 0 0 0 0,0-1 0 0 0,0 1 0 0 0,0 0 0 0 0,0 0 0 0 0,-1-1 0 0 0,1 1 0 0 0,0 0 0 0 0,-1 0 0 0 0,1 0-59 0 0,-3 4 18 0 0,1 0 0 0 0,-1 0-1 0 0,0 0 1 0 0,0 0 0 0 0,-1 0 0 0 0,0-1 0 0 0,0 0 0 0 0,0 1 0 0 0,0-1 0 0 0,-8 6-1 0 0,-7 6-64 0 0,-42 42-949 0 0,-130 94 0 0 0,186-149 982 0 0,-25 18-634 0 0,-1-1-1 0 0,-62 29 0 0 0,82-43 653 0 0,16-12 0 0 0,1 1 0 0 0,0 1 0 0 0,10-7 0 0 0,1 3 157 0 0,32-12-1 0 0,-42 17-85 0 0,1 2-1 0 0,-1-1 0 0 0,1 1 1 0 0,-1 0-1 0 0,1 1 0 0 0,-1 0 1 0 0,13 1-1 0 0,-5 2 76 0 0,0 1 0 0 0,-1 0 0 0 0,0 2 0 0 0,0-1 0 0 0,0 2 1 0 0,23 14-1 0 0,-15-9-53 0 0,37 19-21 0 0,-57-30 126 0 0,1 1-1 0 0,-1-1 1 0 0,0 1 0 0 0,0 0-1 0 0,0-1 1 0 0,0 1-1 0 0,0 0 1 0 0,0 1 0 0 0,2 2-1 0 0,-3-4-197 0 0,-1 0 0 0 0,0-1 0 0 0,1 1 0 0 0,-1 0 0 0 0,0-1 0 0 0,1 1 0 0 0,-1 0 0 0 0,0-1 0 0 0,0 1 0 0 0,0 0 0 0 0,1 0 0 0 0,-1-1 0 0 0,0 1 0 0 0,0 1 0 0 0,-3 2 0 0 0,3-4 0 0 0,-3 5 2 0 0,1 0-1 0 0,-1-1 1 0 0,0 1 0 0 0,0-1-1 0 0,0 0 1 0 0,0 0-1 0 0,-1 0 1 0 0,0 0 0 0 0,-6 5-1 0 0,-1-2 223 0 0,1 0 0 0 0,-18 7 1 0 0,0 1 526 0 0,-13 6-534 0 0,0-2 0 0 0,-60 20 0 0 0,50-21-238 0 0,-54 28-1 0 0,92-40-509 0 0,1 0-1 0 0,-1-2 1 0 0,0 1 0 0 0,0-2 0 0 0,0 0-1 0 0,0 0 1 0 0,-23 1 0 0 0,33-5-4239 0 0,-2-1-1474 0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09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0 10135 0 0,'0'0'231'0'0,"0"0"29"0"0,0 0 19 0 0,-7 4 7 0 0,-7 4-286 0 0,-20 17 0 0 0,-10 7 0 0 0,-54 33-1076 0 0,74-47 1086 0 0,12-10 444 0 0,1 1-1 0 0,-1 0 1 0 0,2 1 0 0 0,0 0 0 0 0,-11 15 0 0 0,17-21-324 0 0,1 0 1 0 0,0 0-1 0 0,1 1 1 0 0,-1-1-1 0 0,1 0 1 0 0,0 1-1 0 0,0 0 1 0 0,1 0-1 0 0,-1-1 1 0 0,1 1-1 0 0,0 0 1 0 0,0 0-1 0 0,1 0 1 0 0,-1 0-1 0 0,1 0 1 0 0,0 1-1 0 0,0-1 1 0 0,2 7-1 0 0,-1-8-94 0 0,0-1-1 0 0,0 1 0 0 0,1-1 1 0 0,-1 0-1 0 0,1 0 0 0 0,0 0 0 0 0,0 0 1 0 0,0 0-1 0 0,0 0 0 0 0,0 0 1 0 0,0-1-1 0 0,1 1 0 0 0,0-1 1 0 0,-1 1-1 0 0,1-1 0 0 0,0 0 1 0 0,0 0-1 0 0,0-1 0 0 0,0 1 0 0 0,0 0 1 0 0,1-1-1 0 0,-1 0 0 0 0,1 0 1 0 0,-1 0-1 0 0,0 0 0 0 0,1 0 1 0 0,-1-1-1 0 0,8 1 0 0 0,0-1 79 0 0,-1-1 0 0 0,1 1 0 0 0,0-1-1 0 0,-1-1 1 0 0,1 0 0 0 0,-1-1 0 0 0,1 0-1 0 0,14-6 1 0 0,179-93-114 0 0,-197 98 0 0 0,0-1 0 0 0,-1 1 0 0 0,0-1 0 0 0,0 0 0 0 0,0-1 0 0 0,8-8 0 0 0,-13 13 0 0 0,0 0 0 0 0,0 0 0 0 0,-1 0 0 0 0,1-1 0 0 0,0 1 0 0 0,0 0 0 0 0,-1 0 0 0 0,1 0 0 0 0,-1-1 0 0 0,1 1 0 0 0,-1 0 0 0 0,1-1 0 0 0,-1 1 0 0 0,0 0 0 0 0,0-1 0 0 0,0 1 0 0 0,0 0 0 0 0,0-1 0 0 0,0 1 0 0 0,0 0 0 0 0,0-1 0 0 0,0 1 0 0 0,0 0 0 0 0,-1-1 0 0 0,1 1 0 0 0,-1 0 0 0 0,1-1 0 0 0,-1 1 0 0 0,1 0 0 0 0,-1 0 0 0 0,0 0 0 0 0,0-1 0 0 0,1 1 0 0 0,-1 0 0 0 0,0 0 0 0 0,0 0 0 0 0,0 0 0 0 0,0 1 0 0 0,0-1 0 0 0,0 0 0 0 0,-1 0 0 0 0,1 0 0 0 0,0 1 0 0 0,-3-2 0 0 0,-8-4 0 0 0,-26-8 0 0 0,28 11 0 0 0,0-1 0 0 0,0 0 0 0 0,0-1 0 0 0,-12-7 0 0 0,9-2 0 0 0,9 8 0 0 0,5-2 0 0 0,0 6-233 0 0,0 1-1 0 0,0-1 0 0 0,-1 1 1 0 0,1 0-1 0 0,0-1 1 0 0,0 1-1 0 0,1 0 0 0 0,-1-1 1 0 0,0 1-1 0 0,0 0 1 0 0,1 0-1 0 0,-1 0 0 0 0,0 0 1 0 0,1 0-1 0 0,-1 0 1 0 0,1 1-1 0 0,-1-1 1 0 0,1 0-1 0 0,0 1 0 0 0,-1-1 1 0 0,1 1-1 0 0,0 0 1 0 0,-1 0-1 0 0,3-1 0 0 0,7 1-4734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09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360 8287 0 0,'0'0'191'0'0,"1"2"26"0"0,-1 0-199 0 0,0 0 0 0 0,0 0 0 0 0,0 0 0 0 0,-1 0 0 0 0,1 0-1 0 0,0 0 1 0 0,-1-1 0 0 0,1 1 0 0 0,-1 0 0 0 0,0 0 0 0 0,0 0 0 0 0,1-1-1 0 0,-1 1 1 0 0,-2 3 0 0 0,1-2-2 0 0,0 0 0 0 0,0 0-1 0 0,1 0 1 0 0,-1 0 0 0 0,1 1-1 0 0,0-1 1 0 0,0 1 0 0 0,1-1-1 0 0,-1 1 1 0 0,0-1 0 0 0,1 6-1 0 0,0-7 47 0 0,0 0-1 0 0,0 0 1 0 0,0-1-1 0 0,0 1 1 0 0,0 0 0 0 0,1 0-1 0 0,-1 0 1 0 0,1 0-1 0 0,-1-1 1 0 0,1 1-1 0 0,0 0 1 0 0,0 0-1 0 0,0-1 1 0 0,0 1-1 0 0,0-1 1 0 0,0 1-1 0 0,0-1 1 0 0,0 1-1 0 0,0-1 1 0 0,3 2-1 0 0,0 1 119 0 0,-3-3 332 0 0,0 0-388 0 0,0 0-1 0 0,0 0 0 0 0,0 0 1 0 0,0 0-1 0 0,0 0 0 0 0,0-1 1 0 0,0 1-1 0 0,0 0 0 0 0,1 0 1 0 0,-1-1-1 0 0,0 1 0 0 0,3 0 1 0 0,4 4 1856 0 0,-7-4-1537 0 0,-1-1-439 0 0,1 0-1 0 0,-1 0 1 0 0,0 0-1 0 0,0 1 1 0 0,1-1 0 0 0,-1 0-1 0 0,0 0 1 0 0,0 0-1 0 0,0 1 1 0 0,0-1 0 0 0,0 0-1 0 0,1 1 1 0 0,-1-1 0 0 0,0 0-1 0 0,0 0 1 0 0,0 1-1 0 0,0-1 1 0 0,0 0 0 0 0,0 0-1 0 0,0 1 1 0 0,0-1-1 0 0,0 0 1 0 0,0 1 0 0 0,0-1-1 0 0,0 0 1 0 0,0 1-1 0 0,0-1 1 0 0,0 0 0 0 0,0 0-1 0 0,0 1 1 0 0,0-1 0 0 0,-1 0-1 0 0,1 0 1 0 0,0 1-1 0 0,0-1 1 0 0,0 0 0 0 0,0 0-1 0 0,-1 1 1 0 0,1-1-1 0 0,0 0 1 0 0,0 0 0 0 0,-1 1-1 0 0,-8 4 8 0 0,9-5-12 0 0,-7 2 1 0 0,0-1 0 0 0,0 1 0 0 0,0-1 0 0 0,0-1 0 0 0,-1 1 0 0 0,1-1 0 0 0,0 0 0 0 0,0-1 0 0 0,0 0 0 0 0,0 0 0 0 0,0-1 0 0 0,0 1 0 0 0,0-1 0 0 0,-10-5 0 0 0,16 6 28 0 0,0 1 0 0 0,-1-1-1 0 0,1 0 1 0 0,-1 0 0 0 0,1 0-1 0 0,0 0 1 0 0,0 0 0 0 0,-1 0-1 0 0,1-1 1 0 0,0 1 0 0 0,0 0-1 0 0,0-1 1 0 0,0 1 0 0 0,1-1-1 0 0,-1 1 1 0 0,0 0 0 0 0,0-1-1 0 0,1 0 1 0 0,-1 1 0 0 0,1-1-1 0 0,0 1 1 0 0,-1-1 0 0 0,1 0-1 0 0,0 1 1 0 0,0-1 0 0 0,0 0-1 0 0,0 1 1 0 0,0-1 0 0 0,0 0 0 0 0,1 1-1 0 0,-1-1 1 0 0,1 1 0 0 0,-1-1-1 0 0,1 0 1 0 0,-1 1 0 0 0,2-2-1 0 0,2-6 178 0 0,0 1 0 0 0,1 0 0 0 0,0 0-1 0 0,12-14 1 0 0,14-14-205 0 0,2 1 0 0 0,2 3 0 0 0,1 0 0 0 0,58-38 0 0 0,170-90 0 0 0,-238 145 0 0 0,3 0 0 0 0,-28 15-6 0 0,-1 0-1 0 0,0 0 0 0 0,1-1 1 0 0,-1 1-1 0 0,1 0 0 0 0,-1 0 1 0 0,1 0-1 0 0,-1 0 0 0 0,0-1 1 0 0,1 1-1 0 0,-1 0 1 0 0,1 0-1 0 0,-1 0 0 0 0,1 0 1 0 0,-1 0-1 0 0,1 0 0 0 0,-1 0 1 0 0,1 0-1 0 0,-1 0 0 0 0,0 0 1 0 0,1 0-1 0 0,-1 1 0 0 0,1-1 1 0 0,-1 0-1 0 0,1 0 0 0 0,-1 0 1 0 0,0 1-1 0 0,2-1 1 0 0,-1 5-631 0 0,-1-3 384 0 0,0 0 0 0 0,1-1 0 0 0,-1 1 0 0 0,0 0 0 0 0,0 0 0 0 0,0 0 0 0 0,0 0 0 0 0,0 0 0 0 0,0-1 0 0 0,-1 3 0 0 0,-2 10-4863 0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11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10135 0 0,'0'0'231'0'0,"0"0"29"0"0,0 0 19 0 0,2-1-41 0 0,12-3-112 0 0,-9 2 3420 0 0,-1-4-2761 0 0,3 0-986 0 0,10-2 602 0 0,1 0-1 0 0,0 2 0 0 0,31-8 0 0 0,-6 3-25 0 0,92-25-567 0 0,-107 30-21 0 0,0 1 1 0 0,54-1 0 0 0,-76 6-115 0 0,-1 0-1 0 0,0 0 1 0 0,0 1 0 0 0,0 0-1 0 0,6 2 1 0 0,2 2-696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11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53 11975 0 0,'-7'0'1200'0'0,"3"-1"-1028"0"0,2 1 204 0 0,2 0 111 0 0,2-1 22 0 0,323-81 3078 0 0,-182 54-2260 0 0,27-6-5285 0 0,-144 27-1838 0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11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6 22 11975 0 0,'8'-12'902'0'0,"-6"10"-804"0"0,10-4 274 0 0,-10 6 4 0 0,-2 0 111 0 0,0 0 22 0 0,0 0-66 0 0,-2 0-294 0 0,-45-1-53 0 0,-5 0 473 0 0,-65 8-1 0 0,100-4-464 0 0,-1 0 0 0 0,1 1 0 0 0,0 0 0 0 0,0 2 0 0 0,0 0-1 0 0,1 1 1 0 0,-26 14 0 0 0,-96 66-104 0 0,81-50-988 0 0,-75 63 0 0 0,122-91 972 0 0,6 0 16 0 0,4-8 0 0 0,1 0 0 0 0,-1 1 0 0 0,0-1 0 0 0,1 0 0 0 0,-1 0 0 0 0,1 0 0 0 0,0 1 0 0 0,-1-1 0 0 0,1 0 0 0 0,0 0 0 0 0,-1 0 0 0 0,1 0 0 0 0,0 0 0 0 0,0 0 0 0 0,0 0 0 0 0,0 0 0 0 0,0 0 0 0 0,0-1 0 0 0,0 1 0 0 0,0 0 0 0 0,0-1 0 0 0,1 1 0 0 0,-1-1 0 0 0,0 1 0 0 0,2 0 0 0 0,4 1 0 0 0,1 1 0 0 0,13 1 0 0 0,-20-4 0 0 0,38 6 0 0 0,66 0 0 0 0,41-8 0 0 0,-144 2 0 0 0,121-1 0 0 0,-102 2 0 0 0,0 1 0 0 0,0 2 0 0 0,36 9 0 0 0,-56-13 40 0 0,1 1 0 0 0,-1-1-1 0 0,0 0 1 0 0,1 1 0 0 0,-1-1 0 0 0,0 1-1 0 0,0 0 1 0 0,0-1 0 0 0,1 1-1 0 0,-1 0 1 0 0,0 0 0 0 0,0 0-1 0 0,0-1 1 0 0,0 1 0 0 0,0 0 0 0 0,0 0-1 0 0,0 1 1 0 0,-1-1 0 0 0,1 0-1 0 0,0 0 1 0 0,-1 0 0 0 0,1 0 0 0 0,-1 1-1 0 0,1-1 1 0 0,-1 0 0 0 0,1 1-1 0 0,-1-1 1 0 0,0 0 0 0 0,0 1 0 0 0,1-1-1 0 0,-1 0 1 0 0,0 1 0 0 0,0-1-1 0 0,-1 0 1 0 0,1 1 0 0 0,0-1 0 0 0,0 0-1 0 0,-1 1 1 0 0,1-1 0 0 0,0 0-1 0 0,-1 1 1 0 0,0-1 0 0 0,1 0-1 0 0,-1 0 1 0 0,-1 2 0 0 0,-4 8-11 0 0,-2 1 1 0 0,0-1-1 0 0,0 0 1 0 0,-15 14-1 0 0,-45 37-9 0 0,39-37-22 0 0,-31 31 2 0 0,23-21 0 0 0,-1-1 0 0 0,-57 38 0 0 0,87-67 0 0 0,3-2 0 0 0,0 0 0 0 0,0 0 0 0 0,0 0 0 0 0,0-1 0 0 0,-1 0 0 0 0,-7 2 0 0 0,10-4 0 0 0,0 0 0 0 0,0 0 0 0 0,0-1 0 0 0,1 1 0 0 0,-7-3 0 0 0,9 3 0 0 0,-9-3 0 0 0,2-1 0 0 0,-5-5 0 0 0,-11 0-1384 0 0,23 9 872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7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07 11055 0 0,'11'-35'1034'0'0,"4"-10"-673"0"0,2 18 9796 0 0,-17 29-10085 0 0,0 1-1 0 0,-1-1 0 0 0,1 0 1 0 0,-1 0-1 0 0,1 0 0 0 0,-1 1 1 0 0,-1 3-1 0 0,0-2 25 0 0,-5 13-82 0 0,-1 0-1 0 0,0-1 1 0 0,-2 1 0 0 0,0-2-1 0 0,-1 1 1 0 0,-15 17 0 0 0,-7 9-1953 0 0,24-33-1213 0 0,6-8 2534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12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10135 0 0,'0'0'231'0'0,"0"0"29"0"0,0 0 19 0 0,0 0 105 0 0,9-16 4026 0 0,5 5-4057 0 0,-1 1 0 0 0,2 0 1 0 0,-1 1-1 0 0,1 0 0 0 0,26-10 0 0 0,66-25 1196 0 0,-92 39-1540 0 0,0 1 1 0 0,1 0-1 0 0,-1 1 0 0 0,1 1 1 0 0,21-1-1 0 0,-35 3-9 0 0,1 0 0 0 0,-1 1 0 0 0,0-1 0 0 0,1 0 0 0 0,-1 1 0 0 0,1 0 0 0 0,-1-1 0 0 0,4 3 0 0 0,5 5 0 0 0,-11-3 0 0 0,0-3 0 0 0,0 1 0 0 0,0 0 0 0 0,0 0 0 0 0,0 0 0 0 0,-1 1 0 0 0,1-1 0 0 0,-1 0 0 0 0,0 0 0 0 0,0 0 0 0 0,0 0 0 0 0,-1 0 0 0 0,1 0 0 0 0,0 0 0 0 0,-1 0 0 0 0,0-1 0 0 0,0 1 0 0 0,0-1 0 0 0,-2 3 0 0 0,-7 7 0 0 0,0-1 0 0 0,-14 11 0 0 0,21-19 0 0 0,-22 17 0 0 0,-1-2 0 0 0,-35 19 0 0 0,-32 21 0 0 0,83-50 0 0 0,0 1 0 0 0,0 0 0 0 0,1 0 0 0 0,0 2 0 0 0,-15 20 0 0 0,22-27 0 0 0,1-1 0 0 0,0 1 0 0 0,0 0 0 0 0,0 0 0 0 0,0 0 0 0 0,1 0 0 0 0,-1 1 0 0 0,1-1 0 0 0,0 0 0 0 0,1 1 0 0 0,-1-1 0 0 0,1 0 0 0 0,-1 1 0 0 0,1-1 0 0 0,1 7 0 0 0,0-8 0 0 0,0 0 0 0 0,0 0 0 0 0,0 0 0 0 0,0 0 0 0 0,1-1 0 0 0,-1 1 0 0 0,1 0 0 0 0,-1-1 0 0 0,1 1 0 0 0,0-1 0 0 0,0 0 0 0 0,0 0 0 0 0,0 1 0 0 0,1-1 0 0 0,-1 0 0 0 0,1-1 0 0 0,-1 1 0 0 0,1 0 0 0 0,-1-1 0 0 0,1 0 0 0 0,0 1 0 0 0,0-1 0 0 0,0 0 0 0 0,0 0 0 0 0,0-1 0 0 0,3 1 0 0 0,9 2-7 0 0,1 0-1 0 0,0-2 0 0 0,0 0 1 0 0,0 0-1 0 0,27-4 0 0 0,80-18 386 0 0,-66 9 730 0 0,-5 2-507 0 0,66-9-594 0 0,-113 18-492 0 0,-1 1-1 0 0,1 0 0 0 0,-1 0 1 0 0,1 1-1 0 0,-1 0 0 0 0,1-1 1 0 0,7 4-1 0 0,-10-4-5997 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20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0 4607 0 0,'0'0'102'0'0,"0"0"20"0"0,0 0 6 0 0,-1 1-21 0 0,-2 4 102 0 0,-1 0 0 0 0,1 0-1 0 0,-1-1 1 0 0,-1 0 0 0 0,1 0 0 0 0,-7 5-1 0 0,9-8 235 0 0,2-1-222 0 0,0 0 166 0 0,0 0 101 0 0,0 0 21 0 0,0 0 3 0 0,0 0 0 0 0,13-14 1104 0 0,-23 17-1601 0 0,0 0-1 0 0,1 1 0 0 0,-1 0 0 0 0,1 1 0 0 0,0 0 0 0 0,0 0 1 0 0,-8 8-1 0 0,0-2 331 0 0,4-2 56 0 0,1 1 1 0 0,0 1-1 0 0,-18 21 0 0 0,23-23-401 0 0,6-9 6 0 0,1 0-1 0 0,0 1 1 0 0,0-1-1 0 0,-1 0 1 0 0,1 0 0 0 0,0 1-1 0 0,0-1 1 0 0,0 0-1 0 0,-1 0 1 0 0,1 1-1 0 0,0-1 1 0 0,0 0-1 0 0,0 0 1 0 0,0 1-1 0 0,-1-1 1 0 0,1 0-1 0 0,0 1 1 0 0,0-1 0 0 0,0 0-1 0 0,0 0 1 0 0,0 1-1 0 0,0-1 1 0 0,0 0-1 0 0,0 1 1 0 0,0-1-1 0 0,0 0 1 0 0,0 1-1 0 0,0-1 1 0 0,0 0-1 0 0,0 1 1 0 0,1-1 0 0 0,-1 0-1 0 0,0 0 1 0 0,0 1-1 0 0,0-1 1 0 0,0 0-1 0 0,0 0 1 0 0,1 1-1 0 0,-1-1 1 0 0,0 0-1 0 0,1 1 1 0 0,4-1 204 0 0,5 0 19 0 0,0 0 1 0 0,-1-1-1 0 0,1-1 0 0 0,-1 1 1 0 0,1-2-1 0 0,13-4 0 0 0,8-2-229 0 0,-9 3 0 0 0,33-13 0 0 0,-198 104 1883 0 0,178-99-1718 0 0,-22 6-165 0 0,58-30 0 0 0,-49 24 0 0 0,-22 14 0 0 0,0 0 0 0 0,0 1 0 0 0,0-1 0 0 0,0 0 0 0 0,0 0 0 0 0,0 0 0 0 0,0 0 0 0 0,0 1 0 0 0,0-1 0 0 0,0 0 0 0 0,0 0 0 0 0,0 0 0 0 0,0 0 0 0 0,0 0 0 0 0,0 0 0 0 0,1 1 0 0 0,-1-1 0 0 0,0 0 0 0 0,0 0 0 0 0,0 0 0 0 0,0 0 0 0 0,0 0 0 0 0,0 0 0 0 0,0 0 0 0 0,0 1 0 0 0,1-1 0 0 0,-1 0 0 0 0,0 0 0 0 0,0 0 0 0 0,0 0 0 0 0,0 0 0 0 0,0 0 0 0 0,0 0 0 0 0,1 0 0 0 0,-1 0 0 0 0,0 0 0 0 0,0 0 0 0 0,0 0 0 0 0,0 0 0 0 0,0 0 0 0 0,1 0 0 0 0,-1 0 0 0 0,0 0 0 0 0,0 0 0 0 0,0 0 0 0 0,0 0 0 0 0,0 0 0 0 0,1 0 0 0 0,-1 0 0 0 0,0 0 0 0 0,0 0 0 0 0,0 0 0 0 0,0 0 0 0 0,0 0 0 0 0,1 0 0 0 0,-1-1 0 0 0,0 1 0 0 0,0 0 0 0 0,0 0 0 0 0,0 0 0 0 0,-2 10 0 0 0,-8 11 0 0 0,-22 38 0 0 0,26-48 0 0 0,-42 83 0 0 0,95-122 0 0 0,-12 5 346 0 0,-13 8 288 0 0,48-23 0 0 0,-68 38-1085 0 0,-2 0-49 0 0,0 0 59 0 0,-1 2 425 0 0,1 0 1 0 0,-1 0 0 0 0,1 0 0 0 0,-1 0 0 0 0,1 0-1 0 0,-1 0 1 0 0,0 0 0 0 0,0 0 0 0 0,0-1 0 0 0,-3 4 0 0 0,3-2 16 0 0,-19 28-1465 0 0,-1-2 0 0 0,-40 44-1 0 0,-5 7-1086 0 0,59-72 1527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2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51 10135 0 0,'0'0'231'0'0,"0"0"29"0"0,0 0 19 0 0,0 0 37 0 0,0 0 125 0 0,0 0 58 0 0,0 0 11 0 0,0 0-67 0 0,1-1-294 0 0,1-1-121 0 0,4-2 80 0 0,-1-1 0 0 0,0 0-1 0 0,8-8 1 0 0,-11 10 121 0 0,1 0-39 0 0,17-11 1439 0 0,-89 64-1244 0 0,20-15 22 0 0,0 2 0 0 0,-50 52-1 0 0,-36 46-406 0 0,126-130 0 0 0,5-9 0 0 0,3-5 0 0 0,1 4-95 0 0,1 1 0 0 0,1 0 0 0 0,-1 0 0 0 0,0-1 0 0 0,1 1-1 0 0,0 0 1 0 0,0 0 0 0 0,0 1 0 0 0,1-1 0 0 0,-1 0 0 0 0,6-5 0 0 0,-2 2-236 0 0,1 1 1 0 0,0-1 0 0 0,0 1-1 0 0,9-5 1 0 0,-14 10-693 0 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22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6 6447 0 0,'0'0'142'0'0,"0"0"22"0"0,0 0 13 0 0,1 2-20 0 0,-1-1-156 0 0,0 0 0 0 0,1 0 0 0 0,-1 1 0 0 0,0-1 0 0 0,0 0 0 0 0,0 0 0 0 0,0 1 0 0 0,0-1 0 0 0,0 0 0 0 0,0 0 0 0 0,0 1 0 0 0,0-1 0 0 0,-1 0 0 0 0,1 0 0 0 0,-1 0 0 0 0,1 1 0 0 0,-1-1 0 0 0,1 0-1 0 0,-1 0 1 0 0,1 0 0 0 0,-1 0 0 0 0,0 0 0 0 0,0 0 0 0 0,1 0 0 0 0,-1 0 0 0 0,0 0 0 0 0,0 0 0 0 0,0-1 0 0 0,0 1 0 0 0,-2 1 0 0 0,2-1 1 0 0,-6 3-404 0 0,1 0-1 0 0,0-1 0 0 0,-1 0 0 0 0,1 0 0 0 0,-1 0 1 0 0,-8 1-1 0 0,-3 2-744 0 0,18-6 1246 0 0,-1 1 0 0 0,0-1 1 0 0,1 0-1 0 0,-1 0 0 0 0,0 1 1 0 0,0-1-1 0 0,1 0 0 0 0,-1 0 1 0 0,0 0-1 0 0,0 0 1 0 0,0 0-1 0 0,1 0 0 0 0,-1 0 1 0 0,0 0-1 0 0,0-1 0 0 0,1 1 1 0 0,-1 0-1 0 0,0 0 0 0 0,0-1 1 0 0,1 1-1 0 0,-1 0 0 0 0,0-1 1 0 0,1 1-1 0 0,-1 0 0 0 0,0-1 1 0 0,1 1-1 0 0,-1-1 0 0 0,1 1 1 0 0,-1-1-1 0 0,1 0 0 0 0,-1 1 1 0 0,1-1-1 0 0,-1 1 0 0 0,1-1 1 0 0,0 0-1 0 0,-1 0 0 0 0,0-1 1 0 0,1 2 270 0 0,0-1 1094 0 0,11-13 1797 0 0,-6 8-2886 0 0,0 1 1 0 0,1 0-1 0 0,0 1 0 0 0,0-1 0 0 0,0 1 0 0 0,1 1 0 0 0,-1-1 0 0 0,14-4 0 0 0,-19 7-167 0 0,3-1 869 0 0,8 7-386 0 0,-1 5-691 0 0,-11-5 0 0 0,0-3 0 0 0,2 1 0 0 0,-2-3 0 0 0,1 1 0 0 0,-1 0 0 0 0,1-1 0 0 0,-1 1 0 0 0,0-1 0 0 0,1 1 0 0 0,-1 0 0 0 0,0 0 0 0 0,0-1 0 0 0,0 1 0 0 0,0 0 0 0 0,1-1 0 0 0,-1 1 0 0 0,0 0 0 0 0,0 0 0 0 0,0-1 0 0 0,-1 1 0 0 0,1 0 0 0 0,0 0 0 0 0,0-1 0 0 0,0 1 0 0 0,-1 0 0 0 0,1 4-6 0 0,0-4 7 0 0,0 0 0 0 0,0 0 0 0 0,0 0 0 0 0,-1 0 0 0 0,1-1 0 0 0,0 1 0 0 0,-1 0 1 0 0,1 0-1 0 0,-1 0 0 0 0,1 0 0 0 0,-1-1 0 0 0,1 1 0 0 0,-1 0 0 0 0,1-1 0 0 0,-2 2 1 0 0,-7 12 58 0 0,6-9 120 0 0,0 0 0 0 0,0 1 0 0 0,1-1 0 0 0,-1 1 0 0 0,2 0 0 0 0,-1 0 0 0 0,0 0 0 0 0,1 0 0 0 0,0 0-1 0 0,1 0 1 0 0,-1 6 0 0 0,2 9-351 0 0,5 39 0 0 0,-1-22 330 0 0,2 15-159 0 0,2 38 0 0 0,-9-86-3 0 0,0 0 0 0 0,0 0 0 0 0,0 0 0 0 0,-1 0 0 0 0,0 0 0 0 0,1 0 0 0 0,-2-1 0 0 0,1 1 0 0 0,-1 0 0 0 0,1-1 0 0 0,-1 1 0 0 0,-1-1 0 0 0,1 1 0 0 0,0-1-1 0 0,-1 0 1 0 0,0 0 0 0 0,0 0 0 0 0,0-1 0 0 0,-1 1 0 0 0,-5 4 0 0 0,-3 1-346 0 0,9-6 34 0 0,-1 0 0 0 0,0 0-1 0 0,0 0 1 0 0,0-1-1 0 0,0 0 1 0 0,0 1-1 0 0,-1-2 1 0 0,-5 3-1 0 0,9-4-1157 0 0,2-3-51 0 0,3-14-11 0 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24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8287 0 0,'0'0'191'0'0,"0"0"26"0"0,0 0 9 0 0,0 0 42 0 0,0 0 158 0 0,0 0 72 0 0,-1 1 12 0 0,-2 4 258 0 0,-1 0 0 0 0,0 0 0 0 0,-7 8 0 0 0,10-12-256 0 0,1-1 0 0 0,0 0-69 0 0,-1 1-294 0 0,-3 2-61 0 0,2-2 283 0 0,2-1 117 0 0,0 0 21 0 0,1 1-468 0 0,0 0-1 0 0,0 0 1 0 0,-1 0-1 0 0,1-1 1 0 0,0 1-1 0 0,0 0 1 0 0,0 0 0 0 0,0-1-1 0 0,0 1 1 0 0,0 0-1 0 0,0-1 1 0 0,0 1-1 0 0,0-1 1 0 0,1 1-1 0 0,124 72-40 0 0,-122-71-343 0 0,0 0-1 0 0,0-1 1 0 0,1 1-1 0 0,-1-1 1 0 0,0 0-1 0 0,1 0 1 0 0,-1 0-1 0 0,1-1 1 0 0,-1 1-1 0 0,1-1 0 0 0,0 0 1 0 0,-1-1-1 0 0,1 1 1 0 0,-1-1-1 0 0,1 0 1 0 0,5-1-1 0 0,-1-2-4624 0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24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7 1 8287 0 0,'0'0'382'0'0,"0"0"-8"0"0,0 0-170 0 0,0 0 176 0 0,0 0 107 0 0,-2 0 22 0 0,-16 13-201 0 0,-1 0 0 0 0,2 1 0 0 0,0 1-1 0 0,-22 23 1 0 0,35-32-54 0 0,2-4-133 0 0,-1 0 0 0 0,1 1 0 0 0,0-1 0 0 0,-1 0 0 0 0,0 0 0 0 0,-5 3 0 0 0,3-2-33 0 0,4-2 283 0 0,1-1 117 0 0,0 0 21 0 0,-28-7 2147 0 0,24 8-2807 0 0,-1-1 0 0 0,0 1 0 0 0,1 0-1 0 0,0 0 1 0 0,-1 0 0 0 0,1 1 0 0 0,0-1 0 0 0,-1 1-1 0 0,-4 3 1 0 0,-36 25-2041 0 0,30-19 1914 0 0,-71 60-383 0 0,30-23-768 0 0,54-45 1419 0 0,1-2 10 0 0,1-1 0 0 0,-1 1-1 0 0,0 0 1 0 0,0 0 0 0 0,1-1-1 0 0,-1 1 1 0 0,0-1 0 0 0,0 1-1 0 0,0 0 1 0 0,0-1 0 0 0,0 0 0 0 0,1 1-1 0 0,-1-1 1 0 0,0 0 0 0 0,0 1-1 0 0,0-1 1 0 0,0 0 0 0 0,-2 0-1 0 0,2 0 8 0 0,1 1 0 0 0,0-1 0 0 0,-1 0 0 0 0,1 0 0 0 0,0 0 0 0 0,-1 0 0 0 0,1 0 0 0 0,-1 0 0 0 0,1 0 0 0 0,0 0-1 0 0,-1 0 1 0 0,1 0 0 0 0,0 0 0 0 0,-1 0 0 0 0,1 0 0 0 0,0 0 0 0 0,-1 0 0 0 0,1 0 0 0 0,-1-1 0 0 0,1 1 0 0 0,0 0 0 0 0,-1 0-1 0 0,1 0 1 0 0,0-1 0 0 0,0 1 0 0 0,-1 0 0 0 0,1 0 0 0 0,0-1 0 0 0,0 1 0 0 0,-1 0 0 0 0,1 0 0 0 0,0-1 0 0 0,0 1 0 0 0,-1 0 0 0 0,1-1-1 0 0,0 1 1 0 0,0 0 0 0 0,0-1 0 0 0,0 1 0 0 0,0 0 0 0 0,0-1 0 0 0,0 1 0 0 0,0-1 0 0 0,-1 1 0 0 0,1 0 0 0 0,0-1 0 0 0,0 1-1 0 0,1 0 1 0 0,-1-1 0 0 0,0 1 0 0 0,0 0 0 0 0,0-1 0 0 0,0 1 0 0 0,0-1 0 0 0,0 1 0 0 0,0 0 0 0 0,1-1 0 0 0,0-4 226 0 0,1 0 0 0 0,-1 0 1 0 0,1 0-1 0 0,1 0 0 0 0,-1 0 0 0 0,1 0 1 0 0,-1 1-1 0 0,5-6 0 0 0,3-2 529 0 0,16-17-1 0 0,-26 29-760 0 0,0 0-1 0 0,0 0 0 0 0,0 0 1 0 0,0 0-1 0 0,1 0 0 0 0,-1 0 1 0 0,0 0-1 0 0,0 0 0 0 0,0 0 1 0 0,0 0-1 0 0,0 0 0 0 0,0 0 1 0 0,0 0-1 0 0,0 0 0 0 0,0 0 1 0 0,0 0-1 0 0,0 1 0 0 0,0-1 1 0 0,0 0-1 0 0,0 0 0 0 0,0 0 1 0 0,0 0-1 0 0,0 0 0 0 0,0 0 1 0 0,0 0-1 0 0,0 0 0 0 0,0 0 1 0 0,0 0-1 0 0,0 0 0 0 0,0 0 1 0 0,0 0-1 0 0,0 0 1 0 0,0 0-1 0 0,0 0 0 0 0,0 0 1 0 0,0 0-1 0 0,0 0 0 0 0,0 0 1 0 0,0 0-1 0 0,0 0 0 0 0,1 0 1 0 0,-1 0-1 0 0,0 0 0 0 0,0 0 1 0 0,0 0-1 0 0,0 0 0 0 0,-3 7 4 0 0,-5 10-8 0 0,-6 3 4 0 0,-1 0 0 0 0,-19 18 0 0 0,21-24 0 0 0,-8 6 0 0 0,16-16 0 0 0,-1 1 0 0 0,2 0 0 0 0,-6 5 0 0 0,20-19 595 0 0,1 0 1 0 0,1 1-1 0 0,-1 0 0 0 0,22-11 0 0 0,7-3 509 0 0,-40 22-1104 0 0,0 0 1 0 0,0 0-1 0 0,1-1 0 0 0,-1 1 0 0 0,0 0 1 0 0,0 0-1 0 0,1 0 0 0 0,-1 0 0 0 0,0-1 0 0 0,0 1 1 0 0,1 0-1 0 0,-1 0 0 0 0,0 0 0 0 0,0 0 1 0 0,1 0-1 0 0,-1 0 0 0 0,0 0 0 0 0,0 0 1 0 0,1 0-1 0 0,-1 0 0 0 0,0 0 0 0 0,0 0 0 0 0,1 0 1 0 0,-1 0-1 0 0,0 0 0 0 0,1 0 0 0 0,-1 0 1 0 0,0 0-1 0 0,0 1 0 0 0,1-1 0 0 0,-1 0 1 0 0,0 0-1 0 0,0 0 0 0 0,0 0 0 0 0,1 0 0 0 0,-1 1 1 0 0,0-1-1 0 0,0 0 0 0 0,0 0 0 0 0,1 0 1 0 0,-1 1-1 0 0,0-1 0 0 0,0 0 0 0 0,0 0 0 0 0,0 1 1 0 0,0-1-1 0 0,0 0 0 0 0,1 0 0 0 0,-1 1 1 0 0,0-1-1 0 0,0 0 0 0 0,0 0 0 0 0,0 1 1 0 0,0-1-1 0 0,0 0 0 0 0,0 0 0 0 0,0 1 0 0 0,0-1 1 0 0,0 0-1 0 0,0 1 0 0 0,0-1 0 0 0,0 0 1 0 0,-1 0-1 0 0,1 1 0 0 0,0-1 0 0 0,0 0 1 0 0,0 0-1 0 0,0 0 0 0 0,-1 1 0 0 0,-2 16 0 0 0,-1-1 0 0 0,-1 0 0 0 0,0 0 0 0 0,-13 26 0 0 0,-6 18 0 0 0,12-25 0 0 0,-35 95 0 0 0,44-121 0 0 0,0 0 0 0 0,-3 14 0 0 0,0 1 0 0 0,6-24-4 0 0,0 0-1 0 0,0 0 1 0 0,0 0-1 0 0,0 0 1 0 0,0 0-1 0 0,0 0 1 0 0,0 0-1 0 0,0 0 1 0 0,0 0-1 0 0,0-1 1 0 0,0 1-1 0 0,0 0 1 0 0,0 0-1 0 0,1 0 1 0 0,-1 0-1 0 0,0 0 1 0 0,0 0-1 0 0,0 0 1 0 0,0 0-1 0 0,0 0 1 0 0,0 0-1 0 0,0 0 1 0 0,0 0-1 0 0,0 0 1 0 0,0 0-1 0 0,0 0 1 0 0,0 0-1 0 0,0 0 1 0 0,0 0-1 0 0,0 0 1 0 0,0 0-1 0 0,0 0 1 0 0,0 0-1 0 0,0 0 1 0 0,0 1-1 0 0,0-1 1 0 0,0 0-1 0 0,0 0 1 0 0,1 0-1 0 0,-1 0 1 0 0,0 0-1 0 0,0 0 1 0 0,0 0-1 0 0,0 0 1 0 0,0 0-1 0 0,0 0 1 0 0,0 0-1 0 0,0 0 1 0 0,0 0-1 0 0,0 0 1 0 0,6-6-213 0 0,7-10-213 0 0,2-7-78 0 0,2-5-4 0 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25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13823 0 0,'0'0'315'0'0,"0"0"45"0"0,0 0 21 0 0,1-1-49 0 0,13-9 131 0 0,0 0-1 0 0,21-22 1 0 0,11-8 313 0 0,28-12 248 0 0,-62 44-819 0 0,0 1 0 0 0,1 0 0 0 0,0 1-1 0 0,18-5 1 0 0,-28 10-260 0 0,0 0 0 0 0,-1 1-1 0 0,1-1 1 0 0,-1 1 0 0 0,1 0-1 0 0,0 0 1 0 0,0 0 0 0 0,-1 0 0 0 0,6 1-1 0 0,-7-1-530 0 0,1 1 1 0 0,0-1-1 0 0,-1 1 0 0 0,1 0 0 0 0,0 0 1 0 0,-1 0-1 0 0,1-1 0 0 0,-1 1 0 0 0,3 2 1 0 0,2 4-5029 0 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25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66 11975 0 0,'-1'1'267'0'0,"-1"1"-163"0"0,0-1-1 0 0,0 1 1 0 0,0-1 0 0 0,0 1-1 0 0,0-1 1 0 0,0 0 0 0 0,0 0 0 0 0,-4 1-1 0 0,5-2 69 0 0,13 0 691 0 0,8-4-595 0 0,1-2 1 0 0,-1 0-1 0 0,37-16 0 0 0,-29 11-152 0 0,60-26 291 0 0,-38 15 116 0 0,0 2 0 0 0,101-25 0 0 0,-133 42-2114 0 0,0 1-1 0 0,21 0 1 0 0,-39 2-3819 0 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27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0 10135 0 0,'0'0'231'0'0,"0"0"29"0"0,0 0 19 0 0,-1 0-272 0 0,1 0 1 0 0,0 0 0 0 0,0 0 0 0 0,0 0-1 0 0,0 0 1 0 0,-1 0 0 0 0,1 0 0 0 0,0 0-1 0 0,0 0 1 0 0,0 0 0 0 0,-1 0 0 0 0,1 0-1 0 0,0 0 1 0 0,0 0 0 0 0,0 0 0 0 0,0 1-1 0 0,-1-1 1 0 0,1 0 0 0 0,0 0 0 0 0,0 0-1 0 0,0 0 1 0 0,0 0 0 0 0,-1 0 0 0 0,1 0-1 0 0,0 1 1 0 0,0-1 0 0 0,0 0 0 0 0,0 0-1 0 0,0 0 1 0 0,0 0 0 0 0,0 1 0 0 0,0-1-1 0 0,0 0 1 0 0,-1 0 0 0 0,1 0 0 0 0,0 1-1 0 0,-1 3 122 0 0,1 1-1 0 0,-1 0 0 0 0,1 0 1 0 0,0 0-1 0 0,0 0 0 0 0,0 0 0 0 0,1 0 1 0 0,1 6-1 0 0,-1 3 197 0 0,3 23 161 0 0,-2 1-1 0 0,-5 62 0 0 0,0-77-285 0 0,-1-1 0 0 0,0 1 0 0 0,-2-1 0 0 0,0 0 0 0 0,-17 35 0 0 0,6-26-982 0 0,-1-1 0 0 0,-2 0 0 0 0,-45 51 0 0 0,37-47 24 0 0,11-14-2120 0 0,-1-2-822 0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35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39 0 0,'0'0'2048'0'0,"0"0"-1640"0"0,0 0-328 0 0,0 0-80 0 0,0 0 344 0 0,0 0 48 0 0,2 14 16 0 0,-2-14 0 0 0,0 0-408 0 0,2 13-112 0 0,-2-13-8 0 0,4 13-7072 0 0,0 1-1416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7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1 5527 0 0,'0'0'851'0'0,"2"2"518"0"0,35 28 4464 0 0,22 21-1855 0 0,-40-29-2724 0 0,0-1-448 0 0,-17-19-551 0 0,0-1 7 0 0,7 3 2 0 0,-7-3-1 0 0,0-1-7 0 0,1-1-210 0 0,-1 1 1 0 0,1-1-1 0 0,0 0 1 0 0,-1 0-1 0 0,1 0 1 0 0,-1 0-1 0 0,1 0 1 0 0,-1-1-1 0 0,1 1 1 0 0,-1-1-1 0 0,0 1 1 0 0,0-1-1 0 0,0 0 1 0 0,0 0-1 0 0,0 0 1 0 0,0 0-1 0 0,0 0 1 0 0,-1-1-1 0 0,1 1 1 0 0,-1 0-1 0 0,0-1 1 0 0,1 1-1 0 0,-1-1 1 0 0,0 0 0 0 0,-1 1-1 0 0,2-5 1 0 0,-1 2-88 0 0,0 1 1 0 0,0-1-1 0 0,-1 0 1 0 0,0 0 0 0 0,0 1-1 0 0,0-1 1 0 0,0 0-1 0 0,-1 1 1 0 0,1-1 0 0 0,-1 0-1 0 0,-1 1 1 0 0,1-1-1 0 0,0 1 1 0 0,-1-1 0 0 0,-3-4-1 0 0,4 8-24 0 0,1 0-1 0 0,-1 0 1 0 0,0 0-1 0 0,0 0 1 0 0,0 0 0 0 0,0 0-1 0 0,0 0 1 0 0,0 1-1 0 0,0-1 1 0 0,0 0-1 0 0,0 1 1 0 0,0-1-1 0 0,0 1 1 0 0,-1-1 0 0 0,1 1-1 0 0,0-1 1 0 0,0 1-1 0 0,-1 0 1 0 0,1-1-1 0 0,0 1 1 0 0,-1 0-1 0 0,1 0 1 0 0,0 0 0 0 0,0 0-1 0 0,-1 0 1 0 0,1 1-1 0 0,0-1 1 0 0,-1 0-1 0 0,-1 1 1 0 0,0 0-18 0 0,0 0 0 0 0,-1 1 0 0 0,1-1 0 0 0,0 1 1 0 0,0-1-1 0 0,0 1 0 0 0,0 0 0 0 0,0 0 0 0 0,-2 3 0 0 0,-21 24-11 0 0,1 1-1 0 0,2 0 1 0 0,1 2 0 0 0,-25 48-1 0 0,44-74 94 0 0,0 0 1 0 0,0 1-1 0 0,1-1 0 0 0,-1 1 1 0 0,1 0-1 0 0,1 0 0 0 0,0 0 0 0 0,-1 8 1 0 0,1-13 16 0 0,1 0 1 0 0,0 0-1 0 0,0 0 1 0 0,0 0 0 0 0,0 0-1 0 0,1-1 1 0 0,-1 1-1 0 0,0 0 1 0 0,1 0 0 0 0,-1 0-1 0 0,1 0 1 0 0,0-1 0 0 0,0 1-1 0 0,-1 0 1 0 0,1-1-1 0 0,0 1 1 0 0,0-1 0 0 0,1 1-1 0 0,-1-1 1 0 0,0 1-1 0 0,0-1 1 0 0,1 0 0 0 0,-1 1-1 0 0,1-1 1 0 0,-1 0-1 0 0,1 0 1 0 0,-1 0 0 0 0,1 0-1 0 0,0 0 1 0 0,0-1-1 0 0,-1 1 1 0 0,1 0 0 0 0,0-1-1 0 0,3 1 1 0 0,10 0 164 0 0,0 0 0 0 0,0-2 0 0 0,0 0 0 0 0,0 0 0 0 0,28-7 0 0 0,27-3 108 0 0,17-1-928 0 0,-82 11 352 0 0,8-3-4394 0 0,-2-3-1598 0 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41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22575 0 0,'0'0'2008'0'0,"0"0"-1608"0"0,0 0-320 0 0,0 0-80 0 0,0 0-160 0 0,0 0-56 0 0,0 0-8 0 0,0 0 0 0 0,0 0 288 0 0,0 0 64 0 0,0 0 0 0 0,0 0 8 0 0,-9 6-504 0 0,9-6-104 0 0,0 0-16 0 0,0 0-8 0 0,0 0-1624 0 0,0 0-328 0 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45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54 10135 0 0,'0'0'231'0'0,"0"0"29"0"0,0 0 19 0 0,0 0 37 0 0,0 0 125 0 0,-13 14 1160 0 0,-2-6-1513 0 0,14-8 283 0 0,1 0 117 0 0,0 0 21 0 0,0 0-66 0 0,0 0-222 0 0,0 0 166 0 0,15-18 3250 0 0,19-6-3621 0 0,-8 5-16 0 0,-18 15 0 0 0,1 3 0 0 0,-7 0 0 0 0,-1 1 0 0 0,0 0 0 0 0,1 0 0 0 0,-1 0 0 0 0,0 0 0 0 0,1 0 0 0 0,-1 0 0 0 0,0 0 0 0 0,1 0 0 0 0,-1 0 0 0 0,0 1 0 0 0,1-1 0 0 0,-1 1 0 0 0,0-1 0 0 0,0 1 0 0 0,1-1 0 0 0,0 2 0 0 0,2 0 0 0 0,14 8 0 0 0,-16-9 0 0 0,-1 0 0 0 0,1 0 0 0 0,0-1 0 0 0,-1 1 0 0 0,1 0 0 0 0,0-1 0 0 0,-1 1 0 0 0,1-1 0 0 0,3 1 0 0 0,1 1 0 0 0,-4-1 0 0 0,0-1 0 0 0,0 1 0 0 0,0-1 0 0 0,0 0 0 0 0,0 1 0 0 0,0-1 0 0 0,1 0 0 0 0,-1 0 0 0 0,2 0 0 0 0,8-2 0 0 0,0 0 0 0 0,0 0 0 0 0,-1-1 0 0 0,1 0 0 0 0,-1-1 0 0 0,0 0 0 0 0,16-9 0 0 0,-25 12 0 0 0,6-2 0 0 0,0 4 0 0 0,-8-1 22 0 0,1 0 0 0 0,0 0 0 0 0,-1 0 0 0 0,1 0 0 0 0,0 1 0 0 0,-1-1 0 0 0,1 0 0 0 0,0 1 0 0 0,-1-1 0 0 0,1 0 0 0 0,0 1 0 0 0,-1-1 0 0 0,1 1 0 0 0,-1-1 0 0 0,1 1 0 0 0,-1-1 0 0 0,1 1 0 0 0,-1-1 0 0 0,0 1 0 0 0,1 0 0 0 0,-1-1 0 0 0,0 1 0 0 0,1 0 0 0 0,-1-1 0 0 0,0 1 0 0 0,0 0 1 0 0,1-1-1 0 0,-1 1 0 0 0,0 0 0 0 0,0-1 0 0 0,0 1 0 0 0,0 0 0 0 0,0-1 0 0 0,0 2 0 0 0,0 0 138 0 0,1 2-219 0 0,-1 1 1 0 0,0-1-1 0 0,0 0 1 0 0,0 0-1 0 0,0 1 0 0 0,-1-1 1 0 0,-1 8-1 0 0,-4 26-347 0 0,5-29 406 0 0,2-2 64 0 0,-1-4 18 0 0,0 1 0 0 0,1-1 0 0 0,-1 1 1 0 0,-1-1-1 0 0,1 1 0 0 0,0-1 0 0 0,-1 1 0 0 0,0-1 0 0 0,0 1 0 0 0,0-1 0 0 0,0 0 0 0 0,0 0 0 0 0,-1 1 0 0 0,0-1 1 0 0,1 0-1 0 0,-1 0 0 0 0,0 0 0 0 0,-5 4 0 0 0,-4 10-590 0 0,4-7 474 0 0,-1 0 0 0 0,0-1-1 0 0,0 0 1 0 0,0-1 0 0 0,-1 0-1 0 0,-13 9 1 0 0,-13 3 1216 0 0,30-19-1187 0 0,1 1-1 0 0,-1 1 1 0 0,1-1-1 0 0,-1 1 1 0 0,1-1-1 0 0,0 1 1 0 0,0 1-1 0 0,1-1 1 0 0,-1 0-1 0 0,1 1 1 0 0,-6 7-1 0 0,6-6-160 0 0,-1 1 0 0 0,1-1 0 0 0,-1 0 0 0 0,0 0 0 0 0,0 0 0 0 0,-1-1 0 0 0,1 1 0 0 0,-1-1 0 0 0,0 0 0 0 0,0-1 0 0 0,-7 5 0 0 0,4-5 394 0 0,0 0-1 0 0,0-1 0 0 0,-1 1 1 0 0,-16 1-1 0 0,-12 3 194 0 0,19-2-1338 0 0,6-1 1100 0 0,0-1 1 0 0,1 2 0 0 0,0 0 0 0 0,0 0 0 0 0,0 1 0 0 0,-10 7 0 0 0,19-12-521 0 0,0-1-335 0 0,2 0 648 0 0,0 0-1 0 0,0 0 1 0 0,-1 0 0 0 0,1 0-1 0 0,0 1 1 0 0,0-1-1 0 0,0 0 1 0 0,0 0 0 0 0,0 0-1 0 0,-1 0 1 0 0,1 0-1 0 0,0 0 1 0 0,0 0 0 0 0,0 0-1 0 0,0 0 1 0 0,-1 0-1 0 0,1 0 1 0 0,0 0 0 0 0,0 0-1 0 0,0 0 1 0 0,0 0-1 0 0,-1 0 1 0 0,1 0-1 0 0,0 0 1 0 0,0 0 0 0 0,0 0-1 0 0,0-1 1 0 0,-1 1-1 0 0,1 0 1 0 0,0 0 0 0 0,0 0-1 0 0,0 0 1 0 0,0 0-1 0 0,0 0 1 0 0,0 0 0 0 0,-1-1-1 0 0,2-3-21 0 0,-1 0-1 0 0,1 0 1 0 0,0 0-1 0 0,0-1 1 0 0,0 1-1 0 0,0 0 1 0 0,1 0 0 0 0,-1 1-1 0 0,1-1 1 0 0,0 0-1 0 0,0 0 1 0 0,6-6-1 0 0,11-9-5831 0 0,-18 19 264 0 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45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1975 0 0,'0'0'267'0'0,"0"0"42"0"0,0 0 17 0 0,0 0-28 0 0,0 0-126 0 0,3-1 204 0 0,6-1 136 0 0,-1-1 0 0 0,14-6 1 0 0,6-3 482 0 0,-16 8-880 0 0,1 1 0 0 0,0 0-1 0 0,0 0 1 0 0,0 1 0 0 0,13 0-1 0 0,-20 2-83 0 0,0 0 0 0 0,0 0 0 0 0,0 0 0 0 0,-1 1 0 0 0,1 0-1 0 0,0 0 1 0 0,0 1 0 0 0,-1 0 0 0 0,1 0 0 0 0,-1 0 0 0 0,0 0 0 0 0,0 1-1 0 0,9 6 1 0 0,-5 1-31 0 0,-9-4 0 0 0,-1-5 0 0 0,1 3 0 0 0,-1 0 0 0 0,1 0 0 0 0,-1 0 0 0 0,-1 0 0 0 0,1 0 0 0 0,0 0 0 0 0,-1 0 0 0 0,0 0 0 0 0,0-1 0 0 0,0 1 0 0 0,0-1 0 0 0,-1 1 0 0 0,-4 5 0 0 0,-4 1 0 0 0,1 1 0 0 0,-18 13 0 0 0,15-14 48 0 0,-7 4 319 0 0,2 1 0 0 0,0 1 0 0 0,1 0 0 0 0,-18 22 0 0 0,33-35-358 0 0,0 0-1 0 0,0 0 1 0 0,0 0 0 0 0,1 0-1 0 0,-1 0 1 0 0,1 0 0 0 0,0 0-1 0 0,0 0 1 0 0,0 0 0 0 0,0 1 0 0 0,0-1-1 0 0,1 0 1 0 0,0 1 0 0 0,-1-1-1 0 0,1 0 1 0 0,1 1 0 0 0,-1-1 0 0 0,1 4-1 0 0,-1-3-8 0 0,0-2 0 0 0,0-1 0 0 0,0 0 0 0 0,0 0 0 0 0,0 1 0 0 0,0-1 0 0 0,0 0 0 0 0,1 0 0 0 0,-1 1 0 0 0,0-1 0 0 0,1 0 0 0 0,-1 0 0 0 0,1 0 0 0 0,0 0 0 0 0,-1 1 0 0 0,1-1 0 0 0,0 0 0 0 0,-1 0 0 0 0,1 0 0 0 0,2 1 0 0 0,-1 0 0 0 0,0 1 0 0 0,0-1 0 0 0,0 0 0 0 0,1 0 0 0 0,-1 0 0 0 0,1 0 0 0 0,0-1 0 0 0,0 1 0 0 0,-1-1 0 0 0,1 1 0 0 0,0-1 0 0 0,0 0 0 0 0,0 0 0 0 0,0 0 0 0 0,0-1 0 0 0,1 1 0 0 0,-1-1 0 0 0,0 1 0 0 0,0-1 0 0 0,0 0 0 0 0,0 0 0 0 0,4-1 0 0 0,6-1 0 0 0,1-1 0 0 0,-1-1 0 0 0,25-9 0 0 0,-8 2 0 0 0,-6 4-68 0 0,-2-1-370 0 0,0 1-1 0 0,42-6 0 0 0,-50 12-73 0 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46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1 7 10135 0 0,'0'0'464'0'0,"2"0"-9"0"0,12-4 333 0 0,-13 3-533 0 0,0 0 715 0 0,-1 1 44 0 0,0 0-61 0 0,-1 1-288 0 0,-113 65 1011 0 0,68-40-1676 0 0,-2-3 0 0 0,-70 26 0 0 0,25-12 0 0 0,-23 17 0 0 0,107-50 0 0 0,4 4 0 0 0,5-2 0 0 0,0 0 0 0 0,1 0 0 0 0,-1 0 0 0 0,1 0 0 0 0,1 0 0 0 0,1 7 0 0 0,0-1 0 0 0,2 6 0 0 0,-1-1 0 0 0,3 28 0 0 0,-6-42 0 0 0,-1-1 0 0 0,1 0 0 0 0,0 1 0 0 0,0-1 0 0 0,0 0 0 0 0,0 1 0 0 0,0-1 0 0 0,2 3 0 0 0,0-4 0 0 0,-1 1 0 0 0,0-1 0 0 0,1 0 0 0 0,-1 0 0 0 0,1 0 0 0 0,0 0 0 0 0,-1 0 0 0 0,1-1 0 0 0,-1 1 0 0 0,1-1 0 0 0,0 0 0 0 0,0 0 0 0 0,3 0 0 0 0,39-5 0 0 0,-25 2 0 0 0,25-3 512 0 0,58 2 0 0 0,-89 4-398 0 0,1 1 0 0 0,0 0 0 0 0,-1 1-1 0 0,1 1 1 0 0,-1 1 0 0 0,0 0 0 0 0,0 0-1 0 0,14 8 1 0 0,-25-11-114 0 0,0 1 0 0 0,0-1 0 0 0,0 1 0 0 0,0 0 0 0 0,0 0 0 0 0,0 1 0 0 0,0-1 0 0 0,-1 0 0 0 0,1 1 0 0 0,-1 0 0 0 0,0 0 0 0 0,0-1 0 0 0,0 1 0 0 0,0 0 0 0 0,0 1 0 0 0,-1-1 0 0 0,1 0 0 0 0,-1 0 0 0 0,0 1 0 0 0,0-1 0 0 0,0 1 0 0 0,0-1 0 0 0,-1 1 0 0 0,1-1 0 0 0,-1 1 0 0 0,0-1 0 0 0,0 1 0 0 0,0 0 0 0 0,-1-1 0 0 0,1 1 0 0 0,-1-1 0 0 0,0 1 0 0 0,0-1 0 0 0,0 0 0 0 0,0 1 0 0 0,-1-1 0 0 0,1 0 0 0 0,-1 0 0 0 0,0 0 0 0 0,0 0 0 0 0,-3 4 0 0 0,-8 9 0 0 0,-1-1 0 0 0,0 0 0 0 0,-2-1 0 0 0,1 0 0 0 0,-2-1 0 0 0,0-1 0 0 0,0-1 0 0 0,-1 0 0 0 0,0-2 0 0 0,-1 0 0 0 0,0 0 0 0 0,-1-2 0 0 0,0-1 0 0 0,0 0 0 0 0,0-1 0 0 0,0-2 0 0 0,-1 0 0 0 0,0-1 0 0 0,1 0 0 0 0,-25-3 0 0 0,-59-14 0 0 0,97 14 0 0 0,-1-1 0 0 0,-14-4 0 0 0,16 4 0 0 0,0 0 0 0 0,-1 0 0 0 0,1 1 0 0 0,0 0 0 0 0,-10-1 0 0 0,0 2 0 0 0,14 1-6 0 0,5 3-60 0 0,6 3-263 0 0,10 5-1439 0 0,18 17 0 0 0,3 0-544 0 0,-9-9 777 0 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47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2 2-220 0 0,-1 1-111 0 0,0 0 0 0 0,0 0 0 0 0,0 0 0 0 0,0 0 0 0 0,0 0 0 0 0,-1 0 0 0 0,1 0 0 0 0,-1 0 0 0 0,0 0 0 0 0,0 0 0 0 0,0 0 0 0 0,0 0 0 0 0,0 0 0 0 0,-1 3 0 0 0,0 0-2 0 0,1 0 1 0 0,-1 0-1 0 0,2-1 1 0 0,0 11-1 0 0,1-7 69 0 0,1 1 0 0 0,0-1 0 0 0,0 0 0 0 0,1-1 0 0 0,0 1 0 0 0,1-1 0 0 0,0 0 0 0 0,0 0 0 0 0,1 0 0 0 0,-1-1 0 0 0,2 1 0 0 0,-1-2 0 0 0,1 1 0 0 0,14 10 0 0 0,-5-6 78 0 0,0-2 0 0 0,0 0-1 0 0,1-1 1 0 0,0 0 0 0 0,0-2 0 0 0,31 8-1 0 0,74 21-145 0 0,-113-32 0 0 0,-2 0-269 0 0,-4-2-1502 0 0,-3-1 1639 0 0,1 1-1 0 0,-1-1 1 0 0,0 0 0 0 0,1 0 0 0 0,-1 0-1 0 0,0 0 1 0 0,1 0 0 0 0,-1 0 0 0 0,0 0-1 0 0,1 0 1 0 0,-1 0 0 0 0,0 0 0 0 0,1 0 0 0 0,-1 0-1 0 0,0 0 1 0 0,1 0 0 0 0,-1 0 0 0 0,0 0-1 0 0,1 0 1 0 0,-1 0 0 0 0,0 0 0 0 0,1 0 0 0 0,-1 0-1 0 0,0-1 1 0 0,1 1 0 0 0,-1 0 0 0 0,14-7-1914 0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47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82 6447 0 0,'0'0'142'0'0,"0"0"22"0"0,0 0 13 0 0,1-1-20 0 0,16-31-124 0 0,11-17 4050 0 0,-54 81-193 0 0,12-16-2740 0 0,6-7-808 0 0,-1-1 0 0 0,0 0 1 0 0,0 0-1 0 0,-1-1 0 0 0,0 0 0 0 0,-17 8 0 0 0,11-6 51 0 0,-28 21-1 0 0,38-25-392 0 0,1 0 0 0 0,0 1 0 0 0,0-1 0 0 0,1 1 0 0 0,-1 0 0 0 0,1 0 0 0 0,-4 9 0 0 0,-18 49 0 0 0,10-25 0 0 0,13-31-112 0 0,-2 0-1 0 0,1-1 0 0 0,-1 1 1 0 0,0-1-1 0 0,-7 8 0 0 0,5-8-1324 0 0,1-1 0 0 0,-12 9 1 0 0,6-6-4018 0 0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48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823 0 0,'0'0'315'0'0,"0"0"45"0"0,2 1 21 0 0,4-2-121 0 0,-4 1-238 0 0,0-1 0 0 0,0 1 0 0 0,0 0-1 0 0,0-1 1 0 0,0 1 0 0 0,0 0 0 0 0,0 0-1 0 0,4 1 1 0 0,2 0 49 0 0,-8-1-55 0 0,1 0 0 0 0,-1 0-1 0 0,0 0 1 0 0,0 0 0 0 0,0 0 0 0 0,1 0 0 0 0,-1 0 0 0 0,0 0 0 0 0,0 0-1 0 0,0 1 1 0 0,1-1 0 0 0,-1 0 0 0 0,0 0 0 0 0,0 0 0 0 0,0 0-1 0 0,0 0 1 0 0,1 0 0 0 0,-1 0 0 0 0,0 0 0 0 0,0 1 0 0 0,0-1 0 0 0,0 0-1 0 0,0 0 1 0 0,0 0 0 0 0,1 0 0 0 0,-1 1 0 0 0,0-1 0 0 0,0 0-1 0 0,0 0 1 0 0,0 0 0 0 0,0 0 0 0 0,0 1 0 0 0,0-1 0 0 0,0 0 34 0 0,0 1 1 0 0,0-1-1 0 0,0 0 1 0 0,0 0-1 0 0,1 1 1 0 0,-1-1-1 0 0,0 0 1 0 0,0 0-1 0 0,0 0 1 0 0,0 1-1 0 0,0-1 1 0 0,0 0-1 0 0,1 0 1 0 0,-1 0-1 0 0,0 1 1 0 0,0-1 0 0 0,0 0-1 0 0,0 0 1 0 0,1 0-1 0 0,-1 0 1 0 0,0 0-1 0 0,0 1 1 0 0,1-1-1 0 0,-1 0 1 0 0,0 0-1 0 0,0 0 1 0 0,1 0-1 0 0,-1 0-49 0 0,1 1 0 0 0,0-1-1 0 0,0 0 1 0 0,-1 1 0 0 0,1-1 0 0 0,0 0-1 0 0,-1 0 1 0 0,1 1 0 0 0,0-1 0 0 0,0 0-1 0 0,-1 0 1 0 0,1 0 0 0 0,0 0 0 0 0,0 0-1 0 0,-1 0 1 0 0,1 0 0 0 0,0 0 0 0 0,0-1-1 0 0,-1 1 1 0 0,1 0 0 0 0,0 0 0 0 0,0-1-1 0 0,0 1 1 0 0,2-2-3 0 0,11-3 521 0 0,0-1-1 0 0,25-14 1 0 0,-29 14-180 0 0,-1 1 0 0 0,1 0 1 0 0,1 0-1 0 0,-1 1 0 0 0,1 0 1 0 0,13-2-1 0 0,-20 6-190 0 0,-3 0-148 0 0,0 1-1 0 0,0-1 1 0 0,0 1-1 0 0,0-1 0 0 0,0 1 1 0 0,0 0-1 0 0,0-1 1 0 0,0 1-1 0 0,0 0 1 0 0,0 0-1 0 0,0-1 0 0 0,-1 1 1 0 0,1 0-1 0 0,0 0 1 0 0,-1 0-1 0 0,1 0 1 0 0,0 0-1 0 0,-1 0 1 0 0,1 0-1 0 0,-1 0 0 0 0,1 1 1 0 0,-1-1-1 0 0,0 0 1 0 0,0 0-1 0 0,1 0 1 0 0,-1 0-1 0 0,0 1 1 0 0,0-1-1 0 0,0 0 0 0 0,0 0 1 0 0,0 0-1 0 0,-1 2 1 0 0,1 0 0 0 0,0 6-1 0 0,-1-1 0 0 0,-1 1 0 0 0,1 0 0 0 0,-2-1 0 0 0,1 0 0 0 0,-1 1 0 0 0,0-1 0 0 0,0 0 0 0 0,-1 0 0 0 0,-8 11 0 0 0,-1 1 0 0 0,-2-1 0 0 0,-25 28 0 0 0,-13 7 0 0 0,47-45 0 0 0,5-9 0 0 0,1 0 0 0 0,0 0 0 0 0,0 0 0 0 0,0 1 0 0 0,0-1 0 0 0,0 0 0 0 0,0 0 0 0 0,0 0 0 0 0,0 0 0 0 0,-1 1 0 0 0,1-1 0 0 0,0 0 0 0 0,0 0 0 0 0,0 0 0 0 0,0 0 0 0 0,0 1 0 0 0,0-1 0 0 0,0 0 0 0 0,0 0 0 0 0,0 0 0 0 0,0 0 0 0 0,0 1 0 0 0,0-1 0 0 0,0 0 0 0 0,0 0 0 0 0,0 0 0 0 0,0 0 0 0 0,0 1 0 0 0,1-1 0 0 0,-1 0 0 0 0,0 0 0 0 0,0 0 0 0 0,0 0 0 0 0,0 0 0 0 0,0 1 0 0 0,0-1 0 0 0,0 0 0 0 0,0 0 0 0 0,1 0 0 0 0,-1 0 0 0 0,0 0 0 0 0,0 0 0 0 0,0 0 0 0 0,0 1 0 0 0,0-1 0 0 0,1 0 0 0 0,-1 0 0 0 0,0 0 0 0 0,0 0 0 0 0,0 0 0 0 0,0 0 0 0 0,1 0 0 0 0,-1 0 0 0 0,0 0 0 0 0,0 0 0 0 0,0 0 0 0 0,0 0 0 0 0,1 0 0 0 0,-1 0 0 0 0,0 0 0 0 0,12 0 0 0 0,-11 0 0 0 0,28-4 316 0 0,0 0 0 0 0,37-12 0 0 0,15-2 768 0 0,-55 14-1066 0 0,40-2-1 0 0,-55 6-54 0 0,1 0 1 0 0,-1 1-1 0 0,0 1 0 0 0,1-1 1 0 0,21 8-1 0 0,-30-8-525 0 0,1 1 0 0 0,-1-1 0 0 0,1 1 0 0 0,-1 0-1 0 0,0 1 1 0 0,0-1 0 0 0,0 0 0 0 0,5 6 0 0 0,2 2-6258 0 0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49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5663 0 0,'0'0'356'0'0,"0"-1"50"0"0,2-1-363 0 0,-1 1 0 0 0,1-1 0 0 0,0 0 0 0 0,0 1 0 0 0,-1-1 0 0 0,1 1 0 0 0,0 0 0 0 0,0 0 0 0 0,0 0 0 0 0,0 0 0 0 0,1 0 0 0 0,-1 0 0 0 0,3-1 0 0 0,-2 2-11 0 0,0-1 1 0 0,0 0-1 0 0,-1-1 0 0 0,1 1 1 0 0,-1 0-1 0 0,1-1 1 0 0,-1 0-1 0 0,1 1 0 0 0,-1-1 1 0 0,3-3-1 0 0,-2 3 59 0 0,0-1 1 0 0,0 1-1 0 0,1-1 0 0 0,-1 1 0 0 0,0 0 1 0 0,1 0-1 0 0,0 0 0 0 0,0 1 0 0 0,5-2 0 0 0,12-6 429 0 0,-16 6-455 0 0,0 1 0 0 0,1 0 0 0 0,-1 0 0 0 0,0 0 0 0 0,1 1 0 0 0,-1 0 0 0 0,1 0 0 0 0,0 0-1 0 0,9 1 1 0 0,0 1-85 0 0,1 0 0 0 0,16 5 0 0 0,23 2 39 0 0,-43-8-184 0 0,0-1 0 0 0,0 0 0 0 0,0 0 0 0 0,19-6 0 0 0,1-2-5420 0 0,-14 2-29 0 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49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15663 0 0,'0'0'356'0'0,"0"0"50"0"0,0 0 20 0 0,2 0-42 0 0,12-4-245 0 0,0 2-1 0 0,0 0 1 0 0,0 0-1 0 0,16 1 1 0 0,17-2 748 0 0,2-2-580 0 0,13-1-638 0 0,0-3 1 0 0,91-24-1 0 0,-130 25-6136 0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52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0 11975 0 0,'0'0'267'0'0,"0"0"42"0"0,2 0 17 0 0,10 2 1 0 0,21 2-173 0 0,-46 1 698 0 0,-30 1-250 0 0,30-5-430 0 0,0 1-1 0 0,-20 4 1 0 0,32-5-114 0 0,-1 0 0 0 0,1 0 0 0 0,0 0 0 0 0,-1 0 0 0 0,1 0 0 0 0,0 0-1 0 0,-1 0 1 0 0,1 0 0 0 0,0 1 0 0 0,0-1 0 0 0,0 0 0 0 0,0 1 0 0 0,0-1 0 0 0,0 1-1 0 0,-1 2 1 0 0,-9 28 1040 0 0,10-29-1074 0 0,-7 37-24 0 0,8-32 0 0 0,-1-1 0 0 0,-1 0 0 0 0,1 0 0 0 0,-1 0 0 0 0,-1 0 0 0 0,-3 9 0 0 0,-21 29 0 0 0,-2-1 0 0 0,-47 54 0 0 0,47-61 0 0 0,24-31 0 0 0,-14 25 0 0 0,19-31 0 0 0,-1 0 0 0 0,1 0 0 0 0,0 0 0 0 0,0 0 0 0 0,0 0 0 0 0,0 1 0 0 0,0-1 0 0 0,0 0 0 0 0,-1 0 0 0 0,1 0 0 0 0,0 0 0 0 0,0 1 0 0 0,0-1 0 0 0,0 0 0 0 0,0 0 0 0 0,0 0 0 0 0,0 1 0 0 0,0-1 0 0 0,0 0 0 0 0,0 0 0 0 0,0 0 0 0 0,0 1 0 0 0,0-1 0 0 0,0 0 0 0 0,0 0 0 0 0,0 0 0 0 0,0 1 0 0 0,0-1 0 0 0,0 0 0 0 0,0 0 0 0 0,0 0 0 0 0,0 0 0 0 0,0 1 0 0 0,1-1 0 0 0,-1 0 0 0 0,0 0 0 0 0,0 0 0 0 0,0 0 0 0 0,0 1 0 0 0,0-1 0 0 0,0 0 0 0 0,1 0 0 0 0,-1 0 0 0 0,0 0 0 0 0,0 0 0 0 0,0 0 0 0 0,0 0 0 0 0,1 1 0 0 0,-1-1 0 0 0,0 0 0 0 0,0 0 0 0 0,0 0 0 0 0,1 0 0 0 0,-1 0 0 0 0,0 0 0 0 0,7-1 0 0 0,11-2 0 0 0,0-1 0 0 0,0-1 0 0 0,34-15 0 0 0,11-3 0 0 0,61-8 0 0 0,-107 28 0 0 0,1 1 0 0 0,0 0 0 0 0,0 1 0 0 0,-1 1 0 0 0,22 3 0 0 0,-34-3-4 0 0,0 1 0 0 0,0 0-1 0 0,0 1 1 0 0,0-1 0 0 0,-1 1 0 0 0,1 0-1 0 0,0 0 1 0 0,-1 1 0 0 0,1-1 0 0 0,-1 1-1 0 0,0 0 1 0 0,0 0 0 0 0,0 1-1 0 0,6 5 1 0 0,-9-8-333 0 0,3 5-630 0 0,-3-4-3505 0 0,-1-2-496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8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16 10591 0 0,'0'0'819'0'0,"0"-2"-534"0"0,3-11 7372 0 0,-2 27-4157 0 0,-1-8-4905 0 0,-1 1 1471 0 0,-1 0-1 0 0,0 0 1 0 0,-1 0-1 0 0,0 0 1 0 0,-6 11 0 0 0,-22 31 194 0 0,25-41-218 0 0,-65 95 311 0 0,-121 196-183 0 0,109-159-872 0 0,73-124 455 0 0,8-13 176 0 0,-1 0-92 0 0,1 1 1 0 0,0-1-1 0 0,-1 1 1 0 0,1 0-1 0 0,0 0 1 0 0,1 0-1 0 0,-1 0 0 0 0,1 0 1 0 0,0 0-1 0 0,0 1 1 0 0,0-1-1 0 0,0 8 1 0 0,5-1-1252 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52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6 1 11975 0 0,'0'0'547'0'0,"0"0"-11"0"0,-17 2 616 0 0,10 6-998 0 0,1 0 0 0 0,0 0 1 0 0,0 1-1 0 0,1-1 0 0 0,0 1 0 0 0,0 0 1 0 0,1 1-1 0 0,-3 11 0 0 0,-21 85 1467 0 0,21-73-1465 0 0,-6 23-91 0 0,-46 166 801 0 0,36-162-273 0 0,-47 87 1 0 0,-43 49-729 0 0,44-80 200 0 0,69-116-67 0 0,-13 20-274 0 0,2 1 0 0 0,0 0-1 0 0,1 1 1 0 0,-10 35-1 0 0,20-56 205 0 0,0-1-1 0 0,0 0 0 0 0,0 0 0 0 0,-1 1 1 0 0,1-1-1 0 0,0 0 0 0 0,0 1 0 0 0,0-1 1 0 0,0 0-1 0 0,0 1 0 0 0,0-1 1 0 0,0 0-1 0 0,0 1 0 0 0,0-1 0 0 0,0 0 1 0 0,0 1-1 0 0,1-1 0 0 0,-1 0 1 0 0,0 0-1 0 0,0 1 0 0 0,0-1 0 0 0,0 0 1 0 0,0 1-1 0 0,1-1 0 0 0,-1 0 1 0 0,0 0-1 0 0,0 1 0 0 0,0-1 0 0 0,1 0 1 0 0,-1 0-1 0 0,0 1 0 0 0,11-2-1146 0 0,10-10-100 0 0,0-8-216 0 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54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8 12 13823 0 0,'4'0'138'0'0,"-1"0"-43"0"0,-1 0 1 0 0,1 0-1 0 0,-1 0 1 0 0,1 0-1 0 0,-1-1 1 0 0,0 1 0 0 0,1-1-1 0 0,-1 1 1 0 0,1-1-1 0 0,-1 0 1 0 0,0 0-1 0 0,0 0 1 0 0,1 0-1 0 0,1-3 1 0 0,-3 4 281 0 0,-1 0 110 0 0,0 0 22 0 0,0 0-66 0 0,-15 15-278 0 0,-32 31 1275 0 0,-44 31-855 0 0,60-49-562 0 0,-8 8-936 0 0,-40 50 0 0 0,67-71 879 0 0,0 1 0 0 0,1 0 0 0 0,-11 24 0 0 0,-22 56 2 0 0,6-11 34 0 0,-35 45-2 0 0,2-1 0 0 0,61-110 0 0 0,1 1 0 0 0,1 0 0 0 0,1 1 0 0 0,1-1 0 0 0,1 1 0 0 0,-4 32 0 0 0,8-45 0 0 0,1 1 0 0 0,0-1 0 0 0,0 0 0 0 0,1 1 0 0 0,0-1 0 0 0,1 0 0 0 0,0 0 0 0 0,5 14 0 0 0,-5-17 0 0 0,0 0 0 0 0,1 0 0 0 0,0 0 0 0 0,1 0 0 0 0,-1 0 0 0 0,1-1 0 0 0,0 1 0 0 0,0-1 0 0 0,0 0 0 0 0,0 0 0 0 0,1 0 0 0 0,0-1 0 0 0,8 5 0 0 0,6 2 474 0 0,1-2 1 0 0,37 12-1 0 0,15 6 1251 0 0,-63-22-1579 0 0,0 0 0 0 0,0 1 0 0 0,-1 0 0 0 0,0 1 0 0 0,14 11 0 0 0,-10-5-140 0 0,-1 0 0 0 0,19 25 0 0 0,-26-31-7 0 0,0 0 1 0 0,-1 0 0 0 0,0 0 0 0 0,0 0 0 0 0,0 0 0 0 0,-1 0 0 0 0,0 1-1 0 0,0 0 1 0 0,1 11 0 0 0,-2-16-114 0 0,-1 0 0 0 0,0 0 0 0 0,0 0 0 0 0,-1 0 0 0 0,1 0 0 0 0,0 0 0 0 0,-1 0 0 0 0,1 0 0 0 0,-1 0 0 0 0,1 0 0 0 0,-1 0 0 0 0,-2 3 0 0 0,3-5-52 0 0,-1 1 0 0 0,1 0 0 0 0,-1 0 0 0 0,0-1 0 0 0,1 1 1 0 0,-1 0-1 0 0,0-1 0 0 0,0 1 0 0 0,0-1 0 0 0,1 1 0 0 0,-1-1 0 0 0,0 1 1 0 0,0-1-1 0 0,0 1 0 0 0,0-1 0 0 0,0 0 0 0 0,0 0 0 0 0,0 1 1 0 0,0-1-1 0 0,0 0 0 0 0,0 0 0 0 0,0 0 0 0 0,0 0 0 0 0,0 0 0 0 0,-1-1 1 0 0,-8-1-5633 0 0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2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1 127 2303 0 0,'10'-4'59'0'0,"0"1"0"0"0,0-1 0 0 0,0-1 0 0 0,-1 0 0 0 0,1 0 0 0 0,12-11-1 0 0,-21 16 413 0 0,0-1 0 0 0,0 1-1 0 0,-1-1 1 0 0,1 1-1 0 0,0-1 1 0 0,-1 0-1 0 0,1 1 1 0 0,0-1-1 0 0,-1 0 1 0 0,1 1-1 0 0,-1-1 1 0 0,1 0-1 0 0,-1 0 1 0 0,1 0-1 0 0,-1 1 1 0 0,0-1 0 0 0,1 0-1 0 0,-1 0 1 0 0,0 0-1 0 0,0 0 1 0 0,0 0-1 0 0,1-1 1 0 0,-4-10 898 0 0,-9-34 958 0 0,12 44-1883 0 0,0 2-11 0 0,0 0-49 0 0,-1 0-367 0 0,0-1-1 0 0,0 0 0 0 0,0 0 1 0 0,0 1-1 0 0,0-1 0 0 0,0 1 1 0 0,0-1-1 0 0,0 1 0 0 0,0 0 1 0 0,-1-1-1 0 0,1 1 1 0 0,0 0-1 0 0,0 0 0 0 0,0 0 1 0 0,-1 0-1 0 0,1 0 0 0 0,0 0 1 0 0,0 0-1 0 0,0 0 0 0 0,-1 0 1 0 0,1 0-1 0 0,0 1 0 0 0,-1 0 1 0 0,-27 12-10 0 0,26-12-5 0 0,-126 60-453 0 0,4 9 84 0 0,-109 58-612 0 0,158-91 586 0 0,-92 32 1 0 0,150-63 370 0 0,-200 60-28 0 0,272-86-70 0 0,12 5 28 0 0,98-10 1 0 0,70 13 38 0 0,-205 11 49 0 0,-1 2 0 0 0,0 2 0 0 0,41 7 1 0 0,-56-7-7 0 0,-1 0 1 0 0,0 1 0 0 0,0 0 0 0 0,0 1-1 0 0,0 1 1 0 0,-1 0 0 0 0,0 0 0 0 0,0 1-1 0 0,-1 0 1 0 0,12 10 0 0 0,-16-10-4 0 0,0 0 1 0 0,0 0 0 0 0,-1 0-1 0 0,0 1 1 0 0,6 13-1 0 0,-5-6 13 0 0,-4 0 0 0 0,-3-11 8 0 0,0-1 1 0 0,0 0-1 0 0,0 1 0 0 0,0-1 0 0 0,0 0 0 0 0,-1 0 1 0 0,1 1-1 0 0,-1-1 0 0 0,0-1 0 0 0,0 1 0 0 0,0 0 1 0 0,0 0-1 0 0,0-1 0 0 0,-1 1 0 0 0,1-1 0 0 0,-1 0 0 0 0,0 1 1 0 0,-3 1-1 0 0,-7 4 117 0 0,1-1 0 0 0,-1-1 0 0 0,-14 6-1 0 0,16-8-49 0 0,-93 31 567 0 0,42-9-475 0 0,-108 49-60 0 0,142-62-93 0 0,0-1 1 0 0,0-2 0 0 0,-2 0-1 0 0,1-2 1 0 0,-1-1 0 0 0,0-1-1 0 0,0-2 1 0 0,-1-1 0 0 0,-48-2-1 0 0,67-3-14 0 0,5-2-30 0 0,6 2-136 0 0,4 0-63 0 0,0 0 0 0 0,-1 0 0 0 0,1 0 0 0 0,0 0 0 0 0,1 0 0 0 0,-1 1 0 0 0,0-1 0 0 0,0 1 0 0 0,7-1 0 0 0,4-2-1437 0 0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27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4519 0 0,'0'0'202'0'0,"0"0"67"0"0,0 0 139 0 0,0 0 59 0 0,0 0 11 0 0,0 0-3 0 0,0 0-22 0 0,0 0-5 0 0,0 0 0 0 0,0 0-36 0 0,0 0-150 0 0,-2 0-66 0 0,1 0-141 0 0,-1 1 1 0 0,1 0 0 0 0,-1 0-1 0 0,1-1 1 0 0,-1 1-1 0 0,1 0 1 0 0,-1 0 0 0 0,1 0-1 0 0,0 0 1 0 0,0 1 0 0 0,0-1-1 0 0,-1 0 1 0 0,1 0 0 0 0,0 1-1 0 0,0-1 1 0 0,1 1-1 0 0,-1-1 1 0 0,0 1 0 0 0,0-1-1 0 0,1 1 1 0 0,-1-1 0 0 0,1 1-1 0 0,-1 0 1 0 0,1-1-1 0 0,0 1 1 0 0,0 0 0 0 0,0-1-1 0 0,-1 1 1 0 0,2 0 0 0 0,-1 0-1 0 0,0-1 1 0 0,0 1-1 0 0,0 0 1 0 0,1-1 0 0 0,0 3-1 0 0,2 1 22 0 0,0 0 0 0 0,-1-1 1 0 0,2 0-1 0 0,-1 1 0 0 0,0-1 0 0 0,1-1 0 0 0,0 1 0 0 0,0 0 0 0 0,0-1 0 0 0,0 0 0 0 0,7 4 0 0 0,-2-2 121 0 0,0-1 0 0 0,0 0 0 0 0,1 0 0 0 0,-1-1-1 0 0,14 2 1 0 0,0 0 295 0 0,0-1-1 0 0,27 0 1 0 0,-48-4-1661 0 0,-2 0-3694 0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28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5 1 7919 0 0,'0'0'363'0'0,"0"0"-12"0"0,0 0-149 0 0,0 0 200 0 0,-2 1 115 0 0,-22 19 552 0 0,5-4-686 0 0,0 0 1 0 0,-19 23 0 0 0,-56 63 313 0 0,89-97-613 0 0,-1-1-1 0 0,1 1 1 0 0,-1-1-1 0 0,0 0 1 0 0,0 0-1 0 0,0-1 1 0 0,0 0 0 0 0,-1 0-1 0 0,1 0 1 0 0,-1-1-1 0 0,0 0 1 0 0,0 0-1 0 0,0-1 1 0 0,0 0-1 0 0,0 0 1 0 0,0 0-1 0 0,0-1 1 0 0,0 0-1 0 0,-13-2 1 0 0,-39-13 363 0 0,26 6-357 0 0,13 0-100 0 0,20 9 6 0 0,0 0 0 0 0,-1 0 0 0 0,1 0 0 0 0,0 0 0 0 0,-1 0 1 0 0,1-1-1 0 0,-1 1 0 0 0,1 0 0 0 0,0 0 0 0 0,-1 0 0 0 0,1 0 1 0 0,-1 0-1 0 0,1 0 0 0 0,0 0 0 0 0,-1 0 0 0 0,1 1 0 0 0,-1-1 1 0 0,1 0-1 0 0,0 0 0 0 0,-1 0 0 0 0,1 0 0 0 0,0 0 0 0 0,-1 1 0 0 0,-7 1-453 0 0,31 4 1422 0 0,-18-5-811 0 0,0 1 1 0 0,0-1 0 0 0,0 1-1 0 0,10 0 1 0 0,24-8 534 0 0,-37 6-549 0 0,-2 0-11 0 0,0 0-1 0 0,0 0-10 0 0,-2 2-54 0 0,-18 17-35 0 0,2-2-57 0 0,1 1 0 0 0,1 0-1 0 0,-18 27 1 0 0,30-40 48 0 0,0 1-1 0 0,1 1 1 0 0,-1-1 0 0 0,2 0-1 0 0,-1 1 1 0 0,1 0 0 0 0,0-1-1 0 0,0 1 1 0 0,1 0 0 0 0,0 0-1 0 0,0 0 1 0 0,0 0 0 0 0,1 0-1 0 0,0 0 1 0 0,1 0 0 0 0,1 10-1 0 0,0-11 48 0 0,0 1-1 0 0,0-1 0 0 0,1 0 1 0 0,0 0-1 0 0,0 0 1 0 0,0 0-1 0 0,1 0 0 0 0,-1-1 1 0 0,7 7-1 0 0,-8-10 22 0 0,-2-2 0 0 0,1 1-152 0 0,0-1 0 0 0,-1 0-1 0 0,1 1 1 0 0,0-1 0 0 0,0 1 0 0 0,-1-1-1 0 0,1 1 1 0 0,0-1 0 0 0,0 1 0 0 0,-1 0-1 0 0,1-1 1 0 0,0 2 0 0 0,-1-2-82 0 0,3 2-1073 0 0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28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88 2759 0 0,'-2'0'207'0'0,"-16"3"702"0"0,16-3 43 0 0,2 0 38 0 0,0 0-33 0 0,0 0-172 0 0,0 0-75 0 0,2-1-20 0 0,7-6-178 0 0,1 1 0 0 0,0 0-1 0 0,0 0 1 0 0,0 1 0 0 0,1 1 0 0 0,-1 0-1 0 0,23-6 1 0 0,84-10 1504 0 0,-103 18-1788 0 0,28-5 268 0 0,-11 2-18 0 0,38-2 0 0 0,-60 7-432 0 0,1 0 1 0 0,-1 0-1 0 0,0 1 1 0 0,0 1-1 0 0,0-1 1 0 0,0 1-1 0 0,0 1 1 0 0,14 5-1 0 0,-19-6-147 0 0,-3-2 31 0 0,1 1 0 0 0,-1 0 0 0 0,1-1 1 0 0,-1 1-1 0 0,1 0 0 0 0,-1 0 0 0 0,0 0 1 0 0,1 0-1 0 0,-1 0 0 0 0,0 0 1 0 0,0 0-1 0 0,0 1 0 0 0,0-1 0 0 0,0 0 1 0 0,2 3-1 0 0,2 8-1281 0 0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2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8287 0 0,'11'0'5716'0'0,"63"-5"-4497"0"0,112-38 304 0 0,-105 21-1155 0 0,-31 9-333 0 0,43-11 331 0 0,-77 22-676 0 0,0-1-1 0 0,-1 2 1 0 0,32 0 0 0 0,-27 4-5524 0 0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2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46 2303 0 0,'-4'-18'2028'0'0,"4"16"-1756"0"0,1 1 0 0 0,0-1 0 0 0,0 0-1 0 0,0 0 1 0 0,0 0 0 0 0,0 1-1 0 0,0-1 1 0 0,0 0 0 0 0,1 1-1 0 0,-1-1 1 0 0,1 1 0 0 0,-1 0 0 0 0,1-1-1 0 0,-1 1 1 0 0,1 0 0 0 0,0 0-1 0 0,3-2 1 0 0,37-21 2328 0 0,-41 23-2295 0 0,-1 1-22 0 0,0 0-90 0 0,0 0-38 0 0,0 0-10 0 0,0 0-9 0 0,0 0-32 0 0,11 28 175 0 0,-12-20-176 0 0,1 0-1 0 0,-1 0 1 0 0,-2 12 0 0 0,-2 15 175 0 0,4-19-187 0 0,1-1 0 0 0,0 1-1 0 0,1-1 1 0 0,1 1 0 0 0,1-1-1 0 0,0 0 1 0 0,11 29 0 0 0,-5-21-48 0 0,1-1 0 0 0,2 0 1 0 0,0-1-1 0 0,1 0 1 0 0,1-1-1 0 0,32 36 1 0 0,-28-35 19 0 0,25 41 1 0 0,-2-3 22 0 0,-32-45-65 0 0,0 0 0 0 0,-1 0-1 0 0,0 1 1 0 0,7 22 0 0 0,-10-24 0 0 0,11 21 21 0 0,-10-22-24 0 0,-1-1 0 0 0,0 1 0 0 0,0 0 0 0 0,2 15 0 0 0,-3-9 7 0 0,-1 1 1 0 0,0 0-1 0 0,-2-1 0 0 0,0 1 0 0 0,-1 0 0 0 0,-1 0 0 0 0,-6 35 1 0 0,5-47-21 0 0,2 0 1 0 0,-1 1-1 0 0,1 6 1 0 0,0-9 0 0 0,0 0 1 0 0,0 1-1 0 0,-1-1 1 0 0,1 0 0 0 0,-1 0-1 0 0,0 0 1 0 0,-3 7-1 0 0,-6 23 66 0 0,5-26-60 0 0,4-8 48 0 0,1-1 43 0 0,0 0 128 0 0,0 0 51 0 0,0 0 8 0 0,0-12 334 0 0,0 9-516 0 0,-1 0 1 0 0,1 0-1 0 0,0 0 1 0 0,0 0 0 0 0,1 1-1 0 0,-1-1 1 0 0,1 0-1 0 0,-1 0 1 0 0,1 1 0 0 0,1-4-1 0 0,-2 5-78 0 0,1 0 1 0 0,-1 0-1 0 0,0 0 0 0 0,1 0 0 0 0,-1 0 0 0 0,0 0 0 0 0,0 0 0 0 0,0 0 1 0 0,0 0-1 0 0,0 0 0 0 0,0-2 0 0 0,1-7 87 0 0,4-3-77 0 0,-1 0-1 0 0,0-1 1 0 0,-1 1 0 0 0,0-1-1 0 0,-1 1 1 0 0,-1-1 0 0 0,0-15-1 0 0,0 16-41 0 0,1 0 0 0 0,0 1 0 0 0,7-25 0 0 0,-5 23-49 0 0,-1 0 1 0 0,3-26-1 0 0,0-54-217 0 0,0 35 24 0 0,-3-1 0 0 0,-9-104 0 0 0,-1 45 132 0 0,-1-4 48 0 0,3 90 64 0 0,-11-96 0 0 0,14 97 0 0 0,3-63 0 0 0,2 45-55 0 0,-1 19 36 0 0,9-52 1 0 0,-8 73-16 0 0,0 0 1 0 0,0 0 0 0 0,1 0 0 0 0,0 0-1 0 0,0 0 1 0 0,1 1 0 0 0,1 0-1 0 0,11-16 1 0 0,51-51-111 0 0,-41 49 69 0 0,-2-2 1 0 0,30-43-1 0 0,-51 65 75 0 0,0-1 0 0 0,0 0 0 0 0,5-15 0 0 0,-9 22 0 0 0,1 0 0 0 0,0-1 0 0 0,-1 1 0 0 0,1 0 0 0 0,-1-1 0 0 0,0 1 0 0 0,1-1 0 0 0,-1 1 0 0 0,0-1 0 0 0,0 1 0 0 0,0-1 0 0 0,0 1 0 0 0,0-1 0 0 0,0 1 0 0 0,-1-1 0 0 0,1 1 0 0 0,0 0 0 0 0,-1-1 0 0 0,1 1 0 0 0,-1-2 0 0 0,-2-2 0 0 0,3 1 0 0 0,-9-12 0 0 0,2 5-3 0 0,6 9 1 0 0,0 0-1 0 0,0 0 1 0 0,0 0-1 0 0,-1 0 1 0 0,1 0-1 0 0,-1 0 0 0 0,-2-1 1 0 0,-2-2-8 0 0,-1 0 0 0 0,0 1-1 0 0,-11-5 1 0 0,16 6-43 0 0,1 3 52 0 0,1-1 1 0 0,-1 1-1 0 0,1-1 0 0 0,-1 1 0 0 0,1-1 1 0 0,-1 0-1 0 0,1 1 0 0 0,0-1 1 0 0,0 1-1 0 0,-1-1 0 0 0,1 0 0 0 0,0 1 1 0 0,0-1-1 0 0,0 0 0 0 0,-1 1 1 0 0,1-1-1 0 0,0-1 0 0 0,4-3-3 0 0,-4 5 0 0 0,6-6-30 0 0,-1 0 0 0 0,1 0 1 0 0,0 1-1 0 0,1 0 0 0 0,10-7 1 0 0,15-12-11 0 0,-19 13 42 0 0,-13 11 7 0 0,0 0-1 0 0,0 0 1 0 0,0 0 0 0 0,0 0 0 0 0,0-1 0 0 0,-6 5 104 0 0,1-1-109 0 0,3-1 0 0 0,0-1 0 0 0,0 1 0 0 0,0 0 0 0 0,0-1 0 0 0,0 1 0 0 0,0 0 0 0 0,-2 5 0 0 0,0-2 0 0 0,-4 5-12 0 0,0 1 56 0 0,8-11-15 0 0,-1 1-1 0 0,1-1 0 0 0,-1 0 1 0 0,1 1-1 0 0,0-1 1 0 0,-1 1-1 0 0,1 0 0 0 0,0-1 1 0 0,-1 1-1 0 0,1-1 1 0 0,0 1-1 0 0,0-1 0 0 0,-1 1 1 0 0,1 0-1 0 0,0-1 1 0 0,0 1-1 0 0,0 1 0 0 0,0-1 684 0 0,14 3-505 0 0,-11-4-191 0 0,0 1 0 0 0,-1-1 0 0 0,1 0 0 0 0,0 1 0 0 0,0-1 0 0 0,5-1 0 0 0,-5 0-11 0 0,-1 1-1 0 0,1 0 1 0 0,-1 0 0 0 0,1 0-1 0 0,0 0 1 0 0,-1 1 0 0 0,1-1 0 0 0,2 2-1 0 0,53 8-4 0 0,-17 3 0 0 0,1-2 0 0 0,55 9 0 0 0,-62-17 53 0 0,-1-1 0 0 0,56-5-1 0 0,70-15 398 0 0,119-38 388 0 0,-4 1-76 0 0,-195 44-450 0 0,1 3-1 0 0,119 4 1 0 0,-166 6-270 0 0,-1 1 0 0 0,1 1-1 0 0,-1 2 1 0 0,49 14 0 0 0,-67-14-36 0 0,12 4-89 0 0,48 10 0 0 0,-53-19 66 0 0,13-11 18 0 0,-19 2-326 0 0,-28 14-1079 0 0,-23 21-1185 0 0,18-12 1107 0 0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3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4143 0 0,'0'0'319'0'0,"0"0"-19"0"0,0 0 700 0 0,0 0 325 0 0,0 0 69 0 0,0 0-78 0 0,0 0-380 0 0,0 0-168 0 0,0 0-31 0 0,0 0-41 0 0,0 0-141 0 0,0 0-62 0 0,0 0-12 0 0,0 0-13 0 0,0 0-52 0 0,0 0-28 0 0,0 0-4 0 0,0 2-18 0 0,2 2-288 0 0,-1 1 0 0 0,0-1 0 0 0,-1 0 0 0 0,1 1 0 0 0,-1-1 0 0 0,0 1 0 0 0,0-1 0 0 0,0 1 0 0 0,0-1 0 0 0,-1 1 0 0 0,0-1 0 0 0,0 1 0 0 0,-3 7 0 0 0,-3 6-20 0 0,-1 0 1 0 0,-11 17-1 0 0,0 0-11 0 0,-29 50-10 0 0,8-16-10 0 0,25-42-15 0 0,6-12 3 0 0,0 2 0 0 0,1-1 0 0 0,-7 25 0 0 0,12-31-68 0 0,2-8-216 0 0,1-2-66 0 0,0 0-8 0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3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8 12671 0 0,'16'-26'1143'0'0,"-15"25"-868"0"0,-1 1 117 0 0,0 0 89 0 0,0 0 20 0 0,-9 8 3 0 0,-13 10-606 0 0,9-8 81 0 0,0 0 0 0 0,1 1 0 0 0,0 1-1 0 0,-18 24 1 0 0,6-5 26 0 0,2 1-1 0 0,-23 41 1 0 0,40-62 67 0 0,1 0 0 0 0,-1-1 0 0 0,2 1-1 0 0,-1 1 1 0 0,2-1 0 0 0,-3 22 0 0 0,4-26-14 0 0,0 0-1 0 0,1-1 1 0 0,1 1 0 0 0,-1 0-1 0 0,1-1 1 0 0,0 1-1 0 0,0 0 1 0 0,1-1-1 0 0,0 1 1 0 0,0-1-1 0 0,1 0 1 0 0,-1 0-1 0 0,6 8 1 0 0,-7-12-36 0 0,1 1 0 0 0,0-1-1 0 0,0 1 1 0 0,0-1 0 0 0,0 0 0 0 0,1 0 0 0 0,-1 0-1 0 0,1 0 1 0 0,-1-1 0 0 0,1 1 0 0 0,-1-1 0 0 0,1 1-1 0 0,0-1 1 0 0,0 0 0 0 0,3 1 0 0 0,-1-1 22 0 0,-1 0 0 0 0,1-1-1 0 0,0 1 1 0 0,0-1 0 0 0,-1 0 0 0 0,1-1 0 0 0,0 1 0 0 0,9-3 0 0 0,-1-1 87 0 0,1 0 1 0 0,0-2 0 0 0,-1 0 0 0 0,0 0 0 0 0,18-12 0 0 0,-14 6 11 0 0,1 0 1 0 0,-2-1 0 0 0,0-1 0 0 0,0 0-1 0 0,23-29 1 0 0,-34 37-130 0 0,1-1 0 0 0,-2 0-1 0 0,1-1 1 0 0,-1 1 0 0 0,0-1 0 0 0,0 0-1 0 0,-1 0 1 0 0,0 0 0 0 0,0-1-1 0 0,-1 1 1 0 0,0 0 0 0 0,-1-1 0 0 0,0 0-1 0 0,0 1 1 0 0,-1-1 0 0 0,-1-15 0 0 0,1 20-54 0 0,-1 1 0 0 0,0-1 0 0 0,0 1 0 0 0,0 0 1 0 0,0-1-1 0 0,-1 1 0 0 0,1 0 0 0 0,-1 0 0 0 0,0-1 1 0 0,0 1-1 0 0,0 1 0 0 0,0-1 0 0 0,-1 0 0 0 0,-4-4 1 0 0,3 4-73 0 0,-1-1 0 0 0,1 2 1 0 0,-1-1-1 0 0,0 0 0 0 0,0 1 1 0 0,0 0-1 0 0,0 0 0 0 0,-11-2 1 0 0,4 1-183 0 0,-1 2 0 0 0,1-1 0 0 0,-1 2 0 0 0,1 0 0 0 0,-1 0 0 0 0,1 1 0 0 0,-23 5 0 0 0,16-2-46 0 0,-11 4-536 0 0,-36 2-1 0 0,42-5 644 0 0,18-4 161 0 0,0 0 0 0 0,0 0 0 0 0,0 0 0 0 0,-6-1 0 0 0,1-2 28 0 0,9 1 22 0 0,5 0 1 0 0,69-33-3622 0 0,-35 17-373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8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213 15807 0 0,'-2'1'727'0'0,"-71"59"762"0"0,70-58-1337 0 0,-6 3-60 0 0,0 2 56 0 0,3-2 341 0 0,-14 13 1097 0 0,19-16-1318 0 0,0 0-163 0 0,0-1 0 0 0,0 1 0 0 0,-1-1 0 0 0,1 1 0 0 0,-1-1 0 0 0,1 1 0 0 0,-1-1 0 0 0,-3 2 0 0 0,4-3-93 0 0,-1 1 0 0 0,1-1 0 0 0,-1 0 0 0 0,1 1 1 0 0,-1-1-1 0 0,1 0 0 0 0,-1 0 0 0 0,1 0 0 0 0,-1 0 0 0 0,1 0 0 0 0,-1-1 0 0 0,1 1 0 0 0,-1 0 0 0 0,1-1 0 0 0,-1 1 0 0 0,1-1 0 0 0,0 1 1 0 0,-1-1-1 0 0,1 0 0 0 0,0 0 0 0 0,-1 0 0 0 0,1 1 0 0 0,0-1 0 0 0,0 0 0 0 0,0 0 0 0 0,0-1 0 0 0,0 1 0 0 0,0 0 0 0 0,0 0 0 0 0,0 0 0 0 0,0-1 1 0 0,1 1-1 0 0,-1 0 0 0 0,0-1 0 0 0,1 1 0 0 0,-1-2 0 0 0,-1-2 3 0 0,1 1 0 0 0,0-1 0 0 0,0 1 0 0 0,0-1 0 0 0,0 1 0 0 0,1-1 0 0 0,0 0 0 0 0,-1 1 0 0 0,2-1 0 0 0,-1 1 0 0 0,2-8 0 0 0,2-3-12 0 0,1-1 0 0 0,0 1-1 0 0,2-1 1 0 0,0 2 0 0 0,0-1 0 0 0,10-13 0 0 0,-11 20-9 0 0,0 0 0 0 0,0 0 0 0 0,0 1 0 0 0,1 0 0 0 0,0 0 1 0 0,1 0-1 0 0,0 1 0 0 0,0 1 0 0 0,0-1 0 0 0,0 1 0 0 0,13-5 0 0 0,1 1-19 0 0,1 1 1 0 0,28-7-1 0 0,-40 13 8 0 0,1 0 1 0 0,-1 1 0 0 0,0 0-1 0 0,1 0 1 0 0,-1 2-1 0 0,22 2 1 0 0,-20-1 5 0 0,-2 5 11 0 0,-9-6 23 0 0,0 1 0 0 0,0 0-1 0 0,0 0 1 0 0,-1 0 0 0 0,1 0 0 0 0,-1 0-1 0 0,1 0 1 0 0,-1 0 0 0 0,0 0 0 0 0,0 1-1 0 0,1-1 1 0 0,-2 0 0 0 0,1 1 0 0 0,0-1-1 0 0,0 1 1 0 0,-1-1 0 0 0,1 1 0 0 0,-1-1-1 0 0,0 1 1 0 0,0-1 0 0 0,0 1 0 0 0,0-1-1 0 0,-1 6 1 0 0,-2 2 118 0 0,1 0 0 0 0,-2 1 0 0 0,1-2 0 0 0,-9 15 1 0 0,7-13-106 0 0,-2 5-66 0 0,-2-1 0 0 0,1 0 0 0 0,-2-1 0 0 0,0 0 0 0 0,-1 0 0 0 0,-16 15 0 0 0,21-23-212 0 0,0 0 1 0 0,0-1-1 0 0,0 0 1 0 0,-1 0-1 0 0,0-1 1 0 0,0 1-1 0 0,0-1 1 0 0,0-1-1 0 0,-1 0 1 0 0,1 0-1 0 0,-1 0 1 0 0,0-1-1 0 0,0 0 1 0 0,0-1-1 0 0,-11 2 1 0 0,15-3-258 0 0,0-1 0 0 0,0 1 0 0 0,1-1 0 0 0,-1 1 0 0 0,-5-3 0 0 0,-2-1-1153 0 0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3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31 10103 0 0,'1'-2'464'0'0,"8"-13"332"0"0,1 0 1 0 0,1 1-1 0 0,0 0 0 0 0,1 0 0 0 0,21-19 0 0 0,-13 14 243 0 0,-19 18-509 0 0,0 0-491 0 0,-1 1 1 0 0,1 0 0 0 0,-1-1-1 0 0,1 1 1 0 0,-1 0 0 0 0,1 0-1 0 0,0-1 1 0 0,-1 1 0 0 0,1 0-1 0 0,-1 0 1 0 0,1 0 0 0 0,-1 0-1 0 0,1 0 1 0 0,0 0 0 0 0,-1 0-1 0 0,1 0 1 0 0,-1 0 0 0 0,1 0 0 0 0,-1 0-1 0 0,2 0 1 0 0,6 16-42 0 0,-9-10-23 0 0,0-3 15 0 0,0 4 8 0 0,0 0 0 0 0,0 0 0 0 0,-1 0 0 0 0,0 0 0 0 0,0-1 1 0 0,-1 1-1 0 0,-6 10 0 0 0,1-2 3 0 0,-21 27-1 0 0,13-23 170 0 0,-26 25 0 0 0,36-34 116 0 0,5-8-232 0 0,0 0 108 0 0,1-2-30 0 0,-4 13 94 0 0,2 12-18 0 0,2-23-112 0 0,8 11 167 0 0,-5-9-227 0 0,-1-1-23 0 0,-1-1 1 0 0,1 0-1 0 0,0 0 0 0 0,0-1 0 0 0,0 1 0 0 0,0 0 0 0 0,0-1 0 0 0,0 1 0 0 0,0-1 0 0 0,0 1 0 0 0,5 1 0 0 0,0 0 7 0 0,1 0 0 0 0,-1 0 0 0 0,1-1 0 0 0,-1 1-1 0 0,1-2 1 0 0,11 2 0 0 0,21 6 41 0 0,-31-6-475 0 0,1-1 0 0 0,-1 0 1 0 0,1 0-1 0 0,10 0 0 0 0,-19-1-1269 0 0,7 6-429 0 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4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72 4607 0 0,'-5'-11'728'0'0,"-1"0"0"0"0,0 1 0 0 0,0-1-1 0 0,-15-16 1 0 0,20 26-480 0 0,1 1 23 0 0,0 0 121 0 0,0 0 50 0 0,0 0 8 0 0,0 0 2 0 0,0 0-11 0 0,0 0-8 0 0,-1 1-1 0 0,-2 8 372 0 0,0-1 0 0 0,1 1 0 0 0,0-1 0 0 0,0 1 0 0 0,-1 17 0 0 0,0-2-466 0 0,-3 6 25 0 0,-1 0 1 0 0,-2 0 0 0 0,-1-1 0 0 0,-1 0-1 0 0,-22 40 1 0 0,3-8-214 0 0,-32 57-204 0 0,36-76-1346 0 0,13-22-96 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4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02 9215 0 0,'-1'-2'707'0'0,"-3"-3"-315"0"0,3 4 407 0 0,0-3 684 0 0,1 4-1380 0 0,0 0 0 0 0,0-1 1 0 0,0 1-1 0 0,0 0 0 0 0,0-1 1 0 0,-1 1-1 0 0,1 0 0 0 0,0 0 1 0 0,0-1-1 0 0,0 1 0 0 0,0 0 0 0 0,0-1 1 0 0,0 1-1 0 0,0 0 0 0 0,0 0 1 0 0,0-1-1 0 0,0 1 0 0 0,0 0 1 0 0,0-1-1 0 0,0 1 0 0 0,0 0 1 0 0,1-1-1 0 0,-1 1 0 0 0,1-2-13 0 0,0 0 1 0 0,0 1-1 0 0,0-1 0 0 0,1 0 0 0 0,-1 1 0 0 0,1-1 0 0 0,-1 1 1 0 0,1 0-1 0 0,-1 0 0 0 0,1-1 0 0 0,0 1 0 0 0,0 0 1 0 0,1 0-1 0 0,29-11 419 0 0,-15 7-162 0 0,187-50 1821 0 0,-87 27-1531 0 0,325-90 889 0 0,-238 76-1108 0 0,-200 41-422 0 0,1 1-1 0 0,0-1 1 0 0,0 1-1 0 0,-1 0 1 0 0,1 0-1 0 0,0 0 1 0 0,0 1 0 0 0,0 0-1 0 0,-1 0 1 0 0,1 0-1 0 0,7 3 1 0 0,-12-3-49 0 0,1-1 0 0 0,-1 1 0 0 0,1-1 0 0 0,-1 0 0 0 0,1 1 0 0 0,-1-1 0 0 0,0 1 0 0 0,1 0 0 0 0,-1-1 0 0 0,0 1 0 0 0,1-1 0 0 0,-1 1 0 0 0,0-1 0 0 0,0 1 0 0 0,1 0 0 0 0,-1-1 0 0 0,0 1 0 0 0,0 0 0 0 0,0-1 0 0 0,0 1-1 0 0,0 0 1 0 0,0-1 0 0 0,0 2 0 0 0,0-1-131 0 0,0 2-396 0 0,0 1 0 0 0,0-1 0 0 0,-1 0 0 0 0,1 0 0 0 0,-1 0 0 0 0,0 0 0 0 0,1 0 0 0 0,-2 0 0 0 0,1 0 0 0 0,-3 6 0 0 0,-10 14-5490 0 0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5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74 3679 0 0,'-11'1'271'0'0,"-1"1"-1"0"0,1 1 0 0 0,0 0 0 0 0,-21 8 0 0 0,-17 12 4683 0 0,46-21-2361 0 0,5-2-967 0 0,14-4-377 0 0,25-9-443 0 0,31-17 801 0 0,72-26 686 0 0,-129 51-2062 0 0,0 2-1 0 0,16-3 1 0 0,-26 6-197 0 0,-1-1 1 0 0,1 1-1 0 0,0 0 1 0 0,0 0-1 0 0,0 0 0 0 0,0 1 1 0 0,0 0-1 0 0,-1 0 0 0 0,1 0 1 0 0,6 3-1 0 0,-8-3-33 0 0,-1 0 0 0 0,1 0 0 0 0,0 1 0 0 0,-1-1 0 0 0,1 1 0 0 0,-1-1 0 0 0,1 1 1 0 0,-1 0-1 0 0,0 0 0 0 0,0 0 0 0 0,1 1 0 0 0,-2-1 0 0 0,1 0 0 0 0,0 1 0 0 0,0-1 0 0 0,-1 1 0 0 0,0 0 0 0 0,1 0 0 0 0,-1-1 0 0 0,0 1 0 0 0,0 0 0 0 0,0 0 0 0 0,-1 0 0 0 0,1 0 0 0 0,-1 0 0 0 0,0 0 0 0 0,0 0 0 0 0,0 0 0 0 0,0 4 0 0 0,-1-2-1 0 0,0-1 0 0 0,0 1 0 0 0,-1-1 0 0 0,1 1 0 0 0,-1-1 0 0 0,0 0 0 0 0,0 0 0 0 0,-1 0 0 0 0,1 0 0 0 0,-1 0 0 0 0,0 0 0 0 0,0 0 0 0 0,0-1 0 0 0,-7 6-1 0 0,-6 2-33 0 0,-1-1 0 0 0,0-1 0 0 0,0 0 0 0 0,-1-2 0 0 0,-26 9-1 0 0,-6 2 30 0 0,39-13 6 0 0,2 0-10 0 0,7-4-49 0 0,2-1-32 0 0,1 1 76 0 0,-1 0-1 0 0,1-1 0 0 0,0 1 1 0 0,0 0-1 0 0,0-1 1 0 0,0 1-1 0 0,0-1 1 0 0,0 1-1 0 0,0-1 0 0 0,1 1 1 0 0,-1-1 10 0 0,5 1-5 0 0,1 0 0 0 0,-1 0-1 0 0,1 0 1 0 0,0-1 0 0 0,-1 0 0 0 0,1-1-1 0 0,0 0 1 0 0,-1 0 0 0 0,12-3 0 0 0,1 0 0 0 0,-14 4 10 0 0,16-4 0 0 0,35 0 0 0 0,-51 3 0 0 0,1 1 0 0 0,-1 1 0 0 0,0-1 0 0 0,0 1 0 0 0,0 0 0 0 0,1 0 0 0 0,-1 0 0 0 0,0 1 0 0 0,0 0 0 0 0,-1 0 0 0 0,1 0 0 0 0,6 4 0 0 0,-9-4-4 0 0,1 0 0 0 0,-1 0 0 0 0,1 0-1 0 0,-1 1 1 0 0,0-1 0 0 0,0 1 0 0 0,0-1 0 0 0,0 1 0 0 0,-1 0-1 0 0,1 0 1 0 0,-1 0 0 0 0,0 0 0 0 0,0 0 0 0 0,0 0-1 0 0,0 0 1 0 0,0 0 0 0 0,0 0 0 0 0,-1 1 0 0 0,0-1 0 0 0,0 0-1 0 0,1 0 1 0 0,-2 0 0 0 0,1 1 0 0 0,0-1 0 0 0,-1 0 0 0 0,1 0-1 0 0,-3 6 1 0 0,1-4 1 0 0,0 0 0 0 0,0 0 0 0 0,0-1 0 0 0,0 1 0 0 0,-1-1 0 0 0,0 0 0 0 0,0 0 0 0 0,0 0 0 0 0,0 0 0 0 0,-1 0 0 0 0,0-1 0 0 0,1 1-1 0 0,-1-1 1 0 0,-1 0 0 0 0,1 0 0 0 0,0-1 0 0 0,-6 3 0 0 0,-105 33 1104 0 0,84-29-869 0 0,1 1 0 0 0,0 1-1 0 0,-36 18 1 0 0,61-26-224 0 0,-25 14 48 0 0,0-1 0 0 0,-52 18 0 0 0,72-31-91 0 0,8-2-149 0 0,2-1-80 0 0,0 0-21 0 0,0 0-168 0 0,3-2-694 0 0,9-6-293 0 0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7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77 3623 0 0,'34'-20'252'0'0,"-25"15"-38"0"0,1 0 0 0 0,-1-1-1 0 0,15-13 1 0 0,-23 18 183 0 0,0 0 1 0 0,0 0-1 0 0,0 0 0 0 0,0 0 0 0 0,0-1 1 0 0,-1 1-1 0 0,1 0 0 0 0,0-1 0 0 0,0-1 1 0 0,3-5 3778 0 0,-20 15-3103 0 0,4-4-916 0 0,-4 7-34 0 0,0 0 0 0 0,0 1 1 0 0,-21 20-1 0 0,-40 45-197 0 0,65-63 105 0 0,-6 4-41 0 0,1 1-1 0 0,1 0 0 0 0,1 2 1 0 0,1 0-1 0 0,-17 30 0 0 0,30-49 11 0 0,0 1 0 0 0,1 0 0 0 0,-1-1 0 0 0,0 1 0 0 0,1 0 0 0 0,-1 0 0 0 0,1-1 0 0 0,0 1 0 0 0,0 0 0 0 0,0 0 0 0 0,0 2 0 0 0,2 6 0 0 0,5 0 0 0 0,-3-7 51 0 0,1-1 0 0 0,0 1-1 0 0,-1-1 1 0 0,1 0 0 0 0,0 0-1 0 0,0-1 1 0 0,0 1 0 0 0,0-1-1 0 0,0 0 1 0 0,0 0-1 0 0,0-1 1 0 0,0 0 0 0 0,6 0-1 0 0,9-1 298 0 0,-1 0 0 0 0,22-6-1 0 0,30-9 567 0 0,33-5-265 0 0,-100 19-606 0 0,-2 2-36 0 0,-1-1 0 0 0,1 0 0 0 0,0 0 0 0 0,0 0 0 0 0,-1-1 0 0 0,1 1 0 0 0,-1 0 0 0 0,0 0 0 0 0,1-1 0 0 0,-1 1 1 0 0,0-1-1 0 0,1 1 0 0 0,-1-1 0 0 0,0 0 0 0 0,0 0 0 0 0,-1 1 0 0 0,1-1 0 0 0,0 0 0 0 0,0 0 0 0 0,-1 0 0 0 0,1-2 0 0 0,0 1 8 0 0,-1-2 8 0 0,0-1 0 0 0,0 0 0 0 0,0 1 0 0 0,-1-1 0 0 0,0 0 0 0 0,0 1 0 0 0,0-1 0 0 0,-1 1 0 0 0,0 0 0 0 0,-2-7 0 0 0,-6-17 44 0 0,-1-14-41 0 0,-10-48-1468 0 0,19 83 894 0 0,1 6-1406 0 0,1-1-3544 0 0,0 3 1610 0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8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348 3679 0 0,'6'-2'59'0'0,"1"0"-34"0"0,13 6 391 0 0,-20-4-402 0 0,0-1 0 0 0,0 1 0 0 0,0 0 0 0 0,1 0 0 0 0,-1 0 0 0 0,0 0 0 0 0,0 1-1 0 0,0-1 1 0 0,0 0 0 0 0,0 0 0 0 0,0 0 0 0 0,0 0 0 0 0,0 0 0 0 0,0 0 0 0 0,0 0-1 0 0,1 0 1 0 0,-1 0 0 0 0,0 0 0 0 0,0 0 0 0 0,0 0 0 0 0,0 0 0 0 0,0 0-1 0 0,0 0 1 0 0,0 0 0 0 0,0 0 0 0 0,0 0 0 0 0,0 0 0 0 0,0 1 0 0 0,0-1 0 0 0,0 0-1 0 0,0 0 1 0 0,0 0 0 0 0,0 0 0 0 0,0 0 0 0 0,1 0 0 0 0,-1 0 0 0 0,0 0 0 0 0,0 0-1 0 0,0 1 1 0 0,0-1 0 0 0,0 0 0 0 0,0 0 0 0 0,0 0 0 0 0,0 0 0 0 0,-1 0 0 0 0,1 0-1 0 0,0 0 1 0 0,0 0 0 0 0,0 0 0 0 0,0 0 0 0 0,0 1 0 0 0,-1 4 311 0 0,0 0 1 0 0,0 0 0 0 0,-1 0 0 0 0,0 0-1 0 0,0-1 1 0 0,0 1 0 0 0,0 0 0 0 0,-1-1-1 0 0,0 0 1 0 0,0 1 0 0 0,-7 6-1 0 0,-5 5 775 0 0,-26 22-1 0 0,21-22-484 0 0,-15 12 480 0 0,34-26-766 0 0,1-2-1 0 0,0 0 34 0 0,0 0 139 0 0,-5-2 330 0 0,4 2-807 0 0,1 0-1 0 0,0 0 1 0 0,0 0 0 0 0,-1 0-1 0 0,1 0 1 0 0,0 0-1 0 0,0 0 1 0 0,-1 0 0 0 0,1 0-1 0 0,0-1 1 0 0,0 1 0 0 0,-1 0-1 0 0,1 0 1 0 0,0 0-1 0 0,0 0 1 0 0,0 0 0 0 0,-1 0-1 0 0,1 0 1 0 0,0-1 0 0 0,0 1-1 0 0,0 0 1 0 0,-1 0-1 0 0,1 0 1 0 0,0 0 0 0 0,0-1-1 0 0,0 1 1 0 0,0 0 0 0 0,0 0-1 0 0,-1 0 1 0 0,1-1 0 0 0,0 1-1 0 0,0 0 1 0 0,0 0-1 0 0,0-1 1 0 0,0 1 0 0 0,0-1-1 0 0,-1-3 124 0 0,1-1 0 0 0,0 0 0 0 0,1 0-1 0 0,-1 0 1 0 0,1 0 0 0 0,-1 1 0 0 0,2-1 0 0 0,-1 0-1 0 0,0 1 1 0 0,1-1 0 0 0,0 1 0 0 0,3-6 0 0 0,6-12 257 0 0,15-20 0 0 0,-23 37-362 0 0,16-22 231 0 0,2 0 0 0 0,1 0 0 0 0,31-28 0 0 0,82-62 375 0 0,-43 50-482 0 0,-75 56-164 0 0,0 2 1 0 0,0 0-1 0 0,31-11 1 0 0,-46 19-158 0 0,3 1 50 0 0,1 0-1178 0 0,-4 0-3323 0 0,-2 0-1616 0 0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9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8 54 4143 0 0,'6'-7'164'0'0,"-4"4"-115"0"0,1 1-1 0 0,0-1 1 0 0,0 1-1 0 0,-1 0 0 0 0,1-1 1 0 0,1 2-1 0 0,-1-1 1 0 0,5-2-1 0 0,-5 2 780 0 0,6-9 3190 0 0,-26 0-2645 0 0,11 11-1244 0 0,0 1 0 0 0,1 0-1 0 0,-1 0 1 0 0,1 0 0 0 0,-1 1 0 0 0,1 0-1 0 0,-8 3 1 0 0,2 0 18 0 0,-61 25 116 0 0,-132 75-1 0 0,-57 62 342 0 0,161-100-529 0 0,50-32-64 0 0,56-38 3 0 0,1 1 0 0 0,-1 0 0 0 0,0 0 0 0 0,1 0 0 0 0,-1 1 0 0 0,1 0 0 0 0,11 0 0 0 0,-5-1 6 0 0,14-1-13 0 0,0 1 0 0 0,1 1 1 0 0,30 3-1 0 0,-46-1-37 0 0,0 1 0 0 0,0 1 0 0 0,0 0 0 0 0,-1 0 0 0 0,1 1-1 0 0,-1 0 1 0 0,0 1 0 0 0,0 0 0 0 0,14 10 0 0 0,100 79-193 0 0,-118-90 545 0 0,0 0-1 0 0,0 0 1 0 0,0 0-1 0 0,1-1 1 0 0,-1 0-1 0 0,1-1 0 0 0,0 1 1 0 0,0-2-1 0 0,0 1 1 0 0,15 0-1 0 0,-38-1-66 0 0,0 1 0 0 0,-18 4-1 0 0,-10 1-150 0 0,-37 4-922 0 0,0 4 0 0 0,0 3 0 0 0,-108 40 0 0 0,178-55 742 0 0,8-3 4 0 0,2 0-46 0 0,0 0-196 0 0,3-1-80 0 0,37-11-3577 0 0,-10 1 8 0 0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9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9 0 0,'1'2'67'0'0,"13"32"301"0"0,12 20 6861 0 0,-1 1-2495 0 0,-21-49-4455 0 0,-1 0-1 0 0,1 1 1 0 0,0-1 0 0 0,1-1 0 0 0,0 1 0 0 0,0-1 0 0 0,0 1 0 0 0,0-2 0 0 0,1 1-1 0 0,-1 0 1 0 0,1-1 0 0 0,13 7 0 0 0,-15-9-243 0 0,-1 0 1 0 0,1-1-1 0 0,0 1 1 0 0,0-1-1 0 0,0 1 0 0 0,0-1 1 0 0,0 0-1 0 0,0-1 0 0 0,1 1 1 0 0,-1-1-1 0 0,0 0 1 0 0,0 0-1 0 0,0 0 0 0 0,1 0 1 0 0,-1-1-1 0 0,0 1 1 0 0,0-1-1 0 0,0 0 0 0 0,0-1 1 0 0,0 1-1 0 0,0-1 0 0 0,0 0 1 0 0,4-3-1 0 0,-5 3-304 0 0,0-1 0 0 0,0 0 0 0 0,0 1 0 0 0,-1-1 0 0 0,1-1 0 0 0,-1 1-1 0 0,0 0 1 0 0,0-1 0 0 0,0 1 0 0 0,-1-1 0 0 0,2-4 0 0 0,7-18-971 0 0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39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57 12815 0 0,'3'0'587'0'0,"7"-3"-370"0"0,0-1 1 0 0,0 0-1 0 0,0 0 0 0 0,-1-1 1 0 0,0 0-1 0 0,10-7 0 0 0,-13 8 390 0 0,-1 0 0 0 0,1 0 0 0 0,9-3 0 0 0,-14 6-92 0 0,-1 1-119 0 0,0 0-20 0 0,0 0-45 0 0,0 0-163 0 0,0 0-68 0 0,0 0-18 0 0,0 3-80 0 0,-1-1-1 0 0,-1 1 1 0 0,1-1-1 0 0,0 1 0 0 0,0-1 1 0 0,-1 0-1 0 0,0 0 1 0 0,1 0-1 0 0,-4 3 1 0 0,2-1-17 0 0,-5 5-9 0 0,-1-2 1 0 0,0 1-1 0 0,0-1 0 0 0,0 0 0 0 0,-16 8 0 0 0,21-13 11 0 0,4-1 13 0 0,-13 7-3 0 0,0-1 0 0 0,0 0 0 0 0,-24 9 0 0 0,25-14 3 0 0,3 1 11 0 0,7-3 21 0 0,2 0-80 0 0,0 0-43 0 0,0 0-5 0 0,0 0 0 0 0,0 0 0 0 0,0 0-14 0 0,0 0-62 0 0,0 0-27 0 0,-2 1 131 0 0,0 0 1 0 0,0 0-1 0 0,0 0 0 0 0,0 0 1 0 0,0 0-1 0 0,1 0 1 0 0,-3 2-1 0 0,-1 0-64 0 0,-6 5-208 0 0,1 0 0 0 0,0 0 0 0 0,-11 12 0 0 0,11-10 101 0 0,-1-1 0 0 0,-11 10-1 0 0,20-18 202 0 0,2-1 96 0 0,-1 0-41 0 0,0-1 1 0 0,1 1-1 0 0,-1 0 0 0 0,0 0 0 0 0,0-1 0 0 0,1 1 0 0 0,-1 0 1 0 0,0-1-1 0 0,0 1 0 0 0,1-1 0 0 0,-1 1 0 0 0,1-1 0 0 0,-1 1 0 0 0,0-1 1 0 0,1 1-1 0 0,-1-1 0 0 0,1 0 0 0 0,-1 1 0 0 0,1-1 0 0 0,0 0 1 0 0,-1 1-1 0 0,1-1 0 0 0,0 0 0 0 0,-1 0 0 0 0,1 1 0 0 0,0-1 0 0 0,0 0 1 0 0,0 0-1 0 0,-1-1 0 0 0,1-1 70 0 0,-1 0 0 0 0,1 0 0 0 0,0 0 0 0 0,0 0 0 0 0,0 0 0 0 0,0-4 0 0 0,3-3 140 0 0,1 1-1 0 0,-1-1 0 0 0,2 1 0 0 0,-1 0 1 0 0,1 1-1 0 0,10-15 0 0 0,-36 42 2013 0 0,-17 21-2699 0 0,29-28 418 0 0,-14 24 0 0 0,9-15 27 0 0,14-21 16 0 0,0 1 0 0 0,0-1-1 0 0,-1 0 1 0 0,1 0 0 0 0,0 1 0 0 0,0-1-1 0 0,-1 0 1 0 0,1 0 0 0 0,0 1-1 0 0,0-1 1 0 0,0 0 0 0 0,-1 1 0 0 0,1-1-1 0 0,0 0 1 0 0,0 1 0 0 0,0-1-1 0 0,0 0 1 0 0,0 1 0 0 0,0-1 0 0 0,0 0-1 0 0,0 1 1 0 0,0-1 0 0 0,0 0 0 0 0,0 1-1 0 0,0-1 1 0 0,0 1 0 0 0,0-1-1 0 0,0 0 1 0 0,0 1 0 0 0,0-1 0 0 0,1 0-1 0 0,-1 1 1 0 0,0-1 0 0 0,0 0-1 0 0,0 0 1 0 0,0 1 0 0 0,1-1 0 0 0,-1 0-1 0 0,0 1 1 0 0,1-1 0 0 0,6 1 80 0 0,-7-1-76 0 0,6 0 39 0 0,0 0-1 0 0,0 0 1 0 0,-1-1-1 0 0,1 0 1 0 0,0 0-1 0 0,0-1 0 0 0,-1 0 1 0 0,1 0-1 0 0,-1 0 1 0 0,1 0-1 0 0,-1-1 1 0 0,0 0-1 0 0,0 0 1 0 0,8-7-1 0 0,-12 10-109 0 0,-1-1 0 0 0,0 1-1 0 0,1 0 1 0 0,-1 0 0 0 0,1-1 0 0 0,-1 1-1 0 0,0 0 1 0 0,1-1 0 0 0,-1 1 0 0 0,0-1-1 0 0,0 1 1 0 0,1 0 0 0 0,-1-1 0 0 0,0 1-1 0 0,0-1 1 0 0,0 1 0 0 0,1 0 0 0 0,-1-1-1 0 0,0 1 1 0 0,0-1 0 0 0,0 1 0 0 0,0-1-1 0 0,0 1 1 0 0,0-1 0 0 0,0 1-1 0 0,0-1 1 0 0,0 1 0 0 0,0 0 0 0 0,0-1-1 0 0,0 1 1 0 0,-1-1 0 0 0,1 1 0 0 0,0-1-1 0 0,0 1 1 0 0,-1-1 0 0 0,-13-10-853 0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0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6911 0 0,'0'0'528'0'0,"0"0"-202"0"0,0 0 414 0 0,0 0 222 0 0,0 0 44 0 0,0 2-84 0 0,0 6-384 0 0,0-5-170 0 0,1-1-31 0 0,2 10-43 0 0,-2-7-160 0 0,0 0 0 0 0,1 1-1 0 0,0-1 1 0 0,0 0 0 0 0,0 0 0 0 0,1 0 0 0 0,-1-1-1 0 0,1 1 1 0 0,6 6 0 0 0,-5-5-101 0 0,0 0 1 0 0,0-1-1 0 0,-1 1 0 0 0,1 1 1 0 0,-1-1-1 0 0,-1 0 0 0 0,1 1 1 0 0,-1 0-1 0 0,0-1 0 0 0,-1 1 1 0 0,1 0-1 0 0,-1 0 1 0 0,-1 0-1 0 0,1 0 0 0 0,-1 0 1 0 0,0 0-1 0 0,-1 0 0 0 0,-2 10 1 0 0,0 0 40 0 0,-1 0 0 0 0,-1-1 0 0 0,0 1 1 0 0,-2-1-1 0 0,0 0 0 0 0,-13 22 0 0 0,-44 71-74 0 0,61-101-20 0 0,-1-1-1 0 0,-3 14 0 0 0,2-6-41 0 0,4-13-114 0 0,1-2-20 0 0,0 0-950 0 0,0 0-3820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8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24 10135 0 0,'17'-24'7570'0'0,"-18"27"-6864"0"0,-27 37 740 0 0,-35 67 0 0 0,9-12-875 0 0,9-19-455 0 0,-12 19-83 0 0,26-42 297 0 0,-36 80-1 0 0,38-71-1987 0 0,-2-1-3488 0 0,20-42-1677 0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0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12007 0 0,'0'0'547'0'0,"0"0"-11"0"0,0 0-280 0 0,0 0 92 0 0,0 0 72 0 0,3-1 17 0 0,100-40 1323 0 0,30-8-442 0 0,-84 33-812 0 0,-10 5-291 0 0,1 1 0 0 0,46-6-1 0 0,-57 12-202 0 0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1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51 11487 0 0,'-2'1'528'0'0,"-18"4"171"0"0,18-5 1363 0 0,3 0-527 0 0,66-25 1033 0 0,-35 9-2323 0 0,152-63 647 0 0,-160 71-766 0 0,1 0 0 0 0,0 2 0 0 0,0 1 0 0 0,0 1 0 0 0,45-1 1 0 0,-64 4-106 0 0,1 2 0 0 0,-1-1 0 0 0,0 1 1 0 0,0 0-1 0 0,1 0 0 0 0,-1 1 0 0 0,7 2 1 0 0,-10-2-213 0 0,-1-1 0 0 0,1 0 0 0 0,-1 1 0 0 0,0-1 0 0 0,1 1 0 0 0,-1-1 0 0 0,0 1 0 0 0,0 0 0 0 0,0 0 0 0 0,0 0 0 0 0,0 1 0 0 0,-1-1 0 0 0,1 0 0 0 0,0 0 0 0 0,-1 1 0 0 0,0-1 0 0 0,0 1 0 0 0,2 3 0 0 0,0 10-6180 0 0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3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4 3223 0 0,'3'-13'1756'0'0,"-6"22"3652"0"0,-2 9-2097 0 0,1-7-4470 0 0,-76 180 2730 0 0,64-149-1533 0 0,2 0-1 0 0,2 2 1 0 0,2-1-1 0 0,2 1 1 0 0,-4 76-1 0 0,12-113-37 0 0,-1 23-42 0 0,-6 38 0 0 0,6-59 34 0 0,-1 0 0 0 0,0-1-1 0 0,-1 1 1 0 0,0 0-1 0 0,0-1 1 0 0,-1 0-1 0 0,0 1 1 0 0,-9 11-1 0 0,-43 46 84 0 0,55-65-44 0 0,1-1-87 0 0,0 0-51 0 0,0 0-12 0 0,3 0-55 0 0,12-5-230 0 0,5-2-98 0 0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3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210 3679 0 0,'0'0'284'0'0,"0"0"34"0"0,0 0 834 0 0,0 0 384 0 0,0 0 80 0 0,-1 1-151 0 0,-7 1-692 0 0,6-2-298 0 0,2 0-56 0 0,0 0 1 0 0,0 0 69 0 0,0 0 30 0 0,0 0 7 0 0,0 0 2 0 0,0 0 0 0 0,0 0 0 0 0,2-2 0 0 0,5-5-347 0 0,0 0 0 0 0,1 0 0 0 0,0 1-1 0 0,0 0 1 0 0,1 0 0 0 0,11-5 0 0 0,60-26 106 0 0,-64 30-216 0 0,69-32 125 0 0,-36 15-63 0 0,64-20 0 0 0,-108 42-110 0 0,0 0 1 0 0,1 1-1 0 0,-1 0 1 0 0,1 0-1 0 0,-1 0 1 0 0,1 0-1 0 0,-1 1 1 0 0,1 0 0 0 0,0 0-1 0 0,-1 0 1 0 0,11 3-1 0 0,-15-3-17 0 0,0 1 1 0 0,0-1-1 0 0,0 0 0 0 0,0 1 0 0 0,0-1 0 0 0,0 1 0 0 0,0 0 0 0 0,0-1 1 0 0,0 1-1 0 0,0 0 0 0 0,0 0 0 0 0,1 1 0 0 0,-1 0-4 0 0,0 0-1 0 0,0 1 0 0 0,0-1 1 0 0,0 1-1 0 0,0 0 0 0 0,-1-1 1 0 0,1 1-1 0 0,-1 0 0 0 0,1-1 1 0 0,-1 1-1 0 0,0 0 0 0 0,0 0 1 0 0,-1 5-1 0 0,-1 2-7 0 0,0 1-1 0 0,-4 12 1 0 0,3-15-13 0 0,0 0 0 0 0,-1-1 0 0 0,0 1 0 0 0,0-1 0 0 0,-1 0 1 0 0,0 0-1 0 0,0 0 0 0 0,0-1 0 0 0,-9 7 0 0 0,-9 9-83 0 0,-29 19 0 0 0,39-31 55 0 0,-14 9-71 0 0,-1-1-1 0 0,-47 23 0 0 0,-65 20-21 0 0,53-25 108 0 0,66-27-31 0 0,-4 1-333 0 0,1 1 0 0 0,0 1-1 0 0,0 2 1 0 0,-32 23 0 0 0,56-37 380 0 0,-1 0 0 0 0,1 1 1 0 0,-1-1-1 0 0,1 0 0 0 0,0 1 0 0 0,-1-1 0 0 0,1 0 0 0 0,0 1 0 0 0,-1-1 0 0 0,1 1 0 0 0,0-1 0 0 0,-1 1 1 0 0,1-1-1 0 0,0 1 0 0 0,0-1 0 0 0,0 1 0 0 0,-1-1 0 0 0,1 1 0 0 0,0-1 0 0 0,0 1 0 0 0,0-1 0 0 0,0 1 1 0 0,0-1-1 0 0,0 1 0 0 0,0-1 0 0 0,0 1 0 0 0,0 0 0 0 0,0-1 0 0 0,0 1 0 0 0,0-1 0 0 0,1 1 0 0 0,-1-1 1 0 0,0 1-1 0 0,0-1 0 0 0,1 1 0 0 0,-1-1 0 0 0,0 1 0 0 0,1 0 0 0 0,0 0 46 0 0,0 1-58 0 0,33 4 338 0 0,98-11 798 0 0,-112 3-945 0 0,0-1-1 0 0,-1-1 0 0 0,1-1 1 0 0,29-11-1 0 0,145-64 1074 0 0,-187 77-1189 0 0,0 1 0 0 0,1 0 0 0 0,8-1 0 0 0,5 0 42 0 0,-15 5-93 0 0,-2 0 7 0 0,11 2-19 0 0,-11-3-58 0 0,0 0-1 0 0,0 1 0 0 0,0-1 1 0 0,0 1-1 0 0,6 4 0 0 0,-8-5-34 0 0,1 1-1 0 0,-1-1 0 0 0,1 0 0 0 0,0 1 1 0 0,-1-1-1 0 0,4 0 0 0 0,-4 0-188 0 0,-2-1-80 0 0,5 2-225 0 0,-4-2 575 0 0,-1 1 1 0 0,0-1 0 0 0,0 0 0 0 0,0 0-1 0 0,1 1 1 0 0,-1-1 0 0 0,0 0 0 0 0,1 0 0 0 0,-1 0-1 0 0,0 0 1 0 0,0 0 0 0 0,1 1 0 0 0,-1-1-1 0 0,0 0 1 0 0,1 0 0 0 0,-1 0 0 0 0,0 0-1 0 0,0 0 1 0 0,1 0 0 0 0,-1 0 0 0 0,0 0 0 0 0,1 0-1 0 0,-1 0 1 0 0,0 0 0 0 0,1 0 0 0 0,-1 0-1 0 0,0-1 1 0 0,1 1 0 0 0,11-3-1090 0 0,1 0-241 0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4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42 1375 0 0,'-1'-2'107'0'0,"-10"-30"281"0"0,10 31 1515 0 0,1 0-1725 0 0,0 1 0 0 0,0 0 0 0 0,0-1 0 0 0,-1 1 1 0 0,1 0-1 0 0,0-1 0 0 0,0 1 0 0 0,0 0 0 0 0,0 0 0 0 0,-1-1 0 0 0,1 1 1 0 0,0 0-1 0 0,0 0 0 0 0,-1-1 0 0 0,1 1 0 0 0,0 0 0 0 0,0 0 0 0 0,-1 0 1 0 0,1 0-1 0 0,0-1 0 0 0,-1 1 0 0 0,1 0 0 0 0,0 0 0 0 0,0 0 0 0 0,-1 0 1 0 0,1 0-1 0 0,0 0 0 0 0,-1 0 0 0 0,1 0 0 0 0,0 0 0 0 0,-1 0 0 0 0,1 0 1 0 0,0 0-1 0 0,-1 0 0 0 0,1 0 0 0 0,0 0 0 0 0,-1 0 0 0 0,1 0 0 0 0,0 0 1 0 0,-1 0-1 0 0,1 0 0 0 0,0 1 0 0 0,-1-1 0 0 0,1 0 0 0 0,-1 1-8 0 0,-1-1 1 0 0,1 1-1 0 0,0-1 0 0 0,0 1 0 0 0,0-1 0 0 0,0 1 0 0 0,0 0 0 0 0,-1 0 0 0 0,1-1 0 0 0,1 1 0 0 0,-1 0 0 0 0,0 0 0 0 0,0 0 1 0 0,-1 1-1 0 0,-10 22 113 0 0,0-1 0 0 0,1 1 0 0 0,2 1 0 0 0,1 0 0 0 0,-7 30 0 0 0,8-10-43 0 0,-2 86 0 0 0,-1-14-3 0 0,3-47-88 0 0,0-16 39 0 0,-19 74 1 0 0,9-56-104 0 0,7-28-15 0 0,-1-1 0 0 0,-3 0 0 0 0,-31 67 0 0 0,32-88-1798 0 0,13-22-4008 0 0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7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4 118 5063 0 0,'1'-1'390'0'0,"1"-6"14"0"0,1 1 0 0 0,0 0 0 0 0,0 0 1 0 0,0 0-1 0 0,1 0 0 0 0,0 0 0 0 0,0 1 0 0 0,0-1 1 0 0,8-6-1 0 0,1 0 911 0 0,1 0-1 0 0,21-13 1 0 0,-33 24-819 0 0,-2 1-30 0 0,0 0-130 0 0,0 0-59 0 0,0 0-12 0 0,0 0-34 0 0,-23 25-124 0 0,14-15-119 0 0,-18 16 1 0 0,-334 237-1688 0 0,321-237 1075 0 0,0-3 0 0 0,-53 23 0 0 0,67-36 382 0 0,0-1-1 0 0,-1 0 0 0 0,0-2 1 0 0,0-2-1 0 0,-30 3 0 0 0,1-4 417 0 0,54-4 86 0 0,2 0 76 0 0,0 0 14 0 0,0 0-7 0 0,15 0 250 0 0,131-5 93 0 0,-1-1-572 0 0,-121 8-61 0 0,-1 0 0 0 0,46 11 0 0 0,-56-10-72 0 0,-1 1 1 0 0,0 1 0 0 0,0 0 0 0 0,0 1-1 0 0,0 0 1 0 0,18 13 0 0 0,6 2-641 0 0,-35-20 630 0 0,-1-1 108 0 0,0 0 18 0 0,0 0 0 0 0,0 0 34 0 0,0 0 18 0 0,0 0 3 0 0,0 0 2 0 0,1 3 4 0 0,2 1-80 0 0,-1 0 0 0 0,1 0 0 0 0,0-1 0 0 0,0 1 0 0 0,0-1 0 0 0,0 1 0 0 0,5 2 0 0 0,-4-3-56 0 0,13 12 84 0 0,-16-14-42 0 0,1 11 61 0 0,-1-12-117 0 0,-1 1-1 0 0,0 0 0 0 0,1 0 1 0 0,-1 0-1 0 0,0-1 1 0 0,1 1-1 0 0,-1 0 1 0 0,0 0-1 0 0,0 0 1 0 0,0 0-1 0 0,0 0 1 0 0,0 0-1 0 0,0-1 1 0 0,0 1-1 0 0,0 0 1 0 0,0 0-1 0 0,-1 0 0 0 0,1 0 1 0 0,0 0-1 0 0,-1-1 1 0 0,1 1-1 0 0,0 0 1 0 0,-1 1-1 0 0,-5 3 130 0 0,0 1-1 0 0,0-1 1 0 0,0 0 0 0 0,0-1-1 0 0,-1 0 1 0 0,1 0 0 0 0,-10 4-1 0 0,-56 20 796 0 0,23-10-621 0 0,5 3-147 0 0,-71 46 0 0 0,94-54-124 0 0,8-5-40 0 0,-1-1 0 0 0,0-1 0 0 0,-1-1 0 0 0,-18 6 0 0 0,22-10 0 0 0,0-5 0 0 0,9 2 29 0 0,1 0 0 0 0,-1-1 0 0 0,0 1 0 0 0,1 0-1 0 0,-1-1 1 0 0,1 1 0 0 0,0-1 0 0 0,0 1 0 0 0,0-1 0 0 0,0 0 0 0 0,0 0-1 0 0,0 1 1 0 0,1-1 0 0 0,-1-5 0 0 0,-2-7 108 0 0,-3 2-157 0 0,0 11-22 0 0,5 2 20 0 0,-1-1-6 0 0,0 1 0 0 0,0-1 1 0 0,0 1-1 0 0,1-1 0 0 0,-1 1 1 0 0,0 0-1 0 0,0-1 1 0 0,0 1-1 0 0,0 0 0 0 0,0 0 1 0 0,0 0-1 0 0,0 1 0 0 0,0-1 1 0 0,0 0-1 0 0,0 1 1 0 0,0-1-1 0 0,1 1 0 0 0,-1 0 1 0 0,0-1-1 0 0,0 1 0 0 0,0 0 1 0 0,1 0-1 0 0,-1 0 1 0 0,1 1-1 0 0,-1-1 0 0 0,-2 2 1 0 0,0 3-95 0 0,-1 0-1 0 0,1 0 1 0 0,0 0 0 0 0,0 0 0 0 0,-4 11 0 0 0,4-9-10 0 0,4-7 106 0 0,-1 0 0 0 0,1 1 0 0 0,0-1 0 0 0,-1 1 0 0 0,1-1 0 0 0,0 0 0 0 0,0 1 0 0 0,0-1 0 0 0,0 1 1 0 0,0-1-1 0 0,0 0 0 0 0,1 1 0 0 0,-1-1 0 0 0,0 1 0 0 0,1-1 0 0 0,-1 0 0 0 0,1 1 0 0 0,0 0 0 0 0,13 20-444 0 0,-12-18 234 0 0,1 0 0 0 0,0-1-1 0 0,1 0 1 0 0,-1 1 0 0 0,1-1-1 0 0,-1-1 1 0 0,5 4 0 0 0,14 4-4730 0 0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15 0 0,'0'0'298'0'0,"0"0"-10"0"0,0 0-26 0 0,0 0 592 0 0,0 0 275 0 0,0 0 58 0 0,2 1-89 0 0,5 3-775 0 0,-1 0-1 0 0,1 1 1 0 0,-1 0-1 0 0,-1 1 1 0 0,1-1-1 0 0,8 11 1 0 0,26 43 583 0 0,-1-1-42 0 0,-22-37-449 0 0,1 0 1 0 0,25 20-1 0 0,-34-32-299 0 0,1-2-1 0 0,1 1 1 0 0,-1-1 0 0 0,1-1 0 0 0,1 0-1 0 0,21 8 1 0 0,143 33 536 0 0,-130-34-860 0 0,-44-12-125 0 0,-2-1-19 0 0,0 0-239 0 0,0 0-974 0 0,0 0-414 0 0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8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1 5527 0 0,'0'0'423'0'0,"0"0"-24"0"0,0 0 930 0 0,0 0 434 0 0,0 0 86 0 0,0 0-126 0 0,0 0-613 0 0,0 0-264 0 0,0 0-57 0 0,-1 3-78 0 0,-4 8-529 0 0,0 0 1 0 0,-1 0 0 0 0,0 0 0 0 0,-1-1 0 0 0,0 0 0 0 0,0 0 0 0 0,-17 16 0 0 0,-70 58 329 0 0,93-84-506 0 0,-59 50-303 0 0,-122 73-1 0 0,181-122 226 0 0,1-1-108 0 0,0 0-453 0 0,0 0-198 0 0,2 1-925 0 0,8 1-3556 0 0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9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8 3679 0 0,'0'0'284'0'0,"0"0"-61"0"0,0 0 437 0 0,0 0 209 0 0,0 0 41 0 0,0 0-50 0 0,0 0-246 0 0,-2 0-108 0 0,-2 0 6841 0 0,14 1-5719 0 0,20-2-1258 0 0,49-17 949 0 0,98-7-1 0 0,-132 21-1513 0 0,78-5-2131 0 0,-97 7 235 0 0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49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5063 0 0,'0'0'390'0'0,"0"0"-60"0"0,0 0 684 0 0,0 0 330 0 0,0 0 61 0 0,0 0-29 0 0,2 1-189 0 0,2 1-852 0 0,1-1 1 0 0,0 1 0 0 0,-1-1 0 0 0,1 0 0 0 0,0 0-1 0 0,0 0 1 0 0,-1 0 0 0 0,1-1 0 0 0,0 0-1 0 0,0 0 1 0 0,0 0 0 0 0,5-2 0 0 0,13-1 413 0 0,27-9 1 0 0,-40 9-482 0 0,56-15 529 0 0,-24 5-471 0 0,-1 2 0 0 0,1 3 1 0 0,63-6-1 0 0,-84 14-1520 0 0,-4 3-460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29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0 8751 0 0,'0'0'7855'0'0,"1"3"-7515"0"0,0 2-221 0 0,0 0 0 0 0,0 0 0 0 0,0 0 1 0 0,-1 0-1 0 0,0 0 0 0 0,0 0 0 0 0,0 0 0 0 0,-1 0 1 0 0,1 0-1 0 0,-1 0 0 0 0,0 0 0 0 0,-1 0 0 0 0,0 0 1 0 0,-3 7-1 0 0,-3 5 79 0 0,-2 0 1 0 0,-18 25 0 0 0,5-8-18 0 0,-16 28 82 0 0,-3-3 0 0 0,-77 87-1 0 0,66-87-2335 0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5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27 4143 0 0,'-2'1'319'0'0,"-58"25"1222"0"0,14-7 2019 0 0,26-6-2228 0 0,18-11-702 0 0,2-2-80 0 0,0 0-35 0 0,0 0-10 0 0,0 0 26 0 0,0 0 112 0 0,0 0 49 0 0,0 0 10 0 0,0 0-14 0 0,0-1-602 0 0,1 0 1 0 0,-1 0-1 0 0,1 0 0 0 0,-1 0 0 0 0,1 0 0 0 0,0 0 0 0 0,-1 1 0 0 0,1-1 1 0 0,0 0-1 0 0,0 1 0 0 0,1-2 0 0 0,1-1 103 0 0,5-4-3 0 0,0-1-1 0 0,1 2 1 0 0,-1-1 0 0 0,2 1-1 0 0,-1 0 1 0 0,1 1 0 0 0,0 0-1 0 0,14-4 1 0 0,13-4-103 0 0,40-6 0 0 0,-35 9 7 0 0,10-4-83 0 0,106-24-3 0 0,-116 30-5 0 0,76-5 1 0 0,-114 13 0 0 0,0 0 0 0 0,0 1 0 0 0,0-1 0 0 0,-1 0 0 0 0,1 1 0 0 0,0 0 0 0 0,6 2 0 0 0,1 4 0 0 0,-10-5-8 0 0,0-1-1 0 0,0 0 1 0 0,0 0 0 0 0,0 1-1 0 0,-1-1 1 0 0,1 0-1 0 0,0 1 1 0 0,-1-1-1 0 0,1 1 1 0 0,-1-1 0 0 0,1 1-1 0 0,-1-1 1 0 0,0 1-1 0 0,0-1 1 0 0,0 1-1 0 0,0 0 1 0 0,0 1 0 0 0,0 0-17 0 0,-1 1 0 0 0,0-1 0 0 0,1 1 1 0 0,-1-1-1 0 0,-1 0 0 0 0,1 0 0 0 0,-3 5 1 0 0,-1 0-30 0 0,0 1 1 0 0,-1-2 0 0 0,0 1 0 0 0,-12 12-1 0 0,4-7 28 0 0,0 1-1 0 0,-1-2 0 0 0,0 0 1 0 0,-1-1-1 0 0,-29 16 0 0 0,-43 18 27 0 0,28-14 0 0 0,-11 5-583 0 0,1 2 0 0 0,-82 60 0 0 0,118-70 168 0 0,1 1 1 0 0,-39 43-1 0 0,68-66 381 0 0,-1 0 1 0 0,1 0-1 0 0,0 1 1 0 0,-5 9-1 0 0,8-14 15 0 0,1-2 226 0 0,0 0 96 0 0,1 1-252 0 0,1 0 0 0 0,-1-1 0 0 0,0 0 0 0 0,0 1 0 0 0,0-1 0 0 0,1 1 0 0 0,-1-1 0 0 0,0 0 0 0 0,0 0 0 0 0,3 0 0 0 0,-2 0 28 0 0,7 1 56 0 0,-1-1 1 0 0,1 0-1 0 0,-1 0 1 0 0,1-1 0 0 0,-1 0-1 0 0,14-4 1 0 0,51-19 370 0 0,-32 9-323 0 0,60-15 865 0 0,128-21 0 0 0,-204 47-734 0 0,1 1-1 0 0,0 2 1 0 0,1 0 0 0 0,46 6-1 0 0,-67-5-300 0 0,0 2 0 0 0,0-1-1 0 0,-1 1 1 0 0,1 0 0 0 0,0 0 0 0 0,-1 0-1 0 0,1 1 1 0 0,-1 0 0 0 0,0 0 0 0 0,0 0 0 0 0,0 1-1 0 0,-1-1 1 0 0,6 6 0 0 0,-9-8-290 0 0,0 1-99 0 0,-1 0 180 0 0,0 0 1 0 0,0 0 0 0 0,0-1 0 0 0,0 1 0 0 0,-1 0 0 0 0,1-1 0 0 0,0 1 0 0 0,-1 0 0 0 0,1-1 0 0 0,-1 1 0 0 0,0 0 0 0 0,1-1 0 0 0,-1 1 0 0 0,0-1 0 0 0,0 1 0 0 0,0-1 0 0 0,0 0 0 0 0,0 1 0 0 0,0-1 0 0 0,0 0 0 0 0,-1 0 0 0 0,1 0 0 0 0,0 0 0 0 0,-1 0 0 0 0,1 0 0 0 0,-1 0 0 0 0,1 0 0 0 0,-1 0 0 0 0,1-1 0 0 0,-1 1 0 0 0,1-1 0 0 0,-1 1 0 0 0,-3 0 0 0 0,-10 1-5484 0 0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51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76 1375 0 0,'1'-2'390'0'0,"8"-10"3251"0"0,0 0 1 0 0,22-19-1 0 0,-22 22-2988 0 0,-8 8-483 0 0,0 0-1 0 0,0 0 1 0 0,0 0 0 0 0,0 1 0 0 0,0-1-1 0 0,0 0 1 0 0,0 0 0 0 0,0 1 0 0 0,0-1-1 0 0,0 1 1 0 0,1-1 0 0 0,1 0-1 0 0,-3 1-115 0 0,0 0 0 0 0,1 0-1 0 0,-1 0 1 0 0,0 0-1 0 0,1 0 1 0 0,-1 0-1 0 0,0 0 1 0 0,0 0 0 0 0,1 1-1 0 0,-1-1 1 0 0,0 0-1 0 0,1 0 1 0 0,-1 0-1 0 0,0 0 1 0 0,1 0 0 0 0,-1 1-1 0 0,0-1 1 0 0,0 0-1 0 0,1 0 1 0 0,-1 1-1 0 0,0-1 1 0 0,0 0 0 0 0,1 0-1 0 0,-1 1 1 0 0,0-1-1 0 0,0 0 1 0 0,0 0-1 0 0,1 1 1 0 0,-1 2-3 0 0,1-1 0 0 0,-1 0-1 0 0,1 0 1 0 0,-1 0 0 0 0,0 1 0 0 0,0-1-1 0 0,0 0 1 0 0,0 1 0 0 0,-1-1 0 0 0,1 0-1 0 0,-1 3 1 0 0,-5 14 73 0 0,-1-1-1 0 0,-1 1 1 0 0,-1-2-1 0 0,-15 25 1 0 0,13-23-38 0 0,-83 131 290 0 0,25-41-260 0 0,-5 9-88 0 0,-87 151 146 0 0,152-252-175 0 0,0 1 0 0 0,1 1 0 0 0,1-1 0 0 0,0 1 0 0 0,-3 20 0 0 0,9-30-3 0 0,-1 0 0 0 0,1 0 1 0 0,1 1-1 0 0,0-1 0 0 0,0 0 1 0 0,1 0-1 0 0,0 1 0 0 0,1-1 1 0 0,0 0-1 0 0,0 0 1 0 0,1 0-1 0 0,7 15 0 0 0,-5-14 43 0 0,0 0 1 0 0,1 0-1 0 0,0 0 0 0 0,0-1 0 0 0,1 0 1 0 0,1 0-1 0 0,-1 0 0 0 0,18 14 1 0 0,-13-14 28 0 0,7 6 43 0 0,0-1-1 0 0,0 0 1 0 0,28 13-1 0 0,-23-16 9 0 0,1 0 673 0 0,0 2 0 0 0,30 21 0 0 0,-23-5 58 0 0,-12-10-478 0 0,-19-18-289 0 0,1 1-3 0 0,12 15 12 0 0,-12-15-33 0 0,-2-2 6 0 0,0 0 2 0 0,0 0 7 0 0,0 0-2 0 0,1-2-9 0 0,3-4-203 0 0,-3 4-427 0 0,-1 2-155 0 0,0 0-1385 0 0,0 0-5457 0 0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57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89 2759 0 0,'1'-1'207'0'0,"9"-8"1211"0"0,0 1 0 0 0,13-9 0 0 0,-12 10-76 0 0,-1 0 0 0 0,11-11 0 0 0,-20 17-598 0 0,2-3 45 0 0,-3 4-716 0 0,0-1-1 0 0,0 1 1 0 0,0 0-1 0 0,0 0 1 0 0,0 0-1 0 0,0-1 1 0 0,0 1-1 0 0,0 0 1 0 0,0 0-1 0 0,0-1 1 0 0,1 1-1 0 0,-1 0 1 0 0,0 0-1 0 0,0 0 1 0 0,0 0-1 0 0,0-1 1 0 0,0 1-1 0 0,0 0 1 0 0,1 0-1 0 0,-1 0 1 0 0,0 0 0 0 0,0 0-1 0 0,0-1 1 0 0,1 1-1 0 0,-1 0 1 0 0,0 0-1 0 0,0 0 1 0 0,0 0-1 0 0,1 0 1 0 0,-1 0-1 0 0,0 0 1 0 0,0 0-1 0 0,0 0 1 0 0,1 0-1 0 0,-1 0 1 0 0,0 0-1 0 0,0 0 1 0 0,1 0-1 0 0,8 3-9 0 0,0 0-1 0 0,1-1 1 0 0,-1 0-1 0 0,1 0 1 0 0,-1-1-1 0 0,1 0 1 0 0,0-1-1 0 0,11-1 1 0 0,63-12 271 0 0,-16 2 41 0 0,-36 13-31 0 0,-32 1-290 0 0,-1 2-52 0 0,0 0 1 0 0,-1 0-1 0 0,1 0 1 0 0,-1 0 0 0 0,0-1-1 0 0,0 1 1 0 0,-1-1-1 0 0,1 1 1 0 0,-1-1 0 0 0,0 0-1 0 0,0 0 1 0 0,-1 0 0 0 0,1 0-1 0 0,-1-1 1 0 0,0 1-1 0 0,-4 2 1 0 0,-12 9 18 0 0,0-1 1 0 0,-26 12 0 0 0,21-12 3 0 0,-36 23-11 0 0,-58 31-16 0 0,-67 43 66 0 0,169-102-150 0 0,12-6-32 0 0,17-5 58 0 0,1 0 68 0 0,10-2 94 0 0,0 0 0 0 0,1 2 0 0 0,32 0 0 0 0,-2 4 101 0 0,-10 0-94 0 0,64 10-1 0 0,-101-11-508 0 0,0 0 0 0 0,1 0-1 0 0,-1-1 1 0 0,0 0-1 0 0,0 0 1 0 0,0-1 0 0 0,0 0-1 0 0,0 0 1 0 0,0-1 0 0 0,13-4-1 0 0,-7-1-975 0 0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57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145 9383 0 0,'0'0'431'0'0,"2"-2"-10"0"0,4-5-174 0 0,0 0-1 0 0,1 0 0 0 0,-1 1 0 0 0,2 0 0 0 0,-1 1 1 0 0,1-1-1 0 0,14-7 0 0 0,65-28 2351 0 0,-81 39-2600 0 0,107-40 1854 0 0,-110 41-1676 0 0,-3 1-58 0 0,0 0-12 0 0,-3 2-7 0 0,-16 8-87 0 0,-1 0 1 0 0,-38 13 0 0 0,32-14-42 0 0,-36 19-1 0 0,27-9 58 0 0,1 3 1 0 0,1 0-1 0 0,1 2 0 0 0,-49 48 0 0 0,68-59-27 0 0,2 0 0 0 0,-1 1 0 0 0,2 1 0 0 0,0 0 0 0 0,0 0 0 0 0,2 1 0 0 0,-9 19 0 0 0,10-14 0 0 0,7-16 0 0 0,1-1 0 0 0,-1 11 0 0 0,2-2 0 0 0,1-3 20 0 0,-1-7 19 0 0,0-1 1 0 0,0 0-1 0 0,-1 0 0 0 0,2 0 0 0 0,-1 0 1 0 0,0-1-1 0 0,0 1 0 0 0,1 0 0 0 0,-1-1 0 0 0,1 0 1 0 0,-1 1-1 0 0,1-1 0 0 0,-1 0 0 0 0,5 1 0 0 0,-6-2-9 0 0,18 6 227 0 0,0 0 1 0 0,1-2 0 0 0,-1 0-1 0 0,1-1 1 0 0,27 0 0 0 0,101-10 161 0 0,-122 3-388 0 0,0 0-1 0 0,-1-2 1 0 0,0-1 0 0 0,0-1-1 0 0,0-1 1 0 0,-1-1 0 0 0,27-15-1 0 0,-41 18-10 0 0,0 0-1 0 0,0 0 0 0 0,-1-1 1 0 0,1 0-1 0 0,-2-1 1 0 0,16-19-1 0 0,-18 18-19 0 0,-3-1 0 0 0,-3 10-13 0 0,0 1 0 0 0,0-1-1 0 0,0 0 1 0 0,0 1-1 0 0,-1-1 1 0 0,1 0 0 0 0,0 1-1 0 0,0-1 1 0 0,-1 1 0 0 0,1-1-1 0 0,0 1 1 0 0,-1-1 0 0 0,1 0-1 0 0,0 1 1 0 0,-1-1 0 0 0,1 1-1 0 0,-1 0 1 0 0,1-1 0 0 0,-1 1-1 0 0,1-1 1 0 0,-1 1 0 0 0,1 0-1 0 0,-1-1 1 0 0,-19-5-255 0 0,12 5 159 0 0,0 1-1 0 0,1 0 1 0 0,-10 1 0 0 0,-9 3-120 0 0,0 2 0 0 0,0 1 0 0 0,-38 15 0 0 0,44-15 194 0 0,5-1 22 0 0,1 0 0 0 0,-1 0 0 0 0,1 2 0 0 0,0-1 0 0 0,1 2 0 0 0,-1 0-1 0 0,2 1 1 0 0,0 0 0 0 0,0 0 0 0 0,0 2 0 0 0,-10 13 0 0 0,-11 19-5035 0 0,19-22-563 0 0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02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434 5063 0 0,'0'0'390'0'0,"-7"-1"-264"0"0,3 1 5701 0 0,3 0-5632 0 0,1 0-1 0 0,-1 1 1 0 0,1-1-1 0 0,-1 0 1 0 0,1 1-1 0 0,-1-1 1 0 0,1 1 0 0 0,-1-1-1 0 0,1 1 1 0 0,-1-1-1 0 0,1 1 1 0 0,0 0 0 0 0,-1-1-1 0 0,1 1 1 0 0,0-1-1 0 0,0 1 1 0 0,-1 0-1 0 0,1-1 1 0 0,0 1 0 0 0,0 0-1 0 0,0-1 1 0 0,0 1-1 0 0,0 0 1 0 0,0-1-1 0 0,0 1 1 0 0,0 0 0 0 0,0-1-1 0 0,0 2 1 0 0,2 29-522 0 0,0-13 763 0 0,-10 101 148 0 0,3-81-307 0 0,2 71-1 0 0,4-94-156 0 0,0 0 1 0 0,1 0-1 0 0,1 0 0 0 0,1-1 0 0 0,9 26 1 0 0,-10-34-71 0 0,0 1 1 0 0,0-1 0 0 0,1 1-1 0 0,0-1 1 0 0,0 0 0 0 0,0 0-1 0 0,1-1 1 0 0,0 1 0 0 0,0-1-1 0 0,1 0 1 0 0,-1-1 0 0 0,1 1-1 0 0,11 6 1 0 0,-7-7-17 0 0,-1 0-1 0 0,0 0 1 0 0,1-1 0 0 0,-1-1 0 0 0,1 1 0 0 0,0-1 0 0 0,0-1-1 0 0,0 0 1 0 0,0-1 0 0 0,0 1 0 0 0,0-2 0 0 0,-1 0-1 0 0,17-3 1 0 0,-2-3-65 0 0,-17 1-68 0 0,-5 3 55 0 0,-1 2-60 0 0,-1 1-27 0 0,-3-11-288 0 0,0 7 400 0 0,1 2 3 0 0,0 1 0 0 0,0-1 0 0 0,0 0 0 0 0,0 1 1 0 0,-1-1-1 0 0,1 1 0 0 0,0 0 0 0 0,-1 0 0 0 0,1 0 0 0 0,-1 0 0 0 0,1 0 1 0 0,-1 1-1 0 0,-4-2 0 0 0,-8-3 85 0 0,-3-3-13 0 0,9 5-56 0 0,1-3 0 0 0,2-3 0 0 0,1 1 18 0 0,4 7 63 0 0,1-34 572 0 0,4 9-466 0 0,0 1-12 0 0,1 0 0 0 0,16-47 0 0 0,11-15-257 0 0,-5-2-1 0 0,32-176 0 0 0,-29 90-417 0 0,15-103 336 0 0,-38 231 216 0 0,-2 17 2 0 0,2-53 0 0 0,-5 52-54 0 0,1 1 0 0 0,2 0 0 0 0,1 0 0 0 0,13-39 0 0 0,0-3 0 0 0,5-5-39 0 0,-5 19-40 0 0,-7 17-242 0 0,1 0 1 0 0,25-50-1 0 0,-23 69 15 0 0,-14 21 236 0 0,-1 1 6 0 0,4 1-4 0 0,-3-1 73 0 0,-1 0-1 0 0,1 0 1 0 0,0 0-1 0 0,-1 1 0 0 0,1-1 1 0 0,0 0-1 0 0,-1 0 1 0 0,1 0-1 0 0,-1 0 0 0 0,1 1 1 0 0,0-1-1 0 0,-1 0 1 0 0,1 1-1 0 0,-1-1 0 0 0,2 1 1 0 0,4 8 19 0 0,0 0 0 0 0,0 0 0 0 0,-1 0-1 0 0,8 20 1 0 0,-10-21-6 0 0,0 1 0 0 0,1-1-1 0 0,1 0 1 0 0,-1 0 0 0 0,1 0-1 0 0,0-1 1 0 0,1 0 0 0 0,12 13 0 0 0,-10-14 11 0 0,1-1 1 0 0,0 1 0 0 0,0-1-1 0 0,0-1 1 0 0,0 0-1 0 0,1 0 1 0 0,0-1 0 0 0,0 0-1 0 0,19 3 1 0 0,2-2 158 0 0,60-1 0 0 0,17-6 201 0 0,171-28 0 0 0,104-43 31 0 0,-325 62-356 0 0,329-76 320 0 0,-291 68-256 0 0,1 3 0 0 0,172-6 0 0 0,-249 23-125 0 0,1 0 0 0 0,30 6-1 0 0,-44-5-5 0 0,1 0-1 0 0,-1 1 0 0 0,0 0 1 0 0,-1 0-1 0 0,1 1 0 0 0,0 0 1 0 0,-1 0-1 0 0,1 1 0 0 0,-1 0 1 0 0,7 5-1 0 0,-12-8-46 0 0,0 1 0 0 0,0 0 0 0 0,0 0 0 0 0,0 0 0 0 0,0 0 0 0 0,0 0 0 0 0,-1 0 0 0 0,1 0 0 0 0,0 0 0 0 0,-1 0 0 0 0,0 1 0 0 0,0-1 0 0 0,1 0 0 0 0,-1 0 0 0 0,-1 0 0 0 0,1 0 0 0 0,0 1 0 0 0,-1 1 0 0 0,1-2-111 0 0,-1-1 1 0 0,0 1-1 0 0,0 0 1 0 0,0-1-1 0 0,0 1 1 0 0,0-1 0 0 0,0 1-1 0 0,0-1 1 0 0,0 1-1 0 0,-1-1 1 0 0,1 0-1 0 0,-1 0 1 0 0,1 0-1 0 0,-1 1 1 0 0,-2 0 0 0 0,-7 4-4287 0 0,0-2-1349 0 0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0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1 5527 0 0,'0'0'423'0'0,"0"-1"-278"0"0,2-2 278 0 0,-1-1-1 0 0,0 1 1 0 0,1 0-1 0 0,0 0 1 0 0,0 0-1 0 0,0 0 1 0 0,0 0-1 0 0,0 0 1 0 0,1 0-1 0 0,-1 1 1 0 0,1 0-1 0 0,-1-1 1 0 0,1 1-1 0 0,6-4 1 0 0,7-7 513 0 0,-14 11-779 0 0,-2 2-12 0 0,0 0-146 0 0,0 0 0 0 0,0 0 0 0 0,0 0 0 0 0,1 0 0 0 0,-1 0-1 0 0,0 0 1 0 0,0 0 0 0 0,0 0 0 0 0,0 0 0 0 0,1 0 0 0 0,-1 0 0 0 0,0 0 0 0 0,0 0-1 0 0,0 0 1 0 0,0-1 0 0 0,1 1 0 0 0,-1 0 0 0 0,0 0 0 0 0,0 0 0 0 0,0 0-1 0 0,0 0 1 0 0,0 0 0 0 0,0-1 0 0 0,0 1 0 0 0,1 0 0 0 0,-1 0 0 0 0,0 0 0 0 0,0 0-1 0 0,0-1 1 0 0,0 1 0 0 0,0 0 0 0 0,3-5 1034 0 0,1 3 3201 0 0,115-19-3752 0 0,-30 6-379 0 0,38-15 278 0 0,190-71 0 0 0,94-29 785 0 0,-389 126-1082 0 0,1 1 0 0 0,38-1 0 0 0,-54 4-88 0 0,10 1-182 0 0,-16-1 151 0 0,-1 0 0 0 0,0 0 0 0 0,1 1 0 0 0,-1-1 0 0 0,0 0 0 0 0,0 1 0 0 0,1-1 0 0 0,-1 0 0 0 0,0 1 0 0 0,0-1 0 0 0,1 0 0 0 0,-1 1 0 0 0,0-1 0 0 0,0 1 0 0 0,0-1 0 0 0,0 0 0 0 0,0 1 0 0 0,1-1 0 0 0,-1 1 0 0 0,0-1 0 0 0,0 0 0 0 0,0 1 0 0 0,0-1 0 0 0,0 1 0 0 0,0-1 0 0 0,0 1 0 0 0,-1-1 0 0 0,1 0 0 0 0,0 1 0 0 0,0-1 0 0 0,0 1 0 0 0,-8 14-1187 0 0,-9 3-218 0 0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04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03 7599 0 0,'0'0'348'0'0,"-2"0"-6"0"0,-7 0-66 0 0,7 0 537 0 0,2 0 255 0 0,2-1 55 0 0,19-8-112 0 0,0 1 1 0 0,25-5 0 0 0,8-4-378 0 0,124-32 1379 0 0,-167 47-1928 0 0,0 1-1 0 0,1-1 0 0 0,-1 2 1 0 0,0-1-1 0 0,1 2 1 0 0,15 1-1 0 0,-14 3-41 0 0,-2 3-33 0 0,-3 1 1 0 0,-7-9-9 0 0,-1 1 1 0 0,1-1-1 0 0,-1 1 1 0 0,0 0-1 0 0,0-1 1 0 0,1 1 0 0 0,-1-1-1 0 0,0 1 1 0 0,0 0-1 0 0,1-1 1 0 0,-1 1-1 0 0,0 0 1 0 0,0-1-1 0 0,0 1 1 0 0,0 0-1 0 0,0-1 1 0 0,0 1-1 0 0,0 0 1 0 0,-1 0-1 0 0,1 2 1 0 0,0 15-3 0 0,-3-13 0 0 0,1-3 0 0 0,0 2-2 0 0,-1 0 1 0 0,0 0-1 0 0,0-1 0 0 0,0 1 0 0 0,-1-1 1 0 0,1 0-1 0 0,-1 0 0 0 0,0 0 0 0 0,0 0 0 0 0,0-1 1 0 0,0 1-1 0 0,-8 2 0 0 0,-4 1-11 0 0,-1 0 1 0 0,-20 4-1 0 0,-5 1 2 0 0,20-5 11 0 0,18-6 0 0 0,-1 1 0 0 0,0 0 0 0 0,1 1 0 0 0,-1 0 0 0 0,1-1 0 0 0,-1 1 0 0 0,-7 5 0 0 0,5 0-13 0 0,5-6-51 0 0,-1 14-56 0 0,4-4 109 0 0,3 1 11 0 0,-2-10-25 0 0,0 1 1 0 0,-1-1-1 0 0,1 0 0 0 0,0 0 0 0 0,0 0 1 0 0,0 0-1 0 0,1 0 0 0 0,-1 0 0 0 0,0 0 1 0 0,1-1-1 0 0,-1 0 0 0 0,1 1 0 0 0,-1-1 1 0 0,1 0-1 0 0,5 2 0 0 0,-3-2 3 0 0,1 0 0 0 0,-1 0 0 0 0,1 0 0 0 0,-1-1-1 0 0,0 0 1 0 0,1 0 0 0 0,8-2 0 0 0,19-1-46 0 0,13-2 69 0 0,74-13 0 0 0,-85 14 9 0 0,-34 4-8 0 0,-1 0 0 0 0,0 1 1 0 0,0-1-1 0 0,1 0 0 0 0,-1 0 0 0 0,0 0 1 0 0,0 0-1 0 0,0 0 0 0 0,1 1 1 0 0,-1-1-1 0 0,0 0 0 0 0,0 0 0 0 0,0 0 1 0 0,0 1-1 0 0,1-1 0 0 0,-1 0 0 0 0,0 0 1 0 0,0 1-1 0 0,0-1 0 0 0,0 0 0 0 0,0 0 1 0 0,0 1-1 0 0,0-1 0 0 0,0 0 0 0 0,0 1 1 0 0,1 4 15 0 0,-1-2 30 0 0,0-1 0 0 0,0 1 1 0 0,0 0-1 0 0,-1 0 0 0 0,1 0 0 0 0,-1 0 0 0 0,0 0 0 0 0,0 0 0 0 0,0 0 0 0 0,0-1 0 0 0,0 1 0 0 0,-3 3 1 0 0,-4 5 166 0 0,0-1 1 0 0,-1 0 0 0 0,0 0-1 0 0,0-1 1 0 0,-1 0 0 0 0,-1 0-1 0 0,1-1 1 0 0,-13 7 0 0 0,-55 26 319 0 0,65-35-486 0 0,-1 0 4 0 0,0-1 1 0 0,-1 0-1 0 0,0-1 0 0 0,-26 4 1 0 0,-63 3 73 0 0,86-10-101 0 0,0 0-14 0 0,-1 0 0 0 0,0-1 0 0 0,1-1 1 0 0,-1-1-1 0 0,0 0 0 0 0,-26-8 0 0 0,45 10-12 0 0,0 0 1 0 0,-1 0-1 0 0,1 0 0 0 0,-1 0 0 0 0,1 0 0 0 0,0-1 1 0 0,-1 1-1 0 0,1 0 0 0 0,-1 0 0 0 0,1 0 0 0 0,0-1 1 0 0,-1 1-1 0 0,1 0 0 0 0,0-1 0 0 0,-1 1 0 0 0,1 0 1 0 0,0 0-1 0 0,0-1 0 0 0,-1 1 0 0 0,1-1 0 0 0,0 1 1 0 0,0 0-1 0 0,0-1 0 0 0,-1 1 0 0 0,1 0 0 0 0,0-1 1 0 0,0 1-1 0 0,0-1 0 0 0,0 0-9 0 0,0 0 1 0 0,0 0-1 0 0,1 0 0 0 0,-1 0 1 0 0,0 1-1 0 0,1-1 0 0 0,-1 0 1 0 0,0 0-1 0 0,1 1 1 0 0,-1-1-1 0 0,1 0 0 0 0,-1 1 1 0 0,2-2-1 0 0,23-17-1066 0 0,-1 6-125 0 0,5-1-58 0 0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05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 6015 0 0,'-9'2'121'0'0,"0"1"-1"0"0,0-2 0 0 0,0 1 0 0 0,-18-1 0 0 0,16 0 112 0 0,0 0 1 0 0,-19 4-1 0 0,-60 20 4590 0 0,88-25-3990 0 0,2 0-134 0 0,0 0-61 0 0,0 0-12 0 0,1 3-43 0 0,1 0-492 0 0,0 1 0 0 0,1 0 1 0 0,-1-1-1 0 0,1 0 1 0 0,0 1-1 0 0,-1-1 0 0 0,2 0 1 0 0,-1 0-1 0 0,0-1 1 0 0,1 1-1 0 0,3 1 1 0 0,10 6 163 0 0,21 9 1 0 0,-6-3-31 0 0,151 68 544 0 0,-114-55-592 0 0,71 39 179 0 0,-106-50-239 0 0,-1 3 0 0 0,33 26 1 0 0,-49-33-71 0 0,0 1-1 0 0,-1 0 1 0 0,-1 1 0 0 0,-1 1-1 0 0,13 18 1 0 0,-18-21-30 0 0,-1 1 0 0 0,0-1 0 0 0,-1 1 0 0 0,-1 0 1 0 0,0 1-1 0 0,-1 0 0 0 0,5 25 0 0 0,-7-18 3 0 0,-1-1 1 0 0,0 1-1 0 0,-2-1 0 0 0,-1 1 1 0 0,0-1-1 0 0,-7 30 1 0 0,2-24 19 0 0,-2 0 0 0 0,0 0 0 0 0,-2-1 0 0 0,-20 39 0 0 0,14-33-18 0 0,-3 4 62 0 0,-42 64-1 0 0,56-94-61 0 0,-105 135-51 0 0,48-64-327 0 0,44-53 135 0 0,-1 0-1 0 0,-2-1 1 0 0,-31 28-1 0 0,-7-2-11 0 0,46-37 179 0 0,12-9 54 0 0,1-2-9 0 0,0-2-66 0 0,0 1 0 0 0,0-1 1 0 0,0 1-1 0 0,0 0 0 0 0,0-1 0 0 0,0 1 0 0 0,0-1 0 0 0,0 1 0 0 0,0 0 1 0 0,0-1-1 0 0,1 1 0 0 0,-1-1 0 0 0,0 1 0 0 0,0 0 0 0 0,0-1 0 0 0,1 1 1 0 0,-1-1-1 0 0,0 1 0 0 0,1 0 0 0 0,0 1-1547 0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08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5 1375 0 0,'-1'1'107'0'0,"-7"0"240"0"0,6-1 1339 0 0,1 0 1243 0 0,-2-2-2840 0 0,1 0 2090 0 0,3 0 4467 0 0,214-74-3789 0 0,-193 69-2711 0 0,29-10 6 0 0,106-29 150 0 0,-125 38-253 0 0,0 2 0 0 0,65-4 0 0 0,-90 10-150 0 0,1 0 0 0 0,-1 0-1 0 0,0 1 1 0 0,8 1 0 0 0,-13-1 7 0 0,-1-1 1 0 0,1 0-1 0 0,-1 1 0 0 0,0-1 1 0 0,1 1-1 0 0,-1-1 0 0 0,0 1 1 0 0,1 0-1 0 0,-1-1 0 0 0,0 1 1 0 0,0 0-1 0 0,1 0 0 0 0,-1 0 1 0 0,0 0-1 0 0,0 0 1 0 0,0 0-1 0 0,0 0 0 0 0,0 0 1 0 0,-1 1-1 0 0,1-1 0 0 0,0 0 1 0 0,0 1-1 0 0,-1-1 0 0 0,1 0 1 0 0,-1 1-1 0 0,1 1 0 0 0,-1 14-1026 0 0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08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2303 0 0,'2'-1'102'0'0,"6"-7"36"0"0,1 0 0 0 0,17-11 0 0 0,-12 11 1680 0 0,0-1 1 0 0,1 2-1 0 0,0 0 0 0 0,0 1 1 0 0,1 1-1 0 0,20-5 0 0 0,-29 9-1513 0 0,0 0-1 0 0,0 0 0 0 0,0 1 1 0 0,0 0-1 0 0,0 0 1 0 0,0 1-1 0 0,11 2 0 0 0,1 2 219 0 0,25 10-1 0 0,-29-9-440 0 0,1-1 1 0 0,30 7-1 0 0,-18-9-344 0 0,1 0 0 0 0,-1-2 0 0 0,45-3 0 0 0,-32-2-4171 0 0,1 1-1497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8:30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41 10911 0 0,'0'0'987'0'0,"-2"1"-810"0"0,-18 6-130 0 0,16-6-3 0 0,1 0-41 0 0,-9 11 551 0 0,5-5-515 0 0,-17 18 2317 0 0,23-23-1656 0 0,-1-1 17 0 0,-5 4 17 0 0,-1 0 0 0 0,0-1-1 0 0,-8 4 1 0 0,14-8-638 0 0,0 1-21 0 0,-5 1-49 0 0,5-1 129 0 0,2-3-134 0 0,0 0 1 0 0,0 1-1 0 0,0-1 1 0 0,1 1-1 0 0,-1-1 0 0 0,1 1 1 0 0,-1-1-1 0 0,1 1 1 0 0,-1 0-1 0 0,1-1 0 0 0,1-1 1 0 0,-2 2-30 0 0,5-6 49 0 0,0 1 0 0 0,1-1 0 0 0,-1 1-1 0 0,1 1 1 0 0,0-1 0 0 0,12-7 0 0 0,43-26 401 0 0,-30 21-313 0 0,0 3 0 0 0,0 0-1 0 0,1 2 1 0 0,1 1 0 0 0,0 2 0 0 0,1 1-1 0 0,0 2 1 0 0,0 1 0 0 0,1 2-1 0 0,38 0 1 0 0,-73 5-70 0 0,1 11-1 0 0,-4-7-46 0 0,0-1 0 0 0,1 1 0 0 0,-1-1 0 0 0,-1 0 0 0 0,1 0 0 0 0,0 0 0 0 0,-1 0-1 0 0,-4 3 1 0 0,-40 27 26 0 0,13-9-44 0 0,-35 29-13 0 0,-183 148-466 0 0,252-200 393 0 0,1-4-368 0 0,1-3 452 0 0,0 0 0 0 0,0 0 0 0 0,1 1 0 0 0,0-1 0 0 0,0 0 0 0 0,0 1 0 0 0,4-7 0 0 0,5-2 8 0 0,-6 11 0 0 0,-2 1 0 0 0,4-3 0 0 0,-1 0 0 0 0,1 1 0 0 0,0 0 0 0 0,0 0 0 0 0,0 0 0 0 0,1 1 0 0 0,9-2 0 0 0,3-1 0 0 0,-5 1 0 0 0,24-2 0 0 0,9-1 0 0 0,-40 5 0 0 0,-5 2 0 0 0,1-1 0 0 0,-1 1 0 0 0,0 0 0 0 0,0 0 0 0 0,0 0 0 0 0,1 0 0 0 0,-1 0 0 0 0,0 1 0 0 0,6 1 0 0 0,-2-1 0 0 0,0 1 0 0 0,-1 0 0 0 0,1 0 0 0 0,6 4 0 0 0,-11-6 11 0 0,0 1-1 0 0,0 0 1 0 0,0 0 0 0 0,0 0-1 0 0,0 0 1 0 0,0 0 0 0 0,0 1-1 0 0,0-1 1 0 0,-1 0 0 0 0,1 1-1 0 0,0-1 1 0 0,1 4 0 0 0,0-3 10 0 0,-1 2 10 0 0,0 0 0 0 0,0-1-1 0 0,0 1 1 0 0,0 0 0 0 0,-1 0 0 0 0,0 0 0 0 0,1 0-1 0 0,-1 0 1 0 0,-1 0 0 0 0,1 0 0 0 0,-1 0-1 0 0,1 5 1 0 0,-1-6-7 0 0,-1 1-1 0 0,1-1 0 0 0,-1 1 1 0 0,0-1-1 0 0,1 1 1 0 0,-1-1-1 0 0,-1 1 0 0 0,1-1 1 0 0,-1 0-1 0 0,1 0 1 0 0,-1 1-1 0 0,0-1 0 0 0,0 0 1 0 0,0-1-1 0 0,0 1 1 0 0,-1 0-1 0 0,1-1 0 0 0,-1 1 1 0 0,0-1-1 0 0,1 0 1 0 0,-1 0-1 0 0,0 0 0 0 0,-4 2 1 0 0,-8 3 127 0 0,0 0 0 0 0,0-1 0 0 0,-30 7 0 0 0,23-7-13 0 0,-40 12 149 0 0,-42 12 122 0 0,-105 52 682 0 0,201-78-1014 0 0,13-15-13 0 0,37-39-1075 0 0,-27 32 219 0 0,14-19 1 0 0,-28 35-9 0 0,-2 9-1168 0 0,0 0 1604 0 0,0-1 1 0 0,-1 1-1 0 0,0-1 0 0 0,-1 1 1 0 0,-4 8-1 0 0,-4 14-212 0 0,10-27-309 0 0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11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377 5063 0 0,'0'0'232'0'0,"-2"-1"-13"0"0,0 0-181 0 0,-10-7 251 0 0,10 7 1164 0 0,0-1 478 0 0,2 2-1753 0 0,0 0 0 0 0,-1-1 0 0 0,1 1 0 0 0,0 0 0 0 0,-1-1 0 0 0,1 1 0 0 0,0 0 0 0 0,-1-1 0 0 0,1 1 1 0 0,0 0-1 0 0,0-1 0 0 0,-1 1 0 0 0,1-1 0 0 0,0 1 0 0 0,0 0 0 0 0,0-1 0 0 0,-1 1 0 0 0,1-1 0 0 0,0 1 0 0 0,0-1 1 0 0,0 1-1 0 0,0-1 0 0 0,0 1 0 0 0,0 0 0 0 0,0-1 0 0 0,0 1 0 0 0,0-1 0 0 0,1 0 0 0 0,10-15 2970 0 0,-8 12-3574 0 0,-3 4 475 0 0,1-1 0 0 0,-1 1 0 0 0,1-1 0 0 0,-1 1 0 0 0,1-1-1 0 0,0 1 1 0 0,-1-1 0 0 0,1 1 0 0 0,-1-1 0 0 0,1 1 0 0 0,0 0 0 0 0,0-1 0 0 0,-1 1-1 0 0,1 0 1 0 0,0 0 0 0 0,-1-1 0 0 0,1 1 0 0 0,0 0 0 0 0,0 0 0 0 0,-1 0 0 0 0,1 0-1 0 0,0 0 1 0 0,0 0 0 0 0,0 0 0 0 0,1 1-20 0 0,0-1 0 0 0,-1 1 1 0 0,1 0-1 0 0,-1 0 0 0 0,1-1 0 0 0,-1 1 0 0 0,1 0 1 0 0,-1 0-1 0 0,1 0 0 0 0,1 2 0 0 0,1 2-49 0 0,0-1-1 0 0,0 1 1 0 0,-1 0-1 0 0,1 0 1 0 0,5 11-1 0 0,-4-3-13 0 0,-1 0 1 0 0,0 0-1 0 0,0 0 0 0 0,2 23 0 0 0,2 59-3 0 0,-6-48 23 0 0,16 105 14 0 0,-13-125 0 0 0,1 0 0 0 0,2-1 0 0 0,16 40 0 0 0,56 123 0 0 0,-69-164 16 0 0,2 0 0 0 0,0-1 0 0 0,18 23 0 0 0,-18-32 11 0 0,-7-11 0 0 0,5 6-14 0 0,-7-8-16 0 0,15 4 74 0 0,0 0-32 0 0,-14-7-17 0 0,-1-1-18 0 0,31-2 7 0 0,-34 3-11 0 0,0 1 0 0 0,0 0 0 0 0,-1-1 0 0 0,1 1 0 0 0,0-1 0 0 0,0 1 0 0 0,0-1 0 0 0,-1 0 0 0 0,1 1 0 0 0,0-1 0 0 0,0 0 0 0 0,-1 1 0 0 0,1-1 0 0 0,-1 0 0 0 0,1 0 0 0 0,-1 0 0 0 0,2-1 0 0 0,5-15-129 0 0,-3 0 112 0 0,-1-1 0 0 0,0 0 0 0 0,0-35 0 0 0,-2 40 11 0 0,-5-132 225 0 0,0 65 162 0 0,-33-463 1822 0 0,15 380-2119 0 0,-15-185-75 0 0,37 290-17 0 0,13-88 0 0 0,-5 102-101 0 0,1 0 0 0 0,3 1-1 0 0,18-44 1 0 0,-26 77 74 0 0,3-12-23 0 0,2 1-1 0 0,1 1 0 0 0,1-1 1 0 0,0 1-1 0 0,21-26 0 0 0,-25 36 45 0 0,1 1-1 0 0,1 0 1 0 0,-1 1-1 0 0,1 0 0 0 0,0 0 1 0 0,1 1-1 0 0,0 0 1 0 0,0 0-1 0 0,1 1 1 0 0,0 1-1 0 0,0 0 0 0 0,12-4 1 0 0,-18 7 3 0 0,0 1 1 0 0,0-1-1 0 0,0 1 0 0 0,1 0 1 0 0,-1 1-1 0 0,0-1 0 0 0,1 1 1 0 0,-1 0-1 0 0,0 0 0 0 0,1 1 1 0 0,-1 0-1 0 0,0 0 0 0 0,1 0 1 0 0,-1 0-1 0 0,0 1 0 0 0,0 0 1 0 0,0 0-1 0 0,0 0 0 0 0,0 1 1 0 0,-1 0-1 0 0,9 6 0 0 0,3 8-10 0 0,-1 0-1 0 0,22 33 1 0 0,12 14-34 0 0,-42-57 51 0 0,0 1 0 0 0,0-1 0 0 0,1-1 0 0 0,0 0-1 0 0,17 11 1 0 0,-1-6 4 0 0,1 0 0 0 0,0-2 0 0 0,0 0 0 0 0,1-2 0 0 0,0-1 0 0 0,0-1 0 0 0,1-1 0 0 0,32 0 0 0 0,12-3 0 0 0,135-16 0 0 0,368-90 392 0 0,-535 97-365 0 0,483-118 779 0 0,188-36 537 0 0,-695 159-1311 0 0,-2 0-13 0 0,1 1-1 0 0,-1 0 1 0 0,1 1 0 0 0,0 0-1 0 0,24 3 1 0 0,-37-2-55 0 0,0 0-1 0 0,-1 0 1 0 0,1 0-1 0 0,0 0 1 0 0,0 0-1 0 0,0 0 1 0 0,0 0-1 0 0,0 1 1 0 0,0-1-1 0 0,-1 0 1 0 0,1 1-1 0 0,0-1 1 0 0,0 1-1 0 0,0-1 1 0 0,-1 1 0 0 0,1-1-1 0 0,0 1 1 0 0,-1-1-1 0 0,1 1 1 0 0,0 0-1 0 0,-1-1 1 0 0,1 1-1 0 0,-1 0 1 0 0,1 0-1 0 0,-1-1 1 0 0,0 1-1 0 0,1 0 1 0 0,-1 0-1 0 0,0 0 1 0 0,1 0-1 0 0,-1-1 1 0 0,0 1-1 0 0,0 0 1 0 0,0 0-1 0 0,1 0 1 0 0,-1 1 0 0 0,-1 0-122 0 0,1 0 0 0 0,-1 1 1 0 0,0-1-1 0 0,0 0 1 0 0,0 0-1 0 0,0 0 0 0 0,0 0 1 0 0,0 0-1 0 0,-1 0 1 0 0,1 0-1 0 0,0 0 1 0 0,-1 0-1 0 0,0 0 0 0 0,-2 1 1 0 0,-31 24-1892 0 0,-9 0-21 0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12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51 8207 0 0,'1'-15'374'0'0,"0"13"-6"0"0,-1 0-236 0 0,4-17 17 0 0,-4 6 3260 0 0,-9 19-2982 0 0,1 0-350 0 0,1 2 0 0 0,1-1 0 0 0,-1 1 0 0 0,1 0 0 0 0,1 0 0 0 0,-1 0 0 0 0,-3 10 0 0 0,1-4 106 0 0,-12 24 268 0 0,2 0 0 0 0,-20 63 1 0 0,22-54-304 0 0,-31 62 0 0 0,36-88-150 0 0,4-6 11 0 0,0-1-1 0 0,-1 0 1 0 0,0-1-1 0 0,-1 0 1 0 0,-1 0-1 0 0,-14 14 1 0 0,-10 7-408 0 0,33-33 190 0 0,1-1-30 0 0,0 0-616 0 0,0 0-2554 0 0,0 0-1094 0 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12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33 9215 0 0,'1'-2'707'0'0,"3"-17"-275"0"0,-4 16 408 0 0,0 3 275 0 0,-21-9 1598 0 0,17 9-2643 0 0,0 0 1 0 0,0 0 0 0 0,0 0-1 0 0,0 1 1 0 0,0 0-1 0 0,0-1 1 0 0,0 1-1 0 0,-8 3 1 0 0,-31 16-2 0 0,31-13-76 0 0,1 0 7 0 0,1 0 0 0 0,0 1 0 0 0,1 0 0 0 0,0 1 0 0 0,0 0 0 0 0,-14 20 0 0 0,22-29 0 0 0,-13 20-9 0 0,1-1 0 0 0,1 2 0 0 0,1-1 0 0 0,1 2 0 0 0,1-1-1 0 0,-12 42 1 0 0,19-57 70 0 0,0 0-1 0 0,1 0 0 0 0,0 0 1 0 0,0 0-1 0 0,0 0 1 0 0,1 0-1 0 0,0 0 0 0 0,0 0 1 0 0,2 12-1 0 0,-1-17-4 0 0,-1 1-1 0 0,1-1 0 0 0,0 0 1 0 0,-1 1-1 0 0,1-1 0 0 0,0 0 1 0 0,0 1-1 0 0,0-1 0 0 0,0 0 1 0 0,0 0-1 0 0,1 0 0 0 0,-1 0 1 0 0,0 0-1 0 0,0 0 0 0 0,1 0 1 0 0,2 1-1 0 0,22 7 600 0 0,-13-7-336 0 0,1 0 1 0 0,0-2-1 0 0,0 1 0 0 0,0-2 1 0 0,25-3-1 0 0,67-19 501 0 0,-100 21-811 0 0,0 1 0 0 0,-1-1 1 0 0,1 0-1 0 0,0-1 0 0 0,-1 1 0 0 0,1-1 0 0 0,5-4 0 0 0,-10 5-41 0 0,1 1-1 0 0,-1-1 1 0 0,1 1-1 0 0,-1-1 1 0 0,0 0-1 0 0,1 1 1 0 0,-1-1 0 0 0,0 0-1 0 0,0 0 1 0 0,0 0-1 0 0,-1 0 1 0 0,1 0-1 0 0,0 0 1 0 0,-1 0-1 0 0,1 0 1 0 0,-1 0-1 0 0,0 0 1 0 0,0-1-1 0 0,0 1 1 0 0,0 0-1 0 0,0 0 1 0 0,0 0-1 0 0,-1 0 1 0 0,0-3 0 0 0,-7-29-356 0 0,-2 0 0 0 0,-2 0 0 0 0,-23-49 0 0 0,12 31 242 0 0,12 30-106 0 0,11 21 88 0 0,0 1-186 0 0,0 0-88 0 0,0 0-679 0 0,0 0-2811 0 0,0 0-1203 0 0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12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0 10135 0 0,'1'-2'778'0'0,"0"-7"-345"0"0,-1 0 6799 0 0,-4 19-5952 0 0,-3 16-1803 0 0,7-22 523 0 0,0-2 0 0 0,-1-1 0 0 0,1 1 0 0 0,0-1 0 0 0,0 1 0 0 0,-1-1 0 0 0,1 0 0 0 0,-1 1 0 0 0,1-1 0 0 0,-1 1 0 0 0,0-1 0 0 0,1 0 0 0 0,-2 2 0 0 0,-34 63 64 0 0,31-57-39 0 0,0 0 0 0 0,1 0-1 0 0,1 1 1 0 0,0-1 0 0 0,-4 18-1 0 0,7-22 24 0 0,1 8-24 0 0,-1-12-19 0 0,0 1-1 0 0,1-1 0 0 0,-1 0 1 0 0,1 0-1 0 0,-1 0 0 0 0,1 0 1 0 0,-1 0-1 0 0,1 0 0 0 0,0 0 1 0 0,0 2-1 0 0,2-1 6 0 0,0 1 1 0 0,0-1-1 0 0,0 1 0 0 0,1-1 0 0 0,-1 0 0 0 0,0 0 0 0 0,1-1 1 0 0,-1 1-1 0 0,1-1 0 0 0,0 1 0 0 0,-1-1 0 0 0,6 1 1 0 0,5 0 38 0 0,0-1 0 0 0,14 1 0 0 0,-22-2-31 0 0,12 1-358 0 0,0-1 0 0 0,0 0 1 0 0,0-2-1 0 0,-1 0 0 0 0,1 0 1 0 0,0-2-1 0 0,20-7 0 0 0,-22 5-684 0 0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13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18 9095 0 0,'8'-11'415'0'0,"-7"8"-7"0"0,1 3-263 0 0,6-3-5 0 0,-6 3 502 0 0,-2 0 212 0 0,0 0 40 0 0,2 3 314 0 0,-2-3-1157 0 0,0 0 1 0 0,1 1 0 0 0,-1-1 0 0 0,1 0 0 0 0,-1 1 0 0 0,0-1 0 0 0,1 0 0 0 0,-1 1-1 0 0,0-1 1 0 0,1 1 0 0 0,-1-1 0 0 0,0 1 0 0 0,0-1 0 0 0,1 1 0 0 0,-1-1-1 0 0,0 1 1 0 0,0-1 0 0 0,0 1 0 0 0,0 0 0 0 0,-1 6 145 0 0,0 0 1 0 0,0 0-1 0 0,-1 0 1 0 0,0 0-1 0 0,-1 0 1 0 0,0 0-1 0 0,0-1 0 0 0,0 1 1 0 0,-1-1-1 0 0,0 0 1 0 0,-5 7-1 0 0,-116 156 1030 0 0,31-28-1041 0 0,76-113-175 0 0,-23 49-13 0 0,11-19-1705 0 0,16-35-4376 0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13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0 3679 0 0,'-1'-1'284'0'0,"1"-1"-41"0"0,0-1-1 0 0,0 1 0 0 0,-1 0 0 0 0,1 0 0 0 0,0 0 1 0 0,1-1-1 0 0,-1 1 0 0 0,0 0 0 0 0,1 0 0 0 0,-1 0 0 0 0,1 0 1 0 0,0-1-1 0 0,0 1 0 0 0,-1 0 0 0 0,4-3 0 0 0,-3 1 1359 0 0,0 3-1011 0 0,0 0 1 0 0,0 0-1 0 0,0 0 0 0 0,0 0 0 0 0,0-1 0 0 0,0 1 0 0 0,0 0 0 0 0,0 1 0 0 0,0-1 0 0 0,2-1 0 0 0,22-9 324 0 0,-23 11-653 0 0,43-12 1002 0 0,79-10 0 0 0,-54 10-591 0 0,59-11 275 0 0,86-15-182 0 0,-197 35-754 0 0,591-99-1852 0 0,-551 92-1870 0 0,-38 9-2452 0 0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3:14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12407 0 0,'0'0'566'0'0,"0"0"-6"0"0,0 0-307 0 0,0 0 55 0 0,0 0 63 0 0,0 0 11 0 0,0 0-15 0 0,2-1-74 0 0,21-2 114 0 0,-12 1-130 0 0,0 0 0 0 0,-1 0 1 0 0,14-5-1 0 0,27-13 641 0 0,1 1-1 0 0,95-20 0 0 0,-137 37-853 0 0,1 1 0 0 0,-1 0 0 0 0,1 1 0 0 0,0 0 0 0 0,-1 0 0 0 0,1 1 0 0 0,13 3 0 0 0,-11 1-64 0 0,-12-4-5 0 0,0 0-1 0 0,0-1 0 0 0,0 1 0 0 0,0 0 1 0 0,0 0-1 0 0,0-1 0 0 0,-1 1 1 0 0,1 0-1 0 0,0 0 0 0 0,0 0 1 0 0,-1 0-1 0 0,1 0 0 0 0,-1 0 1 0 0,1 0-1 0 0,-1 0 0 0 0,1 0 1 0 0,-1 1-1 0 0,1-1 0 0 0,-1 0 0 0 0,0 0 1 0 0,0 0-1 0 0,0 0 0 0 0,0 2 1 0 0,0-1-17 0 0,0 1 0 0 0,-1-1 0 0 0,1 0 1 0 0,-1 1-1 0 0,0-1 0 0 0,0 0 0 0 0,0 0 1 0 0,0 0-1 0 0,0 1 0 0 0,0-1 0 0 0,-2 2 1 0 0,-3 3-105 0 0,0-1 0 0 0,0 1 0 0 0,-1-1 1 0 0,1 0-1 0 0,-10 6 0 0 0,0-2 25 0 0,0 0-1 0 0,0-1 0 0 0,0-1 1 0 0,-1 0-1 0 0,0-1 1 0 0,-1-1-1 0 0,1-1 0 0 0,-1-1 1 0 0,-30 4-1 0 0,1-3 156 0 0,40-4-54 0 0,13 11-54 0 0,-4-10 51 0 0,0 0 0 0 0,0 0-1 0 0,1 0 1 0 0,-1 0 0 0 0,0-1-1 0 0,1 1 1 0 0,-1-1 0 0 0,1 0-1 0 0,0 0 1 0 0,-1 0 0 0 0,6 1 0 0 0,34 5-41 0 0,-23-5 55 0 0,30 4 79 0 0,-35-5 8 0 0,1 0 0 0 0,-1 1 1 0 0,0 1-1 0 0,0 0 0 0 0,0 1 0 0 0,17 7 1 0 0,-31-11-58 0 0,1 1 0 0 0,-1-1 1 0 0,1 1-1 0 0,-1-1 1 0 0,1 1-1 0 0,-1-1 1 0 0,1 1-1 0 0,-1 0 1 0 0,1-1-1 0 0,-1 1 0 0 0,0 0 1 0 0,1-1-1 0 0,-1 1 1 0 0,0 0-1 0 0,1 0 1 0 0,-1-1-1 0 0,0 1 0 0 0,0 0 1 0 0,0 0-1 0 0,0 0 1 0 0,0-1-1 0 0,0 1 1 0 0,0 0-1 0 0,0 1 1 0 0,-5 19 304 0 0,2-16-271 0 0,0 0-1 0 0,-1 0 1 0 0,0 0-1 0 0,1-1 1 0 0,-1 0-1 0 0,-1 1 1 0 0,-6 4-1 0 0,-4 5 162 0 0,-6 11 99 0 0,17-19-292 0 0,0-1 0 0 0,0 0 0 0 0,0-1-1 0 0,-1 1 1 0 0,-7 5 0 0 0,-5 1 43 0 0,0-1 0 0 0,-2 0-1 0 0,-33 11 1 0 0,-61 12 185 0 0,108-32-322 0 0,-1 0 0 0 0,1-1 1 0 0,0 1-1 0 0,-1-1 0 0 0,1 0 1 0 0,-1 0-1 0 0,1-1 0 0 0,-1 0 1 0 0,1 0-1 0 0,-11-3 0 0 0,14 3-738 0 0,2 1-46 0 0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4:19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2303 0 0,'0'-1'167'0'0,"1"-6"-32"0"0,1 4 555 0 0,2-1-408 0 0,-2 2-50 0 0,0 0-103 0 0,1-1 1 0 0,-1 1-1 0 0,1 0 1 0 0,0 0-1 0 0,-1 0 1 0 0,1 0-1 0 0,0 0 1 0 0,0 0-1 0 0,0 1 1 0 0,0 0 0 0 0,1-1-1 0 0,-1 1 1 0 0,6-1-1 0 0,12-5-52 0 0,-15 5-64 0 0,-1 0 0 0 0,1 0 0 0 0,0 1 0 0 0,12-2-1 0 0,25 3 46 0 0,-16 2-39 0 0,-1 1-1 0 0,1 1 1 0 0,-1 1-1 0 0,31 11 1 0 0,-52-15-13 0 0,0 1-1 0 0,-1-1 1 0 0,1 0 0 0 0,1 0 0 0 0,-1 0-1 0 0,0-1 1 0 0,6 1 0 0 0,3-1 1 0 0,5 1-7 0 0,-1 0 0 0 0,1-1 0 0 0,-1-2 0 0 0,36-5 0 0 0,-35 3 12 0 0,31 0 0 0 0,2 0 18 0 0,-15-2-7 0 0,0 2 0 0 0,0 1 0 0 0,0 2 0 0 0,0 2 0 0 0,38 5 0 0 0,61 7-28 0 0,-27-5 85 0 0,-80-6-19 0 0,1-2 0 0 0,-1-1-1 0 0,47-7 1 0 0,-68 7-47 0 0,201-20 1182 0 0,-178 19-1005 0 0,4-1-46 0 0,0 1-1 0 0,1 2 0 0 0,44 6 0 0 0,-80-6-144 0 0,33 5-115 0 0,0 2 1 0 0,44 14-1 0 0,-72-20 148 0 0,0 0 0 0 0,-1 0 0 0 0,1-1 0 0 0,0 0 0 0 0,0 0 0 0 0,7 0 0 0 0,-7-1 42 0 0,0 1 1 0 0,-1 0 0 0 0,1 0-1 0 0,0 0 1 0 0,0 1 0 0 0,7 1-1 0 0,-6 0 13 0 0,1-1 0 0 0,-1 1 0 0 0,1-2 0 0 0,-1 1 0 0 0,1-1 0 0 0,-1 0 1 0 0,10-1-1 0 0,46-11 213 0 0,-43 7-204 0 0,-4 1 32 0 0,30-12 1 0 0,-28 9-44 0 0,22-6 1 0 0,41-11 65 0 0,-42 12-95 0 0,69-13-1 0 0,-91 24-56 0 0,-15 1 0 0 0,0 0 0 0 0,0 1 0 0 0,0-1 0 0 0,0 0 0 0 0,0 0 0 0 0,0 0 0 0 0,0 1 0 0 0,0-1 0 0 0,-1 0 0 0 0,1 1 0 0 0,2 0 0 0 0,0 1 0 0 0,0 1 0 0 0,6 17 0 0 0,1 13 40 0 0,-7-22-25 0 0,0-1 0 0 0,0 1 0 0 0,1-1 0 0 0,9 15 0 0 0,-12-23-14 0 0,1 0 0 0 0,-1 0 0 0 0,1 1 0 0 0,-1-1 0 0 0,1-1 0 0 0,0 1 0 0 0,0 0 0 0 0,0 0 0 0 0,0-1 0 0 0,1 1 0 0 0,-1-1 0 0 0,0 1 0 0 0,1-1 0 0 0,-1 0 0 0 0,0 0 0 0 0,1 0 0 0 0,-1-1 0 0 0,1 1 0 0 0,0 0 0 0 0,-1-1 0 0 0,1 0 0 0 0,0 1 0 0 0,4-1 0 0 0,8-2 24 0 0,-1-1-1 0 0,1 0 1 0 0,0-1 0 0 0,21-9 0 0 0,4 0 22 0 0,211-65 91 0 0,-163 49 365 0 0,9-2 566 0 0,-81 26-899 0 0,0 2 0 0 0,0 0-1 0 0,32-1 1 0 0,-42 4 121 0 0,-6 0-275 0 0,1 0 1 0 0,-1 0-1 0 0,1 0 1 0 0,-1 0-1 0 0,1 0 1 0 0,-1 0 0 0 0,1 0-1 0 0,0 0 1 0 0,-1 0-1 0 0,1 0 1 0 0,-1 0-1 0 0,1 0 1 0 0,-1 1-1 0 0,0-1 1 0 0,1 0-1 0 0,-1 0 1 0 0,1 1-1 0 0,-1-1 1 0 0,1 0 0 0 0,-1 0-1 0 0,1 1 1 0 0,7 6 95 0 0,-7-6-106 0 0,0 1 0 0 0,0-1 0 0 0,0 1 1 0 0,-1-1-1 0 0,1 1 0 0 0,0-1 0 0 0,-1 1 1 0 0,1 0-1 0 0,-1-1 0 0 0,1 1 0 0 0,-1 0 0 0 0,0-1 1 0 0,1 5-1 0 0,-1-2 1 0 0,1 4-6 0 0,-1 0-1 0 0,-1 14 1 0 0,1 8-19 0 0,1-28-17 0 0,-1 1 1 0 0,1-1-1 0 0,-1 0 0 0 0,1 0 0 0 0,0 0 0 0 0,0 0 1 0 0,0 0-1 0 0,0 0 0 0 0,1 0 0 0 0,-1 0 0 0 0,1 0 1 0 0,-1 0-1 0 0,1-1 0 0 0,-1 1 0 0 0,1 0 0 0 0,0-1 1 0 0,0 0-1 0 0,0 1 0 0 0,0-1 0 0 0,0 0 0 0 0,0 0 1 0 0,0 0-1 0 0,0 0 0 0 0,0 0 0 0 0,0-1 0 0 0,0 1 1 0 0,1-1-1 0 0,1 1 0 0 0,5 0-256 0 0,-1 0 0 0 0,1 0 0 0 0,-1-1 0 0 0,1 0 0 0 0,-1 0 0 0 0,10-2 0 0 0,13-5-2547 0 0,2-3-758 0 0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58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10135 0 0,'27'-12'335'0'0,"34"-23"-1"0"0,8-4 53 0 0,-39 25 383 0 0,0 1 0 0 0,2 2 0 0 0,32-8 0 0 0,-48 15-428 0 0,1 1 1 0 0,-1 0-1 0 0,0 2 0 0 0,1 0 0 0 0,-1 1 1 0 0,1 0-1 0 0,-1 1 0 0 0,19 4 0 0 0,-33-5-342 0 0,-1 1 0 0 0,1-1 0 0 0,0 0 0 0 0,-1 1 0 0 0,1-1 0 0 0,0 1 0 0 0,-1 0 0 0 0,1 0 0 0 0,-1-1 0 0 0,1 1 0 0 0,-1 0 0 0 0,1 0 0 0 0,-1 0 0 0 0,0 1 0 0 0,0-1 0 0 0,1 0 0 0 0,-1 0 0 0 0,0 1 0 0 0,0-1 0 0 0,0 1 0 0 0,0-1 0 0 0,-1 1 0 0 0,1-1 0 0 0,0 1 0 0 0,0-1 0 0 0,-1 1 0 0 0,1 0 0 0 0,-1 0 0 0 0,0-1 0 0 0,1 1 0 0 0,-1 0 0 0 0,0-1 0 0 0,0 1 0 0 0,0 0 0 0 0,0 0 0 0 0,-1-1 0 0 0,1 1 0 0 0,0 0 0 0 0,-1-1 0 0 0,1 1 0 0 0,-1 0 0 0 0,1-1 0 0 0,-1 1 0 0 0,0 0 0 0 0,0-1 0 0 0,0 0 0 0 0,0 1 0 0 0,-2 2 0 0 0,-2 3-1 0 0,0-1 1 0 0,-1 1-1 0 0,0-1 0 0 0,-1 0 0 0 0,1 0 1 0 0,-1-1-1 0 0,-15 9 0 0 0,-4 0 1 0 0,-28 10 0 0 0,9-4 14 0 0,35-14-9 0 0,1 0 0 0 0,-1 0-1 0 0,-11 11 1 0 0,0 0-8 0 0,6-3 3 0 0,1-1 0 0 0,0 2 0 0 0,1 0 0 0 0,-20 29 0 0 0,1-1 0 0 0,21-28 0 0 0,0-1 0 0 0,-9 18 0 0 0,17-26 0 0 0,-1 1 0 0 0,1 0 0 0 0,1 0 0 0 0,-1 0 0 0 0,1 0 0 0 0,1 0 0 0 0,-2 13 0 0 0,4-5 0 0 0,2-12 0 0 0,-1-1 0 0 0,-1-1 0 0 0,0 0 0 0 0,0-1 0 0 0,0 1 0 0 0,0 0 0 0 0,0 0 0 0 0,0 0 0 0 0,0 0 0 0 0,0-1 0 0 0,0 1 0 0 0,1-1 0 0 0,-1 1 0 0 0,0-1 0 0 0,0 1 0 0 0,1-1 0 0 0,-1 0 0 0 0,0 0 0 0 0,3 1 0 0 0,-1-1 0 0 0,1 0 0 0 0,-1-1 0 0 0,0 1 0 0 0,0-1 0 0 0,0 0 0 0 0,0 1 0 0 0,4-3 0 0 0,4-2 0 0 0,-1 0 0 0 0,0-1 0 0 0,10-7 0 0 0,-11 8 0 0 0,-1-1 0 0 0,1 2 0 0 0,0-1 0 0 0,0 1 0 0 0,1 0 0 0 0,-1 1 0 0 0,1 0 0 0 0,15-2 0 0 0,-17 4 0 0 0,-1 0 0 0 0,1 1 0 0 0,-1 0 0 0 0,1 1 0 0 0,0-1 0 0 0,-1 2 0 0 0,1-1 0 0 0,-1 1 0 0 0,0 0 0 0 0,0 0 0 0 0,14 7 0 0 0,22 15-523 0 0,-27-14-107 0 0,20 9 1 0 0,-34-18-882 0 0,-1-1-2112 0 0,7 3-901 0 0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58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17 15663 0 0,'12'-10'774'0'0,"-3"4"-117"0"0,-15 7-433 0 0,-18 10-1210 0 0,-31 8 0 0 0,-69 10 2252 0 0,116-27-1111 0 0,-14 2 434 0 0,1 1-1 0 0,0 2 0 0 0,0 0 0 0 0,0 0 1 0 0,-26 16-1 0 0,41-20-452 0 0,0 1-1 0 0,0 0 1 0 0,1 1-1 0 0,0-1 1 0 0,-1 1 0 0 0,2 0-1 0 0,-1 0 1 0 0,-7 12-1 0 0,9-12-138 0 0,0 0-1 0 0,1 0 1 0 0,0 0-1 0 0,0 0 1 0 0,0 0-1 0 0,1 0 1 0 0,0 1-1 0 0,0-1 0 0 0,0 1 1 0 0,1-1-1 0 0,0 1 1 0 0,0 9-1 0 0,1-6 4 0 0,1 1 0 0 0,0-1 0 0 0,0 0 0 0 0,1 0 0 0 0,0 0 0 0 0,1-1 0 0 0,0 1 0 0 0,0-1 0 0 0,1 0 0 0 0,0 0 0 0 0,0 0 0 0 0,1-1 0 0 0,0 1 0 0 0,11 10 0 0 0,-8-10 0 0 0,1 0 0 0 0,0 0 0 0 0,0-1 0 0 0,1 0 0 0 0,0-1 0 0 0,0 0 0 0 0,0 0 0 0 0,1-2 0 0 0,0 1 0 0 0,17 3 0 0 0,-10-4 0 0 0,1-1 0 0 0,-1-1 0 0 0,1-1 0 0 0,0 0 0 0 0,0-2 0 0 0,0 0 0 0 0,0-1 0 0 0,0-1 0 0 0,-1-1 0 0 0,0-1 0 0 0,21-7 0 0 0,-23 6-154 0 0,-1 0 1 0 0,0 0-1 0 0,-1-2 0 0 0,0 0 0 0 0,0 0 1 0 0,0-2-1 0 0,-1 1 0 0 0,16-16 0 0 0,-17 13-185 0 0,-8 8 324 0 0,0 0 1 0 0,0-1-1 0 0,-1 1 0 0 0,1-1 1 0 0,-1 0-1 0 0,0 0 0 0 0,-1 0 1 0 0,1-1-1 0 0,-1 1 1 0 0,0-1-1 0 0,0 0 0 0 0,-1 1 1 0 0,3-13-1 0 0,-4 17 353 0 0,-2 1-289 0 0,1-1 0 0 0,0 1 0 0 0,0-1 0 0 0,-1 1 1 0 0,1 0-1 0 0,0-1 0 0 0,-1 1 0 0 0,1-1 1 0 0,-1 1-1 0 0,1 0 0 0 0,-1-1 0 0 0,1 1 1 0 0,0 0-1 0 0,-1 0 0 0 0,1-1 0 0 0,-1 1 1 0 0,1 0-1 0 0,-1 0 0 0 0,1 0 0 0 0,-1 0 1 0 0,1 0-1 0 0,-1 0 0 0 0,0 0 0 0 0,1 0 0 0 0,-1 0 1 0 0,1 0-1 0 0,-1 0 0 0 0,1 0 0 0 0,-2 0 1 0 0,-15 2 63 0 0,11 0-113 0 0,0 1 0 0 0,0 0 0 0 0,0 0 0 0 0,0 1 0 0 0,1 0 0 0 0,-1 0 0 0 0,1 0 0 0 0,-9 10 0 0 0,-1 4 0 0 0,-16 21 0 0 0,29-36 0 0 0,-21 32-602 0 0,1 0 0 0 0,1 2 0 0 0,-24 63 0 0 0,44-98 509 0 0,1-1 0 0 0,-1 1 0 0 0,1-1 0 0 0,-1 1 0 0 0,1-1 0 0 0,0 1 0 0 0,0 0-1 0 0,0-1 1 0 0,0 1 0 0 0,0 1 0 0 0,1-1-419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47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18 3679 0 0,'0'0'4566'0'0,"0"-8"-3180"0"0,0 8-1210 0 0,0 0 0 0 0,0-1 0 0 0,0 1 0 0 0,0 0 0 0 0,0-1 1 0 0,0 1-1 0 0,0 0 0 0 0,0-1 0 0 0,0 1 0 0 0,0 0 0 0 0,0-1 0 0 0,0 1 0 0 0,0-1 0 0 0,0 1 0 0 0,-1 0 0 0 0,1 0 0 0 0,0-1 0 0 0,0 1 0 0 0,0 0 0 0 0,-1-1 0 0 0,1 1 0 0 0,0 0 0 0 0,0 0 0 0 0,-1-1 0 0 0,1 1 0 0 0,0 0 0 0 0,0 0 0 0 0,-1-1 0 0 0,1 1 0 0 0,0 0 0 0 0,-1 0 0 0 0,1 0 0 0 0,-8 10 1746 0 0,2-1-2278 0 0,-17 29 681 0 0,-32 78-1 0 0,21-44-130 0 0,-115 214-44 0 0,136-264-386 0 0,-1 0 1 0 0,-2-1-1 0 0,0 0 0 0 0,0-2 0 0 0,-28 25 1 0 0,41-42-209 0 0,1 0 0 0 0,-1 0 0 0 0,0-1 1 0 0,0 1-1 0 0,-5 1 0 0 0,7-2 200 0 0,-2 0-1259 0 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58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35 17503 0 0,'0'0'399'0'0,"-1"1"60"0"0,-4 2-22 0 0,2-1-348 0 0,0-1-1 0 0,1 1 1 0 0,-1-1-1 0 0,1 1 1 0 0,0 0-1 0 0,-4 3 1 0 0,6-4-113 0 0,-1-1-1 0 0,1 1 1 0 0,0-1 0 0 0,-1 1 0 0 0,1 0 0 0 0,0-1-1 0 0,-1 1 1 0 0,1-1 0 0 0,0 1 0 0 0,0 0 0 0 0,0-1 0 0 0,0 1-1 0 0,0 0 1 0 0,0-1 0 0 0,0 1 0 0 0,0 0 0 0 0,0-1-1 0 0,0 1 1 0 0,0 0 0 0 0,0-1 0 0 0,0 1 0 0 0,1 0 0 0 0,-1-1-1 0 0,0 1 1 0 0,0 0 0 0 0,1-1 0 0 0,-1 1 0 0 0,0-1-1 0 0,1 1 1 0 0,-1-1 0 0 0,1 1 0 0 0,-1-1 0 0 0,1 1 0 0 0,-1-1-1 0 0,2 1 1 0 0,0 1-76 0 0,0 0-1 0 0,0-1 1 0 0,0 1 0 0 0,0-1-1 0 0,0 0 1 0 0,1 0 0 0 0,-1 0-1 0 0,0 0 1 0 0,1 0-1 0 0,-1 0 1 0 0,1-1 0 0 0,-1 1-1 0 0,1-1 1 0 0,-1 0 0 0 0,1 0-1 0 0,2 0 1 0 0,6 0-263 0 0,0-1 1 0 0,15-4-1 0 0,-14 3 159 0 0,39-9 266 0 0,61-22 1 0 0,-11 3 1030 0 0,17-5 1024 0 0,29-6 218 0 0,-108 32-2221 0 0,72-7 0 0 0,-82 14-282 0 0,67-3 330 0 0,-81 5-1048 0 0,1 1 0 0 0,15 3 0 0 0,-18 0-1550 0 0,-6 0-3704 0 0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59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73 13823 0 0,'-8'-1'1471'0'0,"-9"0"-1446"0"0,23-1-25 0 0,1 1 0 0 0,-1-1 0 0 0,1 0 0 0 0,7-5 0 0 0,15-4 0 0 0,64-20 1448 0 0,-85 28-1366 0 0,1 0 1 0 0,0 1-1 0 0,0 0 0 0 0,0 0 0 0 0,0 1 0 0 0,11-1 0 0 0,-14 2 6 0 0,0 0 0 0 0,0 1-1 0 0,0-1 1 0 0,0 1-1 0 0,0 0 1 0 0,0 1 0 0 0,-1 0-1 0 0,1 0 1 0 0,0 0-1 0 0,7 4 1 0 0,-11-5-88 0 0,-1 0 0 0 0,0 0 1 0 0,0 0-1 0 0,0 0 0 0 0,1 0 0 0 0,-1 0 1 0 0,0 0-1 0 0,0 0 0 0 0,0 0 1 0 0,-1 0-1 0 0,1 1 0 0 0,0-1 0 0 0,0 0 1 0 0,-1 1-1 0 0,1-1 0 0 0,0 1 0 0 0,-1-1 1 0 0,1 3-1 0 0,-1-2-29 0 0,0 1 0 0 0,0-1 1 0 0,0 1-1 0 0,0-1 0 0 0,0 1 0 0 0,-1-1 1 0 0,1 1-1 0 0,-1-1 0 0 0,1 1 0 0 0,-2 2 1 0 0,-2 3-66 0 0,0-1 0 0 0,0 0 0 0 0,0 0 0 0 0,-1 0 0 0 0,-10 11 0 0 0,4-6-244 0 0,-1-1 0 0 0,-1 0 0 0 0,0 0 0 0 0,-1-2 0 0 0,-16 10 0 0 0,5-5-346 0 0,-1-2 0 0 0,-31 11 0 0 0,53-22 683 0 0,1 0-1 0 0,-1 0 1 0 0,1 0-1 0 0,-1-1 1 0 0,0 0-1 0 0,1 1 1 0 0,-8-2-1 0 0,-8 1 62 0 0,18 0 278 0 0,1 0 136 0 0,0 0 34 0 0,19-7 1028 0 0,-9 5-1487 0 0,0 1 0 0 0,0 0-1 0 0,0 0 1 0 0,-1 1 0 0 0,1 0-1 0 0,0 1 1 0 0,0 0 0 0 0,0 1 0 0 0,0 0-1 0 0,-1 0 1 0 0,1 1 0 0 0,-1 0-1 0 0,1 1 1 0 0,-1 0 0 0 0,0 0-1 0 0,-1 1 1 0 0,1 0 0 0 0,-1 1-1 0 0,0 0 1 0 0,0 0 0 0 0,-1 0 0 0 0,11 13-1 0 0,24 40 24 0 0,-41-58 299 0 0,-1-1 117 0 0,-1 1 21 0 0,-3 5-435 0 0,0 0 0 0 0,0-1 1 0 0,-1 0-1 0 0,0 0 0 0 0,0 0 0 0 0,0-1 0 0 0,-1 1 0 0 0,-11 5 0 0 0,-55 26-186 0 0,48-25 165 0 0,-56 30-53 0 0,31-16 0 0 0,-94 34 0 0 0,100-48-230 0 0,39-11-356 0 0,0 1-1 0 0,0-1 1 0 0,1 0 0 0 0,-1 0 0 0 0,-5-2-1 0 0,7 2-5209 0 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00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8 2-186 0 0,4 0 59 0 0,0 1-1 0 0,-1 1 1 0 0,0 0 0 0 0,0 1-1 0 0,0 0 1 0 0,0 0-1 0 0,-1 1 1 0 0,0 1 0 0 0,0 0-1 0 0,-1 0 1 0 0,0 1-1 0 0,0 0 1 0 0,0 1 0 0 0,9 12-1 0 0,0 3 424 0 0,-2 0 0 0 0,-1 0 0 0 0,-1 2-1 0 0,20 49 1 0 0,-21-47-389 0 0,1 0-1 0 0,31 46 1 0 0,46 45 232 0 0,-67-90 201 0 0,50 44 0 0 0,35 18-287 0 0,-104-87-373 0 0,135 120 22 0 0,-119-102 0 0 0,0 2 0 0 0,-1 0 0 0 0,31 52 0 0 0,-45-64 145 0 0,0 0 0 0 0,-1 0 0 0 0,0 1 0 0 0,-1-1-1 0 0,0 1 1 0 0,-1 0 0 0 0,0 0 0 0 0,-2 0 0 0 0,2 20 0 0 0,-3-16 77 0 0,-1 1 0 0 0,-1 0 1 0 0,-1-1-1 0 0,0 1 0 0 0,-1-1 1 0 0,-9 23-1 0 0,-2-3-344 0 0,-3 0-1 0 0,-1-1 0 0 0,-1-1 1 0 0,-2-1-1 0 0,-39 46 0 0 0,19-32 96 0 0,-2-2-1 0 0,-1-2 1 0 0,-3-2-1 0 0,-1-2 1 0 0,-91 56-1 0 0,110-75 29 0 0,12-6-142 0 0,40-18-2568 0 0,-4-1 1686 0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01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58 6447 0 0,'-20'11'586'0'0,"20"-10"-486"0"0,-1 5 49 0 0,1-5 571 0 0,0-1 249 0 0,0 0 45 0 0,0 0 8 0 0,0 0 2 0 0,0 0 0 0 0,0 0 0 0 0,9 1 596 0 0,1-3-1255 0 0,-1-1 0 0 0,1 0-1 0 0,0 0 1 0 0,-1-1-1 0 0,15-8 1 0 0,-8 4 43 0 0,46-20-345 0 0,2 2 0 0 0,1 3 0 0 0,92-20 0 0 0,-42 21-6844 0 0,-110 21 4734 0 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02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96 10135 0 0,'-5'4'151'0'0,"1"0"0"0"0,0 0 0 0 0,0 1 0 0 0,1-1 0 0 0,-1 1-1 0 0,-2 6 1 0 0,2 1 142 0 0,4-11-263 0 0,0-1 0 0 0,1 0 0 0 0,-1 0 0 0 0,0 1-1 0 0,0-1 1 0 0,0 0 0 0 0,0 1 0 0 0,0-1 0 0 0,0 0 0 0 0,1 0 0 0 0,-1 1-1 0 0,0-1 1 0 0,0 0 0 0 0,0 0 0 0 0,1 1 0 0 0,-1-1 0 0 0,0 0 0 0 0,0 0-1 0 0,1 0 1 0 0,-1 0 0 0 0,0 1 0 0 0,1-1 0 0 0,0 0 126 0 0,1 1 0 0 0,0-1 0 0 0,-1 0 0 0 0,1 0 0 0 0,-1 0 0 0 0,1 0 0 0 0,-1 0 0 0 0,3-1 0 0 0,-2 1-36 0 0,12-3 226 0 0,-1 0 0 0 0,1-1 0 0 0,-1-1 0 0 0,0 0 0 0 0,0-1 0 0 0,15-9 0 0 0,12-5 304 0 0,-29 14-461 0 0,111-45 218 0 0,-100 43-44 0 0,0 1 0 0 0,1 1 0 0 0,37-5 0 0 0,-53 11-408 0 0,0 0-1 0 0,0 0 0 0 0,0 1 1 0 0,0 0-1 0 0,0 0 0 0 0,-1 1 1 0 0,1 0-1 0 0,0 0 0 0 0,-1 0 1 0 0,0 1-1 0 0,1 0 0 0 0,-1 0 1 0 0,0 1-1 0 0,0 0 1 0 0,-1 0-1 0 0,7 5 0 0 0,-11-8-466 0 0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02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0 15663 0 0,'0'0'356'0'0,"0"0"50"0"0,0 0 20 0 0,2 1-42 0 0,8 0-250 0 0,-10 0-134 0 0,0-1 1 0 0,0 0-1 0 0,1 0 1 0 0,-1 0-1 0 0,0 0 1 0 0,1 0 0 0 0,-1 0-1 0 0,0 1 1 0 0,0-1-1 0 0,1 0 1 0 0,-1 0-1 0 0,0 0 1 0 0,0 1-1 0 0,1-1 1 0 0,-1 0 0 0 0,0 0-1 0 0,0 1 1 0 0,0-1-1 0 0,1 0 1 0 0,-1 0-1 0 0,0 1 1 0 0,0-1 0 0 0,0 0-1 0 0,0 1 1 0 0,0-1-1 0 0,0 5 0 0 0,0 0 0 0 0,-1 0 0 0 0,0 0 0 0 0,0 0 0 0 0,-1-1 0 0 0,1 1 0 0 0,-1 0 0 0 0,0-1 0 0 0,0 1 0 0 0,-5 6 0 0 0,-2 7 0 0 0,-44 124 71 0 0,-109 201 1898 0 0,153-325-2172 0 0,-1-1 0 0 0,-21 30-1 0 0,2-17-5596 0 0,17-21 186 0 0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02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0 15663 0 0,'0'0'356'0'0,"-2"1"50"0"0,-3 3-278 0 0,0 1 0 0 0,0-1 1 0 0,0 1-1 0 0,1 0 0 0 0,-6 7 1 0 0,-7 8 59 0 0,-10 13-188 0 0,-46 72 0 0 0,71-103 0 0 0,-2 7-1 0 0,0 0-1 0 0,0 0 1 0 0,1 0-1 0 0,0 1 1 0 0,0-1-1 0 0,1 1 1 0 0,1-1-1 0 0,-1 13 1 0 0,0-6 43 0 0,-7 25 0 0 0,-10 52 1858 0 0,9-35-1831 0 0,8-47-69 0 0,2-10 10 0 0,0-1-1 0 0,0 1 0 0 0,0-1 0 0 0,0 1 1 0 0,0-1-1 0 0,0 1 0 0 0,0-1 1 0 0,0 1-1 0 0,0-1 0 0 0,0 1 1 0 0,0-1-1 0 0,1 1 0 0 0,-1-1 0 0 0,0 1 1 0 0,0-1-1 0 0,1 1 0 0 0,-1-1 1 0 0,0 1-1 0 0,0-1 0 0 0,1 1 1 0 0,-1-1-1 0 0,1 0 0 0 0,-1 1 1 0 0,1 0-1 0 0,3-1 201 0 0,-1 0-104 0 0,0 0-1 0 0,0 0 1 0 0,0 0 0 0 0,0-1 0 0 0,0 1 0 0 0,0-1-1 0 0,0 1 1 0 0,0-1 0 0 0,0 0 0 0 0,-1 0-1 0 0,1 0 1 0 0,0 0 0 0 0,-1-1 0 0 0,4-1 0 0 0,6-5-121 0 0,17-15 0 0 0,-16 12 63 0 0,11-8-48 0 0,27-28 0 0 0,-43 39 0 0 0,-1 0 0 0 0,0-1 0 0 0,0 1 0 0 0,-1-2 0 0 0,0 1 0 0 0,-1-1 0 0 0,5-10 0 0 0,-9 14 9 0 0,1 0 0 0 0,-1 0-1 0 0,0 0 1 0 0,0-1 0 0 0,0 1-1 0 0,-1 0 1 0 0,0 0 0 0 0,0-1-1 0 0,-1 1 1 0 0,1 0 0 0 0,-2 0-1 0 0,1 0 1 0 0,-3-7 0 0 0,1 4-198 0 0,-1-1 1 0 0,0 1 0 0 0,0 0 0 0 0,-1 0 0 0 0,0 1 0 0 0,-1-1-1 0 0,-8-10 1 0 0,-12-3-3728 0 0,25 22 2443 0 0,1 0-51 0 0,0 0-11 0 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03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 11975 0 0,'0'0'267'0'0,"0"0"42"0"0,0 0 17 0 0,0 0-28 0 0,-1 2-196 0 0,-6 13-88 0 0,2-5-1 0 0,0 0 1 0 0,-1 0-1 0 0,0 0 1 0 0,-11 13-1 0 0,-20 24 1368 0 0,24-29-1051 0 0,-23 25 0 0 0,32-40-132 0 0,1 1-1 0 0,0 0 1 0 0,0 0 0 0 0,0 0-1 0 0,0 0 1 0 0,1 0-1 0 0,0 0 1 0 0,0 1 0 0 0,-3 7-1 0 0,-6 13-197 0 0,9-15 0 0 0,2-8 0 0 0,0 0 0 0 0,0 1 0 0 0,0-1 0 0 0,0 0 0 0 0,0 1 0 0 0,1-1 0 0 0,-1 0 0 0 0,2 4 0 0 0,0 2 0 0 0,-1-6 37 0 0,-1 1-1 0 0,0-1 1 0 0,1 1 0 0 0,0-1-1 0 0,-1 1 1 0 0,1-1-1 0 0,0 1 1 0 0,0-1-1 0 0,0 0 1 0 0,1 0 0 0 0,-1 1-1 0 0,1-1 1 0 0,-1 0-1 0 0,1 0 1 0 0,0 0-1 0 0,-1 0 1 0 0,1-1 0 0 0,0 1-1 0 0,0 0 1 0 0,0-1-1 0 0,1 0 1 0 0,-1 1-1 0 0,0-1 1 0 0,0 0 0 0 0,1 0-1 0 0,-1 0 1 0 0,4 1-1 0 0,1-1 92 0 0,-1 0 0 0 0,1-1 0 0 0,0 0 0 0 0,-1 0 0 0 0,1 0 0 0 0,-1 0 0 0 0,14-4 0 0 0,-7 1-274 0 0,0 0 0 0 0,20-9-1 0 0,3-7-5824 0 0,-20 10 357 0 0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0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0 15663 0 0,'0'0'719'0'0,"0"0"-20"0"0,-1 3-374 0 0,-6 21 527 0 0,3-10-463 0 0,-1 0-1 0 0,-11 25 0 0 0,-43 57-388 0 0,-5 10 0 0 0,-69 189 1883 0 0,113-240-1695 0 0,-6 13-876 0 0,8-23-2532 0 0,10-28-3263 0 0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03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6 13823 0 0,'0'0'315'0'0,"2"0"45"0"0,6 1-230 0 0,1 0-1 0 0,-1-1 1 0 0,1 0 0 0 0,-1-1 0 0 0,1 0-1 0 0,12-3 1 0 0,54-17-251 0 0,-33 8 242 0 0,122-35 1329 0 0,208-90 0 0 0,-343 125-1170 0 0,50-23 139 0 0,136-42-1 0 0,-211 77-436 0 0,-1 0 0 0 0,1 0-1 0 0,0 0 1 0 0,-1 1 0 0 0,1-1-1 0 0,0 1 1 0 0,-1 0 0 0 0,1 0-1 0 0,0 1 1 0 0,4 0 0 0 0,-7 0-69 0 0,-1-1-1 0 0,0 0 1 0 0,1 1 0 0 0,-1-1-1 0 0,0 1 1 0 0,0-1 0 0 0,1 1-1 0 0,-1-1 1 0 0,0 1 0 0 0,0-1-1 0 0,0 1 1 0 0,0-1 0 0 0,0 1 0 0 0,0-1-1 0 0,0 1 1 0 0,0-1 0 0 0,0 1-1 0 0,0-1 1 0 0,0 1 0 0 0,0-1-1 0 0,0 1 1 0 0,0-1 0 0 0,0 1-1 0 0,0-1 1 0 0,-1 1 0 0 0,1-1-1 0 0,-1 1 1 0 0,1-1 45 0 0,-12 24-1472 0 0,-8 1-20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4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345 5983 0 0,'-55'14'1226'0'0,"27"-8"3279"0"0,26-6-3930 0 0,-4 1 538 0 0,9 1 1222 0 0,16 0-849 0 0,207-31 1211 0 0,4-1-1918 0 0,-108 16-706 0 0,-1-5 0 0 0,-1-6 0 0 0,-1-4-1 0 0,120-48 1 0 0,-147 40-144 0 0,73-26-264 0 0,-121 49 175 0 0,83-16 1 0 0,-122 29 61 0 0,1 0 0 0 0,0 0 0 0 0,0 1 0 0 0,0 0 0 0 0,10 1 0 0 0,-15-1 68 0 0,0 1-1 0 0,0-1 1 0 0,0 0 0 0 0,0 0 0 0 0,-1 0 0 0 0,1 1-1 0 0,0-1 1 0 0,0 1 0 0 0,0-1 0 0 0,0 0 0 0 0,-1 1 0 0 0,1-1-1 0 0,0 1 1 0 0,0 0 0 0 0,-1-1 0 0 0,1 1 0 0 0,0 0-1 0 0,-1-1 1 0 0,1 1 0 0 0,-1 0 0 0 0,1 0 0 0 0,-1-1-1 0 0,1 1 1 0 0,-1 0 0 0 0,0 0 0 0 0,1 0 0 0 0,-1 0-1 0 0,0 0 1 0 0,0-1 0 0 0,0 1 0 0 0,1 0 0 0 0,-1 0 0 0 0,0 0-1 0 0,0 0 1 0 0,0 0 0 0 0,0 0 0 0 0,-1 0 0 0 0,1 0-1 0 0,0 0 1 0 0,0 0 0 0 0,0-1 0 0 0,-1 1 0 0 0,1 0-1 0 0,-1 1 1 0 0,-7 18-604 0 0,-6 4-20 0 0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2:04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39 15663 0 0,'0'0'719'0'0,"0"0"-20"0"0,9 0 35 0 0,205-19 874 0 0,-161 10-1608 0 0,-38 6 0 0 0,0 0 0 0 0,1 1 0 0 0,-1 0 0 0 0,1 2 0 0 0,29 1 0 0 0,-42-1 0 0 0,-2 0 0 0 0,0 0 0 0 0,0 0 0 0 0,0 0 0 0 0,1 0 0 0 0,-1 1 0 0 0,0-1 0 0 0,0 0 0 0 0,0 1 0 0 0,0-1 0 0 0,0 0 0 0 0,0 1 0 0 0,-1-1 0 0 0,1 1 0 0 0,0 0 0 0 0,0-1 0 0 0,0 1 0 0 0,1 1 0 0 0,-2-2 21 0 0,1 1 0 0 0,0-1 0 0 0,-1 1 0 0 0,1-1 0 0 0,-1 1 0 0 0,1-1 0 0 0,-1 1 0 0 0,1 0 0 0 0,-1-1 0 0 0,0 1 0 0 0,1 0-1 0 0,-1-1 1 0 0,0 1 0 0 0,1 0 0 0 0,-1 0 0 0 0,0-1 0 0 0,0 1 0 0 0,0 0 0 0 0,0 0 0 0 0,1-1 0 0 0,-1 1 0 0 0,0 0 0 0 0,-1 0 0 0 0,1 0 0 0 0,0-1 0 0 0,0 1-1 0 0,0 0 1 0 0,0 0 0 0 0,0-1 0 0 0,-1 1 0 0 0,0 1 0 0 0,-1 3 276 0 0,0-1 0 0 0,0 1 0 0 0,-7 7 0 0 0,4-5-272 0 0,-5 7-81 0 0,0 0 1 0 0,-2-1-1 0 0,0 0 1 0 0,0-1-1 0 0,-1 0 1 0 0,-26 18-1 0 0,-96 48-874 0 0,4-1 422 0 0,87-48 508 0 0,38-23 0 0 0,8-4 0 0 0,4-2 0 0 0,12-3 0 0 0,0 0 0 0 0,34-11 0 0 0,-8 2 0 0 0,-31 9 0 0 0,17-4 0 0 0,1 1 0 0 0,31-2 0 0 0,-55 8 0 0 0,1-1 0 0 0,0 1 0 0 0,0 1 0 0 0,0-1 0 0 0,0 1 0 0 0,-1 1 0 0 0,1-1 0 0 0,-1 2 0 0 0,1-1 0 0 0,-1 1 0 0 0,0 0 0 0 0,1 0 0 0 0,8 6 0 0 0,-12-6 0 0 0,-1 0 0 0 0,0 0 0 0 0,0 1 0 0 0,0-1 0 0 0,0 1 0 0 0,0-1 0 0 0,-1 1 0 0 0,1 0 0 0 0,-1 0 0 0 0,0 0 0 0 0,0 0 0 0 0,1 5 0 0 0,-3-7 0 0 0,1-1 0 0 0,-1 0 0 0 0,1 0 0 0 0,-1 1 0 0 0,0-1 0 0 0,1 0 0 0 0,-1 1 0 0 0,0-1 0 0 0,0 0 0 0 0,0 1 0 0 0,0-1 0 0 0,0 0 0 0 0,0 1 0 0 0,0-1 0 0 0,-1 0 0 0 0,1 1 0 0 0,0-1 0 0 0,-1 0 0 0 0,0 2 0 0 0,-1 2 0 0 0,0-1 123 0 0,1 0 0 0 0,-1-1 0 0 0,0 1-1 0 0,0 0 1 0 0,0-1 0 0 0,-1 1 0 0 0,1-1 0 0 0,-1 0 0 0 0,0 0-1 0 0,0 0 1 0 0,0 0 0 0 0,-4 2 0 0 0,-7 6 944 0 0,-23 12 1 0 0,27-17-925 0 0,-42 21-59 0 0,-96 37 0 0 0,31-16-87 0 0,86-35-894 0 0,-37 9-1 0 0,41-14-4841 0 0,15-4-1143 0 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4:23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0 707 5983 0 0,'0'0'464'0'0,"-2"-1"-305"0"0,-3 0-5 0 0,1 1 0 0 0,-1-1 0 0 0,1 1 1 0 0,-1 0-1 0 0,1 0 0 0 0,-1 1 0 0 0,0 0 0 0 0,1-1 0 0 0,-1 1 0 0 0,1 1 0 0 0,-5 1 0 0 0,-50 22 1317 0 0,54-23-1390 0 0,-87 44-519 0 0,26-12-1684 0 0,-85 31 1 0 0,145-63 1823 0 0,-1 0-1 0 0,1 0 1 0 0,-1-1-1 0 0,0 0 1 0 0,-11 0-1 0 0,16-1-133 0 0,1-2 492 0 0,1 1-1 0 0,-1-1 1 0 0,1 1-1 0 0,0-1 1 0 0,0 1-1 0 0,0-1 1 0 0,0 1-1 0 0,0-1 0 0 0,0 0 1 0 0,0 1-1 0 0,1-3 1 0 0,1 0 77 0 0,-1 1 1 0 0,1 0 0 0 0,-1 0 0 0 0,1 0-1 0 0,0 1 1 0 0,0-1 0 0 0,1 0-1 0 0,3-3 1 0 0,24-21 1426 0 0,-18 17-937 0 0,14-11 377 0 0,1 2-1 0 0,1 0 1 0 0,1 2-1 0 0,0 1 0 0 0,1 1 1 0 0,45-15-1 0 0,-73 29-700 0 0,-2 1-14 0 0,0 0-35 0 0,0 3-153 0 0,-2 2-98 0 0,-1 1-1 0 0,1 0 1 0 0,-1-1 0 0 0,0 0-1 0 0,0 1 1 0 0,-1-1 0 0 0,0-1-1 0 0,0 1 1 0 0,0 0 0 0 0,-6 5-1 0 0,-11 8-91 0 0,-24 15-1 0 0,17-13 97 0 0,10-5-51 0 0,8-7 45 0 0,-1 0 0 0 0,0 0 0 0 0,-22 10 0 0 0,31-17 101 0 0,2-1 24 0 0,0 0 2 0 0,1-2 28 0 0,3-4-6 0 0,-1 1-1 0 0,1 0 0 0 0,0-1 0 0 0,0 2 1 0 0,1-1-1 0 0,8-7 0 0 0,46-30 403 0 0,-56 40-547 0 0,8-3 5 0 0,-1 5-22 0 0,-6 1-36 0 0,8 3 36 0 0,7 0 12 0 0,-13-5 0 0 0,-3-1 0 0 0,38-9 0 0 0,-31 10 0 0 0,35-13 0 0 0,-33 11 0 0 0,0 3 0 0 0,-4 0 0 0 0,0 0 0 0 0,0 0 0 0 0,0-1 0 0 0,0-1 0 0 0,0 1 0 0 0,8-4 0 0 0,11-1 0 0 0,-6 1 0 0 0,32-9 0 0 0,-34 7 0 0 0,1 2 0 0 0,25-4 0 0 0,-40 9 0 0 0,17-4 0 0 0,-8 1 0 0 0,8-1 0 0 0,-3-1 0 0 0,-3-1 0 0 0,-14 3 0 0 0,2 1 0 0 0,27-3 0 0 0,15-5 0 0 0,-37 8 0 0 0,0 0 0 0 0,0 1 0 0 0,0-1 0 0 0,11 1 0 0 0,36-5 0 0 0,-45 5 2 0 0,1-1 0 0 0,-1 0 0 0 0,0-1-1 0 0,0 0 1 0 0,13-6 0 0 0,-6 3 52 0 0,-16 4-55 0 0,14-7 1 0 0,-13 6 0 0 0,15-7 0 0 0,6 0 0 0 0,-18 7 0 0 0,21-14 0 0 0,-19 12 0 0 0,-5 2 0 0 0,1 0 0 0 0,-1 1 0 0 0,1 0 0 0 0,0 0 0 0 0,0 0 0 0 0,8-2 0 0 0,-4 0 0 0 0,0 1 0 0 0,-1 1 0 0 0,1-1 0 0 0,12-1 0 0 0,-12 3 0 0 0,-4 0 0 0 0,0 0 0 0 0,0 0 0 0 0,0-1 0 0 0,0 1 0 0 0,0-1 0 0 0,3-2 0 0 0,-1 2 0 0 0,0-1-1 0 0,0 1 1 0 0,1 0-1 0 0,-1 1 1 0 0,7-2 0 0 0,-10 3 4 0 0,1-1 1 0 0,-1 0-1 0 0,1 0 1 0 0,-1 0 0 0 0,1 0-1 0 0,-1-1 1 0 0,0 1 0 0 0,0-1-1 0 0,0 0 1 0 0,0 0-1 0 0,0 0 1 0 0,0 0 0 0 0,0 0-1 0 0,4-5 1 0 0,-4 4 10 0 0,17-20 63 0 0,-20 22-78 0 0,3-1 0 0 0,7-12 0 0 0,-9 13 0 0 0,-1 0 0 0 0,1-1 0 0 0,0 1 0 0 0,0 0 0 0 0,-1-1 0 0 0,1 1 0 0 0,-1-1 0 0 0,1 1 0 0 0,-1-1 0 0 0,1 1 0 0 0,-1-1 0 0 0,0 1 0 0 0,0-1 0 0 0,0 1 0 0 0,0-1 0 0 0,0-1 0 0 0,0 1 0 0 0,-1 0 0 0 0,1 1 0 0 0,0-1 0 0 0,1 0 0 0 0,-1 1 0 0 0,0-1 0 0 0,0 0 0 0 0,1 1 0 0 0,-1-1 0 0 0,1 0 0 0 0,-1 1 0 0 0,1-1 0 0 0,0 1 0 0 0,0-2 0 0 0,12-17 0 0 0,-12 19 0 0 0,0 0 0 0 0,-1-1 0 0 0,1 1 0 0 0,0 0 0 0 0,0 0 0 0 0,0 0 0 0 0,0-1 0 0 0,0 1 0 0 0,0 0 0 0 0,0 0 0 0 0,0 0 0 0 0,1 0 0 0 0,-1 1 0 0 0,0-1 0 0 0,1 0 0 0 0,-1 0 0 0 0,2 0 0 0 0,3-2 0 0 0,26-19 0 0 0,-13 7 0 0 0,1 2 0 0 0,34-18 0 0 0,-51 30 0 0 0,11-9 0 0 0,-6 3 0 0 0,-2-2 0 0 0,-6-3 0 0 0,1-3 0 0 0,3 11 0 0 0,-2 4 0 0 0,4-4 0 0 0,0 0 0 0 0,1 1 0 0 0,-1 0 0 0 0,1 0 0 0 0,0 1 0 0 0,0 0 0 0 0,0 0 0 0 0,10-1 0 0 0,15-5 0 0 0,-7 3 0 0 0,-14 0 0 0 0,-1-2 0 0 0,1 0 0 0 0,0-1 0 0 0,-2-1 0 0 0,-1 1 0 0 0,0 0 0 0 0,-6 5 0 0 0,1 0 0 0 0,0 0 0 0 0,-1 0 0 0 0,1 1 0 0 0,0-1 0 0 0,1 1 0 0 0,-1 0 0 0 0,0 0 0 0 0,1 0 0 0 0,-1 1 0 0 0,1-1 0 0 0,-1 1 0 0 0,6-2 0 0 0,10-4 0 0 0,0-1 0 0 0,28-8 0 0 0,17-6 0 0 0,-51 16 0 0 0,-2 4 0 0 0,0 5 0 0 0,3 5 0 0 0,-12-4 0 0 0,0-1 0 0 0,8 8 0 0 0,13 12 0 0 0,-20-22 0 0 0,-1 1 0 0 0,1-1 0 0 0,-1 0 0 0 0,1 0 0 0 0,0 0 0 0 0,-1-1 0 0 0,6 1 0 0 0,2 1 0 0 0,-1-2 0 0 0,0 1 0 0 0,1-1 0 0 0,-1-1 0 0 0,1 1 0 0 0,11-4 0 0 0,56-16 0 0 0,-24 5 0 0 0,-36 10 0 0 0,-9 3 0 0 0,-1 0 0 0 0,1 0 0 0 0,0 1 0 0 0,-1 0 0 0 0,1 1 0 0 0,9 0 0 0 0,-5 1 0 0 0,-1 6 0 0 0,-1 1 0 0 0,0 1 0 0 0,-1 0 0 0 0,3-2 0 0 0,2-3 0 0 0,-4-3 0 0 0,-1-1 0 0 0,0-1 0 0 0,0 0 0 0 0,0 0 0 0 0,0-1 0 0 0,0 0 0 0 0,13-4 0 0 0,-13 3 0 0 0,0 0 0 0 0,-1 0 0 0 0,12-6 0 0 0,4-1 0 0 0,-7 4 0 0 0,-10 4 0 0 0,-1 0 0 0 0,1 1 0 0 0,-1-1 0 0 0,1 1 0 0 0,0 1 0 0 0,0-1 0 0 0,9 1 0 0 0,-12 0 0 0 0,17 2 0 0 0,-10 0-2 0 0,8 3-39 0 0,4 6 7 0 0,30 12-177 0 0,-45-20 167 0 0,-1 0 37 0 0,0-1 0 0 0,0 0 0 0 0,1 0-1 0 0,7 0 1 0 0,-11 0 7 0 0,20-2 0 0 0,32-7 0 0 0,1-1 0 0 0,-31 7 0 0 0,-13 2-10 0 0,-2 4-33 0 0,-6-3 31 0 0,-3-1 8 0 0,0 1 0 0 0,-1-1 0 0 0,1 0 0 0 0,0 1 0 0 0,0-1 0 0 0,-1 1 0 0 0,1 0 0 0 0,-1 0 0 0 0,1-1 0 0 0,-1 1 0 0 0,0 0 0 0 0,2 4 0 0 0,2 4-9 0 0,-4-7 14 0 0,1 1-1 0 0,0-1 0 0 0,-1 0 0 0 0,1 1 1 0 0,1-1-1 0 0,-1 0 0 0 0,5 4 0 0 0,-2 0 0 0 0,1-2 0 0 0,-1 1 0 0 0,2-1 0 0 0,-1 0 0 0 0,0 0 0 0 0,1 0 0 0 0,0-1 0 0 0,0 0 0 0 0,0 0 0 0 0,14 4 0 0 0,-5-3 0 0 0,0-1 0 0 0,1-1 0 0 0,-1 0 0 0 0,22 0 0 0 0,-22-2-1 0 0,27-4 0 0 0,4 0 14 0 0,-20 2 31 0 0,31 2-35 0 0,-38 2-9 0 0,-16-1 0 0 0,0 0 0 0 0,15 3 0 0 0,-16-4 0 0 0,14 9 0 0 0,-14-8 0 0 0,0-1 0 0 0,0 0 0 0 0,-1 1 0 0 0,1 0 0 0 0,0-1 0 0 0,-1 1 0 0 0,5 5 0 0 0,15 10 0 0 0,-10-11 0 0 0,17 6 0 0 0,59 24 0 0 0,-66-27 0 0 0,16 8 0 0 0,-24-11 0 0 0,-1 0 0 0 0,40 6 0 0 0,-46-10 0 0 0,0 0 0 0 0,0-1 0 0 0,0 0 0 0 0,0-1 0 0 0,7 1 0 0 0,24 4 0 0 0,-11 1 0 0 0,-15-3 0 0 0,-8-2 1 0 0,13 6-3 0 0,-2 1 19 0 0,-13-7 62 0 0,-2-1 9 0 0,0 0-7 0 0,8 11 919 0 0,0-3-920 0 0,4 3-66 0 0,-12-10-14 0 0,1 0 0 0 0,0 0 0 0 0,0 0 0 0 0,0 0 1 0 0,0-1-1 0 0,0 1 0 0 0,0 0 0 0 0,0-1 0 0 0,0 1 0 0 0,0-1 0 0 0,0 1 0 0 0,1-1 0 0 0,16 7 1 0 0,-10-3-1 0 0,7 3 0 0 0,19 14 0 0 0,-23-14 0 0 0,-1-1 0 0 0,-1 2 0 0 0,-1 0 0 0 0,0 0 0 0 0,2 0 0 0 0,-7-6 5 0 0,10 8 23 0 0,6-4 14 0 0,-4-1 3 0 0,-1 0-1 0 0,21 3 1 0 0,4 2 10 0 0,-25-7-55 0 0,27 4 0 0 0,-7-2 0 0 0,-31-5 0 0 0,0 0 0 0 0,0 1 0 0 0,-1-1 0 0 0,1 1 0 0 0,0 0 0 0 0,-1 0 0 0 0,1 0 0 0 0,0 0 0 0 0,2 2 0 0 0,4 2 0 0 0,28 8 0 0 0,-9-4 0 0 0,173 43 128 0 0,-191-49-128 0 0,1-1 0 0 0,0 1 0 0 0,0 1 0 0 0,0 0 0 0 0,19 9 0 0 0,-30-13 0 0 0,27 14 0 0 0,-6-1 0 0 0,2 3-14 0 0,3-2-60 0 0,-20-12 74 0 0,0 1 0 0 0,0-1 0 0 0,0 1 0 0 0,1-2 0 0 0,-1 1 0 0 0,1-1 0 0 0,8 1 0 0 0,5-1 0 0 0,22-2 0 0 0,-31 0 0 0 0,8 1 0 0 0,0 0 0 0 0,30 5 0 0 0,-13 0 0 0 0,-24-1 0 0 0,-1 6 0 0 0,-4 3 0 0 0,4-2 0 0 0,-6-8 0 0 0,0-1-1 0 0,-1 0 1 0 0,1 0 0 0 0,0-1-1 0 0,0 1 1 0 0,0-1-1 0 0,0 0 1 0 0,0 0 0 0 0,0-1-1 0 0,5 1 1 0 0,9-1 26 0 0,24-4 0 0 0,-41 4-20 0 0,32-5 6 0 0,-22 3-13 0 0,1 0 1 0 0,0 0 0 0 0,0 2 0 0 0,20 0-1 0 0,-15 1-16 0 0,-16-1-7 0 0,17 6 1 0 0,-6-1 23 0 0,0 0 0 0 0,-2-1 0 0 0,2-4 0 0 0,39-6 11 0 0,-48 5 32 0 0,7-1-33 0 0,1 0-10 0 0,-1 0 16 0 0,-9 2 59 0 0,-2 0-6 0 0,-1 2-15 0 0,0-1-54 0 0,1 0 1 0 0,-1 0 0 0 0,1 0-1 0 0,-1 1 1 0 0,0-1 0 0 0,0 0-1 0 0,1 0 1 0 0,-1-1 0 0 0,0 1-1 0 0,0 0 1 0 0,0 0 0 0 0,0 0 0 0 0,-2 0-1 0 0,-4 4 55 0 0,-2 2-45 0 0,-2-1-10 0 0,1-4 12 0 0,9-1 47 0 0,1-1-16 0 0,0 0-97 0 0,-3 0 0 0 0,1 0 0 0 0,-1 1 0 0 0,1-1 0 0 0,0 1 1 0 0,-1-1-1 0 0,1 1 0 0 0,0 0 0 0 0,-1 0 0 0 0,1 0 0 0 0,0 1 0 0 0,-3 1 0 0 0,-21 17-553 0 0,24-18 524 0 0,-20 21-1274 0 0,12-9 591 0 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4:25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5 8375 0 0,'0'0'382'0'0,"0"0"-6"0"0,-2-1-238 0 0,-2 1-143 0 0,0-1-1 0 0,0 1 1 0 0,-1 0-1 0 0,1 0 0 0 0,0 0 1 0 0,0 1-1 0 0,0-1 0 0 0,0 1 1 0 0,0 0-1 0 0,0 0 1 0 0,0 1-1 0 0,1-1 0 0 0,-7 4 1 0 0,8-4-119 0 0,-8 7 1497 0 0,54-14 366 0 0,66-4-48 0 0,-95 9-1678 0 0,0 2 0 0 0,0 0 0 0 0,0 0 1 0 0,0 2-1 0 0,19 5 0 0 0,-21-5-55 0 0,1 1 1 0 0,-1-2-1 0 0,0 1 0 0 0,25-1 0 0 0,-10 0-93 0 0,-20-2 108 0 0,0 1-1 0 0,0-1 1 0 0,0 0 0 0 0,15-3 0 0 0,68-15-27 0 0,109-7-1 0 0,-7 17 138 0 0,-156 8-78 0 0,68-10 30 0 0,1 0-17 0 0,-31 7-18 0 0,93 2 0 0 0,-6 5 27 0 0,34 1-10 0 0,41 13-77 0 0,-142-10 24 0 0,176-7-1 0 0,-81-5-188 0 0,-95 4 51 0 0,-37 0 36 0 0,-1 4 0 0 0,64 11 0 0 0,109 36-482 0 0,-60-14 15 0 0,-144-33 504 0 0,1-1 0 0 0,0-2 0 0 0,0-1 0 0 0,37-4 0 0 0,-34 1 109 0 0,-17 2 1 0 0,1 0 0 0 0,-1-1 0 0 0,0-1 0 0 0,1 0 0 0 0,-1-1 0 0 0,-1 0 0 0 0,17-8 0 0 0,-12 2-36 0 0,11-6-695 0 0,0 2-1 0 0,1 0 1 0 0,40-11-1 0 0,-56 21-2728 0 0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4:35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141 3223 0 0,'0'0'383'0'0,"0"0"397"0"0,0-1-586 0 0,-1 1 0 0 0,1 0 0 0 0,-1-1 0 0 0,1 1-1 0 0,-1-1 1 0 0,1 1 0 0 0,-1-1 0 0 0,1 1 0 0 0,0-1 0 0 0,-1 0 0 0 0,1 1-1 0 0,0-1 1 0 0,-1 1 0 0 0,1-2 0 0 0,-3-19 1390 0 0,3 19-839 0 0,0 0-43 0 0,0-28 1299 0 0,0 29-1857 0 0,0 1-15 0 0,0 0-11 0 0,1 2-54 0 0,3 6-36 0 0,-3-8-20 0 0,-1 0 0 0 0,1 1 0 0 0,0-1 0 0 0,-1 0-1 0 0,1 0 1 0 0,0 0 0 0 0,-1 0 0 0 0,1 0 0 0 0,0 0 0 0 0,-1-1 0 0 0,1 1 0 0 0,0 0 0 0 0,-1 0 0 0 0,1 0 0 0 0,-1 0 0 0 0,1-1 0 0 0,0 1 0 0 0,-1 0 0 0 0,2-1 0 0 0,-2 0 6 0 0,21-5 187 0 0,6-4 151 0 0,-14 2-265 0 0,21-16 0 0 0,-27 18-66 0 0,-6 5 43 0 0,-1 1 49 0 0,0 0-6 0 0,0 0-10 0 0,10-11 235 0 0,1-1-98 0 0,-8 8-127 0 0,1 0-1 0 0,0 1 1 0 0,0-1 0 0 0,0 1-1 0 0,0-1 1 0 0,1 1 0 0 0,-1 0-1 0 0,1 1 1 0 0,-1-1-1 0 0,1 1 1 0 0,0 0 0 0 0,7-2-1 0 0,4-2-106 0 0,-12 6 0 0 0,15-2 0 0 0,50-6 0 0 0,-55 7 0 0 0,-1 1 0 0 0,-1-1 11 0 0,0-4 32 0 0,-2-2-33 0 0,0 0-10 0 0,0-1 0 0 0,3-3 0 0 0,-10 8 0 0 0,6-8 0 0 0,39-48-144 0 0,-43 53 130 0 0,-3 3 7 0 0,1 0 0 0 0,-1 0 0 0 0,1 0 0 0 0,-1 1-1 0 0,1-1 1 0 0,4-2 0 0 0,49-37 7 0 0,-38 30 0 0 0,0-1 0 0 0,30-31 0 0 0,-19 11 0 0 0,-26 30 0 0 0,9-12 0 0 0,-9 12 0 0 0,4-13 0 0 0,-6 12 0 0 0,4-9 0 0 0,-2-1 0 0 0,-3 13 0 0 0,0 0 0 0 0,0 0 0 0 0,0 0 0 0 0,0 0 0 0 0,0 0 0 0 0,0 1 0 0 0,0-1 0 0 0,1 0 0 0 0,-1 0 0 0 0,0 0 0 0 0,1 0 0 0 0,-1 1 0 0 0,1-1 0 0 0,-1 0 0 0 0,1 0 0 0 0,-1 1 0 0 0,1-1 0 0 0,-1 0 0 0 0,1 1 0 0 0,1-1 0 0 0,0-1 0 0 0,20-24 0 0 0,-8 5 0 0 0,12-22 0 0 0,-17 28 0 0 0,4-6 0 0 0,1 3 0 0 0,-9 7 0 0 0,0 0-10 0 0,-5 9-16 0 0,0 2 25 0 0,0 0 1 0 0,0 0-1 0 0,-1 0 0 0 0,1 0 0 0 0,0 0 0 0 0,0 0 0 0 0,0 0 0 0 0,0 0 1 0 0,0 0-1 0 0,0 0 0 0 0,0 0 0 0 0,0 0 0 0 0,-1 0 0 0 0,1 0 0 0 0,0 0 0 0 0,0 0 1 0 0,0 0-1 0 0,0 0 0 0 0,0 0 0 0 0,0 0 0 0 0,0 0 0 0 0,0-1 0 0 0,0 1 1 0 0,0 0-1 0 0,0 0 0 0 0,-1 0 0 0 0,1 0 0 0 0,0 0 0 0 0,0 0 0 0 0,0 0 1 0 0,0 0-1 0 0,0 0 0 0 0,0-1 0 0 0,0 1 0 0 0,0 0 0 0 0,0 0 0 0 0,0 0 0 0 0,0 0 1 0 0,0 0-1 0 0,0 0 0 0 0,0 0 0 0 0,0 0 0 0 0,0-1 0 0 0,0 1 0 0 0,0 0 1 0 0,0 0-1 0 0,4-25-29 0 0,-1 15-13 0 0,10-16 33 0 0,-9 21 9 0 0,20-25-63 0 0,-17 21 64 0 0,0 1 0 0 0,0-2 0 0 0,-3-1 0 0 0,-2-1 0 0 0,-2 0 0 0 0,-1 0 0 0 0,0-11 0 0 0,2 19 0 0 0,3-12 0 0 0,-1 12 0 0 0,-1 1 0 0 0,0-1 0 0 0,1 1 0 0 0,-1-1 0 0 0,1 0 0 0 0,0 1 0 0 0,-1-1 0 0 0,1 1 0 0 0,1 0 0 0 0,-1 0 0 0 0,4-3 0 0 0,-5 5 0 0 0,11-10 3 0 0,-12 10-6 0 0,14-7-61 0 0,-5 1 64 0 0,-3-3 0 0 0,-2-2 0 0 0,0 1 0 0 0,14-35 0 0 0,-19 44 0 0 0,1 0 0 0 0,0 0 0 0 0,0 1 0 0 0,-1-1 0 0 0,1 0 0 0 0,0 1 0 0 0,0-1 0 0 0,1 1 0 0 0,-1-1 0 0 0,0 1 0 0 0,0 0 0 0 0,1-1 0 0 0,-1 1 0 0 0,1 0 0 0 0,1-1 0 0 0,3-2 0 0 0,2-4 0 0 0,2 4 0 0 0,2 8 0 0 0,-5 4-10 0 0,-4-5-33 0 0,2 3 22 0 0,-4-4-1 0 0,-1-2 118 0 0,2 1-59 0 0,1-1 0 0 0,-1 0 0 0 0,0 1 0 0 0,0-1 0 0 0,1 0-1 0 0,-1 0 1 0 0,0 0 0 0 0,0-1 0 0 0,3 0 0 0 0,-3 1-27 0 0,6-2 18 0 0,13 1-3 0 0,-9 4-25 0 0,-4 6 0 0 0,-2 3 0 0 0,-3 0 0 0 0,2 1 0 0 0,3-4 0 0 0,4-4 0 0 0,-2-3 20 0 0,20 6 24 0 0,-8 0-33 0 0,-19-6 32 0 0,1 6-33 0 0,-5 4 1 0 0,-3-1 32 0 0,-2 1-33 0 0,-1 1-10 0 0,5-5 0 0 0,2 9 0 0 0,-1-4 0 0 0,3 0 0 0 0,4 1 0 0 0,-2 0 0 0 0,-4-1 0 0 0,-3-7 0 0 0,1-1 0 0 0,-1 1 0 0 0,0-1 0 0 0,0 1 0 0 0,0-1 0 0 0,-7 8 0 0 0,-8 12 0 0 0,17-23 0 0 0,0-1 0 0 0,0 1 0 0 0,0-1 0 0 0,0 1 0 0 0,0-1 0 0 0,1 1 0 0 0,-1-1 0 0 0,0 1 0 0 0,1 0 0 0 0,-1-1 0 0 0,1 4 0 0 0,-1 0 0 0 0,-4 10 0 0 0,4-1 0 0 0,-1-9 0 0 0,2 0 0 0 0,5 14 0 0 0,-4-15 0 0 0,11 17 11 0 0,-6-13 42 0 0,-3-4 1 0 0,9 11-43 0 0,-10-12-9 0 0,1 4 49 0 0,2 4-41 0 0,-2 0 1 0 0,-2-7 32 0 0,1 7-33 0 0,-1 3-10 0 0,2-1 0 0 0,-1 9 32 0 0,3-1 0 0 0,-3-14-32 0 0,1 7 0 0 0,6 8 0 0 0,-9-17 0 0 0,8 16 0 0 0,-6-17 2 0 0,11 15 50 0 0,13 5 60 0 0,-19-18-33 0 0,0 1 0 0 0,9 10 0 0 0,-15-16-72 0 0,0 0 0 0 0,1 1-1 0 0,-1-1 1 0 0,0 1 0 0 0,0-1 0 0 0,0 1 0 0 0,0-1-1 0 0,0 1 1 0 0,-1 0 0 0 0,1 0 0 0 0,0-1 0 0 0,-1 1-1 0 0,1 0 1 0 0,-1 0 0 0 0,0 0 0 0 0,1 2 0 0 0,-1 1 5 0 0,0-1-1 0 0,0 0 0 0 0,0-1 0 0 0,-1 1 0 0 0,1 0 0 0 0,-1 0 0 0 0,0-1 0 0 0,0 1 0 0 0,-1-1 0 0 0,-1 6 0 0 0,0-2-4 0 0,-5 12 10 0 0,3-14 23 0 0,-1 1 9 0 0,-6 20-16 0 0,12-25-29 0 0,0-1 1 0 0,0 1-1 0 0,0-1 1 0 0,0 1-1 0 0,0 0 1 0 0,0-1-1 0 0,1 1 1 0 0,-1-1-1 0 0,0 1 1 0 0,0-1-1 0 0,1 1 1 0 0,-1-1-1 0 0,0 1 1 0 0,1-1-1 0 0,-1 1 1 0 0,1-1-1 0 0,-1 1 1 0 0,0-1-1 0 0,1 1 1 0 0,-1-1-1 0 0,2 1 1 0 0,-2-1 3 0 0,1 1-8 0 0,0 0 1 0 0,0 0 0 0 0,0 0-1 0 0,1 0 1 0 0,-1 0 0 0 0,0 0 0 0 0,0 0-1 0 0,1 0 1 0 0,-1-1 0 0 0,0 1-1 0 0,1-1 1 0 0,-1 1 0 0 0,1-1-1 0 0,2 1 1 0 0,22 7-1 0 0,-17-5-1 0 0,1-1-1 0 0,-1 0 0 0 0,13 0 0 0 0,-10 0 32 0 0,0-1-1 0 0,0 2 0 0 0,0-1 0 0 0,17 7 0 0 0,-26-7 14 0 0,5 5-33 0 0,2 3 1 0 0,-1 0 32 0 0,1 0-22 0 0,0-1 32 0 0,1 0 1 0 0,0-1-44 0 0,1-3-10 0 0,-3-2 4 0 0,11 2 131 0 0,2-1-39 0 0,-7-1-43 0 0,-12-2-36 0 0,-3-1-17 0 0,0 0 0 0 0,0 0 0 0 0,0 0 0 0 0,0 0 0 0 0,0 0 0 0 0,0 0 0 0 0,0 1 0 0 0,0-1 0 0 0,0 0 0 0 0,0 0 0 0 0,0 0 0 0 0,0 0 0 0 0,0 0 0 0 0,0 0 0 0 0,0 1 0 0 0,0-1 0 0 0,0 0 0 0 0,0 0 0 0 0,0 0 0 0 0,0 0 0 0 0,0 0 0 0 0,0 0 0 0 0,0 1 0 0 0,0-1 0 0 0,0 0 0 0 0,1 0 0 0 0,-1 0 0 0 0,0 0 0 0 0,0 0 0 0 0,0 0 0 0 0,0 0 0 0 0,0 0 0 0 0,0 0 0 0 0,0 1 0 0 0,0-1 0 0 0,0 0 0 0 0,1 0 0 0 0,-1 0 0 0 0,0 0 0 0 0,0 0 0 0 0,0 0 0 0 0,0 0 0 0 0,0 0 0 0 0,0 0 0 0 0,1 0 1 0 0,29 17 72 0 0,-17-11-30 0 0,0-2-33 0 0,-10-4-4 0 0,0 1 0 0 0,0-1-1 0 0,0 0 1 0 0,0 0-1 0 0,0-1 1 0 0,1 1 0 0 0,-1 0-1 0 0,0-1 1 0 0,4-1 0 0 0,12-3 1 0 0,-5 3-7 0 0,-1 4 0 0 0,-10-2 0 0 0,3 2 0 0 0,6 11 0 0 0,-4-1 0 0 0,-1 0 0 0 0,1-1 0 0 0,4-7 0 0 0,-8-3 7 0 0,0 0 0 0 0,0 0-1 0 0,-1-1 1 0 0,1 1 0 0 0,0-1-1 0 0,7-1 1 0 0,35-10 68 0 0,-42 10-66 0 0,23-6 58 0 0,-11 2-55 0 0,-13 6-13 0 0,4 1 54 0 0,4 0-43 0 0,1 4-10 0 0,-8-4 0 0 0,-1 1 0 0 0,7 15 0 0 0,-4-6 0 0 0,-1 0 0 0 0,2-4 0 0 0,-6-8 12 0 0,0 1 1 0 0,0-1-1 0 0,0 0 0 0 0,0 1 0 0 0,0-1 0 0 0,0 0 0 0 0,0 0 1 0 0,0 0-1 0 0,0 0 0 0 0,0 0 0 0 0,1 0 0 0 0,-1 0 0 0 0,0 0 1 0 0,0 0-1 0 0,0-1 0 0 0,0 1 0 0 0,0 0 0 0 0,0-1 0 0 0,1 0 1 0 0,20-13 451 0 0,0 0-176 0 0,-13 9-157 0 0,-4 5-68 0 0,-7 6-37 0 0,-3 0-392 0 0,0-1 0 0 0,-1 0-1 0 0,1 0 1 0 0,-1-1 0 0 0,0 0 0 0 0,-9 5-1 0 0,-9 7-2711 0 0,12-7-3024 0 0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4:38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44 5639 0 0,'0'0'258'0'0,"2"-1"-4"0"0,17-4-143 0 0,-16 3-90 0 0,-1 2 123 0 0,-2 0 46 0 0,0 0 8 0 0,0 0-20 0 0,0 0-89 0 0,-2 1-69 0 0,0 1-1 0 0,0-1 1 0 0,0 0 0 0 0,0 1-1 0 0,-1-1 1 0 0,1 0 0 0 0,-3 1-1 0 0,2-2 45 0 0,0 1 0 0 0,0 0 0 0 0,0-1 0 0 0,0 0 0 0 0,0 0-1 0 0,0 0 1 0 0,0 0 0 0 0,0 0 0 0 0,-5-1 0 0 0,4 0 64 0 0,0 1 0 0 0,1-1 1 0 0,-2 1-1 0 0,1 0 0 0 0,-6 1 0 0 0,-10 3 302 0 0,8-2-147 0 0,0 1 0 0 0,0 0 0 0 0,-13 6 0 0 0,-14 5-101 0 0,19-7-22 0 0,-28 14 0 0 0,47-20-12 0 0,0-13 216 0 0,1 10-318 0 0,1 0-1 0 0,-1 0 1 0 0,1 0-1 0 0,-1 1 1 0 0,1-1 0 0 0,0 0-1 0 0,0 0 1 0 0,0 0-1 0 0,0 0 1 0 0,0 1-1 0 0,0-1 1 0 0,1 1-1 0 0,-1-1 1 0 0,1 1-1 0 0,-1-1 1 0 0,2 0 0 0 0,31-21 664 0 0,-23 16-552 0 0,-5 3-79 0 0,-3 2-39 0 0,0 0 1 0 0,1 1-1 0 0,-1-1 1 0 0,0 1 0 0 0,1-1-1 0 0,-1 1 1 0 0,0 0-1 0 0,8-1 1 0 0,2 0-16 0 0,0 7-25 0 0,-1 4 15 0 0,-2 0 149 0 0,-10-9 39 0 0,2 0 47 0 0,1-1-132 0 0,0 1 0 0 0,1-1-1 0 0,-1 0 1 0 0,0 0 0 0 0,0-1 0 0 0,0 1-1 0 0,1-1 1 0 0,-1 1 0 0 0,-1-1-1 0 0,1 0 1 0 0,0 0 0 0 0,0 0 0 0 0,2-4-1 0 0,-3 5 246 0 0,-2 1-347 0 0,0 0 0 0 0,1-1 0 0 0,-1 1 0 0 0,0 0 0 0 0,0 0 0 0 0,0 0 0 0 0,1 0 0 0 0,-1 0 0 0 0,0 0 0 0 0,0 0 0 0 0,0 0 0 0 0,1-1 0 0 0,-1 1 0 0 0,0 0 0 0 0,0 0 0 0 0,0 0 0 0 0,0 0 0 0 0,1-1 0 0 0,-1 1 0 0 0,0 0 0 0 0,0 0 0 0 0,0 0 0 0 0,0-1 0 0 0,0 1 0 0 0,0 0 0 0 0,0 0 0 0 0,0 0 0 0 0,0-1 1 0 0,0 1-1 0 0,0 0 0 0 0,1 0 0 0 0,-1-1 0 0 0,0 1 0 0 0,0 0 0 0 0,-1 0 0 0 0,1 0 0 0 0,0-1 0 0 0,0 1 0 0 0,0 0 0 0 0,0 0 0 0 0,0-1 0 0 0,0 1 0 0 0,0 0 0 0 0,0 0 0 0 0,0 0 0 0 0,0-1 0 0 0,-1 1 0 0 0,1 0 0 0 0,0 0 0 0 0,0 0 0 0 0,0 0 0 0 0,0-1 0 0 0,0 1 0 0 0,-1 0 0 0 0,1 0 0 0 0,0 0 0 0 0,0 0 0 0 0,0 0 0 0 0,-1 0 0 0 0,1-1 0 0 0,0 1 0 0 0,0 0 0 0 0,-1 0 0 0 0,1 0 0 0 0,0 0 0 0 0,-17-5 224 0 0,12 5-236 0 0,-1 0 0 0 0,1 0 0 0 0,-1 1 1 0 0,1 0-1 0 0,-1 0 0 0 0,1 1 0 0 0,0-1 0 0 0,0 1 0 0 0,-1 0 0 0 0,1 0 0 0 0,-8 6 0 0 0,-3 3-40 0 0,0 0-1 0 0,-14 14 0 0 0,24-20-32 0 0,61-26 331 0 0,53-29 168 0 0,-106 49-560 0 0,-2 1-8 0 0,-5 0 120 0 0,1 1 1 0 0,0 0-1 0 0,-1 1 1 0 0,1-1-1 0 0,0 1 1 0 0,0 0-1 0 0,0 0 1 0 0,0 0 0 0 0,0 0-1 0 0,-3 4 1 0 0,-8 3 3 0 0,5-4-2 0 0,1 1-1 0 0,0 0 1 0 0,0 1-1 0 0,1 0 1 0 0,0 0-1 0 0,0 1 1 0 0,-13 16-1 0 0,19-21-8 0 0,0 0 0 0 0,1 1 1 0 0,-1-1-1 0 0,1 0 0 0 0,0 1 0 0 0,0-1 0 0 0,1 0 0 0 0,-2 5 0 0 0,3-7-19 0 0,-1 0 0 0 0,0-1-1 0 0,0 1 1 0 0,0-1-1 0 0,1 0 1 0 0,-1 1 0 0 0,0-1-1 0 0,0 1 1 0 0,1-1 0 0 0,-1 1-1 0 0,0-1 1 0 0,1 1-1 0 0,-1-1 1 0 0,1 0 0 0 0,-1 1-1 0 0,0-1 1 0 0,1 0 0 0 0,-1 0-1 0 0,1 1 1 0 0,-1-1-1 0 0,1 0 1 0 0,-1 0 0 0 0,2 1-1 0 0,-1-1-408 0 0,14 7-5125 0 0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38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959 0 0,'0'0'1056'0'0,"0"0"224"0"0,0 0-1024 0 0,0 0-256 0 0,0 0 0 0 0,0 0 0 0 0,0 0 0 0 0,0 0 0 0 0,0 0 0 0 0,0 0 0 0 0,0 0-320 0 0,0 0-24 0 0,0 0 0 0 0,0 0 0 0 0,0 0-1376 0 0,0 0-272 0 0,16 5-56 0 0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1:38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24879 0 0,'0'0'2208'0'0,"0"0"-1760"0"0,0 0-360 0 0,0 0-88 0 0,0 0-608 0 0,0 0-144 0 0,0 0-24 0 0,0 0-8 0 0,11-11-984 0 0,-2 0-200 0 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4:42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8287 0 0,'0'0'191'0'0,"2"-2"26"0"0,42-22 315 0 0,-42 22-357 0 0,1 0-1 0 0,-1 1 1 0 0,0-1-1 0 0,0 0 1 0 0,0 0-1 0 0,-1-1 1 0 0,4-2-1 0 0,-5 3 269 0 0,0 4-294 0 0,0 4-133 0 0,-3 2-16 0 0,-1-1 72 0 0,3-6 299 0 0,17-14 1069 0 0,-8 9-1291 0 0,-8 4-148 0 0,1-1-1 0 0,-1 1 0 0 0,0 0 1 0 0,0 0-1 0 0,0 0 0 0 0,0 0 0 0 0,1-1 1 0 0,-1 1-1 0 0,0 0 0 0 0,0 0 1 0 0,0 0-1 0 0,1 0 0 0 0,-1 0 1 0 0,0 0-1 0 0,0 0 0 0 0,1 0 1 0 0,-1 0-1 0 0,0 0 0 0 0,0 0 1 0 0,1 0-1 0 0,-1 0 0 0 0,0 0 0 0 0,0 0 1 0 0,0 0-1 0 0,1 0 0 0 0,-1 0 1 0 0,0 0-1 0 0,0 0 0 0 0,1 0 1 0 0,-1 0-1 0 0,0 0 0 0 0,0 0 1 0 0,0 0-1 0 0,1 1 0 0 0,-1-1 1 0 0,0 0-1 0 0,0 0 0 0 0,0 0 0 0 0,0 0 1 0 0,1 0-1 0 0,-1 1 0 0 0,0-1 1 0 0,0 0-1 0 0,0 0 0 0 0,0 0 1 0 0,0 1-1 0 0,0-1 0 0 0,1 0 1 0 0,-1 0-1 0 0,0 0 0 0 0,0 1 1 0 0,0-1-1 0 0,0 0 0 0 0,0 0 0 0 0,0 1 1 0 0,-1 10-3 0 0,1-11 2 0 0,-1 6 0 0 0,-1 0 0 0 0,0-1 0 0 0,0 1 0 0 0,0-1 0 0 0,-1 0 0 0 0,0 0 0 0 0,0 0 0 0 0,0 0 0 0 0,-1 0 0 0 0,1-1 0 0 0,-8 7 0 0 0,50-39 0 0 0,-12 3 1024 0 0,52-34 0 0 0,-77 59-1024 0 0,-6 6 0 0 0,-9 7 0 0 0,-2-2-100 0 0,0 0 0 0 0,-1-1-1 0 0,-32 14 1 0 0,47-23-375 0 0,1-1-33 0 0,0 0 66 0 0,1 1 408 0 0,0 1 0 0 0,0 0 0 0 0,0-1 0 0 0,0 1 0 0 0,-1 0 0 0 0,1 0 0 0 0,0-1 0 0 0,0 5 0 0 0,-1-3-237 0 0,1 1 0 0 0,-1-1 1 0 0,1 1-1 0 0,-1 0 0 0 0,0-1 0 0 0,-1 1 0 0 0,1-1 0 0 0,0 1 0 0 0,-2 4 0 0 0,-7 9-752 0 0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7:17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6 5063 0 0,'0'0'390'0'0,"1"-3"-252"0"0,4-15-88 0 0,-2 8 1172 0 0,0 1-1 0 0,0 0 1 0 0,0 1-1 0 0,8-14 1 0 0,32-51 547 0 0,-21 34-446 0 0,29-39 0 0 0,-42 66-1106 0 0,0 1 1 0 0,1 0-1 0 0,0 0 0 0 0,1 1 1 0 0,0 1-1 0 0,1 0 1 0 0,18-11-1 0 0,-4 7-153 0 0,0 1 0 0 0,44-12 0 0 0,24-12-386 0 0,-26 2-174 0 0,-34 16-311 0 0,59-23 0 0 0,-90 41 754 0 0,0-2-44 0 0,0 1 0 0 0,0 0 0 0 0,1 1 0 0 0,-1-1 0 0 0,5 0 1 0 0,-6 2 84 0 0,-1 0 0 0 0,0 0 0 0 0,0 0 0 0 0,0 0 0 0 0,0 0 0 0 0,0 0 0 0 0,-1 1 0 0 0,1-1 0 0 0,0 0 0 0 0,0 1 0 0 0,-1-1 0 0 0,1 0 0 0 0,-1 1 0 0 0,1-1 0 0 0,-1 2 0 0 0,1 2 72 0 0,0 0 1 0 0,-1 0-1 0 0,1 0 1 0 0,-1 1-1 0 0,-1-1 1 0 0,1 0-1 0 0,-1 0 1 0 0,1 0-1 0 0,-2 0 1 0 0,-1 5-1 0 0,-3 9 179 0 0,-12 23-1 0 0,9-22-82 0 0,-37 83 44 0 0,-5-3 0 0 0,-98 145 0 0 0,118-202-262 0 0,-72 77 0 0 0,100-116 16 0 0,2-3 30 0 0,-1 1-1 0 0,1-1 1 0 0,0 0-1 0 0,0 0 1 0 0,0 0-1 0 0,-1 0 1 0 0,1 0-1 0 0,0-1 1 0 0,-1 1 0 0 0,1 0-1 0 0,-1 0 1 0 0,1-1-1 0 0,-1 1 1 0 0,1-1-1 0 0,-1 0 1 0 0,0 1-1 0 0,1-1 1 0 0,-1 0-1 0 0,1 0 1 0 0,-4 0-1 0 0,-5 0-31 0 0,-1 0 36 0 0,1 0 12 0 0,10 0 0 0 0,0 0 0 0 0,0 0 0 0 0,0 0 0 0 0,0 0 0 0 0,1 0 0 0 0,-1-1 0 0 0,0 1 0 0 0,0 0 0 0 0,0 0 0 0 0,0 0 0 0 0,0 0 0 0 0,0 0 0 0 0,0 0-1 0 0,1 0 1 0 0,-1-1 0 0 0,0 1 0 0 0,0 0 0 0 0,0 0 0 0 0,0 0 0 0 0,0 0 0 0 0,0 0 0 0 0,0-1 0 0 0,0 1 0 0 0,0 0 0 0 0,0 0 0 0 0,0 0 0 0 0,0 0 0 0 0,0 0 0 0 0,0-1 0 0 0,0 1-1 0 0,0 0 1 0 0,0 0 0 0 0,0 0 0 0 0,0 0 0 0 0,0-1 0 0 0,0 1 0 0 0,0 0 0 0 0,0 0 0 0 0,0 0 0 0 0,0 0 0 0 0,-1 0 0 0 0,1 0 0 0 0,0-1 0 0 0,0 1 0 0 0,0 0 0 0 0,0 0 0 0 0,0 0-1 0 0,0 0 1 0 0,0 0 0 0 0,-1 0 0 0 0,1 0 0 0 0,0 0 0 0 0,0-1 0 0 0,0 1 0 0 0,0 0 0 0 0,0 0 0 0 0,0 0 0 0 0,-1 0 0 0 0,1 0 0 0 0,0 0 0 0 0,0 0 0 0 0,0 0 0 0 0,0 0 0 0 0,-1 0 0 0 0,1 0-1 0 0,0 0 1 0 0,0 0 0 0 0,10-8 14 0 0,-9 8-8 0 0,14-10 199 0 0,1 0 0 0 0,0 2-1 0 0,0 0 1 0 0,20-7 0 0 0,-25 11-89 0 0,0 1 0 0 0,0 0 0 0 0,0 1 0 0 0,1 0 0 0 0,-1 1 0 0 0,1 0 0 0 0,20 1 0 0 0,-25 1-97 0 0,-1 0 1 0 0,1 1-1 0 0,-1-1 0 0 0,1 1 1 0 0,-1 1-1 0 0,0-1 0 0 0,0 1 0 0 0,0 0 1 0 0,9 6-1 0 0,-7-3 40 0 0,1 1 1 0 0,-1 0-1 0 0,0 1 0 0 0,0 0 1 0 0,7 11-1 0 0,4 8 117 0 0,-1 1 1 0 0,24 55-1 0 0,-39-76-174 0 0,48 114-226 0 0,4 9-50 0 0,-54-128 242 0 0,0-1 1 0 0,0 0 0 0 0,0 0 0 0 0,1 1 0 0 0,-1-1 0 0 0,0 0 0 0 0,0 0-1 0 0,1-1 1 0 0,-1 1 0 0 0,1 0 0 0 0,-1 0 0 0 0,1-1 0 0 0,2 2 0 0 0,-3-2 13 0 0,0 0-39 0 0,1 1-1 0 0,-1-1 1 0 0,1 0-1 0 0,-1 1 1 0 0,1-1-1 0 0,-1 0 1 0 0,1 0-1 0 0,0 0 1 0 0,-1-1-1 0 0,1 1 1 0 0,-1 0-1 0 0,1 0 1 0 0,-1-1-1 0 0,4 0 1 0 0,21-11-1015 0 0,-25 11 1022 0 0,38-22-3075 0 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7:17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6 11311 0 0,'0'0'2560'0'0,"2"0"-2452"0"0,3-3-283 0 0,1 1 1 0 0,-1-1-1 0 0,0 1 0 0 0,1 1 0 0 0,0-1 1 0 0,-1 1-1 0 0,10-1 0 0 0,-13 3 80 0 0,0-1 0 0 0,1 1 0 0 0,-1-1 0 0 0,0 1 0 0 0,0 0 0 0 0,0-1 1 0 0,0 1-1 0 0,0 1 0 0 0,0-1 0 0 0,0 0 0 0 0,0 0 0 0 0,0 1 0 0 0,-1-1 0 0 0,1 1 0 0 0,0-1 0 0 0,-1 1 1 0 0,3 3-1 0 0,35 46 594 0 0,-28-35 2144 0 0,-9-15-2071 0 0,0 0-439 0 0,0 0 0 0 0,0 0 0 0 0,1 0 0 0 0,-1 0 0 0 0,0-1 0 0 0,1 1 0 0 0,-1-1 1 0 0,0 1-1 0 0,1-1 0 0 0,-1 0 0 0 0,1 0 0 0 0,-1 0 0 0 0,0 0 0 0 0,1-1 0 0 0,-1 1 0 0 0,0-1 0 0 0,1 1 0 0 0,-1-1 0 0 0,0 0 0 0 0,1 0 0 0 0,-1 0 0 0 0,0 0 0 0 0,0 0 0 0 0,0 0 0 0 0,0 0 0 0 0,0-1 0 0 0,0 1 0 0 0,0-1 0 0 0,-1 0 0 0 0,4-3 0 0 0,0 0-10 0 0,-2 1-58 0 0,1 0 0 0 0,-1 0 0 0 0,0-1 1 0 0,0 1-1 0 0,-1-1 0 0 0,1 1 0 0 0,-1-1 0 0 0,3-7 1 0 0,-2 1 20 0 0,0 2-33 0 0,-2-2-29 0 0,-2 6 35 0 0,0-4-47 0 0,-2-2-12 0 0,2 9-3 0 0,1 0-1 0 0,-1 0 0 0 0,0 1 1 0 0,0-1-1 0 0,0 0 0 0 0,0 0 1 0 0,0 0-1 0 0,0 0 1 0 0,0 1-1 0 0,0-1 0 0 0,0 0 1 0 0,-1 1-1 0 0,1-1 0 0 0,-3-1 1 0 0,0 1-52 0 0,3 1-44 0 0,0-1 3 0 0,-1-1 43 0 0,0 1 0 0 0,0-1-1 0 0,0 1 1 0 0,-1-1 0 0 0,1 1-1 0 0,-1 0 1 0 0,1 0 0 0 0,-1 0 0 0 0,0 0-1 0 0,0 0 1 0 0,0 1 0 0 0,0-1-1 0 0,0 1 1 0 0,0 0 0 0 0,0 0 0 0 0,0 0-1 0 0,-1 0 1 0 0,1 1 0 0 0,0-1-1 0 0,-1 1 1 0 0,1 0 0 0 0,0 0-1 0 0,-1 0 1 0 0,-4 1 0 0 0,1 0-66 0 0,0 0 0 0 0,-1 1 0 0 0,1 0 0 0 0,0 1 0 0 0,0 0 0 0 0,0 0 1 0 0,0 0-1 0 0,0 1 0 0 0,-11 9 0 0 0,-32 28-1340 0 0,30-23-3003 0 0,11-10-248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48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16 8663 0 0,'0'0'4667'0'0,"-1"1"-4060"0"0,-61 46 1581 0 0,-48 40-240 0 0,95-73-1688 0 0,1 0 1 0 0,0 1-1 0 0,1 0 1 0 0,-20 31-1 0 0,29-38-186 0 0,0 0-1 0 0,0 1 1 0 0,0-1 0 0 0,1 1-1 0 0,1 0 1 0 0,-1 0 0 0 0,1 0-1 0 0,1 0 1 0 0,0 0 0 0 0,0 1-1 0 0,1 9 1 0 0,0-15-58 0 0,0-1 0 0 0,0 1 0 0 0,1 0-1 0 0,0-1 1 0 0,-1 1 0 0 0,1-1 0 0 0,0 1 0 0 0,1-1 0 0 0,-1 1 0 0 0,1-1 0 0 0,-1 0-1 0 0,1 0 1 0 0,0 1 0 0 0,0-1 0 0 0,1-1 0 0 0,-1 1 0 0 0,0 0 0 0 0,1-1 0 0 0,0 1 0 0 0,0-1-1 0 0,0 1 1 0 0,0-1 0 0 0,0 0 0 0 0,0-1 0 0 0,0 1 0 0 0,0 0 0 0 0,1-1 0 0 0,-1 0-1 0 0,1 0 1 0 0,4 1 0 0 0,-2-1 17 0 0,-1 0 0 0 0,1-1 0 0 0,0 1-1 0 0,0-1 1 0 0,0-1 0 0 0,0 1 0 0 0,-1-1-1 0 0,1 0 1 0 0,11-3 0 0 0,-8 0 1 0 0,0 1 0 0 0,0-2-1 0 0,0 1 1 0 0,-1-1 0 0 0,12-9-1 0 0,-5 2-9 0 0,-1 0-1 0 0,0-2 1 0 0,-1 0-1 0 0,0 0 0 0 0,16-26 1 0 0,-18 22-175 0 0,-2 0 0 0 0,0-1 0 0 0,0 0 0 0 0,-2 0 0 0 0,-1-1 0 0 0,0 0 0 0 0,-2 0 0 0 0,0 0 0 0 0,-1-1 0 0 0,-1 1 0 0 0,-1-1 0 0 0,-1 0 0 0 0,0 1 0 0 0,-2-1 0 0 0,-1 0 0 0 0,-5-23 0 0 0,7 40 64 0 0,0-1-1 0 0,-1 1 1 0 0,1 0-1 0 0,-1-1 1 0 0,0 1-1 0 0,-4-6 1 0 0,5 9 74 0 0,0 0 0 0 0,1 0 0 0 0,-1 0 0 0 0,0 0 0 0 0,0 1-1 0 0,0-1 1 0 0,0 0 0 0 0,0 1 0 0 0,1-1 0 0 0,-1 0 0 0 0,0 1 0 0 0,0-1 0 0 0,-1 1 0 0 0,1 0 0 0 0,0-1 0 0 0,0 1 0 0 0,0 0 0 0 0,0 0 0 0 0,0-1-1 0 0,0 1 1 0 0,0 0 0 0 0,0 0 0 0 0,-1 0 0 0 0,1 0 0 0 0,0 1 0 0 0,0-1 0 0 0,0 0 0 0 0,0 0 0 0 0,0 1 0 0 0,0-1 0 0 0,-2 1 0 0 0,-1 1-95 0 0,1 0 1 0 0,0 0-1 0 0,-1 0 1 0 0,1 0 0 0 0,0 1-1 0 0,0-1 1 0 0,1 1-1 0 0,-1 0 1 0 0,0-1 0 0 0,1 1-1 0 0,0 1 1 0 0,0-1-1 0 0,0 0 1 0 0,0 0 0 0 0,0 1-1 0 0,1-1 1 0 0,-1 1-1 0 0,1 0 1 0 0,-1 4 0 0 0,0 3-5555 0 0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57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0135 0 0,'0'0'231'0'0,"0"0"29"0"0,0 0 19 0 0,1-1-41 0 0,7-6-218 0 0,1 0 0 0 0,15-9-1 0 0,5-4-30 0 0,-19 12 435 0 0,-10 6 532 0 0,-8 4 680 0 0,3 3-1662 0 0,-1-1-1 0 0,1 1 1 0 0,1 0-1 0 0,-1 0 1 0 0,1 0-1 0 0,0 1 1 0 0,0-1-1 0 0,0 1 0 0 0,-4 10 1 0 0,0 3-485 0 0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8:30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5663 0 0,'0'0'344'0'0,"0"0"72"0"0,0 0 8 0 0,0 0 24 0 0,0 0-360 0 0,0 0-88 0 0,0 0 0 0 0,0 0 0 0 0,0 0 0 0 0,10-3 0 0 0,-1 0 0 0 0,1 1 0 0 0,-1 2 0 0 0,-9 0 0 0 0,0 0 0 0 0,7 8-6944 0 0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46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1 6447 0 0,'0'0'142'0'0,"0"0"22"0"0,0 0 13 0 0,2 0-20 0 0,6-2-50 0 0,2 2-315 0 0,-7 1 2419 0 0,1-1 5802 0 0,-3-3-7864 0 0,9-11-145 0 0,0-1 0 0 0,1 1 0 0 0,1 1 0 0 0,13-13 0 0 0,-7 8-6 0 0,23-29 0 0 0,3-20 2 0 0,56-110 0 0 0,-37 44 0 0 0,35-66 0 0 0,-84 174 0 0 0,20-33 0 0 0,1 2 0 0 0,50-61 0 0 0,-65 92 0 0 0,-12 14 0 0 0,1 0 0 0 0,0 1 0 0 0,0 0 0 0 0,15-11 0 0 0,-24 21 0 0 0,0 0 0 0 0,1-1 0 0 0,-1 1 0 0 0,0 0 0 0 0,1 0 0 0 0,-1-1 0 0 0,1 1 0 0 0,-1 0 0 0 0,0 0 0 0 0,1-1 0 0 0,-1 1 0 0 0,1 0 0 0 0,-1 0 0 0 0,1 0 0 0 0,-1 0 0 0 0,0 0 0 0 0,1 0 0 0 0,-1 0 0 0 0,1 0 0 0 0,0 0 0 0 0,0 0 0 0 0,0 1 0 0 0,0 0 0 0 0,0 0 0 0 0,0 0 0 0 0,-1 0 0 0 0,1 0 0 0 0,0 0 0 0 0,-1 0 0 0 0,1 0 0 0 0,0 0 0 0 0,-1 0 0 0 0,1 0 0 0 0,-1 0 0 0 0,0 0 0 0 0,1 1 0 0 0,-1-1 0 0 0,0 0 0 0 0,0 0 0 0 0,0 1 0 0 0,1-1 0 0 0,-2 2 0 0 0,1 29 0 0 0,-4-4 0 0 0,-14 53 0 0 0,9-51 0 0 0,-4 41 0 0 0,6 7-996 0 0,6 151 0 0 0,2-218 996 0 0,2 42 0 0 0,-1 0 0 0 0,-6 53 0 0 0,1-85 0 0 0,1 0 0 0 0,-6 28 0 0 0,6-43 0 0 0,2 1 0 0 0,0 18 0 0 0,0-15 0 0 0,0-10 5 0 0,0 0 1 0 0,0 1-1 0 0,0-1 0 0 0,0 0 0 0 0,0 0 1 0 0,0 1-1 0 0,0-1 0 0 0,0 0 0 0 0,0 0 0 0 0,0 0 1 0 0,0 1-1 0 0,0-1 0 0 0,1 0 0 0 0,-1 0 1 0 0,0 1-1 0 0,0-1 0 0 0,0 0 0 0 0,0 0 0 0 0,0 0 1 0 0,0 1-1 0 0,0-1 0 0 0,1 0 0 0 0,-1 0 0 0 0,0 0 1 0 0,0 0-1 0 0,0 1 0 0 0,0-1 0 0 0,1 0 1 0 0,-1 0-1 0 0,0 0 0 0 0,0 0 0 0 0,0 0 0 0 0,1 0 1 0 0,-1 0-1 0 0,0 1 0 0 0,0-1 0 0 0,1 0 0 0 0,-1 0 1 0 0,0 0-1 0 0,0 0 0 0 0,0 0 0 0 0,1 0 1 0 0,-1 0-1 0 0,0 0 0 0 0,0 0 0 0 0,1 0 0 0 0,-1 0 1 0 0,0 0-1 0 0,0-1 0 0 0,0 1 0 0 0,1 0 1 0 0,-1 0-1 0 0,0 0 0 0 0,0 0 0 0 0,1 0 0 0 0,-1 0 1 0 0,0 0-1 0 0,0-1 0 0 0,1 1 0 0 0,6-7 558 0 0,2-2-439 0 0,-2 0 0 0 0,1 0 0 0 0,-1-1 0 0 0,-1 0 0 0 0,1-1 0 0 0,-2 1 0 0 0,0-1 0 0 0,5-15 0 0 0,-10 26-124 0 0,0 0 0 0 0,0 1 0 0 0,1-1 0 0 0,-1 0 0 0 0,0 0 0 0 0,0 0 0 0 0,0 0 0 0 0,0 0 0 0 0,0 0 0 0 0,0 0 0 0 0,0 1 0 0 0,0-1 0 0 0,0 0 0 0 0,0 0 0 0 0,0 0 0 0 0,0 0 0 0 0,0 0 0 0 0,1 0 0 0 0,-1 0 0 0 0,0 0 0 0 0,0 0 0 0 0,0 0 0 0 0,0 0 0 0 0,0 1 0 0 0,0-1 0 0 0,0 0 0 0 0,1 0 0 0 0,-1 0 0 0 0,0 0 0 0 0,0 0 0 0 0,0 0 0 0 0,0 0 0 0 0,0 0 0 0 0,0 0 0 0 0,1 0 0 0 0,-1 0 0 0 0,0 0 0 0 0,0 0 0 0 0,0 0 0 0 0,0 0 0 0 0,0 0 0 0 0,0-1 0 0 0,0 1 0 0 0,1 0 0 0 0,-1 0 0 0 0,0 0 0 0 0,0 0 0 0 0,0 0 0 0 0,0 0 0 0 0,0 0 0 0 0,0 0 0 0 0,0 0 0 0 0,0 0 0 0 0,0 0 0 0 0,1-1 0 0 0,-1 1 0 0 0,0 0 0 0 0,0 0 0 0 0,0 0 0 0 0,0 0 0 0 0,0 0 0 0 0,0 0 0 0 0,0 0 0 0 0,0-1 0 0 0,0 1 0 0 0,0 0 0 0 0,0 0 0 0 0,4 10 0 0 0,-4-9 0 0 0,0 0 0 0 0,0-1 0 0 0,0 0 0 0 0,0 0 0 0 0,0 1 0 0 0,0-1 0 0 0,0 0 0 0 0,0 0 0 0 0,0 1 0 0 0,0-1 0 0 0,1 0 0 0 0,-1 0 0 0 0,0 1 0 0 0,0-1 0 0 0,0 0 0 0 0,0 0 0 0 0,0 0 0 0 0,1 1 0 0 0,-1-1 0 0 0,0 0 0 0 0,0 0 0 0 0,0 0 0 0 0,1 1 0 0 0,-1-1 0 0 0,0 0 0 0 0,0 0 0 0 0,0 0 0 0 0,1 0 0 0 0,-1 0 0 0 0,0 0 0 0 0,0 0 0 0 0,1 0 0 0 0,-1 0 0 0 0,0 1 0 0 0,1-1 0 0 0,-1 0 0 0 0,0 0 0 0 0,0 0 0 0 0,1 0 0 0 0,-1 0 0 0 0,0-1 0 0 0,0 1 0 0 0,1 0 0 0 0,-1 0 0 0 0,0 0 0 0 0,0 0 0 0 0,1 0 0 0 0,-1 0 0 0 0,0 0 0 0 0,8-8 0 0 0,-8 7 0 0 0,4-4 0 0 0,0 0 0 0 0,0 0 0 0 0,-1 0 0 0 0,0-1 0 0 0,0 0 0 0 0,0 1 0 0 0,1-8 0 0 0,5-9 0 0 0,37-92 818 0 0,4-9 247 0 0,3 24-1471 0 0,4 2-1 0 0,82-106 1 0 0,-103 156 188 0 0,87-111-172 0 0,-84 109 390 0 0,18-20 0 0 0,-49 60 0 0 0,1 1 0 0 0,-1 0 0 0 0,2 1 0 0 0,-1 0 0 0 0,15-8 0 0 0,-4 7-140 0 0,-18 7-585 0 0,-1 3-246 0 0,5 6-42 0 0,-1 1-10 0 0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47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 8287 0 0,'0'0'382'0'0,"-1"0"-8"0"0,-13 10-340 0 0,0 1 1 0 0,1 0-1 0 0,-22 25 0 0 0,4-4 413 0 0,8-10 86 0 0,1 2-1 0 0,-21 29 1 0 0,34-40-469 0 0,0 0 0 0 0,1 1 0 0 0,0 0 0 0 0,1 0 1 0 0,1 1-1 0 0,-6 19 0 0 0,12-32 47 0 0,-1 0 0 0 0,1 0-1 0 0,-1 0 1 0 0,1 0 0 0 0,0 0 0 0 0,0 0-1 0 0,0 0 1 0 0,0 0 0 0 0,0 0 0 0 0,0 0-1 0 0,0 0 1 0 0,2 3 0 0 0,-2-4-103 0 0,1 0 1 0 0,0-1-1 0 0,0 1 1 0 0,0-1-1 0 0,-1 1 1 0 0,1-1-1 0 0,0 1 1 0 0,0-1-1 0 0,0 0 1 0 0,0 0-1 0 0,0 1 1 0 0,0-1-1 0 0,0 0 1 0 0,0 0-1 0 0,0 0 1 0 0,0 0-1 0 0,1 0 1 0 0,0 0 3 0 0,5 0 83 0 0,0 0-1 0 0,0-1 0 0 0,0 0 1 0 0,0 0-1 0 0,-1 0 1 0 0,1-1-1 0 0,0 0 0 0 0,11-6 1 0 0,52-30 1029 0 0,-54 28-1050 0 0,0 1 182 0 0,0-1 0 0 0,-1-1 0 0 0,26-25 0 0 0,-36 32-192 0 0,-1-1 0 0 0,0 1 0 0 0,0-1 0 0 0,0 0 0 0 0,-1 0 0 0 0,1 0 0 0 0,-1-1 0 0 0,0 1 0 0 0,-1-1 0 0 0,1 0 0 0 0,-1 0 0 0 0,-1 0 0 0 0,1 0 0 0 0,-1 0 0 0 0,1-9 0 0 0,-2 11-109 0 0,0 1 1 0 0,0 0-1 0 0,-1 0 0 0 0,1 0 0 0 0,-1 0 0 0 0,0 0 0 0 0,0 0 1 0 0,0 0-1 0 0,0 0 0 0 0,-1 0 0 0 0,1 0 0 0 0,-1 1 0 0 0,0-1 1 0 0,0 1-1 0 0,0-1 0 0 0,0 1 0 0 0,0-1 0 0 0,0 1 0 0 0,0 0 1 0 0,-1 0-1 0 0,1 0 0 0 0,-1 0 0 0 0,-3-1 0 0 0,0 0-103 0 0,-1 0 0 0 0,0 0 0 0 0,0 0 0 0 0,0 1 0 0 0,0 0 0 0 0,0 1 0 0 0,0 0 0 0 0,-14-1 0 0 0,10 2-278 0 0,1-1-1 0 0,0 0 0 0 0,-1 0 1 0 0,1-1-1 0 0,-18-6 0 0 0,21 3-85 0 0,3-1 0 0 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47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 0 10135 0 0,'0'0'231'0'0,"0"0"29"0"0,7 5 257 0 0,-6-3-514 0 0,0-1 0 0 0,0 0 0 0 0,-1 1-1 0 0,1-1 1 0 0,0 1 0 0 0,-1-1-1 0 0,1 0 1 0 0,-1 1 0 0 0,1 0 0 0 0,-1-1-1 0 0,0 1 1 0 0,0-1 0 0 0,1 1 0 0 0,-1-1-1 0 0,0 1 1 0 0,-1 0 0 0 0,1-1-1 0 0,0 1 1 0 0,0-1 0 0 0,-1 1 0 0 0,0 2-1 0 0,-1 3-5 0 0,-1 1 0 0 0,0-1 0 0 0,-4 7 0 0 0,-5 8 92 0 0,-27 33 0 0 0,5-7 204 0 0,-39 66 516 0 0,-109 234-1 0 0,168-317-808 0 0,-177 381 0 0 0,168-369 0 0 0,2 2 0 0 0,-21 63 0 0 0,41-105-11 0 0,0 1 0 0 0,0-1 0 0 0,0 0 0 0 0,1 0 0 0 0,-1 0 0 0 0,1 1 0 0 0,0-1-1 0 0,0 0 1 0 0,0 1 0 0 0,0-1 0 0 0,1 5 0 0 0,-1-8-3 0 0,0 0 1 0 0,0 0-1 0 0,0 0 0 0 0,0 0 1 0 0,0 1-1 0 0,0-1 0 0 0,0 0 1 0 0,0 0-1 0 0,0 0 0 0 0,0 0 1 0 0,0 0-1 0 0,0 0 1 0 0,1 0-1 0 0,-1 0 0 0 0,0 0 1 0 0,0 0-1 0 0,0 0 0 0 0,0 0 1 0 0,0 0-1 0 0,0 0 0 0 0,0 1 1 0 0,0-1-1 0 0,0 0 0 0 0,0 0 1 0 0,0 0-1 0 0,0 0 0 0 0,0 0 1 0 0,1 0-1 0 0,-1 0 1 0 0,0 0-1 0 0,0 0 0 0 0,0 0 1 0 0,0 0-1 0 0,0 0 0 0 0,0 0 1 0 0,0 0-1 0 0,0 0 0 0 0,0 0 1 0 0,0 0-1 0 0,1 0 0 0 0,-1 0 1 0 0,0 0-1 0 0,0 0 0 0 0,0 0 1 0 0,0-1-1 0 0,0 1 1 0 0,0 0-1 0 0,0 0 0 0 0,0 0 1 0 0,0 0-1 0 0,6-1-232 0 0,-1-1 1 0 0,1 0-1 0 0,-1 0 1 0 0,0 0-1 0 0,1-1 1 0 0,-1 1 0 0 0,8-7-1 0 0,24-20-777 0 0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47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5 11975 0 0,'0'0'547'0'0,"0"0"-11"0"0,2 0-344 0 0,9 0 53 0 0,0-1 1 0 0,0-1-1 0 0,0 0 0 0 0,0 0 1 0 0,11-5-1 0 0,56-23 1975 0 0,-43 15-1811 0 0,246-74 1265 0 0,-170 58-1276 0 0,3-7-3191 0 0,-92 31 1770 0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48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69 10135 0 0,'0'0'464'0'0,"2"0"-9"0"0,2 1-367 0 0,0 0 0 0 0,0 0 0 0 0,0 0 0 0 0,0 0 1 0 0,0 1-1 0 0,0 0 0 0 0,0 0 0 0 0,-1 0 0 0 0,6 4 0 0 0,1 2 359 0 0,-1 0 0 0 0,0 0-1 0 0,8 11 1 0 0,-16-17-322 0 0,0 0 50 0 0,1-1 1 0 0,-1 1-1 0 0,0-1 1 0 0,1 1 0 0 0,-1-1-1 0 0,1 1 1 0 0,-1-1 0 0 0,1 0-1 0 0,0 0 1 0 0,-1 0 0 0 0,1 0-1 0 0,0 0 1 0 0,0 0-1 0 0,0 0 1 0 0,0-1 0 0 0,0 1-1 0 0,0-1 1 0 0,0 1 0 0 0,3 0-1 0 0,2-1-172 0 0,0-1-1 0 0,0 1 1 0 0,0-1-1 0 0,0 0 1 0 0,-1-1-1 0 0,1 1 0 0 0,12-6 1 0 0,46-24-6 0 0,-44 20 2 0 0,64-38 1 0 0,-70 40 0 0 0,25-20 0 0 0,-10 7 0 0 0,-27 20-77 0 0,-1 1 0 0 0,1-1 1 0 0,-1 0-1 0 0,0 0 0 0 0,0 0 0 0 0,0 0 0 0 0,0 0 0 0 0,0-1 0 0 0,0 1 0 0 0,0 0 0 0 0,-1-1 1 0 0,1 0-1 0 0,-1 1 0 0 0,1-1 0 0 0,-1 0 0 0 0,0 0 0 0 0,1-5 0 0 0,-2 7 49 0 0,-1 0-1 0 0,1 0 0 0 0,0 0 0 0 0,-1 0 1 0 0,1 0-1 0 0,-1-1 0 0 0,1 1 1 0 0,-1 0-1 0 0,1 0 0 0 0,-1 0 0 0 0,0 0 1 0 0,1 1-1 0 0,-1-1 0 0 0,0 0 1 0 0,0 0-1 0 0,0 0 0 0 0,1 1 0 0 0,-1-1 1 0 0,0 0-1 0 0,0 1 0 0 0,-2-2 1 0 0,-23-8-391 0 0,11 6 295 0 0,-1 1 1 0 0,1 1-1 0 0,-1 0 1 0 0,0 1-1 0 0,1 0 1 0 0,-1 2-1 0 0,0 0 1 0 0,1 0-1 0 0,-1 2 1 0 0,1 0-1 0 0,-1 1 1 0 0,-15 6-1 0 0,9-3 124 0 0,0 2 0 0 0,-38 22 0 0 0,-36 31 0 0 0,36-22 0 0 0,54-36 0 0 0,2 0 0 0 0,-1 0 0 0 0,0 0 0 0 0,1 1 0 0 0,0 0 0 0 0,0 0 0 0 0,0 0 0 0 0,1 0 0 0 0,-1 1 0 0 0,1-1 0 0 0,-3 9 0 0 0,-1 5 0 0 0,0 1 0 0 0,-4 23 0 0 0,-15 113 0 0 0,25-143 0 0 0,0-10 0 0 0,1 1 0 0 0,-1-1 0 0 0,1 1 0 0 0,0-1 0 0 0,1 1 0 0 0,-1-1 0 0 0,0 1 0 0 0,1-1 0 0 0,0 1 0 0 0,0-1 0 0 0,0 1 0 0 0,0-1 0 0 0,1 0 0 0 0,-1 0 0 0 0,1 1 0 0 0,3 3 0 0 0,-3-4 0 0 0,1 1 0 0 0,1-2 0 0 0,-1 1 0 0 0,0 0 0 0 0,1-1 0 0 0,-1 1 0 0 0,1-1 0 0 0,0 0 0 0 0,0 0 0 0 0,0 0 0 0 0,0-1 0 0 0,0 1 0 0 0,6 0 0 0 0,3 0 170 0 0,-1-1-1 0 0,1 0 0 0 0,0-1 0 0 0,0-1 0 0 0,-1 0 1 0 0,26-6-1 0 0,-19 4 30 0 0,68-18 787 0 0,-39 9-1553 0 0,-2 3-3456 0 0,-44 8-749 0 0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49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96 13823 0 0,'0'0'315'0'0,"0"0"45"0"0,0 0 21 0 0,0 1-49 0 0,-4 5-220 0 0,59-77 1775 0 0,-50 66-2135 0 0,0 1 0 0 0,0-1 0 0 0,12-7 0 0 0,-9 7-5539 0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49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10135 0 0,'0'0'448'0'0,"0"0"96"0"0,0 0-440 0 0,6-4-104 0 0,2-1 0 0 0,5 0 0 0 0,3-4 432 0 0,6-1 64 0 0,0 0 16 0 0,2-2 0 0 0,-2-4-824 0 0,7-2-160 0 0,25-12-32 0 0,-27 13-8 0 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1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1 10135 0 0,'0'0'231'0'0,"0"0"29"0"0,0 0 19 0 0,2 2-41 0 0,-1-1-230 0 0,-1-1-1 0 0,0 0 0 0 0,1 1 0 0 0,-1-1 1 0 0,0 1-1 0 0,0-1 0 0 0,1 1 0 0 0,-1-1 0 0 0,0 1 1 0 0,0-1-1 0 0,0 0 0 0 0,1 1 0 0 0,-1 0 1 0 0,0-1-1 0 0,0 1 0 0 0,0-1 0 0 0,0 1 1 0 0,0-1-1 0 0,0 1 0 0 0,0-1 0 0 0,0 1 1 0 0,0-1-1 0 0,0 1 0 0 0,-1-1 0 0 0,1 1 0 0 0,-11 9 708 0 0,-3 0-90 0 0,6-3-513 0 0,1 1 0 0 0,0 0 0 0 0,0 0 0 0 0,1 0 0 0 0,0 1-1 0 0,-10 19 1 0 0,-21 62 844 0 0,19-43-204 0 0,-4 7-683 0 0,-128 295 27 0 0,109-239-2849 0 0,35-91 2254 0 0,5-18-974 0 0,3-3-51 0 0,4-10-11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49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80 8751 0 0,'-66'62'3275'0'0,"16"-13"-876"0"0,3-12-2137 0 0,46-37-110 0 0,5-19 356 0 0,2 5-323 0 0,1 1-1 0 0,0-1 1 0 0,1 1 0 0 0,1 1-1 0 0,15-18 1 0 0,-3 7 55 0 0,41-34 0 0 0,-32 33-250 0 0,34-22-1 0 0,-53 39 48 0 0,0 1 1 0 0,1 0-1 0 0,0 1 0 0 0,0 0 1 0 0,0 0-1 0 0,23-4 0 0 0,-34 9-29 0 0,0 1 0 0 0,0-1 0 0 0,0 1-1 0 0,0 0 1 0 0,0-1 0 0 0,0 1 0 0 0,-1 0-1 0 0,1 0 1 0 0,0-1 0 0 0,0 1 0 0 0,-1 0 0 0 0,1 0-1 0 0,0 0 1 0 0,-1 0 0 0 0,1 0 0 0 0,-1 0-1 0 0,1 2 1 0 0,0 0-7 0 0,0 0 0 0 0,0 1-1 0 0,0 0 1 0 0,0-1 0 0 0,-1 1 0 0 0,1-1-1 0 0,-1 1 1 0 0,0 0 0 0 0,0-1 0 0 0,-1 1-1 0 0,1-1 1 0 0,-1 1 0 0 0,1 0 0 0 0,-1-1-1 0 0,0 1 1 0 0,-1-1 0 0 0,1 0 0 0 0,-1 1-1 0 0,-3 4 1 0 0,-3 6 10 0 0,-2 0 0 0 0,0 0 1 0 0,-12 12-1 0 0,6-7 17 0 0,-4 3 56 0 0,19-20 644 0 0,10-10-624 0 0,-7 6-90 0 0,101-103-329 0 0,-20 17-282 0 0,-68 74 545 0 0,1 1 0 0 0,0 0 0 0 0,34-20 0 0 0,-44 31 25 0 0,9-7 106 0 0,1 1 0 0 0,34-12 0 0 0,-46 19-35 0 0,0-1 1 0 0,0 1-1 0 0,-1 1 1 0 0,1-1 0 0 0,0 0-1 0 0,0 1 1 0 0,0 0-1 0 0,0 0 1 0 0,0 0 0 0 0,-1 0-1 0 0,1 1 1 0 0,0 0-1 0 0,0-1 1 0 0,0 1 0 0 0,-1 1-1 0 0,1-1 1 0 0,0 0-1 0 0,-1 1 1 0 0,1 0 0 0 0,3 2-1 0 0,-5-2-33 0 0,-1-1 0 0 0,1 1 0 0 0,-1-1-1 0 0,0 1 1 0 0,0 0 0 0 0,0-1 0 0 0,0 1 0 0 0,0 0-1 0 0,0 0 1 0 0,0 0 0 0 0,0 0 0 0 0,-1 0 0 0 0,1 0-1 0 0,-1 0 1 0 0,0 0 0 0 0,1 0 0 0 0,-1 0 0 0 0,0 0-1 0 0,0 0 1 0 0,0 0 0 0 0,0 0 0 0 0,-1 0 0 0 0,0 2-1 0 0,-1 7 39 0 0,-1-1-1 0 0,0 0 0 0 0,-6 13 0 0 0,3-9 35 0 0,-97 224 597 0 0,103-236-807 0 0,10-7-6253 0 0,0-3 752 0 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2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49 8287 0 0,'-11'10'184'0'0,"-1"-1"0"0"0,-20 14 0 0 0,-12 8 128 0 0,23-12-293 0 0,2 0 0 0 0,0 1 0 0 0,-24 34 0 0 0,43-53 4 0 0,-1 0-1 0 0,0 0 0 0 0,0 0 0 0 0,1 1 0 0 0,-1-1 1 0 0,1 0-1 0 0,-1 0 0 0 0,1 0 0 0 0,-1 0 0 0 0,1 1 0 0 0,0-1 1 0 0,-1 0-1 0 0,1 0 0 0 0,0 0 0 0 0,0 1 0 0 0,0 0 1 0 0,0-1 8 0 0,0 0 0 0 0,1-1 0 0 0,-1 1 0 0 0,0 0 0 0 0,1-1 0 0 0,-1 1 0 0 0,0-1 0 0 0,1 1-1 0 0,-1-1 1 0 0,1 1 0 0 0,-1-1 0 0 0,0 1 0 0 0,1-1 0 0 0,0 1 0 0 0,-1-1 0 0 0,1 1 0 0 0,-1-1 0 0 0,1 0 0 0 0,-1 1 0 0 0,1-1 0 0 0,1 0 0 0 0,1 1 64 0 0,0 0-1 0 0,1 0 1 0 0,-1-1-1 0 0,1 1 1 0 0,-1-1-1 0 0,0 0 1 0 0,1 0-1 0 0,-1-1 1 0 0,7 0-1 0 0,17-7 241 0 0,-1-1-1 0 0,0-1 1 0 0,35-19-1 0 0,3-1 280 0 0,356-135 2540 0 0,-323 133-2180 0 0,2 5-1 0 0,143-22 1 0 0,-156 42-1583 0 0,152 6-1 0 0,-233 1 286 0 0,-1 0 0 0 0,0 0-1 0 0,0 1 1 0 0,0-1-1 0 0,0 1 1 0 0,0 0 0 0 0,0 0-1 0 0,0 1 1 0 0,0-1 0 0 0,0 1-1 0 0,0 0 1 0 0,-1 0 0 0 0,1 0-1 0 0,5 5 1 0 0,-1 1-1211 0 0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2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9 10 8287 0 0,'0'0'382'0'0,"6"-6"126"0"0,2 3-494 0 0,-7 4-15 0 0,1 0 0 0 0,-1 0 0 0 0,0 0 0 0 0,0 0-1 0 0,1 0 1 0 0,-1 0 0 0 0,0 0 0 0 0,0 0 0 0 0,0 1 0 0 0,0-1-1 0 0,-1 0 1 0 0,1 1 0 0 0,0-1 0 0 0,0 3 0 0 0,8 24 89 0 0,-9-19 109 0 0,1 1 1 0 0,-1 0-1 0 0,-1-1 1 0 0,0 1-1 0 0,-1 0 0 0 0,-2 10 1 0 0,-20 56 380 0 0,23-73-585 0 0,-35 87 17 0 0,-73 127-1 0 0,43-90-12 0 0,23-44 3 0 0,-105 149 0 0 0,-31 1 931 0 0,116-157 186 0 0,63-76-1117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-1 0 0 0 0,1 0 0 0 0,0 0 0 0 0,0 0 0 0 0,0 0 0 0 0,0 0 0 0 0,0 0 0 0 0,0 0 0 0 0,1-8 0 0 0,5-10 0 0 0,6-7-80 0 0,1 1 0 0 0,1 0 0 0 0,1 1-1 0 0,26-30 1 0 0,-14 23-715 0 0,45-42-1 0 0,-66 66 877 0 0,1 1-1 0 0,-1 0 0 0 0,1 0 1 0 0,1 0-1 0 0,-1 1 0 0 0,0 0 1 0 0,10-3-1 0 0,-14 6 24 0 0,0 0-1 0 0,0 0 1 0 0,0 0-1 0 0,0 0 1 0 0,0 1-1 0 0,1 0 1 0 0,-1-1-1 0 0,0 1 1 0 0,0 0-1 0 0,0 1 1 0 0,1-1-1 0 0,-1 1 1 0 0,0-1-1 0 0,0 1 1 0 0,0 0-1 0 0,0 0 1 0 0,0 0-1 0 0,0 0 1 0 0,0 1-1 0 0,0-1 1 0 0,4 4-1 0 0,0 1-4 0 0,-1 0-1 0 0,1 1 0 0 0,-1 0 0 0 0,0 0 1 0 0,-1 0-1 0 0,8 14 0 0 0,-2-1 118 0 0,12 30 0 0 0,-22-47-216 0 0,-1 1 0 0 0,1-1 0 0 0,0 0 0 0 0,-1 0 0 0 0,0 0 0 0 0,1 0 0 0 0,-1 0 0 0 0,-1 1 0 0 0,1-1 0 0 0,0 0 0 0 0,-1 0 0 0 0,0 0 0 0 0,1 0 0 0 0,-3 4 0 0 0,1-1 0 0 0,-1 1 0 0 0,0-1 0 0 0,0 0 0 0 0,-1 0 0 0 0,-6 8 0 0 0,5-9-542 0 0,0 0 0 0 0,0-1 1 0 0,0 0-1 0 0,0 0 0 0 0,-12 6 0 0 0,2 0-1485 0 0,8-5-2311 0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3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98 10135 0 0,'-3'2'83'0'0,"1"0"-1"0"0,0 0 1 0 0,0 0-1 0 0,0 0 1 0 0,0 0 0 0 0,1 1-1 0 0,-1-1 1 0 0,0 1-1 0 0,1-1 1 0 0,0 1-1 0 0,-3 4 1 0 0,2-2-66 0 0,-11 21 37 0 0,-13 32-60 0 0,25-50 31 0 0,4-7 52 0 0,5-4 239 0 0,-8 3-263 0 0,29-16 492 0 0,-1-1 0 0 0,48-39 0 0 0,-41 29-563 0 0,70-64 18 0 0,-61 51 0 0 0,74-82 0 0 0,-78 78 0 0 0,-34 36-119 0 0,-7 4 30 0 0,-3 4-104 0 0,1 0 86 0 0,-1 1-1 0 0,1-1 1 0 0,0 1 0 0 0,0 0 0 0 0,0 0-1 0 0,0 0 1 0 0,0 0 0 0 0,0 1-1 0 0,-3 1 1 0 0,-27 19-580 0 0,22-14 440 0 0,-54 41-1357 0 0,30-20-1808 0 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3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10135 0 0,'-1'6'114'0'0,"0"1"0"0"0,0 0-1 0 0,1-1 1 0 0,0 1-1 0 0,0 0 1 0 0,2 11-1 0 0,1 13 148 0 0,-3-23-31 0 0,1 1-1 0 0,0-1 1 0 0,0 1 0 0 0,1-1-1 0 0,0 0 1 0 0,1 0-1 0 0,0 0 1 0 0,0 0-1 0 0,1 0 1 0 0,0-1 0 0 0,0 1-1 0 0,1-1 1 0 0,0 0-1 0 0,0 0 1 0 0,0-1-1 0 0,12 11 1 0 0,-15-16-296 0 0,0 0-1 0 0,0 0 1 0 0,0 0 0 0 0,0 0 0 0 0,0-1-1 0 0,0 1 1 0 0,1-1 0 0 0,-1 1 0 0 0,0-1-1 0 0,0 0 1 0 0,0 1 0 0 0,1-1-1 0 0,-1-1 1 0 0,0 1 0 0 0,0 0 0 0 0,1 0-1 0 0,-1-1 1 0 0,0 1 0 0 0,4-2 0 0 0,5-3-224 0 0,1 1-1 0 0,14-10 1 0 0,-13 8-163 0 0,10-5-4001 0 0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4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2 26 8287 0 0,'42'-25'975'0'0,"-41"24"-610"0"0,-1 1 122 0 0,0 0 22 0 0,0 0-66 0 0,0 0-154 0 0,0 0 453 0 0,-3 1-415 0 0,1 0 0 0 0,-1 0 1 0 0,1 0-1 0 0,-1 0 0 0 0,1 0 1 0 0,0 0-1 0 0,-1 1 0 0 0,-2 1 0 0 0,-4 3-99 0 0,-12 4-217 0 0,-1 0 0 0 0,-40 10 0 0 0,-13 9-11 0 0,39-13 0 0 0,-15 7 0 0 0,1 3 0 0 0,1 2 0 0 0,-63 48 0 0 0,94-63 0 0 0,-65 49 0 0 0,83-62 0 0 0,0 0 0 0 0,0 1 0 0 0,-1-1 0 0 0,1 0 0 0 0,0 0 0 0 0,0 0 0 0 0,0 0 0 0 0,-1 0 0 0 0,1 1 0 0 0,0-1 0 0 0,0 0 0 0 0,0 0 0 0 0,0 0 0 0 0,-1 1 0 0 0,1-1 0 0 0,0 0 0 0 0,0 0 0 0 0,0 1 0 0 0,0-1 0 0 0,0 0 0 0 0,0 0 0 0 0,0 1 0 0 0,0-1 0 0 0,0 0 0 0 0,-1 0 0 0 0,1 1 0 0 0,0-1 0 0 0,0 0 0 0 0,0 0 0 0 0,1 1 0 0 0,-1-1 0 0 0,0 0 0 0 0,0 0 0 0 0,0 1 0 0 0,0-1 0 0 0,0 0 0 0 0,0 0 0 0 0,0 1 0 0 0,0-1 0 0 0,0 0 0 0 0,1 0 0 0 0,-1 0 0 0 0,0 1 0 0 0,0-1 0 0 0,0 0 0 0 0,0 0 0 0 0,1 0 0 0 0,-1 1 0 0 0,0-1 0 0 0,0 0 0 0 0,0 0 0 0 0,1 0 0 0 0,-1 0 0 0 0,0 0 0 0 0,0 0 0 0 0,1 1 0 0 0,-1-1 0 0 0,0 0 0 0 0,0 0 0 0 0,1 0 0 0 0,-1 0 0 0 0,0 0 0 0 0,0 0 0 0 0,1 0 0 0 0,-1 0 0 0 0,1 0 0 0 0,-1 0 0 0 0,16 5 0 0 0,1-1 0 0 0,0-1 0 0 0,0 0 0 0 0,0-1 0 0 0,31 0 0 0 0,14 1 0 0 0,-26 2 0 0 0,1 1 0 0 0,-1 2 0 0 0,-1 2 0 0 0,44 17 0 0 0,-68-22 0 0 0,0 0 0 0 0,0 0 0 0 0,0 2 0 0 0,-1-1 0 0 0,10 9 0 0 0,-16-12 0 0 0,-1 0 0 0 0,1 0 0 0 0,-1 0 0 0 0,0 1 0 0 0,0-1 0 0 0,-1 1 0 0 0,1-1 0 0 0,-1 1 0 0 0,1 0 0 0 0,-1 0 0 0 0,0 0 0 0 0,-1 1 0 0 0,1-1 0 0 0,-1 0 0 0 0,0 1 0 0 0,1 5 0 0 0,-2-8 0 0 0,0-1 0 0 0,0 0 0 0 0,0 1 0 0 0,0-1 0 0 0,0 0 0 0 0,-1 1 0 0 0,1-1 0 0 0,-1 0 0 0 0,1 1 0 0 0,-1-1 0 0 0,1 0 0 0 0,-1 0 0 0 0,0 0 0 0 0,1 0 0 0 0,-1 1 0 0 0,0-1 0 0 0,0 0 0 0 0,0 0 0 0 0,0 0 0 0 0,0-1 0 0 0,0 1 0 0 0,0 0 0 0 0,-2 1 0 0 0,-2 1 0 0 0,-1 0 0 0 0,0 0 0 0 0,-11 3 0 0 0,6-2 0 0 0,-47 17 0 0 0,-62 13 0 0 0,-63 6 0 0 0,153-34 0 0 0,-146 28 0 0 0,170-33-84 0 0,0 0-1 0 0,-1 0 1 0 0,1 0-1 0 0,-1 0 1 0 0,1-1-1 0 0,0 0 1 0 0,-8-2-1 0 0,13 0-3436 0 0,2-5-1242 0 0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4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3 1 13823 0 0,'0'0'315'0'0,"0"0"45"0"0,0 0 21 0 0,0 0-49 0 0,3 2-220 0 0,1 0-108 0 0,-2-1-3 0 0,1 0-1 0 0,-1 1 1 0 0,0-1-1 0 0,1 1 0 0 0,-1-1 1 0 0,0 1-1 0 0,0 0 0 0 0,0 0 1 0 0,0 0-1 0 0,0 0 0 0 0,0 1 1 0 0,-1-1-1 0 0,1 0 0 0 0,-1 1 1 0 0,1-1-1 0 0,-1 1 0 0 0,0-1 1 0 0,0 1-1 0 0,0 0 1 0 0,-1-1-1 0 0,2 5 0 0 0,-2 7 68 0 0,-1 0-1 0 0,0 0 1 0 0,-1 0-1 0 0,0-1 1 0 0,-1 1-1 0 0,-1-1 0 0 0,-9 23 1 0 0,-48 87 766 0 0,54-110-776 0 0,-305 505 540 0 0,270-451-588 0 0,-79 120-415 0 0,84-136-402 0 0,-65 70-1 0 0,86-105-3012 0 0,3-4-1148 0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4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4 11975 0 0,'0'0'267'0'0,"0"0"42"0"0,0 0 17 0 0,1 3-28 0 0,-1-2-292 0 0,0 1 0 0 0,1-1 0 0 0,-1 1 0 0 0,1-1 0 0 0,-1 0 0 0 0,1 1 0 0 0,0-1 0 0 0,-1 0 0 0 0,1 1 0 0 0,0-1 0 0 0,0 0 0 0 0,0 0 0 0 0,0 1 0 0 0,2 0 0 0 0,-2-1 32 0 0,0-1 1 0 0,0 1-1 0 0,0-1 0 0 0,0 0 1 0 0,0 0-1 0 0,0 1 0 0 0,0-1 0 0 0,0 0 1 0 0,1 0-1 0 0,-1 0 0 0 0,0 0 1 0 0,0 0-1 0 0,0 0 0 0 0,0 0 1 0 0,0-1-1 0 0,0 1 0 0 0,0 0 0 0 0,1-1 1 0 0,-1 1-1 0 0,0-1 0 0 0,0 1 1 0 0,1-2-1 0 0,66-27 2395 0 0,90-27 1 0 0,-135 48-2196 0 0,162-56-65 0 0,43-13-173 0 0,1 15-1 0 0,-214 58-299 0 0,0 2-1 0 0,15-1 1 0 0,-25 3-289 0 0,-1 0 0 0 0,0 0 0 0 0,0 0 1 0 0,0 1-1 0 0,0-1 0 0 0,0 1 0 0 0,0 0 0 0 0,0 0 1 0 0,0 0-1 0 0,0 1 0 0 0,0 0 0 0 0,4 2 0 0 0,1 4-4135 0 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5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8 20 11975 0 0,'0'0'547'0'0,"-1"-1"-11"0"0,-55-14 278 0 0,49 14-609 0 0,1 0 1 0 0,-1 0 0 0 0,0 0-1 0 0,0 1 1 0 0,1 0 0 0 0,-13 2-1 0 0,1 2-195 0 0,2-2-9 0 0,1 1 0 0 0,0 1 0 0 0,0 1-1 0 0,0 0 1 0 0,0 0 0 0 0,-17 11 0 0 0,9-2-4 0 0,2 1-1 0 0,0 1 0 0 0,1 1 1 0 0,-33 36-1 0 0,19-13 49 0 0,-41 62 0 0 0,61-81 285 0 0,0 1-1 0 0,2 0 0 0 0,0 0 1 0 0,2 1-1 0 0,-9 27 0 0 0,18-47-330 0 0,1-1-1 0 0,-1 1 1 0 0,1 0-1 0 0,-1-1 1 0 0,1 1-1 0 0,0 0 1 0 0,0 0-1 0 0,0-1 1 0 0,1 1-1 0 0,-1 0 1 0 0,2 3-1 0 0,-2-6 5 0 0,0 1 0 0 0,1 0-1 0 0,-1 0 1 0 0,1 0-1 0 0,-1 0 1 0 0,1 0 0 0 0,-1-1-1 0 0,1 1 1 0 0,0 0 0 0 0,-1 0-1 0 0,1-1 1 0 0,0 1 0 0 0,0-1-1 0 0,-1 1 1 0 0,1 0 0 0 0,0-1-1 0 0,0 0 1 0 0,0 1 0 0 0,0-1-1 0 0,0 1 1 0 0,0-1-1 0 0,0 0 1 0 0,-1 0 0 0 0,1 1-1 0 0,0-1 1 0 0,0 0 0 0 0,0 0-1 0 0,0 0 1 0 0,0 0 0 0 0,0 0-1 0 0,0 0 1 0 0,0-1 0 0 0,1 1-1 0 0,12-4 276 0 0,-1 0 0 0 0,1-1-1 0 0,-1-1 1 0 0,0 0-1 0 0,-1 0 1 0 0,12-9 0 0 0,-8 6-262 0 0,28-20-578 0 0,76-63-1 0 0,-86 63-272 0 0,-23 20 819 0 0,-6 5 16 0 0,-5 8 0 0 0,-3 6 0 0 0,-2-2-42 0 0,0 0-1 0 0,0-1 0 0 0,-8 9 0 0 0,-5 6-228 0 0,-30 42-2263 0 0,47-62 1169 0 0,1-2-3414 0 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5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05 10135 0 0,'-26'37'1463'0'0,"-60"66"0"0"0,79-95-786 0 0,-1 0 1 0 0,-15 11-1 0 0,20-17-621 0 0,0 0 0 0 0,0 0-1 0 0,0 0 1 0 0,0 0-1 0 0,0-1 1 0 0,-1 1 0 0 0,1-1-1 0 0,0 0 1 0 0,-1 0-1 0 0,1 0 1 0 0,-7 0 0 0 0,10-1-31 0 0,-1 0 0 0 0,0 0 0 0 0,1 0 0 0 0,-1-1 0 0 0,0 1 0 0 0,1 0 0 0 0,-1 0 0 0 0,0-1 0 0 0,1 1 0 0 0,-1 0 0 0 0,1-1 0 0 0,-1 1 0 0 0,1-1 0 0 0,-1 1 0 0 0,1 0 0 0 0,-1-1 0 0 0,1 1 0 0 0,-1-1 0 0 0,1 0 0 0 0,-1 1 0 0 0,1-1 0 0 0,0 1 0 0 0,-1-1 0 0 0,1 0 0 0 0,0 1 1 0 0,0-1-1 0 0,-1 1 0 0 0,1-1 0 0 0,0 0 0 0 0,0 1 0 0 0,0-1 0 0 0,0 0 0 0 0,0 0 0 0 0,0 1 0 0 0,0-1 0 0 0,0-1 0 0 0,4-24 663 0 0,-1 17-688 0 0,0 0 0 0 0,0 1 0 0 0,1-1 0 0 0,1 1 0 0 0,-1 0 0 0 0,1 0 0 0 0,8-8 0 0 0,45-49 0 0 0,-55 61 0 0 0,16-15 0 0 0,40-33 0 0 0,-54 47 0 0 0,1 1 0 0 0,0 0 0 0 0,1 1 0 0 0,-1-1 0 0 0,1 1 0 0 0,-1 0 0 0 0,1 1 0 0 0,0-1 0 0 0,0 2 0 0 0,0-1 0 0 0,0 1 0 0 0,11-1 0 0 0,-16 2 0 0 0,0 0 0 0 0,0 0 0 0 0,0 0 0 0 0,0 1 0 0 0,0-1 0 0 0,1 1 0 0 0,-1 0 0 0 0,0-1 0 0 0,0 1 0 0 0,0 0 0 0 0,-1 0 0 0 0,1 0 0 0 0,0 0 0 0 0,0 1 0 0 0,-1-1 0 0 0,4 3 0 0 0,0 0 0 0 0,1 0 0 0 0,0 0 0 0 0,0 0 0 0 0,0-1 0 0 0,0 0 0 0 0,11 4 0 0 0,-10-4-64 0 0,20 2-3644 0 0,-23-4 1640 0 0,7-1-2900 0 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5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553 13823 0 0,'-8'1'675'0'0,"3"1"-555"0"0,0-1 0 0 0,0 1 1 0 0,0 0-1 0 0,0 1 0 0 0,0-1 1 0 0,-7 6-1 0 0,-11 6-54 0 0,4-7 590 0 0,0 1 1 0 0,-21 3-1 0 0,40-10-641 0 0,-1-1 0 0 0,1 0 1 0 0,0 0-1 0 0,-1 0 0 0 0,1 0 0 0 0,0 1 0 0 0,-1-1 0 0 0,1 0 0 0 0,-1 0 0 0 0,1 0 1 0 0,0 0-1 0 0,-1 0 0 0 0,1 0 0 0 0,-1 0 0 0 0,1 0 0 0 0,0 0 0 0 0,-1 0 0 0 0,1 0 0 0 0,-1 0 1 0 0,1 0-1 0 0,0-1 0 0 0,-1 1 0 0 0,1 0 0 0 0,-1 0 0 0 0,1 0 0 0 0,0-1 0 0 0,-1 1 1 0 0,1 0-1 0 0,0 0 0 0 0,0-1 0 0 0,-1 1 0 0 0,1 0 0 0 0,0 0 0 0 0,-1-1 0 0 0,1 1 1 0 0,0 0-1 0 0,0-1 0 0 0,0 1 0 0 0,-1 0 0 0 0,1-1 0 0 0,0 1 0 0 0,0-1 0 0 0,0 1 0 0 0,0 0 1 0 0,0-1-1 0 0,0 1 0 0 0,0-1 0 0 0,0 1 0 0 0,0 0 0 0 0,0-1 0 0 0,0 1 0 0 0,0-1 1 0 0,0 1-1 0 0,0 0 0 0 0,0-1 0 0 0,0 0 69 0 0,0-1-20 0 0,1-1-1 0 0,-1 1 1 0 0,1-1-1 0 0,-1 1 1 0 0,1 0 0 0 0,0-1-1 0 0,0 1 1 0 0,0 0 0 0 0,0 0-1 0 0,1 0 1 0 0,-1 0 0 0 0,2-3-1 0 0,23-24-848 0 0,-13 15 475 0 0,85-110-297 0 0,41-58-833 0 0,-118 154 1353 0 0,1 0 1 0 0,1 1-1 0 0,1 2 0 0 0,1 0 0 0 0,1 1 0 0 0,37-24 0 0 0,-61 46 154 0 0,1 0-1 0 0,0 0 0 0 0,0 1 1 0 0,1-1-1 0 0,-1 1 1 0 0,0-1-1 0 0,0 1 0 0 0,1 0 1 0 0,-1 1-1 0 0,1-1 1 0 0,-1 0-1 0 0,0 1 0 0 0,1 0 1 0 0,5 0-1 0 0,-7 1-24 0 0,0-1-1 0 0,0 1 1 0 0,1 0-1 0 0,-1-1 1 0 0,0 1-1 0 0,0 0 1 0 0,0 0-1 0 0,0 1 1 0 0,0-1-1 0 0,-1 0 1 0 0,1 1-1 0 0,0-1 1 0 0,-1 1-1 0 0,1-1 1 0 0,-1 1-1 0 0,1 0 1 0 0,-1 0-1 0 0,0 0 1 0 0,1 0-1 0 0,-1 0 1 0 0,0 0-1 0 0,0 0 1 0 0,0 2-1 0 0,1 3-41 0 0,0 0 0 0 0,-1-1 0 0 0,0 1 0 0 0,0 0 0 0 0,0 0 0 0 0,-1 0 0 0 0,0 0 0 0 0,-1 0 0 0 0,0 0 0 0 0,0-1 0 0 0,0 1 0 0 0,0 0 0 0 0,-1-1 0 0 0,0 1 0 0 0,-1-1 0 0 0,-4 9 0 0 0,-2 3 0 0 0,-1 0 0 0 0,-1 0 0 0 0,0-1 0 0 0,-18 20 0 0 0,20-27 0 0 0,-21 26 0 0 0,-51 46 0 0 0,-89 54 9 0 0,103-84-151 0 0,63-50-179 0 0,2-1-30 0 0,1 1 0 0 0,-1-1 0 0 0,0 0 0 0 0,1 0 1 0 0,-1 1-1 0 0,1-1 0 0 0,-1 1 0 0 0,-1 3 0 0 0,3-5-4765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49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143 10911 0 0,'49'-33'1213'0'0,"55"-37"4182"0"0,-103 69-4651 0 0,-1 1-730 0 0,1-1 0 0 0,-1 1 0 0 0,0 0 0 0 0,0-1 0 0 0,0 1 0 0 0,1 0 0 0 0,-1-1 0 0 0,0 1 0 0 0,0 0 0 0 0,0-1 0 0 0,0 1-1 0 0,0-1 1 0 0,0 1 0 0 0,0 0 0 0 0,0-1 0 0 0,0 1 0 0 0,0 0 0 0 0,0-1 0 0 0,0 1 0 0 0,0-1 0 0 0,0 1 0 0 0,0 0 0 0 0,0-1 0 0 0,0 1 0 0 0,-1-1 0 0 0,1 1 0 0 0,0 0-1 0 0,0-1 1 0 0,0 1 0 0 0,-1 0 0 0 0,1-1 0 0 0,0 1 0 0 0,-8-11 89 0 0,6 9-98 0 0,0 1 1 0 0,0-1-1 0 0,0 1 1 0 0,-1-1 0 0 0,1 1-1 0 0,-1 0 1 0 0,1 0-1 0 0,-1 0 1 0 0,1 0-1 0 0,-1 1 1 0 0,1-1-1 0 0,-1 1 1 0 0,0-1-1 0 0,1 1 1 0 0,-1 0-1 0 0,0 0 1 0 0,0 0 0 0 0,1 0-1 0 0,-1 1 1 0 0,-3 0-1 0 0,-3 1-5 0 0,0 0 1 0 0,0 1-1 0 0,1 0 0 0 0,-14 8 0 0 0,-5 5 38 0 0,0 2-1 0 0,1 0 1 0 0,-33 33 0 0 0,23-20 3 0 0,15-13 57 0 0,-91 82 437 0 0,98-86-432 0 0,0 2-1 0 0,1 0 1 0 0,1 0-1 0 0,0 1 1 0 0,-11 22-1 0 0,22-37-98 0 0,0 0 1 0 0,0 0-1 0 0,0 1 0 0 0,0-1 0 0 0,0 1 0 0 0,1-1 0 0 0,-1 1 1 0 0,1-1-1 0 0,0 1 0 0 0,-1-1 0 0 0,2 5 0 0 0,-1-6-2 0 0,0 0-1 0 0,0 0 1 0 0,1 0-1 0 0,-1 0 1 0 0,1-1-1 0 0,-1 1 1 0 0,1 0-1 0 0,-1 0 0 0 0,1 0 1 0 0,0-1-1 0 0,-1 1 1 0 0,1 0-1 0 0,0-1 1 0 0,-1 1-1 0 0,1 0 1 0 0,0-1-1 0 0,0 1 1 0 0,-1-1-1 0 0,1 0 1 0 0,0 1-1 0 0,0-1 0 0 0,0 0 1 0 0,0 1-1 0 0,0-1 1 0 0,0 0-1 0 0,0 0 1 0 0,0 0-1 0 0,0 1 1 0 0,0-1-1 0 0,0 0 1 0 0,-1-1-1 0 0,1 1 1 0 0,0 0-1 0 0,2 0 1 0 0,2-1 8 0 0,0 0 1 0 0,-1 0 0 0 0,1 0 0 0 0,0 0-1 0 0,0-1 1 0 0,-1 0 0 0 0,7-3 0 0 0,32-20 67 0 0,-28 15-32 0 0,13-8 92 0 0,-1 0 0 0 0,-1-2 0 0 0,-1-1-1 0 0,0-1 1 0 0,-2-1 0 0 0,-1-1 0 0 0,0-1-1 0 0,17-28 1 0 0,-31 43 61 0 0,-8 10-193 0 0,0 0 0 0 0,0 0 0 0 0,0 0 0 0 0,0 0 0 0 0,0 0 0 0 0,0 0 0 0 0,0 0 0 0 0,0-1 0 0 0,0 1 0 0 0,1 0 0 0 0,-1 0 1 0 0,0 0-1 0 0,0 0 0 0 0,0 0 0 0 0,0 0 0 0 0,0 0 0 0 0,0 0 0 0 0,0 0 0 0 0,0 0 0 0 0,0 0 0 0 0,0 0 0 0 0,0 0 0 0 0,1 0 0 0 0,-1 0 0 0 0,0 0 0 0 0,0 0 0 0 0,0 0 0 0 0,0 0 0 0 0,0 0 0 0 0,0 0 0 0 0,0 0 1 0 0,0 0-1 0 0,0 0 0 0 0,0 0 0 0 0,0 0 0 0 0,1 0 0 0 0,-1 0 0 0 0,0 0 0 0 0,0 0 0 0 0,0 0 0 0 0,0 0 0 0 0,0 0 0 0 0,0 1 0 0 0,0-1 0 0 0,0 0 0 0 0,0 0 0 0 0,0 0 0 0 0,0 0 0 0 0,0 0 0 0 0,0 0 0 0 0,0 0 1 0 0,0 0-1 0 0,0 19 574 0 0,-1-11-520 0 0,-4 27-81 0 0,-1 19-53 0 0,6-50 68 0 0,0 1 0 0 0,0-1 0 0 0,0 1 0 0 0,1-1 0 0 0,-1 1 0 0 0,1-1 0 0 0,0 1 0 0 0,1-1 0 0 0,1 5 0 0 0,-1-6-4 0 0,-1-1-1 0 0,1 0 0 0 0,0 0 1 0 0,-1 0-1 0 0,1 0 0 0 0,0 0 0 0 0,0 0 1 0 0,0 0-1 0 0,1 0 0 0 0,-1-1 1 0 0,0 1-1 0 0,1-1 0 0 0,-1 0 0 0 0,1 0 1 0 0,-1 0-1 0 0,1 0 0 0 0,-1 0 1 0 0,1 0-1 0 0,0-1 0 0 0,-1 1 0 0 0,1-1 1 0 0,0 0-1 0 0,2 0 0 0 0,9 0-346 0 0,-1 0-1 0 0,0-1 0 0 0,20-5 1 0 0,-21 4-335 0 0,16-3-1094 0 0,2 0-78 0 0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6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9 0 10135 0 0,'0'0'231'0'0,"0"0"29"0"0,0 0 19 0 0,2 1-41 0 0,0 0-141 0 0,-1 0 1 0 0,1 0-1 0 0,0 1 0 0 0,-1-1 0 0 0,1 0 0 0 0,-1 1 0 0 0,1 0 1 0 0,-1-1-1 0 0,0 1 0 0 0,1 0 0 0 0,-1-1 0 0 0,0 1 0 0 0,0 0 0 0 0,-1 0 1 0 0,1 0-1 0 0,1 3 0 0 0,-1-1 64 0 0,-1-1 0 0 0,0 1 0 0 0,1 0 0 0 0,-1-1 0 0 0,0 1 0 0 0,-1 0 0 0 0,1-1 0 0 0,-2 8 0 0 0,-3 4 309 0 0,0-1 1 0 0,-1 0-1 0 0,-13 23 1 0 0,14-27-342 0 0,-13 22-6 0 0,-2-1 0 0 0,-1-1-1 0 0,-33 37 1 0 0,-83 75 362 0 0,37-40-341 0 0,71-72-144 0 0,-102 115 0 0 0,97-104 0 0 0,-47 76 0 0 0,77-111-326 0 0,1 0 0 0 0,-1 1 0 0 0,1-1 0 0 0,1 1-1 0 0,-1 0 1 0 0,1 0 0 0 0,0 0 0 0 0,1 0 0 0 0,-1 0-1 0 0,1 14 1 0 0,4-23-1696 0 0,16-7-24 0 0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6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54 11975 0 0,'0'0'267'0'0,"0"0"42"0"0,0 0 17 0 0,0 0-28 0 0,10 0-186 0 0,-7-2 58 0 0,1 1 0 0 0,0-1 0 0 0,-1 0 0 0 0,1 0 0 0 0,-1 0 0 0 0,0-1 0 0 0,1 1 0 0 0,-1-1 0 0 0,0 0 0 0 0,-1 1 0 0 0,5-6 0 0 0,-7 8-102 0 0,1-1-1 0 0,-1 1 0 0 0,1-1 1 0 0,0 0-1 0 0,-1 1 1 0 0,1-1-1 0 0,-1 0 0 0 0,0 1 1 0 0,1-1-1 0 0,-1 0 1 0 0,1 1-1 0 0,-1-1 0 0 0,0 0 1 0 0,0 0-1 0 0,1 0 1 0 0,-1 1-1 0 0,0-1 0 0 0,0 0 1 0 0,0 0-1 0 0,0 0 0 0 0,0 0 1 0 0,0 1-1 0 0,0-3 1 0 0,-1 1 266 0 0,1 1 178 0 0,0 1 0 0 0,0 0 0 0 0,-2 0-457 0 0,0 1 1 0 0,1-1-1 0 0,-1 0 0 0 0,0 1 1 0 0,0-1-1 0 0,0 1 0 0 0,0-1 0 0 0,1 1 1 0 0,-1 0-1 0 0,-2 1 0 0 0,-23 15-55 0 0,1 0 0 0 0,-45 41 0 0 0,29-22 0 0 0,-29 19 0 0 0,28-22 0 0 0,1 1 0 0 0,-48 51 0 0 0,79-72 0 0 0,11-12 0 0 0,0-1 0 0 0,-1 0 0 0 0,1 1 0 0 0,0-1 0 0 0,0 1 0 0 0,-1-1 0 0 0,1 1 0 0 0,0-1 0 0 0,0 1 0 0 0,0-1 0 0 0,-1 1 0 0 0,1-1 0 0 0,0 1 0 0 0,0-1 0 0 0,0 1 0 0 0,0-1 0 0 0,0 1 0 0 0,0 0 0 0 0,2 0 0 0 0,-1-1 0 0 0,0 0 0 0 0,1 1 0 0 0,-1-1 0 0 0,1 1 0 0 0,-1-1 0 0 0,0 0 0 0 0,1 0 0 0 0,-1 0 0 0 0,1 0 0 0 0,-1 0 0 0 0,1 0 0 0 0,-1-1 0 0 0,1 1 0 0 0,1-1 0 0 0,25-5 21 0 0,0-1 1 0 0,0-2-1 0 0,48-21 0 0 0,75-50-994 0 0,-114 60 35 0 0,-5 1 632 0 0,-30 19-419 0 0,-2 0-246 0 0,-1 1-861 0 0,-5 9-3284 0 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6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96 17503 0 0,'0'0'399'0'0,"0"0"60"0"0,0 0 21 0 0,0 0-59 0 0,-6-7-260 0 0,2 4-161 0 0,0-1 0 0 0,1 0 0 0 0,0-1 0 0 0,-1 1 0 0 0,2-1 0 0 0,-1 1 0 0 0,0-1 0 0 0,1 0 0 0 0,0 0 0 0 0,0 0 0 0 0,0 0 0 0 0,1 0 0 0 0,0-1 0 0 0,0 1 0 0 0,0 0 0 0 0,0-11 0 0 0,2 9 0 0 0,-1 1 0 0 0,1 0 0 0 0,1 0 0 0 0,-1 1 0 0 0,1-1 0 0 0,0 0 0 0 0,0 0 0 0 0,1 1 0 0 0,-1-1 0 0 0,1 1 0 0 0,0 0 0 0 0,1 0 0 0 0,-1 0 0 0 0,9-8 0 0 0,-2 3 0 0 0,0 1 0 0 0,1 1 0 0 0,0-1 0 0 0,13-6 0 0 0,52-25 0 0 0,-49 26 0 0 0,-2 2-100 0 0,1 2 1 0 0,44-13-1 0 0,56-6-1703 0 0,-36 9-2344 0 0,-68 14 2612 0 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7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197 11975 0 0,'0'0'267'0'0,"0"2"42"0"0,-2 5-125 0 0,1 0 0 0 0,0 0 0 0 0,1 0 0 0 0,0 1 0 0 0,0-1 0 0 0,0 0 0 0 0,1 0 0 0 0,0 1 0 0 0,0-1 0 0 0,1 0 0 0 0,0 0 0 0 0,0 0 0 0 0,1-1 0 0 0,3 9 0 0 0,2 1-168 0 0,-7-15-16 0 0,-1 0 0 0 0,1 1 0 0 0,-1-1 0 0 0,0 0 0 0 0,1 0 0 0 0,-1 0 0 0 0,0 0 0 0 0,0 0 0 0 0,0 0 0 0 0,0 0 0 0 0,0 1 0 0 0,0-1 0 0 0,0 0 0 0 0,-1 0 0 0 0,1 0 0 0 0,0 0 0 0 0,0 0 0 0 0,-1 0 0 0 0,1 0 0 0 0,-1 0 0 0 0,1 0 0 0 0,-1 0 0 0 0,1 0 0 0 0,-1 0 0 0 0,0 0 0 0 0,0 0 0 0 0,1 0 0 0 0,-1 0 0 0 0,0-1 0 0 0,0 1 0 0 0,0 0 0 0 0,0-1 0 0 0,0 1 0 0 0,0 0 0 0 0,0-1 0 0 0,0 1 0 0 0,-2 0 0 0 0,0 1 0 0 0,-3 1 36 0 0,0 0 0 0 0,0-1 0 0 0,0 1 0 0 0,-1-1 0 0 0,1-1 0 0 0,-1 1 0 0 0,-6 0 0 0 0,-50 3 507 0 0,51-5-443 0 0,5 1-24 0 0,0-1 0 0 0,0-1 0 0 0,0 1 0 0 0,0-1 0 0 0,0 0 0 0 0,0-1 0 0 0,0 1 1 0 0,-7-4-1 0 0,12 4-57 0 0,1 1 0 0 0,-1-1 0 0 0,0 0 0 0 0,1 0 0 0 0,-1 0 0 0 0,1 0 0 0 0,0-1 0 0 0,-1 1 0 0 0,1 0 0 0 0,0-1 0 0 0,0 1 1 0 0,0 0-1 0 0,0-1 0 0 0,0 1 0 0 0,-1-3 0 0 0,1 2-11 0 0,1 0 0 0 0,-1 0 0 0 0,1 0 0 0 0,0-1 0 0 0,-1 1 0 0 0,1 0 0 0 0,0 0 0 0 0,0 0 0 0 0,1 0-1 0 0,-1 0 1 0 0,0-1 0 0 0,1 1 0 0 0,-1 0 0 0 0,1 0 0 0 0,1-4 0 0 0,2-1-8 0 0,-1 0 0 0 0,1 1 0 0 0,0-1 0 0 0,1 1 0 0 0,8-10 0 0 0,31-29 0 0 0,-29 31 0 0 0,16-16-100 0 0,73-67-998 0 0,-88 84 939 0 0,1 1 1 0 0,0 0-1 0 0,1 1 0 0 0,33-15 0 0 0,-46 24 273 0 0,0 0 1 0 0,0 0-1 0 0,0 0 0 0 0,1 1 0 0 0,-1 0 0 0 0,0 0 0 0 0,1 0 1 0 0,-1 0-1 0 0,0 1 0 0 0,1 0 0 0 0,-1 0 0 0 0,1 1 0 0 0,-1-1 1 0 0,0 1-1 0 0,10 3 0 0 0,-14-3-102 0 0,1-1 1 0 0,-1 1-1 0 0,1-1 1 0 0,-1 1-1 0 0,1 0 1 0 0,-1 0-1 0 0,0 0 1 0 0,1 0-1 0 0,-1 0 1 0 0,0 0-1 0 0,2 2 1 0 0,-1 7 4 0 0,-2-8-19 0 0,0 5 2 0 0,0-1 0 0 0,0 0 0 0 0,-1 0 0 0 0,0 1 0 0 0,-1-1 0 0 0,1 0 0 0 0,-4 8 0 0 0,-20 41 0 0 0,18-41 0 0 0,3-6 0 0 0,-16 35 0 0 0,-50 76 0 0 0,62-107 0 0 0,-1-1 0 0 0,0 0 0 0 0,-1 0 0 0 0,0-1 0 0 0,-1 0 0 0 0,0-1 0 0 0,-1 0 0 0 0,0-1 0 0 0,0 0 0 0 0,-22 10 0 0 0,33-18 0 0 0,-3 2-118 0 0,0 0-1 0 0,0-1 1 0 0,0 1-1 0 0,0-1 1 0 0,-1 0-1 0 0,-8 1 1 0 0,12-2-835 0 0,1 0-877 0 0,0 0-3286 0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7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0 0 11975 0 0,'0'0'267'0'0,"0"0"42"0"0,0 0 17 0 0,0 0-28 0 0,-1 1-196 0 0,-40 32-92 0 0,-31 36-10 0 0,4 3 0 0 0,-102 140 0 0 0,146-178-38 0 0,-14 20 773 0 0,-54 103 0 0 0,50-72 15 0 0,-55 85-1 0 0,83-148-6536 0 0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8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502 6447 0 0,'0'0'298'0'0,"0"0"-10"0"0,1 1-188 0 0,11 0 1315 0 0,-17-3 3942 0 0,-12-2-458 0 0,7 2-6385 0 0,-2 0 1483 0 0,1 0 1 0 0,-1 0-1 0 0,-16-7 0 0 0,24 8 119 0 0,0-1 0 0 0,0 1 0 0 0,0-1 0 0 0,1 0 0 0 0,-1-1 0 0 0,0 1 0 0 0,1 0 0 0 0,0-1 0 0 0,0 0 0 0 0,-1 0 0 0 0,2 0 0 0 0,-6-6 0 0 0,7 7-84 0 0,0 0-1 0 0,1 0 1 0 0,-1 0 0 0 0,1-1-1 0 0,-1 1 1 0 0,1 0-1 0 0,0 0 1 0 0,0 0 0 0 0,0 0-1 0 0,0 0 1 0 0,0-1 0 0 0,0 1-1 0 0,0 0 1 0 0,1 0-1 0 0,-1 0 1 0 0,1 0 0 0 0,0 0-1 0 0,0 0 1 0 0,-1 0-1 0 0,3-3 1 0 0,3-7-68 0 0,1 1 0 0 0,10-13 1 0 0,-7 9 86 0 0,26-34-51 0 0,70-75 0 0 0,-89 106 0 0 0,-3 2 0 0 0,2 1 0 0 0,-1 1 0 0 0,2 1 0 0 0,0 0 0 0 0,0 2 0 0 0,35-18 0 0 0,-40 23 0 0 0,1 0 0 0 0,-1 2 0 0 0,1-1 0 0 0,0 2 0 0 0,0 0 0 0 0,0 0 0 0 0,1 1 0 0 0,-1 1 0 0 0,1 0 0 0 0,-1 1 0 0 0,24 3 0 0 0,-12 1 0 0 0,63 11 0 0 0,-74-11 0 0 0,-1-1 0 0 0,0 2 0 0 0,0 0 0 0 0,16 8 0 0 0,-24-10 0 0 0,0 0 0 0 0,0 0 0 0 0,0 0 0 0 0,0 1 0 0 0,-1 0 0 0 0,0 0 0 0 0,6 6 0 0 0,-9-8 0 0 0,0-1 0 0 0,0 1 0 0 0,0-1 0 0 0,0 1 0 0 0,0 0 0 0 0,0 0 0 0 0,-1 0 0 0 0,1-1 0 0 0,-1 1 0 0 0,1 0 0 0 0,-1 0 0 0 0,1 0 0 0 0,-1 0 0 0 0,0 0 0 0 0,0 0 0 0 0,0 0 0 0 0,0 0 0 0 0,0 0 0 0 0,-1 0 0 0 0,1 0 0 0 0,-1 0 0 0 0,1-1 0 0 0,-1 1 0 0 0,1 0 0 0 0,-2 2 0 0 0,-2 2 0 0 0,1-1 0 0 0,-1 0 0 0 0,0 1 0 0 0,0-1 0 0 0,0-1 0 0 0,-1 1 0 0 0,-9 7 0 0 0,-40 24 0 0 0,38-26 0 0 0,-142 74 0 0 0,-8-12 0 0 0,44-21 0 0 0,83-33-250 0 0,-36 15 799 0 0,65-29-1163 0 0,1-1 0 0 0,0-1 0 0 0,-1 0 0 0 0,0 0 0 0 0,-18 1 0 0 0,26-5-3486 0 0,2-7-1063 0 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8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9 142 10135 0 0,'11'-15'225'0'0,"0"1"0"0"0,1-1 0 0 0,1 2 0 0 0,0 0 1 0 0,1 1-1 0 0,0 0 0 0 0,1 1 0 0 0,31-18 0 0 0,-44 27-72 0 0,1 1 1 0 0,-1 0-1 0 0,1 1 1 0 0,0-1-1 0 0,-1 0 0 0 0,1 1 1 0 0,0-1-1 0 0,-1 1 1 0 0,4 0-1 0 0,-5 0-116 0 0,-1 0-1 0 0,0 0 1 0 0,1 0-1 0 0,-1 0 1 0 0,0 0-1 0 0,1 1 1 0 0,-1-1-1 0 0,0 0 1 0 0,1 0-1 0 0,-1 1 1 0 0,0-1 0 0 0,0 0-1 0 0,1 0 1 0 0,-1 1-1 0 0,0-1 1 0 0,0 0-1 0 0,0 1 1 0 0,1-1-1 0 0,-1 0 1 0 0,0 1-1 0 0,0-1 1 0 0,0 0-1 0 0,0 1 1 0 0,0-1-1 0 0,0 1 1 0 0,0-1-1 0 0,0 0 1 0 0,0 1-1 0 0,0-1 1 0 0,0 1-1 0 0,0 11 299 0 0,-1-6-318 0 0,0 0-1 0 0,-1-1 1 0 0,1 1 0 0 0,-1 0-1 0 0,-1-1 1 0 0,1 1 0 0 0,-1-1-1 0 0,-4 6 1 0 0,-30 40 0 0 0,25-36-19 0 0,-218 250 2 0 0,-17-15 0 0 0,162-165 0 0 0,-85 80-401 0 0,169-164 319 0 0,0 0 0 0 0,0 0 0 0 0,1 0 0 0 0,-1 0 1 0 0,0 0-1 0 0,0 0 0 0 0,0 0 0 0 0,1 0 0 0 0,-1 0 0 0 0,0 0 0 0 0,0 2 0 0 0,1-2-430 0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8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88 11975 0 0,'0'0'547'0'0,"0"0"-11"0"0,1 2-344 0 0,5 3 113 0 0,0 1-1 0 0,0-1 1 0 0,0 0-1 0 0,1 0 1 0 0,0 0 0 0 0,0-1-1 0 0,0 0 1 0 0,0-1-1 0 0,1 0 1 0 0,0 0 0 0 0,-1 0-1 0 0,11 1 1 0 0,29 4-140 0 0,-39-7-62 0 0,-1 0-1 0 0,0-1 0 0 0,1 0 1 0 0,-1 0-1 0 0,0-1 1 0 0,0 0-1 0 0,1 0 0 0 0,-1 0 1 0 0,13-6-1 0 0,-5 2 154 0 0,1-2 0 0 0,-1 0 0 0 0,17-11 0 0 0,-19 10-267 0 0,-1 0 0 0 0,16-14 1 0 0,-24 18-140 0 0,-1 1 1 0 0,0 0-1 0 0,1-1 1 0 0,-1 0-1 0 0,0 0 1 0 0,-1 0-1 0 0,1 0 1 0 0,-1 0-1 0 0,0-1 1 0 0,0 1-1 0 0,2-7 1 0 0,-4 11 143 0 0,0-1 1 0 0,0 1 0 0 0,0-1 0 0 0,0 1 0 0 0,1 0 0 0 0,-1-1 0 0 0,0 1 0 0 0,0-1 0 0 0,0 1-1 0 0,0-1 1 0 0,0 1 0 0 0,0-1 0 0 0,0 1 0 0 0,0 0 0 0 0,0-1 0 0 0,0 1 0 0 0,-1-1-1 0 0,1 1 1 0 0,0 0 0 0 0,0-1 0 0 0,0 1 0 0 0,0-1 0 0 0,-1 1 0 0 0,1 0 0 0 0,0-1-1 0 0,0 1 1 0 0,-1 0 0 0 0,1-1 0 0 0,0 1 0 0 0,-1-1 0 0 0,-5 0-2 0 0,-2 1-138 0 0,0 0 0 0 0,-1 0 0 0 0,1 1-1 0 0,0 0 1 0 0,-1 0 0 0 0,1 1 0 0 0,0 0 0 0 0,-9 3-1 0 0,8-2 13 0 0,-20 6 72 0 0,-1 2-1 0 0,1 1 0 0 0,1 1 0 0 0,1 1 1 0 0,0 2-1 0 0,-30 22 0 0 0,10-1 4 0 0,1 2-1 0 0,-50 55 0 0 0,88-85 59 0 0,-6 5 0 0 0,0 1 0 0 0,1 0 0 0 0,0 2 0 0 0,-19 32 0 0 0,31-45 0 0 0,-1-1 0 0 0,1 1 0 0 0,-1 0 0 0 0,1 0 0 0 0,0-1 0 0 0,1 1 0 0 0,-1 0 0 0 0,0 7 0 0 0,1-10 0 0 0,0 1 0 0 0,1-1 0 0 0,-1 0 0 0 0,0 1 0 0 0,0-1 0 0 0,1 0 0 0 0,-1 0 0 0 0,1 1 0 0 0,-1-1 0 0 0,1 0 0 0 0,-1 0 0 0 0,1 0 0 0 0,0 1 0 0 0,-1-1 0 0 0,1 0 0 0 0,0 0 0 0 0,0 0 0 0 0,0 0 0 0 0,0-1 0 0 0,0 1 0 0 0,0 0 0 0 0,0 0 0 0 0,0 0 0 0 0,0-1 0 0 0,0 1 0 0 0,1-1 0 0 0,-1 1 0 0 0,0-1 0 0 0,3 1 0 0 0,5 1-126 0 0,0-1 0 0 0,0 0 0 0 0,0 0 0 0 0,1-1 0 0 0,-1 0 0 0 0,0-1 0 0 0,0 0 0 0 0,14-3 0 0 0,67-23-1549 0 0,-87 26 1635 0 0,54-20-983 0 0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9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5 17503 0 0,'0'0'399'0'0,"0"0"60"0"0,0 0 21 0 0,0 0-59 0 0,-2 0-276 0 0,-1 1-143 0 0,-1 1-1 0 0,1-1 1 0 0,0 0-1 0 0,0 1 0 0 0,-1 0 1 0 0,1 0-1 0 0,0 0 1 0 0,1 0-1 0 0,-1 0 1 0 0,0 1-1 0 0,-2 2 1 0 0,-29 33-4 0 0,32-35 2 0 0,-19 27 0 0 0,1 2 0 0 0,1 0 0 0 0,-17 41 0 0 0,-1 1 0 0 0,16-34 942 0 0,-28 75-1 0 0,48-112-899 0 0,-2 3-27 0 0,1 0 1 0 0,0 1-1 0 0,1-1 1 0 0,-1 1-1 0 0,1 0 0 0 0,1 0 1 0 0,-1 8-1 0 0,1-15-15 0 0,0 0 0 0 0,0 0 0 0 0,0 1 0 0 0,0-1 0 0 0,0 0 0 0 0,0 0 0 0 0,0 1 0 0 0,0-1 0 0 0,0 0 0 0 0,0 0 0 0 0,0 1 0 0 0,0-1 0 0 0,0 0 0 0 0,0 0 0 0 0,0 1 0 0 0,0-1 0 0 0,0 0 0 0 0,1 0 0 0 0,-1 0 0 0 0,0 1 0 0 0,0-1 0 0 0,0 0 0 0 0,0 0 0 0 0,0 0 0 0 0,1 1 0 0 0,-1-1 0 0 0,0 0 0 0 0,0 0 0 0 0,0 0 0 0 0,1 0 0 0 0,-1 1 0 0 0,0-1 0 0 0,0 0 0 0 0,1 0 0 0 0,-1 0 0 0 0,0 0 0 0 0,0 0 0 0 0,1 0 0 0 0,-1 0 0 0 0,0 0 0 0 0,0 0 0 0 0,1 0 0 0 0,-1 0 0 0 0,0 0 0 0 0,0 0 0 0 0,1 0 0 0 0,-1 0 0 0 0,0 0 0 0 0,0 0 0 0 0,1 0 0 0 0,-1 0 0 0 0,0 0 0 0 0,0 0 0 0 0,0 0 0 0 0,1-1 0 0 0,-1 1 0 0 0,0 0 0 0 0,0 0 0 0 0,1 0 0 0 0,-1-1 0 0 0,0 1 0 0 0,8-3 128 0 0,-1 0 1 0 0,0-1-1 0 0,0 0 0 0 0,0 0 0 0 0,0-1 1 0 0,8-6-1 0 0,36-38 1033 0 0,-41 38-1188 0 0,26-24 40 0 0,11-14-12 0 0,72-55 1 0 0,-67 64-79 0 0,8-7-880 0 0,117-68-1 0 0,-160 106 521 0 0,30-15 237 0 0,-15 10-6191 0 0,-19 9 147 0 0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6:59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383 15663 0 0,'0'0'356'0'0,"0"0"50"0"0,-1 1 20 0 0,-4 5-247 0 0,0 0 1 0 0,-7 12-1 0 0,8-11 50 0 0,-1 0 0 0 0,0 0 1 0 0,-6 6-1 0 0,-4 4 396 0 0,1 1 1 0 0,1 0-1 0 0,1 1 0 0 0,-15 29 1 0 0,-5 8-588 0 0,0-8-455 0 0,-2 0 0 0 0,-64 67-1 0 0,87-102-2532 0 0,11-13 1416 0 0</inkml:trace>
  <inkml:trace contextRef="#ctx0" brushRef="#br0" timeOffset="1">778 6 17503 0 0,'0'0'776'0'0,"0"0"160"0"0,-5-5-744 0 0,5 5-192 0 0,-6 3 0 0 0,1 4 0 0 0,0 0-784 0 0,1 5-192 0 0,-11 16-40 0 0,4-1-8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0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6 1 16495 0 0,'0'0'1499'0'0,"-1"1"-1198"0"0,-26 23-128 0 0,0 0 0 0 0,-43 55-1 0 0,-36 65 246 0 0,60-72-427 0 0,-43 86 0 0 0,-25 85-39 0 0,72-152 25 0 0,27-58-122 0 0,-70 146-655 0 0,23-64-2878 0 0,41-81-1738 0 0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0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7 1 8287 0 0,'0'0'191'0'0,"0"0"26"0"0,0 0 9 0 0,-1 0-34 0 0,-41 18 1123 0 0,1 2 1 0 0,-71 44-1 0 0,53-23-414 0 0,2 2-1 0 0,-83 82 1 0 0,131-115-593 0 0,0 0 1 0 0,-14 20 0 0 0,22-28-276 0 0,-1 1-1 0 0,1-1 1 0 0,-1 0 0 0 0,1 1 0 0 0,0-1 0 0 0,0 1-1 0 0,0-1 1 0 0,0 1 0 0 0,0 0 0 0 0,1-1-1 0 0,-1 1 1 0 0,1 0 0 0 0,0 0 0 0 0,0-1 0 0 0,0 1-1 0 0,0 0 1 0 0,0 0 0 0 0,1-1 0 0 0,-1 1-1 0 0,2 3 1 0 0,-1-4-33 0 0,0-1 0 0 0,0 1 0 0 0,0-1 0 0 0,0 1 0 0 0,1-1 0 0 0,-1 0 0 0 0,0 0 0 0 0,1 0 0 0 0,-1 1 0 0 0,1-1 0 0 0,0-1 0 0 0,-1 1 0 0 0,1 0 0 0 0,0 0 0 0 0,-1-1 0 0 0,1 1 0 0 0,0-1 0 0 0,0 1 0 0 0,-1-1 0 0 0,1 0 0 0 0,0 0 0 0 0,0 1 0 0 0,0-1 0 0 0,0-1 0 0 0,2 1 0 0 0,7-1 0 0 0,0 0 0 0 0,22-6 0 0 0,-24 4 0 0 0,22-6 0 0 0,-1-1 0 0 0,0-1 0 0 0,-1-2 0 0 0,-1-1 0 0 0,0-2 0 0 0,-1 0 0 0 0,46-37 0 0 0,15-30 368 0 0,-11 9 195 0 0,-75 73-54 0 0,-2 1-66 0 0,-11 6-278 0 0,-5 8-165 0 0,0 0 0 0 0,-23 29 0 0 0,13-13 0 0 0,4-8 0 0 0,-20 23 0 0 0,38-40 0 0 0,0 0 0 0 0,0 1 0 0 0,1 0 0 0 0,-1 0 0 0 0,1 0 0 0 0,-3 10 0 0 0,5-15-30 0 0,1 0 1 0 0,-1 0-1 0 0,1 0 0 0 0,0 0 0 0 0,0 0 0 0 0,-1 0 0 0 0,1 1 0 0 0,0-1 1 0 0,0 0-1 0 0,0 0 0 0 0,0 0 0 0 0,0 0 0 0 0,0 0 0 0 0,1 0 1 0 0,-1 0-1 0 0,0 0 0 0 0,1 0 0 0 0,-1 0 0 0 0,0 0 0 0 0,1 0 1 0 0,-1 0-1 0 0,1 0 0 0 0,-1 0 0 0 0,1-1 0 0 0,0 1 0 0 0,-1 0 1 0 0,1 0-1 0 0,0 0 0 0 0,0-1 0 0 0,-1 1 0 0 0,1 0 0 0 0,0-1 1 0 0,0 1-1 0 0,0-1 0 0 0,0 1 0 0 0,0-1 0 0 0,0 0 0 0 0,0 1 0 0 0,0-1 1 0 0,0 0-1 0 0,2 1 0 0 0,2 0-356 0 0,-1-1 0 0 0,1 1 1 0 0,0-1-1 0 0,0 0 0 0 0,0 0 0 0 0,0-1 1 0 0,0 0-1 0 0,6-1 0 0 0,20-7-1138 0 0,0-2-11 0 0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0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6 1 13823 0 0,'0'0'630'0'0,"0"0"-13"0"0,-5 5-368 0 0,0 3-64 0 0,0-1 0 0 0,0 1 0 0 0,1 0 0 0 0,0 0 1 0 0,-4 11-1 0 0,-7 14 595 0 0,-136 209-621 0 0,-23-15-153 0 0,111-155-6 0 0,-133 114 0 0 0,147-145 0 0 0,21-18 0 0 0,-45 48 0 0 0,53-48 0 0 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0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5663 0 0,'0'0'696'0'0,"0"0"136"0"0,0 0-664 0 0,7-4-168 0 0,4 1 0 0 0,3 0 0 0 0,5 1 448 0 0,2 1 48 0 0,5-1 16 0 0,4 1 0 0 0,3-1-416 0 0,12 0-96 0 0,-1 1 0 0 0,1-1 0 0 0,0 1-800 0 0,-1-3-176 0 0,1 0-40 0 0,-1-3-5736 0 0</inkml:trace>
  <inkml:trace contextRef="#ctx0" brushRef="#br0" timeOffset="1">913 13 15663 0 0,'0'0'356'0'0,"0"0"50"0"0,0 0 20 0 0,0 0-42 0 0,-1 2-250 0 0,-3 3 2 0 0,-1 0 0 0 0,1 0 0 0 0,-10 7 0 0 0,-9 10 766 0 0,-122 171-310 0 0,83-107-576 0 0,40-57 14 0 0,-7 10-1536 0 0,10-11-2628 0 0,14-21 2088 0 0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1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56'0'0,"0"0"64"0"0,0 0 0 0 0,5 7 32 0 0,-5 8-288 0 0,0-1-64 0 0,-3 16 0 0 0,3-6 0 0 0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1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 10135 0 0,'0'0'231'0'0,"-2"1"29"0"0,-9 5-122 0 0,1 1 1 0 0,-18 15-1 0 0,-6 4 12 0 0,8-8 827 0 0,1 2-1 0 0,-42 41 0 0 0,54-48-535 0 0,1 1-1 0 0,1 0 1 0 0,0 1-1 0 0,1 0 0 0 0,1 0 1 0 0,-11 26-1 0 0,16-31-405 0 0,0 1-1 0 0,-3 13 1 0 0,6-20 56 0 0,1-1 0 0 0,-1 1-1 0 0,1 0 1 0 0,0-1 0 0 0,-1 1 0 0 0,2 0 0 0 0,-1-1-1 0 0,0 1 1 0 0,1-1 0 0 0,1 7 0 0 0,-2-10-37 0 0,1 1 1 0 0,-1-1-1 0 0,0 1 1 0 0,1-1-1 0 0,-1 1 0 0 0,1-1 1 0 0,-1 1-1 0 0,0-1 1 0 0,1 0-1 0 0,-1 1 0 0 0,1-1 1 0 0,-1 0-1 0 0,1 1 1 0 0,-1-1-1 0 0,1 0 0 0 0,0 0 1 0 0,-1 0-1 0 0,1 1 1 0 0,-1-1-1 0 0,1 0 0 0 0,-1 0 1 0 0,1 0-1 0 0,0 0 1 0 0,-1 0-1 0 0,1 0 0 0 0,-1 0 1 0 0,1 0-1 0 0,0 0 1 0 0,-1 0-1 0 0,1-1 0 0 0,-1 1 1 0 0,1 0-1 0 0,-1 0 1 0 0,1 0-1 0 0,-1-1 0 0 0,2 1 1 0 0,0-1-23 0 0,9-3 259 0 0,0-1 1 0 0,-1 0-1 0 0,1 0 0 0 0,-1-1 1 0 0,0 0-1 0 0,0-1 0 0 0,11-10 0 0 0,58-61 576 0 0,-73 72-896 0 0,20-25-678 0 0,-2-2-1 0 0,-1 0 1 0 0,20-38 0 0 0,-28 41-1052 0 0,-4 6-3749 0 0,-3 10-292 0 0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1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66 17503 0 0,'-7'-4'2851'0'0,"7"4"-2821"0"0,0 0 0 0 0,0-1 0 0 0,0 1 0 0 0,-1-1-1 0 0,1 1 1 0 0,0 0 0 0 0,0-1 0 0 0,0 1 0 0 0,0 0 0 0 0,0-1 0 0 0,0 1 0 0 0,0-1 0 0 0,0 1 0 0 0,0 0 0 0 0,0-1 0 0 0,0 1-1 0 0,0-1 1 0 0,0 1 0 0 0,0 0 0 0 0,0-1 0 0 0,0 1 0 0 0,1 0 0 0 0,-1-1 0 0 0,0 1 0 0 0,0-1 0 0 0,0 1 0 0 0,1 0 0 0 0,-1 0-1 0 0,0-1 1 0 0,0 1 0 0 0,1 0 0 0 0,-1-1 0 0 0,0 1 0 0 0,1 0 0 0 0,-1 0 0 0 0,0-1 0 0 0,1 1 0 0 0,-1 0 0 0 0,1 0 0 0 0,20-10-193 0 0,-14 7 246 0 0,134-63-1519 0 0,140-57-1152 0 0,-252 113 2647 0 0,-4 0 511 0 0,1 2-1 0 0,41-9 0 0 0,-66 17-489 0 0,-1 0 0 0 0,1 0 0 0 0,0-1-1 0 0,0 1 1 0 0,-1 0 0 0 0,1 0 0 0 0,0 0 0 0 0,0 0 0 0 0,-1 0 0 0 0,1 0 0 0 0,0 0 0 0 0,0 0 0 0 0,0 0-1 0 0,-1 0 1 0 0,1 0 0 0 0,0 1 0 0 0,0-1 0 0 0,-1 0 0 0 0,1 0 0 0 0,0 1 0 0 0,-1-1 0 0 0,1 1-1 0 0,0-1 1 0 0,-1 1 0 0 0,1-1 0 0 0,-1 1 0 0 0,1-1 0 0 0,-1 1 0 0 0,1-1 0 0 0,-1 1 0 0 0,2 1 0 0 0,-2 0 22 0 0,0 0 1 0 0,0 0 0 0 0,0 0 0 0 0,0 0 0 0 0,0 1 0 0 0,0-1 0 0 0,0 0 0 0 0,-1 0 0 0 0,1 0 0 0 0,-2 4 0 0 0,-12 34 210 0 0,-31 61-1 0 0,7-19-321 0 0,-5 33 9 0 0,39-100 0 0 0,0 0 0 0 0,1 0 0 0 0,0 0 0 0 0,1 0 0 0 0,1 30 0 0 0,1-44-441 0 0,1 10 1505 0 0,1-6-2516 0 0,1-2-5253 0 0,6-3-177 0 0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2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0 10135 0 0,'-4'1'132'0'0,"0"0"0"0"0,0 1 0 0 0,0-1 0 0 0,0 1 0 0 0,1 0 0 0 0,-1 0 0 0 0,0 0 0 0 0,1 0 0 0 0,-1 0 0 0 0,1 1 0 0 0,0 0 0 0 0,-5 5 0 0 0,-3 3 906 0 0,1 1 0 0 0,-10 14 1 0 0,0 2-949 0 0,-26 41 860 0 0,39-57-679 0 0,1 0 0 0 0,1 0-1 0 0,0 0 1 0 0,-5 18-1 0 0,6-16-267 0 0,1-1 1 0 0,1 1-1 0 0,0 1 0 0 0,1 18 0 0 0,1-29-60 0 0,1 0 0 0 0,0 0-1 0 0,0 0 1 0 0,0 0 0 0 0,1 0-1 0 0,1 4 1 0 0,-2-6-418 0 0,-1-2-1022 0 0,0 0-3962 0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2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224'0'0,"0"0"40"0"0,0 0 16 0 0,0 0 8 0 0,8 9-288 0 0,3-4 0 0 0,3 0 0 0 0,2-2 0 0 0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3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2 1 11975 0 0,'0'0'267'0'0,"0"0"42"0"0,-8 3 315 0 0,-3 0-530 0 0,0-1 58 0 0,0 2-1 0 0,-20 8 0 0 0,-88 40 585 0 0,72-34-302 0 0,-71 40 0 0 0,67-29-434 0 0,25-16 0 0 0,-31 23 0 0 0,23-11 72 0 0,33-24-22 0 0,1 0 0 0 0,-1-1-1 0 0,1 1 1 0 0,0 0-1 0 0,-1 0 1 0 0,1 0 0 0 0,0 0-1 0 0,-1 0 1 0 0,1 0-1 0 0,0 0 1 0 0,0 0 0 0 0,0 0-1 0 0,0 0 1 0 0,0 0 0 0 0,0 0-1 0 0,0 0 1 0 0,0 0-1 0 0,0 0 1 0 0,0 0 0 0 0,1 2-1 0 0,8 16 885 0 0,-7-16-875 0 0,1 0 0 0 0,0 0 0 0 0,0-1 0 0 0,0 1-1 0 0,0-1 1 0 0,1 0 0 0 0,-1 0 0 0 0,1 0 0 0 0,-1 0 0 0 0,1-1 0 0 0,0 1-1 0 0,-1-1 1 0 0,8 1 0 0 0,8 2 505 0 0,29 2 0 0 0,-30-5-468 0 0,-2 1-189 0 0,0 1 0 0 0,-1 0 0 0 0,1 1 0 0 0,-1 1 0 0 0,0 0 0 0 0,0 1 0 0 0,17 10 0 0 0,-25-12 6 0 0,1 1-1 0 0,-2-1 1 0 0,1 2-1 0 0,0-1 1 0 0,-1 1-1 0 0,9 11 1 0 0,-11-13 198 0 0,-1 1 1 0 0,0 0 0 0 0,0 0 0 0 0,-1 0-1 0 0,1 0 1 0 0,-1 0 0 0 0,0 0-1 0 0,-1 1 1 0 0,1-1 0 0 0,-1 1-1 0 0,1 5 1 0 0,-2-5-111 0 0,0-1 0 0 0,0 1 0 0 0,-1 0 0 0 0,1 0 0 0 0,-1-1-1 0 0,0 1 1 0 0,-1 0 0 0 0,1-1 0 0 0,-1 0 0 0 0,-1 1 0 0 0,1-1 0 0 0,0 0 0 0 0,-1 0-1 0 0,0 0 1 0 0,-1 0 0 0 0,1-1 0 0 0,-1 1 0 0 0,1-1 0 0 0,-7 5 0 0 0,1-1-2 0 0,0 0 1 0 0,-1-1 0 0 0,0 0 0 0 0,-1-1 0 0 0,0 0 0 0 0,0 0-1 0 0,-22 7 1 0 0,-4-1 0 0 0,0-2 0 0 0,-54 7 0 0 0,65-14 0 0 0,1-1 0 0 0,-1-2 0 0 0,0 0 0 0 0,-39-6 0 0 0,62 6-13 0 0,0-1-1 0 0,0 1 1 0 0,1-1-1 0 0,-1 0 1 0 0,0 0-1 0 0,0 0 1 0 0,1 0-1 0 0,-1-1 1 0 0,1 1-1 0 0,-1-1 1 0 0,1 1-1 0 0,-1-1 1 0 0,1 0-1 0 0,0 0 1 0 0,-3-3-1 0 0,4 3-162 0 0,-1 0-1 0 0,1 0 0 0 0,0 0 1 0 0,0 0-1 0 0,1 0 1 0 0,-1 0-1 0 0,0-1 0 0 0,1 1 1 0 0,-1 0-1 0 0,1-1 1 0 0,0 1-1 0 0,-1 0 0 0 0,1 0 1 0 0,0-1-1 0 0,1 1 1 0 0,-1 0-1 0 0,0-1 0 0 0,1 1 1 0 0,1-4-1 0 0,5-15-5619 0 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3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0 11975 0 0,'-9'6'330'0'0,"-2"0"0"0"0,-13 4-1 0 0,-11 7-16 0 0,-135 83-2303 0 0,161-95 1997 0 0,0 0-1 0 0,0 1 1 0 0,-14 14-1 0 0,19-17-101 0 0,0 2-1 0 0,1-1 0 0 0,0 0 1 0 0,0 1-1 0 0,0-1 0 0 0,0 1 1 0 0,1 0-1 0 0,0 0 0 0 0,-3 7 1 0 0,0 6 392 0 0,1 0 0 0 0,0 1 1 0 0,1-1-1 0 0,1 1 1 0 0,1 36-1 0 0,1-44 98 0 0,1-1-1 0 0,0 0 1 0 0,0 0 0 0 0,2 0-1 0 0,-1 0 1 0 0,1 0-1 0 0,0-1 1 0 0,1 1 0 0 0,0-1-1 0 0,1 0 1 0 0,0 0 0 0 0,9 13-1 0 0,-12-20-317 0 0,0 0 0 0 0,0 0 0 0 0,1 0 0 0 0,-1-1 0 0 0,0 1 0 0 0,0 0 0 0 0,1-1 0 0 0,-1 0 0 0 0,1 1-1 0 0,0-1 1 0 0,-1 0 0 0 0,1-1 0 0 0,0 1 0 0 0,0 0 0 0 0,-1-1 0 0 0,1 1 0 0 0,0-1 0 0 0,0 0 0 0 0,0 0 0 0 0,0 0 0 0 0,-1 0-1 0 0,1-1 1 0 0,0 1 0 0 0,0-1 0 0 0,3-1 0 0 0,6-2-46 0 0,0 0-1 0 0,-1-1 0 0 0,1 0 1 0 0,14-10-1 0 0,2-2-30 0 0,-1-1 0 0 0,0-1 0 0 0,-2-2 0 0 0,44-44 0 0 0,-55 49 0 0 0,0-1 0 0 0,-1 0 0 0 0,-1-1 0 0 0,0 0 0 0 0,-1-1 0 0 0,-2-1 0 0 0,0 1 0 0 0,9-30 0 0 0,-16 42-18 0 0,0 1 0 0 0,-1-1 0 0 0,0 1 0 0 0,0-1 0 0 0,-1 0 0 0 0,0 0 0 0 0,0 1 0 0 0,0-1 0 0 0,-1 0 0 0 0,0 1 0 0 0,0-1 1 0 0,-4-9-1 0 0,4 12-62 0 0,-1 0 1 0 0,0 1 0 0 0,0-1 0 0 0,0 0 0 0 0,0 1 0 0 0,-1-1-1 0 0,1 1 1 0 0,-1 0 0 0 0,0 0 0 0 0,0 0 0 0 0,0 0 0 0 0,0 0 0 0 0,-1 1-1 0 0,1-1 1 0 0,-1 1 0 0 0,0 0 0 0 0,1 0 0 0 0,-1 1 0 0 0,0-1-1 0 0,-7-1 1 0 0,2 1-77 0 0,0 1-1 0 0,1 0 0 0 0,-1 1 1 0 0,0-1-1 0 0,0 2 0 0 0,1 0 1 0 0,-1 0-1 0 0,0 0 1 0 0,1 1-1 0 0,-1 0 0 0 0,-9 4 1 0 0,-13 6-678 0 0,-44 24 0 0 0,73-35 797 0 0,-12 7-1103 0 0,1 1 1 0 0,-1 0-1 0 0,-12 12 0 0 0,24-19 653 0 0,0 0-1992 0 0,2-2-332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0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61 15087 0 0,'-9'4'314'0'0,"-1"0"0"0"0,1 0 0 0 0,0 0 0 0 0,0 1 0 0 0,0 1 0 0 0,1 0 0 0 0,-1 0 0 0 0,1 0 0 0 0,1 1 0 0 0,-1 0 0 0 0,-10 14 1895 0 0,19-20-2165 0 0,0 0 0 0 0,1-1-1 0 0,-1 1 1 0 0,0 0 0 0 0,0-1 0 0 0,0 1 0 0 0,1-1 0 0 0,-1 1-1 0 0,0-1 1 0 0,1 1 0 0 0,-1-1 0 0 0,0 0 0 0 0,1 0 0 0 0,-1 0-1 0 0,0 0 1 0 0,1 0 0 0 0,1 0 0 0 0,25-5 131 0 0,-23 4-98 0 0,65-20 136 0 0,0-3-1 0 0,82-41 1 0 0,-39 16-211 0 0,-87 38-310 0 0,89-33-1213 0 0,-36 22-5252 0 0,-45 17 799 0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4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4 910 15663 0 0,'0'0'719'0'0,"0"0"-20"0"0,0-2-449 0 0,2-38-235 0 0,6-47 0 0 0,-5 62-17 0 0,92-432-1876 0 0,-58 308 1364 0 0,-25 106-50 0 0,-7 25 518 0 0,0 0 1 0 0,-1 0-1 0 0,1-20 1 0 0,-5 24 318 0 0,0 14-268 0 0,0 0 1 0 0,0 0-1 0 0,0 0 1 0 0,0 0-1 0 0,0 0 1 0 0,0 0-1 0 0,0 0 1 0 0,0 0-1 0 0,0 0 0 0 0,0 0 1 0 0,0 1-1 0 0,0-1 1 0 0,0 0-1 0 0,0 0 1 0 0,0 0-1 0 0,0 0 1 0 0,0 0-1 0 0,0 0 1 0 0,0 0-1 0 0,0 0 0 0 0,0 0 1 0 0,0 0-1 0 0,-1 0 1 0 0,1 0-1 0 0,0 0 1 0 0,0 0-1 0 0,0 0 1 0 0,0 0-1 0 0,0 0 0 0 0,0 0 1 0 0,0 0-1 0 0,0 0 1 0 0,0 0-1 0 0,0 0 1 0 0,0 0-1 0 0,0 0 1 0 0,0 0-1 0 0,0 0 1 0 0,0 0-1 0 0,0 0 0 0 0,0 0 1 0 0,-1 0-1 0 0,1 0 1 0 0,0 0-1 0 0,0 0 1 0 0,0 0-1 0 0,0 0 1 0 0,0 0-1 0 0,0 0 1 0 0,0 0-1 0 0,0 0 0 0 0,0 0 1 0 0,0 0-1 0 0,0 0 1 0 0,0 0-1 0 0,0-1 1 0 0,0 1-1 0 0,0 0 1 0 0,0 0-1 0 0,-8 23 477 0 0,6-17-458 0 0,-241 792 2024 0 0,170-529-2033 0 0,-29 90-94 0 0,87-321-174 0 0,-2 0 0 0 0,-1-2 0 0 0,-24 38 0 0 0,25-49 70 0 0,-1 0 0 0 0,-2-1 0 0 0,0-1-1 0 0,-39 35 1 0 0,53-53 36 0 0,1-1 1 0 0,-1 0-1 0 0,0 0 0 0 0,0 0 0 0 0,0-1 0 0 0,-9 4 0 0 0,-9 0-4993 0 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4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7 15663 0 0,'7'1'762'0'0,"8"-1"-648"0"0,1-2 1 0 0,-1 0 0 0 0,1-1 0 0 0,15-4 0 0 0,60-24 269 0 0,-88 30-384 0 0,372-166 1373 0 0,-355 157-1314 0 0,116-63 564 0 0,-79 39-5982 0 0,-30 16-689 0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1 79 15663 0 0,'4'-46'1668'0'0,"-5"44"-1667"0"0,1 1 0 0 0,0-1 1 0 0,-1 1-1 0 0,1-1 0 0 0,-1 1 0 0 0,0-1 0 0 0,1 1 0 0 0,-1 0 0 0 0,0-1 1 0 0,0 1-1 0 0,0 0 0 0 0,0-1 0 0 0,0 1 0 0 0,0 0 0 0 0,0 0 0 0 0,0 0 0 0 0,-1 0 1 0 0,1 0-1 0 0,0 0 0 0 0,-1 1 0 0 0,1-1 0 0 0,-1 0 0 0 0,1 1 0 0 0,-1-1 0 0 0,1 1 1 0 0,-1-1-1 0 0,1 1 0 0 0,-1 0 0 0 0,1-1 0 0 0,-3 1 0 0 0,2 0-1 0 0,0-1 0 0 0,-1 1-1 0 0,1 0 1 0 0,0 0 0 0 0,-1 0-1 0 0,1 0 1 0 0,0 0 0 0 0,0 0-1 0 0,-1 1 1 0 0,1-1 0 0 0,0 1-1 0 0,-1-1 1 0 0,1 1 0 0 0,0 0-1 0 0,0 0 1 0 0,0 0 0 0 0,0 0-1 0 0,0 0 1 0 0,0 1 0 0 0,-3 1-1 0 0,-12 21 1 0 0,-14 26 0 0 0,8-8 0 0 0,-29 81 0 0 0,-5 49 0 0 0,22-61 0 0 0,16-52 0 0 0,-44 118 0 0 0,24-78 364 0 0,-68 148 902 0 0,76-185-1930 0 0,-59 103-1394 0 0,76-141-3762 0 0</inkml:trace>
  <inkml:trace contextRef="#ctx0" brushRef="#br0" timeOffset="1">0 975 17503 0 0,'1'0'399'0'0,"13"-6"-146"0"0,-1 0 0 0 0,1 1 0 0 0,-1 1 0 0 0,1 0 0 0 0,23-3 0 0 0,19-5-250 0 0,45-16-93 0 0,253-79-1072 0 0,-239 61-1213 0 0,-81 32 1800 0 0,44-17-959 0 0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5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178 17503 0 0,'0'0'399'0'0,"0"0"60"0"0,0 0 21 0 0,0 0-59 0 0,2 1-276 0 0,18 1-131 0 0,-14-5-42 0 0,-3 0-6 0 0,24-12-984 0 0,34-26 1 0 0,-24 16 196 0 0,-16 10-32 0 0,0-1 0 0 0,25-25-1 0 0,-45 41 859 0 0,0-1-1 0 0,0 0 1 0 0,0 0-1 0 0,-1 1 1 0 0,1-1-1 0 0,0 0 1 0 0,-1 0-1 0 0,1 0 1 0 0,0 0-1 0 0,-1 0 1 0 0,1 0-1 0 0,-1 0 1 0 0,0 0 0 0 0,1 0-1 0 0,-1-2 1 0 0,0 3 10 0 0,0 0 0 0 0,0-1 1 0 0,0 1-1 0 0,0 0 0 0 0,0-1 1 0 0,-1 1-1 0 0,1 0 0 0 0,0 0 1 0 0,0-1-1 0 0,0 1 1 0 0,-1 0-1 0 0,1 0 0 0 0,0-1 1 0 0,0 1-1 0 0,-1 0 0 0 0,1 0 1 0 0,0 0-1 0 0,0 0 1 0 0,-1-1-1 0 0,1 1 0 0 0,0 0 1 0 0,-1 0-1 0 0,1 0 0 0 0,0 0 1 0 0,-1 0-1 0 0,1 0 0 0 0,0 0 1 0 0,0 0-1 0 0,-1 0 1 0 0,1 0-1 0 0,-1 0 0 0 0,-2 0 67 0 0,0 0 0 0 0,0 0 0 0 0,0 1 0 0 0,0-1 0 0 0,0 1 0 0 0,0 0 0 0 0,0-1 0 0 0,0 2 0 0 0,-4 1 0 0 0,-47 28-82 0 0,-84 65 0 0 0,-39 51 0 0 0,141-114 0 0 0,1 2 0 0 0,3 1 0 0 0,-32 44 0 0 0,57-71 0 0 0,1 0 0 0 0,-6 11 0 0 0,11-18 0 0 0,0 0 0 0 0,0 0 0 0 0,0 1 0 0 0,0-1 0 0 0,1 0 0 0 0,-1 1 0 0 0,1-1 0 0 0,-1 0 0 0 0,1 1 0 0 0,0-1 0 0 0,0 0 0 0 0,0 1 0 0 0,0-1 0 0 0,0 1 0 0 0,2 3 0 0 0,-2-5 9 0 0,0 0 0 0 0,1 0-1 0 0,-1-1 1 0 0,1 1 0 0 0,-1 0 0 0 0,1-1-1 0 0,-1 1 1 0 0,1-1 0 0 0,-1 1 0 0 0,1-1-1 0 0,0 1 1 0 0,-1-1 0 0 0,1 1-1 0 0,0-1 1 0 0,-1 0 0 0 0,1 1 0 0 0,0-1-1 0 0,0 0 1 0 0,-1 0 0 0 0,1 1 0 0 0,0-1-1 0 0,0 0 1 0 0,0 0 0 0 0,-1 0 0 0 0,1 0-1 0 0,0 0 1 0 0,0 0 0 0 0,1 0-1 0 0,24-5-1000 0 0,-24 4 711 0 0,28-9-4819 0 0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5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5 6447 0 0,'0'10'136'0'0,"-3"4"32"0"0,-4 4 8 0 0,2 1 16 0 0,1 6-192 0 0,-3 1 0 0 0,-20 39 0 0 0,10-22 0 0 0</inkml:trace>
  <inkml:trace contextRef="#ctx0" brushRef="#br0" timeOffset="1">79 412 15663 0 0,'0'0'356'0'0,"-2"0"50"0"0,-44 5 552 0 0,35-4-457 0 0,11-1-406 0 0,-1 0 0 0 0,0 0 0 0 0,0 0 0 0 0,1 0 0 0 0,-1 0 0 0 0,0 0-1 0 0,0 0 1 0 0,1 0 0 0 0,-1 0 0 0 0,0 0 0 0 0,0 0 0 0 0,1-1 0 0 0,-1 1 0 0 0,0 0 0 0 0,0 0-1 0 0,1-1 1 0 0,-1 1 0 0 0,0 0 0 0 0,1-1 0 0 0,-1 1 0 0 0,1-1 0 0 0,-1 1 0 0 0,0-1-1 0 0,1 1 1 0 0,-1-2 0 0 0,1 1-20 0 0,-1 0-1 0 0,1 1 1 0 0,0-1-1 0 0,0 0 0 0 0,0 0 1 0 0,0 0-1 0 0,0 0 1 0 0,0 0-1 0 0,0 0 1 0 0,0 0-1 0 0,0 0 0 0 0,0 0 1 0 0,0 0-1 0 0,1 0 1 0 0,-1 0-1 0 0,0 0 1 0 0,1 1-1 0 0,0-3 1 0 0,-1 2 46 0 0,4-7 89 0 0,0 0 0 0 0,1 0 1 0 0,-1 1-1 0 0,1-1 0 0 0,1 1 0 0 0,-1 0 0 0 0,8-6 0 0 0,50-42-313 0 0,-17 17 157 0 0,-6 2-54 0 0,1 2 0 0 0,2 3 0 0 0,1 1 0 0 0,50-25 0 0 0,-66 39 0 0 0,20-10 0 0 0,-37 22 0 0 0,-1 6 0 0 0,-9-1 0 0 0,0 0 0 0 0,0 0 0 0 0,-1 0 0 0 0,1 0 0 0 0,0 0 0 0 0,0 0 0 0 0,-1 0 0 0 0,1 0 0 0 0,0 0 0 0 0,-1 0 0 0 0,1 1 0 0 0,-1-1 0 0 0,0 0 0 0 0,1 0 0 0 0,-1 0 0 0 0,0 1 0 0 0,0-1 0 0 0,0 0 0 0 0,0 1 0 0 0,0-1 0 0 0,0 0 0 0 0,0 2 0 0 0,-6 33 0 0 0,4-27 0 0 0,-4 20 0 0 0,-19 125 0 0 0,24-150-34 0 0,1 1-1 0 0,0-1 1 0 0,0 0 0 0 0,0 0-1 0 0,1 0 1 0 0,0 0 0 0 0,0 0-1 0 0,0 0 1 0 0,0 0 0 0 0,0 0-1 0 0,1-1 1 0 0,-1 1-1 0 0,1 0 1 0 0,0-1 0 0 0,0 1-1 0 0,1-1 1 0 0,-1 0 0 0 0,4 4-1 0 0,-2-4-290 0 0,-1 0 0 0 0,0 0 0 0 0,1 0 0 0 0,0-1 0 0 0,0 1 0 0 0,7 2 0 0 0,-6-2-690 0 0,1-1 0 0 0,-1-1-1 0 0,1 1 1 0 0,0-1 0 0 0,8 1-1 0 0,4-2-5228 0 0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6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1 13823 0 0,'-5'6'1247'0'0,"3"-4"-1215"0"0,-1 1-1 0 0,1-1 1 0 0,0 0 0 0 0,0 1 0 0 0,0-1-1 0 0,0 1 1 0 0,1 0 0 0 0,-1-1 0 0 0,1 1 0 0 0,0 0-1 0 0,0 0 1 0 0,0 0 0 0 0,0 0 0 0 0,0 0-1 0 0,0 0 1 0 0,1 0 0 0 0,0 1 0 0 0,-1-1-1 0 0,1 0 1 0 0,0 0 0 0 0,1 5 0 0 0,0 21 695 0 0,-1-20-511 0 0,0 0-1 0 0,0-1 1 0 0,3 13 0 0 0,-2-15-214 0 0,0 0 0 0 0,-1 0 0 0 0,0-1 0 0 0,0 1-1 0 0,-1 0 1 0 0,1 0 0 0 0,-1-1 0 0 0,-1 1 0 0 0,1 0-1 0 0,-3 6 1 0 0,-3 7-4 0 0,-15 27 0 0 0,-64 135 2 0 0,40-80 0 0 0,-67 106 0 0 0,94-177 0 0 0,-1-1 0 0 0,-2-1 0 0 0,-1-1 0 0 0,-1-1 0 0 0,-28 23 0 0 0,38-38-1157 0 0,2-5-4630 0 0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6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475 10135 0 0,'-35'21'447'0'0,"23"-14"-244"0"0,1-1 0 0 0,-16 13 0 0 0,22-15-187 0 0,-36 28 649 0 0,36-29-551 0 0,1 0 0 0 0,-1 0 1 0 0,0 0-1 0 0,0-1 0 0 0,0 0 0 0 0,-10 3 0 0 0,15-5-67 0 0,0-1-1 0 0,0 1 1 0 0,-1 0-1 0 0,1-1 1 0 0,0 1 0 0 0,0-1-1 0 0,0 1 1 0 0,0 0-1 0 0,0-1 1 0 0,0 1-1 0 0,0 0 1 0 0,0-1-1 0 0,0 1 1 0 0,0-1-1 0 0,0 1 1 0 0,0 0 0 0 0,0-1-1 0 0,0 1 1 0 0,0-1-1 0 0,1 1 1 0 0,-1-1-1 0 0,5-10 255 0 0,1 0 0 0 0,0 0 0 0 0,1 1 0 0 0,10-14 0 0 0,0 1-190 0 0,9-12-118 0 0,1 2 0 0 0,58-56 0 0 0,75-46 487 0 0,-121 105-159 0 0,1 2 0 0 0,1 2 0 0 0,2 2 0 0 0,82-35 0 0 0,-111 54-213 0 0,0 0 1 0 0,1 1-1 0 0,0 0 0 0 0,0 1 0 0 0,0 1 0 0 0,1 0 0 0 0,20 1 1 0 0,-31 1-72 0 0,0 0 1 0 0,0 0 0 0 0,0 1-1 0 0,0 0 1 0 0,0 0 0 0 0,0 1-1 0 0,0-1 1 0 0,-1 1 0 0 0,1 0-1 0 0,-1 0 1 0 0,1 0 0 0 0,-1 1-1 0 0,0 0 1 0 0,0 0 0 0 0,0 0-1 0 0,0 0 1 0 0,0 0 0 0 0,-1 1-1 0 0,0 0 1 0 0,0-1 0 0 0,0 1-1 0 0,0 1 1 0 0,0-1 0 0 0,-1 0 0 0 0,1 1-1 0 0,1 5 1 0 0,-1-1-30 0 0,0 0 0 0 0,-1 1-1 0 0,0-1 1 0 0,0 0 0 0 0,-1 1 0 0 0,0-1 0 0 0,-1 1 0 0 0,0-1 0 0 0,-1 1 0 0 0,0-1-1 0 0,0 1 1 0 0,-1-1 0 0 0,0 0 0 0 0,-1 1 0 0 0,0-1 0 0 0,0 0 0 0 0,-1-1 0 0 0,0 1-1 0 0,0-1 1 0 0,-9 12 0 0 0,-4 3-8 0 0,-1 0 0 0 0,0-2 0 0 0,-2 0 0 0 0,-1 0 0 0 0,0-2 0 0 0,-48 32 0 0 0,26-25 0 0 0,0-1 0 0 0,-2-3 0 0 0,-55 20 0 0 0,-183 69-1252 0 0,273-107-1698 0 0,10-4 1416 0 0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7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647 11975 0 0,'-9'11'292'0'0,"-10"12"96"0"0,-1-1 1 0 0,-1 0 0 0 0,-1-2-1 0 0,-34 25 1 0 0,55-44-317 0 0,-1-1 0 0 0,1 1-1 0 0,0 0 1 0 0,-1 0 0 0 0,1-1 0 0 0,0 1 0 0 0,-1-1 0 0 0,1 1-1 0 0,-1-1 1 0 0,1 0 0 0 0,-1 1 0 0 0,1-1 0 0 0,-1 0 0 0 0,1 0-1 0 0,-1 0 1 0 0,1 0 0 0 0,-1 0 0 0 0,1-1 0 0 0,-1 1 0 0 0,1 0-1 0 0,-1-1 1 0 0,1 1 0 0 0,-1-1 0 0 0,1 1 0 0 0,0-1 0 0 0,-1 0 0 0 0,1 0-1 0 0,-2 0 1 0 0,2-1 7 0 0,-1 1 0 0 0,0-1 0 0 0,1 0 0 0 0,0 1-1 0 0,-1-1 1 0 0,1 0 0 0 0,0 0 0 0 0,0 0 0 0 0,0 0 0 0 0,0 0-1 0 0,0 0 1 0 0,1 0 0 0 0,-1 0 0 0 0,0 0 0 0 0,1-1 0 0 0,0 1 0 0 0,-1 0-1 0 0,1-3 1 0 0,1-10 231 0 0,0 0 0 0 0,1 1 0 0 0,1-1 0 0 0,0 1 0 0 0,1-1 0 0 0,9-22 0 0 0,45-81 983 0 0,-32 68-1092 0 0,5-5-265 0 0,1 2 0 0 0,4 1 0 0 0,1 1-1 0 0,2 2 1 0 0,51-48 0 0 0,-70 77-162 0 0,-5 5-203 0 0,20-17-1 0 0,-30 27 367 0 0,1 1 0 0 0,0 0-1 0 0,0 1 1 0 0,0 0 0 0 0,0-1 0 0 0,0 2-1 0 0,13-5 1 0 0,-15 7-82 0 0,-1-1-1 0 0,1 1 1 0 0,-1 0-1 0 0,1 0 1 0 0,-1 0-1 0 0,1 1 1 0 0,-1-1-1 0 0,1 1 1 0 0,-1 0 0 0 0,0 0-1 0 0,5 1 1 0 0,30 17-2367 0 0,-12 0 977 0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7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4 134 13823 0 0,'0'1'315'0'0,"-5"15"-114"0"0,1-5 48 0 0,0 1 0 0 0,0-1 0 0 0,-11 19 0 0 0,-4 3 542 0 0,-23 33 1898 0 0,41-65-2246 0 0,3-1-294 0 0,0 0-147 0 0,1 0-1 0 0,-1-1 1 0 0,1 1-1 0 0,-1-1 0 0 0,1 0 1 0 0,-1 0-1 0 0,0 0 1 0 0,1 0-1 0 0,-1 0 1 0 0,0 0-1 0 0,2-2 1 0 0,25-20-5 0 0,-13 10 4 0 0,84-53-1 0 0,-3 1 0 0 0,-73 47 0 0 0,38-30 0 0 0,-57 43 0 0 0,0 0 0 0 0,0 0 0 0 0,0-1 0 0 0,-1 1 0 0 0,1-1 0 0 0,-1 0 0 0 0,-1 0 0 0 0,5-9 0 0 0,-8 15 0 0 0,0-1 0 0 0,0 1 0 0 0,1 0 0 0 0,-1 0 0 0 0,0-1 0 0 0,0 1 0 0 0,0 0 0 0 0,0-1 0 0 0,0 1 0 0 0,0 0 0 0 0,0-1 0 0 0,0 1 0 0 0,0 0 0 0 0,0 0 0 0 0,0-1 0 0 0,0 1 0 0 0,0 0 0 0 0,0-1 0 0 0,0 1 0 0 0,0 0 0 0 0,0-1 0 0 0,0 1 0 0 0,0 0 0 0 0,-1 0 0 0 0,1-1 0 0 0,0 1 0 0 0,0 0 0 0 0,0 0 0 0 0,0-1 0 0 0,-1 1 0 0 0,1 0 0 0 0,0 0 0 0 0,0-1 0 0 0,-1 1 0 0 0,1 0 0 0 0,0 0 0 0 0,0 0 0 0 0,-1 0 0 0 0,1-1 0 0 0,0 1 0 0 0,0 0 0 0 0,-1 0 0 0 0,1 0 0 0 0,0 0 0 0 0,-1 0 0 0 0,1 0 0 0 0,0 0 0 0 0,0 0 0 0 0,-1 0 0 0 0,1 0 0 0 0,-19 2 0 0 0,10 1 0 0 0,-1 0 0 0 0,1 1 0 0 0,-1 1 0 0 0,-12 7 0 0 0,-38 29 0 0 0,34-23 0 0 0,-175 136-954 0 0,134-101 524 0 0,-15 15-594 0 0,-104 108 0 0 0,146-134 603 0 0,20-23 7 0 0,0 1 0 0 0,2 0 0 0 0,0 2 1 0 0,-23 39-1 0 0,39-59 399 0 0,1 1 1 0 0,0-1-1 0 0,0 1 1 0 0,0-1-1 0 0,0 1 1 0 0,0-1-1 0 0,1 1 1 0 0,-1-1-1 0 0,1 1 1 0 0,0 0-1 0 0,0 3 1 0 0,0-5 16 0 0,0 0 0 0 0,1 0 1 0 0,-1 0-1 0 0,0 0 0 0 0,1 0 0 0 0,-1 0 1 0 0,1 0-1 0 0,-1 0 0 0 0,1 0 0 0 0,-1 0 1 0 0,1 0-1 0 0,0 0 0 0 0,-1-1 1 0 0,1 1-1 0 0,0 0 0 0 0,0 0 0 0 0,-1-1 1 0 0,1 1-1 0 0,0-1 0 0 0,0 1 0 0 0,0-1 1 0 0,0 1-1 0 0,0-1 0 0 0,0 1 0 0 0,0-1 1 0 0,0 0-1 0 0,0 0 0 0 0,0 1 1 0 0,0-1-1 0 0,0 0 0 0 0,2 0 0 0 0,4 0 125 0 0,1 0 0 0 0,-1 0 0 0 0,1 0 0 0 0,-1-1 0 0 0,1-1 0 0 0,8-1 0 0 0,48-18 554 0 0,-43 13-556 0 0,9-2-342 0 0,-1-2-1 0 0,37-19 1 0 0,35-28-283 0 0,-10-1-11 0 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7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2 759 4607 0 0,'-3'1'35'0'0,"-1"0"0"0"0,1 0 0 0 0,0 0-1 0 0,-1 0 1 0 0,1 0 0 0 0,0 1 0 0 0,0-1-1 0 0,0 1 1 0 0,0 0 0 0 0,0 0 0 0 0,-3 3-1 0 0,-3 3 15 0 0,1 2-1 0 0,-9 11 0 0 0,7-9 10 0 0,9-11 668 0 0,1-1 244 0 0,0-2-347 0 0,0 0 0 0 0,0 0 0 0 0,1 0 0 0 0,-1 0 0 0 0,0 0 0 0 0,1 0 0 0 0,1-3 0 0 0,8-15 1760 0 0,1 1-1 0 0,24-31 1 0 0,-4 6-2039 0 0,91-150-373 0 0,-18-8-1302 0 0,-77 141 715 0 0,38-93-1258 0 0,-64 151 1860 0 0,1-3-24 0 0,0-1-1 0 0,0 1 1 0 0,0-1-1 0 0,0-6 0 0 0,-2 12 50 0 0,0 0-1 0 0,1 0 0 0 0,-1 0 1 0 0,0 1-1 0 0,0-1 0 0 0,0 0 0 0 0,0 0 1 0 0,0 0-1 0 0,0 0 0 0 0,0 1 1 0 0,-1-1-1 0 0,1 0 0 0 0,0 0 0 0 0,0 0 1 0 0,-1 1-1 0 0,1-1 0 0 0,0 0 0 0 0,-1 0 1 0 0,1 1-1 0 0,-1-1 0 0 0,1 0 1 0 0,-1 1-1 0 0,1-1 0 0 0,-1 0 0 0 0,0 1 1 0 0,1-1-1 0 0,-1 1 0 0 0,0-1 1 0 0,1 1-1 0 0,-1-1 0 0 0,0 1 0 0 0,1 0 1 0 0,-1-1-1 0 0,0 1 0 0 0,0 0 1 0 0,0-1-1 0 0,1 1 0 0 0,-1 0 0 0 0,0 0 1 0 0,0 0-1 0 0,0 0 0 0 0,-1 0 1 0 0,-3 0 45 0 0,0 1 0 0 0,0 0 1 0 0,0 0-1 0 0,0 0 0 0 0,1 0 1 0 0,-1 1-1 0 0,0 0 0 0 0,0 0 1 0 0,1 1-1 0 0,-1-1 0 0 0,1 1 1 0 0,0 0-1 0 0,-5 4 0 0 0,-7 7 325 0 0,-27 31-1 0 0,31-32-339 0 0,-77 92-41 0 0,5 3 0 0 0,-122 208 0 0 0,169-255 0 0 0,-211 370 0 0 0,207-348 17 0 0,-33 99-1 0 0,-20 42-182 0 0,87-212-471 0 0,0 0 0 0 0,-16 20 1 0 0,-5 2-4237 0 0,11-15 349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0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190 8287 0 0,'0'0'639'0'0,"-1"1"-415"0"0,-41 24 4395 0 0,-24 16 949 0 0,37-25-5260 0 0,1 1 0 0 0,1 2 1 0 0,0 1-1 0 0,1 1 0 0 0,1 1 1 0 0,-24 28-1 0 0,44-44-307 0 0,2-3 2 0 0,1 1-1 0 0,-1-1 0 0 0,1 1 0 0 0,-1 0 1 0 0,-2 7-1 0 0,5-10 1 0 0,0-1 1 0 0,0 1 0 0 0,-1-1-1 0 0,1 1 1 0 0,0-1-1 0 0,0 0 1 0 0,1 1 0 0 0,-1-1-1 0 0,0 1 1 0 0,0-1-1 0 0,0 0 1 0 0,0 1 0 0 0,0-1-1 0 0,0 1 1 0 0,0-1-1 0 0,1 0 1 0 0,-1 1 0 0 0,0-1-1 0 0,0 1 1 0 0,1-1-1 0 0,-1 0 1 0 0,0 1 0 0 0,0-1-1 0 0,1 0 1 0 0,0 1-1 0 0,8 6 44 0 0,-6-6-3 0 0,1 1 0 0 0,0-1 0 0 0,0 0 0 0 0,0 0 1 0 0,0 0-1 0 0,0 0 0 0 0,1-1 0 0 0,-1 1 0 0 0,0-1 0 0 0,0 0 1 0 0,7-1-1 0 0,6-2 178 0 0,25-7 0 0 0,-23 5-139 0 0,23-6 93 0 0,0-2-1 0 0,-1-2 1 0 0,63-31 0 0 0,-41 17-59 0 0,-62 28-118 0 0,0 1 1 0 0,0 0-1 0 0,0-1 0 0 0,0 1 1 0 0,0-1-1 0 0,0 1 0 0 0,0-1 0 0 0,-1 0 1 0 0,1 1-1 0 0,0-1 0 0 0,0 0 0 0 0,-1 0 1 0 0,1 0-1 0 0,0-1 0 0 0,-2-5-51 0 0,1 5 18 0 0,-4-12-195 0 0,0-1 0 0 0,-1 1 0 0 0,-12-24 0 0 0,9 21 85 0 0,-10-33 0 0 0,-17-94-539 0 0,30 128 558 0 0,4 14-252 0 0,0-1-1 0 0,0 0 1 0 0,0 1 0 0 0,0-1-1 0 0,1 0 1 0 0,-1-4 0 0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8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5 17503 0 0,'0'0'399'0'0,"0"0"60"0"0,0 0-390 0 0,-1 1 1 0 0,1-1 0 0 0,0 1 0 0 0,-1-1-1 0 0,1 1 1 0 0,0-1 0 0 0,0 1 0 0 0,0 0 0 0 0,0-1-1 0 0,0 1 1 0 0,0-1 0 0 0,-1 1 0 0 0,1 0-1 0 0,1 0 1 0 0,0 1-69 0 0,0 0 0 0 0,0 0 0 0 0,0 0 0 0 0,0-1 0 0 0,1 1 0 0 0,-1 0 0 0 0,1-1 0 0 0,-1 1 0 0 0,1-1 0 0 0,0 0 0 0 0,0 1-1 0 0,0-1 1 0 0,-1 0 0 0 0,1 0 0 0 0,3 1 0 0 0,0-1 0 0 0,-1 1-1 0 0,0-1 0 0 0,0-1 0 0 0,0 1 1 0 0,1-1-1 0 0,-1 0 0 0 0,7 0 1 0 0,3-2-2 0 0,1 0 1 0 0,0-1 0 0 0,22-8-1 0 0,492-185-1781 0 0,-502 185-184 0 0,-6 2-3830 0 0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8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17 17503 0 0,'0'0'399'0'0,"2"0"60"0"0,36-1-61 0 0,0-1 1 0 0,0-2 0 0 0,-1-2-1 0 0,69-20 1 0 0,-95 23-529 0 0,-1-1 0 0 0,0 0 1 0 0,0-1-1 0 0,-1 0 0 0 0,14-9 0 0 0,-23 14 65 0 0,0 0 1 0 0,1-1-1 0 0,-1 1 0 0 0,0-1 0 0 0,1 1 0 0 0,-1 0 1 0 0,0-1-1 0 0,0 1 0 0 0,1-1 0 0 0,-1 1 0 0 0,0-1 1 0 0,0 1-1 0 0,0-1 0 0 0,0 1 0 0 0,0-1 0 0 0,0 1 1 0 0,0-1-1 0 0,0 0 0 0 0,0 1 0 0 0,0-1 0 0 0,0 1 1 0 0,0-1-1 0 0,0 1 0 0 0,0-1 0 0 0,0 1 0 0 0,0-1 1 0 0,0 1-1 0 0,-1-1 0 0 0,1 1 0 0 0,0-1 0 0 0,0 1 1 0 0,-1 0-1 0 0,0-2 0 0 0,-9-10-804 0 0,6 10 811 0 0,1 0-1 0 0,0 1 0 0 0,-1-1 1 0 0,1 1-1 0 0,-1 0 1 0 0,1 0-1 0 0,-1 0 0 0 0,1 0 1 0 0,-1 0-1 0 0,0 1 1 0 0,1 0-1 0 0,-1 0 0 0 0,0 0 1 0 0,1 0-1 0 0,-1 1 0 0 0,0-1 1 0 0,1 1-1 0 0,-8 2 1 0 0,0 0 333 0 0,-1 2 1 0 0,1-1-1 0 0,0 1 1 0 0,-16 10-1 0 0,-18 16-173 0 0,1 1-1 0 0,2 3 0 0 0,1 1 1 0 0,2 3-1 0 0,-42 51 0 0 0,75-83-101 0 0,1 0 0 0 0,0 1 0 0 0,-9 16 0 0 0,12-21 0 0 0,1 1 0 0 0,-1 1 0 0 0,1-1 0 0 0,0 0 0 0 0,0 0 0 0 0,0 0 0 0 0,1 1 0 0 0,-1-1 0 0 0,1 0 0 0 0,1 6 0 0 0,-1-8 15 0 0,0 0 1 0 0,1-1-1 0 0,-1 1 0 0 0,0-1 0 0 0,1 1 1 0 0,0-1-1 0 0,-1 0 0 0 0,1 1 0 0 0,0-1 1 0 0,0 0-1 0 0,0 1 0 0 0,0-1 0 0 0,0 0 0 0 0,0 0 1 0 0,0 0-1 0 0,0 0 0 0 0,1 0 0 0 0,1 2 1 0 0,1-1-223 0 0,-1 0 0 0 0,1-1 1 0 0,-1 1-1 0 0,1-1 0 0 0,0 0 1 0 0,5 1-1 0 0,13 1-5580 0 0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8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8 11975 0 0,'0'0'267'0'0,"2"0"42"0"0,1 1-262 0 0,1-1 0 0 0,-1 1 0 0 0,1-1 0 0 0,-1 0 0 0 0,1 0 0 0 0,-1 0 0 0 0,1-1-1 0 0,-1 1 1 0 0,0-1 0 0 0,1 0 0 0 0,-1 0 0 0 0,0 0 0 0 0,1 0 0 0 0,-1-1 0 0 0,0 0 0 0 0,4-2 0 0 0,0 0-58 0 0,1-1 1 0 0,-1 0 0 0 0,1-1 0 0 0,-2 0 0 0 0,9-9-1 0 0,-14 14 23 0 0,0 0 0 0 0,0 0 0 0 0,0 0 0 0 0,0 0 0 0 0,0 0 0 0 0,0-1 0 0 0,-1 1 0 0 0,1 0 0 0 0,-1-1 0 0 0,1 1 0 0 0,-1 0 0 0 0,1-1 0 0 0,-1 1 0 0 0,0-1 0 0 0,1 1 0 0 0,-1 0 0 0 0,0-1 0 0 0,0 1 0 0 0,-1-4 0 0 0,1 1 184 0 0,-2-44 2063 0 0,1 34-931 0 0,1-22 0 0 0,0 31-1081 0 0,0 1 0 0 0,1-1 1 0 0,0 1-1 0 0,0 0 0 0 0,0-1 0 0 0,1 1 0 0 0,0 0 0 0 0,-1 0 1 0 0,4-5-1 0 0,17-21-169 0 0,1 1 0 0 0,1 1 0 0 0,39-35-1 0 0,-49 50-51 0 0,43-41-26 0 0,2 2 0 0 0,115-76 0 0 0,-134 106-439 0 0,1 2-1 0 0,1 1 0 0 0,57-17 1 0 0,-98 36 407 0 0,7-3-456 0 0,-1 1-1 0 0,1 0 1 0 0,13-2 0 0 0,-19 4 321 0 0,0 0 0 0 0,-1 0 1 0 0,1 0-1 0 0,0 0 0 0 0,-1 0 0 0 0,1 0 1 0 0,0 1-1 0 0,-1-1 0 0 0,1 1 0 0 0,2 0 1 0 0,-3 0 43 0 0,0-1 1 0 0,-1 1-1 0 0,1-1 1 0 0,0 1-1 0 0,-1 0 1 0 0,1-1-1 0 0,-1 1 1 0 0,1 0-1 0 0,-1-1 1 0 0,1 1-1 0 0,-1 0 1 0 0,1 0 0 0 0,-1-1-1 0 0,0 1 1 0 0,1 0-1 0 0,-1 0 1 0 0,0 0-1 0 0,0-1 1 0 0,1 1-1 0 0,-1 0 1 0 0,0 2-1 0 0,-1 11-1413 0 0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9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68 17503 0 0,'0'0'399'0'0,"0"0"60"0"0,0 0 21 0 0,0 2-59 0 0,-1 6-313 0 0,0-1-110 0 0,0 0 0 0 0,0-1 1 0 0,-1 1-1 0 0,0 0 0 0 0,-3 6 0 0 0,4-11-335 0 0,1-2-138 0 0,0 0-33 0 0,0 0 134 0 0,2-3 575 0 0,41-56 1169 0 0,-24 31-1307 0 0,1 1-1 0 0,41-42 0 0 0,-37 46-62 0 0,73-72 0 0 0,-61 53 100 0 0,89-98 1315 0 0,-82 96-1148 0 0,51-40-1 0 0,-73 68-610 0 0,1 1 0 0 0,1 1 0 0 0,0 1 0 0 0,1 1 0 0 0,0 1 0 0 0,47-14 0 0 0,-65 23 178 0 0,0 0 0 0 0,0 1 0 0 0,0 0 0 0 0,1 1 0 0 0,-1-1 0 0 0,8 2 0 0 0,-13-1 22 0 0,0 0 0 0 0,0 0 1 0 0,0 0-1 0 0,0 0 0 0 0,0 0 0 0 0,0 0 1 0 0,0 1-1 0 0,0-1 0 0 0,0 0 0 0 0,0 1 1 0 0,0-1-1 0 0,0 1 0 0 0,0-1 0 0 0,0 1 1 0 0,0-1-1 0 0,0 1 0 0 0,0 0 0 0 0,-1-1 1 0 0,1 1-1 0 0,0 0 0 0 0,-1 0 0 0 0,1-1 1 0 0,0 1-1 0 0,-1 0 0 0 0,1 0 0 0 0,-1 0 1 0 0,1 0-1 0 0,-1 0 0 0 0,0 0 1 0 0,1 0-1 0 0,-1 0 0 0 0,0 0 0 0 0,0 0 1 0 0,1 0-1 0 0,-1 0 0 0 0,0 0 0 0 0,0 0 1 0 0,0 0-1 0 0,0 0 0 0 0,-1 0 0 0 0,1 0 1 0 0,0 0-1 0 0,0 0 0 0 0,-1 0 0 0 0,0 2 1 0 0,-4 12-4291 0 0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9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219 17503 0 0,'0'0'399'0'0,"0"0"60"0"0,0 0 21 0 0,8 0 86 0 0,-2 1-413 0 0,1-1-1 0 0,-1 1 1 0 0,1 1-1 0 0,-1-1 1 0 0,9 4-1 0 0,-9-3 12 0 0,0 0 1 0 0,0 0-1 0 0,1 0 0 0 0,-1-1 0 0 0,0 0 0 0 0,10 0 0 0 0,-2-2-588 0 0,-1 0 1 0 0,20-5-1 0 0,-28 5 138 0 0,-1 0 1 0 0,1-1-1 0 0,0 0 1 0 0,-1 1-1 0 0,0-2 1 0 0,1 1-1 0 0,-1 0 1 0 0,0-1-1 0 0,0 0 1 0 0,5-4-1 0 0,-7 5 192 0 0,11-11-454 0 0,0 0 0 0 0,14-21 0 0 0,-24 29 680 0 0,1-1-1 0 0,-1 1 1 0 0,-1-1-1 0 0,1 1 1 0 0,-1-1-1 0 0,0 0 0 0 0,0 0 1 0 0,0 0-1 0 0,-1 0 1 0 0,1-12-1 0 0,-2 17-99 0 0,0-6 266 0 0,1 1 0 0 0,-1-1 0 0 0,-1 1 0 0 0,1-1 0 0 0,-3-7 0 0 0,3 13-277 0 0,0 0-1 0 0,-1 0 0 0 0,1 0 1 0 0,0 0-1 0 0,-1 0 0 0 0,1 0 1 0 0,-1 0-1 0 0,1 0 1 0 0,-1 0-1 0 0,1 1 0 0 0,-1-1 1 0 0,0 0-1 0 0,1 0 1 0 0,-1 1-1 0 0,0-1 0 0 0,0 0 1 0 0,0 1-1 0 0,0-1 1 0 0,1 1-1 0 0,-1-1 0 0 0,0 1 1 0 0,0-1-1 0 0,0 1 1 0 0,0 0-1 0 0,0-1 0 0 0,0 1 1 0 0,0 0-1 0 0,0 0 1 0 0,0 0-1 0 0,0 0 0 0 0,0 0 1 0 0,0 0-1 0 0,0 0 0 0 0,0 0 1 0 0,0 0-1 0 0,0 0 1 0 0,0 0-1 0 0,0 1 0 0 0,0-1 1 0 0,-2 1-1 0 0,-14 6-20 0 0,0 0 0 0 0,1 0 0 0 0,0 2 0 0 0,1 0 0 0 0,-29 22 0 0 0,-63 66 0 0 0,78-67 0 0 0,-48 61 0 0 0,67-76 0 0 0,0 1 0 0 0,0 0 0 0 0,2 0 0 0 0,0 1 0 0 0,1 0 0 0 0,-9 30 0 0 0,15-42-37 0 0,0 0 0 0 0,0 0 1 0 0,1 0-1 0 0,0 0 0 0 0,0 0 0 0 0,0 0 0 0 0,0 0 0 0 0,2 6 0 0 0,-2-10-35 0 0,0 0-1 0 0,0 1 1 0 0,1-1 0 0 0,-1 1-1 0 0,1-1 1 0 0,0 0-1 0 0,-1 0 1 0 0,1 1 0 0 0,0-1-1 0 0,0 0 1 0 0,-1 0 0 0 0,1 0-1 0 0,0 0 1 0 0,0 0-1 0 0,0 0 1 0 0,0 0 0 0 0,1 0-1 0 0,-1 0 1 0 0,0-1-1 0 0,0 1 1 0 0,0 0 0 0 0,1-1-1 0 0,-1 1 1 0 0,0-1-1 0 0,1 1 1 0 0,-1-1 0 0 0,0 0-1 0 0,1 1 1 0 0,-1-1-1 0 0,1 0 1 0 0,-1 0 0 0 0,1 0-1 0 0,0 0 1 0 0,21-3-951 0 0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09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6 13823 0 0,'0'0'315'0'0,"0"0"45"0"0,2 0 21 0 0,4 1-285 0 0,0-2 0 0 0,0 1 0 0 0,0-1 0 0 0,0 0 0 0 0,-1 0 0 0 0,1 0 0 0 0,0-1 0 0 0,0 0 0 0 0,-1 0 0 0 0,1 0 0 0 0,-1-1 0 0 0,0 0 0 0 0,8-5 0 0 0,-9 5-41 0 0,-1 0 0 0 0,0-1 0 0 0,0 1 0 0 0,-1-1 0 0 0,1 0-1 0 0,-1 1 1 0 0,1-1 0 0 0,-1 0 0 0 0,-1 0 0 0 0,1-1 0 0 0,0 1 0 0 0,-1 0-1 0 0,0 0 1 0 0,0-1 0 0 0,0 1 0 0 0,-1-1 0 0 0,1 1 0 0 0,-1-1 0 0 0,0 1-1 0 0,-1-9 1 0 0,1 3 155 0 0,0-1 0 0 0,0 1 0 0 0,1-1 0 0 0,1 1 0 0 0,0 0 0 0 0,0 0 0 0 0,1 0 0 0 0,7-16 0 0 0,-3 10 198 0 0,1 0 0 0 0,1 1 0 0 0,0 0 1 0 0,16-19-1 0 0,-14 21-395 0 0,1 1-1 0 0,0 0 1 0 0,1 0 0 0 0,0 1-1 0 0,0 1 1 0 0,1 0 0 0 0,1 1 0 0 0,0 0-1 0 0,0 1 1 0 0,1 1 0 0 0,0 1-1 0 0,21-7 1 0 0,-7 4-440 0 0,1 2-1 0 0,37-5 0 0 0,-57 11 364 0 0,0 0-1 0 0,1 1 1 0 0,-1 0-1 0 0,0 0 1 0 0,1 2-1 0 0,-1-1 1 0 0,0 1-1 0 0,0 1 1 0 0,18 7-1 0 0,-27-9 147 0 0,1 0-1 0 0,-1 0 0 0 0,1 0 1 0 0,-1 1-1 0 0,0-1 0 0 0,0 1 1 0 0,1-1-1 0 0,-1 1 0 0 0,0 0 1 0 0,0 0-1 0 0,-1 0 0 0 0,1 0 1 0 0,0 1-1 0 0,-1-1 0 0 0,1 0 1 0 0,-1 1-1 0 0,0-1 0 0 0,0 1 1 0 0,2 4-1 0 0,-2-3-50 0 0,-1 0 0 0 0,1 1 0 0 0,-1-1 0 0 0,0 0 1 0 0,0 1-1 0 0,0-1 0 0 0,-1 1 0 0 0,0-1 0 0 0,0 0 0 0 0,0 0 0 0 0,-2 7 0 0 0,-55 169 1945 0 0,55-170-1976 0 0,-1 0 0 0 0,0 0 0 0 0,-1 0 0 0 0,0-1 0 0 0,0 0 0 0 0,-1 1 0 0 0,0-2 0 0 0,-1 1 0 0 0,0-1 0 0 0,0 0 0 0 0,-15 12 0 0 0,-27 15 316 0 0,-62 35-1 0 0,55-36-2238 0 0,1 1-4319 0 0,43-26-640 0 0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10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6 32 15663 0 0,'3'-20'356'0'0,"-1"11"51"0"0,1 7 293 0 0,-3 2-641 0 0,1 1 0 0 0,-1-1 0 0 0,0 0 0 0 0,1 1 0 0 0,-1-1 0 0 0,0 0 0 0 0,0 1 0 0 0,1-1 0 0 0,-1 1 0 0 0,0-1 0 0 0,0 1 0 0 0,0-1 0 0 0,0 0 0 0 0,0 1 0 0 0,0-1 0 0 0,0 1 0 0 0,1-1 0 0 0,-1 1 0 0 0,-1 0 0 0 0,3 28 979 0 0,-1-23-1183 0 0,0 0 0 0 0,-1 0 0 0 0,0 0 0 0 0,0 1 0 0 0,0-1 0 0 0,-1 0 0 0 0,0 0 0 0 0,-2 7 0 0 0,3-12-297 0 0,-12 16 276 0 0,1-4 242 0 0,0 2 0 0 0,0 0 0 0 0,2 0-1 0 0,0 0 1 0 0,-11 28 0 0 0,1-4 299 0 0,-104 172 2829 0 0,93-168-3210 0 0,-2-2 0 0 0,-60 63 0 0 0,-12-7-843 0 0,15-13-3888 0 0,65-62 2691 0 0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14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9 11975 0 0,'0'0'267'0'0,"0"0"42"0"0,2 1 17 0 0,2 1-160 0 0,-1-2-9 0 0,9 0-90 0 0,5 0-47 0 0,-9 2-20 0 0,-5-1 73 0 0,-1 1 0 0 0,0 0-1 0 0,0 0 1 0 0,0 1 0 0 0,0-1 0 0 0,-1 0-1 0 0,1 1 1 0 0,0-1 0 0 0,-1 1-1 0 0,0-1 1 0 0,1 1 0 0 0,-1 0-1 0 0,0 2 1 0 0,10 39 784 0 0,-2 33-309 0 0,0 97 0 0 0,-33 183 569 0 0,9-286-611 0 0,9-46-81 0 0,12-72-239 0 0,1 1 0 0 0,2 1 1 0 0,2 0-1 0 0,3 0 0 0 0,30-71 0 0 0,-40 109-186 0 0,34-76 0 0 0,80-124 0 0 0,-92 172 0 0 0,3 1 0 0 0,0 2 0 0 0,63-53 0 0 0,-71 68 30 0 0,0 2 0 0 0,1 0-1 0 0,0 1 1 0 0,2 1 0 0 0,32-12 0 0 0,35-7-1723 0 0,1 7-4450 0 0,-73 21 4096 0 0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15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24 11975 0 0,'3'-8'576'0'0,"-1"-3"-168"0"0,-5 7-147 0 0,1 4-255 0 0,0 0 1 0 0,1 0 0 0 0,-1 0 0 0 0,0 1-1 0 0,0-1 1 0 0,1 1 0 0 0,-1-1 0 0 0,0 1 0 0 0,-1 1-1 0 0,-6 3-6 0 0,0 0 0 0 0,0 1 0 0 0,1 0 0 0 0,0 1 0 0 0,-12 11 0 0 0,3-2 0 0 0,-62 55-666 0 0,4 3-1 0 0,-90 114 0 0 0,152-167 631 0 0,11-17 218 0 0,-1 0 1 0 0,1 1-1 0 0,-1-1 1 0 0,-5 5-1 0 0,17-3 838 0 0,-7-5-927 0 0,0-1 0 0 0,1 1-1 0 0,-1-1 1 0 0,0 1 0 0 0,1-1 0 0 0,-1 0-1 0 0,1 0 1 0 0,-1 0 0 0 0,1 0-1 0 0,-1 0 1 0 0,1 0 0 0 0,-1-1 0 0 0,1 0-1 0 0,-1 1 1 0 0,5-3 0 0 0,5-2 332 0 0,20-11 0 0 0,-22 11-199 0 0,188-110 1406 0 0,-146 78-1632 0 0,-26 18 0 0 0,34-18 0 0 0,-60 36 0 0 0,0 1 0 0 0,1 0 0 0 0,-1 0 0 0 0,0-1 0 0 0,0 1 0 0 0,1 0 0 0 0,-1 0 0 0 0,0 0 0 0 0,1-1 0 0 0,-1 1 0 0 0,0 0 0 0 0,1 0 0 0 0,-1 0 0 0 0,0 0 0 0 0,1 0 0 0 0,-1 0 0 0 0,0-1 0 0 0,1 1 0 0 0,-1 0 0 0 0,0 0 0 0 0,1 0 0 0 0,-1 0 0 0 0,1 0 0 0 0,-1 1 0 0 0,0-1 0 0 0,1 0 0 0 0,-1 0 0 0 0,0 0 0 0 0,1 0 0 0 0,-1 0 0 0 0,0 0 0 0 0,1 0 0 0 0,-1 1 0 0 0,0-1 0 0 0,0 0 0 0 0,1 0 0 0 0,-1 1 0 0 0,0 4 0 0 0,0 1-121 0 0,-1 0-1 0 0,0 0 0 0 0,-3 11 1 0 0,3-11-29 0 0,-1-1 1 0 0,1 1-1 0 0,1-1 0 0 0,-1 1 1 0 0,0 10-1 0 0,1 4-442 0 0,2-11 576 0 0,5-3 16 0 0,7 1 16 0 0,-8-8-35 0 0,-4 0-50 0 0,5 0-204 0 0,0 0-1 0 0,0 0 0 0 0,0-1 1 0 0,8-2-1 0 0,1-3-238 0 0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15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555 11975 0 0,'0'0'267'0'0,"0"0"42"0"0,0 0 17 0 0,0 0-28 0 0,-8-1-186 0 0,5 0 2 0 0,-1 0 1 0 0,1-1-1 0 0,0 1 0 0 0,-1-1 0 0 0,1 0 0 0 0,0 0 1 0 0,0 0-1 0 0,0 0 0 0 0,1 0 0 0 0,-1-1 0 0 0,0 1 0 0 0,1-1 1 0 0,0 0-1 0 0,0 0 0 0 0,0 0 0 0 0,-3-5 0 0 0,1 1 143 0 0,0 0-1 0 0,1 0 0 0 0,0 0 1 0 0,1 0-1 0 0,0 0 1 0 0,0 0-1 0 0,-1-8 0 0 0,3 6-86 0 0,-1 1 0 0 0,2-1 0 0 0,-1 0-1 0 0,1 1 1 0 0,1-1 0 0 0,0 1 0 0 0,0-1 0 0 0,0 1-1 0 0,1 0 1 0 0,0 0 0 0 0,8-13 0 0 0,2-2-135 0 0,1 2 1 0 0,27-34-1 0 0,-16 27-158 0 0,0 1 0 0 0,2 1 0 0 0,1 1 0 0 0,1 2 0 0 0,1 1 0 0 0,49-27 0 0 0,-43 31-4360 0 0,0 2-1565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54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1 8087 0 0,'0'0'1834'0'0,"1"2"-1314"0"0,2 5-334 0 0,0 0 0 0 0,0 1 1 0 0,-1-1-1 0 0,0 0 0 0 0,0 1 1 0 0,-1 0-1 0 0,0-1 0 0 0,0 1 1 0 0,-1 10-1 0 0,-1-4 25 0 0,0 0 0 0 0,0 1 0 0 0,-1-1 0 0 0,-5 17 0 0 0,6-30-88 0 0,-12 20 330 0 0,-14 39 824 0 0,13-25-993 0 0,-2-1 0 0 0,-2-1 0 0 0,-36 55-1 0 0,42-74-248 0 0,-1 0-1 0 0,0-1 0 0 0,0 0 1 0 0,-29 20-1 0 0,38-31-47 0 0,0 1-1 0 0,1-1 0 0 0,-1-1 1 0 0,0 1-1 0 0,0 0 0 0 0,0-1 1 0 0,0 0-1 0 0,-8 1 1 0 0,11-2-42 0 0,1 0 1 0 0,0 0 0 0 0,-1-1-1 0 0,1 1 1 0 0,0 0 0 0 0,-1-1 0 0 0,1 1-1 0 0,0 0 1 0 0,0-1 0 0 0,-1 1-1 0 0,1 0 1 0 0,0-1 0 0 0,0 1-1 0 0,0 0 1 0 0,0-1 0 0 0,0 1 0 0 0,-1-1-1 0 0,1 1 1 0 0,0 0 0 0 0,0-1-1 0 0,0 1 1 0 0,0-1 0 0 0,0 1-1 0 0,0 0 1 0 0,0-1 0 0 0,0 0-49 0 0,1-12-820 0 0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15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387 17503 0 0,'0'0'399'0'0,"0"0"60"0"0,0 0 21 0 0,-7 6 86 0 0,6-3-564 0 0,0-1 0 0 0,-1 1 0 0 0,1 0 0 0 0,0 0-1 0 0,0 0 1 0 0,0 0 0 0 0,1 0 0 0 0,-1 4 0 0 0,-4 15-3 0 0,-12 25 116 0 0,-18 89 0 0 0,20-56-2479 0 0,10-56 750 0 0,0-4-4182 0 0</inkml:trace>
  <inkml:trace contextRef="#ctx0" brushRef="#br0" timeOffset="1">166 7 15663 0 0,'0'0'344'0'0,"0"0"72"0"0,0 0 8 0 0,0 0 24 0 0,0 0-360 0 0,0 0-88 0 0,0 0 0 0 0,11-2 0 0 0,2 2-800 0 0,4-1-184 0 0,6-1-32 0 0,-3 1-8 0 0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16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193 11975 0 0,'0'0'267'0'0,"0"0"42"0"0,0 0 17 0 0,0 0-28 0 0,-1-9-186 0 0,2-12-108 0 0,-1 18-14 0 0,1 0 0 0 0,-1-1 0 0 0,0 1 1 0 0,0 0-1 0 0,0-1 0 0 0,-1-3 0 0 0,-5-33-1578 0 0,4 27 628 0 0,-5-24-1 0 0,6 33 1044 0 0,0 1 0 0 0,-1-1 0 0 0,1 1 0 0 0,-1-1 0 0 0,0 1-1 0 0,0 0 1 0 0,0 0 0 0 0,0-1 0 0 0,0 1 0 0 0,-6-5 0 0 0,7 8-30 0 0,1-1-1 0 0,-1 1 1 0 0,0 0 0 0 0,0-1 0 0 0,0 1 0 0 0,1 0-1 0 0,-1-1 1 0 0,0 1 0 0 0,0 0 0 0 0,0 0 0 0 0,0 0 0 0 0,0 0-1 0 0,0 0 1 0 0,1 0 0 0 0,-1 0 0 0 0,0 0 0 0 0,0 0 0 0 0,0 0-1 0 0,0 0 1 0 0,0 1 0 0 0,1-1 0 0 0,-1 0 0 0 0,0 1 0 0 0,0-1-1 0 0,0 0 1 0 0,1 1 0 0 0,-1-1 0 0 0,0 1 0 0 0,0-1 0 0 0,1 1-1 0 0,-1 0 1 0 0,0-1 0 0 0,0 2 0 0 0,-4 3 157 0 0,0 0-1 0 0,0 1 1 0 0,-4 5 0 0 0,6-6-207 0 0,-20 26 13 0 0,-40 48-16 0 0,-133 171 0 0 0,194-247 0 0 0,-5 6 0 0 0,1-1 0 0 0,-1 2 0 0 0,2-1 0 0 0,-1 1 0 0 0,-6 17 0 0 0,13-27 0 0 0,-1 0 0 0 0,0 0 0 0 0,0 0 0 0 0,0 0 0 0 0,0 0 0 0 0,0 0 0 0 0,0 0 0 0 0,0 0 0 0 0,0 0 0 0 0,1 0 0 0 0,-1 0 0 0 0,0 0 0 0 0,0 0 0 0 0,0 0 0 0 0,0 0 0 0 0,0 0 0 0 0,0 0 0 0 0,1 0 0 0 0,-1 0 0 0 0,0 0 0 0 0,0 0 0 0 0,0 0 0 0 0,0 0 0 0 0,0 0 0 0 0,0 0 0 0 0,0 0 0 0 0,1 0 0 0 0,-1 0 0 0 0,0 0 0 0 0,0 0 0 0 0,0 0 0 0 0,0 0 0 0 0,0 0 0 0 0,0 1 0 0 0,0-1 0 0 0,0 0 0 0 0,0 0 0 0 0,0 0 0 0 0,1 0 0 0 0,-1 0 0 0 0,0 0 0 0 0,0 0 0 0 0,0 0 0 0 0,0 1 0 0 0,0-1 0 0 0,0 0 0 0 0,0 0 0 0 0,0 0 0 0 0,0 0 0 0 0,0 0 0 0 0,0 0 0 0 0,0 1 0 0 0,0-1 0 0 0,0 0 0 0 0,0 0 0 0 0,0 0 0 0 0,0 0 0 0 0,0 0 0 0 0,0 0 0 0 0,0 0 0 0 0,-1 1 0 0 0,10-8 0 0 0,-8 7 0 0 0,112-86 0 0 0,-33 29 0 0 0,140-117 2048 0 0,-213 168-1976 0 0,-6 5 299 0 0,-1 1 117 0 0,-1 3-437 0 0,1 1-1 0 0,-1-1 1 0 0,1 1 0 0 0,-1-1-1 0 0,0 1 1 0 0,0-1 0 0 0,-1 1 0 0 0,1-1-1 0 0,-4 5 1 0 0,-20 29 439 0 0,10-17-370 0 0,-54 97-253 0 0,90-127-1994 0 0,-14 7 1594 0 0,103-43-6379 0 0,-74 30 4865 0 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16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87 11975 0 0,'0'0'547'0'0,"-2"0"-11"0"0,-4 0-203 0 0,4 0 419 0 0,2-1-630 0 0,-1 1 1 0 0,1 0-1 0 0,-1 0 0 0 0,1-1 0 0 0,-1 1 0 0 0,1-1 0 0 0,-1 1 0 0 0,1 0 0 0 0,-1-1 0 0 0,1 1 1 0 0,0-1-1 0 0,-1 1 0 0 0,1-1 0 0 0,0 1 0 0 0,-1-1 0 0 0,1 0 0 0 0,0 1 0 0 0,0-1 1 0 0,-1 1-1 0 0,1-1 0 0 0,0 0 0 0 0,-3-14 795 0 0,3 8-737 0 0,1 1 0 0 0,0 0 0 0 0,0-1 0 0 0,1 1 0 0 0,0 0 0 0 0,0 0 0 0 0,0 0 0 0 0,5-7 0 0 0,-3 2-141 0 0,2 1-36 0 0,0-1 0 0 0,0 1 0 0 0,1-1 1 0 0,0 2-1 0 0,11-13 0 0 0,47-42-6 0 0,-48 49 4 0 0,122-106-1 0 0,-104 95 0 0 0,1 1 0 0 0,47-24 0 0 0,-82 49 0 0 0,1-2 0 0 0,1 0 0 0 0,0 1 0 0 0,-1 0 0 0 0,1-1 0 0 0,0 1 0 0 0,0 0 0 0 0,0 0 0 0 0,0 1 0 0 0,0-1 0 0 0,0 0 0 0 0,0 1 0 0 0,0 0 0 0 0,0 0 0 0 0,0 0 0 0 0,1 0 0 0 0,2 1 0 0 0,5 6 0 0 0,-10-5 0 0 0,1 1 0 0 0,-1-1 0 0 0,0 1 0 0 0,0-1 0 0 0,0 1 0 0 0,-1-1 0 0 0,1 1 0 0 0,-1 0 0 0 0,1 0 0 0 0,-1-1 0 0 0,0 1 0 0 0,0 3 0 0 0,-4 34 0 0 0,-1-15 407 0 0,-2-1-1 0 0,0 0 0 0 0,-2 0 1 0 0,-21 42-1 0 0,-35 63-1266 0 0,42-67-2494 0 0,19-49 1335 0 0,2-6 484 0 0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17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8 19351 0 0,'0'0'439'0'0,"0"0"62"0"0,11-4 662 0 0,-8 3-1150 0 0,-2 0-13 0 0,1 1 1 0 0,0-1-1 0 0,-1 1 0 0 0,1 0 1 0 0,0 0-1 0 0,0-1 0 0 0,-1 1 1 0 0,1 0-1 0 0,0 1 0 0 0,-1-1 1 0 0,1 0-1 0 0,2 1 0 0 0,-3-1-14 0 0,0 0 0 0 0,0 0 0 0 0,0 0 0 0 0,0 0-1 0 0,0 1 1 0 0,0-1 0 0 0,0 0 0 0 0,0 1 0 0 0,0-1 0 0 0,0 0 0 0 0,0 1-1 0 0,0 0 1 0 0,0-1 0 0 0,0 1 0 0 0,0-1 0 0 0,0 1 0 0 0,-1 0 0 0 0,1 0-1 0 0,0-1 1 0 0,0 1 0 0 0,0 2 0 0 0,0-1-39 0 0,0-1 1 0 0,-1 1-1 0 0,1 0 0 0 0,-1-1 1 0 0,0 1-1 0 0,1 0 0 0 0,-1-1 1 0 0,0 1-1 0 0,0 0 0 0 0,0 0 1 0 0,0 0-1 0 0,-1 2 0 0 0,-1 4-146 0 0,0 0 0 0 0,-1 1 0 0 0,0-1-1 0 0,-5 11 1 0 0,-3 2 199 0 0,-1 0 0 0 0,-26 33 0 0 0,-35 32 0 0 0,-23 34 0 0 0,91-114 0 0 0,1 0 0 0 0,1 0 0 0 0,-1 1 0 0 0,1-1 0 0 0,0 1 0 0 0,1 0 0 0 0,0-1 0 0 0,0 1 0 0 0,0 0 0 0 0,1 1 0 0 0,0-1 0 0 0,0 13 0 0 0,1-18 0 0 0,0-1 0 0 0,0 1 0 0 0,0-1 0 0 0,1 1 0 0 0,-1-1 0 0 0,1 1 0 0 0,-1-1 0 0 0,1 1 0 0 0,0-1 0 0 0,0 1 0 0 0,-1-1 0 0 0,1 0 0 0 0,1 2 0 0 0,6 2-869 0 0,5-5-3647 0 0,5-3-1547 0 0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17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64 11975 0 0,'0'0'267'0'0,"0"1"42"0"0,-1 7-173 0 0,0-1 0 0 0,0 1 0 0 0,-1-1 0 0 0,-4 13 0 0 0,-4 18 1748 0 0,9-30-870 0 0,1-7 8 0 0,0-1 2 0 0,9 15 2644 0 0,-6-14-3537 0 0,0-1 0 0 0,0 0 0 0 0,0 1 0 0 0,0-1-1 0 0,0 0 1 0 0,0-1 0 0 0,0 1 0 0 0,0-1 0 0 0,0 1 0 0 0,0-1 0 0 0,0 0 0 0 0,0 0-1 0 0,0 0 1 0 0,3-2 0 0 0,8-4 412 0 0,18-13-1 0 0,-29 18-482 0 0,62-35 368 0 0,4-3-240 0 0,157-117-188 0 0,-218 151-64 0 0,-48 25-1768 0 0,-149 114-347 0 0,176-124 2214 0 0,-34 27-35 0 0,0 2 0 0 0,3 3 0 0 0,1 1 0 0 0,2 2 0 0 0,-60 83 0 0 0,90-110 0 0 0,-16 33 0 0 0,24-44 0 0 0,1 0 0 0 0,-1 0 0 0 0,1 1 0 0 0,1-1 0 0 0,-1 0 0 0 0,1 1 0 0 0,0-1 0 0 0,0 1 0 0 0,1 10 0 0 0,0-14-1 0 0,1-1 0 0 0,-1 1 1 0 0,1-1-1 0 0,-1 0 0 0 0,1 1 0 0 0,0-1 0 0 0,-1 0 0 0 0,1 0 0 0 0,1 1 0 0 0,-1-1 1 0 0,0 0-1 0 0,0 0 0 0 0,1 0 0 0 0,-1 0 0 0 0,1 0 0 0 0,-1-1 0 0 0,4 3 0 0 0,-2-2 4 0 0,-1 0 1 0 0,1-1-1 0 0,0 0 0 0 0,0 1 0 0 0,0-1 0 0 0,0 0 0 0 0,0-1 1 0 0,0 1-1 0 0,0 0 0 0 0,0-1 0 0 0,6 1 0 0 0,2-2-397 0 0,0 0 0 0 0,0 0 0 0 0,0-1 0 0 0,0 0 0 0 0,0-1 0 0 0,14-6 0 0 0,13-5-1127 0 0,5-1-14 0 0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25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127 6447 0 0,'0'0'298'0'0,"0"0"-10"0"0,0 0-50 0 0,0 0 493 0 0,0 0 238 0 0,0 0 45 0 0,0 0-61 0 0,0 0-288 0 0,0 0-121 0 0,0 0-28 0 0,0 0-4 0 0,0 0 0 0 0,0 0 0 0 0,0 0 0 0 0,0 0 0 0 0,0 0 0 0 0,0 0 0 0 0,-1 1 0 0 0,-56 34 104 0 0,11-12-616 0 0,1 2 0 0 0,-43 32 0 0 0,74-47 0 0 0,0 1 0 0 0,1 1 0 0 0,0 0 0 0 0,1 1 0 0 0,0 0 0 0 0,1 1 0 0 0,1 0 0 0 0,0 1 0 0 0,-12 25 0 0 0,20-36 0 0 0,1-1 0 0 0,0 0 0 0 0,0 0 0 0 0,0 1 0 0 0,1-1 0 0 0,-1 0 0 0 0,1 1 0 0 0,-1-1 0 0 0,1 1 0 0 0,0-1 0 0 0,1 1 0 0 0,-1-1 0 0 0,2 5 0 0 0,-2-6 0 0 0,1 0 0 0 0,-1-1 0 0 0,1 1 0 0 0,-1-1 0 0 0,1 1 0 0 0,0-1 0 0 0,0 0 0 0 0,0 1 0 0 0,0-1 0 0 0,0 0 0 0 0,0 1 0 0 0,0-1 0 0 0,0 0 0 0 0,0 0 0 0 0,1 0 0 0 0,-1 0 0 0 0,1 0 0 0 0,-1 0 0 0 0,0 0 0 0 0,1-1 0 0 0,-1 1 0 0 0,1 0 0 0 0,0-1 0 0 0,-1 1 0 0 0,1-1 0 0 0,-1 0 0 0 0,1 1 0 0 0,2-1 0 0 0,19 1 0 0 0,-2 1 0 0 0,0-2 0 0 0,0 0 0 0 0,38-6 0 0 0,20-4 0 0 0,-9 1 0 0 0,-50 6 0 0 0,-15 2 0 0 0,1 1 0 0 0,0-2 0 0 0,0 1 0 0 0,-1 0 0 0 0,1-1 0 0 0,-1 0 0 0 0,0-1 0 0 0,1 1 0 0 0,-1-1 0 0 0,0 0 0 0 0,6-5 0 0 0,-9 6 0 0 0,0 0 0 0 0,0 0 0 0 0,0 0 0 0 0,0 0 0 0 0,0-1 0 0 0,-1 1 0 0 0,1-1 0 0 0,-1 1 0 0 0,2-3 0 0 0,10-27 0 0 0,-12 27 0 0 0,63-217 1815 0 0,-60 210-2009 0 0,-2 0 1 0 0,1 0-1 0 0,-1 0 0 0 0,-1 0 1 0 0,0-1-1 0 0,-1 1 0 0 0,0 0 1 0 0,-4-19-1 0 0,4 29 192 0 0,0 0 1 0 0,-1 0-1 0 0,0 0 0 0 0,0 0 0 0 0,1 0 1 0 0,-1 0-1 0 0,0 1 0 0 0,0-1 0 0 0,0 0 0 0 0,-1 1 1 0 0,1-1-1 0 0,0 1 0 0 0,-1-1 0 0 0,1 1 0 0 0,-1-1 1 0 0,1 1-1 0 0,-1 0 0 0 0,0 0 0 0 0,-2-1 1 0 0,1 0 5 0 0,0 1 0 0 0,0 1 0 0 0,0-1 0 0 0,-1 0 0 0 0,1 1 0 0 0,0-1 0 0 0,0 1 0 0 0,0 0 0 0 0,-1 0 0 0 0,1 1 0 0 0,-4 0 0 0 0,-3 1-141 0 0,0 0 0 0 0,0 1 0 0 0,0 1 0 0 0,0 0 0 0 0,1 0 0 0 0,-14 8 0 0 0,19-9 35 0 0,-17 9-1413 0 0,0 2-1 0 0,-34 28 1 0 0,40-27-2923 0 0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26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53 13823 0 0,'0'0'315'0'0,"0"0"45"0"0,0 0 21 0 0,0 0-49 0 0,-6 4-208 0 0,1-1-124 0 0,1 0 0 0 0,1 0 0 0 0,-1 0 0 0 0,0 0 0 0 0,1 1 0 0 0,0-1 0 0 0,-1 1 0 0 0,2 0 0 0 0,-1 0 0 0 0,0 0 0 0 0,1 0 0 0 0,0 1 0 0 0,0-1 0 0 0,-2 5 0 0 0,-2 9 0 0 0,1 0 0 0 0,-4 24 0 0 0,7-29 0 0 0,-28 163 0 0 0,26-144 716 0 0,1 36 0 0 0,4-65-273 0 0,1 5-294 0 0,-2-8-148 0 0,0 1-1 0 0,0-1 0 0 0,1 0 0 0 0,-1 1 1 0 0,0-1-1 0 0,0 0 0 0 0,0 1 1 0 0,0-1-1 0 0,0 0 0 0 0,1 1 1 0 0,-1-1-1 0 0,0 0 0 0 0,0 1 1 0 0,0-1-1 0 0,1 0 0 0 0,-1 0 0 0 0,0 1 1 0 0,0-1-1 0 0,1 0 0 0 0,-1 0 1 0 0,0 0-1 0 0,1 1 0 0 0,-1-1 1 0 0,0 0-1 0 0,1 0 0 0 0,-1 0 1 0 0,0 0-1 0 0,1 0 0 0 0,-1 0 0 0 0,0 0 1 0 0,1 0-1 0 0,-1 1 0 0 0,0-1 1 0 0,1 0-1 0 0,-1-1 0 0 0,0 1 1 0 0,1 0-1 0 0,-1 0 0 0 0,0 0 1 0 0,1 0-1 0 0,-1 0 0 0 0,0 0 1 0 0,1 0-1 0 0,-1 0 0 0 0,0-1 0 0 0,1 1 1 0 0,-1 0-1 0 0,0 0 0 0 0,1 0 1 0 0,-1-1-1 0 0,0 1 0 0 0,5-3 71 0 0,0 1 0 0 0,0-1-1 0 0,0 0 1 0 0,-1-1 0 0 0,0 1-1 0 0,0-1 1 0 0,8-8 0 0 0,5-5 294 0 0,44-36 766 0 0,44-37-1145 0 0,-65 57 115 0 0,43-43 0 0 0,-62 54-849 0 0,-1-1-1 0 0,-1-1 0 0 0,22-37 0 0 0,-33 48-32 0 0,1 0 1 0 0,0 1-1 0 0,14-16 0 0 0,-22 27-264 0 0,-1 1-3426 0 0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26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47 10135 0 0,'-7'-1'919'0'0,"3"0"-894"0"0,1 1 1 0 0,-1 1-1 0 0,0-1 0 0 0,1 1 1 0 0,-1-1-1 0 0,-5 3 0 0 0,7-2 8 0 0,-3 0 203 0 0,-2 0-62 0 0,2 4 2871 0 0,25-7-2679 0 0,0 0-1 0 0,0-2 0 0 0,-1 0 1 0 0,1-1-1 0 0,27-12 0 0 0,11-2 99 0 0,-48 15-473 0 0,0 0-1 0 0,0-1 0 0 0,0 0 1 0 0,0 0-1 0 0,9-8 0 0 0,-18 12 4 0 0,-1 1-50 0 0,1 0 1 0 0,-1-1-1 0 0,1 1 0 0 0,-1-1 0 0 0,1 1 0 0 0,-1 0 0 0 0,1-1 1 0 0,-1 1-1 0 0,1-1 0 0 0,-1 1 0 0 0,0-1 0 0 0,1 1 1 0 0,-1-1-1 0 0,0 0 0 0 0,0 1 0 0 0,1-1 0 0 0,-1 1 0 0 0,0-1 1 0 0,0 0-1 0 0,0 1 0 0 0,0-1 0 0 0,1 0 0 0 0,-1 1 1 0 0,0-1-1 0 0,0 0 0 0 0,-1 1 0 0 0,1-1 0 0 0,0 1 0 0 0,0-1 1 0 0,0 0-1 0 0,0 1 0 0 0,0-1 0 0 0,-1 0 0 0 0,1 1 0 0 0,0-1 1 0 0,0 1-1 0 0,-1-1 0 0 0,1 1 0 0 0,-1-1 0 0 0,1 1 1 0 0,0-1-1 0 0,-1 1 0 0 0,1-1 0 0 0,-1 1 0 0 0,1-1 0 0 0,-1 1 1 0 0,0-1-1 0 0,-2-1-144 0 0,0-1 0 0 0,0 1 0 0 0,-1 0-1 0 0,1 0 1 0 0,-7-3 0 0 0,-6-2-235 0 0,9 4 293 0 0,0 0 1 0 0,0 0-1 0 0,-1 1 1 0 0,1 0-1 0 0,-1 0 1 0 0,0 1-1 0 0,0 0 1 0 0,-8 0-1 0 0,-13 3 531 0 0,0 1 1 0 0,1 2-1 0 0,-42 12 0 0 0,61-14-273 0 0,1 0 0 0 0,-1 1 0 0 0,1 0 1 0 0,0 1-1 0 0,0 0 0 0 0,0 0 0 0 0,-12 11 0 0 0,-2 4 432 0 0,-20 25 0 0 0,34-36-525 0 0,-4 7-23 0 0,0 1 0 0 0,2 1 0 0 0,-1-1 0 0 0,2 2 0 0 0,1-1 0 0 0,-12 38 0 0 0,16-37 0 0 0,3-2 0 0 0,1-16 0 0 0,0-1 0 0 0,0 1 0 0 0,0-1 0 0 0,0 0 0 0 0,0 1 0 0 0,0-1 0 0 0,0 1 0 0 0,0-1 0 0 0,0 1 0 0 0,0-1 0 0 0,0 1 0 0 0,0-1 0 0 0,0 0 0 0 0,0 1 0 0 0,1-1 0 0 0,-1 1 0 0 0,0-1 0 0 0,0 0 0 0 0,1 1 0 0 0,-1-1 0 0 0,0 0 0 0 0,0 1 0 0 0,1-1 0 0 0,-1 0 0 0 0,0 1 0 0 0,1-1 0 0 0,-1 0 0 0 0,1 0 0 0 0,-1 1 0 0 0,0-1 0 0 0,1 0 0 0 0,-1 0 0 0 0,1 0 0 0 0,-1 1 0 0 0,0-1 0 0 0,1 0 0 0 0,1 0 0 0 0,7 4-127 0 0,1-1-1 0 0,0 0 1 0 0,0 0-1 0 0,1-1 1 0 0,-1 0-1 0 0,0-1 1 0 0,13 0-1 0 0,4-1-4972 0 0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27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521 10135 0 0,'0'0'464'0'0,"0"0"-9"0"0,0 2-295 0 0,1 0-142 0 0,-1-1-18 0 0,0 0 0 0 0,0 0 0 0 0,0 0 0 0 0,0 0 0 0 0,0 0 0 0 0,0 0 0 0 0,0 0 0 0 0,0 0 0 0 0,0-1 0 0 0,0 1 0 0 0,-1 0 0 0 0,1 0 0 0 0,0 0 0 0 0,0 0-1 0 0,-1 0 1 0 0,0 1 0 0 0,-1 4 72 0 0,1-4 299 0 0,-1-2-253 0 0,0 0-1 0 0,1 0 1 0 0,-1 0-1 0 0,0 0 1 0 0,0-1-1 0 0,0 1 1 0 0,0 0-1 0 0,1-1 1 0 0,-1 1 0 0 0,0-1-1 0 0,0 0 1 0 0,1 1-1 0 0,-4-3 1 0 0,4 2-91 0 0,0-1-1 0 0,0 1 1 0 0,0-1 0 0 0,0 1 0 0 0,0-1 0 0 0,0 1-1 0 0,0-1 1 0 0,1 1 0 0 0,-1-1 0 0 0,1 0 0 0 0,-1 0 0 0 0,1 1-1 0 0,-1-1 1 0 0,1-3 0 0 0,-1-2 263 0 0,1 0 0 0 0,0 1 0 0 0,1-1 1 0 0,-1 0-1 0 0,1 1 0 0 0,1-1 0 0 0,-1 0 0 0 0,4-8 0 0 0,2-3 1075 0 0,15-29-1 0 0,0 7-1272 0 0,1 2-1 0 0,3 0 1 0 0,42-49 0 0 0,-47 64-97 0 0,1 1 0 0 0,1 1 0 0 0,1 1 0 0 0,0 1 0 0 0,52-30 0 0 0,-70 45-33 0 0,1 1-1 0 0,-1 0 1 0 0,1 0-1 0 0,0 0 1 0 0,0 1-1 0 0,0 0 0 0 0,0 1 1 0 0,0-1-1 0 0,0 1 1 0 0,0 1-1 0 0,0-1 1 0 0,1 1-1 0 0,-1 1 1 0 0,0-1-1 0 0,0 1 1 0 0,0 0-1 0 0,0 1 0 0 0,0 0 1 0 0,0 0-1 0 0,8 4 1 0 0,10 5-1922 0 0,-13-6 937 0 0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27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3 40 13823 0 0,'6'-5'352'0'0,"0"0"0"0"0,12-7 0 0 0,-28 6 92 0 0,10 6-437 0 0,0 0-1 0 0,0 0 1 0 0,1 0 0 0 0,-1 0-1 0 0,0-1 1 0 0,0 1-1 0 0,0 0 1 0 0,0 0 0 0 0,1 0-1 0 0,-1 0 1 0 0,0 0-1 0 0,0 0 1 0 0,0 0 0 0 0,0 0-1 0 0,0-1 1 0 0,1 1-1 0 0,-1 0 1 0 0,0 0 0 0 0,0 0-1 0 0,0 0 1 0 0,0 0-1 0 0,0-1 1 0 0,0 1 0 0 0,0 0-1 0 0,0 0 1 0 0,0 0-1 0 0,0-1 1 0 0,0 1 0 0 0,0 0-1 0 0,0 0 1 0 0,0 0-1 0 0,0 0 1 0 0,0-1 0 0 0,0 1-1 0 0,0 0 1 0 0,0 0-1 0 0,0 0 1 0 0,0 0 0 0 0,0-1-1 0 0,0 1 1 0 0,0 0-1 0 0,0 0 1 0 0,0 0 0 0 0,0 0-1 0 0,0-1 1 0 0,0 1-1 0 0,0 0 1 0 0,-1 0 0 0 0,1 0-1 0 0,0 0 1 0 0,0 0-1 0 0,0-1 1 0 0,0 1 0 0 0,0 0-1 0 0,-1 0 1 0 0,1 0-1 0 0,0 0 1 0 0,0 0 0 0 0,0 0-1 0 0,0 0 1 0 0,-1 0-1 0 0,1 0 1 0 0,0 0 0 0 0,0 0-1 0 0,0 0 1 0 0,9-3 492 0 0,-8 3 10 0 0,-1 0 3 0 0,0 0 0 0 0,1 2-302 0 0,0 0-1 0 0,0 0 1 0 0,-1 0-1 0 0,1 1 1 0 0,-1-1-1 0 0,1 4 1 0 0,-2 2-191 0 0,-1-1 0 0 0,1 1 0 0 0,-1-1 0 0 0,0 1 0 0 0,-1-1 0 0 0,0 1 0 0 0,-7 12 0 0 0,2-3-6 0 0,-27 62-47 0 0,-241 497-333 0 0,153-338-1224 0 0,96-184 983 0 0,13-27-530 0 0,-31 50-1 0 0,41-70 148 0 0,3-6-29 0 0,1-1-4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6:55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76 1727 0 0,'0'0'10850'0'0,"2"1"-10568"0"0,0-1-195 0 0,-1 1-1 0 0,1-1 0 0 0,0 1 1 0 0,0-1-1 0 0,0 0 1 0 0,0 1-1 0 0,0-1 0 0 0,0 0 1 0 0,0-1-1 0 0,0 1 0 0 0,0 0 1 0 0,0 0-1 0 0,0-1 0 0 0,-1 1 1 0 0,1-1-1 0 0,0 0 1 0 0,3-1-1 0 0,3-3 148 0 0,0 0 0 0 0,-1 0 0 0 0,1 0 0 0 0,-1-1 1 0 0,0-1-1 0 0,8-9 0 0 0,12-10 96 0 0,75-60 128 0 0,-79 70-437 0 0,0 1 0 0 0,47-23-1 0 0,-49 28-11 0 0,1 1 1 0 0,32-8-1 0 0,-47 15 37 0 0,1 0 1 0 0,-1 1-1 0 0,1 0 0 0 0,0 0 1 0 0,-1 1-1 0 0,1 0 0 0 0,0 0 1 0 0,0 1-1 0 0,-1 0 1 0 0,1 0-1 0 0,9 4 0 0 0,-15-5-36 0 0,1 1 0 0 0,-1 0 0 0 0,0 0 0 0 0,0 0 1 0 0,1 0-1 0 0,-1 0 0 0 0,0 1 0 0 0,0-1 0 0 0,0 0 0 0 0,-1 1 0 0 0,1 0 0 0 0,0-1 0 0 0,0 1 0 0 0,-1 0 0 0 0,1 0 0 0 0,-1 0 0 0 0,0 0 0 0 0,1 0 0 0 0,-1 0 0 0 0,0 0 0 0 0,0 0 0 0 0,-1 1 1 0 0,1-1-1 0 0,0 0 0 0 0,-1 1 0 0 0,1-1 0 0 0,-1 1 0 0 0,0-1 0 0 0,0 0 0 0 0,0 1 0 0 0,0-1 0 0 0,0 1 0 0 0,0-1 0 0 0,-1 3 0 0 0,-1 3 20 0 0,-1 0 1 0 0,0 1-1 0 0,0-1 0 0 0,-1-1 0 0 0,0 1 1 0 0,0 0-1 0 0,-1-1 0 0 0,-6 8 0 0 0,-11 11-3 0 0,-1-1-1 0 0,-1-2 0 0 0,-44 33 0 0 0,13-11-3 0 0,-100 79 105 0 0,80-68-103 0 0,65-49-34 0 0,-1 0 1 0 0,-1-1-1 0 0,1-1 0 0 0,-1 0 0 0 0,-16 5 0 0 0,27-10-10 0 0,1 1 0 0 0,-1-1 0 0 0,0 0 0 0 0,0 1 0 0 0,0-1-1 0 0,0 0 1 0 0,0 0 0 0 0,1 0 0 0 0,-1 0 0 0 0,0 0 0 0 0,0 0 0 0 0,0 0-1 0 0,0 0 1 0 0,0 0 0 0 0,0 0 0 0 0,1 0 0 0 0,-1-1 0 0 0,0 1 0 0 0,0 0-1 0 0,0-1 1 0 0,1 1 0 0 0,-1 0 0 0 0,0-1 0 0 0,0 1 0 0 0,1-1 0 0 0,-1 1-1 0 0,0-1 1 0 0,1 0 0 0 0,-1 1 0 0 0,0-1 0 0 0,1 0 0 0 0,-1 1 0 0 0,1-1-1 0 0,-1 0 1 0 0,0-1 0 0 0,1 0-11 0 0,0 0-1 0 0,-1 1 1 0 0,1-1 0 0 0,0 0-1 0 0,0 1 1 0 0,0-1-1 0 0,0 0 1 0 0,1 0 0 0 0,-1 1-1 0 0,0-1 1 0 0,1 0 0 0 0,-1 1-1 0 0,1-1 1 0 0,-1 0-1 0 0,1 1 1 0 0,0-1 0 0 0,1-1-1 0 0,2-3-2 0 0,1 1 1 0 0,-1-1-1 0 0,1 1 0 0 0,0 1 0 0 0,1-1 0 0 0,-1 1 1 0 0,1 0-1 0 0,0 0 0 0 0,10-5 0 0 0,2 1-5 0 0,0 0-1 0 0,23-7 0 0 0,-30 13 42 0 0,0 0 0 0 0,0 0 0 0 0,0 1 0 0 0,1 0 0 0 0,-1 1 0 0 0,0 0 0 0 0,1 1 0 0 0,-1 0 0 0 0,0 1 0 0 0,0 0 0 0 0,14 5 0 0 0,-6-1 65 0 0,0 1 0 0 0,-1 1 0 0 0,0 1 0 0 0,0 0 0 0 0,26 19 0 0 0,-31-18 25 0 0,0 0-1 0 0,-1 1 0 0 0,0 0 1 0 0,-1 1-1 0 0,0 1 0 0 0,-1-1 1 0 0,10 17-1 0 0,-18-25-64 0 0,0-1-1 0 0,0 1 1 0 0,-1 0 0 0 0,1-1-1 0 0,-1 1 1 0 0,1 0 0 0 0,-1 0-1 0 0,0 0 1 0 0,-1 0 0 0 0,1 1-1 0 0,-1-1 1 0 0,0 0 0 0 0,0 0-1 0 0,0 0 1 0 0,0 0 0 0 0,-1 0-1 0 0,1 0 1 0 0,-1 1 0 0 0,0-1-1 0 0,-1-1 1 0 0,1 1 0 0 0,-1 0-1 0 0,1 0 1 0 0,-1 0 0 0 0,0-1-1 0 0,-1 1 1 0 0,1-1 0 0 0,0 0-1 0 0,-1 1 1 0 0,0-1 0 0 0,-4 3-1 0 0,-5 4 42 0 0,-1-1-1 0 0,0-1 0 0 0,0 0 1 0 0,-14 7-1 0 0,-60 20 250 0 0,42-18-115 0 0,-151 48 654 0 0,113-39-857 0 0,76-24-9 0 0,0 0 0 0 0,1 1 0 0 0,0-1 0 0 0,-1 2 0 0 0,1-1 0 0 0,0 0 0 0 0,1 1-1 0 0,-1 0 1 0 0,1 1 0 0 0,0-1 0 0 0,0 1 0 0 0,0 0 0 0 0,0 0 0 0 0,1 1 0 0 0,0-1 0 0 0,-6 10 0 0 0,10-10-1450 0 0,3 7-5296 0 0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27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8 15663 0 0,'0'0'356'0'0,"0"0"50"0"0,1 2 20 0 0,-1-1-404 0 0,1 1 1 0 0,0-1-1 0 0,0 0 0 0 0,-1 0 0 0 0,1 1 0 0 0,0-1 0 0 0,0 0 0 0 0,0 0 1 0 0,1 0-1 0 0,-1 0 0 0 0,0 0 0 0 0,0-1 0 0 0,0 1 0 0 0,1 0 0 0 0,-1 0 1 0 0,0-1-1 0 0,1 1 0 0 0,-1-1 0 0 0,1 1 0 0 0,-1-1 0 0 0,0 0 0 0 0,1 0 1 0 0,-1 1-1 0 0,1-1 0 0 0,1 0 0 0 0,7 0 88 0 0,0 0-1 0 0,16-1 1 0 0,-24 1-47 0 0,36-5 893 0 0,68-17-1 0 0,36-20 267 0 0,-86 25-799 0 0,-17 5-171 0 0,278-80 1624 0 0,-140 45-2317 0 0,-63 11-4966 0 0,-111 34 4383 0 0,1-2 0 0 0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28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6 11 15663 0 0,'-1'-1'43'0'0,"0"0"-1"0"0,1 0 0 0 0,-1 0 1 0 0,0 0-1 0 0,0 1 1 0 0,0-1-1 0 0,0 0 0 0 0,0 1 1 0 0,0-1-1 0 0,0 1 1 0 0,0-1-1 0 0,0 1 0 0 0,-1 0 1 0 0,1-1-1 0 0,0 1 1 0 0,0 0-1 0 0,0 0 0 0 0,0 0 1 0 0,-1 0-1 0 0,1 0 1 0 0,0 0-1 0 0,0 0 0 0 0,0 0 1 0 0,0 0-1 0 0,-1 0 1 0 0,1 1-1 0 0,0-1 0 0 0,0 0 1 0 0,0 1-1 0 0,0-1 1 0 0,0 1-1 0 0,0-1 0 0 0,0 1 1 0 0,0 0-1 0 0,0 0 1 0 0,0-1-1 0 0,0 1 0 0 0,0 0 1 0 0,-1 1-1 0 0,-14 25-42 0 0,11-18 0 0 0,0-1 0 0 0,-11 15 0 0 0,-30 33-196 0 0,-48 74-1 0 0,68-85-355 0 0,-21 49 1 0 0,0 1 71 0 0,-14 26 1349 0 0,-12 22 254 0 0,36-85-669 0 0,-2-1 0 0 0,-3-2-1 0 0,-96 96 1 0 0,128-141-527 0 0,8-6-65 0 0,-1-1 0 0 0,0 0-1 0 0,0 0 1 0 0,0 0 0 0 0,0-1 0 0 0,0 1 0 0 0,-1-1-1 0 0,1 0 1 0 0,-1 0 0 0 0,-5 2 0 0 0,9-3 133 0 0,-1-1 1 0 0,1 0 0 0 0,0 0 0 0 0,0 0 0 0 0,-1 0 0 0 0,1 0-1 0 0,0 1 1 0 0,-1-1 0 0 0,1 0 0 0 0,0 0 0 0 0,-1 0-1 0 0,1 0 1 0 0,0 0 0 0 0,-1 0 0 0 0,1 0 0 0 0,0 0 0 0 0,-1 0-1 0 0,1 0 1 0 0,0 0 0 0 0,0-1 0 0 0,-1 1 0 0 0,1 0 0 0 0,0 0-1 0 0,-1 0 1 0 0,1 0 0 0 0,0 0 0 0 0,0-1 0 0 0,-1 1-1 0 0,1 0 1 0 0,0 0 0 0 0,0 0 0 0 0,-1-1 0 0 0,1 1 0 0 0,0 0-1 0 0,0 0 1 0 0,0-1 0 0 0,-1 1 0 0 0,2-5-3 0 0,-1 2 7 0 0,1 0 0 0 0,0 0 0 0 0,0 1 0 0 0,0-1 0 0 0,0 0 0 0 0,0 1 0 0 0,1-1 0 0 0,-1 1 0 0 0,3-3 0 0 0,4-9 0 0 0,-1 1-114 0 0,1 0-1 0 0,1 1 1 0 0,0 0-1 0 0,0 0 1 0 0,1 1-1 0 0,1 1 1 0 0,11-10-1 0 0,89-61-976 0 0,-98 72 1066 0 0,22-15 87 0 0,59-28-1 0 0,-77 44 220 0 0,1 1 1 0 0,0 0-1 0 0,0 2 0 0 0,0 0 1 0 0,35-5-1 0 0,-50 10-271 0 0,1-1 0 0 0,-1 1 0 0 0,1 0 0 0 0,-1 0-1 0 0,1 0 1 0 0,-1 1 0 0 0,1-1 0 0 0,-1 1 0 0 0,1 0 0 0 0,-1 0 0 0 0,0 0 0 0 0,0 1 0 0 0,1-1 0 0 0,-1 1 0 0 0,5 3 0 0 0,-6-3-10 0 0,0 0 0 0 0,0 0 1 0 0,-1 0-1 0 0,1 0 0 0 0,0 0 0 0 0,-1 0 1 0 0,0 1-1 0 0,0-1 0 0 0,1 1 1 0 0,-1-1-1 0 0,-1 1 0 0 0,1-1 1 0 0,0 1-1 0 0,-1-1 0 0 0,1 1 1 0 0,-1 0-1 0 0,0-1 0 0 0,0 1 1 0 0,0 0-1 0 0,0 4 0 0 0,-1 0-75 0 0,0 0 0 0 0,-1 0 0 0 0,1 0 0 0 0,-1-1-1 0 0,-1 1 1 0 0,1-1 0 0 0,-1 1 0 0 0,-4 6 0 0 0,-3 3-899 0 0,-20 24 1 0 0,14-20-16 0 0,6-7-4127 0 0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28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31 10135 0 0,'0'0'464'0'0,"-3"8"151"0"0,-5 6 75 0 0,7-13-525 0 0,0-1 1 0 0,0 1-1 0 0,1 0 1 0 0,-1 0-1 0 0,1 0 0 0 0,-1 0 1 0 0,1 0-1 0 0,-1 0 1 0 0,1 0-1 0 0,0 0 1 0 0,-1 0-1 0 0,1 2 1 0 0,0-3-117 0 0,1 1 0 0 0,-1-1 0 0 0,0 1 0 0 0,1-1-1 0 0,-1 1 1 0 0,1-1 0 0 0,-1 1 0 0 0,1-1 0 0 0,-1 1 0 0 0,1-1 0 0 0,-1 0 0 0 0,1 1 0 0 0,0-1 0 0 0,-1 0 0 0 0,1 1 0 0 0,-1-1 0 0 0,1 0 0 0 0,0 0 0 0 0,-1 0 0 0 0,1 0 0 0 0,0 0-1 0 0,-1 1 1 0 0,1-1 0 0 0,0 0 0 0 0,0-1 0 0 0,4 2 58 0 0,-1-1-1 0 0,1 0 0 0 0,-1-1 1 0 0,1 1-1 0 0,-1-1 1 0 0,0 1-1 0 0,6-3 1 0 0,32-12 1007 0 0,-34 12-1048 0 0,23-8 450 0 0,0-2 0 0 0,-1-2 0 0 0,45-27 0 0 0,-60 33-516 0 0,8-5 0 0 0,-22 13 0 0 0,0 0 0 0 0,0 1 0 0 0,0-1 0 0 0,-1 0 0 0 0,1 0 0 0 0,0 0 0 0 0,0 0 0 0 0,-1 0 0 0 0,1 0 0 0 0,0 0 0 0 0,-1 0 0 0 0,1 0 0 0 0,-1 0 0 0 0,0 0 0 0 0,1 0 0 0 0,-1 0 0 0 0,0 0 0 0 0,1-2 0 0 0,-2-14 0 0 0,1 16 0 0 0,0 1 0 0 0,0-1 0 0 0,0 0 0 0 0,-1 1 0 0 0,1-1 0 0 0,0 1 0 0 0,0-1 0 0 0,-1 1 0 0 0,1 0 0 0 0,0-1 0 0 0,-1 1 0 0 0,1-1 0 0 0,-1 1 0 0 0,1-1 0 0 0,0 1 0 0 0,-1 0 0 0 0,1-1 0 0 0,-1 1 0 0 0,1 0 0 0 0,-1 0 0 0 0,1-1 0 0 0,-1 1 0 0 0,1 0 0 0 0,-1 0 0 0 0,0 0 0 0 0,1 0 0 0 0,-1-1 0 0 0,1 1 0 0 0,-1 0 0 0 0,1 0 0 0 0,-1 0 0 0 0,0 0 0 0 0,1 0 0 0 0,-1 0 0 0 0,1 1 0 0 0,-1-1 0 0 0,1 0 0 0 0,-1 0 0 0 0,1 0 0 0 0,-1 0 0 0 0,1 1 0 0 0,-2-1 0 0 0,1 1 0 0 0,-14 2-39 0 0,0 1-1 0 0,-1 1 0 0 0,2 0 0 0 0,-1 1 1 0 0,1 1-1 0 0,-16 9 0 0 0,10-3-116 0 0,0 1-1 0 0,1 1 0 0 0,-24 23 0 0 0,-3 12-376 0 0,-75 104 1 0 0,102-128 510 0 0,15-19 113 0 0,-1 0-1 0 0,1 0 1 0 0,0 0-1 0 0,1 0 1 0 0,0 1 0 0 0,0-1-1 0 0,1 1 1 0 0,-1 0-1 0 0,2 0 1 0 0,-2 8-1 0 0,3-13-55 0 0,-1 0-1 0 0,1 1 0 0 0,0-1 1 0 0,0 0-1 0 0,1 0 0 0 0,-1 0 1 0 0,1 0-1 0 0,-1 0 0 0 0,1 1 1 0 0,0-1-1 0 0,0 0 0 0 0,1-1 1 0 0,-1 1-1 0 0,0 0 0 0 0,1 0 1 0 0,0 0-1 0 0,-1-1 0 0 0,1 1 1 0 0,0-1-1 0 0,1 1 0 0 0,-1-1 1 0 0,0 0-1 0 0,1 0 0 0 0,-1 0 1 0 0,1 0-1 0 0,-1-1 1 0 0,1 1-1 0 0,4 1 0 0 0,6 3-160 0 0,0-2 1 0 0,0 1-1 0 0,0-2 0 0 0,1 1 0 0 0,0-2 0 0 0,0 0 0 0 0,0-1 1 0 0,0 0-1 0 0,0-1 0 0 0,18-2 0 0 0,-13-1-386 0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0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7 1 13823 0 0,'0'0'315'0'0,"0"0"45"0"0,0 0 21 0 0,0 0-49 0 0,1 1-220 0 0,1 2-111 0 0,0 0-1 0 0,-1 1 1 0 0,0-1-1 0 0,0 0 1 0 0,0 1-1 0 0,0-1 0 0 0,0 0 1 0 0,-1 1-1 0 0,1-1 1 0 0,-1 1-1 0 0,0-1 1 0 0,0 1-1 0 0,0-1 1 0 0,-2 8-1 0 0,-1 7 38 0 0,-7 25 0 0 0,-80 207 1469 0 0,75-212-1930 0 0,-94 211-692 0 0,52-123 1051 0 0,-38 71-978 0 0,69-150 731 0 0,-2-1 0 0 0,-37 44-1 0 0,18-32 312 0 0,-60 58 0 0 0,102-112 0 0 0,-21 21 0 0 0,23-23 0 0 0,16-17 0 0 0,139-177 1673 0 0,-102 125-1354 0 0,-17 22-319 0 0,84-102 0 0 0,-103 131 0 0 0,2 0 0 0 0,0 2 0 0 0,1 0 0 0 0,0 1 0 0 0,1 1 0 0 0,30-16 0 0 0,-42 24 61 0 0,1 1 0 0 0,0 0-1 0 0,1 1 1 0 0,-1 0 0 0 0,1 0 0 0 0,-1 0-1 0 0,1 1 1 0 0,-1 0 0 0 0,1 1 0 0 0,-1 0-1 0 0,1 0 1 0 0,0 0 0 0 0,-1 1-1 0 0,1 0 1 0 0,-1 1 0 0 0,1-1 0 0 0,-1 1-1 0 0,1 1 1 0 0,-1 0 0 0 0,0 0 0 0 0,0 0-1 0 0,-1 1 1 0 0,1 0 0 0 0,-1 0 0 0 0,0 0-1 0 0,0 1 1 0 0,0 0 0 0 0,0 1-1 0 0,-1-1 1 0 0,6 8 0 0 0,-7-6-50 0 0,0 0 1 0 0,0 0-1 0 0,-1 0 0 0 0,1 1 1 0 0,-1 0-1 0 0,-1-1 0 0 0,0 1 1 0 0,0 0-1 0 0,-1 0 0 0 0,1 1 1 0 0,-2-1-1 0 0,1 0 0 0 0,-2 16 1 0 0,-2-1-11 0 0,0 0 1 0 0,-2 0 0 0 0,-12 36-1 0 0,15-52-1 0 0,-1 0 0 0 0,-1 0 0 0 0,1 0 0 0 0,-1 0 0 0 0,0-1 0 0 0,-1 0 0 0 0,0 0 0 0 0,0 0 0 0 0,0 0 0 0 0,-7 6 0 0 0,-8 4 0 0 0,-38 23 0 0 0,41-27 0 0 0,-64 34 0 0 0,-1 0 0 0 0,58-30-64 0 0,-5 2-376 0 0,0 2 0 0 0,-44 40 0 0 0,72-59-72 0 0,1-1 0 0 0,0 0 0 0 0,0 0 0 0 0,5-12-512 0 0,13-16 0 0 0,-6 9 512 0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1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72 13823 0 0,'0'0'315'0'0,"2"0"45"0"0,7-1-192 0 0,1 0 0 0 0,-1-1 0 0 0,14-4 0 0 0,4 0-3 0 0,117-26 1859 0 0,-123 26-2021 0 0,-1-1-1 0 0,0 0 0 0 0,0-2 0 0 0,-1 0 1 0 0,0-1-1 0 0,31-23 0 0 0,-48 32-65 0 0,-1 0 0 0 0,0 0-1 0 0,0 0 1 0 0,1 0 0 0 0,-1 0-1 0 0,0-1 1 0 0,0 1 0 0 0,0 0 0 0 0,0-1-1 0 0,0 1 1 0 0,0-1 0 0 0,-1 1-1 0 0,1-1 1 0 0,-1 1 0 0 0,1-1 0 0 0,0-1-1 0 0,-1 2 30 0 0,0 0 0 0 0,0 1 0 0 0,0-1 0 0 0,0 0-1 0 0,0 0 1 0 0,0 1 0 0 0,-1-1 0 0 0,1 0 0 0 0,0 1 0 0 0,0-1 0 0 0,0 0-1 0 0,-1 1 1 0 0,1-1 0 0 0,0 0 0 0 0,-1 1 0 0 0,1-1 0 0 0,-1 1-1 0 0,1-1 1 0 0,-1 1 0 0 0,1-1 0 0 0,-1 1 0 0 0,1-1 0 0 0,-1 1 0 0 0,1-1-1 0 0,-1 1 1 0 0,0-1 0 0 0,1 1 0 0 0,-1 0 0 0 0,0 0 0 0 0,1-1-1 0 0,-1 1 1 0 0,0 0 0 0 0,1 0 0 0 0,-1 0 0 0 0,0 0 0 0 0,0-1 0 0 0,1 1-1 0 0,-2 1 1 0 0,-5-2-163 0 0,1 1 1 0 0,0 1-1 0 0,-1 0 0 0 0,1 0 0 0 0,0 0 0 0 0,0 0 1 0 0,-7 3-1 0 0,-2 1 155 0 0,-13 3 37 0 0,0 1 0 0 0,0 2 0 0 0,-42 24 0 0 0,23-7 7 0 0,-46 34 0 0 0,63-39 395 0 0,1 1 0 0 0,0 1 0 0 0,-38 46 0 0 0,56-58-229 0 0,0 0 0 0 0,2 1-1 0 0,0 0 1 0 0,0 1-1 0 0,1 0 1 0 0,1 0 0 0 0,0 1-1 0 0,2 0 1 0 0,0 0 0 0 0,-5 24-1 0 0,9-31-134 0 0,1 0 1 0 0,-1 0-1 0 0,1 0 0 0 0,1 0 0 0 0,0 0 1 0 0,0 0-1 0 0,1 0 0 0 0,0-1 0 0 0,1 1 1 0 0,0 0-1 0 0,0-1 0 0 0,8 15 0 0 0,-8-18-26 0 0,-1-1 0 0 0,1 0 0 0 0,0 0 0 0 0,0 0 0 0 0,0 0 0 0 0,0-1 1 0 0,1 1-1 0 0,0-1 0 0 0,-1 0 0 0 0,1 0 0 0 0,1 0 0 0 0,-1 0 0 0 0,0-1 0 0 0,0 0 0 0 0,1 0 0 0 0,0 0 0 0 0,-1 0 0 0 0,1-1 0 0 0,0 1 0 0 0,0-1 0 0 0,0-1 0 0 0,-1 1 0 0 0,1-1 0 0 0,10 0 0 0 0,-6-1-7 0 0,-1-1 0 0 0,1 0 0 0 0,-1 0 0 0 0,1-1 0 0 0,12-6 0 0 0,16-9 0 0 0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1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3 73 13823 0 0,'10'-7'352'0'0,"-8"5"-265"0"0,1 0 0 0 0,-1 0 0 0 0,1 0 0 0 0,-1 0 0 0 0,0 0 0 0 0,0 0 0 0 0,0-1 0 0 0,0 1 0 0 0,0-1 0 0 0,-1 1 0 0 0,1-1 0 0 0,-1 0 0 0 0,3-5 0 0 0,-4 8-26 0 0,0-1 0 0 0,1 0 0 0 0,-1 1 0 0 0,0-1 0 0 0,0 0 0 0 0,0 1-1 0 0,0-1 1 0 0,0 0 0 0 0,0 1 0 0 0,0-1 0 0 0,0 0 0 0 0,0 1 0 0 0,0-1 0 0 0,0 0 0 0 0,0 1 0 0 0,0-1 0 0 0,0 1 0 0 0,0-1 0 0 0,-1 0 0 0 0,1 1 0 0 0,0-1 0 0 0,-1 1 0 0 0,1-1 0 0 0,-1 0 0 0 0,0 0 47 0 0,0 0-1 0 0,0 0 1 0 0,0 0 0 0 0,0 1-1 0 0,0-1 1 0 0,0 0 0 0 0,0 1-1 0 0,-1-1 1 0 0,1 1-1 0 0,0-1 1 0 0,-3 0 0 0 0,1 0 25 0 0,-1 1 0 0 0,1-1 0 0 0,-1 1 0 0 0,1 0 1 0 0,-1 0-1 0 0,1 0 0 0 0,-1 0 0 0 0,-6 2 0 0 0,-4 3-129 0 0,1 0-1 0 0,1 1 1 0 0,-1 1-1 0 0,-12 8 1 0 0,-46 36-7 0 0,24-16 4 0 0,7-4-1 0 0,2 2 0 0 0,0 1 0 0 0,-55 68 0 0 0,89-96 0 0 0,-1 0 0 0 0,1 0 0 0 0,-1 1 0 0 0,2-1 0 0 0,-1 1 0 0 0,1 0 0 0 0,0 0 0 0 0,0 0 0 0 0,1 1 0 0 0,0-1 0 0 0,1 1 0 0 0,-2 10 0 0 0,3-15 0 0 0,0 1 0 0 0,0 0 0 0 0,0-1 0 0 0,0 1 0 0 0,1-1 0 0 0,0 1 0 0 0,0 0 0 0 0,0-1 0 0 0,0 1 0 0 0,0-1 0 0 0,1 0 0 0 0,-1 1 0 0 0,1-1 0 0 0,0 0 0 0 0,0 0 0 0 0,0 0 0 0 0,1 0 0 0 0,-1 0 0 0 0,1-1 0 0 0,-1 1 0 0 0,1-1 0 0 0,0 0 0 0 0,0 1 0 0 0,0-1 0 0 0,0 0 0 0 0,0-1 0 0 0,5 3 0 0 0,-3-2-92 0 0,-1-1 0 0 0,1 1-1 0 0,0-1 1 0 0,0 0 0 0 0,0 0 0 0 0,-1 0-1 0 0,1-1 1 0 0,0 0 0 0 0,0 0 0 0 0,0 0-1 0 0,0 0 1 0 0,0-1 0 0 0,0 0 0 0 0,7-2-1 0 0,11-6-419 0 0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1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1 23 11975 0 0,'2'0'334'0'0,"-1"0"0"0"0,0-1-1 0 0,0 1 1 0 0,1-1-1 0 0,-1 0 1 0 0,0 1-1 0 0,0-1 1 0 0,0 0 0 0 0,2-1-1 0 0,-5 0-332 0 0,0 1 0 0 0,0-1 0 0 0,0 1 0 0 0,0 0 0 0 0,0-1 0 0 0,0 1 0 0 0,0 0 0 0 0,0 0 0 0 0,-1 0 0 0 0,1 1 0 0 0,0-1 0 0 0,-1 1 0 0 0,1-1 0 0 0,0 1 0 0 0,-1 0 0 0 0,1-1 0 0 0,-1 1 0 0 0,1 1 0 0 0,-4-1 0 0 0,-9 2-3 0 0,-28 5 1 0 0,35-5 0 0 0,-20 4 90 0 0,0 1-1 0 0,1 1 1 0 0,0 1-1 0 0,-42 21 1 0 0,46-18 315 0 0,0 0 0 0 0,1 2 1 0 0,0 1-1 0 0,-21 19 0 0 0,23-16-81 0 0,1 1 1 0 0,1 0-1 0 0,0 1 0 0 0,-20 33 0 0 0,27-36-313 0 0,-24 44-3 0 0,32-54-7 0 0,0 0 0 0 0,0 0 0 0 0,1 0 0 0 0,0 0 0 0 0,0 0-1 0 0,0 0 1 0 0,0 10 0 0 0,2-15 0 0 0,0 0 0 0 0,0 0 0 0 0,0 0 0 0 0,0 1 0 0 0,0-1 0 0 0,1 0 0 0 0,-1 0 0 0 0,1 0 0 0 0,-1 0 0 0 0,1 0 0 0 0,0 0 0 0 0,0 0 0 0 0,-1-1 0 0 0,1 1 0 0 0,1 0 0 0 0,-1 0 0 0 0,0-1 0 0 0,0 1 0 0 0,1 0 0 0 0,-1-1 0 0 0,1 1 0 0 0,-1-1 0 0 0,1 0 0 0 0,0 0 0 0 0,-1 1 0 0 0,1-1 0 0 0,0 0 0 0 0,0 0 0 0 0,0-1 0 0 0,0 1 0 0 0,0 0 0 0 0,0-1 0 0 0,0 1 0 0 0,0-1 0 0 0,0 1 0 0 0,4-1 0 0 0,3 0 0 0 0,0 1 0 0 0,0-2 0 0 0,1 0 0 0 0,-1 0 0 0 0,0 0 0 0 0,0-1 0 0 0,10-4 0 0 0,8-3-115 0 0,-1-2 0 0 0,0-1-1 0 0,0-1 1 0 0,-2-1 0 0 0,1-1-1 0 0,-2-2 1 0 0,0 0 0 0 0,-1-1-1 0 0,-1-1 1 0 0,0-1 0 0 0,21-28-1 0 0,-3 5 894 0 0,-38 42-337 0 0,-2 10-445 0 0,0 1 0 0 0,0-1 0 0 0,-2 0 0 0 0,1 0 0 0 0,-1 0 0 0 0,-6 15 0 0 0,3-11-591 0 0,-6 25-1 0 0,10-28 84 0 0,0 0 0 0 0,0 14 0 0 0,2-22 0 0 0,0-1 457 0 0,1 0-1 0 0,-1-1 1 0 0,1 1-1 0 0,-1-1 1 0 0,1 0 0 0 0,0 1-1 0 0,-1-1 1 0 0,1 0-1 0 0,0 1 1 0 0,-1-1-1 0 0,1 0 1 0 0,0 1 0 0 0,-1-1-1 0 0,1 0 1 0 0,0 0-1 0 0,0 0 1 0 0,-1 0-1 0 0,1 0 1 0 0,0 0-1 0 0,0 0 1 0 0,-1 0 0 0 0,1 0-1 0 0,0 0 1 0 0,0 0-1 0 0,0-1 1 0 0,19-5-552 0 0,-1-4 95 0 0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2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90 13823 0 0,'0'0'630'0'0,"0"0"-13"0"0,-1 2-320 0 0,-45 84 1069 0 0,15-29-724 0 0,-15 20-642 0 0,28-47 0 0 0,-23 47 0 0 0,39-70 157 0 0,0-1 0 0 0,1 1 0 0 0,-1 0 0 0 0,1-1 0 0 0,1 1 0 0 0,-1 0 0 0 0,2 11 0 0 0,-1-8 27 0 0,1-9-56 0 0,1 1 0 0 0,-1-1 0 0 0,1-1 0 0 0,-1 1 0 0 0,1 0 0 0 0,0 0 0 0 0,-1-1 0 0 0,1 1 0 0 0,0 0 0 0 0,0-1 0 0 0,2 1 0 0 0,2-1-33 0 0,1 1-1 0 0,-1-1 0 0 0,0 0 1 0 0,1-1-1 0 0,-1 0 0 0 0,0 0 1 0 0,1 0-1 0 0,-1 0 1 0 0,0-1-1 0 0,0 0 0 0 0,0-1 1 0 0,-1 1-1 0 0,9-6 0 0 0,8-5 476 0 0,38-31-1 0 0,-57 42-469 0 0,146-126 282 0 0,-131 108-831 0 0,0 0 0 0 0,-1-1 0 0 0,0 0 0 0 0,-2-1 0 0 0,16-32 0 0 0,23-64-4473 0 0,-44 99-876 0 0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2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2 13823 0 0,'1'0'69'0'0,"-1"0"-1"0"0,0 0 0 0 0,1-1 0 0 0,-1 1 1 0 0,0 0-1 0 0,0 0 0 0 0,1 0 1 0 0,-1 0-1 0 0,0 0 0 0 0,1 0 0 0 0,-1 0 1 0 0,0 0-1 0 0,0 0 0 0 0,1 0 1 0 0,-1 0-1 0 0,0 0 0 0 0,1 0 0 0 0,-1 0 1 0 0,0 0-1 0 0,1 0 0 0 0,-1 0 1 0 0,1 1-1 0 0,-8 7 248 0 0,-1 0 0 0 0,1 0 0 0 0,-1-1 0 0 0,0 0 0 0 0,-18 12 0 0 0,17-13-231 0 0,-13 9-85 0 0,-1-2 0 0 0,-35 15 0 0 0,12-6 0 0 0,-20 11 0 0 0,-48 25 0 0 0,114-58 0 0 0,0 0 0 0 0,0 0 0 0 0,0 0 0 0 0,0 0 0 0 0,0 0 0 0 0,-1 0 0 0 0,1 0 0 0 0,0 0 0 0 0,0 0 0 0 0,0 0 0 0 0,0 0 0 0 0,0 1 0 0 0,0-1 0 0 0,0 0 0 0 0,0 0 0 0 0,0 0 0 0 0,0 0 0 0 0,0 0 0 0 0,0 0 0 0 0,0 0 0 0 0,-1 0 0 0 0,1 0 0 0 0,0 0 0 0 0,0 0 0 0 0,0 0 0 0 0,0 1 0 0 0,0-1 0 0 0,0 0 0 0 0,0 0 0 0 0,0 0 0 0 0,0 0 0 0 0,0 0 0 0 0,0 0 0 0 0,0 0 0 0 0,0 0 0 0 0,0 0 0 0 0,0 0 0 0 0,0 1 0 0 0,0-1 0 0 0,0 0 0 0 0,0 0 0 0 0,0 0 0 0 0,0 0 0 0 0,0 0 0 0 0,0 0 0 0 0,0 0 0 0 0,0 0 0 0 0,1 1 0 0 0,5 1 0 0 0,11 0 0 0 0,-15-1 0 0 0,13 0-3 0 0,0 2-1 0 0,-1-1 0 0 0,1 2 1 0 0,21 8-1 0 0,-30-10 11 0 0,-1 1-1 0 0,1 0 1 0 0,-1 1-1 0 0,0-1 0 0 0,0 1 1 0 0,0 0-1 0 0,0 0 1 0 0,-1 0-1 0 0,1 1 1 0 0,-1 0-1 0 0,0 0 0 0 0,-1 0 1 0 0,6 10-1 0 0,0 1 426 0 0,-1 0 0 0 0,-1 1-1 0 0,6 21 1 0 0,-11-31-409 0 0,0 0-1 0 0,0 1 1 0 0,-1-1 0 0 0,-1 1-1 0 0,1-1 1 0 0,-1 1 0 0 0,0-1-1 0 0,-1 1 1 0 0,1 0 0 0 0,-4 10-1 0 0,2-14-22 0 0,0 0 0 0 0,0 0 0 0 0,0 0 0 0 0,0 0 0 0 0,-1 0 0 0 0,0-1 0 0 0,1 1 0 0 0,-1-1 0 0 0,-1 0 0 0 0,1 0 0 0 0,0 0 0 0 0,-1 0 0 0 0,0-1 0 0 0,1 1 0 0 0,-1-1 0 0 0,0 0 0 0 0,0 0 0 0 0,0 0 0 0 0,-6 1 0 0 0,2 0 0 0 0,0-1 0 0 0,0 0 0 0 0,0 0 0 0 0,-1 0 0 0 0,1-1 0 0 0,-1-1 0 0 0,1 1 0 0 0,-1-2 0 0 0,-10 0 0 0 0,14 0-150 0 0,0 0 0 0 0,0 0 0 0 0,0-1 0 0 0,0 0 0 0 0,0 0 0 0 0,0 0 0 0 0,1-1-1 0 0,-1 1 1 0 0,1-1 0 0 0,-1 0 0 0 0,1 0 0 0 0,0-1 0 0 0,0 1 0 0 0,1-1 0 0 0,-1 0 0 0 0,1 0 0 0 0,0 0 0 0 0,0 0-1 0 0,0-1 1 0 0,0 1 0 0 0,1-1 0 0 0,0 0 0 0 0,0 0 0 0 0,0 1 0 0 0,0-1 0 0 0,1-1 0 0 0,-1-5 0 0 0,0-2-358 0 0,1 0 1 0 0,1-14-1 0 0,0 27 497 0 0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3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47 15663 0 0,'0'0'356'0'0,"0"0"50"0"0,0 0 20 0 0,-1 1-42 0 0,-1 7-250 0 0,3 2-120 0 0,0-8 37 0 0,0 0 0 0 0,0 0 0 0 0,0 0 0 0 0,0 0 0 0 0,1 0 0 0 0,-1 0 0 0 0,1 0 0 0 0,0-1 0 0 0,-1 1 0 0 0,1-1 0 0 0,0 1 0 0 0,0-1 0 0 0,0 1 0 0 0,0-1 0 0 0,0 0 0 0 0,0 0 0 0 0,0 0 0 0 0,0 0 0 0 0,5 1 0 0 0,-2-1 63 0 0,-1-1-1 0 0,1 1 0 0 0,0-1 1 0 0,0 1-1 0 0,0-1 0 0 0,0-1 1 0 0,-1 1-1 0 0,10-3 0 0 0,19-5-118 0 0,0-2 0 0 0,38-18-1 0 0,60-35 178 0 0,-17 7 1555 0 0,-94 46-1579 0 0,-14 6-154 0 0,0 1 0 0 0,-1 0 0 0 0,1 1 0 0 0,0-1 1 0 0,0 1-1 0 0,0 1 0 0 0,9-3 0 0 0,-14 4-331 0 0,-8 10-646 0 0,-2 1 820 0 0,-1-1 0 0 0,0 0 0 0 0,-1 0 1 0 0,0-1-1 0 0,0-1 0 0 0,-21 13 0 0 0,-81 35-1222 0 0,101-51 1270 0 0,-41 20 107 0 0,-73 48 0 0 0,113-64 194 0 0,1 0 0 0 0,1 1 1 0 0,0 1-1 0 0,0 0 0 0 0,1 1 0 0 0,1 0 0 0 0,0 0 0 0 0,0 1 0 0 0,-12 24 1 0 0,3 3 484 0 0,1 1 0 0 0,-13 48 0 0 0,26-74-645 0 0,-20 74 144 0 0,22-79-372 0 0,0 0 0 0 0,1 1 0 0 0,0-1 0 0 0,1 0 0 0 0,0 0-1 0 0,3 18 1 0 0,-3-26 148 0 0,0-1 0 0 0,1 0 0 0 0,-1 0 1 0 0,0 0-1 0 0,1 0 0 0 0,-1 0 0 0 0,1 1 0 0 0,-1-1 0 0 0,1 0 0 0 0,-1 0 0 0 0,1 0 0 0 0,0 0 0 0 0,0 0 0 0 0,-1-1 0 0 0,1 1 0 0 0,0 0 1 0 0,0 0-1 0 0,0 0 0 0 0,0-1 0 0 0,0 1 0 0 0,1 0 0 0 0,0 0-8 0 0,0-1 0 0 0,-1 1 0 0 0,1-1 0 0 0,0 0 0 0 0,0 0 0 0 0,0 0 0 0 0,0 0 0 0 0,-1 0 0 0 0,1 0 0 0 0,0 0 0 0 0,0 0 0 0 0,2-1 0 0 0,6-3-122 0 0,0 1-1 0 0,0-1 1 0 0,-1-1-1 0 0,9-5 1 0 0,-9 4 26 0 0,143-79-1681 0 0,-112 59 519 0 0,61-50-1 0 0,-57 38 297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19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0 4607 0 0,'0'0'7102'0'0,"-1"2"-6953"0"0,-1 6-130 0 0,2-7-38 0 0,0 1 1 0 0,0-1-1 0 0,0 0 1 0 0,0 1 0 0 0,0-1-1 0 0,0 1 1 0 0,0-1 0 0 0,0 1-1 0 0,1-1 1 0 0,-1 1-1 0 0,0-1 1 0 0,1 1 0 0 0,0-1-1 0 0,-1 0 1 0 0,1 1-1 0 0,0-1 1 0 0,-1 0 0 0 0,1 0-1 0 0,2 3 1 0 0,0-1 91 0 0,-2-1 458 0 0,6 11 73 0 0,-5-9-519 0 0,0 0 1 0 0,0 0-1 0 0,-1 1 1 0 0,0-1-1 0 0,0 0 1 0 0,0 1-1 0 0,0-1 1 0 0,-1 1-1 0 0,0-1 1 0 0,0 1-1 0 0,0-1 1 0 0,-1 9-1 0 0,-2 4 116 0 0,-11 33-1 0 0,10-37-174 0 0,-7 19 19 0 0,-1-1-1 0 0,-2 0 1 0 0,-1-1-1 0 0,-1 0 1 0 0,-1-2-1 0 0,-2 0 0 0 0,-1 0 1 0 0,-46 47-1 0 0,39-45-41 0 0,16-18-7 0 0,0 0-1 0 0,0-1 0 0 0,-1 0 0 0 0,-25 17 0 0 0,35-27-108 0 0,7-17-233 0 0,2-1 162 0 0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3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26 8287 0 0,'0'0'191'0'0,"0"0"26"0"0,-3-1 9 0 0,-56-10-209 0 0,-6-2 2964 0 0,64 13-1459 0 0,1 0-125 0 0,0 0-574 0 0,0 0-250 0 0,-12 13 976 0 0,11-12-1428 0 0,0 1 0 0 0,0 0 0 0 0,0 0 0 0 0,0 0 1 0 0,1 0-1 0 0,-1-1 0 0 0,1 1 0 0 0,-1 0 0 0 0,1 0 0 0 0,-1 3 0 0 0,-3 11 595 0 0,-1 3-388 0 0,0-1 1 0 0,1 1-1 0 0,0-1 0 0 0,0 21 1 0 0,4-37-331 0 0,-2 8-252 0 0,-1 1 0 0 0,0-1-1 0 0,0 0 1 0 0,-1 0 0 0 0,-8 14 0 0 0,1 0-5193 0 0,3-5-797 0 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4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1 11975 0 0,'-2'-32'256'0'0,"2"21"64"0"0,0 1 0 0 0,0 1 32 0 0,-2 1-288 0 0,2 8-64 0 0,0 0 0 0 0,0 0-3536 0 0,0 0-720 0 0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4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2 1 11975 0 0,'-7'3'125'0'0,"0"0"0"0"0,0 0-1 0 0,1 1 1 0 0,0 0-1 0 0,0 0 1 0 0,0 1 0 0 0,0 0-1 0 0,0 0 1 0 0,1 0-1 0 0,0 0 1 0 0,0 1 0 0 0,1 0-1 0 0,-5 7 1 0 0,-3 8 405 0 0,0-1 1 0 0,-15 42-1 0 0,21-43-314 0 0,1 2 0 0 0,1-1 0 0 0,0 0 0 0 0,2 1 1 0 0,-1 25-1 0 0,2-16 631 0 0,-9 45 1 0 0,-5-13-395 0 0,-2 1-1 0 0,-3-2 1 0 0,-3-1-1 0 0,-2 0 1 0 0,-3-2 0 0 0,-56 86-1 0 0,-44 39-22 0 0,63-93-1214 0 0,3 2-3986 0 0,48-73-1370 0 0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4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14 15663 0 0,'-7'2'151'0'0,"0"0"0"0"0,0 0 0 0 0,1 0-1 0 0,-1 1 1 0 0,1 1 0 0 0,-1-1 0 0 0,1 1-1 0 0,0 0 1 0 0,-5 5 0 0 0,7-6-108 0 0,1 0 0 0 0,-1 0 1 0 0,1 0-1 0 0,0 1 0 0 0,0-1 0 0 0,0 1 0 0 0,0 0 1 0 0,1 0-1 0 0,0 0 0 0 0,0 0 0 0 0,0 1 1 0 0,0-1-1 0 0,1 1 0 0 0,-3 7 0 0 0,4-11 2 0 0,1 0-1 0 0,-1 0 1 0 0,0 0-1 0 0,0 1 1 0 0,0-1-1 0 0,1 0 1 0 0,-1 0-1 0 0,0 0 1 0 0,1 0-1 0 0,-1 0 1 0 0,1 0-1 0 0,-1 0 1 0 0,1 0-1 0 0,0 0 1 0 0,-1 0-1 0 0,1 0 1 0 0,0 0 0 0 0,0-1-1 0 0,0 1 1 0 0,0 0-1 0 0,-1 0 1 0 0,1-1-1 0 0,0 1 1 0 0,0 0-1 0 0,0-1 1 0 0,1 1-1 0 0,-1-1 1 0 0,0 0-1 0 0,0 1 1 0 0,0-1-1 0 0,2 0 1 0 0,3 2-9 0 0,0 0 0 0 0,1-1-1 0 0,-1 0 1 0 0,9 0 0 0 0,7-2-37 0 0,0 0-1 0 0,0-1 1 0 0,26-6-1 0 0,65-21 78 0 0,-112 29-74 0 0,69-23 1106 0 0,110-53-1 0 0,19-8-4822 0 0,-166 73-857 0 0,-4 0-1228 0 0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5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521 17503 0 0,'0'0'399'0'0,"0"0"60"0"0,0 0 21 0 0,-1 0-59 0 0,1 0-417 0 0,-1 0-1 0 0,1 0 1 0 0,0 0 0 0 0,-1 0 0 0 0,1 1-1 0 0,0-1 1 0 0,-1 0 0 0 0,1 0 0 0 0,0 0-1 0 0,0 1 1 0 0,-1-1 0 0 0,1 0 0 0 0,0 0-1 0 0,0 1 1 0 0,-1-1 0 0 0,1 0 0 0 0,0 0-1 0 0,0 1 1 0 0,0-1 0 0 0,0 0 0 0 0,-1 1-1 0 0,1-1 1 0 0,0 0 0 0 0,0 0 0 0 0,0 1-1 0 0,0-1 1 0 0,0 0 0 0 0,0 1 0 0 0,0-1-1 0 0,0 1 1 0 0,0-1 0 0 0,0 0-1 0 0,0 1 1 0 0,0-1 0 0 0,0 0 0 0 0,0 1-1 0 0,0-1 1 0 0,0 0 0 0 0,1 1 0 0 0,-1-1 7 0 0,-1 14-2 0 0,0-1-1 0 0,-1 0 1 0 0,0 0-1 0 0,-1 0 1 0 0,-1 0-1 0 0,0-1 1 0 0,0 1-1 0 0,-1-1 1 0 0,-7 12-1 0 0,-11 15-290 0 0,-36 47 0 0 0,26-39-1021 0 0,17-25 292 0 0,3-2-12 0 0</inkml:trace>
  <inkml:trace contextRef="#ctx0" brushRef="#br0" timeOffset="1">398 5 17503 0 0,'0'0'384'0'0,"-8"-2"88"0"0,2-1 8 0 0,-2 5 8 0 0,-2 3-392 0 0,2 3-96 0 0,4 3 0 0 0,0 3 0 0 0,1 2-384 0 0,5 3-104 0 0,4 2-24 0 0,7 0 0 0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5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0 26 19351 0 0,'-1'-2'886'0'0,"2"0"-612"0"0,-1 2-231 0 0,0-1 0 0 0,0 0 0 0 0,0 1 0 0 0,0-1 0 0 0,0 0 0 0 0,0 1 0 0 0,0-1 0 0 0,-1 0 0 0 0,1 1 0 0 0,0-1-1 0 0,0 0 1 0 0,0 1 0 0 0,-1-1 0 0 0,1 0 0 0 0,0 1 0 0 0,-1-1 0 0 0,1 1 0 0 0,-1-1 0 0 0,1 1 0 0 0,-1-2 0 0 0,1 2-43 0 0,-1 0 1 0 0,1-1 0 0 0,0 1 0 0 0,0-1-1 0 0,0 1 1 0 0,-1 0 0 0 0,1-1 0 0 0,0 1 0 0 0,-1-1-1 0 0,1 1 1 0 0,0 0 0 0 0,-1-1 0 0 0,1 1 0 0 0,0 0-1 0 0,-1 0 1 0 0,1-1 0 0 0,0 1 0 0 0,-1 0 0 0 0,1 0-1 0 0,-1 0 1 0 0,1-1 0 0 0,-1 1 0 0 0,1 0 0 0 0,0 0-1 0 0,-1 0 1 0 0,1 0 0 0 0,-1 0 0 0 0,1 0 0 0 0,-1 0-1 0 0,1 0 1 0 0,-1 0 0 0 0,1 0 0 0 0,-1 0-1 0 0,1 0 1 0 0,0 0 0 0 0,-1 0 0 0 0,1 1 0 0 0,-1-1-1 0 0,0 0 1 0 0,0 1 2 0 0,-5 1-13 0 0,-1 0 1 0 0,1 1-1 0 0,0 0 0 0 0,-1 0 1 0 0,1 1-1 0 0,0 0 0 0 0,-5 5 1 0 0,-15 8-300 0 0,-42 19-583 0 0,-17 9-214 0 0,18-5 516 0 0,-60 39-452 0 0,126-78 1042 0 0,0-1 0 0 0,0 1 0 0 0,0-1 0 0 0,0 1 0 0 0,0 0 0 0 0,0 0 0 0 0,0-1 0 0 0,0 1 0 0 0,1 0 0 0 0,-1 0 0 0 0,0 0 0 0 0,1 0 0 0 0,-1 0 0 0 0,0 0 0 0 0,1 0 0 0 0,-1 0 0 0 0,1 0 0 0 0,-1 0 0 0 0,1 0 0 0 0,0 0 0 0 0,0 0 0 0 0,-1 1 0 0 0,1-1 0 0 0,0 0 0 0 0,0 0 0 0 0,0 0 0 0 0,0 0 0 0 0,0 2 0 0 0,1-1 0 0 0,1 0 0 0 0,-1 0 0 0 0,0 0 0 0 0,0 0 0 0 0,1 0 0 0 0,-1 0 0 0 0,1 0 0 0 0,0-1 0 0 0,-1 1 0 0 0,1-1 0 0 0,0 1 0 0 0,4 1 0 0 0,95 54 435 0 0,-65-39 64 0 0,46 32 0 0 0,-71-43-437 0 0,-2 0 1 0 0,1 1-1 0 0,-1 1 0 0 0,-1-1 0 0 0,1 2 0 0 0,-2-1 0 0 0,1 1 0 0 0,11 20 0 0 0,-18-27-50 0 0,1-1 0 0 0,-1 1-1 0 0,0-1 1 0 0,0 1-1 0 0,0 0 1 0 0,-1 0 0 0 0,1-1-1 0 0,-1 1 1 0 0,1 0 0 0 0,-1 0-1 0 0,0 0 1 0 0,0 0 0 0 0,0-1-1 0 0,-1 1 1 0 0,1 0 0 0 0,0 0-1 0 0,-1 0 1 0 0,0-1 0 0 0,0 1-1 0 0,0 0 1 0 0,0-1-1 0 0,0 1 1 0 0,-1-1 0 0 0,1 1-1 0 0,-1-1 1 0 0,1 1 0 0 0,-1-1-1 0 0,0 0 1 0 0,0 0 0 0 0,0 0-1 0 0,0 0 1 0 0,0 0 0 0 0,-1-1-1 0 0,1 1 1 0 0,0 0 0 0 0,-1-1-1 0 0,-4 2 1 0 0,-10 5 331 0 0,-1-1 0 0 0,0 0-1 0 0,-28 6 1 0 0,-59 6-109 0 0,63-12-307 0 0,-75 10 226 0 0,91-15-456 0 0,-1-1 0 0 0,-37-2 0 0 0,58 0 124 0 0,1 0 1 0 0,-1 0-1 0 0,0 0 1 0 0,1 0-1 0 0,0-1 1 0 0,-1 0-1 0 0,1 0 1 0 0,0 0-1 0 0,0-1 0 0 0,-5-3 1 0 0,8 4 64 0 0,-1 0 1 0 0,1 0-1 0 0,0 0 0 0 0,0 0 1 0 0,0 0-1 0 0,1 0 0 0 0,-1-1 1 0 0,-2-3-1 0 0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6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5 10135 0 0,'0'0'464'0'0,"-1"0"-9"0"0,-5-1-223 0 0,4 0 156 0 0,50-2 3237 0 0,-20 3 206 0 0,-26 0-3166 0 0,-2 0-121 0 0,2 1-28 0 0,-1-1-434 0 0,0 0-1 0 0,0 1 1 0 0,0-1-1 0 0,0 1 1 0 0,1-1-1 0 0,-1 1 1 0 0,0 0-1 0 0,0 0 1 0 0,0-1-1 0 0,0 1 1 0 0,0 0-1 0 0,-1 0 1 0 0,1 0-1 0 0,0 0 1 0 0,0 0-1 0 0,0 0 1 0 0,-1 0-1 0 0,1 0 1 0 0,-1 0-1 0 0,1 2 1 0 0,0-1-10 0 0,-1 0 0 0 0,1 0 1 0 0,-1 0-1 0 0,0 0 0 0 0,0 1 0 0 0,0-1 1 0 0,0 0-1 0 0,0 0 0 0 0,0 0 1 0 0,-2 4-1 0 0,-1 5-30 0 0,-1-1 0 0 0,-1 0 0 0 0,-9 18 0 0 0,11-23-53 0 0,-51 81-120 0 0,8-13-4998 0 0,36-55-1691 0 0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6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696'0'0,"0"0"136"0"0,0 0-664 0 0,0 0-168 0 0,10 13 0 0 0,-1-1 0 0 0,1 4-784 0 0,1 0-192 0 0,17 21-40 0 0,1-10-8 0 0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6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51 19351 0 0,'0'0'439'0'0,"-1"2"62"0"0,-33 45 757 0 0,24-31-1297 0 0,-26 30 0 0 0,26-36 37 0 0,4-5-11 0 0,2 0 1 0 0,-1 1 0 0 0,1-1-1 0 0,-6 9 1 0 0,9-12-325 0 0,1-2-138 0 0,1-2-33 0 0,4-7 694 0 0,0 0-1 0 0,1 0 1 0 0,0 1-1 0 0,1-1 1 0 0,12-11 0 0 0,-12 12-81 0 0,21-18-72 0 0,1 0 0 0 0,2 2 0 0 0,0 1 0 0 0,43-24 0 0 0,-51 33-284 0 0,2 0 0 0 0,0 2-1 0 0,0 0 1 0 0,1 2 0 0 0,0 1 0 0 0,33-7 0 0 0,-55 15 342 0 0,0 1 1 0 0,0 0 0 0 0,0-1 0 0 0,0 1-1 0 0,0 1 1 0 0,0-1 0 0 0,0 0 0 0 0,0 1 0 0 0,0 0-1 0 0,5 1 1 0 0,-8-1-61 0 0,1 0 1 0 0,0 0-1 0 0,-1 0 0 0 0,1 0 0 0 0,-1 0 0 0 0,1 0 1 0 0,-1 0-1 0 0,1 0 0 0 0,-1 1 0 0 0,0-1 0 0 0,1 0 1 0 0,-1 1-1 0 0,0-1 0 0 0,0 1 0 0 0,0 0 0 0 0,0-1 1 0 0,0 1-1 0 0,-1 0 0 0 0,1-1 0 0 0,0 1 1 0 0,-1 0-1 0 0,1 0 0 0 0,-1 3 0 0 0,1 2-31 0 0,-1 1 1 0 0,0 0-1 0 0,0 0 0 0 0,-1 0 0 0 0,0-1 1 0 0,-3 14-1 0 0,-18 46-42 0 0,1-5-2564 0 0,18-47-4220 0 0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7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0 22 15663 0 0,'11'-21'1418'0'0,"-6"46"-684"0"0,-9-4-504 0 0,0 0 0 0 0,-1 0-1 0 0,-1 0 1 0 0,-1-1 0 0 0,-1 0-1 0 0,-11 21 1 0 0,-15 18 342 0 0,-78 105 1 0 0,7-13 314 0 0,77-106-985 0 0,-219 388-1172 0 0,243-425 1104 0 0,-41 99-416 0 0,38-73-2127 0 0,7-32 1686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0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88 6447 0 0,'-6'-8'8683'0'0,"6"6"-9063"0"0,0-8 368 0 0,1 0 0 0 0,1 0 0 0 0,-1 0 0 0 0,2 1 0 0 0,3-13 0 0 0,23-49 47 0 0,-14 35 147 0 0,-6 12-14 0 0,2 1-1 0 0,0 1 1 0 0,15-23-1 0 0,-20 38-94 0 0,-1-1 0 0 0,1 1-1 0 0,0 0 1 0 0,0 0-1 0 0,1 1 1 0 0,0 0 0 0 0,0 0-1 0 0,1 0 1 0 0,-1 1-1 0 0,1 0 1 0 0,15-6 0 0 0,-20 10-56 0 0,0 0 0 0 0,1 0 1 0 0,-1 0-1 0 0,1 1 0 0 0,-1 0 1 0 0,0-1-1 0 0,1 1 0 0 0,-1 0 1 0 0,1 1-1 0 0,-1-1 0 0 0,1 0 1 0 0,-1 1-1 0 0,5 1 0 0 0,11 6-17 0 0,-14-4 0 0 0,-2 0 0 0 0,13 9-133 0 0,-1 0 0 0 0,-1 1 0 0 0,20 24 0 0 0,-33-36 115 0 0,0 0 0 0 0,1 1-1 0 0,-1-1 1 0 0,0 1 0 0 0,0-1-1 0 0,0 1 1 0 0,0 0 0 0 0,-1-1-1 0 0,1 1 1 0 0,-1 0 0 0 0,1 0-1 0 0,-1-1 1 0 0,0 1 0 0 0,0 0 0 0 0,-1 0-1 0 0,1 0 1 0 0,0-1 0 0 0,-1 1-1 0 0,0 0 1 0 0,1-1 0 0 0,-3 5-1 0 0,-2 4-7 0 0,0 0-1 0 0,-1 0 1 0 0,-11 15-1 0 0,9-14 83 0 0,-26 46 169 0 0,2 1-1 0 0,3 2 1 0 0,2 1 0 0 0,4 1-1 0 0,-23 90 1 0 0,43-140-182 0 0,2 0-33 0 0,-1-4-24 0 0,2-7-56 0 0,-2-1 13 0 0,-4 0-35 0 0,0 1 0 0 0,0-1 0 0 0,0 0 1 0 0,0-1-1 0 0,0 1 0 0 0,0-1 0 0 0,0 0 0 0 0,0-1 0 0 0,0 0 1 0 0,0 0-1 0 0,0 0 0 0 0,0 0 0 0 0,0-1 0 0 0,1 0 0 0 0,-7-3 1 0 0,8 2-488 0 0,1 1-1 0 0,0-1 1 0 0,-1 0 0 0 0,2 0 0 0 0,-1 0 0 0 0,-4-6 0 0 0,7 9 562 0 0,-2-2-1030 0 0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7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9 17503 0 0,'0'0'803'0'0,"0"0"-18"0"0,2-1-501 0 0,0-2-272 0 0,1 1-1 0 0,0-1 1 0 0,1 1-1 0 0,-1 0 1 0 0,0 0-1 0 0,1 1 1 0 0,-1-1-1 0 0,1 1 1 0 0,4-2 0 0 0,37-6 510 0 0,-22 4-181 0 0,444-80 1747 0 0,-264 50-1446 0 0,-84 12-1916 0 0,-41 6-4551 0 0,-22 4-1057 0 0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7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3 0 15663 0 0,'0'0'356'0'0,"0"0"50"0"0,-1 1 20 0 0,-60 67 375 0 0,-4 5 362 0 0,-130 207-555 0 0,4-21-608 0 0,-20 32 0 0 0,83-76 0 0 0,130-215 0 0 0,8-5 0 0 0,8-7 0 0 0,36-30 0 0 0,-32 23 0 0 0,1 2 0 0 0,41-25 0 0 0,-40 30-38 0 0,34-12 0 0 0,-47 20 206 0 0,0 1-1 0 0,0 0 1 0 0,1 1 0 0 0,-1 0 0 0 0,19-1 0 0 0,-27 3-107 0 0,-1 0 1 0 0,1 0-1 0 0,0 1 0 0 0,-1-1 1 0 0,1 0-1 0 0,-1 1 0 0 0,1 0 1 0 0,0-1-1 0 0,-1 1 0 0 0,1 0 1 0 0,-1 0-1 0 0,0 1 0 0 0,1-1 1 0 0,-1 0-1 0 0,0 1 0 0 0,0 0 1 0 0,0-1-1 0 0,4 5 0 0 0,-5-4-64 0 0,1 1 0 0 0,0 0 0 0 0,-1 0 0 0 0,1 0 0 0 0,-1 0 0 0 0,0 0 0 0 0,0 0 0 0 0,0 0 0 0 0,0 0 0 0 0,-1 1 0 0 0,1-1 0 0 0,-1 0 0 0 0,0 0 0 0 0,0 1 0 0 0,0 2 0 0 0,-1 4 3 0 0,1 0 0 0 0,-1 0 0 0 0,-1-1 0 0 0,0 1 0 0 0,0-1 0 0 0,-1 1 0 0 0,0-1 0 0 0,-1 0 0 0 0,0 0 0 0 0,0 0 0 0 0,-1-1 0 0 0,0 0 0 0 0,-7 9 0 0 0,-11 14-44 0 0,16-20-60 0 0,0-1 0 0 0,0-1 0 0 0,-1 0 0 0 0,0 0 0 0 0,0 0 0 0 0,-1-1 0 0 0,-19 14 0 0 0,14-14-404 0 0,6-2-4 0 0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8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118 15663 0 0,'3'8'1418'0'0,"-1"-7"-1392"0"0,-1 1 0 0 0,0-1 0 0 0,0 1 1 0 0,0 0-1 0 0,-1-1 0 0 0,1 1 0 0 0,0 0 0 0 0,-1 0 1 0 0,1-1-1 0 0,-1 1 0 0 0,1 0 0 0 0,-1 0 1 0 0,0 0-1 0 0,0 0 0 0 0,0-1 0 0 0,0 1 1 0 0,0 0-1 0 0,0 0 0 0 0,0 0 0 0 0,-1 0 1 0 0,1 0-1 0 0,-1-1 0 0 0,1 1 0 0 0,-1 0 1 0 0,0 0-1 0 0,0-1 0 0 0,-1 3 0 0 0,1-1 182 0 0,0 1 1 0 0,0-1-1 0 0,0 1 0 0 0,0-1 0 0 0,1 1 0 0 0,-1 5 1 0 0,-1 6 869 0 0,2-15-1040 0 0,1 0 0 0 0,-1 1 0 0 0,0-1 0 0 0,0 0-1 0 0,0 1 1 0 0,1-1 0 0 0,-1 1 0 0 0,0-1 0 0 0,0 0-1 0 0,1 0 1 0 0,-1 1 0 0 0,0-1 0 0 0,0 0 0 0 0,1 1 0 0 0,-1-1-1 0 0,1 0 1 0 0,-1 0 0 0 0,0 0 0 0 0,1 1 0 0 0,-1-1 0 0 0,0 0-1 0 0,1 0 1 0 0,-1 0 0 0 0,1 0 0 0 0,-1 0 0 0 0,0 0 0 0 0,2 0-1 0 0,9 2 8 0 0,-4-1-42 0 0,0-1-1 0 0,0-1 1 0 0,0 1-1 0 0,-1-1 1 0 0,1 0-1 0 0,10-4 1 0 0,38-15-5 0 0,-27 7 366 0 0,0-1 0 0 0,36-26-1 0 0,49-43 784 0 0,-88 64-1337 0 0,-19 14 90 0 0,1 0-1 0 0,-1-1 1 0 0,11-11 0 0 0,-17 16-375 0 0,-2 1 316 0 0,-1 1-1 0 0,1-1 1 0 0,-1 1-1 0 0,0-1 1 0 0,1 1-1 0 0,-1 0 1 0 0,1 0-1 0 0,0 0 1 0 0,-1 0-1 0 0,-2 3 0 0 0,-24 17-312 0 0,14-9 143 0 0,-139 98 59 0 0,-220 174-68 0 0,359-270 338 0 0,-68 62 0 0 0,72-63 0 0 0,-1-1 0 0 0,2 2 0 0 0,0-1 0 0 0,-13 24 0 0 0,22-35 0 0 0,0 0 0 0 0,0 0 0 0 0,0 0 0 0 0,0 1 0 0 0,1-1 0 0 0,-1 0 0 0 0,1 0 0 0 0,-1 0 0 0 0,1 1 0 0 0,0-1 0 0 0,0 0 0 0 0,0 1 0 0 0,0-1 0 0 0,0 0 0 0 0,0 1 0 0 0,1-1 0 0 0,0 3 0 0 0,0-3 0 0 0,0 0 0 0 0,0-1 0 0 0,0 1 0 0 0,0 0 0 0 0,0-1 0 0 0,1 1 0 0 0,-1-1 0 0 0,0 1 0 0 0,1-1 0 0 0,-1 1 0 0 0,1-1 0 0 0,0 0 0 0 0,-1 0 0 0 0,1 0 0 0 0,0 0 0 0 0,0 0 0 0 0,0 0 0 0 0,-1-1 0 0 0,1 1 0 0 0,2 0 0 0 0,7 2 0 0 0,1-1 0 0 0,-1-1 0 0 0,0 0 0 0 0,20-1 0 0 0,47-6 0 0 0,-73 5 0 0 0,37-5-712 0 0,0-1 0 0 0,-1-3-1 0 0,45-16 1 0 0,-30 3-311 0 0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39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9 18 10135 0 0,'15'-5'288'0'0,"-1"2"0"0"0,27-4 0 0 0,-23 5 328 0 0,-1 1 0 0 0,0 1 0 0 0,0 1 0 0 0,23 3 0 0 0,-29-1 318 0 0,0 0 0 0 0,16 8 0 0 0,-22-9-612 0 0,-5-2-313 0 0,1 0 0 0 0,-1 0-1 0 0,0 1 1 0 0,1-1 0 0 0,-1 0-1 0 0,0 0 1 0 0,1 1 0 0 0,-1-1 0 0 0,0 0-1 0 0,1 1 1 0 0,-1-1 0 0 0,0 0-1 0 0,0 1 1 0 0,0-1 0 0 0,1 0-1 0 0,-1 1 1 0 0,0-1 0 0 0,0 1-1 0 0,0 0 1 0 0,1 0-11 0 0,-1 0 3 0 0,1-1-1 0 0,-1 1 1 0 0,0 0-1 0 0,1-1 1 0 0,-1 1-1 0 0,0-1 1 0 0,0 1-1 0 0,1 0 1 0 0,-1-1 0 0 0,0 1-1 0 0,0 0 1 0 0,0 0-1 0 0,0-1 1 0 0,0 1-1 0 0,0 0 1 0 0,0-1-1 0 0,0 1 1 0 0,0 0-1 0 0,0-1 1 0 0,-1 1-1 0 0,1 0 1 0 0,0-1-1 0 0,0 1 1 0 0,-1 0 0 0 0,1-1-1 0 0,0 1 1 0 0,-1 0-1 0 0,1-1 1 0 0,0 1-1 0 0,-1-1 1 0 0,1 1-1 0 0,-1-1 1 0 0,0 2-1 0 0,-1-1 54 0 0,-4 5 167 0 0,0 0 0 0 0,0-1 0 0 0,-1 0 0 0 0,0 0 0 0 0,0-1 0 0 0,0 1 0 0 0,-1-1 0 0 0,-14 5 0 0 0,-1 1-234 0 0,-363 183-593 0 0,224-106-173 0 0,140-73 627 0 0,1 0 1 0 0,0 1-1 0 0,-26 26 0 0 0,46-40 152 0 0,0-1 0 0 0,0 1 0 0 0,0-1 0 0 0,1 1 0 0 0,-1-1 0 0 0,0 1 0 0 0,1 0 0 0 0,-1-1 0 0 0,1 1 0 0 0,-1 0 0 0 0,1 0 0 0 0,-1-1 0 0 0,1 1 0 0 0,-1 0 0 0 0,1 0 0 0 0,0 0 0 0 0,-1 0 0 0 0,1 0 0 0 0,0-1 0 0 0,0 1 0 0 0,0 0 0 0 0,0 0 0 0 0,-1 0 0 0 0,1 0 0 0 0,0 0 0 0 0,1 0 0 0 0,-1 0 0 0 0,0 0 0 0 0,0 0 0 0 0,0-1 0 0 0,1 1 0 0 0,-1 0 0 0 0,0 0 0 0 0,1 0 0 0 0,-1 0 0 0 0,0 0 0 0 0,1-1 0 0 0,-1 1 0 0 0,1 0 0 0 0,0 0 0 0 0,-1-1 0 0 0,1 1 0 0 0,0 0 0 0 0,-1-1 0 0 0,1 1 0 0 0,0-1 0 0 0,0 1 0 0 0,-1-1 0 0 0,1 1 0 0 0,1 0 0 0 0,6 2 0 0 0,0 1 0 0 0,0-1 0 0 0,0 0 0 0 0,11 3 0 0 0,-12-4 0 0 0,62 14 0 0 0,108 11 0 0 0,-99-17 0 0 0,-78-10 0 0 0,138 23 0 0 0,-113-17 0 0 0,0 1 0 0 0,0 0 0 0 0,31 16 0 0 0,-52-21 0 0 0,-1-1 0 0 0,-1 1 0 0 0,1 0 0 0 0,0 0 0 0 0,0 0 0 0 0,-1 0 0 0 0,1 0 0 0 0,-1 0 0 0 0,1 1 0 0 0,-1-1 0 0 0,0 1 0 0 0,0 0 0 0 0,0 0 0 0 0,-1 0 0 0 0,1 0 0 0 0,1 3 0 0 0,-3-4 0 0 0,1 0 0 0 0,-1 1 0 0 0,1-1 0 0 0,-1 0 0 0 0,0 0 0 0 0,0 1 0 0 0,0-1 0 0 0,0 0 0 0 0,0 0 0 0 0,-1 1 0 0 0,1-1 0 0 0,-1 0 0 0 0,1 0 0 0 0,-1 0 0 0 0,0 0 0 0 0,0 0 0 0 0,0 0 0 0 0,0 0 0 0 0,0 0 0 0 0,0 0 0 0 0,-1 0 0 0 0,1 0 0 0 0,0-1 0 0 0,-4 3 0 0 0,-4 5 0 0 0,0-2 0 0 0,-1 1 0 0 0,1-1 0 0 0,-22 10 0 0 0,-47 18 0 0 0,64-29 0 0 0,-30 10 556 0 0,-46 11 0 0 0,0-1 91 0 0,57-16-898 0 0,0-1-1 0 0,-1-2 1 0 0,0-1 0 0 0,0-2 0 0 0,-1-1-1 0 0,-51-3 1 0 0,74-1 449 0 0,0 0-1 0 0,0 0 1 0 0,0-1 0 0 0,0-1-1 0 0,0 0 1 0 0,0 0-1 0 0,1-2 1 0 0,0 1 0 0 0,-15-9-1 0 0,24 12-224 0 0,1 0 0 0 0,0 0 1 0 0,0 0-1 0 0,-1 0 0 0 0,1 0 0 0 0,0 0 0 0 0,0 0 0 0 0,0 0 0 0 0,0-1 1 0 0,0 1-1 0 0,1 0 0 0 0,-1-1 0 0 0,0 1 0 0 0,1-1 0 0 0,-1 1 0 0 0,0-1 1 0 0,1 1-1 0 0,0-1 0 0 0,-1 1 0 0 0,1-3 0 0 0,0 3-32 0 0,0 0 0 0 0,0 0 0 0 0,1 0 0 0 0,-1 0 0 0 0,0 0 0 0 0,1 0 0 0 0,-1 0 0 0 0,0 0 0 0 0,1 0 1 0 0,-1 0-1 0 0,1 1 0 0 0,0-1 0 0 0,-1 0 0 0 0,1 0 0 0 0,0 0 0 0 0,-1 1 0 0 0,1-1 0 0 0,0 0 0 0 0,0 1 0 0 0,0-1 0 0 0,0 1 0 0 0,-1-1 0 0 0,1 1 0 0 0,0-1 0 0 0,0 1 0 0 0,0-1 0 0 0,0 1 0 0 0,0 0 0 0 0,0 0 0 0 0,2-1 0 0 0,24-2-1954 0 0,-11 3-3446 0 0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0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233 6447 0 0,'0'0'142'0'0,"0"0"22"0"0,0 0 13 0 0,1-1-20 0 0,0 0-126 0 0,1-1-11 0 0,0 0 1 0 0,0 0 0 0 0,-1 0-1 0 0,1 0 1 0 0,0 0-1 0 0,2-5 1 0 0,-1-20 2471 0 0,-3 20-1910 0 0,1 0 0 0 0,0 0 0 0 0,0 0-1 0 0,3-8 1 0 0,21-77 5046 0 0,-25 91-5526 0 0,1-1 0 0 0,-1 1-1 0 0,0-1 1 0 0,0 1 0 0 0,0 0 0 0 0,0-1-1 0 0,0 1 1 0 0,0-1 0 0 0,0 1 0 0 0,0-1-1 0 0,0 1 1 0 0,-1-1 0 0 0,1 1 0 0 0,-1 0-1 0 0,1-1 1 0 0,-1 1 0 0 0,0 0 0 0 0,1-1-1 0 0,-1 1 1 0 0,0 0 0 0 0,-1-2 0 0 0,0 1-84 0 0,0 0 1 0 0,0 1-1 0 0,0-1 1 0 0,-1 1 0 0 0,1 0-1 0 0,0 0 1 0 0,0 0 0 0 0,-1 0-1 0 0,1 0 1 0 0,-1 0-1 0 0,-3 0 1 0 0,-1 0-145 0 0,1 0 1 0 0,0 0-1 0 0,0 1 0 0 0,0 0 0 0 0,-1 1 0 0 0,1-1 1 0 0,0 1-1 0 0,0 0 0 0 0,-12 4 0 0 0,-8 8 120 0 0,0 1 0 0 0,-30 21 0 0 0,20-11 8 0 0,6-6-2 0 0,2 2 0 0 0,-39 34 0 0 0,57-45 0 0 0,1 0 0 0 0,1 0 0 0 0,-1 1 0 0 0,2 1 0 0 0,-1-1 0 0 0,1 1 0 0 0,1 0 0 0 0,0 1 0 0 0,1-1 0 0 0,-5 14 0 0 0,9-20 42 0 0,0 1-1 0 0,0-1 1 0 0,0 0-1 0 0,1 1 1 0 0,-1-1-1 0 0,1 0 1 0 0,1 1-1 0 0,-1-1 1 0 0,1 0-1 0 0,0 0 1 0 0,0 1-1 0 0,0-1 1 0 0,1 0-1 0 0,-1 0 1 0 0,1 0-1 0 0,1 0 1 0 0,-1 0-1 0 0,1-1 1 0 0,0 1-1 0 0,0-1 1 0 0,0 0-1 0 0,0 1 1 0 0,7 4-1 0 0,-5-3 21 0 0,1-1 1 0 0,1 0-1 0 0,-1-1 0 0 0,1 1 0 0 0,-1-1 1 0 0,1-1-1 0 0,0 1 0 0 0,1-1 0 0 0,-1 0 1 0 0,0-1-1 0 0,1 0 0 0 0,0 0 0 0 0,-1 0 1 0 0,1-1-1 0 0,12 0 0 0 0,-19-1-62 0 0,0 0 0 0 0,1 0 0 0 0,-1 0 0 0 0,0 0 0 0 0,0 0 0 0 0,1 0 0 0 0,-1-1 0 0 0,0 1 0 0 0,0 0 0 0 0,0-1 0 0 0,0 1 0 0 0,2-2 0 0 0,3-9 0 0 0,0-3 0 0 0,-2 6 0 0 0,-2 3 0 0 0,0 0 0 0 0,1 0 0 0 0,-1 1 0 0 0,1 0 0 0 0,0-1 0 0 0,1 1 0 0 0,4-5 0 0 0,-1 3 0 0 0,-1 0 0 0 0,1 0 0 0 0,1 1 0 0 0,-1 0 0 0 0,1 1 0 0 0,-1 0 0 0 0,1 0 0 0 0,1 0 0 0 0,11-3 0 0 0,3 2 0 0 0,-15 4 0 0 0,-1 0 0 0 0,1-1 0 0 0,12-5 0 0 0,-28 13 0 0 0,1 0 0 0 0,0 1 0 0 0,-11 12 0 0 0,7-5-198 0 0,0 1 1 0 0,1 0-1 0 0,1 1 0 0 0,0 0 1 0 0,1 0-1 0 0,-8 24 0 0 0,16-38-314 0 0,0-2 0 0 0,0 0 0 0 0,1 0-1125 0 0,9 0-4502 0 0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0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284 10135 0 0,'-18'17'568'0'0,"0"-1"156"0"0,-21 14 0 0 0,34-26-369 0 0,0-1 0 0 0,0 1-1 0 0,-1-1 1 0 0,1-1 0 0 0,-1 1 0 0 0,0-1 0 0 0,0 0 0 0 0,0 0-1 0 0,-7 0 1 0 0,13-2-337 0 0,-5 1 242 0 0,0 0-1 0 0,1-1 0 0 0,-1 0 0 0 0,0 0 0 0 0,0 0 1 0 0,-7-2-1 0 0,11 2-202 0 0,-1-1 1 0 0,1 1 0 0 0,0-1-1 0 0,0 1 1 0 0,0-1 0 0 0,0 1-1 0 0,0-1 1 0 0,0 0 0 0 0,0 0-1 0 0,0 0 1 0 0,0 0 0 0 0,0 0-1 0 0,0 1 1 0 0,0-1 0 0 0,1-1-1 0 0,-1 1 1 0 0,0 0 0 0 0,1 0-1 0 0,-1 0 1 0 0,1 0 0 0 0,-1 0-1 0 0,1-1 1 0 0,0 1 0 0 0,-1 0-1 0 0,1 0 1 0 0,0-1 0 0 0,0 1-1 0 0,0 0 1 0 0,0 0 0 0 0,0-3-1 0 0,1-3 114 0 0,0-1-1 0 0,0 1 0 0 0,0 0 1 0 0,1 0-1 0 0,0 0 0 0 0,1 0 1 0 0,0 0-1 0 0,0 1 0 0 0,0-1 1 0 0,1 1-1 0 0,7-11 1 0 0,7-6-122 0 0,32-33 1 0 0,-37 42-42 0 0,3-2-8 0 0,0 0 0 0 0,1 0 0 0 0,1 2 0 0 0,1 0 0 0 0,0 1 0 0 0,1 1 0 0 0,0 1 0 0 0,23-10 0 0 0,-40 20 0 0 0,0 0 0 0 0,0 0 0 0 0,0 0 0 0 0,0 0 0 0 0,0 1 0 0 0,0-1 0 0 0,0 1 0 0 0,0 0 0 0 0,1 0 0 0 0,-1 0 0 0 0,0 0 0 0 0,0 1 0 0 0,0-1 0 0 0,0 1 0 0 0,1 0 0 0 0,3 1 0 0 0,-4 0 0 0 0,0 0 0 0 0,1 0 0 0 0,-1 0 0 0 0,-1 0 0 0 0,1 1 0 0 0,0-1 0 0 0,0 1 0 0 0,-1 0 0 0 0,0 0 0 0 0,1 0 0 0 0,-1 0 0 0 0,0 0 0 0 0,2 6 0 0 0,0 0 0 0 0,-1-1 0 0 0,0 1 0 0 0,0 0 0 0 0,-1 0 0 0 0,-1 0 0 0 0,1 0 0 0 0,-1 0 0 0 0,-1 14 0 0 0,-1 5 0 0 0,-7 40 0 0 0,8-64 0 0 0,-1 0 0 0 0,0-1 0 0 0,0 1 0 0 0,0-1 0 0 0,0 1 0 0 0,0-1 0 0 0,-1 0 0 0 0,0 1 0 0 0,1-1 0 0 0,-1 0 0 0 0,-4 4 0 0 0,0-2 0 0 0,-2-2 0 0 0,8-3 0 0 0,-1 0 0 0 0,1 1 0 0 0,0-1 0 0 0,-1 0 0 0 0,1 0 0 0 0,-1 0 0 0 0,1 0 0 0 0,-1 0 0 0 0,1 0 0 0 0,0 0 0 0 0,-1 0 0 0 0,1 0 0 0 0,-1 0 0 0 0,1 0 0 0 0,-1 0 0 0 0,1 0 0 0 0,0 0 0 0 0,-1 0 0 0 0,1 0 0 0 0,-1 0 0 0 0,1 0 0 0 0,0-1 0 0 0,-1 1 0 0 0,1 0 0 0 0,-1 0 0 0 0,1 0 0 0 0,0-1 0 0 0,-1 1 0 0 0,1 0 0 0 0,0-1 0 0 0,-1 1 0 0 0,1 0 0 0 0,0-1 0 0 0,0 1 0 0 0,-1-1 0 0 0,1 1 0 0 0,-2-2 0 0 0,0 1 1 0 0,1-1-1 0 0,-1 0 0 0 0,1 1 0 0 0,-1-1 0 0 0,1 0 1 0 0,0 0-1 0 0,0 0 0 0 0,0 0 0 0 0,0 0 1 0 0,0 0-1 0 0,0 0 0 0 0,0-1 0 0 0,1 1 0 0 0,-1 0 1 0 0,1 0-1 0 0,-1-1 0 0 0,1 1 0 0 0,0 0 1 0 0,0 0-1 0 0,0-1 0 0 0,0 1 0 0 0,1 0 0 0 0,-1 0 1 0 0,1-4-1 0 0,1 0-8 0 0,0 1 0 0 0,0-1 1 0 0,0 1-1 0 0,0 0 0 0 0,1-1 0 0 0,0 1 1 0 0,0 0-1 0 0,7-8 0 0 0,1 2-266 0 0,-1 1 1 0 0,1 0-1 0 0,1 1 0 0 0,16-11 0 0 0,55-27-1812 0 0,-34 20 1565 0 0,-31 18 918 0 0,1 1 0 0 0,0 0 0 0 0,0 2 0 0 0,25-6 0 0 0,-39 10-390 0 0,1 1-4 0 0,-4 1 4 0 0,0-1 0 0 0,0 1 0 0 0,0-1 0 0 0,0 0 0 0 0,0 1 0 0 0,0-1 0 0 0,0 0-1 0 0,-1 0 1 0 0,3-2 0 0 0,-2 2 364 0 0,-2 1 117 0 0,0 0 21 0 0,0 0-66 0 0,-1 7-427 0 0,0 1-1 0 0,-1-1 1 0 0,0 0 0 0 0,0 0 0 0 0,0 0-1 0 0,-1 0 1 0 0,0-1 0 0 0,0 1-1 0 0,-8 11 1 0 0,-4 9-8 0 0,3-3-8 0 0,4-8 0 0 0,0 0 0 0 0,-8 27 0 0 0,0 0 66 0 0,1 1-1310 0 0,9-14-2702 0 0,6-19-2194 0 0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0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20 13823 0 0,'-4'8'675'0'0,"-7"16"-266"0"0,-14 38 0 0 0,7-13 46 0 0,15-40-139 0 0,0-1 0 0 0,1 0 0 0 0,-2 13 0 0 0,-4 15 96 0 0,21-40 447 0 0,27-20 335 0 0,-1-1-1 0 0,53-45 1 0 0,-62 48-382 0 0,53-30 0 0 0,-11 9-804 0 0,-70 39-9 0 0,-8 4 3 0 0,-11 4-67 0 0,-8 4-451 0 0,0 1 1 0 0,1 2-1 0 0,0 0 0 0 0,-25 17 0 0 0,-85 65-1778 0 0,104-70 1751 0 0,-61 53-65 0 0,80-66 707 0 0,0 0 0 0 0,1 0 0 0 0,0 1 0 0 0,0 0 0 0 0,1 1-1 0 0,1 0 1 0 0,0 1 0 0 0,1 0 0 0 0,0 0 0 0 0,1 0 0 0 0,0 1 0 0 0,1 0-1 0 0,-4 19 1 0 0,8-23 128 0 0,0 0-1 0 0,1 0 0 0 0,0 0 1 0 0,0 0-1 0 0,1 0 1 0 0,1 0-1 0 0,0-1 1 0 0,0 1-1 0 0,1 0 0 0 0,4 10 1 0 0,-6-18-225 0 0,0 1 0 0 0,0-1 0 0 0,0 1 0 0 0,1-1 0 0 0,-1 0 0 0 0,0 0 0 0 0,1 0 0 0 0,0 0 0 0 0,-1 0 0 0 0,1 0 0 0 0,0 0 0 0 0,0 0 0 0 0,0-1 0 0 0,0 1 0 0 0,1-1 0 0 0,-1 1 0 0 0,0-1 0 0 0,1 0 0 0 0,2 1 0 0 0,-2-1-153 0 0,1-1 1 0 0,-1 1-1 0 0,0-1 0 0 0,1 0 0 0 0,-1 0 1 0 0,0 0-1 0 0,1 0 0 0 0,-1-1 0 0 0,0 1 1 0 0,1-1-1 0 0,-1 0 0 0 0,0 0 0 0 0,0 0 0 0 0,0-1 1 0 0,0 1-1 0 0,4-3 0 0 0,40-26-1363 0 0,3-9-20 0 0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1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47 11975 0 0,'0'0'547'0'0,"0"0"-11"0"0,2-1-344 0 0,5-2-97 0 0,-5 2 281 0 0,-2 1 113 0 0,0 2-385 0 0,-1 0 0 0 0,1 0 0 0 0,-1-1 1 0 0,0 1-1 0 0,0 0 0 0 0,0-1 0 0 0,0 1 0 0 0,0-1 0 0 0,-2 3 0 0 0,0 0-44 0 0,-49 57-40 0 0,9-11-24 0 0,-82 126 4 0 0,99-137 0 0 0,11-16 0 0 0,-23 46 0 0 0,32-55 0 0 0,0 0 0 0 0,1 0 0 0 0,0 1 0 0 0,-4 28 0 0 0,9-40 32 0 0,-1-1 0 0 0,1 1 0 0 0,0-1 0 0 0,0 1 1 0 0,0-1-1 0 0,1 1 0 0 0,-1-1 0 0 0,1 1 0 0 0,-1-1 0 0 0,1 1 0 0 0,0-1 0 0 0,0 1 0 0 0,0-1 0 0 0,0 0 0 0 0,0 0 0 0 0,0 1 0 0 0,2 1 0 0 0,-1-2 76 0 0,1 1 0 0 0,-1-1 0 0 0,1 0 0 0 0,0 1 0 0 0,0-1 0 0 0,0 0 0 0 0,0-1 0 0 0,0 1-1 0 0,0-1 1 0 0,0 1 0 0 0,4 0 0 0 0,4 1 196 0 0,1 0 0 0 0,-1-1 0 0 0,1-1 0 0 0,0 0 0 0 0,-1-1 0 0 0,15 0 0 0 0,-3-2 99 0 0,0-1 0 0 0,0 0 0 0 0,-1-2 0 0 0,34-10 0 0 0,-44 11-392 0 0,-1-1 1 0 0,0 0 0 0 0,0 0 0 0 0,-1-1 0 0 0,0-1-1 0 0,0 0 1 0 0,0 0 0 0 0,0-1 0 0 0,-1 0-1 0 0,10-12 1 0 0,-12 11-12 0 0,-1-1 0 0 0,0 1 0 0 0,-1-1 0 0 0,0 0 0 0 0,5-15 0 0 0,14-55 0 0 0,-9-12-47 0 0,-1 6-782 0 0,-10 65 869 0 0,2-8-2034 0 0,17-52-1 0 0,-20 73 1564 0 0,1 0 0 0 0,-1 1 0 0 0,2-1 0 0 0,-1 1 0 0 0,1 0 0 0 0,0 0 0 0 0,0 0 0 0 0,1 1 0 0 0,-1 0 0 0 0,14-11 0 0 0,-16 15-83 0 0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2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409 15663 0 0,'-1'1'356'0'0,"-3"6"-24"0"0,3-3-205 0 0,-1-1 0 0 0,1 0 0 0 0,-1 0 1 0 0,0 0-1 0 0,0 0 0 0 0,0 0 0 0 0,-4 3 1 0 0,-1 3-118 0 0,-1-1 0 0 0,1 1 0 0 0,1-1 0 0 0,-7 13 0 0 0,9-15-166 0 0,1 1 0 0 0,-1-1 0 0 0,-1 0 0 0 0,1 0 1 0 0,-1-1-1 0 0,0 1 0 0 0,0-1 0 0 0,-1 0 0 0 0,1-1 0 0 0,-1 1 0 0 0,-12 6 1 0 0,18-11 147 0 0,-1 1 1 0 0,1-1 0 0 0,-1 0 0 0 0,1 0-1 0 0,-1 1 1 0 0,0-1 0 0 0,1 0-1 0 0,-1 0 1 0 0,1 0 0 0 0,-1 0 0 0 0,1 0-1 0 0,-1 1 1 0 0,0-1 0 0 0,1 0-1 0 0,-1 0 1 0 0,1-1 0 0 0,-1 1 0 0 0,1 0-1 0 0,-1 0 1 0 0,0 0 0 0 0,-2-5-7 0 0,3 5 15 0 0,-1-2 24 0 0,1 0 1 0 0,-1 1-1 0 0,0-1 0 0 0,1 0 0 0 0,-1 0 0 0 0,1 1 1 0 0,0-1-1 0 0,0 0 0 0 0,-1 0 0 0 0,1 0 0 0 0,0 1 0 0 0,1-1 1 0 0,-1 0-1 0 0,0 0 0 0 0,0 0 0 0 0,1 1 0 0 0,-1-1 1 0 0,2-3-1 0 0,2-4 238 0 0,0 1 0 0 0,7-12 1 0 0,-7 13-149 0 0,80-114 476 0 0,-54 81-502 0 0,19-23 891 0 0,64-67 0 0 0,-97 114-895 0 0,1 1 1 0 0,1 0-1 0 0,0 1 0 0 0,29-16 1 0 0,-35 23 96 0 0,0 1-1 0 0,1 0 1 0 0,-1 1 0 0 0,1 1 0 0 0,0 0 0 0 0,0 1 0 0 0,1 0 0 0 0,22-2 0 0 0,-33 5-182 0 0,-1 0 0 0 0,1 0 0 0 0,0 0 0 0 0,-1 0 0 0 0,1 0 0 0 0,-1 1 0 0 0,1-1 0 0 0,-1 1 0 0 0,1 0 0 0 0,-1 0 0 0 0,1 0 0 0 0,-1 0 0 0 0,0 0 0 0 0,5 3 0 0 0,-6-3 0 0 0,1 1 0 0 0,-1-1 0 0 0,0 1 0 0 0,0 0 0 0 0,1 0 0 0 0,-1-1 0 0 0,0 1 0 0 0,-1 0 0 0 0,1 0 0 0 0,0 0 0 0 0,0 0 0 0 0,-1 0 0 0 0,0 0 0 0 0,1 0 0 0 0,-1 0 0 0 0,0 0 0 0 0,0 1 0 0 0,0 2 0 0 0,0 4 0 0 0,-1 0 0 0 0,0 1 0 0 0,-1-1 0 0 0,0 0 0 0 0,0 0 0 0 0,-1-1 0 0 0,0 1 0 0 0,-7 12 0 0 0,-6 8 0 0 0,-21 29 0 0 0,-6 10 0 0 0,32-45 5 0 0,-12 34 0 0 0,9-21-416 0 0,7-9-971 0 0,2-10-3807 0 0,1-4-1055 0 0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2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0 19351 0 0,'0'0'886'0'0,"0"0"-21"0"0,-1 2-554 0 0,-9 15-293 0 0,-13 24 0 0 0,-3 8-20 0 0,-98 139-2246 0 0,65-101-448 0 0,57-81 1819 0 0,5-4-1297 0 0,10-4-460 0 0,-11 1 2942 0 0,20-7-1843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0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 6447 0 0,'0'0'6906'0'0,"2"1"-6402"0"0,35 14-454 0 0,0-3 0 0 0,59 13 0 0 0,-72-20 17 0 0,-14-2-36 0 0,0-1 1 0 0,1-1 0 0 0,-1 0-1 0 0,1 0 1 0 0,17-2-1 0 0,-17 0-27 0 0,0 0-1 0 0,-1-1 1 0 0,1-1-1 0 0,17-6 1 0 0,-24 7-4 0 0,0 0-1 0 0,0 0 1 0 0,0 0 0 0 0,-1-1 0 0 0,1 0 0 0 0,-1 1 0 0 0,0-1 0 0 0,0 0 0 0 0,0 0 0 0 0,0-1 0 0 0,0 1 0 0 0,0-1-1 0 0,-1 1 1 0 0,3-6 0 0 0,-2 4-43 0 0,-1 0 0 0 0,1-1 0 0 0,-1 1 0 0 0,0 0 1 0 0,-1-1-1 0 0,1 1 0 0 0,-1-1 0 0 0,0 0 0 0 0,-1 1 0 0 0,1-1 0 0 0,-1 0 0 0 0,0 0 0 0 0,-2-10 0 0 0,2 15 25 0 0,-1 0-1 0 0,1 0 1 0 0,-1 0 0 0 0,1 0-1 0 0,-1 1 1 0 0,1-1 0 0 0,-1 0-1 0 0,1 0 1 0 0,-1 1 0 0 0,0-1-1 0 0,1 0 1 0 0,-1 1 0 0 0,0-1-1 0 0,0 1 1 0 0,1-1 0 0 0,-1 1-1 0 0,0-1 1 0 0,0 1 0 0 0,0-1-1 0 0,0 1 1 0 0,-1-1 0 0 0,-19-3-20 0 0,16 3 49 0 0,0 1 1 0 0,0 0 0 0 0,-1 0-1 0 0,1 1 1 0 0,0-1 0 0 0,0 1-1 0 0,0 0 1 0 0,0 1 0 0 0,0-1-1 0 0,-9 5 1 0 0,-2 2 312 0 0,-28 19-1 0 0,10-5 84 0 0,0-5-115 0 0,16-8-134 0 0,0 0 0 0 0,-20 15 1 0 0,28-16-100 0 0,3-1-11 0 0,6-6 138 0 0,3 11 254 0 0,0 0-90 0 0,-1-5-224 0 0,1 1-1 0 0,-1-1 1 0 0,1 0 0 0 0,1 0-1 0 0,-1 0 1 0 0,5 7 0 0 0,-5-11-120 0 0,0 1 0 0 0,0 0 0 0 0,0-1 0 0 0,0 1 0 0 0,0-1 0 0 0,1 0 0 0 0,0 1 0 0 0,0-1 1 0 0,5 4-1 0 0,-2-2-1 0 0,-2-2-29 0 0,-1 0 0 0 0,1 0 0 0 0,0 0 0 0 0,0-1-1 0 0,0 0 1 0 0,0 0 0 0 0,7 3 0 0 0,-3-2-8 0 0,-2 0 48 0 0,1 0 0 0 0,0-1 0 0 0,-1 0 0 0 0,1 0 0 0 0,0 0 0 0 0,0-1 0 0 0,0 0 0 0 0,0-1-1 0 0,0 0 1 0 0,1 0 0 0 0,-1 0 0 0 0,7-2 0 0 0,-4 1-337 0 0,-1-1-1 0 0,0-1 1 0 0,0 0-1 0 0,10-4 1 0 0,13-11-4366 0 0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2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364 6447 0 0,'24'-39'185'0'0,"2"1"0"0"0,49-57 0 0 0,77-55 1388 0 0,-145 144-1152 0 0,0 0-1 0 0,1 0 1 0 0,13-7-1 0 0,-18 12 31 0 0,0-1 1 0 0,0 1 0 0 0,0-1-1 0 0,0 1 1 0 0,0 0-1 0 0,1 0 1 0 0,-1 1-1 0 0,0-1 1 0 0,1 1 0 0 0,-1 0-1 0 0,1 0 1 0 0,5 0-1 0 0,-9 1-395 0 0,1-1-1 0 0,-1 1 0 0 0,1 0 0 0 0,-1 0 1 0 0,1-1-1 0 0,-1 1 0 0 0,1 0 1 0 0,-1 0-1 0 0,0 0 0 0 0,0 0 1 0 0,1-1-1 0 0,-1 1 0 0 0,0 0 1 0 0,0 0-1 0 0,0 0 0 0 0,0 0 0 0 0,0 0 1 0 0,0 0-1 0 0,0-1 0 0 0,0 1 1 0 0,-1 1-1 0 0,1-1-48 0 0,-1 10 149 0 0,-1 1 0 0 0,0-1 1 0 0,-1 1-1 0 0,-6 16 0 0 0,-23 46 1166 0 0,16-40-937 0 0,-300 599 2726 0 0,285-574-2558 0 0,-22 46-487 0 0,-16 31-1489 0 0,16-49-2464 0 0,26-48-2933 0 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3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8 17503 0 0,'0'0'803'0'0,"0"0"-18"0"0,2 1-501 0 0,7 1-278 0 0,0-1 0 0 0,-1 0-1 0 0,1 0 1 0 0,0-1-1 0 0,0 0 1 0 0,14-2 0 0 0,57-12-12 0 0,-58 10 4 0 0,237-64 743 0 0,-7-18-670 0 0,-190 65-3021 0 0,-36 13 1416 0 0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3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3 18 23039 0 0,'0'0'528'0'0,"0"0"69"0"0,0 0 38 0 0,0 0-80 0 0,-1-1-363 0 0,1 0-236 0 0,-1 0 0 0 0,1 0 0 0 0,-1 0 0 0 0,0 0 0 0 0,1 0 0 0 0,-1 0 0 0 0,0 0 0 0 0,0 0-1 0 0,0 0 1 0 0,0 0 0 0 0,0 1 0 0 0,0-1 0 0 0,0 0 0 0 0,0 1 0 0 0,0-1 0 0 0,0 1 0 0 0,0-1 0 0 0,0 1 0 0 0,-1-1 0 0 0,1 1 0 0 0,0 0 0 0 0,0-1 0 0 0,0 1 0 0 0,-1 0 0 0 0,1 0 0 0 0,0 0 0 0 0,-2 0 0 0 0,-1 1-346 0 0,-1 0 0 0 0,1 0 0 0 0,-1 0 0 0 0,1 0 0 0 0,-6 4 0 0 0,3-3 168 0 0,-206 87-5974 0 0,206-86 6178 0 0,0 0 0 0 0,1 1 0 0 0,0 0 0 0 0,-1 0 0 0 0,-8 9 0 0 0,14-12 356 0 0,1 0-232 0 0,1 1 0 0 0,0-1 1 0 0,0 1-1 0 0,0-1 0 0 0,0 1 1 0 0,0-1-1 0 0,1 0 1 0 0,-1 0-1 0 0,0 1 0 0 0,0-1 1 0 0,1 0-1 0 0,1 1 0 0 0,-1-1 6 0 0,11 7 285 0 0,0 0-1 0 0,1 0 0 0 0,0-1 1 0 0,16 5-1 0 0,-15-7-364 0 0,-1 1 1 0 0,0 0-1 0 0,-1 1 1 0 0,19 14-1 0 0,-24-16-38 0 0,-1 1-1 0 0,-1 1 0 0 0,0-1 1 0 0,1 1-1 0 0,-2 0 1 0 0,1 0-1 0 0,-1 1 0 0 0,0 0 1 0 0,-1 0-1 0 0,0 0 1 0 0,5 15-1 0 0,-7-17 120 0 0,0 0 0 0 0,-1 1 0 0 0,0-1-1 0 0,0 0 1 0 0,0 1 0 0 0,-1-1 0 0 0,0 1 0 0 0,-1-1 0 0 0,1 0-1 0 0,-1 1 1 0 0,0-1 0 0 0,-1 0 0 0 0,0 1 0 0 0,0-1 0 0 0,0 0 0 0 0,0 0-1 0 0,-6 8 1 0 0,6-9 29 0 0,-1-1 0 0 0,1 1 0 0 0,-2 0 0 0 0,1-1 0 0 0,0 1-1 0 0,-1-1 1 0 0,0 0 0 0 0,0 0 0 0 0,0-1 0 0 0,0 1 0 0 0,0-1 0 0 0,-1 0-1 0 0,0 0 1 0 0,-9 4 0 0 0,-14 3-256 0 0,0-2 0 0 0,0-1 0 0 0,-1-1 0 0 0,0-1 0 0 0,0-2 0 0 0,0-1 0 0 0,0-1 0 0 0,-42-5-1 0 0,47 1-5310 0 0,3-3-1891 0 0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4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1 176 4607 0 0,'-7'-2'407'0'0,"-33"-1"98"0"0,39 3-432 0 0,1 0-1 0 0,-1 0 0 0 0,1-1 0 0 0,0 1 1 0 0,-1 0-1 0 0,1 0 0 0 0,-1 0 1 0 0,1-1-1 0 0,0 1 0 0 0,-1 0 0 0 0,1 0 1 0 0,0-1-1 0 0,-1 1 0 0 0,1 0 0 0 0,0-1 1 0 0,0 1-1 0 0,-1 0 0 0 0,1-1 0 0 0,0 1 1 0 0,0 0-1 0 0,-1-1 0 0 0,1 1 0 0 0,0-1 1 0 0,0 1-1 0 0,0 0 0 0 0,0-1 1 0 0,0 1-1 0 0,0-1 0 0 0,0 1 0 0 0,0-1 1 0 0,0 1-1 0 0,0 0 0 0 0,0-1 0 0 0,0 1 1 0 0,0-1-1 0 0,2-19 2288 0 0,-1 15-1971 0 0,7-43 128 0 0,-5 37 59 0 0,-1-1-1 0 0,2-23 1 0 0,-4 34-568 0 0,0 0 0 0 0,0-1 0 0 0,0 1 0 0 0,0 0 0 0 0,0 0 0 0 0,0 0 0 0 0,-1-1 0 0 0,1 1 0 0 0,0 0 1 0 0,-1 0-1 0 0,1 0 0 0 0,-1 0 0 0 0,1 0 0 0 0,-1-1 0 0 0,0 1 0 0 0,1 0 0 0 0,-1 0 0 0 0,-1-1 0 0 0,1 1-6 0 0,0 1-1 0 0,0-1 1 0 0,0 1-1 0 0,0-1 1 0 0,0 1-1 0 0,0 0 1 0 0,0-1-1 0 0,0 1 1 0 0,0 0-1 0 0,0 0 1 0 0,0 0-1 0 0,0 0 1 0 0,-1 0-1 0 0,1 0 1 0 0,0 0-1 0 0,0 0 1 0 0,-1 0 0 0 0,-5 2-6 0 0,0 1 0 0 0,0-1 1 0 0,1 1-1 0 0,-1 0 1 0 0,-6 4-1 0 0,11-6 10 0 0,-44 27 273 0 0,1 1 0 0 0,2 2 0 0 0,1 2 0 0 0,2 2 0 0 0,1 2-1 0 0,-34 41 1 0 0,57-59 76 0 0,1 0 0 0 0,0 0-1 0 0,2 1 1 0 0,0 1 0 0 0,-18 41-1 0 0,29-57-351 0 0,1 0 0 0 0,0 0 0 0 0,0 0 0 0 0,0 1 0 0 0,0-1-1 0 0,1 8 1 0 0,0-12-3 0 0,0 0 0 0 0,0 0 0 0 0,0 0 0 0 0,0 0 0 0 0,0 0 0 0 0,0 0-1 0 0,0 0 1 0 0,1 0 0 0 0,-1 0 0 0 0,0 0 0 0 0,1 0 0 0 0,-1 0 0 0 0,1 0 0 0 0,-1 0 0 0 0,1 0 0 0 0,-1 0-1 0 0,1 0 1 0 0,0 0 0 0 0,-1 0 0 0 0,1 0 0 0 0,0-1 0 0 0,0 1 0 0 0,-1 0 0 0 0,1-1 0 0 0,0 1-1 0 0,0 0 1 0 0,0-1 0 0 0,0 1 0 0 0,0-1 0 0 0,0 0 0 0 0,0 1 0 0 0,0-1 0 0 0,0 0 0 0 0,0 0-1 0 0,0 1 1 0 0,2-1 0 0 0,3-1 0 0 0,0 1 0 0 0,-1-1 0 0 0,1 0 0 0 0,0-1 0 0 0,-1 0 0 0 0,1 0 0 0 0,9-5 0 0 0,38-23 0 0 0,-48 27 0 0 0,169-117-14 0 0,-72 48 100 0 0,-68 48 180 0 0,32-21 772 0 0,-57 39-926 0 0,0 1 0 0 0,1 0 0 0 0,-1 1 0 0 0,1 0 0 0 0,11-3 0 0 0,-11 7 22 0 0,-8 4-35 0 0,-4 2 111 0 0,-3 10 59 0 0,-1 0 1 0 0,-1-1-1 0 0,0 1 1 0 0,-1-2-1 0 0,-17 24 0 0 0,5-7-280 0 0,4-5-78 0 0,-13 23-862 0 0,-62 78-1 0 0,91-127 952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1 0 0 0,0-1 0 0 0,0 0 0 0 0,0 0 0 0 0,0 0 0 0 0,0 0 0 0 0,0 0 0 0 0,0 0 0 0 0,2-7 0 0 0,7-12 0 0 0,1 4-908 0 0,1 0 0 0 0,17-19 0 0 0,-8 10-1753 0 0,12-14-3402 0 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4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66 13823 0 0,'2'-8'1247'0'0,"15"-48"2745"0"0,-17 55-3613 0 0,0 1 37 0 0,0 0 80 0 0,-7 0 457 0 0,1 2-935 0 0,-1 0 1 0 0,1 1-1 0 0,0 0 1 0 0,0 0-1 0 0,1 0 1 0 0,-1 1-1 0 0,0 0 0 0 0,-7 7 1 0 0,-19 11-20 0 0,-6 2 1 0 0,-81 43 0 0 0,113-65 0 0 0,5-2 0 0 0,-1 1 0 0 0,1-1 0 0 0,-1 1 0 0 0,1 0 0 0 0,0-1 0 0 0,-1 1 0 0 0,1 0 0 0 0,0 0 0 0 0,0 0 0 0 0,-1 0 0 0 0,1 0 0 0 0,0 0 0 0 0,0 1 0 0 0,0-1 0 0 0,0 0 0 0 0,1 1 0 0 0,-2 0 0 0 0,1 0 0 0 0,0 0 0 0 0,0 0 0 0 0,0 0 0 0 0,0 0 0 0 0,1 0 0 0 0,-1 0 0 0 0,0 0 0 0 0,1 0 0 0 0,0 1 0 0 0,-1-1 0 0 0,1 0 0 0 0,0 0 0 0 0,0 0 0 0 0,0 0 0 0 0,1 1 0 0 0,-1-1 0 0 0,0 0 0 0 0,1 0 0 0 0,-1 0 0 0 0,1 0 0 0 0,0 0 0 0 0,0 0 0 0 0,0 0 0 0 0,1 2 0 0 0,4 6 0 0 0,0-1 0 0 0,0 0 0 0 0,13 13 0 0 0,-7-8 0 0 0,4 6 0 0 0,3 2 0 0 0,-2 0 0 0 0,-1 2 0 0 0,23 41 0 0 0,-33-52 17 0 0,-1 1 0 0 0,0-1 1 0 0,4 20-1 0 0,-8-26-112 0 0,0-1 1 0 0,0 1-1 0 0,-1 0 1 0 0,1 0 0 0 0,-1-1-1 0 0,-1 1 1 0 0,1 0-1 0 0,-1 0 1 0 0,-2 8-1 0 0,2-13 65 0 0,0 0 0 0 0,1 0 0 0 0,-1-1 0 0 0,0 1 0 0 0,0 0 0 0 0,0-1 0 0 0,0 1 0 0 0,-1-1 0 0 0,1 1 0 0 0,0-1-1 0 0,0 1 1 0 0,-1-1 0 0 0,1 0 0 0 0,-1 0 0 0 0,1 0 0 0 0,-4 2 0 0 0,1-1 102 0 0,1-1 0 0 0,-1 0 0 0 0,1 0 0 0 0,-1 0 0 0 0,0 0 0 0 0,1-1 0 0 0,-1 1 0 0 0,-4-1 0 0 0,-6 0 129 0 0,0-1-1 0 0,0-1 1 0 0,-21-5 0 0 0,33 6-265 0 0,-31-7 54 0 0,1-2-1 0 0,1-1 0 0 0,-33-17 1 0 0,1-4-5854 0 0,31 15-822 0 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5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6 14 17503 0 0,'0'0'399'0'0,"-5"-7"540"0"0,4 7-923 0 0,-1-1 0 0 0,1 0 0 0 0,-1 0 0 0 0,1 0 0 0 0,-1 1 1 0 0,0-1-1 0 0,1 1 0 0 0,-1-1 0 0 0,0 1 0 0 0,1 0 1 0 0,-1 0-1 0 0,0 0 0 0 0,0 0 0 0 0,1 0 0 0 0,-1 0 1 0 0,0 0-1 0 0,1 0 0 0 0,-1 1 0 0 0,0-1 0 0 0,0 1 0 0 0,1-1 1 0 0,-1 1-1 0 0,1 0 0 0 0,-1 0 0 0 0,1-1 0 0 0,-1 1 1 0 0,1 0-1 0 0,-1 0 0 0 0,1 1 0 0 0,0-1 0 0 0,-1 0 0 0 0,1 0 1 0 0,0 1-1 0 0,0-1 0 0 0,-1 2 0 0 0,-40 114-16 0 0,12-31 0 0 0,-22 51 0 0 0,14-49 0 0 0,-64 139 0 0 0,83-189 0 0 0,-99 176 0 0 0,89-169-74 0 0,-66 116-1104 0 0,60-94-1772 0 0,20-42 1416 0 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5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9 17503 0 0,'0'0'399'0'0,"0"0"60"0"0,0 0 21 0 0,0 0-59 0 0,2 0-276 0 0,29 7-152 0 0,-1-2 1 0 0,56 3-1 0 0,4 0 486 0 0,-65-4-212 0 0,0-1 1 0 0,0-2 0 0 0,1-1-1 0 0,-1 0 1 0 0,43-8-1 0 0,-35 1-851 0 0,0-1-1 0 0,-1-2 0 0 0,-1-1 1 0 0,0-1-1 0 0,0-2 1 0 0,-1-2-1 0 0,-1 0 1 0 0,49-37-1 0 0,46-37-2450 0 0,-55 41 1499 0 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5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7 1 15663 0 0,'0'0'356'0'0,"0"0"50"0"0,0 0 20 0 0,-1 1-42 0 0,-2 3-364 0 0,0-1 0 0 0,0 1-1 0 0,1 0 1 0 0,-1 0 0 0 0,1 0 0 0 0,0 1-1 0 0,-3 8 1 0 0,-9 38-35 0 0,3-10 91 0 0,-99 231 2859 0 0,-19-8-1757 0 0,108-224-1274 0 0,-116 208-900 0 0,97-187 498 0 0,-87 105 0 0 0,74-105 498 0 0,-43 47 0 0 0,93-105 0 0 0,0-1 0 0 0,0 1 0 0 0,0 0 0 0 0,0-1 0 0 0,-1 0 0 0 0,-4 3 0 0 0,8-5 0 0 0,-1 0 0 0 0,1 1 0 0 0,0-1 0 0 0,-1 0 0 0 0,1 0 0 0 0,-1 1 0 0 0,1-1 0 0 0,-1 0 0 0 0,1 0 0 0 0,-1 0 0 0 0,1 0 0 0 0,-1 0 0 0 0,1 0 0 0 0,-1 1 0 0 0,1-1 0 0 0,-1 0 0 0 0,1 0 0 0 0,-1-1 0 0 0,1 1 0 0 0,-1 0 0 0 0,1 0 0 0 0,-1 0 0 0 0,1 0 0 0 0,-1 0 0 0 0,1 0 0 0 0,-1-1 0 0 0,-1-5 0 0 0,2 5 0 0 0,-1-2-62 0 0,0-1 1 0 0,1 1-1 0 0,-1-1 0 0 0,1 1 0 0 0,0-1 0 0 0,0 1 1 0 0,1-1-1 0 0,-1 1 0 0 0,1-1 0 0 0,0 1 0 0 0,0 0 1 0 0,0-1-1 0 0,2-3 0 0 0,2-5-277 0 0,1 0 0 0 0,8-13 0 0 0,-5 11 316 0 0,0 1 0 0 0,2 0 0 0 0,-1 1 0 0 0,2 0 1 0 0,21-18-1 0 0,-14 15 362 0 0,1 1-1 0 0,0 1 1 0 0,29-14 0 0 0,-41 23-258 0 0,1 0 0 0 0,0 1 0 0 0,0 0 0 0 0,0 0-1 0 0,0 1 1 0 0,0 0 0 0 0,0 1 0 0 0,0 0 0 0 0,17 0-1 0 0,-22 2-12 0 0,0-1 0 0 0,-1 0 0 0 0,1 1 0 0 0,0 0 0 0 0,0 0 0 0 0,-1 0-1 0 0,1 1 1 0 0,0-1 0 0 0,-1 1 0 0 0,0 0 0 0 0,1 0 0 0 0,-1 0-1 0 0,0 0 1 0 0,0 1 0 0 0,0-1 0 0 0,0 1 0 0 0,0 0 0 0 0,-1 0-1 0 0,1 0 1 0 0,-1 0 0 0 0,0 0 0 0 0,0 0 0 0 0,0 0 0 0 0,0 1 0 0 0,-1-1-1 0 0,2 5 1 0 0,-1-2-52 0 0,-1 0 0 0 0,1 0 0 0 0,-2 0 0 0 0,1 0 0 0 0,0 0 0 0 0,-1 0 0 0 0,0 0 0 0 0,-1 0 0 0 0,1 0 0 0 0,-3 8 0 0 0,-1 7-651 0 0,-13 30 1 0 0,11-32-1050 0 0,5-17 525 0 0,1-2-573 0 0,0 0-253 0 0,0 0-51 0 0,0 0-11 0 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6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0 15663 0 0,'0'0'356'0'0,"0"0"50"0"0,-1 1 20 0 0,-14 9-235 0 0,11-8-169 0 0,1 0 1 0 0,0 0 0 0 0,0 0 0 0 0,0 0 0 0 0,1 1-1 0 0,-1-1 1 0 0,0 1 0 0 0,1 0 0 0 0,0 0-1 0 0,-1 0 1 0 0,1 0 0 0 0,0 0 0 0 0,1 0-1 0 0,-3 5 1 0 0,-24 74-88 0 0,28-81 34 0 0,0-1 0 0 0,0 0 0 0 0,0 1 0 0 0,0-1 1 0 0,0 0-1 0 0,1 0 0 0 0,-1 1 0 0 0,0-1 0 0 0,0 0 0 0 0,1 1 0 0 0,-1-1 0 0 0,0 0 0 0 0,0 0 1 0 0,1 1-1 0 0,-1-1 0 0 0,0 0 0 0 0,0 0 0 0 0,1 0 0 0 0,-1 1 0 0 0,0-1 0 0 0,1 0 1 0 0,-1 0-1 0 0,0 0 0 0 0,1 0 0 0 0,-1 0 0 0 0,0 0 0 0 0,1 0 0 0 0,9 3-431 0 0,-6-4 516 0 0,1 1 0 0 0,-1-1 0 0 0,0 0 0 0 0,1-1 0 0 0,-1 1 0 0 0,0-1 0 0 0,0 0-1 0 0,0 0 1 0 0,0 0 0 0 0,6-4 0 0 0,14-8 641 0 0,166-67 3332 0 0,-189 81-3942 0 0,-13 8-881 0 0,-85 51-394 0 0,-23 15 334 0 0,99-59 216 0 0,0 1 1 0 0,1 1 0 0 0,-26 28-1 0 0,44-43 601 0 0,0 1 1 0 0,0-1-1 0 0,0 1 0 0 0,0 0 0 0 0,1 0 0 0 0,-1 0 1 0 0,1 0-1 0 0,0 0 0 0 0,0 0 0 0 0,0 1 0 0 0,0-1 0 0 0,1 0 1 0 0,-1 0-1 0 0,1 1 0 0 0,0-1 0 0 0,0 6 0 0 0,0-5 159 0 0,1 1 0 0 0,0 0-1 0 0,0-1 1 0 0,0 0 0 0 0,1 1-1 0 0,0-1 1 0 0,-1 0 0 0 0,1 0-1 0 0,1 0 1 0 0,-1 0 0 0 0,5 6-1 0 0,1 0 77 0 0,-1-1-62 0 0,0 0-1 0 0,1 0 1 0 0,16 13 0 0 0,-21-19-187 0 0,0-1 0 0 0,0 0 0 0 0,0-1 0 0 0,0 1 0 0 0,0-1 0 0 0,0 1 1 0 0,1-1-1 0 0,-1 0 0 0 0,0 0 0 0 0,1 0 0 0 0,-1-1 0 0 0,1 1 0 0 0,-1-1 0 0 0,1 0 1 0 0,-1 1-1 0 0,1-2 0 0 0,4 0 0 0 0,21-7-1911 0 0,-13 1 941 0 0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6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525 11975 0 0,'-2'0'547'0'0,"-60"9"276"0"0,61-9-447 0 0,1 0 113 0 0,0 0 20 0 0,0 0 3 0 0,0 0 0 0 0,0 0 0 0 0,0 0 0 0 0,0-7-248 0 0,0 6-245 0 0,0 0 0 0 0,1 0 0 0 0,-1 0 0 0 0,0 0 0 0 0,0 1 0 0 0,0-1 1 0 0,-1 0-1 0 0,1 0 0 0 0,0 0 0 0 0,0 0 0 0 0,0 0 0 0 0,-1 1 0 0 0,1-1 1 0 0,0 0-1 0 0,-1 0 0 0 0,1 0 0 0 0,-1-1 0 0 0,-7-9-19 0 0,3 3 0 0 0,0 1 0 0 0,0 0 0 0 0,-9-9 0 0 0,-46-51 0 0 0,57 64 0 0 0,1 0 0 0 0,-1 0 0 0 0,1 0 0 0 0,0-1 0 0 0,0 1 0 0 0,0 0 0 0 0,0-1 0 0 0,1 0 0 0 0,0 1 0 0 0,-1-1 0 0 0,1 0 0 0 0,0 0 0 0 0,1 0 0 0 0,-1 1 0 0 0,1-1 0 0 0,0 0 0 0 0,0 0 0 0 0,0 0 0 0 0,0 0 0 0 0,1 0 0 0 0,-1 0 0 0 0,1 0 0 0 0,0 1 0 0 0,0-1 0 0 0,2-4 0 0 0,6-8 0 0 0,0 1 0 0 0,1 0 0 0 0,1 0 0 0 0,0 1 0 0 0,1 1 0 0 0,0 0 0 0 0,26-21 0 0 0,-25 23 15 0 0,26-20 572 0 0,54-33 0 0 0,-79 56-427 0 0,0 0-1 0 0,1 1 0 0 0,0 1 1 0 0,1 0-1 0 0,-1 1 1 0 0,1 1-1 0 0,31-5 0 0 0,-32 9 80 0 0,0-1-1 0 0,0 2 1 0 0,0 0 0 0 0,0 0-1 0 0,0 2 1 0 0,0 0-1 0 0,-1 0 1 0 0,1 2 0 0 0,-1-1-1 0 0,0 2 1 0 0,25 13-1 0 0,-27-12-175 0 0,0 1 0 0 0,0 0 0 0 0,-1 0 0 0 0,0 1 0 0 0,-1 1-1 0 0,0 0 1 0 0,0 0 0 0 0,-1 1 0 0 0,0 0 0 0 0,-1 0 0 0 0,0 1-1 0 0,10 22 1 0 0,-15-27-75 0 0,-1 0 0 0 0,1 0 0 0 0,-1 0 0 0 0,-1 0 0 0 0,1 0 0 0 0,-1 0 0 0 0,0 1 0 0 0,-1-1 0 0 0,0 0-1 0 0,0 1 1 0 0,-1-1 0 0 0,0 0 0 0 0,0 1 0 0 0,-3 10 0 0 0,1-10-189 0 0,-1 0 0 0 0,1 0 0 0 0,-1 0 0 0 0,0-1 0 0 0,-1 1 0 0 0,0-1 1 0 0,0 0-1 0 0,0-1 0 0 0,-1 1 0 0 0,0-1 0 0 0,-1 0 0 0 0,-7 5 0 0 0,-23 15-17 0 0,-1-1 1 0 0,-1-2-1 0 0,-1-2 0 0 0,-1-2 1 0 0,-1-1-1 0 0,-1-2 1 0 0,0-2-1 0 0,-1-2 0 0 0,-51 7 1 0 0,69-16-1395 0 0,9-1-2313 0 0,0-2-1689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1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3 13935 0 0,'0'0'638'0'0,"0"-2"-14"0"0,1-6-331 0 0,-1 6 80 0 0,-11 2 547 0 0,8 0-881 0 0,1 0 0 0 0,-1 1 1 0 0,0 0-1 0 0,0-1 0 0 0,1 1 0 0 0,-1 0 0 0 0,0 0 0 0 0,1 1 0 0 0,-1-1 0 0 0,1 1 0 0 0,-4 2 0 0 0,-22 24-313 0 0,23-23 148 0 0,0 0-1 0 0,1 0 0 0 0,-2 0 0 0 0,1-1 1 0 0,-7 5-1 0 0,-10 4-494 0 0,-35 18-75 0 0,56-31 708 0 0,1 0 1 0 0,-1 0-1 0 0,1 1 0 0 0,-1-1 1 0 0,1 0-1 0 0,-1 0 1 0 0,1 1-1 0 0,-1-1 1 0 0,1 0-1 0 0,0 0 1 0 0,-1 1-1 0 0,1-1 1 0 0,0 0-1 0 0,-1 1 1 0 0,1-1-1 0 0,0 1 0 0 0,-1-1 1 0 0,1 0-1 0 0,0 1 1 0 0,0-1-1 0 0,-1 1 1 0 0,1-1-1 0 0,0 1 1 0 0,0-1-1 0 0,0 1 1 0 0,0-1-1 0 0,-1 1 1 0 0,1-1-1 0 0,0 2 1 0 0,1-1 47 0 0,-1 0 1 0 0,0 0-1 0 0,1 0 1 0 0,-1 0-1 0 0,1 0 1 0 0,0 0 0 0 0,-1 0-1 0 0,1 0 1 0 0,0-1-1 0 0,-1 1 1 0 0,1 0-1 0 0,1 1 1 0 0,5 3 362 0 0,0 0-1 0 0,13 8 1 0 0,-18-12-410 0 0,11 5-51 0 0,0 0 1 0 0,0-1-1 0 0,1-1 0 0 0,20 4 0 0 0,-17-3-14 0 0,0-1-1 0 0,22 10 1 0 0,7 7-55 0 0,-34-15 96 0 0,-11-5 11 0 0,0-1 0 0 0,-1 0 0 0 0,1 0 0 0 0,-1 1 0 0 0,1-1 0 0 0,-1 0 0 0 0,1 1 0 0 0,-1-1 0 0 0,0 1 0 0 0,1-1 0 0 0,-1 0 0 0 0,1 1 0 0 0,-1-1 0 0 0,0 1 0 0 0,0-1 0 0 0,1 2 0 0 0,-1-1 0 0 0,0 0 0 0 0,0 1 0 0 0,0-1 0 0 0,0 0 0 0 0,0 0 0 0 0,-1 0 0 0 0,1 0 0 0 0,0 1 0 0 0,-1-1 0 0 0,1 0 0 0 0,-1 0 0 0 0,1 0 0 0 0,-1 0 0 0 0,1 0 0 0 0,-1 0 0 0 0,0 0 0 0 0,0 0 0 0 0,1 0 0 0 0,-1-1 0 0 0,0 1 0 0 0,0 0 0 0 0,0 0 0 0 0,0-1 0 0 0,0 1 0 0 0,0 0 0 0 0,0-1 0 0 0,0 1 0 0 0,-2 0 0 0 0,-5 3 0 0 0,0-1 0 0 0,-15 4 0 0 0,20-6 0 0 0,-94 21 88 0 0,27-8 30 0 0,68-13-225 0 0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7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8 0 11975 0 0,'0'0'547'0'0,"-2"2"-11"0"0,-14 16-494 0 0,0-1-1 0 0,2 2 1 0 0,0 0-1 0 0,-16 29 1 0 0,-7 10-37 0 0,-15 18 20 0 0,2 4-1 0 0,-39 86 1 0 0,32-37 475 0 0,-58 117 1671 0 0,93-206-1831 0 0,-2-1 0 0 0,-2 0-1 0 0,-57 65 1 0 0,74-94-340 0 0,-96 97 0 0 0,80-83 0 0 0,-1-2 0 0 0,-38 25 0 0 0,50-38-21 0 0,1 1 0 0 0,-20 17-1 0 0,32-26-315 0 0,2-2-138 0 0,10-4-33 0 0,7-3-4 0 0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287 13823 0 0,'0'0'315'0'0,"0"0"45"0"0,0 0 21 0 0,0 0-49 0 0,1-1-220 0 0,9-4 18 0 0,0-1-1 0 0,-1 0 0 0 0,1 0 1 0 0,-2-1-1 0 0,1 0 1 0 0,-1-1-1 0 0,12-13 0 0 0,-15 14-36 0 0,0 0-1 0 0,0 0 1 0 0,-1 0-1 0 0,0 0 1 0 0,0-1-1 0 0,0 0 0 0 0,-1 1 1 0 0,-1-1-1 0 0,1 0 1 0 0,2-17-1 0 0,-5 18-92 0 0,2-6 0 0 0,-1 0 0 0 0,0-19 0 0 0,-1 29 0 0 0,0 1 0 0 0,0-1 0 0 0,-1 0 0 0 0,1 1 0 0 0,-1-1 0 0 0,1 1 0 0 0,-1-1 0 0 0,0 1 0 0 0,0-1 0 0 0,0 1 0 0 0,0-1 0 0 0,-1 1 0 0 0,1 0 0 0 0,-1 0 0 0 0,1 0 0 0 0,-1 0 0 0 0,0 0 0 0 0,-3-4 0 0 0,3 5-1 0 0,-1 0 0 0 0,1 0 1 0 0,0 0-1 0 0,0 1 0 0 0,-1-1 0 0 0,1 0 0 0 0,0 1 0 0 0,-1 0 0 0 0,1-1 0 0 0,0 1 1 0 0,-1 0-1 0 0,1 0 0 0 0,-1 0 0 0 0,1 1 0 0 0,0-1 0 0 0,-1 0 0 0 0,1 1 0 0 0,0 0 1 0 0,-3 0-1 0 0,-6 4 19 0 0,1-1 1 0 0,-18 12 0 0 0,20-12 14 0 0,-53 34 695 0 0,-99 80 0 0 0,-40 65-2184 0 0,192-175 1448 0 0,-1 0 7 0 0,1 0 0 0 0,0 0 0 0 0,1 1 0 0 0,0 0 0 0 0,0 0 0 0 0,1 0 0 0 0,-9 19 0 0 0,14-27 1 0 0,1-1 0 0 0,0 1 0 0 0,0 0 0 0 0,-1-1 0 0 0,1 1 0 0 0,0 0 0 0 0,0 0 0 0 0,0 0 0 0 0,0-1 0 0 0,0 1 0 0 0,0 0 0 0 0,0 0 0 0 0,0-1 0 0 0,0 1 0 0 0,0 0 0 0 0,0 0 0 0 0,1 0 0 0 0,-1-1 0 0 0,0 1 0 0 0,1 0 0 0 0,-1-1 0 0 0,0 1 0 0 0,1 0 0 0 0,-1-1 0 0 0,1 1 0 0 0,-1 0 0 0 0,1-1 0 0 0,-1 1 0 0 0,1-1 0 0 0,-1 1 0 0 0,1-1 0 0 0,0 1 0 0 0,-1-1 0 0 0,1 1 0 0 0,0-1 0 0 0,-1 0 0 0 0,1 1 0 0 0,0-1 0 0 0,-1 0 0 0 0,1 0 0 0 0,0 1 0 0 0,0-1 0 0 0,0 0 0 0 0,-1 0 0 0 0,2 0 0 0 0,4 1 0 0 0,-1-1 0 0 0,1 0 0 0 0,-1 0 0 0 0,1 0 0 0 0,6-2 0 0 0,21-4 326 0 0,0-1-1 0 0,35-14 0 0 0,62-28 675 0 0,-80 26-995 0 0,-1-3 0 0 0,51-34 0 0 0,-70 40-4 0 0,-19 14-1 0 0,-5 3 0 0 0,-4 6 0 0 0,-3 3 0 0 0,0-6 0 0 0,-4 11 0 0 0,0 0 0 0 0,-1 0 0 0 0,-1-1 0 0 0,0 1 0 0 0,0-2 0 0 0,-14 15 0 0 0,19-22 0 0 0,-105 106 0 0 0,42-43 0 0 0,19-23 0 0 0,29-27 0 0 0,0 2 0 0 0,-22 26 0 0 0,38-43 0 0 0,1 0 0 0 0,0 0 0 0 0,0 1 0 0 0,-1-1 0 0 0,1 0 0 0 0,0 1 0 0 0,0-1 0 0 0,0 0 0 0 0,-1 0 0 0 0,1 1 0 0 0,0-1 0 0 0,0 0 0 0 0,0 1 0 0 0,0-1 0 0 0,0 0 0 0 0,0 1 0 0 0,0-1 0 0 0,0 0 0 0 0,0 1 0 0 0,0-1 0 0 0,0 0 0 0 0,0 1 0 0 0,0 0 0 0 0,1-1-22 0 0,-1 0-1 0 0,1 1 1 0 0,0-1 0 0 0,-1 0-1 0 0,1 0 1 0 0,0 0-1 0 0,0 1 1 0 0,-1-1 0 0 0,1 0-1 0 0,0 0 1 0 0,0 0-1 0 0,0 0 1 0 0,-1 0 0 0 0,1 0-1 0 0,0-1 1 0 0,0 1-1 0 0,-1 0 1 0 0,1 0-1 0 0,0 0 1 0 0,-1-1 0 0 0,1 1-1 0 0,0 0 1 0 0,-1-1-1 0 0,2 0 1 0 0,22-13-1200 0 0,9-9 211 0 0,6-4-12 0 0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8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7 1 15663 0 0,'11'3'1188'0'0,"-9"0"-1164"0"0,0 0-1 0 0,0 0 1 0 0,-1 0-1 0 0,1 0 0 0 0,-1 0 1 0 0,1 1-1 0 0,-1-1 1 0 0,0 1-1 0 0,-1-1 1 0 0,1 1-1 0 0,0-1 0 0 0,-1 1 1 0 0,0-1-1 0 0,0 1 1 0 0,0 5-1 0 0,-2 9 56 0 0,-5 30-1 0 0,0-16-78 0 0,-2 0 0 0 0,-1-1 0 0 0,-16 34 0 0 0,-51 87 0 0 0,-70 77 0 0 0,-19-11 0 0 0,-34 49 0 0 0,-42 64 0 0 0,215-300-1403 0 0,-2 0-1 0 0,-55 45 1 0 0,53-53-131 0 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8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44 17503 0 0,'0'0'803'0'0,"0"0"-18"0"0,-1 1-501 0 0,1-1-283 0 0,0 0 0 0 0,0 0 0 0 0,0 0-1 0 0,0 0 1 0 0,0 0 0 0 0,0 0 0 0 0,0 1-1 0 0,0-1 1 0 0,-1 0 0 0 0,1 0 0 0 0,0 0 0 0 0,0 0-1 0 0,0 0 1 0 0,0 1 0 0 0,0-1 0 0 0,0 0-1 0 0,0 0 1 0 0,0 0 0 0 0,0 0 0 0 0,0 0 0 0 0,0 1-1 0 0,0-1 1 0 0,0 0 0 0 0,0 0 0 0 0,0 0 0 0 0,0 0-1 0 0,0 0 1 0 0,0 1 0 0 0,0-1 0 0 0,1 0-1 0 0,-1 0 1 0 0,0 0 0 0 0,0 0 0 0 0,0 0 0 0 0,0 0-1 0 0,0 1 1 0 0,0-1 0 0 0,0 0 0 0 0,0 0-1 0 0,1 0 1 0 0,-1 0 0 0 0,0 0 0 0 0,0 0 0 0 0,0 0-1 0 0,0 0 1 0 0,0 0 0 0 0,0 0 0 0 0,1 0-1 0 0,-1 1 1 0 0,0-1 0 0 0,8 2-8 0 0,-7-2 6 0 0,10 3 118 0 0,0-2 0 0 0,1 1 0 0 0,-1-2 0 0 0,1 1 0 0 0,-1-2 0 0 0,23-3 0 0 0,70-18 931 0 0,-96 20-1016 0 0,228-71 340 0 0,-42 13 861 0 0,50-4-504 0 0,-183 52-2523 0 0,-1 2 0 0 0,68-1 0 0 0,-101 12-672 0 0,-10 3-2459 0 0,-7 0 201 0 0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9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195 13823 0 0,'1'-9'305'0'0,"0"0"-1"0"0,0 1 0 0 0,0-1 1 0 0,1 0-1 0 0,1 1 0 0 0,-1 0 1 0 0,9-17-1 0 0,26-52 2765 0 0,-20 46-1533 0 0,-16 30-1093 0 0,-3 1-294 0 0,-8 3-147 0 0,1 0 0 0 0,-1 1 0 0 0,1 0 1 0 0,0 1-1 0 0,0 0 0 0 0,-10 7 0 0 0,5-3-1 0 0,-25 18-415 0 0,2 1 1 0 0,-56 56-1 0 0,41-36-171 0 0,6-7 488 0 0,-5 4 62 0 0,-69 77 1 0 0,118-119 34 0 0,0-1 0 0 0,1 0 0 0 0,-1 1 0 0 0,1-1 0 0 0,-1 1 0 0 0,1 0 0 0 0,0-1 0 0 0,0 1 0 0 0,0 0 0 0 0,1 0 0 0 0,-1-1 0 0 0,0 6 0 0 0,1-7 0 0 0,0 0 0 0 0,0 0 0 0 0,0 0 0 0 0,0 1 0 0 0,1-1 0 0 0,-1 0 0 0 0,0 0 0 0 0,0 0 0 0 0,1 0 0 0 0,-1 0 0 0 0,1 0 0 0 0,-1 0 0 0 0,1 0 0 0 0,-1 0 0 0 0,1 0 0 0 0,0-1 0 0 0,-1 1 0 0 0,1 0 0 0 0,0 0 0 0 0,0 0 0 0 0,0-1 0 0 0,0 1 0 0 0,-1 0 0 0 0,1-1 0 0 0,0 1 0 0 0,0-1 0 0 0,0 1 0 0 0,0-1 0 0 0,0 0 0 0 0,0 1 0 0 0,1-1 0 0 0,-1 0 0 0 0,0 0 0 0 0,2 1 0 0 0,11 0 0 0 0,0 0 0 0 0,1-1 0 0 0,-1 0 0 0 0,0-1 0 0 0,1-1 0 0 0,23-6 0 0 0,-17 3 0 0 0,1-2 0 0 0,-1-1 0 0 0,32-16 0 0 0,-28 9 305 0 0,-1-2-1 0 0,0 0 1 0 0,-1-2-1 0 0,-1 0 0 0 0,35-40 1 0 0,-57 59-302 0 0,0 0-1 0 0,0-1 1 0 0,0 1 0 0 0,0 0 0 0 0,0 0 0 0 0,1 0-1 0 0,-1 0 1 0 0,0-1 0 0 0,0 1 0 0 0,0 0-1 0 0,0 0 1 0 0,0 0 0 0 0,0 0 0 0 0,1 0 0 0 0,-1 0-1 0 0,0-1 1 0 0,0 1 0 0 0,0 0 0 0 0,0 0-1 0 0,0 0 1 0 0,1 0 0 0 0,-1 0 0 0 0,0 0-1 0 0,0 0 1 0 0,0 0 0 0 0,1 0 0 0 0,-1 0 0 0 0,0 0-1 0 0,0 0 1 0 0,0 0 0 0 0,0 0 0 0 0,1 0-1 0 0,-1 0 1 0 0,0 0 0 0 0,0 0 0 0 0,0 0 0 0 0,0 0-1 0 0,1 0 1 0 0,-1 0 0 0 0,0 0 0 0 0,0 0-1 0 0,0 0 1 0 0,0 1 0 0 0,1-1 0 0 0,-1 0 0 0 0,0 0-1 0 0,0 0 1 0 0,0 0 0 0 0,0 0 0 0 0,0 0-1 0 0,0 1 1 0 0,1-1 0 0 0,-1 0 0 0 0,0 0 0 0 0,0 0-1 0 0,0 0 1 0 0,0 1 0 0 0,0-1 0 0 0,0 0-1 0 0,0 0 1 0 0,0 0 0 0 0,0 0 0 0 0,0 1 0 0 0,0-1-1 0 0,2 12-29 0 0,-2-11 39 0 0,0 9-12 0 0,-1-1 0 0 0,1 0 0 0 0,-5 19 0 0 0,3-21 0 0 0,1 1 0 0 0,0 0 0 0 0,0 0 0 0 0,1-1 0 0 0,0 1 0 0 0,1 11 0 0 0,0-11 0 0 0,0-1 0 0 0,1 1 0 0 0,0-1 0 0 0,0 1 0 0 0,1-1 0 0 0,0 0 0 0 0,0 0 0 0 0,9 13 0 0 0,-10-17 0 0 0,-1 0 0 0 0,1-1-1 0 0,0 0 1 0 0,0 1 0 0 0,0-1-1 0 0,0 0 1 0 0,0 0 0 0 0,1 0-1 0 0,-1 0 1 0 0,1 0 0 0 0,-1-1-1 0 0,4 2 1 0 0,2 2-60 0 0,-6-3-135 0 0,1-1-1 0 0,-1 1 1 0 0,0 0 0 0 0,1-1-1 0 0,-1 0 1 0 0,1 1 0 0 0,0-1-1 0 0,-1 0 1 0 0,1 0 0 0 0,0-1-1 0 0,0 1 1 0 0,-1-1-1 0 0,1 1 1 0 0,0-1 0 0 0,0 0-1 0 0,0 0 1 0 0,0 0 0 0 0,-1 0-1 0 0,1 0 1 0 0,0-1 0 0 0,0 1-1 0 0,3-2 1 0 0,8-3-5944 0 0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7:49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21191 0 0,'0'0'464'0'0,"0"0"96"0"0,0 0 16 0 0,0 0 32 0 0,0 0-488 0 0,0 0-120 0 0,0 0 0 0 0,0 0 0 0 0,-3 11-800 0 0,-2-3-176 0 0,-2 0-40 0 0,1-3-8 0 0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8:41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47 10135 0 0,'0'0'778'0'0,"0"0"-398"0"0,0 0 206 0 0,0 0 146 0 0,0 0 32 0 0,-1-1-124 0 0,-7-3-698 0 0,8 4-141 0 0,0 0-22 0 0,0 0-65 0 0,0 0-30 0 0,0 0-4 0 0,2 1 30 0 0,8 4 242 0 0,1-1 0 0 0,-1 0 1 0 0,1-1-1 0 0,0 0 0 0 0,0-1 0 0 0,0 0 1 0 0,0 0-1 0 0,15-1 0 0 0,-6 0 641 0 0,7 1 138 0 0,-1-1 0 0 0,1-1 0 0 0,34-6 1 0 0,327-58 2032 0 0,-190 27-1588 0 0,35-6-130 0 0,508-30 882 0 0,3 51-1580 0 0,422-22-107 0 0,178-40 287 0 0,-327 106-488 0 0,-846-9-144 0 0,139 8-109 0 0,86-3-180 0 0,-306-15 111 0 0,1-3-1 0 0,141-20 1 0 0,-196 15-36 0 0,0 2-1 0 0,0 1 0 0 0,43 4 1 0 0,-77-2-476 0 0,-2 0-759 0 0,0 3-3051 0 0,-3 10-1307 0 0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09:49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0 6911 0 0,'-5'-18'608'0'0,"2"7"-480"0"0,-3-3-128 0 0,4 4 0 0 0,2 10 2200 0 0,0 0 416 0 0,0 0 80 0 0,0 0 24 0 0,10-6-1800 0 0,-10 6-360 0 0,0 0-72 0 0,0 0-8 0 0,0 0-696 0 0,12 3-136 0 0,-12-3-24 0 0,0 0-7416 0 0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10:13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 19663 0 0,'-2'13'872'0'0,"2"-13"184"0"0,0 0-848 0 0,0 0-208 0 0,0 0 0 0 0,0 0 0 0 0,0 0-752 0 0,0 0-192 0 0,0 0-40 0 0,0-22-6760 0 0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11:17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6935 0 0,'1'-7'152'0'0,"0"1"-52"0"0,0 1 0 0 0,0 0 0 0 0,0 0 0 0 0,1 0 0 0 0,2-5 0 0 0,-1 5-150 0 0,0 0-1 0 0,0 0 0 0 0,0 0 0 0 0,1 0 1 0 0,5-6-1 0 0,-2 4-313 0 0,-6 6-137 0 0,-1 1-19 0 0,10-7-1588 0 0,-10 7 1961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1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3 21167 0 0,'-1'-2'968'0'0,"-5"-6"-23"0"0,-2-2-607 0 0,8 10-335 0 0,-1 0 0 0 0,1 0 0 0 0,-1-1 0 0 0,1 1-1 0 0,-1 0 1 0 0,1 0 0 0 0,-1-1 0 0 0,1 1 0 0 0,-1 0 0 0 0,1 0 0 0 0,-1 0 0 0 0,1 0 0 0 0,-1 0 0 0 0,1 0 0 0 0,-1 0 0 0 0,0 0 0 0 0,1 0 0 0 0,-1 0 0 0 0,0 0-1 0 0,-2 1 14 0 0,0 1-1 0 0,1-1 0 0 0,-1 1 1 0 0,0 0-1 0 0,1 0 0 0 0,-1 0 0 0 0,1 0 1 0 0,0 0-1 0 0,-1 0 0 0 0,1 1 1 0 0,0-1-1 0 0,1 1 0 0 0,-1 0 0 0 0,0-1 1 0 0,1 1-1 0 0,-3 5 0 0 0,0 2-294 0 0,0 0 0 0 0,1 0-1 0 0,-4 15 1 0 0,-4 36-5565 0 0,10-59 4691 0 0,7-2-3314 0 0,-3 0 4490 0 0,0-1 0 0 0,0 1-1 0 0,0-1 1 0 0,0 0-1 0 0,1 0 1 0 0,-1 0 0 0 0,-1-1-1 0 0,1 1 1 0 0,0-1 0 0 0,0 1-1 0 0,3-4 1 0 0,1-1-230 0 0,0 0 1 0 0,0 0-1 0 0,6-8 1 0 0,7-9-3588 0 0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11:17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 0 0,'0'0'200'0'0,"0"0"-200"0"0,0 0 0 0 0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11:17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0 13823 0 0,'-2'-15'1224'0'0,"-1"3"-976"0"0,0-3-248 0 0,-2 4 0 0 0,-3 5 64 0 0,8 6-64 0 0,-13 3 0 0 0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11:19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4279 0 0,'8'-20'1272'0'0,"0"4"-1016"0"0,-1 5-256 0 0,-7 11 0 0 0,0 0-472 0 0,0 0-136 0 0,0 0-32 0 0,6 19-3200 0 0,-8 5-640 0 0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3:41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5983 0 0,'0'0'9119'0'0,"2"-1"-8878"0"0,7-2 144 0 0,3-2 32 0 0,0 1 1 0 0,0 0 0 0 0,17-3 0 0 0,-27 7-410 0 0,-1 0 0 0 0,0-1 0 0 0,1 1-1 0 0,-1 0 1 0 0,0 0 0 0 0,1-1 0 0 0,-1 1-1 0 0,1 0 1 0 0,-1 0 0 0 0,0 1 0 0 0,1-1-1 0 0,-1 0 1 0 0,0 0 0 0 0,1 1 0 0 0,1 0-1 0 0,2 1-3 0 0,1 0-9 0 0,-1-1 0 0 0,1 2 0 0 0,0-1 0 0 0,-1 1 0 0 0,1-1-1 0 0,-1 1 1 0 0,0 1 0 0 0,0-1 0 0 0,0 1 0 0 0,0 0 0 0 0,-1 0-1 0 0,0 1 1 0 0,0-1 0 0 0,0 1 0 0 0,5 7 0 0 0,5 10-99 0 0,-1 0 0 0 0,13 32 1 0 0,-19-39 66 0 0,10 20 26 0 0,151 294-76 0 0,-109-227 87 0 0,46 75 0 0 0,15-7 0 0 0,-63-107 84 0 0,2-2 0 0 0,121 96 0 0 0,-174-152-66 0 0,1 0 0 0 0,-1-1 0 0 0,1 1 0 0 0,0-2 0 0 0,0 1 0 0 0,0-1 0 0 0,1 0 0 0 0,-1 0 0 0 0,1-1 0 0 0,-1 0 0 0 0,1 0 0 0 0,0-1 0 0 0,14 1 0 0 0,-8-1-61 0 0,-6 0-101 0 0,-1-1-1 0 0,1 0 1 0 0,0 0 0 0 0,0-1 0 0 0,-1 0-1 0 0,1 0 1 0 0,9-3 0 0 0,6-5-1099 0 0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3:42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5 6911 0 0,'0'0'2123'0'0,"2"0"-559"0"0,13-3 1772 0 0,-9 2-3109 0 0,0 1 1 0 0,-1 0 0 0 0,12 1 0 0 0,-16-1-192 0 0,1 1 0 0 0,-1-1 0 0 0,1 1 1 0 0,0 0-1 0 0,-1-1 0 0 0,0 1 0 0 0,1 0 1 0 0,-1 0-1 0 0,1 0 0 0 0,-1 0 1 0 0,0 0-1 0 0,0 0 0 0 0,0 0 0 0 0,2 2 1 0 0,11 18 175 0 0,-12-17-170 0 0,0 0 0 0 0,0 1 0 0 0,-1-1 0 0 0,1 1 0 0 0,-1 0 1 0 0,0-1-1 0 0,-1 1 0 0 0,1 0 0 0 0,-1 0 0 0 0,0 6 1 0 0,-1 6 256 0 0,-6 28 1 0 0,-1 4 147 0 0,-1 370 42 0 0,9-329-482 0 0,1 30 35 0 0,-2 114 33 0 0,-18-3-64 0 0,15-198-82 0 0,-3-1 0 0 0,0 0 0 0 0,-2-1-1 0 0,-2 0 1 0 0,0 0 0 0 0,-2-1 0 0 0,-2-1 0 0 0,0 0-1 0 0,-26 34 1 0 0,31-49-73 0 0,5-8 81 0 0,5-11 18 0 0,3-8 9 0 0,3 3-348 0 0,0 1 0 0 0,0 0-1 0 0,1 1 1 0 0,0-1 0 0 0,1 1-1 0 0,8-7 1 0 0,-4 3-580 0 0,14-16 1 0 0,-13 11-340 0 0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3:42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303 5407 0 0,'0'0'491'0'0,"-2"1"-400"0"0,-6 3 3145 0 0,5-6-1679 0 0,3 2-1505 0 0,-1 0 0 0 0,1 0 0 0 0,0 0 0 0 0,0 0 0 0 0,0 0 0 0 0,0 0 0 0 0,-1 0 0 0 0,1 0 0 0 0,0-1 0 0 0,0 1 0 0 0,0 0 0 0 0,0 0 0 0 0,-1 0 1 0 0,1 0-1 0 0,0 0 0 0 0,0 0 0 0 0,0 0 0 0 0,0 0 0 0 0,0-1 0 0 0,-1 1 0 0 0,1 0 0 0 0,0 0 0 0 0,0 0 0 0 0,0 0 0 0 0,0 0 0 0 0,0-1 0 0 0,0 1 0 0 0,0 0 0 0 0,0 0 0 0 0,-1 0 0 0 0,1 0 0 0 0,0-1 0 0 0,0 1 0 0 0,0 0 0 0 0,0 0 0 0 0,0 0 0 0 0,0 0 0 0 0,0-1 0 0 0,0 1 0 0 0,0 0 0 0 0,0 0 0 0 0,2-11 204 0 0,0 1 0 0 0,1 0 0 0 0,0 0 0 0 0,1 0 0 0 0,0 1 0 0 0,0-1 0 0 0,1 1 0 0 0,0 0 0 0 0,1 0 0 0 0,12-14 0 0 0,8-7 24 0 0,43-39 0 0 0,-43 45 7 0 0,1 1-1 0 0,0 1 1 0 0,2 2-1 0 0,1 0 1 0 0,0 3-1 0 0,64-28 1 0 0,26-1 1457 0 0,241-60 0 0 0,-322 98-1658 0 0,113-28 38 0 0,-135 31-122 0 0,0-2-1 0 0,0 0 1 0 0,-1-1-1 0 0,1 0 1 0 0,-2-2-1 0 0,23-15 1 0 0,-16 5 15 0 0,0-1 0 0 0,-1-1 0 0 0,29-39 0 0 0,45-81 22 0 0,-70 103-36 0 0,81-124-1156 0 0,-49 73-3911 0 0,-1 3-1784 0 0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3:57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5 0 0,'0'0'6312'0'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02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5 1839 0 0,'0'0'10164'0'0,"1"1"-9812"0"0,11 5-126 0 0,0 0 0 0 0,-1-1 0 0 0,2-1 0 0 0,-1 0 0 0 0,15 3 0 0 0,-21-7-135 0 0,0-1-1 0 0,0 1 0 0 0,1-1 0 0 0,-1 0 1 0 0,0-1-1 0 0,0 0 0 0 0,0 0 0 0 0,9-4 1 0 0,5-2-188 0 0,-13 6-10 0 0,-1 0 0 0 0,0 0 0 0 0,1 1 0 0 0,-1 0 0 0 0,1 0-1 0 0,-1 0 1 0 0,1 1 0 0 0,-1 0 0 0 0,1 0 0 0 0,12 3 0 0 0,24 7-68 0 0,-20-4-200 0 0,42 5-1 0 0,-56-11 289 0 0,0 0 1 0 0,-1 0-1 0 0,1-1 0 0 0,0 0 1 0 0,-1 0-1 0 0,1-1 1 0 0,-1 0-1 0 0,14-5 0 0 0,6-6 290 0 0,-1-1 0 0 0,0-2-1 0 0,29-22 1 0 0,-31 20 650 0 0,2 1 1 0 0,54-27-1 0 0,-72 41-858 0 0,-1 1 1 0 0,1 0-1 0 0,-1 1 1 0 0,1-1-1 0 0,0 2 1 0 0,-1-1-1 0 0,1 1 1 0 0,0 1-1 0 0,-1-1 1 0 0,1 1-1 0 0,0 1 1 0 0,15 4-1 0 0,-18-4-92 0 0,0 1-1 0 0,1 0 1 0 0,-1 0-1 0 0,-1 0 1 0 0,1 0-1 0 0,0 1 1 0 0,8 8-1 0 0,10 5-184 0 0,-4-3 115 0 0,-12-9-47 0 0,-1 0 0 0 0,1 0 1 0 0,-1-1-1 0 0,1 0 0 0 0,16 5 0 0 0,-21-8 168 0 0,0-1 0 0 0,0 0 0 0 0,-1 0 0 0 0,1 0 0 0 0,0 0 0 0 0,0 0 0 0 0,-1-1 0 0 0,1 1-1 0 0,0-1 1 0 0,0 0 0 0 0,-1 0 0 0 0,1 0 0 0 0,4-2 0 0 0,-2 0 21 0 0,1 0 0 0 0,0-1 0 0 0,-1 0 0 0 0,7-6 0 0 0,-7 5 195 0 0,0 0 1 0 0,0 1 0 0 0,1-1-1 0 0,-1 1 1 0 0,1 0 0 0 0,0 1-1 0 0,0-1 1 0 0,0 1 0 0 0,1 0-1 0 0,-1 1 1 0 0,11-4 0 0 0,-11 6-86 0 0,0-1 0 0 0,-1 1 0 0 0,1 0 1 0 0,0 0-1 0 0,0 1 0 0 0,0 0 0 0 0,0 0 1 0 0,-1 0-1 0 0,1 1 0 0 0,7 2 1 0 0,-1 1-76 0 0,-1 0 0 0 0,0 1 0 0 0,19 13 0 0 0,-21-10-24 0 0,-7-7 2 0 0,0 0 0 0 0,-1 0 0 0 0,1 0 0 0 0,0 0 0 0 0,1 0-1 0 0,-1-1 1 0 0,0 1 0 0 0,0-1 0 0 0,1 0 0 0 0,-1 0-1 0 0,4 2 1 0 0,0 0-14 0 0,-2-2 21 0 0,-1 0-1 0 0,1 1 1 0 0,-1-1-1 0 0,1-1 1 0 0,-1 1 0 0 0,1 0-1 0 0,-1-1 1 0 0,1 0 0 0 0,3 0-1 0 0,-4 0 6 0 0,5 1-9 0 0,-1-1 0 0 0,1 0 0 0 0,0 0 0 0 0,-1-1 0 0 0,1 0 0 0 0,-1-1 0 0 0,10-2 0 0 0,-7 1-1 0 0,0 0-1 0 0,0 1 0 0 0,1 1 1 0 0,-1 0-1 0 0,17 0 0 0 0,17 3 11 0 0,95 10 0 0 0,-124-11 35 0 0,0 0-1 0 0,25-3 0 0 0,-23 1 99 0 0,29 2-1 0 0,-24 2 104 0 0,-1-2-1 0 0,1 0 1 0 0,0-1-1 0 0,0-1 0 0 0,-1-2 1 0 0,37-7-1 0 0,-23 0 19 0 0,-1-2-1 0 0,54-25 0 0 0,-63 25-253 0 0,1 1 0 0 0,0 1 0 0 0,1 2 0 0 0,0 0 0 0 0,0 2 0 0 0,52-5 0 0 0,-33 5 0 0 0,-25 3 0 0 0,0 1 0 0 0,1 1 0 0 0,24 1 0 0 0,80 13 0 0 0,-115-13 17 0 0,-1 0 0 0 0,1 0-1 0 0,13-4 1 0 0,2 1 179 0 0,-2 0 79 0 0,0-2 1 0 0,42-14-1 0 0,-38 10-189 0 0,40-6-1 0 0,-41 10-31 0 0,-5 1 46 0 0,1 1 0 0 0,44 0 0 0 0,-51 3-85 0 0,0 1 15 0 0,1 0 1 0 0,28 6-1 0 0,32 9-438 0 0,-69-14 365 0 0,1 0 0 0 0,0-1-1 0 0,17 0 1 0 0,6 1 24 0 0,56-5 306 0 0,-77 3-149 0 0,1-2-1 0 0,20-3 1 0 0,-4 0 42 0 0,2 1-142 0 0,-1 2-1 0 0,1 1 0 0 0,0 1 1 0 0,0 2-1 0 0,34 6 0 0 0,-43-4-37 0 0,-1-1 0 0 0,0-1 0 0 0,0-1 0 0 0,1-1 0 0 0,-1 0 0 0 0,1-2 0 0 0,-1 0 0 0 0,25-7 0 0 0,42-15 0 0 0,-72 20 0 0 0,0 0 0 0 0,0 1 0 0 0,0 0 0 0 0,1 1 0 0 0,23 1 0 0 0,77 9 0 0 0,123 28 0 0 0,-213-35-30 0 0,-1 0 0 0 0,1-2 0 0 0,-1 0 0 0 0,36-8 0 0 0,-49 8 28 0 0,183-30 56 0 0,-159 25-36 0 0,79-11 665 0 0,-95 16-561 0 0,-1 0 0 0 0,1 1 0 0 0,37 6 0 0 0,-21 1-98 0 0,-11-2-189 0 0,41 3-1 0 0,-33-7-31 0 0,1-2 0 0 0,34-4-1 0 0,17-9 384 0 0,112-32-1 0 0,-183 43-36 0 0,25-3 0 0 0,-24 4-20 0 0,23-5 1 0 0,-3-4 27 0 0,-8 3-57 0 0,1 1-1 0 0,0 1 1 0 0,28-3 0 0 0,8 7-158 0 0,87 9 0 0 0,-113-7-6 0 0,-1-1 0 0 0,0-2 0 0 0,69-14 0 0 0,-85 13 85 0 0,-1 0-1 0 0,1 2 1 0 0,0 0-1 0 0,0 1 1 0 0,0 1 0 0 0,24 4-1 0 0,-43-4-20 0 0,136 21-154 0 0,-101-17 79 0 0,66-1 0 0 0,-85-5 81 0 0,0 0 0 0 0,0-1 0 0 0,-1-2 0 0 0,1 1 0 0 0,-1-2 0 0 0,0 0 0 0 0,0-1 0 0 0,24-15 0 0 0,-20 13 39 0 0,-1 0 1 0 0,1 1 0 0 0,1 1 0 0 0,0 1-1 0 0,39-6 1 0 0,-40 10-65 0 0,1 1-1 0 0,-1 0 0 0 0,0 2 1 0 0,43 6-1 0 0,82 27-120 0 0,-109-24 125 0 0,-20-6 19 0 0,-1-2-1 0 0,1 1 1 0 0,0-2 0 0 0,0 0 0 0 0,0-1 0 0 0,17-3-1 0 0,101-20 255 0 0,-28 4-49 0 0,-74 14-202 0 0,70-10 63 0 0,-84 11-57 0 0,0-1 0 0 0,0-1-1 0 0,23-11 1 0 0,-23 10 54 0 0,1 1 0 0 0,0 0 0 0 0,0 2 0 0 0,38-5 0 0 0,-34 6-26 0 0,2 1 49 0 0,0 1-1 0 0,0 2 0 0 0,0 0 1 0 0,34 7-1 0 0,-2 0 14 0 0,-24-5-55 0 0,1-1 0 0 0,-1-2 0 0 0,1-1-1 0 0,-1-2 1 0 0,0-1 0 0 0,67-17 0 0 0,-79 15 83 0 0,1 1-1 0 0,41-3 0 0 0,-45 6-113 0 0,0 0 14 0 0,0 1 0 0 0,0 1-1 0 0,26 2 1 0 0,20 10-134 0 0,95 31 1 0 0,-145-38 92 0 0,-10-3 10 0 0,-1-1 0 0 0,1 1 0 0 0,-1-1 0 0 0,1 0 0 0 0,-1-1 0 0 0,1 1 0 0 0,-1-1-1 0 0,1 0 1 0 0,-1 0 0 0 0,1 0 0 0 0,0-1 0 0 0,7-1 0 0 0,23-7 136 0 0,-26 6-67 0 0,1 1 1 0 0,12-2-1 0 0,-13 2-23 0 0,19-2 48 0 0,-24 3-70 0 0,19 4 12 0 0,-15-2-36 0 0,24 5 0 0 0,101 28-213 0 0,-118-30 211 0 0,1 0 0 0 0,-1-2 0 0 0,1 0 1 0 0,-1 0-1 0 0,24-2 0 0 0,8-4 233 0 0,62-16-1 0 0,-75 15-258 0 0,-1 2-1 0 0,62 0 0 0 0,11 0-26 0 0,-100 3 54 0 0,21-2-30 0 0,32-8-1 0 0,51-9 32 0 0,-73 9 27 0 0,48-20-1 0 0,148-68 188 0 0,-198 86-201 0 0,0 1 0 0 0,0 2 1 0 0,42-6-1 0 0,216-29 168 0 0,-267 40-181 0 0,-1 1 0 0 0,1 1 0 0 0,49 2 0 0 0,-4 3-40 0 0,-22-3 27 0 0,-20 0 22 0 0,0-2 1 0 0,0-1-1 0 0,44-11 0 0 0,15-2 26 0 0,21 1-19 0 0,-108 14-16 0 0,0 1 0 0 0,0 0 0 0 0,1-1 0 0 0,-1 1 1 0 0,0 0-1 0 0,0 0 0 0 0,0 0 0 0 0,1 0 0 0 0,-1 0 0 0 0,0 0 0 0 0,0 0 0 0 0,1 0 0 0 0,-1 0 0 0 0,0 1 0 0 0,0-1 0 0 0,2 1 1 0 0,1 1-16 0 0,43 4-63 0 0,0-3 1 0 0,62-2 0 0 0,-35-2 42 0 0,32-1 35 0 0,-31 4 0 0 0,-60-1 0 0 0,2 0-37 0 0,1 2 1 0 0,-1 0-1 0 0,27 9 0 0 0,49 22-125 0 0,-82-30 166 0 0,0 0 0 0 0,1-1 0 0 0,-1-1 0 0 0,1 0 1 0 0,0 0-1 0 0,15-1 0 0 0,73-5 453 0 0,-59 1-173 0 0,-18 2-277 0 0,43 3 0 0 0,-54-1-8 0 0,0 1 1 0 0,-1 1-1 0 0,1 0 1 0 0,-1 0 0 0 0,16 8-1 0 0,-21-9-21 0 0,0 0-1 0 0,-1-1 1 0 0,1 1 0 0 0,10 0-1 0 0,-10-1-1 0 0,0 0-1 0 0,0 1 1 0 0,0-1-1 0 0,6 3 0 0 0,-5 1 10 0 0,-5-4 15 0 0,0 0 1 0 0,0 0-1 0 0,0 0 0 0 0,0 0 0 0 0,0 0 0 0 0,0 0 0 0 0,0-1 1 0 0,0 1-1 0 0,0-1 0 0 0,0 1 0 0 0,3-1 0 0 0,9 2-11 0 0,-1-1 1 0 0,18 0-1 0 0,-19-2 6 0 0,-1 1-1 0 0,0 1 1 0 0,18 3 0 0 0,-20-2 7 0 0,0 0-1 0 0,14 0 1 0 0,-14-2-4 0 0,0 1-1 0 0,0 1 0 0 0,0-1 1 0 0,-1 1-1 0 0,16 6 0 0 0,-3-1-6 0 0,-10-3-6 0 0,0 0 1 0 0,10 5-1 0 0,-15-6 6 0 0,0 0 0 0 0,1-1 1 0 0,-1 1-1 0 0,1-1 0 0 0,-1-1 1 0 0,1 1-1 0 0,0-1 0 0 0,-1-1 1 0 0,1 1-1 0 0,7-1 0 0 0,6-2 11 0 0,-1 0 0 0 0,22-6 0 0 0,-20 4-2 0 0,35-4-1 0 0,44 1 1 0 0,-67 11 0 0 0,-3-1 0 0 0,42-3 0 0 0,4 1 0 0 0,-36 2 0 0 0,-25-2 7 0 0,27 3-1 0 0,62 20 150 0 0,-42-9-134 0 0,65 8 0 0 0,-112-22-4 0 0,0-1 0 0 0,1 0 0 0 0,-1-1-1 0 0,20-4 1 0 0,60-17 147 0 0,-24 1-31 0 0,-41 11-22 0 0,1 1-1 0 0,0 2 1 0 0,0 0 0 0 0,33-1 0 0 0,-5 4-141 0 0,36 0-94 0 0,-59 3 123 0 0,-27 0 0 0 0,-1 1 0 0 0,0 0 0 0 0,16 1 0 0 0,-16 1-1 0 0,0-1-6 0 0,0 0 0 0 0,0 0 0 0 0,0-1 0 0 0,0 1 0 0 0,0-2 0 0 0,0 1 0 0 0,0-1 0 0 0,8-3 0 0 0,30-6 71 0 0,-33 7-25 0 0,1 0 0 0 0,16 0 0 0 0,-14 1-29 0 0,-1 0-10 0 0,-1 1 1 0 0,28 1-1 0 0,7 3 0 0 0,-24-1 18 0 0,-1 0 0 0 0,46-5-1 0 0,-46 0 5 0 0,2-2 42 0 0,18-9 53 0 0,-32 13-117 0 0,0-1 0 0 0,-1 2 0 0 0,7-3-25 0 0,-4 3-95 0 0,21 5 73 0 0,-18-2 47 0 0,12 0 0 0 0,-18-2 0 0 0,2-2 9 0 0,-11 2 16 0 0,16 5 5 0 0,22 3-511 0 0,-38-9 402 0 0,0 0 12 0 0,6 1 54 0 0,2-2 13 0 0,-1 0 0 0 0,1 2 0 0 0,2 1 0 0 0,-1-2 0 0 0,0 1 0 0 0,0-1 0 0 0,0 1 0 0 0,-10 0 7 0 0,1-1 0 0 0,0 0 0 0 0,0 0 0 0 0,-1 1 0 0 0,1-1 0 0 0,0 0-1 0 0,0-1 1 0 0,-1 1 0 0 0,1 0 0 0 0,2-1 0 0 0,16-3 45 0 0,4 0-52 0 0,-20 4 0 0 0,16-4 0 0 0,-10 1 0 0 0,-4 0-12 0 0,-5 2-48 0 0,4-5-530 0 0,-12 11-3682 0 0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16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198 8287 0 0,'-3'14'8476'0'0,"13"-20"-7796"0"0,0 0 1 0 0,0-1-1 0 0,0 0 0 0 0,-1-1 0 0 0,12-13 1 0 0,39-50-625 0 0,-3-10 250 0 0,81-154 1 0 0,-95 156-207 0 0,210-334-83 0 0,-171 296-16 0 0,106-145-3 0 0,19 13 18 0 0,298-261 626 0 0,-313 331-218 0 0,73-74 471 0 0,101-123 185 0 0,3-63 0 0 0,-231 266-771 0 0,291-340 14 0 0,-411 491-348 0 0,74-79-535 0 0,-81 90 456 0 0,1 0 0 0 0,0 1 1 0 0,1 1-1 0 0,0 0 1 0 0,1 1-1 0 0,19-10 0 0 0,-29 17-34 0 0,-1-1-1 0 0,1 1 0 0 0,-1 0 1 0 0,1 0-1 0 0,0 0 0 0 0,-1 1 1 0 0,1-1-1 0 0,0 1 0 0 0,0 0 1 0 0,-1 0-1 0 0,1 0 0 0 0,0 1 1 0 0,0-1-1 0 0,-1 1 0 0 0,1 0 1 0 0,0 0-1 0 0,6 3 0 0 0,-6-2-86 0 0,1 1 0 0 0,-1 0 0 0 0,-1 0 1 0 0,1 0-1 0 0,0 0 0 0 0,-1 0 0 0 0,1 1 0 0 0,-1-1 0 0 0,0 1 0 0 0,0 0 0 0 0,-1 0 0 0 0,1 0 0 0 0,2 7 0 0 0,8 24-1507 0 0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17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55 1839 0 0,'-1'-2'134'0'0,"1"1"-99"0"0,-5-26 9175 0 0,0 17-3062 0 0,0 4-5325 0 0,4 5-123 0 0,0 1-132 0 0,-2-2-453 0 0,1 1 1 0 0,0 1 0 0 0,-1-1 0 0 0,1 0-1 0 0,0 0 1 0 0,-1 1 0 0 0,1-1 0 0 0,-1 1-1 0 0,1 0 1 0 0,0 0 0 0 0,-1 0 0 0 0,1 0-1 0 0,-1 0 1 0 0,1 0 0 0 0,-1 1 0 0 0,-2 0-1 0 0,1 1-83 0 0,0-1-1 0 0,1 1 1 0 0,0 0 0 0 0,-1 0-1 0 0,1 0 1 0 0,0 0-1 0 0,0 1 1 0 0,0-1 0 0 0,-4 5-1 0 0,-2 4-144 0 0,1 1 0 0 0,0-1 0 0 0,1 1 0 0 0,-11 24 0 0 0,-5 16-564 0 0,4 2 0 0 0,-21 86 0 0 0,-10 116-1408 0 0,39-193 1592 0 0,3-20 300 0 0,-84 391-313 0 0,82-401 4973 0 0,20-45-3635 0 0,71-118-437 0 0,-56 88-405 0 0,54-74-1 0 0,-61 95-20 0 0,2 1 0 0 0,0 1 0 0 0,1 1 0 0 0,1 1 0 0 0,1 0-1 0 0,0 2 1 0 0,1 1 0 0 0,1 1 0 0 0,0 1 0 0 0,0 1 0 0 0,1 1-1 0 0,42-10 1 0 0,-55 17 4 0 0,0 0-1 0 0,1 1 1 0 0,-1 1-1 0 0,1 0 1 0 0,-1 1 0 0 0,1 0-1 0 0,-1 1 1 0 0,1 0-1 0 0,-1 1 1 0 0,0 1-1 0 0,0 0 1 0 0,0 1 0 0 0,24 10-1 0 0,-26-9 153 0 0,0 0 0 0 0,0 1-1 0 0,-1 0 1 0 0,0 0 0 0 0,0 1-1 0 0,14 15 1 0 0,-21-20-90 0 0,-1 1-1 0 0,0-1 1 0 0,1 1 0 0 0,-1 0 0 0 0,-1 0-1 0 0,1 0 1 0 0,0 0 0 0 0,-1 0-1 0 0,1 1 1 0 0,-1-1 0 0 0,0 0 0 0 0,0 1-1 0 0,0-1 1 0 0,-1 0 0 0 0,1 1 0 0 0,-1-1-1 0 0,0 1 1 0 0,0-1 0 0 0,0 1 0 0 0,0-1-1 0 0,-1 1 1 0 0,1-1 0 0 0,-1 1 0 0 0,0-1-1 0 0,0 1 1 0 0,0-1 0 0 0,-2 4-1 0 0,-4 7 41 0 0,-1 0 0 0 0,0-1 0 0 0,-18 22 0 0 0,-37 33 274 0 0,26-28-267 0 0,-55 59-82 0 0,-40 45 0 0 0,110-118 3 0 0,1 0-1 0 0,-34 59 1 0 0,47-70-28 0 0,0 0 0 0 0,2 1 0 0 0,0 0 1 0 0,0 0-1 0 0,1 1 0 0 0,1 0 0 0 0,-3 30 0 0 0,7-17-1364 0 0,0-1 0 0 0,6 33 0 0 0,-6-60 557 0 0,1-5-971 0 0,2-14-657 0 0,2-33 1 0 0,-5 37 1890 0 0,4-30-1406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7 6911 0 0,'0'0'608'0'0,"-11"-7"-480"0"0,-1 2-128 0 0,1 1 0 0 0,0 1 1280 0 0,2-1 224 0 0,-1-2 1624 0 0,-3 4-3440 0 0,2-4-1128 0 0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18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1975 0 0,'-25'43'1514'0'0,"25"-41"-309"0"0,-1 0 398 0 0,1 0-1354 0 0,-1 0 1 0 0,1 1 0 0 0,0-1-1 0 0,0 0 1 0 0,1 0 0 0 0,-1 0-1 0 0,0 1 1 0 0,1-1 0 0 0,-1 0-1 0 0,1 0 1 0 0,0 0 0 0 0,0 0 0 0 0,-1 0-1 0 0,1 0 1 0 0,1 0 0 0 0,-1 0-1 0 0,0 0 1 0 0,0 0 0 0 0,2 1-1 0 0,5 6-261 0 0,1-1 0 0 0,14 13 0 0 0,6 4 253 0 0,-20-13-214 0 0,0-1 0 0 0,-1 2 0 0 0,12 21 0 0 0,16 44 12 0 0,-23-49-42 0 0,78 189 53 0 0,31 66-241 0 0,-75-183 149 0 0,241 480 9 0 0,-249-507-615 0 0,40 105-1 0 0,-77-174 412 0 0,1 2-411 0 0,0 1-1 0 0,-1 0 1 0 0,1 0 0 0 0,-2 0 0 0 0,2 11-1 0 0,11-22-615 0 0,-11 1 1233 0 0,1 0 0 0 0,0 0-1 0 0,-1 0 1 0 0,0-1 0 0 0,1 1-1 0 0,-1-1 1 0 0,0 0 0 0 0,0 0-1 0 0,-1 0 1 0 0,1 0 0 0 0,-1-1-1 0 0,1 1 1 0 0,-1-1-1 0 0,2-5 1 0 0,3-5-15 0 0,-1-1-1 0 0,6-21 1 0 0,12-68-161 0 0,-14 44 103 0 0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1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5 1375 0 0,'0'0'462'0'0,"1"-2"1399"0"0,68-133 7377 0 0,12 8-5879 0 0,107-112-175 0 0,-28 33-1335 0 0,-93 115-1659 0 0,91-95-1 0 0,-68 102-874 0 0,-2 3-683 0 0,-71 64 1151 0 0,-1-1-1 0 0,-1-1 0 0 0,13-20 0 0 0,-24 31 198 0 0,1 1 1 0 0,-1-1-1 0 0,-1-1 0 0 0,1 1 1 0 0,-1 0-1 0 0,-1-1 0 0 0,1 1 0 0 0,0-10 1 0 0,-3 13-271 0 0,1 0 0 0 0,-1 0 1 0 0,0 0-1 0 0,0-1 1 0 0,-1 1-1 0 0,0 0 1 0 0,0 0-1 0 0,0 0 1 0 0,0 0-1 0 0,-1 1 0 0 0,0-1 1 0 0,0 0-1 0 0,0 1 1 0 0,0-1-1 0 0,-4-4 1 0 0,-5-5-1397 0 0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19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2'2'6803'0'0,"5"9"-6273"0"0,0-1 0 0 0,1 0 1 0 0,0-1-1 0 0,16 14 0 0 0,-13-12-804 0 0,-1-1 0 0 0,0 2 0 0 0,12 15 0 0 0,-14-12-101 0 0,0 0 1 0 0,0 1 0 0 0,-1 0 0 0 0,-1 0 0 0 0,-1 0-1 0 0,6 31 1 0 0,5 105-613 0 0,-6-39 1786 0 0,-1-65 914 0 0,-9-47-1634 0 0,1 0 0 0 0,-1 0 1 0 0,0-1-1 0 0,1 1 0 0 0,-1 0 0 0 0,1-1 0 0 0,-1 1 1 0 0,0 0-1 0 0,1-1 0 0 0,0 1 0 0 0,-1-1 0 0 0,1 1 1 0 0,-1 0-1 0 0,1-1 0 0 0,0 0 0 0 0,-1 1 1 0 0,1-1-1 0 0,0 1 0 0 0,0-1 0 0 0,-1 0 0 0 0,1 1 1 0 0,0-1-1 0 0,0 0 0 0 0,-1 0 0 0 0,1 0 0 0 0,0 0 1 0 0,0 0-1 0 0,0 0 0 0 0,0 0 0 0 0,24-1 753 0 0,-15-1-672 0 0,0-2-1 0 0,-1 1 1 0 0,1-1 0 0 0,-1 0-1 0 0,0-1 1 0 0,0 0 0 0 0,-1-1-1 0 0,0 0 1 0 0,9-8 0 0 0,10-10 155 0 0,27-33 1 0 0,-12 5-184 0 0,63-102 0 0 0,-95 138-406 0 0,9-21-1 0 0,-16 31 117 0 0,-1 1-1 0 0,0-1 0 0 0,0 0 0 0 0,0 0 0 0 0,-1-1 1 0 0,1 1-1 0 0,-1-7 0 0 0,-1 11-142 0 0,-1 0 146 0 0,-4-3 187 0 0,1 0-1 0 0,0 1 1 0 0,-1-1-1 0 0,0 1 1 0 0,0 0-1 0 0,-1 0 1 0 0,1 1-1 0 0,-1 0 1 0 0,-10-5-1 0 0,-5-1 560 0 0,-34-7-1 0 0,0-1-93 0 0,8 1-189 0 0,-55-13 0 0 0,98 28-401 0 0,0 0-1 0 0,0 0 1 0 0,0 1-1 0 0,-1-1 1 0 0,1 1-1 0 0,0 0 1 0 0,0 1-1 0 0,0-1 1 0 0,0 1-1 0 0,0 0 1 0 0,0 0-1 0 0,0 0 1 0 0,0 0-1 0 0,1 1 1 0 0,-1-1-1 0 0,0 1 0 0 0,1 0 1 0 0,-1 0-1 0 0,1 0 1 0 0,-1 1-1 0 0,1-1 1 0 0,0 1-1 0 0,0 0 1 0 0,0 0-1 0 0,1 0 1 0 0,-5 6-1 0 0,-14 22-3627 0 0,9-13-2698 0 0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19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9 11519 0 0,'0'0'512'0'0,"3"-16"96"0"0,2-5-480 0 0,2-6-128 0 0,5-5 0 0 0,3-7 0 0 0,5-7 448 0 0,3-6 64 0 0,2-3 8 0 0,5-5-6168 0 0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20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1375 0 0,'-2'1'107'0'0,"-5"8"1467"0"0,4 2 5337 0 0,3-11-6677 0 0,-1 1 531 0 0,0 1 0 0 0,0-1 0 0 0,0 1 0 0 0,0-1 1 0 0,0 1-1 0 0,1 0 0 0 0,-1-1 0 0 0,1 1 0 0 0,-1 0 1 0 0,1-1-1 0 0,-1 1 0 0 0,1 1 0 0 0,0 1-299 0 0,0-1 0 0 0,0 0 0 0 0,0 0 0 0 0,1 1 0 0 0,-1-1 0 0 0,2 4 0 0 0,2 4-895 0 0,0 1 0 0 0,11 18 1 0 0,-6-12 1223 0 0,88 238-1803 0 0,-67-162 599 0 0,72 236-519 0 0,-62-189 731 0 0,94 313-354 0 0,-133-453 556 0 0,36 104 313 0 0,-29-88-7 0 0,0-1-1 0 0,0 0 1 0 0,22 30-1 0 0,-19-35-23 0 0,0-3-230 0 0,-11-8-71 0 0,1 0 0 0 0,-1 0 0 0 0,1 0-1 0 0,-1 1 1 0 0,1-1 0 0 0,0 0 0 0 0,-1 0 0 0 0,1 0-1 0 0,-1 0 1 0 0,1 0 0 0 0,0 0 0 0 0,-1 0 0 0 0,1 0-1 0 0,0 0 1 0 0,-1 0 0 0 0,2-1 0 0 0,-1 0-109 0 0,0 1 1 0 0,-1-1-1 0 0,1 0 0 0 0,0 0 1 0 0,0 0-1 0 0,0 0 1 0 0,0 0-1 0 0,-1 0 0 0 0,1 0 1 0 0,0 0-1 0 0,-1 0 1 0 0,1 0-1 0 0,-1-1 0 0 0,0 1 1 0 0,1 0-1 0 0,-1 0 1 0 0,0 0-1 0 0,1-1 0 0 0,-1 1 1 0 0,0 0-1 0 0,0-3 1 0 0,-2-28-1852 0 0,-5-4 214 0 0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20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176 14335 0 0,'-5'24'580'0'0,"1"-6"-297"0"0,0-1-1 0 0,1 1 1 0 0,1 0 0 0 0,1 33 1989 0 0,3-52-2039 0 0,2-2-159 0 0,0 1-1 0 0,0-1 1 0 0,0 0-1 0 0,0 0 1 0 0,-1 0-1 0 0,0-1 1 0 0,1 1-1 0 0,-1-1 1 0 0,0 0 0 0 0,-1 0-1 0 0,1 0 1 0 0,-1 0-1 0 0,0 0 1 0 0,0-1-1 0 0,2-6 1 0 0,2-6 99 0 0,-1-1 0 0 0,6-33 0 0 0,-9 35-197 0 0,-1 0 0 0 0,0 0 0 0 0,-1 0 0 0 0,-1 0 0 0 0,0 0 0 0 0,-1 0 0 0 0,-5-19 0 0 0,0 11-27 0 0,-1 1 0 0 0,-1 1 0 0 0,0 0-1 0 0,-16-25 1 0 0,13 26 233 0 0,1-1 0 0 0,1 0 0 0 0,1-1-1 0 0,1 0 1 0 0,0-1 0 0 0,2 1 0 0 0,1-1 0 0 0,1-1 0 0 0,1 1-1 0 0,0-49 1 0 0,5 44-102 0 0,1-1 0 0 0,1 1-1 0 0,1 0 1 0 0,2 0 0 0 0,1 0 0 0 0,1 1-1 0 0,24-50 1 0 0,-22 58-35 0 0,0 1-1 0 0,1 0 1 0 0,1 1-1 0 0,1 0 1 0 0,0 1-1 0 0,1 0 1 0 0,1 2 0 0 0,1-1-1 0 0,0 2 1 0 0,38-24-1 0 0,-27 20-44 0 0,1 2 0 0 0,1 1 0 0 0,60-21 0 0 0,-87 35-21 0 0,0 0-1 0 0,1 0 1 0 0,-1 0-1 0 0,1 1 1 0 0,-1-1-1 0 0,1 1 0 0 0,-1 0 1 0 0,0 0-1 0 0,1 0 1 0 0,-1 1-1 0 0,1-1 1 0 0,-1 1-1 0 0,1 0 1 0 0,-1 0-1 0 0,0 0 1 0 0,6 3-1 0 0,-7-3 1 0 0,1 1-1 0 0,-1 0 0 0 0,0 0 1 0 0,1 0-1 0 0,-1 1 1 0 0,0-1-1 0 0,0 1 1 0 0,-1-1-1 0 0,1 1 0 0 0,0-1 1 0 0,-1 1-1 0 0,1 0 1 0 0,-1 0-1 0 0,0 0 0 0 0,0 0 1 0 0,0 0-1 0 0,-1 0 1 0 0,2 5-1 0 0,8 93-73 0 0,1-1 102 0 0,51 174 57 0 0,-7-37-117 0 0,-53-227 22 0 0,-1 0 0 0 0,0 0 0 0 0,0 0 0 0 0,-1 0 0 0 0,0 0 0 0 0,-1 1 0 0 0,0-1 0 0 0,-4 14 0 0 0,4-19 34 0 0,-1 0-1 0 0,0 0 1 0 0,0 1 0 0 0,-1-1 0 0 0,0-1-1 0 0,0 1 1 0 0,0 0 0 0 0,0-1 0 0 0,0 1 0 0 0,-1-1-1 0 0,0 0 1 0 0,0 0 0 0 0,0-1 0 0 0,-1 1-1 0 0,1-1 1 0 0,-9 5 0 0 0,1-2 173 0 0,-1-1 1 0 0,1 0-1 0 0,-1-1 0 0 0,0 0 0 0 0,0-1 1 0 0,0 0-1 0 0,0-1 0 0 0,-1-1 1 0 0,1 0-1 0 0,0-1 0 0 0,-1 0 1 0 0,1-1-1 0 0,-1-1 0 0 0,1 0 1 0 0,-21-6-1 0 0,31 7-169 0 0,0 0-1 0 0,0 0 1 0 0,1-1 0 0 0,-1 1-1 0 0,0-1 1 0 0,1 1-1 0 0,-1-1 1 0 0,1 0 0 0 0,0 0-1 0 0,0 0 1 0 0,0 0-1 0 0,0-1 1 0 0,0 1 0 0 0,0 0-1 0 0,0-1 1 0 0,-1-3 0 0 0,2 3-642 0 0,0 1 0 0 0,0-1 0 0 0,0 0 1 0 0,0 0-1 0 0,1 0 0 0 0,-1 0 1 0 0,1 0-1 0 0,0 0 0 0 0,0 0 1 0 0,0-5-1 0 0,5-20-7016 0 0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14:24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5 237 455 0 0,'-8'22'15819'0'0,"18"-47"-15950"0"0,-4 12 121 0 0,-3 3-44 0 0,-2 8-12 0 0,-3 0 29 0 0,1 0 81 0 0,-1 0 0 0 0,1 1 0 0 0,-1-1 0 0 0,0 1 0 0 0,0-1 0 0 0,0 1-1 0 0,0-1 1 0 0,0 1 0 0 0,0 0 0 0 0,0 0 0 0 0,0 0 0 0 0,-1 0-1 0 0,-1 0 1 0 0,-16-8 599 0 0,6-1-11 0 0,1 1-145 0 0,2 1 1 0 0,-17-16-1 0 0,24 20-464 0 0,0 0 0 0 0,1 0 0 0 0,0 0 1 0 0,0 0-1 0 0,-5-9 0 0 0,-7-12-10 0 0,13 20-21 0 0,2 4 4 0 0,-1-1 0 0 0,0 1-1 0 0,0-1 1 0 0,0 1 0 0 0,0-1 0 0 0,0 1 0 0 0,-1 0 0 0 0,1-1-1 0 0,0 1 1 0 0,0 0 0 0 0,-1 0 0 0 0,1 0 0 0 0,-3-1 0 0 0,3 0-8 0 0,-14-6-86 0 0,8 6-3 0 0,1 0-36 0 0,6 2 118 0 0,-2 1 4 0 0,-25-1-174 0 0,6-3 242 0 0,15-1 1 0 0,-15-3-44 0 0,18 5-10 0 0,-24-9 0 0 0,24 10 12 0 0,0 0 1 0 0,1 0-1 0 0,-1 0 0 0 0,0 1 0 0 0,0-1 0 0 0,0 1 1 0 0,-1 0-1 0 0,1 0 0 0 0,0 0 0 0 0,0 0 0 0 0,0 0 1 0 0,0 0-1 0 0,0 1 0 0 0,0 0 0 0 0,0-1 0 0 0,0 1 1 0 0,1 0-1 0 0,-5 2 0 0 0,2 1 36 0 0,0-1 0 0 0,1 1 0 0 0,-1-1 0 0 0,1 1 0 0 0,0 1 0 0 0,-7 8 0 0 0,2 1-73 0 0,0 1 0 0 0,1 0 0 0 0,0 0 0 0 0,1 1 0 0 0,-8 26 0 0 0,1-3-9 0 0,2-1 46 0 0,-2-1 192 0 0,9-20-204 0 0,4-13 0 0 0,-1 17 0 0 0,1-13-17 0 0,0 0 0 0 0,1 1-1 0 0,0-1 1 0 0,1 0 0 0 0,0 0-1 0 0,0 0 1 0 0,1-1 0 0 0,2 9-1 0 0,26 62-485 0 0,-18-49 370 0 0,105 233-347 0 0,-100-235 480 0 0,-16-25 21 0 0,0 0 1 0 0,0 0-1 0 0,1 0 0 0 0,-1-1 0 0 0,1 1 0 0 0,0-1 0 0 0,-1 1 0 0 0,1-1 1 0 0,0 1-1 0 0,0-1 0 0 0,0 0 0 0 0,0 0 0 0 0,0 0 0 0 0,0 0 1 0 0,0 0-1 0 0,0-1 0 0 0,0 1 0 0 0,0 0 0 0 0,0-1 0 0 0,1 0 1 0 0,-1 1-1 0 0,0-1 0 0 0,0 0 0 0 0,1 0 0 0 0,-1 0 0 0 0,0-1 0 0 0,0 1 1 0 0,1-1-1 0 0,-1 1 0 0 0,0-1 0 0 0,0 1 0 0 0,0-1 0 0 0,4-2 1 0 0,1-1 57 0 0,0 0 0 0 0,0-1 0 0 0,0 1 0 0 0,-1-1 0 0 0,1-1 0 0 0,-1 1 0 0 0,9-12 0 0 0,-5 5 79 0 0,-1-1-1 0 0,0 0 0 0 0,-1-1 1 0 0,-1 0-1 0 0,0 0 0 0 0,0 0 1 0 0,3-17-1 0 0,13-45 17 0 0,-16 48-313 0 0,1 1 0 0 0,1 0 0 0 0,22-44 1 0 0,-24 58-369 0 0,-6 12 554 0 0,0 0 1 0 0,0 0-1 0 0,-1 1 1 0 0,1-1-1 0 0,-1 0 1 0 0,1 0-1 0 0,0 0 0 0 0,-1 0 1 0 0,0-1-1 0 0,1 1 1 0 0,-1 0-1 0 0,0 0 1 0 0,0 0-1 0 0,1 0 0 0 0,-1 0 1 0 0,0 0-1 0 0,0-1 1 0 0,0 1-1 0 0,0 0 1 0 0,0 0-1 0 0,-1 0 0 0 0,1 0 1 0 0,0 0-1 0 0,0 0 1 0 0,-1 0-1 0 0,1-1 1 0 0,-1 1-1 0 0,1 0 0 0 0,-1 0 1 0 0,1 0-1 0 0,-1 1 1 0 0,-1-3-1 0 0,-43-89 245 0 0,39 76-245 0 0,0 0 0 0 0,1 0 0 0 0,-5-34 0 0 0,8 39-62 0 0,-2 2-56 0 0,4 9 70 0 0,0 0 0 0 0,0 0 0 0 0,0 0 0 0 0,0 0 0 0 0,-1 0 0 0 0,1 0 0 0 0,0 0 1 0 0,0 0-1 0 0,0 0 0 0 0,0-1 0 0 0,0 1 0 0 0,0 0 0 0 0,0 0 0 0 0,0 0 1 0 0,0 0-1 0 0,0 0 0 0 0,0 0 0 0 0,0 0 0 0 0,0 0 0 0 0,0 0 0 0 0,0 0 1 0 0,0 0-1 0 0,0 0 0 0 0,0 0 0 0 0,0 0 0 0 0,0 0 0 0 0,0 0 0 0 0,0 0 1 0 0,0 0-1 0 0,0 0 0 0 0,0 0 0 0 0,0 0 0 0 0,-1 0 0 0 0,1 0 0 0 0,0 0 0 0 0,0 0 1 0 0,0 0-1 0 0,0 0 0 0 0,0 0 0 0 0,0 0 0 0 0,0 0 0 0 0,0 0 0 0 0,0 0 1 0 0,0 0-1 0 0,0 0 0 0 0,0 0 0 0 0,0 0 0 0 0,0 0 0 0 0,0 0 0 0 0,0 0 1 0 0,-1 0-1 0 0,1 0 0 0 0,0 0 0 0 0,0 0 0 0 0,0 0 0 0 0,0 0 0 0 0,0 0 1 0 0,0 0-1 0 0,0 0 0 0 0,0 0 0 0 0,0 0 0 0 0,0 0 0 0 0,0 0 0 0 0,0 1 1 0 0,-4 2 3 0 0,1 0 0 0 0,-1 1 1 0 0,1 0-1 0 0,0 0 0 0 0,0 0 1 0 0,0 0-1 0 0,1 0 0 0 0,-3 7 1 0 0,4-10 50 0 0,0 0 417 0 0,1 0-385 0 0,-1 0 0 0 0,1 0 0 0 0,0-1-1 0 0,-1 1 1 0 0,1 0 0 0 0,0 0 0 0 0,-1-1-1 0 0,1 1 1 0 0,0 0 0 0 0,0 0 0 0 0,0 0-1 0 0,-1 0 1 0 0,11 27-52 0 0,1 0 0 0 0,1-1 1 0 0,24 41-1 0 0,-31-60-11 0 0,-3-2-49 0 0,-1-4 22 0 0,0 0 1 0 0,0-1 0 0 0,0 1 0 0 0,0 0-1 0 0,0-1 1 0 0,0 1 0 0 0,1-1-1 0 0,-1 1 1 0 0,0-1 0 0 0,1 0-1 0 0,-1 1 1 0 0,4 1 0 0 0,-2-1 45 0 0,-1 0-40 0 0,1-1-1 0 0,-1 1 0 0 0,0 0 0 0 0,1 0 0 0 0,-1 0 0 0 0,0 0 0 0 0,0 1 0 0 0,-1-1 0 0 0,1 0 0 0 0,0 1 0 0 0,1 4 0 0 0,4 4-3 0 0,17 25-21 0 0,29 56 0 0 0,-19-31-11 0 0,-17-31 131 0 0,-1 1 0 0 0,-1 1 0 0 0,-2 0 1 0 0,-1 1-1 0 0,8 34 0 0 0,-16-54 95 0 0,0 0 0 0 0,0-1 0 0 0,1 1 1 0 0,1-1-1 0 0,9 14 0 0 0,-14-24-80 0 0,0-1-33 0 0,14 16 114 0 0,-11-12-272 0 0,0 0-1 0 0,-1 0 1 0 0,0 1-1 0 0,0 0 1 0 0,-1-1-1 0 0,1 1 1 0 0,-1 0-1 0 0,-1 0 1 0 0,3 12-1 0 0,6 19-205 0 0,-2-18 301 0 0,-8-17 151 0 0,1 0-86 0 0,2 6-4 0 0,-2-6-10 0 0,5 9 114 0 0,0-3-170 0 0,1 2-11 0 0,0-1 0 0 0,1 6 0 0 0,0 5 0 0 0,0-2-21 0 0,32 65-102 0 0,-40-82 47 0 0,1 0 0 0 0,-1 0 0 0 0,0 0 0 0 0,1-1-1 0 0,-1 1 1 0 0,1 0 0 0 0,-1-1 0 0 0,1 1 0 0 0,-1 0 0 0 0,1-1 0 0 0,0 1-1 0 0,-1-1 1 0 0,1 1 0 0 0,0-1 0 0 0,0 1 0 0 0,1 0 0 0 0,-2-1 6 0 0,1 0 0 0 0,-1 0 0 0 0,1 0 0 0 0,-1 0 0 0 0,1 0 0 0 0,0-1 0 0 0,-1 1 0 0 0,1 0 0 0 0,-1 0 0 0 0,1 0 0 0 0,-1-1 0 0 0,1 1 0 0 0,-1 0 0 0 0,1-1 0 0 0,-1 1 0 0 0,1 0 0 0 0,-1-1 0 0 0,0 1 0 0 0,1-1 0 0 0,-1 1 0 0 0,0 0 0 0 0,1-1 0 0 0,-1 1 0 0 0,0-1 0 0 0,1 1 0 0 0,-1-1-1 0 0,0 0 1 0 0,7-15-1275 0 0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2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0 1375 0 0,'0'0'10064'0'0,"0"2"-9585"0"0,-1 8-175 0 0,-1 0 1 0 0,0 0-1 0 0,0 0 1 0 0,-1 0-1 0 0,0 0 1 0 0,-1 0-1 0 0,-9 17 1 0 0,-5 11 52 0 0,-70 154 126 0 0,25-59-246 0 0,39-85-400 0 0,14-31-150 0 0,1 2 1 0 0,-8 24-1 0 0,15-33-818 0 0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2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88 2759 0 0,'-7'1'408'0'0,"-52"14"9728"0"0,60-17-10042 0 0,0 1 0 0 0,0 0 0 0 0,-1 0-1 0 0,1 0 1 0 0,0 0 0 0 0,0 0 0 0 0,0 0-1 0 0,0 0 1 0 0,0 0 0 0 0,1 0 0 0 0,1-1-1 0 0,-2 1-2 0 0,10-5 132 0 0,0-1 0 0 0,1 1 0 0 0,-1 1 0 0 0,1 0 0 0 0,1 1 0 0 0,14-4-1 0 0,78-10 324 0 0,-98 17-484 0 0,60-6 291 0 0,0 3 0 0 0,-1 3-1 0 0,127 14 1 0 0,-138-7-376 0 0,1-3 0 0 0,62-3 1 0 0,-88-3-77 0 0,-1 0 1 0 0,0-2-1 0 0,0-1 1 0 0,0-1 0 0 0,48-19-1 0 0,-5-9-529 0 0,108-68 0 0 0,-156 88 404 0 0,33-19-1474 0 0,-56 33 324 0 0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3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919 0 0,'0'0'8428'0'0,"2"0"-7174"0"0,10 2-775 0 0,-1-1 1 0 0,1-1-1 0 0,0 0 0 0 0,-1 0 1 0 0,1-1-1 0 0,16-3 1 0 0,-6 1-207 0 0,220-46 1908 0 0,11 0-406 0 0,55 27-526 0 0,-200 17-2845 0 0,1-3-3773 0 0,-79 6-6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2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1 11255 0 0,'0'0'1284'0'0,"2"1"-853"0"0,0 1-314 0 0,0 0 0 0 0,0 0 0 0 0,0 0 0 0 0,-1 0 0 0 0,1 0 0 0 0,-1 0 0 0 0,1 0 0 0 0,-1 1 0 0 0,0-1 0 0 0,0 1 0 0 0,0-1 0 0 0,0 1 0 0 0,0-1 0 0 0,0 5 0 0 0,0-1-70 0 0,-1-1 0 0 0,1 1 1 0 0,-2-1-1 0 0,1 1 0 0 0,0-1 0 0 0,-3 10 0 0 0,0-2-130 0 0,-1-1 1 0 0,-1 0-1 0 0,0 0 1 0 0,0 0-1 0 0,-10 14 0 0 0,12-22 3635 0 0,11-17-2469 0 0,12-19-278 0 0,-19 31-667 0 0,-1 7-144 0 0,0 1 0 0 0,-1 0 0 0 0,1-1 1 0 0,-1 1-1 0 0,-1 0 0 0 0,-3 10 0 0 0,-17 37-121 0 0,13-34 109 0 0,-112 207-1083 0 0,42-85 377 0 0,53-91 179 0 0,-26 48-153 0 0,42-83 756 0 0,0 0-1 0 0,-1-1 0 0 0,-24 25 1930 0 0,35-42-2732 0 0,-3-9-345 0 0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4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490 3679 0 0,'0'0'284'0'0,"0"2"-186"0"0,-4 5 482 0 0,-1-1 0 0 0,1 0 0 0 0,-1 0 0 0 0,0 0 0 0 0,-1 0 0 0 0,1-1 0 0 0,-1 0 0 0 0,-9 6 0 0 0,10-7-373 0 0,0-1 1 0 0,0 1-1 0 0,0-1 0 0 0,-1-1 1 0 0,1 1-1 0 0,-1-1 0 0 0,1 0 0 0 0,-1 0 1 0 0,0-1-1 0 0,0 1 0 0 0,-9 0 1647 0 0,14-20 108 0 0,5 6-1879 0 0,1 0 0 0 0,1 1 1 0 0,0 0-1 0 0,1 0 1 0 0,0 1-1 0 0,0 0 1 0 0,13-13-1 0 0,7-11-176 0 0,21-32-1112 0 0,4 2 0 0 0,115-110-1 0 0,-146 156 1226 0 0,1 1-1 0 0,0 1 0 0 0,32-18 0 0 0,-42 28 136 0 0,0 0-1 0 0,0 1 0 0 0,0 1 0 0 0,0-1 1 0 0,1 2-1 0 0,0 0 0 0 0,0 0 1 0 0,-1 2-1 0 0,17-2 0 0 0,-27 3-122 0 0,0 0 0 0 0,0 1 0 0 0,0-1-1 0 0,0 0 1 0 0,0 0 0 0 0,1 1 0 0 0,-1-1 0 0 0,0 1-1 0 0,0 0 1 0 0,0 0 0 0 0,-1 0 0 0 0,1-1 0 0 0,0 2-1 0 0,0-1 1 0 0,0 0 0 0 0,-1 0 0 0 0,1 1-1 0 0,-1-1 1 0 0,1 1 0 0 0,-1-1 0 0 0,3 3 0 0 0,-3-1-14 0 0,0-1 1 0 0,0 0 0 0 0,0 1 0 0 0,0-1 0 0 0,0 1 0 0 0,0 0 0 0 0,-1-1-1 0 0,1 1 1 0 0,-1 0 0 0 0,0-1 0 0 0,0 1 0 0 0,0 0 0 0 0,0-1 0 0 0,0 1 0 0 0,0 0-1 0 0,-2 3 1 0 0,-1 10-3 0 0,-1 0 0 0 0,-1 0 0 0 0,0 0 0 0 0,-1-1 0 0 0,-15 28 0 0 0,-36 45-113 0 0,30-49 366 0 0,2 1-1 0 0,1 2 1 0 0,-28 70 0 0 0,51-110-380 0 0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4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1 5983 0 0,'0'0'464'0'0,"-5"8"1578"0"0,2 1 4523 0 0,6-7-6419 0 0,1 0 1 0 0,-1-1-1 0 0,1 0 1 0 0,-1 0-1 0 0,1 0 0 0 0,0 0 1 0 0,0 0-1 0 0,0-1 1 0 0,0 1-1 0 0,-1-1 0 0 0,1 0 1 0 0,8-2-1 0 0,4 0 243 0 0,29-9 0 0 0,-17 3-146 0 0,26-6-384 0 0,50-10 1393 0 0,-87 21-2452 0 0,0 1-1 0 0,0 0 0 0 0,0 2 0 0 0,21 1 0 0 0,-24 2-4429 0 0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5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0 5527 0 0,'0'0'782'0'0,"-1"1"338"0"0,-29 18 3135 0 0,-15 10-2639 0 0,-21 13-1509 0 0,-157 110 589 0 0,144-83-218 0 0,23-19-36 0 0,53-48-393 0 0,1 1 0 0 0,-1 0 0 0 0,1-1 0 0 0,-1 1 0 0 0,1 0 0 0 0,0 1 0 0 0,0-1 0 0 0,0 0 0 0 0,1 1 0 0 0,-1-1 0 0 0,1 1 0 0 0,0-1 0 0 0,0 1 0 0 0,-1 7 0 0 0,1-10-8 0 0,1 1 1 0 0,0 0-1 0 0,0 0 1 0 0,0 0 0 0 0,0 0-1 0 0,0 0 1 0 0,1 0 0 0 0,-1-1-1 0 0,1 1 1 0 0,-1 0 0 0 0,1 0-1 0 0,-1 0 1 0 0,1-1-1 0 0,0 1 1 0 0,0 0 0 0 0,0-1-1 0 0,0 1 1 0 0,0-1 0 0 0,0 1-1 0 0,1-1 1 0 0,-1 0 0 0 0,0 1-1 0 0,1-1 1 0 0,-1 0-1 0 0,1 0 1 0 0,-1 0 0 0 0,1 0-1 0 0,0 0 1 0 0,-1 0 0 0 0,1 0-1 0 0,2 0 1 0 0,6 2 90 0 0,0-1 1 0 0,0 0-1 0 0,0-1 1 0 0,0 0-1 0 0,0 0 1 0 0,0-1-1 0 0,0 0 0 0 0,18-4 1 0 0,8-2 12 0 0,37-13 0 0 0,-68 18-144 0 0,251-91-2611 0 0,-243 87 2049 0 0,22-10-842 0 0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5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6 11055 0 0,'-17'-4'506'0'0,"14"3"-10"0"0,1 1-318 0 0,1 1-144 0 0,0-1 0 0 0,1 0 0 0 0,-1 1 0 0 0,0-1 0 0 0,0 1 0 0 0,0-1 0 0 0,1 1 0 0 0,-1-1-1 0 0,0 1 1 0 0,0 0 0 0 0,1-1 0 0 0,-1 1 0 0 0,1 0 0 0 0,-1-1 0 0 0,0 1 0 0 0,1 0 0 0 0,-1 0 0 0 0,1 0-1 0 0,0-1 1 0 0,-1 1 0 0 0,1 0 0 0 0,0 0 0 0 0,-1 0 0 0 0,1 1 0 0 0,-1 1 156 0 0,-4 12 194 0 0,1 1 1 0 0,-4 31 0 0 0,-4 14-767 0 0,-2-8-11 0 0,5-14 212 0 0,-2-1 0 0 0,-2-1 0 0 0,-21 43-1 0 0,-184 363 1064 0 0,166-349-253 0 0,29-54-4605 0 0,15-26-511 0 0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5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53 2759 0 0,'12'-8'348'0'0,"-10"6"-147"0"0,0 0 0 0 0,0 1-1 0 0,0-1 1 0 0,0 0 0 0 0,0 0-1 0 0,-1 0 1 0 0,1 0-1 0 0,-1 0 1 0 0,1-1 0 0 0,-1 1-1 0 0,0 0 1 0 0,1-4-1 0 0,-2 6-212 0 0,0 0-1 0 0,0-1 0 0 0,0 1 0 0 0,0 0 0 0 0,0-1 1 0 0,0 1-1 0 0,0 0 0 0 0,0-1 0 0 0,0 1 0 0 0,0-1 1 0 0,0 1-1 0 0,0 0 0 0 0,0-1 0 0 0,0 1 0 0 0,0 0 1 0 0,0-1-1 0 0,-1 1 0 0 0,1 0 0 0 0,0-1 0 0 0,0 1 1 0 0,0 0-1 0 0,-1-1 0 0 0,1 1 0 0 0,0 0 0 0 0,0 0 1 0 0,-1-1-1 0 0,1 1 0 0 0,0 0 0 0 0,-1 0 0 0 0,1 0 1 0 0,0-1-1 0 0,-1 1 0 0 0,1 0 0 0 0,0 0 0 0 0,-1 0 1 0 0,-12-4-636 0 0,8 4 615 0 0,0 1 0 0 0,0-1 0 0 0,0 1 0 0 0,0 1-1 0 0,1-1 1 0 0,-1 1 0 0 0,-6 3 0 0 0,-31 17 1297 0 0,12-1 331 0 0,2 0 1 0 0,0 2-1 0 0,-46 50 0 0 0,60-58-1346 0 0,0 0-1 0 0,1 1 0 0 0,0 1 0 0 0,-17 32 1 0 0,29-47-229 0 0,0-1 0 0 0,0 1 1 0 0,0 0-1 0 0,1 0 0 0 0,-1 0 1 0 0,1-1-1 0 0,-1 1 0 0 0,1 0 1 0 0,0 0-1 0 0,0 0 0 0 0,0 0 1 0 0,0 0-1 0 0,0 0 0 0 0,0 0 0 0 0,1 3 1 0 0,0-4 29 0 0,-1 1 0 0 0,1-1 0 0 0,0 1-1 0 0,0-1 1 0 0,-1 0 0 0 0,1 0 0 0 0,0 1 0 0 0,0-1 0 0 0,0 0 0 0 0,0 0 0 0 0,1 0 0 0 0,-1 0 0 0 0,0 0-1 0 0,0-1 1 0 0,1 1 0 0 0,0 1 0 0 0,2-1 41 0 0,0 0 0 0 0,-1 1 0 0 0,1-1 0 0 0,-1-1 0 0 0,1 1 0 0 0,0-1 0 0 0,0 1 0 0 0,-1-1 0 0 0,1 0 0 0 0,0 0 0 0 0,0-1 0 0 0,0 1 0 0 0,-1-1 0 0 0,7-1 0 0 0,36-16 161 0 0,47-25 0 0 0,-49 21-64 0 0,52-17 0 0 0,-96 38-186 0 0,0 1-1 0 0,0 0 0 0 0,1 0 0 0 0,-1 0 1 0 0,0 0-1 0 0,1 0 0 0 0,-1 0 1 0 0,0 0-1 0 0,1 0 0 0 0,-1 0 1 0 0,0 0-1 0 0,0 0 0 0 0,1 0 1 0 0,-1 0-1 0 0,0 0 0 0 0,1 0 0 0 0,-1 0 1 0 0,0 0-1 0 0,0 1 0 0 0,1-1 1 0 0,-1 0-1 0 0,0 0 0 0 0,0 0 1 0 0,1 0-1 0 0,-1 1 0 0 0,0-1 1 0 0,0 0-1 0 0,1 0 0 0 0,-1 1 0 0 0,0-1 1 0 0,0 0-1 0 0,0 0 0 0 0,0 1 1 0 0,1-1-1 0 0,-1 0 0 0 0,0 0 1 0 0,0 1-1 0 0,0-1 0 0 0,0 0 1 0 0,0 0-1 0 0,0 1 0 0 0,0-1 0 0 0,0 0 1 0 0,0 1-1 0 0,0-1 0 0 0,0 0 1 0 0,0 1-1 0 0,0-1 0 0 0,1 5 14 0 0,-1 0 0 0 0,1-1 1 0 0,-1 1-1 0 0,0-1 0 0 0,0 1 0 0 0,-1-1 0 0 0,1 1 0 0 0,-3 7 0 0 0,-14 37-117 0 0,13-38-449 0 0,0 1-1 0 0,-5 21 1 0 0,9-31-953 0 0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6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0 9215 0 0,'0'0'2756'0'0,"-1"2"-1782"0"0,-4 7-747 0 0,-1-1 1 0 0,0-1 0 0 0,0 1 0 0 0,-14 12-1 0 0,-37 27-1180 0 0,12-11-58 0 0,-5 6-947 0 0,-22 20-241 0 0,71-61 2895 0 0,9 12 884 0 0,26 21 1172 0 0,-22-24-1878 0 0,19 23 1 0 0,-24-23-664 0 0,1 0 0 0 0,-2 0 1 0 0,1 1-1 0 0,-1 0 0 0 0,5 13 0 0 0,-10-20-193 0 0,1-1 1 0 0,-1 1 0 0 0,0 0-1 0 0,-1 0 1 0 0,1-1-1 0 0,-1 1 1 0 0,1 0 0 0 0,-1 0-1 0 0,0-1 1 0 0,0 1 0 0 0,-1 0-1 0 0,1 0 1 0 0,-1 0-1 0 0,0-1 1 0 0,0 1 0 0 0,0 0-1 0 0,-1-1 1 0 0,1 1-1 0 0,-1-1 1 0 0,0 0 0 0 0,-2 4-1 0 0,-2 2-86 0 0,-1-1 1 0 0,0-1-1 0 0,-1 1 0 0 0,1-1 0 0 0,-1-1 1 0 0,-17 11-1 0 0,13-10-948 0 0,0 0 1 0 0,-19 7-1 0 0,9-6-599 0 0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6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2 0 13159 0 0,'0'0'1187'0'0,"-2"1"-942"0"0,-9 7-89 0 0,0-1 0 0 0,-12 12 0 0 0,11-8 14 0 0,-19 12 0 0 0,-140 71-2415 0 0,167-93 2260 0 0,2 0 9 0 0,0 0 0 0 0,0 0 0 0 0,0 0 0 0 0,0 0 0 0 0,0 0 0 0 0,0 0 0 0 0,0 0 0 0 0,0 1 0 0 0,1-1 0 0 0,-1 1 0 0 0,0-1 0 0 0,1 1 0 0 0,-1 0 0 0 0,1-1 0 0 0,-1 1 0 0 0,1 0 0 0 0,0 0 0 0 0,0 0 0 0 0,-1 3 0 0 0,2-4-3 0 0,0-1 0 0 0,0 1 1 0 0,0 0-1 0 0,0-1 0 0 0,1 1 0 0 0,-1-1 1 0 0,0 1-1 0 0,0-1 0 0 0,1 1 1 0 0,-1-1-1 0 0,0 1 0 0 0,1-1 0 0 0,-1 1 1 0 0,1-1-1 0 0,-1 0 0 0 0,0 1 1 0 0,1-1-1 0 0,-1 1 0 0 0,2-1 0 0 0,-1 2 50 0 0,15 12 222 0 0,1-1 1 0 0,21 14 0 0 0,13 10-217 0 0,-38-26-78 0 0,-1 1-1 0 0,0 0 1 0 0,0 0-1 0 0,-1 1 0 0 0,15 23 1 0 0,-23-32 6 0 0,0 1 1 0 0,0 0-1 0 0,-1 0 1 0 0,0 0 0 0 0,0 1-1 0 0,0-1 1 0 0,0 1-1 0 0,-1-1 1 0 0,0 1-1 0 0,0-1 1 0 0,0 1-1 0 0,-1 0 1 0 0,0-1-1 0 0,0 1 1 0 0,0 0-1 0 0,-1-1 1 0 0,0 1-1 0 0,0-1 1 0 0,0 1-1 0 0,-4 7 1 0 0,3-8 45 0 0,-1-1 0 0 0,0 0 0 0 0,0 0 0 0 0,0 0 1 0 0,0 0-1 0 0,0 0 0 0 0,-1-1 0 0 0,0 1 0 0 0,0-1 0 0 0,0 0 0 0 0,0 0 0 0 0,0-1 1 0 0,-1 1-1 0 0,-8 3 0 0 0,-7 1 123 0 0,1 0 1 0 0,-27 5-1 0 0,40-11-155 0 0,-73 16 310 0 0,36-9-146 0 0,1 2-1 0 0,-54 20 0 0 0,60-16-683 0 0,22-9-114 0 0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7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316 9007 0 0,'0'0'2132'0'0,"9"-2"-861"0"0,6-3 20 0 0,23-10 0 0 0,-25 10-805 0 0,-1 0-1 0 0,0 1 1 0 0,23-5-1 0 0,16 3 194 0 0,-27 4-548 0 0,29-7 0 0 0,-45 7-132 0 0,0 0 1 0 0,0-1 0 0 0,0 0-1 0 0,-1 0 1 0 0,1-1-1 0 0,-1 0 1 0 0,10-7-1 0 0,-3 0-172 0 0,-1 0 1 0 0,0-1-1 0 0,21-25 0 0 0,-30 32 92 0 0,1-1 1 0 0,-1-1-1 0 0,0 1 0 0 0,-1 0 0 0 0,1-1 0 0 0,-1 0 0 0 0,-1 1 0 0 0,1-1 1 0 0,-1 0-1 0 0,0-1 0 0 0,1-11 0 0 0,-3 16 61 0 0,0 1 1 0 0,0 0-1 0 0,0 0 1 0 0,0 0-1 0 0,0 0 0 0 0,0-1 1 0 0,-1 1-1 0 0,1 0 1 0 0,-1 0-1 0 0,0 0 0 0 0,1 0 1 0 0,-1 0-1 0 0,0 0 1 0 0,0 0-1 0 0,0 0 0 0 0,-1 0 1 0 0,1 1-1 0 0,0-1 1 0 0,-4-3-1 0 0,3 3 7 0 0,-1 1 0 0 0,0-1 0 0 0,0 0-1 0 0,1 1 1 0 0,-1-1 0 0 0,-1 1 0 0 0,1 0 0 0 0,0 0-1 0 0,0 0 1 0 0,0 1 0 0 0,-7-1 0 0 0,-2 0-1 0 0,-1 1 1 0 0,0 1-1 0 0,1 0 0 0 0,-1 1 1 0 0,-20 6-1 0 0,12-2 1 0 0,1 1 0 0 0,0 1 1 0 0,1 0-1 0 0,0 2 0 0 0,-27 17 1 0 0,20-8 15 0 0,0 2 0 0 0,-43 43 0 0 0,46-40 78 0 0,0 1 0 0 0,2 1 0 0 0,1 0 0 0 0,1 2 0 0 0,-21 42 0 0 0,37-65-52 0 0,1 1 1 0 0,0 0 0 0 0,0 0 0 0 0,0 0 0 0 0,1 0-1 0 0,0 0 1 0 0,-1 10 0 0 0,2-14 3 0 0,0 0-1 0 0,0 0 1 0 0,0 0-1 0 0,0 0 1 0 0,0 0-1 0 0,1 0 1 0 0,-1 0-1 0 0,1 0 1 0 0,0 0 0 0 0,-1 0-1 0 0,1-1 1 0 0,0 1-1 0 0,0 0 1 0 0,0 0-1 0 0,0-1 1 0 0,0 1-1 0 0,1 0 1 0 0,-1-1-1 0 0,0 1 1 0 0,1-1 0 0 0,-1 0-1 0 0,1 1 1 0 0,0-1-1 0 0,-1 0 1 0 0,1 0-1 0 0,3 1 1 0 0,12 4 172 0 0,1-1 0 0 0,0 0-1 0 0,0-2 1 0 0,0 0 0 0 0,26 0 0 0 0,12 3-77 0 0,48 15-158 0 0,-61-9-5156 0 0,-20-5-510 0 0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7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0047 0 0,'0'0'912'0'0,"-3"8"-736"0"0,1-1-97 0 0,1 1 0 0 0,0-1 0 0 0,0 0 0 0 0,1 0 0 0 0,-1 1 0 0 0,2-1 0 0 0,-1 0 0 0 0,1 0 0 0 0,0 1 0 0 0,1-1 0 0 0,0 0 0 0 0,2 7 0 0 0,1-3 206 0 0,-1-1-1 0 0,2-1 0 0 0,-1 1 0 0 0,1-1 1 0 0,1 1-1 0 0,0-2 0 0 0,9 10 1 0 0,9 6 578 0 0,2-1 0 0 0,1-2 1 0 0,58 35-1 0 0,-47-32-875 0 0,1-2-1 0 0,0-2 1 0 0,53 18 0 0 0,-83-35-1348 0 0,-1-2-58 0 0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8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 7855 0 0,'0'0'714'0'0,"-8"3"-572"0"0,-37 11 1267 0 0,30-10-875 0 0,0 1 0 0 0,0 0 0 0 0,1 1 0 0 0,-26 15 0 0 0,18-5 70 0 0,0 1-1 0 0,0 2 1 0 0,2 0 0 0 0,-25 30-1 0 0,-63 93 860 0 0,99-127-1863 0 0,-1 0 0 0 0,-11 27 0 0 0,16-30-5368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2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15 19607 0 0,'0'0'3356'0'0,"0"3"-4001"0"0,-2 12 202 0 0,-2 4-3539 0 0,4-19 3954 0 0,0 0-1 0 0,0 0 0 0 0,0 0 0 0 0,0 0 0 0 0,0 0 0 0 0,0 0 1 0 0,0 0-1 0 0,0 0 0 0 0,0 0 0 0 0,0 1 0 0 0,0-1 0 0 0,0 0 1 0 0,0 0-1 0 0,0 0 0 0 0,-1 0 0 0 0,1 0 0 0 0,0 0 0 0 0,0 0 1 0 0,0 0-1 0 0,0 0 0 0 0,0 0 0 0 0,0 0 0 0 0,0 0 0 0 0,0 0 1 0 0,0 0-1 0 0,0 0 0 0 0,-1 0 0 0 0,1 0 0 0 0,0 0 0 0 0,0 0 1 0 0,0 0-1 0 0,0 0 0 0 0,0 0 0 0 0,0 0 0 0 0,0 0 0 0 0,0 0 1 0 0,0 0-1 0 0,-1 0 0 0 0,1 0 0 0 0,0 0 0 0 0,0 0 0 0 0,0 0 1 0 0,0 0-1 0 0,0 0 0 0 0,0 0 0 0 0,0-1 0 0 0,-6-8 360 0 0,5 8-253 0 0,1-1 1 0 0,0 1-1 0 0,-1 0 1 0 0,1-1 0 0 0,0 1-1 0 0,0-1 1 0 0,0 1 0 0 0,0-1-1 0 0,0 1 1 0 0,0-1-1 0 0,1 1 1 0 0,-1-1 0 0 0,0 1-1 0 0,1-3 1 0 0,8-17 511 0 0,-2 9-461 0 0,1 0 0 0 0,0 0 0 0 0,0 1 0 0 0,1 0 0 0 0,0 1 0 0 0,1 0 0 0 0,0 0 1 0 0,1 1-1 0 0,22-14 0 0 0,-14 11-168 0 0,1 1 0 0 0,0 0 0 0 0,1 2 0 0 0,0 1 0 0 0,29-8 0 0 0,-37 12 32 0 0,0 2 0 0 0,0 0 0 0 0,1 1 0 0 0,-1 0 0 0 0,26 2 0 0 0,-31-1-3 0 0,0 1 0 0 0,-1 1 1 0 0,1-1-1 0 0,0 1 0 0 0,-1 1 0 0 0,1-1 0 0 0,-1 1 0 0 0,0 1 1 0 0,0-1-1 0 0,0 1 0 0 0,8 6 0 0 0,-13-8-19 0 0,0 0 0 0 0,0 1 1 0 0,1-1-1 0 0,-1 1 0 0 0,-1 0 0 0 0,1-1 0 0 0,0 1 0 0 0,-1 0 0 0 0,1 0 0 0 0,-1 0 1 0 0,0 0-1 0 0,0 0 0 0 0,0 0 0 0 0,0 1 0 0 0,-1-1 0 0 0,1 0 0 0 0,-1 0 0 0 0,0 1 0 0 0,0-1 1 0 0,0 0-1 0 0,-1 5 0 0 0,-1 6-124 0 0,0 0 1 0 0,-2 0 0 0 0,-6 20-1 0 0,7-28 142 0 0,-24 67-737 0 0,26-71 6 0 0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8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58 8751 0 0,'0'0'674'0'0,"1"1"-438"0"0,22 14 1663 0 0,-12-6-985 0 0,0-1-1 0 0,1-1 0 0 0,0 0 0 0 0,19 8 0 0 0,-20-12-743 0 0,0-1-1 0 0,0 0 1 0 0,0 0 0 0 0,0-1 0 0 0,1-1-1 0 0,-1 0 1 0 0,0-1 0 0 0,0 0 0 0 0,15-3-1 0 0,-3-1 2 0 0,-1 0 0 0 0,0-2-1 0 0,34-15 1 0 0,-32 10-123 0 0,-1 0-1 0 0,35-25 1 0 0,-46 28-98 0 0,0-1 0 0 0,0-1 0 0 0,-1 0 1 0 0,0 0-1 0 0,15-22 0 0 0,-24 31 22 0 0,-1 0-1 0 0,0 0 1 0 0,0 0 0 0 0,0 0 0 0 0,0-1-1 0 0,0 1 1 0 0,0 0 0 0 0,0 0-1 0 0,-1-1 1 0 0,1-2 0 0 0,-1 5 11 0 0,0-1 0 0 0,0 1 0 0 0,0-1 0 0 0,0 1 0 0 0,0-1 0 0 0,0 1 0 0 0,0-1 0 0 0,-1 1 0 0 0,1-1 0 0 0,0 1 0 0 0,0 0 0 0 0,0-1 0 0 0,-1 1 0 0 0,1-1 0 0 0,0 1 0 0 0,0 0 0 0 0,-1-1 0 0 0,1 1 0 0 0,0-1 0 0 0,-1 1 0 0 0,0-1 0 0 0,0 1-16 0 0,1 0 1 0 0,-1-1-1 0 0,0 1 0 0 0,0 0 1 0 0,0-1-1 0 0,0 1 0 0 0,0 0 1 0 0,0 0-1 0 0,0 0 0 0 0,0 0 1 0 0,0 0-1 0 0,0 0 1 0 0,0 0-1 0 0,-2 1 0 0 0,-16 4-211 0 0,1 0 0 0 0,-1 2 0 0 0,-29 14-1 0 0,19-7 84 0 0,-363 177-813 0 0,386-188 1022 0 0,0 0-1 0 0,0 0 1 0 0,1 1-1 0 0,-1 0 1 0 0,1 0 0 0 0,0 0-1 0 0,0 1 1 0 0,-7 8-1 0 0,12-11 120 0 0,-1 1 0 0 0,1-1 0 0 0,0 0 0 0 0,0 0 0 0 0,0 1 0 0 0,0-1 0 0 0,0 0 0 0 0,0 1 0 0 0,1-1 0 0 0,-1 0 0 0 0,1 1 0 0 0,0-1 0 0 0,1 4 0 0 0,2 1 128 0 0,-1 1 0 0 0,1-1 0 0 0,0 0 0 0 0,1-1 0 0 0,0 1 0 0 0,8 8 0 0 0,39 34 196 0 0,-27-26-405 0 0,-20-19-396 0 0,-1 0-1 0 0,1-1 0 0 0,0 0 1 0 0,1 1-1 0 0,-1-1 0 0 0,1-1 1 0 0,-1 1-1 0 0,1-1 0 0 0,6 2 1 0 0,8-1-6040 0 0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8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25 5063 0 0,'-1'-2'11696'0'0,"-3"-11"-10418"0"0,3 8-1010 0 0,1-1 1 0 0,0 0 0 0 0,0 1 0 0 0,0-1 0 0 0,1 0 0 0 0,0 1 0 0 0,0-1 0 0 0,0 1 0 0 0,1-1 0 0 0,0 1-1 0 0,0 0 1 0 0,3-6 0 0 0,5-9 364 0 0,23-32 0 0 0,-20 32-272 0 0,14-18-180 0 0,49-54-1 0 0,41-27-345 0 0,-106 108 127 0 0,1 0 0 0 0,1 1 0 0 0,0 0 0 0 0,0 1 0 0 0,1 1 0 0 0,15-8-1 0 0,-22 13-32 0 0,0 0-1 0 0,-1 1 0 0 0,1 0 1 0 0,0 0-1 0 0,0 1 0 0 0,0-1 1 0 0,1 2-1 0 0,-1-1 0 0 0,0 1 1 0 0,0 0-1 0 0,0 0 0 0 0,0 1 1 0 0,0 0-1 0 0,0 1 0 0 0,0-1 1 0 0,8 4-1 0 0,29 14-2273 0 0,-5-2-3918 0 0,-17-9 520 0 0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9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0 5527 0 0,'0'0'9390'0'0,"-2"2"-8564"0"0,-1 3-558 0 0,-1 0 0 0 0,0 0 0 0 0,-1 0 0 0 0,1-1 0 0 0,-1 0 0 0 0,-7 6 0 0 0,-38 22-23 0 0,16-12-120 0 0,-1 3-32 0 0,-73 53-160 0 0,94-65 76 0 0,0 2 0 0 0,0 0 0 0 0,1 1 0 0 0,-21 29 1 0 0,31-40 1 0 0,-9 16 79 0 0,-12 22 1 0 0,21-35-18 0 0,0 0 0 0 0,0 0 0 0 0,1 0 0 0 0,0 0 1 0 0,1 1-1 0 0,-1-1 0 0 0,1 0 0 0 0,0 11 0 0 0,1-14-69 0 0,0-1 0 0 0,1 1 0 0 0,-1-1-1 0 0,1 1 1 0 0,0-1 0 0 0,-1 0 0 0 0,1 1 0 0 0,0-1 0 0 0,0 0-1 0 0,1 0 1 0 0,-1 1 0 0 0,0-1 0 0 0,1 0 0 0 0,0 0-1 0 0,-1-1 1 0 0,1 1 0 0 0,0 0 0 0 0,0 0 0 0 0,0-1 0 0 0,0 1-1 0 0,0-1 1 0 0,0 0 0 0 0,0 0 0 0 0,1 1 0 0 0,3 0-1 0 0,5 2-730 0 0,0 0-1 0 0,0-1 1 0 0,0-1-1 0 0,15 2 1 0 0,3-2-3263 0 0,2-1-938 0 0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49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47 3679 0 0,'21'-24'144'0'0,"-1"1"10952"0"0,-20 32-10650 0 0,-1-1 0 0 0,0 0-1 0 0,-1 0 1 0 0,0 0 0 0 0,0 0-1 0 0,-1 0 1 0 0,0 0 0 0 0,-7 13-1 0 0,-5 5 7 0 0,-19 26-1 0 0,22-35-263 0 0,-79 124-455 0 0,89-138-16 0 0,1-2 39 0 0,0 0-1 0 0,0 1 1 0 0,0-1-1 0 0,0 0 1 0 0,1 0 0 0 0,-1 1-1 0 0,1-1 1 0 0,-1 0 0 0 0,0 3-1 0 0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0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1 8287 0 0,'0'0'3279'0'0,"-8"4"-780"0"0,-27 16-1609 0 0,18-10-777 0 0,-32 15 0 0 0,-146 48-983 0 0,140-51 286 0 0,54-22 1211 0 0,6 10 196 0 0,2-2-656 0 0,0-1 1 0 0,0 0-1 0 0,1 0 0 0 0,0-1 1 0 0,0 0-1 0 0,0 0 1 0 0,1 0-1 0 0,12 5 1 0 0,7 5-10 0 0,9 7-67 0 0,-2 1 0 0 0,32 29-1 0 0,-53-40-84 0 0,0 1 0 0 0,-1-1-1 0 0,-1 2 1 0 0,-1 0-1 0 0,0 0 1 0 0,0 1 0 0 0,8 18-1 0 0,-17-30 3 0 0,0 0 1 0 0,-1 1-1 0 0,1-1 0 0 0,-1 1 1 0 0,0-1-1 0 0,0 1 0 0 0,0-1 0 0 0,-1 1 1 0 0,1 0-1 0 0,-1-1 0 0 0,0 1 0 0 0,-1 5 1 0 0,0-7 34 0 0,0 0 1 0 0,0 0-1 0 0,0 1 0 0 0,0-1 1 0 0,0 0-1 0 0,-1 0 1 0 0,1 0-1 0 0,-1-1 1 0 0,0 1-1 0 0,0 0 1 0 0,0-1-1 0 0,0 1 1 0 0,-1-1-1 0 0,1 0 1 0 0,0 1-1 0 0,-1-1 1 0 0,0 0-1 0 0,-2 1 1 0 0,-4 2-9 0 0,0-1 1 0 0,0 0-1 0 0,0-1 1 0 0,0 0-1 0 0,-1 0 1 0 0,1-1-1 0 0,-1 0 1 0 0,0-1-1 0 0,1 0 1 0 0,-1-1-1 0 0,-17 0 1 0 0,11-2-71 0 0,1 0 0 0 0,-1 0 0 0 0,1-1 0 0 0,-1-1 0 0 0,1-1 0 0 0,-22-10 0 0 0,33 13-148 0 0,-1 0 0 0 0,1-1 0 0 0,-1 1 1 0 0,1-1-1 0 0,0 0 0 0 0,0 0 0 0 0,-6-7 0 0 0,-2-8-5853 0 0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0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19 11519 0 0,'0'0'887'0'0,"1"2"-583"0"0,20 33 532 0 0,-17-28-579 0 0,0 0 1 0 0,0 0-1 0 0,1 0 1 0 0,-1 0-1 0 0,1-1 1 0 0,8 8-1 0 0,-12-13-235 0 0,1 0 0 0 0,0 0-1 0 0,0 1 1 0 0,0-1 0 0 0,0 0-1 0 0,0-1 1 0 0,0 1 0 0 0,0 0 0 0 0,0 0-1 0 0,0-1 1 0 0,0 1 0 0 0,0-1-1 0 0,1 0 1 0 0,-1 0 0 0 0,0 0 0 0 0,0 0-1 0 0,0 0 1 0 0,0 0 0 0 0,1 0-1 0 0,-1-1 1 0 0,0 1 0 0 0,0-1 0 0 0,0 0-1 0 0,0 1 1 0 0,0-1 0 0 0,0 0-1 0 0,0 0 1 0 0,2-2 0 0 0,13-7-237 0 0,-1 0 0 0 0,0-2 0 0 0,-1 0 1 0 0,18-17-1 0 0,-24 20 176 0 0,-1 0-1 0 0,0 0 1 0 0,-1 0 0 0 0,0-1 0 0 0,0 0 0 0 0,-1-1 0 0 0,-1 0-1 0 0,5-11 1 0 0,-9 20 84 0 0,-1 0 0 0 0,1 0 0 0 0,-1 0 0 0 0,1 0 0 0 0,-1 0 0 0 0,0 0-1 0 0,1 0 1 0 0,-1 0 0 0 0,0 0 0 0 0,0 0 0 0 0,-1 0 0 0 0,0-3 0 0 0,1 4-33 0 0,0 0 1 0 0,-1 1 0 0 0,1-1-1 0 0,-1 0 1 0 0,1 1 0 0 0,-1-1-1 0 0,1 1 1 0 0,-1-1 0 0 0,1 1-1 0 0,-1-1 1 0 0,1 1 0 0 0,-1-1-1 0 0,0 1 1 0 0,1-1-1 0 0,-1 1 1 0 0,0 0 0 0 0,0-1-1 0 0,1 1 1 0 0,-1 0 0 0 0,0 0-1 0 0,0 0 1 0 0,1-1 0 0 0,-1 1-1 0 0,0 0 1 0 0,0 0 0 0 0,1 0-1 0 0,-1 0 1 0 0,0 0-1 0 0,0 0 1 0 0,0 1 0 0 0,1-1-1 0 0,-1 0 1 0 0,0 0 0 0 0,0 0-1 0 0,-1 1 1 0 0,-13 5 27 0 0,0 0 0 0 0,1 0 0 0 0,-25 15 1 0 0,10-4-41 0 0,-18 8 81 0 0,1 2-1 0 0,-71 56 0 0 0,97-67-58 0 0,1 2 1 0 0,0 0-1 0 0,2 1 1 0 0,0 1-1 0 0,1 0 0 0 0,1 2 1 0 0,-19 36-1 0 0,31-54-3 0 0,-4 9 162 0 0,1 0 0 0 0,0 0 0 0 0,1 0 0 0 0,0 0 0 0 0,1 1 0 0 0,-3 22 0 0 0,6-34-146 0 0,1-1 1 0 0,0 1-1 0 0,1 0 1 0 0,-1-1 0 0 0,0 1-1 0 0,0 0 1 0 0,1-1-1 0 0,-1 1 1 0 0,1 0 0 0 0,-1-1-1 0 0,1 1 1 0 0,0-1-1 0 0,-1 1 1 0 0,1-1 0 0 0,0 1-1 0 0,0-1 1 0 0,0 0-1 0 0,2 2 1 0 0,-1-1 24 0 0,0 0 1 0 0,1 0-1 0 0,0 0 0 0 0,-1 0 1 0 0,1-1-1 0 0,0 1 1 0 0,0-1-1 0 0,6 2 0 0 0,3 0 137 0 0,1 0-1 0 0,0-1 1 0 0,21 1-1 0 0,-32-3-171 0 0,200 4 1135 0 0,30 2-674 0 0,-58 14-217 0 0,-77-7-6356 0 0,-50-8-493 0 0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3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3 25 3679 0 0,'0'0'284'0'0,"-3"-7"2063"0"0,-6 3-1769 0 0,-1 1 0 0 0,1 0 1 0 0,-1 1-1 0 0,0 0 0 0 0,0 0 0 0 0,0 1 0 0 0,0 1 0 0 0,-12 0 1 0 0,15 0-226 0 0,0 1 0 0 0,0 0 0 0 0,1 1 0 0 0,-1 0 0 0 0,0 0 0 0 0,0 0 0 0 0,1 1 0 0 0,-1-1 0 0 0,1 2 0 0 0,0-1 0 0 0,0 1 0 0 0,-10 7 0 0 0,-170 162-354 0 0,142-130-10 0 0,37-36-12 0 0,-46 47-12 0 0,47-46 24 0 0,0-1 0 0 0,0 1 0 0 0,1 0 0 0 0,0 0 0 0 0,-7 16 0 0 0,11-21-18 0 0,1-1 1 0 0,-1 0-1 0 0,0 1 0 0 0,1-1 0 0 0,0 1 0 0 0,0-1 1 0 0,0 1-1 0 0,0-1 0 0 0,0 0 0 0 0,0 1 0 0 0,1-1 0 0 0,-1 1 1 0 0,1-1-1 0 0,-1 1 0 0 0,1-1 0 0 0,0 0 0 0 0,0 0 0 0 0,0 1 1 0 0,0-1-1 0 0,1 0 0 0 0,-1 0 0 0 0,0 0 0 0 0,1 0 1 0 0,0 0-1 0 0,-1-1 0 0 0,1 1 0 0 0,0 0 0 0 0,2 1 0 0 0,4 3-110 0 0,0-1 0 0 0,0 0 0 0 0,0 0-1 0 0,1-1 1 0 0,0 0 0 0 0,9 3 0 0 0,14 2-370 0 0,1-1 1 0 0,40 4 0 0 0,-36-6-292 0 0,50 13 1 0 0,-82-17 833 0 0,0-1 0 0 0,0 1 0 0 0,0 0 0 0 0,-1 1-1 0 0,1-1 1 0 0,0 1 0 0 0,-1 0 0 0 0,0 0 0 0 0,0 0 0 0 0,0 1 0 0 0,0-1 0 0 0,0 1 0 0 0,0 0 0 0 0,-1 0 0 0 0,0 0 0 0 0,0 1 0 0 0,0-1 0 0 0,-1 1 0 0 0,1-1 0 0 0,-1 1 0 0 0,0 0 0 0 0,0 0 0 0 0,-1 0 0 0 0,0 0 0 0 0,0 0 0 0 0,0 1 0 0 0,0-1 0 0 0,-1 0 0 0 0,0 0 0 0 0,0 1-1 0 0,0-1 1 0 0,0 0 0 0 0,-1 0 0 0 0,0 1 0 0 0,-2 6 0 0 0,-3 3 183 0 0,1-1-1 0 0,-2 0 1 0 0,0 0-1 0 0,0 0 1 0 0,-1-1-1 0 0,-1 0 1 0 0,0 0-1 0 0,-1-1 1 0 0,-1 0-1 0 0,-12 11 1 0 0,5-8-80 0 0,-1 0 1 0 0,-1-1-1 0 0,0-1 1 0 0,-1-1-1 0 0,-42 18 1 0 0,26-15-49 0 0,-1-2 1 0 0,1-2-1 0 0,-2-1 0 0 0,0-2 1 0 0,0-2-1 0 0,-69 2 0 0 0,101-8-80 0 0,1 0 0 0 0,-1 0-1 0 0,1-1 1 0 0,-1 0 0 0 0,1-1-1 0 0,-1 1 1 0 0,1-1 0 0 0,-8-4-1 0 0,11 5-1 0 0,0-1 0 0 0,0 1-1 0 0,1-1 1 0 0,-1 0 0 0 0,1 0-1 0 0,-1 0 1 0 0,1-1 0 0 0,0 1 0 0 0,-1 0-1 0 0,1-1 1 0 0,1 1 0 0 0,-1-1-1 0 0,0 0 1 0 0,1 0 0 0 0,-1 0-1 0 0,1 0 1 0 0,0 0 0 0 0,-2-5 0 0 0,2 0-38 0 0,0 0-1 0 0,0 1 1 0 0,1-1 0 0 0,0 0 0 0 0,0 0 0 0 0,1 0 0 0 0,2-15 0 0 0,-2 18-47 0 0,0 0 0 0 0,1 0 0 0 0,-1 0 1 0 0,1 0-1 0 0,0 0 0 0 0,1 1 0 0 0,-1-1 0 0 0,1 0 0 0 0,-1 1 0 0 0,1 0 0 0 0,1 0 0 0 0,4-6 0 0 0,-7 9-183 0 0,1 2 77 0 0,2 1 95 0 0,1 0 0 0 0,-1 1-1 0 0,0 0 1 0 0,0 0 0 0 0,-1 0 0 0 0,1 1 0 0 0,-1-1-1 0 0,6 7 1 0 0,2 4-303 0 0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4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166 5527 0 0,'0'0'5867'0'0,"-9"-14"-3771"0"0,7 5-1675 0 0,0-1-1 0 0,0 0 1 0 0,1 1 0 0 0,1-1 0 0 0,-1 0-1 0 0,1 0 1 0 0,3-19 0 0 0,0-14-534 0 0,-3 43 78 0 0,0-1-1 0 0,0 1 1 0 0,0-1-1 0 0,0 1 1 0 0,0 0-1 0 0,0-1 1 0 0,0 1-1 0 0,0-1 0 0 0,0 1 1 0 0,0-1-1 0 0,0 1 1 0 0,-1 0-1 0 0,1-1 1 0 0,0 1-1 0 0,0 0 1 0 0,0-1-1 0 0,0 1 1 0 0,-1-1-1 0 0,1 1 1 0 0,0 0-1 0 0,0-1 1 0 0,-1 1-1 0 0,1 0 0 0 0,0 0 1 0 0,-1-1-1 0 0,1 1 1 0 0,0 0-1 0 0,-1 0 1 0 0,1-1-1 0 0,0 1 1 0 0,-2 0-1 0 0,1 0-1 0 0,0 0 0 0 0,0 0-1 0 0,0 0 1 0 0,0 0 0 0 0,0 0 0 0 0,0 0-1 0 0,0 1 1 0 0,0-1 0 0 0,0 0 0 0 0,0 1 0 0 0,-2 0-1 0 0,-25 17-270 0 0,-27 28 368 0 0,1 2 0 0 0,-54 63 0 0 0,47-34 75 0 0,51-63-77 0 0,0 1 1 0 0,2 0-1 0 0,-12 27 0 0 0,19-41-43 0 0,0 1 0 0 0,1-1 0 0 0,-1 0 0 0 0,1 0 0 0 0,-1 1 0 0 0,1-1 0 0 0,0 0 0 0 0,-1 1 0 0 0,1-1 0 0 0,0 1 0 0 0,0-1 0 0 0,0 0 0 0 0,0 1-1 0 0,0-1 1 0 0,0 1 0 0 0,1-1 0 0 0,-1 0 0 0 0,0 1 0 0 0,1-1 0 0 0,-1 0 0 0 0,1 0 0 0 0,-1 1 0 0 0,1-1 0 0 0,0 0 0 0 0,0 0 0 0 0,-1 0 0 0 0,2 2 0 0 0,0-2 25 0 0,0 0 0 0 0,0 1 1 0 0,1-1-1 0 0,-1-1 0 0 0,0 1 1 0 0,0 0-1 0 0,0 0 0 0 0,1-1 1 0 0,-1 1-1 0 0,0-1 1 0 0,1 0-1 0 0,-1 0 0 0 0,0 0 1 0 0,1 0-1 0 0,3 0 0 0 0,4-2 18 0 0,0 0-1 0 0,0 0 0 0 0,0-1 1 0 0,0 0-1 0 0,0 0 0 0 0,0-1 1 0 0,10-6-1 0 0,62-42 110 0 0,-69 44-161 0 0,136-102 74 0 0,-84 57-664 0 0,-67 55 576 0 0,-1 1-1 0 0,1 0 1 0 0,0 0-1 0 0,0 0 1 0 0,-2 4-1 0 0,-4 5 75 0 0,-90 132 359 0 0,96-142-440 0 0,1 0 1 0 0,0 0-1 0 0,0 0 0 0 0,0 0 0 0 0,0 0 1 0 0,0 1-1 0 0,0-1 0 0 0,0 0 0 0 0,1 1 0 0 0,-1-1 1 0 0,1 3-1 0 0,9-9-4722 0 0,2-2-477 0 0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4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62 2759 0 0,'-2'-16'4556'0'0,"3"6"-4212"0"0,0-1-1 0 0,0 1 0 0 0,1 0 0 0 0,0 0 1 0 0,1 0-1 0 0,0 0 0 0 0,0 0 0 0 0,1 0 1 0 0,1 1-1 0 0,-1 0 0 0 0,1 0 0 0 0,1 0 1 0 0,0 0-1 0 0,0 1 0 0 0,1 0 0 0 0,0 0 1 0 0,0 1-1 0 0,1 0 0 0 0,0 0 0 0 0,0 1 1 0 0,1 0-1 0 0,-1 0 0 0 0,1 1 0 0 0,1 0 1 0 0,-1 1-1 0 0,15-5 0 0 0,-14 5-348 0 0,-1 1 0 0 0,1 0 0 0 0,0 1 0 0 0,0 0 0 0 0,1 0-1 0 0,17 1 1 0 0,-25 1 4 0 0,0 0-1 0 0,1 0 1 0 0,-1 1-1 0 0,0-1 1 0 0,0 1 0 0 0,1 0-1 0 0,-1 0 1 0 0,0 0-1 0 0,0 1 1 0 0,0-1-1 0 0,0 1 1 0 0,-1 0 0 0 0,1-1-1 0 0,0 1 1 0 0,-1 1-1 0 0,1-1 1 0 0,-1 0-1 0 0,1 0 1 0 0,-1 1-1 0 0,0 0 1 0 0,0-1 0 0 0,0 1-1 0 0,-1 0 1 0 0,3 5-1 0 0,1 2 4 0 0,-1 2 0 0 0,0-1 0 0 0,-1 0-1 0 0,0 1 1 0 0,1 14 0 0 0,-4-24 251 0 0,0-10-226 0 0,1-1 0 0 0,0 1-1 0 0,0 0 1 0 0,0 0 0 0 0,1 1-1 0 0,1-1 1 0 0,-1 0 0 0 0,1 1-1 0 0,1-1 1 0 0,-1 1 0 0 0,8-11-1 0 0,-9 15-56 0 0,1 1-1 0 0,-1-1 1 0 0,1 0-1 0 0,-1 1 1 0 0,1 0-1 0 0,0 0 0 0 0,0 0 1 0 0,0 0-1 0 0,1 0 1 0 0,-1 0-1 0 0,0 1 1 0 0,1 0-1 0 0,-1-1 1 0 0,0 1-1 0 0,1 0 1 0 0,0 1-1 0 0,-1-1 0 0 0,1 1 1 0 0,-1 0-1 0 0,1-1 1 0 0,6 2-1 0 0,-8 0 2 0 0,-1-1-1 0 0,0 1 1 0 0,0 0-1 0 0,0-1 1 0 0,0 1-1 0 0,0 0 1 0 0,0 0-1 0 0,0 0 1 0 0,0 0-1 0 0,0 0 1 0 0,0 0-1 0 0,0 0 1 0 0,-1 0-1 0 0,2 2 1 0 0,6 8-247 0 0,-6-9 242 0 0,0 1 1 0 0,1-1-1 0 0,-1 0 1 0 0,1 0-1 0 0,-1 0 1 0 0,1 0-1 0 0,0 0 1 0 0,0-1 0 0 0,0 1-1 0 0,0-1 1 0 0,0 1-1 0 0,0-1 1 0 0,1 0-1 0 0,-1-1 1 0 0,0 1-1 0 0,0 0 1 0 0,1-1-1 0 0,-1 0 1 0 0,0 0 0 0 0,1 0-1 0 0,2 0 1 0 0,-4 0 206 0 0,-2 0-84 0 0,1 0 0 0 0,-1 0 0 0 0,1-1 1 0 0,-1 1-1 0 0,0 0 0 0 0,1 0 0 0 0,-1 0 0 0 0,1 0 0 0 0,-1 0 0 0 0,0 1 1 0 0,1-1-1 0 0,-1 0 0 0 0,0 0 0 0 0,1 0 0 0 0,-1 0 0 0 0,1 0 0 0 0,-1 0 1 0 0,0 1-1 0 0,1-1 0 0 0,-1 0 0 0 0,1 0 0 0 0,0 5-47 0 0,-1-1 0 0 0,1 0-1 0 0,0 1 1 0 0,-1-1-1 0 0,0 0 1 0 0,0 1 0 0 0,-1-1-1 0 0,1 0 1 0 0,-2 5 0 0 0,-11 42-23 0 0,8-32-15 0 0,-14 51-324 0 0,18-68 0 0 0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5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0 5983 0 0,'0'0'542'0'0,"-1"2"-446"0"0,-18 82 5376 0 0,-15 11-3101 0 0,2-8-484 0 0,14-35-1361 0 0,-2-1 0 0 0,-35 65 0 0 0,32-69-24 0 0,-17 53 1 0 0,6-13-2640 0 0,-39 66-5295 0 0,63-133 4821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3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98 13359 0 0,'0'0'5491'0'0,"-1"1"-4244"0"0,-5 6-879 0 0,6-7-391 0 0,0 1 0 0 0,-1-1 0 0 0,1 1 0 0 0,0 0 0 0 0,-1-1 0 0 0,1 1 0 0 0,0-1 0 0 0,0 1 0 0 0,0-1 0 0 0,-1 1 0 0 0,1 0 0 0 0,0-1 0 0 0,0 1 0 0 0,0 0 0 0 0,0-1 0 0 0,0 1 0 0 0,0-1 0 0 0,0 1 0 0 0,0 0 0 0 0,0-1 0 0 0,1 1 1 0 0,-1 0-1 0 0,0-1 0 0 0,0 1 0 0 0,1-1 0 0 0,-1 1 0 0 0,0-1 0 0 0,0 1 0 0 0,1 0 0 0 0,-1-1 0 0 0,1 1 0 0 0,0 1-41 0 0,0-1 1 0 0,1 0-1 0 0,-1 0 0 0 0,0 0 1 0 0,0 0-1 0 0,1 0 0 0 0,-1 0 1 0 0,0 0-1 0 0,1 0 1 0 0,1 0-1 0 0,0 0-167 0 0,1-1 0 0 0,-1 0 0 0 0,0 0 0 0 0,1 0 1 0 0,-1 0-1 0 0,0 0 0 0 0,1 0 0 0 0,-1-1 0 0 0,0 0 0 0 0,1 0 1 0 0,-1 0-1 0 0,0 0 0 0 0,0 0 0 0 0,4-2 0 0 0,4-3-670 0 0,-1 0 0 0 0,18-12-1 0 0,-17 10 434 0 0,0-1-1 0 0,10-12 1 0 0,-18 18 586 0 0,0-1 0 0 0,0 1 0 0 0,0-1 0 0 0,0 0 0 0 0,-1 0 0 0 0,0 0 0 0 0,0 0 0 0 0,0 0 0 0 0,0 0 1 0 0,1-6-1 0 0,-3 9 646 0 0,-1 0-628 0 0,1 0 0 0 0,-1 0 1 0 0,0 0-1 0 0,0 1 0 0 0,0-1 1 0 0,0 0-1 0 0,0 0 1 0 0,0 1-1 0 0,0-1 0 0 0,0 1 1 0 0,0-1-1 0 0,0 1 0 0 0,0-1 1 0 0,0 1-1 0 0,0 0 1 0 0,0-1-1 0 0,-3 1 0 0 0,1 0 2 0 0,-1-1 1 0 0,1 1-1 0 0,-1 0 0 0 0,1 1 0 0 0,-1-1 0 0 0,1 1 0 0 0,-1-1 0 0 0,1 1 1 0 0,-1 0-1 0 0,1 0 0 0 0,0 1 0 0 0,0-1 0 0 0,-1 1 0 0 0,-2 1 1 0 0,-7 6-37 0 0,1-1 0 0 0,-12 12 0 0 0,0 0 138 0 0,-167 149 501 0 0,180-158-765 0 0,0 1 0 0 0,2 0-1 0 0,-14 20 1 0 0,22-30-72 0 0,5 10-335 0 0,-4-11 421 0 0,1 0-1 0 0,-1 0 1 0 0,1 0-1 0 0,0 0 0 0 0,-1-1 1 0 0,1 1-1 0 0,0 0 1 0 0,-1-1-1 0 0,1 1 1 0 0,0 0-1 0 0,1 0 1 0 0,3 2 15 0 0,0-1 1 0 0,1 0-1 0 0,-1 0 1 0 0,0 0-1 0 0,1-1 1 0 0,-1 0-1 0 0,1 0 1 0 0,0 0-1 0 0,8-1 1 0 0,57-3 363 0 0,-46 1-219 0 0,77-10-822 0 0,-87 10 484 0 0,32-5-416 0 0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5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82 1375 0 0,'-12'7'12239'0'0,"13"-11"-12031"0"0,1 0 0 0 0,-1 0 1 0 0,1 0-1 0 0,0 0 0 0 0,0 1 0 0 0,0-1 0 0 0,1 1 1 0 0,0-1-1 0 0,-1 1 0 0 0,1 0 0 0 0,0 0 0 0 0,0 0 1 0 0,1 0-1 0 0,-1 1 0 0 0,1 0 0 0 0,-1-1 0 0 0,1 1 1 0 0,0 0-1 0 0,4-1 0 0 0,3-2-12 0 0,0 1 0 0 0,1 0 0 0 0,-1 1 0 0 0,0 0 0 0 0,23-2 0 0 0,-21 4-108 0 0,-1 1-1 0 0,1 0 1 0 0,0 0-1 0 0,-1 2 1 0 0,1-1 0 0 0,-1 1-1 0 0,1 1 1 0 0,-1 1-1 0 0,0-1 1 0 0,0 2 0 0 0,0 0-1 0 0,-1 0 1 0 0,20 13 0 0 0,-30-17-80 0 0,0-1 0 0 0,0 1 0 0 0,0-1 0 0 0,0 1 0 0 0,0 0 0 0 0,0 0 1 0 0,0-1-1 0 0,0 1 0 0 0,0 0 0 0 0,0 0 0 0 0,-1 0 0 0 0,1 0 1 0 0,0 0-1 0 0,-1 0 0 0 0,1 0 0 0 0,-1 0 0 0 0,1 1 0 0 0,-1-1 0 0 0,1 0 1 0 0,-1 0-1 0 0,0 0 0 0 0,0 0 0 0 0,1 1 0 0 0,-1-1 0 0 0,0 0 1 0 0,0 0-1 0 0,0 1 0 0 0,-1-1 0 0 0,1 0 0 0 0,0 0 0 0 0,0 0 1 0 0,-1 1-1 0 0,1-1 0 0 0,0 0 0 0 0,-1 0 0 0 0,1 0 0 0 0,-2 2 0 0 0,-2 2 31 0 0,0 1 0 0 0,0-1 0 0 0,-1 0 0 0 0,0 0 0 0 0,-8 6 0 0 0,3-1 60 0 0,-191 202 394 0 0,149-154-490 0 0,48-56-16 0 0,1 1-1 0 0,0 0 1 0 0,-1-1-1 0 0,1 1 1 0 0,-1-1-1 0 0,0 0 1 0 0,0 0-1 0 0,0-1 1 0 0,0 1-1 0 0,0-1 1 0 0,0 0-1 0 0,0 0 1 0 0,-1 0-1 0 0,1-1 1 0 0,0 1-1 0 0,0-1 1 0 0,-5 0-1 0 0,3 0-73 0 0,1-1 0 0 0,-1 1-1 0 0,1-1 1 0 0,-1 0 0 0 0,1 0 0 0 0,0-1 0 0 0,-1 0-1 0 0,1 1 1 0 0,0-2 0 0 0,0 1 0 0 0,0-1 0 0 0,1 0-1 0 0,-5-3 1 0 0,7 5-20 0 0,1-1 0 0 0,0 1 0 0 0,0 0 0 0 0,0-1 0 0 0,0 1 1 0 0,1-1-1 0 0,-1 0 0 0 0,0 1 0 0 0,1-1 0 0 0,-1 0 0 0 0,1 1 0 0 0,-1-1 0 0 0,1 0 0 0 0,0 1 0 0 0,0-1 0 0 0,-1 0 0 0 0,1 0 0 0 0,1 1 0 0 0,-1-1 0 0 0,0 0 0 0 0,0 0 1 0 0,1 1-1 0 0,-1-1 0 0 0,1 0 0 0 0,-1 1 0 0 0,1-1 0 0 0,0 0 0 0 0,1-1 0 0 0,5-13-5992 0 0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5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27 16183 0 0,'0'-5'231'0'0,"0"4"-154"0"0,0 0 0 0 0,0 0 0 0 0,0 0 0 0 0,0 0 0 0 0,0 0 0 0 0,1 0 0 0 0,-1 0-1 0 0,0 0 1 0 0,0 0 0 0 0,1 0 0 0 0,-1 0 0 0 0,0 1 0 0 0,1-1 0 0 0,-1 0 0 0 0,1-1 0 0 0,4-3 232 0 0,-5 5-279 0 0,0 0 0 0 0,1 1 1 0 0,-1-1-1 0 0,1 0 0 0 0,-1 0 0 0 0,0 1 1 0 0,0-1-1 0 0,1 1 0 0 0,-1-1 0 0 0,0 0 1 0 0,1 1-1 0 0,-1-1 0 0 0,0 0 0 0 0,0 1 1 0 0,0-1-1 0 0,1 1 0 0 0,-1-1 0 0 0,0 1 1 0 0,1 2 4 0 0,-1 1 0 0 0,0-1 0 0 0,1 0 0 0 0,-1 0 1 0 0,0 0-1 0 0,-1 1 0 0 0,1-1 0 0 0,0 0 1 0 0,-1 0-1 0 0,-1 3 0 0 0,-11 34 269 0 0,10-33-293 0 0,-112 240 52 0 0,84-187-70 0 0,-115 188-356 0 0,49-91-998 0 0,89-143 553 0 0,2-1-36 0 0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6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52 12439 0 0,'0'0'1466'0'0,"-5"7"666"0"0,4-5-1748 0 0,-1 6 1557 0 0,2-7-1930 0 0,0 0 1 0 0,0 0-1 0 0,0 0 1 0 0,1 0-1 0 0,-1 0 0 0 0,0 0 1 0 0,0 0-1 0 0,1 0 1 0 0,-1 0-1 0 0,1-1 1 0 0,-1 1-1 0 0,1 0 0 0 0,-1 0 1 0 0,1 0-1 0 0,-1 0 1 0 0,1-1-1 0 0,0 1 1 0 0,0 0-1 0 0,-1-1 0 0 0,1 1 1 0 0,0 0-1 0 0,0-1 1 0 0,0 1-1 0 0,-1-1 1 0 0,1 0-1 0 0,0 1 0 0 0,0-1 1 0 0,0 0-1 0 0,0 1 1 0 0,0-1-1 0 0,0 0 0 0 0,0 0 1 0 0,0 0-1 0 0,0 0 1 0 0,0 0-1 0 0,0 0 1 0 0,0 0-1 0 0,0 0 0 0 0,0 0 1 0 0,1 0-1 0 0,-2 0-4 0 0,12-3-18 0 0,-1 1 0 0 0,0-1 0 0 0,0-1 0 0 0,0 0 0 0 0,0 0 0 0 0,16-11 0 0 0,-10 7-110 0 0,148-81-302 0 0,-109 58 702 0 0,-43 24-79 0 0,-1 1-1 0 0,25-8 1 0 0,-35 13-111 0 0,-2 11-85 0 0,-2-5-33 0 0,1-1-1 0 0,0 0 1 0 0,-1 0-1 0 0,0 0 1 0 0,0 0 0 0 0,0 0-1 0 0,0 0 1 0 0,-1 0-1 0 0,1-1 1 0 0,-5 5-1 0 0,-34 33-309 0 0,35-35 304 0 0,-7 6 25 0 0,-1-1 0 0 0,0 0 1 0 0,-1-1-1 0 0,-18 10 0 0 0,25-16-14 0 0,1 0 0 0 0,-1-1 1 0 0,0-1-1 0 0,1 1 0 0 0,-1-1 0 0 0,-1 0 0 0 0,1-1 0 0 0,0 0 0 0 0,0 0 1 0 0,0-1-1 0 0,-10 0 0 0 0,14 0 109 0 0,0 0 0 0 0,1 0 0 0 0,-1 1 0 0 0,0-1-1 0 0,1 1 1 0 0,-1 0 0 0 0,1 0 0 0 0,-1 1 0 0 0,1-1 0 0 0,0 1 0 0 0,-1-1 0 0 0,-5 5 0 0 0,-4 4 166 0 0,-17 15 1 0 0,29-24-242 0 0,-10 10 40 0 0,0 0 0 0 0,1 0-1 0 0,0 1 1 0 0,1 1 0 0 0,1-1 0 0 0,0 1-1 0 0,0 1 1 0 0,1 0 0 0 0,-8 23 0 0 0,14-34-50 0 0,0 0 1 0 0,1 0 0 0 0,-1 0 0 0 0,0 0 0 0 0,1 0 0 0 0,0 0 0 0 0,0 1 0 0 0,0-1 0 0 0,0 0-1 0 0,0 0 1 0 0,1 0 0 0 0,0 4 0 0 0,0-5-1 0 0,-1-1 0 0 0,1 0 0 0 0,-1 1 0 0 0,1-1 0 0 0,0 0 0 0 0,0 1 0 0 0,0-1 0 0 0,-1 0 0 0 0,1 0 0 0 0,0 1 0 0 0,1-1 0 0 0,-1 0 0 0 0,0 0 0 0 0,0 0 0 0 0,0 0 0 0 0,1-1 0 0 0,-1 1-1 0 0,0 0 1 0 0,1 0 0 0 0,-1-1 0 0 0,1 1 0 0 0,-1-1 0 0 0,1 0 0 0 0,-1 1 0 0 0,1-1 0 0 0,2 0 0 0 0,11 1 17 0 0,-1-1 1 0 0,1 0-1 0 0,0-1 0 0 0,0-1 0 0 0,15-4 0 0 0,73-24 233 0 0,-80 23-171 0 0,52-19 106 0 0,50-13-1734 0 0,-107 34-5383 0 0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6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323 11887 0 0,'0'0'1083'0'0,"-1"1"-891"0"0,-33 30 772 0 0,-54 36-1 0 0,76-58-1037 0 0,7-5 81 0 0,0-1 0 0 0,0 0-1 0 0,0 0 1 0 0,0 0 0 0 0,-1-1-1 0 0,1 0 1 0 0,-1 0 0 0 0,-10 3-1 0 0,13-5 0 0 0,1 0 0 0 0,-1 0 0 0 0,1 0 0 0 0,0 0 0 0 0,-1 0 0 0 0,1 0 0 0 0,-1-1 0 0 0,1 1 0 0 0,0-1 0 0 0,-1 1-1 0 0,1-1 1 0 0,0 0 0 0 0,0 0 0 0 0,0 0 0 0 0,0 0 0 0 0,-1-1 0 0 0,2 1 0 0 0,-1 0 0 0 0,0-1 0 0 0,0 1 0 0 0,0-1 0 0 0,1 0-1 0 0,-1 0 1 0 0,-1-2 0 0 0,-1-2 169 0 0,-1-1 0 0 0,2-1 0 0 0,-1 1 0 0 0,1 0 0 0 0,0-1 0 0 0,-3-15 0 0 0,2 8 145 0 0,1-1-1 0 0,0-25 1 0 0,2 31-349 0 0,2 1-1 0 0,-1-1 0 0 0,1 1 1 0 0,1-1-1 0 0,0 0 0 0 0,0 1 1 0 0,1 0-1 0 0,0 0 1 0 0,1 0-1 0 0,-1 0 0 0 0,2 0 1 0 0,-1 1-1 0 0,2 0 0 0 0,-1-1 1 0 0,1 2-1 0 0,0-1 0 0 0,0 1 1 0 0,1 0-1 0 0,0 0 1 0 0,0 1-1 0 0,13-9 0 0 0,-1 3-52 0 0,0 1 0 0 0,1 0 0 0 0,0 2-1 0 0,1 0 1 0 0,0 1 0 0 0,1 1 0 0 0,-1 1-1 0 0,29-4 1 0 0,10 1 61 0 0,0 3 0 0 0,94 2-1 0 0,-144 5 57 0 0,0 0 0 0 0,0 0 0 0 0,0 1 0 0 0,0 0 0 0 0,12 5 0 0 0,-21-7-22 0 0,-1 0 0 0 0,1 1 0 0 0,-1-1 0 0 0,1 1 0 0 0,-1-1 0 0 0,1 1 0 0 0,-1-1 0 0 0,0 1 0 0 0,1-1 1 0 0,-1 1-1 0 0,1-1 0 0 0,-1 1 0 0 0,0-1 0 0 0,0 1 0 0 0,1 0 0 0 0,-1-1 0 0 0,0 1 0 0 0,0-1 0 0 0,0 1 0 0 0,0 0 1 0 0,0-1-1 0 0,1 1 0 0 0,-1 0 0 0 0,0-1 0 0 0,-1 2 0 0 0,-1 16 152 0 0,2-15-120 0 0,-2 4 14 0 0,-1 1 1 0 0,1-1-1 0 0,-2 0 0 0 0,1 0 0 0 0,-1 0 0 0 0,0 0 1 0 0,0 0-1 0 0,-1-1 0 0 0,0 0 0 0 0,-10 10 0 0 0,-6 9 96 0 0,2-2-165 0 0,-2 0 0 0 0,0-2 1 0 0,-1-1-1 0 0,-1 0 0 0 0,-35 21 1 0 0,-135 70-1036 0 0,161-94 898 0 0,-63 40-161 0 0,94-56 212 0 0,7-11-1045 0 0,4-4-22 0 0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7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4 0 5527 0 0,'0'0'7324'0'0,"-6"2"-6136"0"0,2 0-1070 0 0,0-1 0 0 0,1 1 0 0 0,0 0 1 0 0,-1 0-1 0 0,1 0 0 0 0,0 0 0 0 0,0 1 0 0 0,0-1 0 0 0,0 1 0 0 0,-3 5 0 0 0,-25 34 334 0 0,23-30-355 0 0,-22 32 50 0 0,-109 172 81 0 0,15-21 148 0 0,21-36-100 0 0,83-126-55 0 0,-1 0 0 0 0,-2-2 0 0 0,-1 0 0 0 0,-37 35 0 0 0,57-62-668 0 0,0-1 1 0 0,-1 1-1 0 0,0-1 0 0 0,1 0 0 0 0,-1-1 1 0 0,0 1-1 0 0,-1-1 0 0 0,1 0 0 0 0,0 0 0 0 0,-7 1 1 0 0,11-3 405 0 0,1 0 0 0 0,0 0 0 0 0,0 0-1 0 0,0-1 1 0 0,-1 1 0 0 0,1 0 0 0 0,0 0 0 0 0,0 0 0 0 0,0 0 0 0 0,0 0 0 0 0,-1 0 0 0 0,1 0 0 0 0,0-1 0 0 0,0 1 0 0 0,0 0 0 0 0,0 0 0 0 0,-1 0 0 0 0,1 0 0 0 0,0-1 0 0 0,0 1 0 0 0,0 0 0 0 0,0 0 0 0 0,0 0 0 0 0,0-1 0 0 0,0 1 0 0 0,0 0 0 0 0,0 0-1 0 0,0 0 1 0 0,0-1 0 0 0,0 1 0 0 0,0 0 0 0 0,0 0 0 0 0,0 0 0 0 0,0-1 0 0 0,0 1 0 0 0,0 0 0 0 0,0-9-159 0 0,2 5-122 0 0,1-1-1 0 0,0 1 1 0 0,-1 0 0 0 0,1 0-1 0 0,1 0 1 0 0,-1 0 0 0 0,0 0-1 0 0,1 1 1 0 0,5-5 0 0 0,-8 8 253 0 0,20-17-3418 0 0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7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56 3223 0 0,'0'0'3856'0'0,"16"10"2115"0"0,-15-9-5835 0 0,0 0-1 0 0,0-1 1 0 0,1 1 0 0 0,-1 0 0 0 0,0-1-1 0 0,0 1 1 0 0,1 0 0 0 0,-1-1-1 0 0,0 0 1 0 0,1 1 0 0 0,-1-1 0 0 0,0 0-1 0 0,1 0 1 0 0,-1 1 0 0 0,1-1-1 0 0,-1 0 1 0 0,0 0 0 0 0,1-1 0 0 0,-1 1-1 0 0,1 0 1 0 0,-1 0 0 0 0,0-1-1 0 0,1 1 1 0 0,-1-1 0 0 0,0 1 0 0 0,0-1-1 0 0,1 0 1 0 0,-1 1 0 0 0,0-1-1 0 0,0 0 1 0 0,0 0 0 0 0,0 0 0 0 0,0 0-1 0 0,0 0 1 0 0,0 0 0 0 0,0 0 0 0 0,1-2-1 0 0,5-4-81 0 0,-1 0 0 0 0,0-1 0 0 0,-1 0 0 0 0,1 0 0 0 0,-2-1 0 0 0,1 0 0 0 0,-1 1 0 0 0,0-2 0 0 0,-1 1 0 0 0,0 0 0 0 0,3-18 0 0 0,-6 26-85 0 0,0-1-1 0 0,0 1 1 0 0,1-1 0 0 0,-1 1-1 0 0,0-1 1 0 0,-1 1-1 0 0,1-1 1 0 0,0 1-1 0 0,0-1 1 0 0,-1 1 0 0 0,1-1-1 0 0,-1 1 1 0 0,1-1-1 0 0,-1 1 1 0 0,0-1 0 0 0,1 1-1 0 0,-1 0 1 0 0,0-1-1 0 0,0 1 1 0 0,0 0-1 0 0,0 0 1 0 0,0 0 0 0 0,-1-2-1 0 0,0 3 7 0 0,0-1 1 0 0,1 0-1 0 0,-1 1 0 0 0,0-1 0 0 0,1 1 1 0 0,-1 0-1 0 0,0-1 0 0 0,0 1 0 0 0,1 0 1 0 0,-1 0-1 0 0,0 0 0 0 0,0 0 0 0 0,0 1 0 0 0,1-1 1 0 0,-1 0-1 0 0,0 1 0 0 0,1-1 0 0 0,-1 1 1 0 0,-3 1-1 0 0,-6 3-41 0 0,-1 1-1 0 0,1 0 1 0 0,0 1 0 0 0,-16 13 0 0 0,-38 38-44 0 0,53-46 92 0 0,-1 1 3 0 0,-72 71-43 0 0,71-68 58 0 0,1 0-1 0 0,0 1 0 0 0,-17 31 0 0 0,28-45 0 0 0,1 0 0 0 0,-1 1 0 0 0,1-1-1 0 0,0 1 1 0 0,0-1 0 0 0,0 1 0 0 0,1-1 0 0 0,-1 7 0 0 0,1-10-1 0 0,0 0 0 0 0,0 1 0 0 0,0-1 0 0 0,0 0 1 0 0,0 1-1 0 0,1-1 0 0 0,-1 0 0 0 0,0 1 0 0 0,0-1 1 0 0,1 0-1 0 0,-1 0 0 0 0,0 1 0 0 0,0-1 0 0 0,1 0 1 0 0,-1 0-1 0 0,0 1 0 0 0,1-1 0 0 0,-1 0 0 0 0,0 0 1 0 0,1 0-1 0 0,-1 0 0 0 0,0 0 0 0 0,1 1 0 0 0,-1-1 1 0 0,0 0-1 0 0,1 0 0 0 0,-1 0 0 0 0,0 0 0 0 0,1 0 1 0 0,-1 0-1 0 0,0 0 0 0 0,1 0 0 0 0,11-1 78 0 0,2-1 346 0 0,-1-2 0 0 0,0 0 0 0 0,24-10 0 0 0,37-23 149 0 0,-57 28-617 0 0,26-16 118 0 0,-30 16-161 0 0,1 1 0 0 0,0 0 0 0 0,1 1 0 0 0,23-8 0 0 0,-36 15-366 0 0,0 9-165 0 0,0 3 576 0 0,-3-7 40 0 0,0-1-1 0 0,-1 1 1 0 0,1 0 0 0 0,-1-1 0 0 0,0 1-1 0 0,0-1 1 0 0,-1 0 0 0 0,-4 7 0 0 0,-27 30-41 0 0,26-31 49 0 0,-41 45 92 0 0,48-52-460 0 0,6-5 53 0 0,6-5-240 0 0,4-3-119 0 0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7 1 15319 0 0,'0'0'1640'0'0,"-1"1"-1570"0"0,-13 33 302 0 0,0 0 1 0 0,-8 40 0 0 0,10-32-334 0 0,-19 44 1 0 0,-10-3-374 0 0,-3-1-1 0 0,-97 133 1 0 0,109-170 417 0 0,2 1-1 0 0,2 1 0 0 0,2 2 1 0 0,-26 68-1 0 0,47-104-539 0 0,-4 25-1 0 0,6-17-4099 0 0,2-10-679 0 0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8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8 13359 0 0,'-5'-1'85'0'0,"4"1"21"0"0,-1 0 0 0 0,0 0 0 0 0,0 0 1 0 0,1 0-1 0 0,-1 0 0 0 0,0 0 0 0 0,1 0 0 0 0,-1 1 0 0 0,0-1 0 0 0,1 1 1 0 0,-1-1-1 0 0,-4 3 5087 0 0,8-3-5089 0 0,225-21 1088 0 0,8-2-25 0 0,124-41-2975 0 0,-285 48-1575 0 0,-40 8 1439 0 0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8:58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54 455 0 0,'31'-13'-79'0'0,"-16"6"3903"0"0,19-12 0 0 0,-24 13-1410 0 0,-1-1 0 0 0,15-14 0 0 0,-2-5-3217 0 0,-20 21 820 0 0,0 1-1 0 0,1 0 1 0 0,-2 0-1 0 0,3-8 1 0 0,-3 12-12 0 0,-1-1 1 0 0,0 0-1 0 0,0 1 1 0 0,1-1-1 0 0,-1 0 1 0 0,0 1-1 0 0,0-1 1 0 0,0 0-1 0 0,0 0 1 0 0,0 1-1 0 0,0-1 0 0 0,0 0 1 0 0,0 0-1 0 0,0 1 1 0 0,-1-1-1 0 0,1 0 1 0 0,0 1-1 0 0,0-1 1 0 0,-1 0-1 0 0,1 1 1 0 0,0-1-1 0 0,-1 0 1 0 0,1 1-1 0 0,0-1 0 0 0,-1 1 1 0 0,1-1-1 0 0,-1 1 1 0 0,1-1-1 0 0,-1 1 1 0 0,0-1-1 0 0,1 1 1 0 0,-1-1-1 0 0,1 1 1 0 0,-1 0-1 0 0,0-1 0 0 0,1 1 1 0 0,-1 0-1 0 0,0-1 1 0 0,1 1-1 0 0,-1 0 1 0 0,0 0-1 0 0,0 0 1 0 0,0 0 4 0 0,-4-1 27 0 0,0 0 0 0 0,0 1 0 0 0,0 0 0 0 0,-1 0 0 0 0,1 0 0 0 0,0 1 0 0 0,0-1 0 0 0,0 1 0 0 0,0 1 0 0 0,-5 1 0 0 0,-10 4 176 0 0,-20 11 0 0 0,32-15-164 0 0,-17 10 161 0 0,1 0 1 0 0,0 2 0 0 0,1 1 0 0 0,-34 29 0 0 0,29-19-51 0 0,2 0 0 0 0,-45 60 0 0 0,69-83-143 0 0,0 0 1 0 0,0 0-1 0 0,0 0 0 0 0,1 0 0 0 0,-1 0 0 0 0,1 1 0 0 0,0-1 1 0 0,0 1-1 0 0,-1 3 0 0 0,2-6-14 0 0,0 0 1 0 0,0 0-1 0 0,0 0 0 0 0,0 0 1 0 0,0 0-1 0 0,0 0 1 0 0,0 0-1 0 0,0 0 0 0 0,1 0 1 0 0,-1 0-1 0 0,0 0 0 0 0,1 0 1 0 0,-1 0-1 0 0,1 0 1 0 0,-1 0-1 0 0,1 0 0 0 0,-1-1 1 0 0,1 1-1 0 0,-1 0 1 0 0,1 0-1 0 0,0 0 0 0 0,0-1 1 0 0,-1 1-1 0 0,1 0 0 0 0,0-1 1 0 0,0 1-1 0 0,0-1 1 0 0,0 1-1 0 0,0-1 0 0 0,0 1 1 0 0,0-1-1 0 0,0 0 0 0 0,0 1 1 0 0,0-1-1 0 0,1 0 1 0 0,6 2-10 0 0,0-1 1 0 0,0 0 0 0 0,0-1-1 0 0,0 0 1 0 0,0 0 0 0 0,0-1 0 0 0,12-2-1 0 0,55-17 123 0 0,14-12 325 0 0,89-45-1 0 0,-154 68-374 0 0,-24 9-67 0 0,1 0 0 0 0,-1 0 0 0 0,1 0 1 0 0,0-1-1 0 0,-1 1 0 0 0,1 0 0 0 0,-1 0 1 0 0,1 0-1 0 0,0 0 0 0 0,-1 0 1 0 0,1 0-1 0 0,-1 0 0 0 0,1 1 0 0 0,-1-1 1 0 0,1 0-1 0 0,0 0 0 0 0,-1 0 0 0 0,1 1 1 0 0,-1-1-1 0 0,1 0 0 0 0,-1 0 1 0 0,1 1-1 0 0,-1-1 0 0 0,1 1 0 0 0,-1-1 1 0 0,1 0-1 0 0,-1 1 0 0 0,0-1 0 0 0,1 1 1 0 0,-1-1-1 0 0,0 1 0 0 0,1-1 1 0 0,-1 1-1 0 0,0-1 0 0 0,1 1 0 0 0,-1-1 1 0 0,0 1-1 0 0,0-1 0 0 0,0 1 0 0 0,1 1 1 0 0,-1-1-2 0 0,4 8 13 0 0,0-2 41 0 0,-1 1 1 0 0,1-1-1 0 0,0 0 0 0 0,0 0 0 0 0,1 0 0 0 0,0-1 1 0 0,0 0-1 0 0,1 0 0 0 0,11 10 0 0 0,-5-7-210 0 0,-1 0 0 0 0,-1 0 0 0 0,1 2-1 0 0,-2-1 1 0 0,1 1 0 0 0,-1 0 0 0 0,-1 1 0 0 0,0 0-1 0 0,9 20 1 0 0,-4-8-1603 0 0,-7-13-3932 0 0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02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208 3223 0 0,'0'0'6050'0'0,"8"-4"-4874"0"0,74-48 1594 0 0,-1-1-790 0 0,-69 47-1762 0 0,84-45 1068 0 0,-78 42-1162 0 0,0 2 1 0 0,1 0 0 0 0,28-6 0 0 0,-39 11-120 0 0,0 1 0 0 0,0 0 0 0 0,0 0 0 0 0,0 1 0 0 0,0 0 0 0 0,14 2 0 0 0,-20-2-5 0 0,0 0 1 0 0,1 1-1 0 0,-1 0 1 0 0,0-1 0 0 0,0 1-1 0 0,0 0 1 0 0,0 0 0 0 0,0 0-1 0 0,0 0 1 0 0,0 1-1 0 0,-1-1 1 0 0,1 0 0 0 0,0 1-1 0 0,-1-1 1 0 0,1 1 0 0 0,-1 0-1 0 0,1-1 1 0 0,-1 1-1 0 0,0 0 1 0 0,0 0 0 0 0,0 0-1 0 0,0 0 1 0 0,0 0-1 0 0,0 0 1 0 0,0 0 0 0 0,-1 0-1 0 0,1 0 1 0 0,-1 1 0 0 0,1 1-1 0 0,-1 4-2 0 0,0-1 1 0 0,0 1-1 0 0,0-1 0 0 0,-1 1 0 0 0,0 0 1 0 0,0-1-1 0 0,-1 1 0 0 0,0-1 0 0 0,-6 13 0 0 0,-3 6-15 0 0,-21 31-1 0 0,23-42 11 0 0,2-2 22 0 0,-50 81-145 0 0,45-78-32 0 0,0 0-1 0 0,-1-1 1 0 0,-23 22 0 0 0,12-16 34 0 0,-1-1 0 0 0,0-1 0 0 0,-2-1 0 0 0,-46 23 0 0 0,-96 40 128 0 0,150-71 0 0 0,2 0 0 0 0,-1 0 0 0 0,1 2 0 0 0,1 0 0 0 0,0 1 0 0 0,1 1 0 0 0,-21 23 0 0 0,31-29 0 0 0,2-1-10 0 0,14-8-54 0 0,8-4 121 0 0,0-1 1 0 0,0-1 0 0 0,25-12 0 0 0,22-9 409 0 0,-13 13-59 0 0,1 2 0 0 0,0 2 0 0 0,109-7 0 0 0,-94 17-219 0 0,92 10 0 0 0,-61-1-111 0 0,-63-8-78 0 0,-29-1-10 0 0,0-1 0 0 0,0 1 0 0 0,0-1 0 0 0,0-1 0 0 0,-1 0 0 0 0,14-6 0 0 0,5-2-92 0 0,15-5-2192 0 0,-27 11-3528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3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371 4143 0 0,'-1'0'3287'0'0,"-22"-7"4744"0"0,-17 6-4998 0 0,30 2-3125 0 0,1-1 0 0 0,-17-2 0 0 0,15 0-55 0 0,1-1 1 0 0,0 0 0 0 0,0-1-1 0 0,0 1 1 0 0,0-2-1 0 0,1 0 1 0 0,-1 0-1 0 0,-12-10 1 0 0,18 12 117 0 0,0 0 0 0 0,0 0 0 0 0,0-1 0 0 0,1 1 0 0 0,0-1 0 0 0,-1 0 0 0 0,1 0 1 0 0,1 0-1 0 0,-1 0 0 0 0,1-1 0 0 0,-1 1 0 0 0,1-1 0 0 0,1 0 0 0 0,-1 1 0 0 0,1-1 0 0 0,-1 0 0 0 0,1 0 0 0 0,1 0 0 0 0,-1 0 1 0 0,1-7-1 0 0,1 5 54 0 0,0 0 1 0 0,0 0 0 0 0,1 0-1 0 0,0 0 1 0 0,1 0 0 0 0,-1 1-1 0 0,1-1 1 0 0,1 1 0 0 0,-1 0-1 0 0,1-1 1 0 0,0 1 0 0 0,0 1-1 0 0,1-1 1 0 0,0 1 0 0 0,9-8-1 0 0,-2 2 57 0 0,1 0-1 0 0,0 2 0 0 0,1 0 1 0 0,0 0-1 0 0,27-12 0 0 0,-19 13 64 0 0,1 0-1 0 0,0 1 1 0 0,1 1-1 0 0,-1 2 1 0 0,1 0 0 0 0,0 2-1 0 0,29 0 1 0 0,-4 3-114 0 0,1 3 0 0 0,70 14 1 0 0,-109-16-94 0 0,-1 1 0 0 0,1 0 0 0 0,-1 1-1 0 0,12 5 1 0 0,-18-7-24 0 0,0-1-1 0 0,-1 2 0 0 0,1-1 0 0 0,-1 0 1 0 0,1 1-1 0 0,-1-1 0 0 0,0 1 0 0 0,0 0 0 0 0,0 0 1 0 0,0 0-1 0 0,-1 1 0 0 0,1-1 0 0 0,3 7 1 0 0,-6-7 58 0 0,1-1 1 0 0,0 1 0 0 0,-1 0-1 0 0,1-1 1 0 0,-1 1 0 0 0,0-1-1 0 0,0 1 1 0 0,0 0 0 0 0,0-1-1 0 0,0 1 1 0 0,-1-1 0 0 0,1 1-1 0 0,-1 0 1 0 0,0-1 0 0 0,1 1 0 0 0,-1-1-1 0 0,0 0 1 0 0,-1 1 0 0 0,1-1-1 0 0,0 0 1 0 0,-1 0 0 0 0,1 1-1 0 0,-3 1 1 0 0,-1 3 21 0 0,-1-1-1 0 0,-1 0 1 0 0,1 0 0 0 0,-1 0 0 0 0,-11 7-1 0 0,-12 6 82 0 0,-1-2 0 0 0,0-1 0 0 0,-40 14 0 0 0,49-22-386 0 0,0-1 0 0 0,0-1 0 0 0,0-1 1 0 0,-1-1-1 0 0,-45 1 0 0 0,49-5-3321 0 0,1-3-1123 0 0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03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919 0 0,'-2'8'1054'0'0,"-3"5"512"0"0,4-12-1399 0 0,1 1 0 0 0,-1 0 1 0 0,0-1-1 0 0,1 1 0 0 0,-1-1 0 0 0,1 1 1 0 0,0 0-1 0 0,-1 0 0 0 0,1-1 0 0 0,0 1 0 0 0,0 0 1 0 0,0-1-1 0 0,0 1 0 0 0,1 2 0 0 0,0 0 346 0 0,0 1 0 0 0,1 0 0 0 0,-1-1-1 0 0,1 0 1 0 0,0 1 0 0 0,1-1 0 0 0,-1 0 0 0 0,1 0-1 0 0,-1 0 1 0 0,7 6 0 0 0,2 1 612 0 0,1-1 0 0 0,13 10 0 0 0,-12-11-474 0 0,20 20 0 0 0,-16-10-397 0 0,0 0 0 0 0,25 42 0 0 0,-34-48-241 0 0,0 1 0 0 0,-1 1 1 0 0,-1 0-1 0 0,0-1 1 0 0,6 29-1 0 0,-12-40-25 0 0,1 0 1 0 0,-1 0-1 0 0,0 0 0 0 0,0-1 0 0 0,0 1 0 0 0,0 0 0 0 0,-1 0 0 0 0,1 0 0 0 0,-1 0 1 0 0,0-1-1 0 0,1 1 0 0 0,-1 0 0 0 0,0-1 0 0 0,-1 1 0 0 0,1-1 0 0 0,0 1 1 0 0,-1-1-1 0 0,0 1 0 0 0,1-1 0 0 0,-1 0 0 0 0,0 0 0 0 0,0 0 0 0 0,0 0 1 0 0,0 0-1 0 0,-1 0 0 0 0,1-1 0 0 0,-3 2 0 0 0,-8 5 2 0 0,-1-1 0 0 0,1-1-1 0 0,-1 0 1 0 0,-16 3 0 0 0,4 0 12 0 0,-54 25-1647 0 0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04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2 2 4607 0 0,'0'0'4339'0'0,"11"-2"-1263"0"0,-21 5 3094 0 0,-49 12-6179 0 0,45-10 9 0 0,-12 4 0 0 0,-34 18 0 0 0,-140 70-864 0 0,188-91 750 0 0,-1-1 0 0 0,1-1-1 0 0,-1 0 1 0 0,1-1 0 0 0,-1 0-1 0 0,0 0 1 0 0,-16 0 0 0 0,28-3 8 0 0,-4-7-131 0 0,5 4 159 0 0,1 0 1 0 0,-1 0 0 0 0,1-1-1 0 0,0 1 1 0 0,-1 0-1 0 0,2 0 1 0 0,-1 0-1 0 0,0 0 1 0 0,1 0 0 0 0,-1 0-1 0 0,1 0 1 0 0,0 1-1 0 0,0-1 1 0 0,3-3-1 0 0,-1 1-47 0 0,-4 4-33 0 0,-10 18 326 0 0,6-12-106 0 0,-20 32 212 0 0,0-2 0 0 0,-3-1-1 0 0,-39 39 1 0 0,65-72 155 0 0,14-5-49 0 0,45-22 9 0 0,39-14-295 0 0,-86 36-117 0 0,0 2-1 0 0,-1-1 1 0 0,1 1 0 0 0,0 1-1 0 0,0-1 1 0 0,0 2 0 0 0,14 0-1 0 0,-19 1 24 0 0,0 0 0 0 0,0 0 0 0 0,0 1 0 0 0,0 0 0 0 0,0 0 0 0 0,0 0 0 0 0,-1 0 0 0 0,1 1 0 0 0,-1 0 0 0 0,1 0 0 0 0,-1 1 0 0 0,0 0 0 0 0,5 4 0 0 0,3 6 0 0 0,-1-1 0 0 0,-1 1 0 0 0,11 17 0 0 0,15 18 0 0 0,-34-46-1 0 0,0 0 0 0 0,0-1 1 0 0,0 1-1 0 0,0 0 0 0 0,1-1 0 0 0,-1 0 0 0 0,1 0 0 0 0,0 0 0 0 0,-1 0 0 0 0,1 0 0 0 0,0-1 0 0 0,0 1 0 0 0,0-1 0 0 0,0-1 1 0 0,6 2-1 0 0,1-1 53 0 0,1-1 0 0 0,-1 0 0 0 0,1-1 1 0 0,12-2-1 0 0,-22 3 1157 0 0,-10 17-634 0 0,-3-3-466 0 0,0-1 0 0 0,0-1 0 0 0,-21 17 0 0 0,17-16-68 0 0,-9 8-8 0 0,-1-1 0 0 0,-1-1 0 0 0,-42 23 0 0 0,56-36-33 0 0,0-1 0 0 0,-1 0 0 0 0,0 0 0 0 0,0-1 0 0 0,0-1-1 0 0,-20 2 1 0 0,-4-1 6 0 0,-39-2 0 0 0,69-2 0 0 0,0 0 1 0 0,1 1 0 0 0,-1 0-1 0 0,1 1 1 0 0,0-1-1 0 0,-1 1 1 0 0,1 0-1 0 0,0 1 1 0 0,-10 5 0 0 0,14-7-20 0 0,0 0 1 0 0,0 0 0 0 0,0 1 0 0 0,0-1 0 0 0,0 0-1 0 0,1 1 1 0 0,-1 0 0 0 0,0-1 0 0 0,1 1 0 0 0,-1 0 0 0 0,1 0-1 0 0,0 0 1 0 0,0 0 0 0 0,-1 0 0 0 0,1 0 0 0 0,1 0-1 0 0,-1 0 1 0 0,0 0 0 0 0,0 0 0 0 0,1 1 0 0 0,-1-1 0 0 0,1 0-1 0 0,0 1 1 0 0,0-1 0 0 0,0 0 0 0 0,0 1 0 0 0,0-1-1 0 0,0 0 1 0 0,0 0 0 0 0,2 5 0 0 0,-1-6-87 0 0,-1 0-1 0 0,1 1 1 0 0,0-1 0 0 0,-1 0-1 0 0,1 1 1 0 0,0-1 0 0 0,0 0 0 0 0,0 0-1 0 0,0 0 1 0 0,0 0 0 0 0,0 0 0 0 0,0 0-1 0 0,0 0 1 0 0,1 0 0 0 0,-1-1-1 0 0,0 1 1 0 0,1 0 0 0 0,-1-1 0 0 0,0 1-1 0 0,1-1 1 0 0,-1 1 0 0 0,1-1 0 0 0,2 1-1 0 0,14 1-6064 0 0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04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3679 0 0,'0'0'543'0'0,"2"0"305"0"0,11 0 528 0 0,7 2 620 0 0,-18-1-1421 0 0,-1 0-214 0 0,2 2-204 0 0,-1 0 0 0 0,0 0 0 0 0,1 0 0 0 0,-1 0 0 0 0,0 0 0 0 0,-1 0-1 0 0,1 0 1 0 0,0 1 0 0 0,-1-1 0 0 0,1 5 0 0 0,-1-4 25 0 0,1 0 0 0 0,-1 0 1 0 0,0-1-1 0 0,1 1 0 0 0,0-1 0 0 0,0 1 0 0 0,0-1 1 0 0,0 0-1 0 0,1 0 0 0 0,-1 0 0 0 0,1 0 0 0 0,3 3 1 0 0,7 5 188 0 0,0 0 0 0 0,-1 1 0 0 0,0 0 0 0 0,-1 0 0 0 0,-1 2 0 0 0,0-1 0 0 0,0 1 0 0 0,-2 0 1 0 0,0 1-1 0 0,0 0 0 0 0,7 24 0 0 0,-11-27-348 0 0,0 0 0 0 0,-2 0 0 0 0,1 0 0 0 0,-2 0 0 0 0,1 1 0 0 0,-2-1 0 0 0,0 1 0 0 0,0-1 0 0 0,-1 1 1 0 0,-1-1-1 0 0,0 0 0 0 0,-5 18 0 0 0,4-21-5 0 0,-1 1 1 0 0,0-1 0 0 0,0 1-1 0 0,-1-1 1 0 0,0 0 0 0 0,-1-1-1 0 0,0 1 1 0 0,0-1 0 0 0,-1 0-1 0 0,0-1 1 0 0,0 0 0 0 0,-1 0 0 0 0,0 0-1 0 0,0-1 1 0 0,-12 7 0 0 0,2-3 43 0 0,-1-1 1 0 0,1-1-1 0 0,-34 10 1 0 0,40-14-174 0 0,0-2 0 0 0,0 1-1 0 0,0-2 1 0 0,-1 0 0 0 0,1 0 0 0 0,0-1 0 0 0,-18-2 0 0 0,29 2-48 0 0,-1 0-1 0 0,1-1 1 0 0,-1 1 0 0 0,1 0-1 0 0,-1-1 1 0 0,1 1 0 0 0,0-1-1 0 0,-1 1 1 0 0,1-1 0 0 0,0 0-1 0 0,-2-1 1 0 0,-3-4-1584 0 0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05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6 6 9383 0 0,'0'0'852'0'0,"8"-2"-688"0"0,0-1 2179 0 0,-25 5-1528 0 0,5-1-525 0 0,-9 5 3 0 0,0 1 1 0 0,0 1-1 0 0,0 0 0 0 0,1 2 0 0 0,-22 14 0 0 0,8-1-204 0 0,2 2-1 0 0,1 1 1 0 0,-47 50 0 0 0,-7 7 21 0 0,11-12-239 0 0,42-39 4 0 0,-1-2 0 0 0,-58 42 0 0 0,84-67 125 0 0,-11 6 0 0 0,1 1 0 0 0,0 1 0 0 0,-25 23 0 0 0,41-34 6 0 0,-1-1-1 0 0,1 1 0 0 0,-1 0 1 0 0,1-1-1 0 0,0 1 0 0 0,0 0 1 0 0,0 0-1 0 0,0 0 0 0 0,0 0 1 0 0,0 0-1 0 0,1 0 0 0 0,-1 0 0 0 0,0 0 1 0 0,1 0-1 0 0,-1 5 0 0 0,2-6 6 0 0,-1 1 1 0 0,0 0-1 0 0,1-1 0 0 0,-1 1 0 0 0,1-1 0 0 0,0 1 0 0 0,-1-1 0 0 0,1 1 0 0 0,0-1 0 0 0,0 1 0 0 0,0-1 0 0 0,0 1 0 0 0,0-1 0 0 0,0 0 0 0 0,0 0 0 0 0,1 0 0 0 0,-1 0 0 0 0,0 0 0 0 0,1 0 0 0 0,-1 0 0 0 0,3 1 0 0 0,10 6 223 0 0,1-1 1 0 0,0 0-1 0 0,1-1 0 0 0,0-1 0 0 0,30 6 0 0 0,-11-5 471 0 0,61 2 0 0 0,-37-10-479 0 0,99-14 0 0 0,-90 7-165 0 0,-39 5-49 0 0,108-16 229 0 0,-116 16-195 0 0,0-1-1 0 0,0-2 0 0 0,0 0 1 0 0,24-13-1 0 0,-28 12 20 0 0,100-59 694 0 0,-114 65-731 0 0,0-1 1 0 0,0 1-1 0 0,0 0 0 0 0,0-1 1 0 0,-1 0-1 0 0,1 0 0 0 0,-1 0 1 0 0,0 0-1 0 0,0 0 0 0 0,0 0 1 0 0,0 0-1 0 0,0-1 0 0 0,-1 1 1 0 0,2-5-1 0 0,-1-2-4 0 0,0 1 0 0 0,-1-1-1 0 0,0 1 1 0 0,-1-15 0 0 0,0 13-212 0 0,-1 1-1 0 0,0-1 1 0 0,-1 1 0 0 0,0-1-1 0 0,-1 1 1 0 0,-3-12 0 0 0,5 22 175 0 0,0 0 1 0 0,0-1-1 0 0,0 1 1 0 0,0-1 0 0 0,0 1-1 0 0,0 0 1 0 0,1 0 0 0 0,-1-1-1 0 0,0 1 1 0 0,0 0 0 0 0,0 0-1 0 0,0 0 1 0 0,0 0-1 0 0,0 0 1 0 0,0 0 0 0 0,0 0-1 0 0,-1 1 1 0 0,1-1-1 0 0,-5 1 11 0 0,1 0 1 0 0,-1 1-1 0 0,0 0 1 0 0,0 0 0 0 0,1 0-1 0 0,-1 1 1 0 0,1-1-1 0 0,-1 2 1 0 0,1-1 0 0 0,0 0-1 0 0,-8 9 1 0 0,-4 3 3 0 0,-25 32-1 0 0,31-36 0 0 0,1 2 0 0 0,1-1-1 0 0,0 2 1 0 0,1-1 0 0 0,-8 17-1 0 0,15-27 0 0 0,-1 0-1 0 0,1 0 0 0 0,0 0 1 0 0,0 0-1 0 0,1 1 0 0 0,-1-1 1 0 0,0 0-1 0 0,1 1 0 0 0,0-1 1 0 0,0 0-1 0 0,0 1 0 0 0,0-1 1 0 0,1 0-1 0 0,-1 1 1 0 0,1-1-1 0 0,0 0 0 0 0,0 0 1 0 0,0 1-1 0 0,0-1 0 0 0,1 0 1 0 0,-1 0-1 0 0,1 0 0 0 0,0 0 1 0 0,0-1-1 0 0,0 1 0 0 0,0 0 1 0 0,0-1-1 0 0,0 1 1 0 0,1-1-1 0 0,3 3 0 0 0,-1-2-81 0 0,-1 0 1 0 0,1 0-1 0 0,0 0 0 0 0,-1-1 0 0 0,1 0 0 0 0,6 2 0 0 0,-7-3-391 0 0,-1 0 0 0 0,0 0 0 0 0,1-1 0 0 0,-1 1 0 0 0,0-1 0 0 0,5 0 0 0 0,4-1-5291 0 0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07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8783 0 0,'0'0'399'0'0,"1"0"-4"0"0,6-3-346 0 0,-1 0 0 0 0,0 1 1 0 0,13-2-1 0 0,-17 4 680 0 0,9 2 119 0 0,-5 5-245 0 0,0 0-1 0 0,0 1 0 0 0,0-1 1 0 0,-1 1-1 0 0,0 0 0 0 0,-1 1 1 0 0,0-1-1 0 0,3 10 0 0 0,16 29 604 0 0,-7-24-877 0 0,2 0 0 0 0,30 31 0 0 0,-27-31-329 0 0,33 46 0 0 0,-52-66-25 0 0,0 0-1 0 0,0 0 1 0 0,0 1 0 0 0,-1-1 0 0 0,1 0 0 0 0,-1 0 0 0 0,0 1 0 0 0,0-1 0 0 0,0 1 0 0 0,0 6 0 0 0,-1-7 8 0 0,0-1-1 0 0,-1 1 1 0 0,1-1-1 0 0,-1 1 1 0 0,1-1-1 0 0,-1 0 0 0 0,0 1 1 0 0,0-1-1 0 0,0 0 1 0 0,0 0-1 0 0,0 1 1 0 0,-1-1-1 0 0,1 0 1 0 0,-1 0-1 0 0,1 0 1 0 0,-4 3-1 0 0,-9 6 0 0 0,0 0 0 0 0,-1 0 0 0 0,0-2 0 0 0,-32 16 0 0 0,12-7 12 0 0,17-7-21 0 0,-1-2 0 0 0,-1 0 0 0 0,1-1 0 0 0,-39 10 1 0 0,57-18-886 0 0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16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4 1375 0 0,'0'0'8327'0'0,"11"-2"-1878"0"0,-10 2-6306 0 0,-1-1-1 0 0,1 1 0 0 0,0 0 1 0 0,-1 0-1 0 0,1 0 0 0 0,0 0 1 0 0,-1 0-1 0 0,1 0 0 0 0,0 0 1 0 0,-1 0-1 0 0,1 0 1 0 0,0 0-1 0 0,-1 0 0 0 0,1 0 1 0 0,0 0-1 0 0,-1 1 0 0 0,1-1 1 0 0,0 0-1 0 0,-1 0 0 0 0,1 1 1 0 0,-1-1-1 0 0,2 1 1 0 0,-2 0-103 0 0,1 0 1 0 0,-1 0 0 0 0,0 1 0 0 0,0-1 0 0 0,0 0 0 0 0,0 0 0 0 0,0 0 0 0 0,0 0 0 0 0,0 1 0 0 0,0-1 0 0 0,0 0-1 0 0,0 0 1 0 0,-1 0 0 0 0,0 2 0 0 0,-12 41 118 0 0,-31 67-1 0 0,10-27-61 0 0,13-30-126 0 0,3 2 0 0 0,-20 104 0 0 0,38-120-306 0 0,0-38 255 0 0,5 10-1988 0 0,-5-10 1979 0 0,1 0-1 0 0,0 0 0 0 0,0 0 1 0 0,1 0-1 0 0,-1-1 1 0 0,0 1-1 0 0,1 0 0 0 0,-1-1 1 0 0,1 1-1 0 0,-1 0 1 0 0,1-1-1 0 0,0 0 0 0 0,0 1 1 0 0,-1-1-1 0 0,1 0 0 0 0,0 0 1 0 0,0 0-1 0 0,0 0 1 0 0,0 0-1 0 0,1-1 0 0 0,-1 1 1 0 0,0-1-1 0 0,4 1 1 0 0,3-1-1357 0 0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16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31 455 0 0,'10'-11'660'0'0,"-1"0"0"0"0,15-24-1 0 0,-17 24 1535 0 0,1-1-1 0 0,17-19 0 0 0,-19 26-1658 0 0,6-10 5874 0 0,-14 17-6229 0 0,1 0 1 0 0,0 0-1 0 0,0 0 1 0 0,0 0-1 0 0,0 0 1 0 0,0 0-1 0 0,0 3 1 0 0,0-5-113 0 0,-3 17 183 0 0,0-1-1 0 0,1 0 1 0 0,1 1 0 0 0,0 0-1 0 0,2 23 1 0 0,-1-15 90 0 0,-4 33-1 0 0,-47 157 411 0 0,-18-5 91 0 0,52-161-795 0 0,-13 36-47 0 0,11-34 0 0 0,-24 96 0 0 0,42-128-2852 0 0,10-23-3856 0 0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26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1 70 4607 0 0,'1'-1'208'0'0,"29"-21"66"0"0,-18 14 987 0 0,-1 0 1 0 0,1 1 0 0 0,1 1 0 0 0,18-8 0 0 0,-30 14-1139 0 0,-1-1 0 0 0,1 1 0 0 0,0-1 0 0 0,0 1-1 0 0,0 0 1 0 0,-1 0 0 0 0,1-1 0 0 0,0 1 0 0 0,0 0 0 0 0,0 0 0 0 0,0 0 0 0 0,0 0 0 0 0,-1 0 0 0 0,1 0-1 0 0,0 0 1 0 0,0 0 0 0 0,0 0 0 0 0,0 1 0 0 0,1-1 0 0 0,-2 1 16 0 0,0-1-1 0 0,0 1 1 0 0,0-1 0 0 0,0 1-1 0 0,0-1 1 0 0,-1 1 0 0 0,1-1 0 0 0,0 1-1 0 0,0-1 1 0 0,0 1 0 0 0,0-1-1 0 0,-1 1 1 0 0,1-1 0 0 0,0 1-1 0 0,-1-1 1 0 0,1 1 0 0 0,0-1 0 0 0,-1 0-1 0 0,1 1 1 0 0,0-1 0 0 0,-1 1-1 0 0,-5 5 313 0 0,0-1 0 0 0,-11 10 1 0 0,-49 22-441 0 0,45-26-11 0 0,0 1 0 0 0,-21 16-1 0 0,-82 62-54 0 0,56-42-21 0 0,-100 92-1 0 0,153-125 75 0 0,-118 125-60 0 0,20 9 62 0 0,95-122 0 0 0,1 0 0 0 0,2 2 0 0 0,-24 56 0 0 0,35-70-10 0 0,3-2-33 0 0,2-11 44 0 0,-1-1-1 0 0,1 1 1 0 0,0 0 0 0 0,-1-1 0 0 0,1 1 0 0 0,0 0-1 0 0,0-1 1 0 0,0 1 0 0 0,1-1 0 0 0,-1 1-1 0 0,0-1 1 0 0,0 0 0 0 0,1 1 0 0 0,-1-1-1 0 0,1 0 1 0 0,-1 0 0 0 0,1 0 0 0 0,0 0 0 0 0,-1 0-1 0 0,1-1 1 0 0,0 1 0 0 0,0 0 0 0 0,-1-1-1 0 0,1 1 1 0 0,0-1 0 0 0,2 1 0 0 0,7 0 43 0 0,-1 0 0 0 0,0 0 1 0 0,16-1-1 0 0,-23-1-31 0 0,64-4 176 0 0,0-4 0 0 0,73-19 1 0 0,19-3-714 0 0,-103 22-1996 0 0,-31 6 1022 0 0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2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5 1839 0 0,'4'-14'12086'0'0,"-12"14"-10789"0"0,2 2-1198 0 0,1 0 0 0 0,-1 0 1 0 0,1 0-1 0 0,-1 0 0 0 0,1 1 0 0 0,0 0 1 0 0,0 0-1 0 0,-6 6 0 0 0,-36 32 284 0 0,45-39-362 0 0,-19 17 188 0 0,1 0 0 0 0,1 2 0 0 0,1 0 0 0 0,1 2 0 0 0,-20 32 0 0 0,36-52-171 0 0,-1 0 1 0 0,1 0-1 0 0,0 0 1 0 0,0 0-1 0 0,0 0 1 0 0,0 1-1 0 0,1-1 1 0 0,-1 0-1 0 0,1 1 1 0 0,0-1-1 0 0,0 1 1 0 0,0-1-1 0 0,0 0 1 0 0,0 1-1 0 0,2 4 1 0 0,-1-6-22 0 0,-1 0 0 0 0,1 0 1 0 0,0 0-1 0 0,0 0 1 0 0,0-1-1 0 0,0 1 1 0 0,1 0-1 0 0,-1 0 1 0 0,0-1-1 0 0,1 1 0 0 0,-1 0 1 0 0,1-1-1 0 0,0 0 1 0 0,-1 1-1 0 0,1-1 1 0 0,0 0-1 0 0,0 0 0 0 0,0 0 1 0 0,0 0-1 0 0,0 0 1 0 0,0 0-1 0 0,0-1 1 0 0,0 1-1 0 0,4 0 1 0 0,5 0 42 0 0,0 0 1 0 0,-1-1-1 0 0,1 0 1 0 0,-1-1 0 0 0,1 0-1 0 0,0-1 1 0 0,-1 0 0 0 0,0 0-1 0 0,13-6 1 0 0,1-1 6 0 0,0-1 1 0 0,35-22 0 0 0,-46 24-121 0 0,0 0 1 0 0,-1-1-1 0 0,0 0 1 0 0,-1-1-1 0 0,0 0 1 0 0,12-15 0 0 0,-20 21-17 0 0,1 0 1 0 0,-1-1-1 0 0,-1 1 1 0 0,1-1-1 0 0,-1 0 1 0 0,0 0-1 0 0,0 0 1 0 0,0 0-1 0 0,1-6 1 0 0,-3 7-14 0 0,1 1 0 0 0,-1-1 0 0 0,0 0 0 0 0,0 1 0 0 0,0-1 0 0 0,-1 0 0 0 0,1 1 0 0 0,-1-1 0 0 0,0 1-1 0 0,0-1 1 0 0,0 1 0 0 0,-1-1 0 0 0,1 1 0 0 0,-4-6 0 0 0,3 7-38 0 0,1-1 1 0 0,-1 1-1 0 0,0 0 0 0 0,1 0 0 0 0,-1 0 1 0 0,0 0-1 0 0,-1 0 0 0 0,1 0 0 0 0,0 1 1 0 0,0-1-1 0 0,-1 1 0 0 0,1-1 0 0 0,-1 1 1 0 0,1 0-1 0 0,-1 0 0 0 0,-5-1 0 0 0,1 0-410 0 0,-1 1 0 0 0,1 1 0 0 0,0 0-1 0 0,0 0 1 0 0,-10 1 0 0 0,9-1-285 0 0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27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49 9671 0 0,'-16'0'1032'0'0,"12"0"-876"0"0,0-1-1 0 0,1 0 1 0 0,-1 0-1 0 0,0 0 0 0 0,0 0 1 0 0,1-1-1 0 0,-1 1 1 0 0,1-1-1 0 0,-1 0 1 0 0,1 0-1 0 0,0 0 0 0 0,0 0 1 0 0,-4-4-1 0 0,6 5-260 0 0,-2-13-187 0 0,3 13 285 0 0,0 0-1 0 0,0 0 1 0 0,0 0 0 0 0,0 0 0 0 0,0 0 0 0 0,1 0-1 0 0,-1 0 1 0 0,0 0 0 0 0,1 0 0 0 0,-1 0-1 0 0,1 0 1 0 0,-1 0 0 0 0,1 0 0 0 0,-1 0-1 0 0,1 0 1 0 0,-1 1 0 0 0,1-1 0 0 0,0 0-1 0 0,0 0 1 0 0,0 0 0 0 0,18-11 342 0 0,-15 10-182 0 0,64-31 1798 0 0,-7 4-1313 0 0,45-22-443 0 0,-106 51-193 0 0,1 0 0 0 0,-1-1-1 0 0,0 1 1 0 0,1 0 0 0 0,-1 0 0 0 0,1-1 0 0 0,-1 1-1 0 0,0 0 1 0 0,1 0 0 0 0,-1 0 0 0 0,1 0 0 0 0,-1 0-1 0 0,1-1 1 0 0,-1 1 0 0 0,0 0 0 0 0,1 0-1 0 0,-1 0 1 0 0,1 0 0 0 0,-1 0 0 0 0,1 0 0 0 0,-1 0-1 0 0,1 1 1 0 0,-1-1 0 0 0,1 0 0 0 0,-1 0 0 0 0,0 0-1 0 0,1 0 1 0 0,-1 1 0 0 0,1-1 0 0 0,0 1 0 0 0,1 4-5 0 0,-1-2 5 0 0,-1 0 0 0 0,1 0-1 0 0,0 0 1 0 0,-1 0-1 0 0,0 0 1 0 0,1 0 0 0 0,-1 0-1 0 0,-1 0 1 0 0,1 0 0 0 0,0 0-1 0 0,-1 0 1 0 0,1 0-1 0 0,-2 4 1 0 0,-15 39 113 0 0,13-38-98 0 0,-3 8 42 0 0,-16 28-1 0 0,46-58 6 0 0,11-14-239 0 0,145-112-2327 0 0,-168 133 2322 0 0,0 0 0 0 0,1 0 0 0 0,23-9 0 0 0,-30 15 284 0 0,0-1 1 0 0,0 0-1 0 0,0 1 1 0 0,1 0 0 0 0,-1 0-1 0 0,0 1 1 0 0,1-1 0 0 0,-1 1-1 0 0,0 1 1 0 0,1-1 0 0 0,-1 1-1 0 0,6 1 1 0 0,-10-2-27 0 0,0 1 1 0 0,1 0-1 0 0,-1 0 0 0 0,0 1 0 0 0,0-1 1 0 0,0 0-1 0 0,0 0 0 0 0,0 1 1 0 0,0-1-1 0 0,-1 0 0 0 0,1 1 0 0 0,0-1 1 0 0,-1 0-1 0 0,2 3 0 0 0,-1-1 60 0 0,2 3-79 0 0,-1 0 1 0 0,1 1-1 0 0,-1-1 1 0 0,0 1-1 0 0,-1 0 1 0 0,0-1-1 0 0,0 1 1 0 0,0 0-1 0 0,-1 0 1 0 0,0 0-1 0 0,0 0 1 0 0,-1-1-1 0 0,0 1 1 0 0,0 0-1 0 0,-1 0 1 0 0,1-1-1 0 0,-1 1 1 0 0,-1-1-1 0 0,1 1 0 0 0,-1-1 1 0 0,-1 0-1 0 0,-6 11 1 0 0,4-9-102 0 0,1-1-107 0 0,0-1-1 0 0,0 1 0 0 0,1-1 1 0 0,0 1-1 0 0,1 1 1 0 0,-1-1-1 0 0,1 0 1 0 0,-2 11-1 0 0,4-8-1113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3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0 20095 0 0,'-1'2'926'0'0,"-14"15"-687"0"0,1 1 0 0 0,1 1 1 0 0,1 0-1 0 0,-9 21 0 0 0,2-7-84 0 0,-63 119-522 0 0,8 3-3656 0 0,47-104 1293 0 0,18-36 773 0 0,1-1 1 0 0,1 1-1 0 0,-9 27 1 0 0,16-41 2088 0 0,0 1 0 0 0,0-1-1 0 0,-1 1 1 0 0,1-1 0 0 0,0 0 0 0 0,1 1-1 0 0,-1-1 1 0 0,0 0 0 0 0,0 1 0 0 0,0-1 0 0 0,1 1-1 0 0,-1-1 1 0 0,1 0 0 0 0,-1 0 0 0 0,1 1-1 0 0,0-1 1 0 0,-1 0 0 0 0,1 0 0 0 0,0 0 0 0 0,0 0-1 0 0,0 1 1 0 0,0-1 0 0 0,0-1 0 0 0,0 1-1 0 0,0 0 1 0 0,0 0 0 0 0,0 0 0 0 0,0 0 0 0 0,2 0-1 0 0,2 1 144 0 0,-1 0-1 0 0,0 0 0 0 0,1 0 1 0 0,-1-1-1 0 0,1 1 0 0 0,0-1 1 0 0,5 0-1 0 0,6 0 255 0 0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27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0 12439 0 0,'-2'2'958'0'0,"-9"10"-220"0"0,-1 2 0 0 0,1 0 0 0 0,-14 24 0 0 0,-22 52 2325 0 0,29-56-3237 0 0,-43 112-98 0 0,22-46-1419 0 0,27-74-1287 0 0,-26 42-1 0 0,24-46-1420 0 0</inkml:trace>
  <inkml:trace contextRef="#ctx0" brushRef="#br0" timeOffset="1">1 632 3567 0 0,'0'0'160'0'0,"6"-12"32"0"0,-1-4-192 0 0,3-3 0 0 0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28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6 1839 0 0,'0'0'83'0'0,"0"-2"-6"0"0,1-4 68 0 0,0-1 0 0 0,0 1 0 0 0,0 0-1 0 0,1-1 1 0 0,0 1 0 0 0,0 0-1 0 0,1 0 1 0 0,5-9 0 0 0,30-46 5356 0 0,-13 28-3077 0 0,35-38-1 0 0,-29 40-1709 0 0,1 0-1 0 0,56-39 0 0 0,-76 62-479 0 0,1 0 0 0 0,0 1 0 0 0,0 0 0 0 0,1 1 0 0 0,0 1-1 0 0,0 0 1 0 0,0 1 0 0 0,0 0 0 0 0,29-3 0 0 0,-35 6-113 0 0,0 1 0 0 0,0 0 0 0 0,0 1 1 0 0,0 0-1 0 0,0 0 0 0 0,-1 0 0 0 0,1 1 0 0 0,14 6 0 0 0,-17-6-97 0 0,0 1-1 0 0,1-1 1 0 0,-2 2 0 0 0,1-1 0 0 0,0 0-1 0 0,-1 1 1 0 0,0 0 0 0 0,1 0 0 0 0,-2 0-1 0 0,1 1 1 0 0,0-1 0 0 0,-1 1-1 0 0,4 6 1 0 0,-5-7-30 0 0,0 0-1 0 0,-1 1 1 0 0,1-1 0 0 0,-1 0-1 0 0,0 0 1 0 0,0 1 0 0 0,-1-1-1 0 0,1 0 1 0 0,-1 1-1 0 0,0-1 1 0 0,0 1 0 0 0,0-1-1 0 0,-1 1 1 0 0,0-1 0 0 0,1 0-1 0 0,-1 1 1 0 0,-1-1-1 0 0,-1 5 1 0 0,1-4-4 0 0,-1 0 0 0 0,1 0-1 0 0,-1 0 1 0 0,0 0 0 0 0,0-1 0 0 0,0 1 0 0 0,-1-1-1 0 0,0 0 1 0 0,0 0 0 0 0,0 0 0 0 0,0 0 0 0 0,0-1-1 0 0,-10 6 1 0 0,-34 18 26 0 0,1 1 0 0 0,1 2 0 0 0,-44 39 0 0 0,37-27-324 0 0,31-26-658 0 0,-27 26-1 0 0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28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1055 0 0,'0'0'7470'0'0,"-1"2"-7408"0"0,-2 13-180 0 0,-11 26 0 0 0,5-13 44 0 0,0-3 10 0 0,6-18 70 0 0,0 0 0 0 0,1 1-1 0 0,0-1 1 0 0,0 1 0 0 0,1-1 0 0 0,-1 10 0 0 0,2-15 147 0 0,0-1-121 0 0,1 0 0 0 0,-1 0 0 0 0,1 0 0 0 0,-1 0 0 0 0,1 0 0 0 0,0-1 0 0 0,-1 1 0 0 0,1 0 0 0 0,0 0 0 0 0,0-1 0 0 0,0 1 0 0 0,0 0-1 0 0,0-1 1 0 0,-1 1 0 0 0,1-1 0 0 0,0 1 0 0 0,0-1 0 0 0,0 0 0 0 0,0 1 0 0 0,0-1 0 0 0,2 1 0 0 0,0-1 72 0 0,1 1 1 0 0,-1 0-1 0 0,1-1 1 0 0,-1 0-1 0 0,5 0 1 0 0,12-3 468 0 0,-1-2 0 0 0,0 0 0 0 0,0 0 0 0 0,31-16 0 0 0,25-7 536 0 0,57-17-461 0 0,-131 44-700 0 0,0 1-1 0 0,0 0 1 0 0,0-1-1 0 0,0 1 1 0 0,0 0 0 0 0,0-1-1 0 0,0 1 1 0 0,0-1-1 0 0,0 1 1 0 0,0-1-1 0 0,0 0 1 0 0,0 1 0 0 0,0-1-1 0 0,-1 0 1 0 0,1 0-1 0 0,0 1 1 0 0,-1-1-1 0 0,1 0 1 0 0,0 0 0 0 0,-1 0-1 0 0,1 0 1 0 0,-1 0-1 0 0,1 0 1 0 0,-1 0-1 0 0,0 0 1 0 0,1 0 0 0 0,-1 0-1 0 0,0 0 1 0 0,0 0-1 0 0,0-2 1 0 0,0 2-550 0 0,-22-10-2228 0 0,4 13 949 0 0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29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1 10623 0 0,'0'0'1802'0'0,"1"1"-1452"0"0,1 3-261 0 0,0-1 1 0 0,-1 0-1 0 0,0 1 0 0 0,0-1 0 0 0,0 1 0 0 0,0 0 0 0 0,0-1 1 0 0,0 1-1 0 0,-1 0 0 0 0,0-1 0 0 0,0 1 0 0 0,0 0 0 0 0,0 0 0 0 0,-1-1 1 0 0,1 1-1 0 0,-2 4 0 0 0,-3 9 392 0 0,0 1 0 0 0,-9 18 0 0 0,5-13 158 0 0,-117 275 2239 0 0,-16-7-2825 0 0,109-226-16 0 0,-95 145-2193 0 0,127-208 1252 0 0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29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 3223 0 0,'1'-1'143'0'0,"8"-8"327"0"0,0 0-1 0 0,1 1 1 0 0,12-8-1 0 0,-17 12 1321 0 0,1 1-1 0 0,0 0 0 0 0,-1 1 0 0 0,1-1 0 0 0,8-1 0 0 0,59-10 4327 0 0,39 4-4998 0 0,-22 2-743 0 0,23 1-228 0 0,-45 3-99 0 0,-34 2-1605 0 0,56 4 1 0 0,-66 1-131 0 0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29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0 13415 0 0,'0'0'1216'0'0,"0"2"-1000"0"0,4 63 4200 0 0,-4-63-4113 0 0,4 9 178 0 0,-3-10-470 0 0,0 0 0 0 0,-1 0-1 0 0,1 0 1 0 0,0-1 0 0 0,-1 1-1 0 0,1 0 1 0 0,0 0 0 0 0,0 0 0 0 0,0-1-1 0 0,0 1 1 0 0,0 0 0 0 0,0-1-1 0 0,0 1 1 0 0,0-1 0 0 0,0 1-1 0 0,0-1 1 0 0,0 1 0 0 0,0-1 0 0 0,0 0-1 0 0,1 0 1 0 0,-1 1 0 0 0,0-1-1 0 0,0 0 1 0 0,0 0 0 0 0,1 0-1 0 0,2-1-1 0 0,-1 1 0 0 0,0-1 0 0 0,0 0-1 0 0,0 0 1 0 0,0 0 0 0 0,4-2-1 0 0,-3 1 13 0 0,32-13 131 0 0,59-33 0 0 0,-72 30-166 0 0,-22 17-58 0 0,-11 2-169 0 0,-1 1 1 0 0,0 0 0 0 0,0 1-1 0 0,1 0 1 0 0,0 1 0 0 0,-1 0-1 0 0,-13 9 1 0 0,20-12 177 0 0,-54 26-973 0 0,-119 37 0 0 0,170-62 1076 0 0,1 0 0 0 0,0 0 0 0 0,0 0 0 0 0,1 1 0 0 0,-1 0 0 0 0,0 0 0 0 0,1 0 0 0 0,0 1 0 0 0,0 0 0 0 0,-7 6 0 0 0,9-6 72 0 0,0 0 0 0 0,0 0-1 0 0,0 0 1 0 0,1 0 0 0 0,0 0 0 0 0,0 1 0 0 0,0-1 0 0 0,0 1 0 0 0,1-1 0 0 0,-1 1 0 0 0,1-1 0 0 0,0 1 0 0 0,1 0 0 0 0,-1 8 0 0 0,2 6 135 0 0,0 0 0 0 0,2 1 0 0 0,0-1 0 0 0,2-1 0 0 0,9 29 0 0 0,-8-27-200 0 0,-4-15-40 0 0,0 0 0 0 0,0 0 0 0 0,1 0 0 0 0,0 0-1 0 0,0-1 1 0 0,0 1 0 0 0,0-1 0 0 0,1 0 0 0 0,0 0 0 0 0,0 0-1 0 0,0 0 1 0 0,9 6 0 0 0,-7-6 22 0 0,1 0 1 0 0,0 0-1 0 0,0 0 0 0 0,0-1 0 0 0,0 0 0 0 0,0-1 1 0 0,1 1-1 0 0,12 1 0 0 0,-10-3 46 0 0,-1-2 1 0 0,1 1-1 0 0,-1-1 0 0 0,1 0 0 0 0,-1-1 1 0 0,0 0-1 0 0,1-1 0 0 0,-1 0 0 0 0,14-6 1 0 0,-14 5-51 0 0,0 0 1 0 0,0 1-1 0 0,0 0 1 0 0,0 1-1 0 0,0 0 1 0 0,0 0-1 0 0,1 1 1 0 0,-1 0 0 0 0,18 1-1 0 0,-25 1-124 0 0,0-1 0 0 0,1 1 0 0 0,-1 0 0 0 0,1 0-1 0 0,-1 0 1 0 0,0 0 0 0 0,1 0 0 0 0,-1 0 0 0 0,0 1 0 0 0,0-1 0 0 0,0 1 0 0 0,0-1-1 0 0,0 1 1 0 0,0 0 0 0 0,-1 0 0 0 0,1-1 0 0 0,0 1 0 0 0,-1 1 0 0 0,0-1-1 0 0,1 0 1 0 0,-1 0 0 0 0,0 0 0 0 0,0 1 0 0 0,0-1 0 0 0,0 1 0 0 0,-1-1-1 0 0,1 0 1 0 0,-1 1 0 0 0,1-1 0 0 0,-1 5 0 0 0,0 4-884 0 0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2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39 1375 0 0,'24'-14'249'0'0,"11"-5"-24"0"0,-33 18 706 0 0,1 0-1 0 0,-1 0 0 0 0,1 0 0 0 0,0 1 0 0 0,-1-1 1 0 0,7 1 2701 0 0,-8 1-3032 0 0,0 1-424 0 0,-1 1-1 0 0,1-1 1 0 0,-1 0-1 0 0,0 1 1 0 0,0-1-1 0 0,0 0 1 0 0,0 1-1 0 0,0-1 1 0 0,0 0-1 0 0,-1 1 1 0 0,1-1-1 0 0,-1 0 1 0 0,1 0-1 0 0,-1 1 1 0 0,0-1-1 0 0,0 0 1 0 0,-2 3-1 0 0,-22 38 824 0 0,23-40-935 0 0,-19 24 190 0 0,-1-1 1 0 0,-1-1 0 0 0,-46 38 0 0 0,10-9-224 0 0,36-30-25 0 0,0 0 0 0 0,2 1 0 0 0,-26 40 1 0 0,37-49 71 0 0,0 1-1 0 0,2 0 1 0 0,0 1 0 0 0,0 0 0 0 0,2 1 0 0 0,0-1 0 0 0,-3 24 0 0 0,7-34-49 0 0,1 0 0 0 0,1 0 0 0 0,0 0 0 0 0,0 0 0 0 0,0 0 0 0 0,1 0 0 0 0,0 0 0 0 0,0 0 0 0 0,1 0 0 0 0,0-1 0 0 0,1 1 0 0 0,5 13 0 0 0,-3-13-16 0 0,0 0 1 0 0,0-1-1 0 0,1 1 1 0 0,0-1 0 0 0,0 0-1 0 0,1 0 1 0 0,-1-1-1 0 0,1 0 1 0 0,1 0-1 0 0,13 8 1 0 0,1-2-286 0 0,0-2 1 0 0,0 0 0 0 0,1-2-1 0 0,0-1 1 0 0,0 0 0 0 0,1-2-1 0 0,38 4 1 0 0,-22-5-876 0 0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2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47 0 0,'0'0'7247'0'0,"0"1"-6302"0"0,3 10-379 0 0,-1-1 0 0 0,0 1 1 0 0,0 11-1 0 0,5 25 473 0 0,-3-32-926 0 0,1 0-1 0 0,0-1 0 0 0,1 1 1 0 0,1-1-1 0 0,0 0 0 0 0,1-1 1 0 0,0 0-1 0 0,1 0 0 0 0,1-1 1 0 0,0 0-1 0 0,12 11 0 0 0,1-2-96 0 0,2-1 0 0 0,0-1 0 0 0,1-1 0 0 0,41 20 0 0 0,39 15 142 0 0,-55-29-12 0 0,0 3 0 0 0,62 43 0 0 0,-107-66-221 0 0,-1 1 1 0 0,1 0-1 0 0,-1 0 0 0 0,0 0 0 0 0,0 0 0 0 0,-1 1 1 0 0,0 0-1 0 0,0 0 0 0 0,5 10 0 0 0,-8-14 26 0 0,0 0 0 0 0,0 0 0 0 0,0 0 0 0 0,-1 1 0 0 0,1-1 0 0 0,-1 0 0 0 0,1 0-1 0 0,-1 1 1 0 0,0-1 0 0 0,0 0 0 0 0,0 1 0 0 0,0-1 0 0 0,-1 0 0 0 0,1 1 0 0 0,0-1 0 0 0,-1 0 0 0 0,0 0 0 0 0,1 1-1 0 0,-1-1 1 0 0,0 0 0 0 0,0 0 0 0 0,0 0 0 0 0,-1 0 0 0 0,1 0 0 0 0,0 0 0 0 0,-1 0 0 0 0,1-1 0 0 0,-1 1 0 0 0,0 0-1 0 0,1-1 1 0 0,-1 1 0 0 0,-4 1 0 0 0,-5 4-1791 0 0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2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7 16 10591 0 0,'5'-15'6155'0'0,"-15"39"-4470"0"0,-3-3-1507 0 0,-2 0-1 0 0,0-1 0 0 0,-26 27 1 0 0,7-10-117 0 0,-13 15-40 0 0,-4-1 1 0 0,-97 74-1 0 0,107-93 6 0 0,-59 59-1 0 0,94-85-67 0 0,1 0 0 0 0,-8 13-1 0 0,13-18 9 0 0,-1-1 0 0 0,1 1 0 0 0,0-1 0 0 0,-1 1 0 0 0,1-1 0 0 0,0 1 0 0 0,0 0 0 0 0,0-1 0 0 0,-1 1 0 0 0,1 0 0 0 0,0-1 0 0 0,0 1 0 0 0,0-1 0 0 0,0 1-1 0 0,0 0 1 0 0,0-1 0 0 0,0 1 0 0 0,0 0 0 0 0,0-1 0 0 0,1 1 0 0 0,-1 0 0 0 0,0-1 0 0 0,0 1 0 0 0,0-1 0 0 0,1 1 0 0 0,-1 0 0 0 0,0-1 0 0 0,1 1 0 0 0,-1-1 0 0 0,0 1 0 0 0,1-1 0 0 0,-1 1 0 0 0,1-1 0 0 0,-1 0 0 0 0,1 1-1 0 0,-1-1 1 0 0,1 1 0 0 0,-1-1 0 0 0,1 0 0 0 0,0 1 0 0 0,-1-1 0 0 0,2 0 0 0 0,1 2-203 0 0,0-1-1 0 0,0 0 0 0 0,0 0 1 0 0,1-1-1 0 0,-1 1 1 0 0,6 0-1 0 0,15-1-706 0 0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3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0 11311 0 0,'0'0'3594'0'0,"6"8"-1285"0"0,-8-3-2221 0 0,1 1 1 0 0,-1 0-1 0 0,0-1 0 0 0,0 0 1 0 0,0 1-1 0 0,-1-1 1 0 0,-4 6-1 0 0,-3 2 244 0 0,-15 16 0 0 0,19-23-318 0 0,-9 12-14 0 0,0 1 0 0 0,2 0 0 0 0,-16 29 0 0 0,27-44 0 0 0,-1 2 0 0 0,-1-1 0 0 0,2 0 0 0 0,-1 1 0 0 0,1 0 0 0 0,0 0 0 0 0,0-1 0 0 0,0 1 0 0 0,-1 10 0 0 0,5-3 16 0 0,1-10 17 0 0,-1-2-15 0 0,0 1-12 0 0,0 0 1 0 0,1 0-1 0 0,-1-1 1 0 0,1 1-1 0 0,-1-1 1 0 0,1 1-1 0 0,0-1 1 0 0,-1 0-1 0 0,1 0 1 0 0,0 0-1 0 0,0-1 1 0 0,0 1-1 0 0,0-1 1 0 0,0 0-1 0 0,0 1 1 0 0,5-2-1 0 0,6 1 10 0 0,0-1-1 0 0,14-4 1 0 0,-27 5-16 0 0,41-8-668 0 0,-15-1-3930 0 0,-3-2-1224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57:59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 1375 0 0,'-2'1'107'0'0,"-10"7"-181"0"0,-11 2 7837 0 0,13-6-3648 0 0,10-4-4112 0 0,0 1 1 0 0,-1-1-1 0 0,1 1 1 0 0,-1-1-1 0 0,1 1 1 0 0,0-1-1 0 0,0 1 1 0 0,-1-1-1 0 0,1 1 1 0 0,0-1-1 0 0,0 1 0 0 0,0-1 1 0 0,0 1-1 0 0,-1 0 1 0 0,1-1-1 0 0,0 1 1 0 0,0-1-1 0 0,0 1 1 0 0,0-1-1 0 0,0 1 1 0 0,1 0-1 0 0,0 12-83 0 0,0-12 93 0 0,6 35-372 0 0,-6-32 513 0 0,0 1 0 0 0,0 0 1 0 0,0-1-1 0 0,-1 1 0 0 0,1 0 0 0 0,-1 8 0 0 0,0-12 66 0 0,1 1 0 0 0,0-1 1 0 0,0 1-1 0 0,0-1 0 0 0,0 0 0 0 0,0 0 0 0 0,0 1 0 0 0,0-1 0 0 0,1 0 0 0 0,-1 0 0 0 0,0 0 0 0 0,1 0 0 0 0,-1 0 0 0 0,1-1 0 0 0,1 2 1 0 0,-1-1-391 0 0,0 0 549 0 0,-1 0-320 0 0,11 9-49 0 0,-6-4-10 0 0,5 7 0 0 0,50 70 100 0 0,-16-21 70 0 0,-33-46-161 0 0,-6-8-9 0 0,0 0 1 0 0,1 0-1 0 0,0-1 0 0 0,0 0 0 0 0,15 10 0 0 0,0 0 30 0 0,-19-15 2 0 0,0 0 1 0 0,0 1-1 0 0,0-1 0 0 0,0 1 0 0 0,0 0 1 0 0,-1 0-1 0 0,5 6 0 0 0,-2-3-26 0 0,-3-4 4 0 0,0 1 1 0 0,-1-1-1 0 0,1 1 0 0 0,-1-1 0 0 0,1 1 0 0 0,-1 0 0 0 0,0-1 0 0 0,0 1 0 0 0,0 0 0 0 0,0 0 0 0 0,-1 0 0 0 0,1 5 1 0 0,1 0 71 0 0,-1 1 0 0 0,0 0 0 0 0,-1 16 0 0 0,0-12 35 0 0,0 0 0 0 0,1 1 0 0 0,5 20 0 0 0,-1-11 182 0 0,-1-8-63 0 0,-1-1-1 0 0,-1 1 1 0 0,0 0-1 0 0,0 16 1 0 0,-2 59-95 0 0,-1 1-113 0 0,3 121 72 0 0,-2-210-100 0 0,1 17 0 0 0,-1 1 0 0 0,-1-1 0 0 0,-3 22 0 0 0,2-29 0 0 0,-9 37 64 0 0,10-42-64 0 0,-3 23 0 0 0,4-5 0 0 0,1 0 0 0 0,6 36 0 0 0,-3-31 0 0 0,0 33 0 0 0,-4-37 0 0 0,1-19 30 0 0,-1-6-8 0 0,1 1 0 0 0,-1-1 0 0 0,0 1 0 0 0,0-1 0 0 0,0 1 0 0 0,0-1 0 0 0,-1 1 0 0 0,1-1 0 0 0,0 1 0 0 0,-1-1 0 0 0,1 1 0 0 0,0-1 0 0 0,-1 1 0 0 0,-1 2 0 0 0,-2 4-22 0 0,-4 4 0 0 0,-4 13 0 0 0,0 8-10 0 0,3 1-44 0 0,6-22 54 0 0,0 0 0 0 0,0-1 0 0 0,0-1 0 0 0,-1-1 0 0 0,-2 4 0 0 0,7-12 0 0 0,-21 37 0 0 0,-11 11 64 0 0,26-42-64 0 0,-9 17 0 0 0,-29 55 0 0 0,31-61 0 0 0,-9 11 0 0 0,3-4 166 0 0,17-24 420 0 0,-6 7-876 0 0,-19 46 276 0 0,21-38 14 0 0,-1-2 0 0 0,1-7 13 0 0,1-1 60 0 0,3-5 201 0 0,1 0-200 0 0,-1 0-60 0 0,-8 9 442 0 0,8-9-533 0 0,-1 0-365 0 0,2 3 442 0 0,-16 7-73 0 0,10-8 73 0 0,3-2 0 0 0,0 1 0 0 0,0-1 0 0 0,0 1 0 0 0,0 0 0 0 0,1 0 0 0 0,-5 4 0 0 0,-5 5 0 0 0,-3 8 64 0 0,10-12-64 0 0,3 3 0 0 0,4 2 0 0 0,1 0 0 0 0,-3-2 11 0 0,0-9 42 0 0,9 11 64 0 0,13 14 11 0 0,-13-18-106 0 0,-5-5-18 0 0,-1 0 0 0 0,1 0 0 0 0,-1 0-1 0 0,1 0 1 0 0,-1 1 0 0 0,0 0 0 0 0,-1 0 0 0 0,1-1-1 0 0,-1 2 1 0 0,1-1 0 0 0,-1 0 0 0 0,0 0-1 0 0,1 7 1 0 0,2 1-4 0 0,-2 0 11 0 0,1 0 31 0 0,1-1-31 0 0,1-1-11 0 0,0-1 0 0 0,1 0 0 0 0,1 0 0 0 0,4 3-25 0 0,-10-10 1 0 0,13 5 9 0 0,2 3-2 0 0,-15-9-3 0 0,12 5-3 0 0,-6-3 8 0 0,5 2-10 0 0,-1 0 0 0 0,0 1 0 0 0,0 1 0 0 0,12 9 0 0 0,-16-11 25 0 0,-2 0 0 0 0,7 7 0 0 0,-1 1 0 0 0,1 2 0 0 0,4 5 0 0 0,-4-5 0 0 0,-12-13 0 0 0,9 15 0 0 0,2 5 0 0 0,8 11 0 0 0,-14-21 0 0 0,-1-3 11 0 0,-3-5 31 0 0,2 3-20 0 0,-3-4 20 0 0,3 7-31 0 0,-1 2-11 0 0,0-1 0 0 0,-1 1 0 0 0,-2-1 0 0 0,1-2 11 0 0,-1-5 31 0 0,0 2-16 0 0,0-5 407 0 0,0 1-373 0 0,-3 5-37 0 0,0 1 19 0 0,-1 0-31 0 0,-13 32-11 0 0,16-39 0 0 0,-7 13 105 0 0,0 0-1 0 0,-16 19 0 0 0,6-10-1 0 0,5-5-103 0 0,-9 12 0 0 0,11-14 0 0 0,-25 27 0 0 0,20-27 8 0 0,-51 48 48 0 0,59-56-56 0 0,0-1 0 0 0,0 1 0 0 0,2-1 0 0 0,0 1-13 0 0,0-1-53 0 0,0 2 5 0 0,2-1 38 0 0,3-6-19 0 0,-3 5 31 0 0,-3 0 11 0 0,1 2 0 0 0,0 0 11 0 0,1-1 31 0 0,-2 0-33 0 0,3-4-6 0 0,-6 3-4 0 0,-3 1 141 0 0,4-1 219 0 0,9-6-353 0 0,0-1-1 0 0,0 0 0 0 0,0 0 0 0 0,0 1 1 0 0,0-1-1 0 0,1 0 0 0 0,-1 0 0 0 0,0 0 1 0 0,0 1-1 0 0,0-1 0 0 0,0 0 0 0 0,0 0 1 0 0,0 1-1 0 0,0-1 0 0 0,1 0 0 0 0,-1 0 1 0 0,0 0-1 0 0,0 0 0 0 0,0 1 0 0 0,1-1 1 0 0,-1 0-1 0 0,0 0 0 0 0,0 0 0 0 0,0 0 1 0 0,1 0-1 0 0,-1 0 0 0 0,0 0 0 0 0,0 1 1 0 0,1-1-1 0 0,-1 0 0 0 0,0 0 0 0 0,0 0 1 0 0,0 0-1 0 0,1 0 0 0 0,-1 0 0 0 0,0 0 1 0 0,0 0-1 0 0,1 0 0 0 0,10 4 6 0 0,-7-2 31 0 0,2 6-31 0 0,1 1-11 0 0,8 14-27 0 0,0 1-1 0 0,-2 1 1 0 0,17 45-1 0 0,-8-17 2 0 0,-11-25 26 0 0,-7-17 0 0 0,0 0 0 0 0,1 0 0 0 0,9 15 0 0 0,-10-20 0 0 0,8 20 0 0 0,19 58 0 0 0,-20-51-2 0 0,-1 1 1 0 0,-1-1-1 0 0,5 52 0 0 0,2 107-6 0 0,-13-147 7 0 0,0 44 92 0 0,-3 0-1 0 0,-14 97 1 0 0,-5-73-46 0 0,5-41-6 0 0,2 17 71 0 0,-2 99 0 0 0,13-153-142 0 0,-1 1 0 0 0,-3-1 0 0 0,0 0 0 0 0,-12 35 0 0 0,12-55 45 0 0,-1 0-1 0 0,-1 0 0 0 0,-1-1 1 0 0,0-1-1 0 0,-18 25 1 0 0,12-18-8 0 0,9-14-4 0 0,1 1 0 0 0,0 0 1 0 0,0 0-1 0 0,0 0 0 0 0,1 0 0 0 0,0 1 0 0 0,1-1 1 0 0,-2 11-1 0 0,2-12 19 0 0,1-4-16 0 0,0 0-1 0 0,1 0 1 0 0,-1 1-1 0 0,1-1 1 0 0,-1 0-1 0 0,1 0 1 0 0,0 0-1 0 0,0 4 1 0 0,1 11-3 0 0,-2 0-1 0 0,1-16 0 0 0,3 13 0 0 0,-1-5 11 0 0,-2-5 31 0 0,1 3-20 0 0,0-5 96 0 0,-1-1-59 0 0,2 5-36 0 0,-1-3 19 0 0,2 4-34 0 0,-3-6-8 0 0,0-1 1 0 0,0 0-1 0 0,0 1 0 0 0,0-1 0 0 0,1 0 1 0 0,-1 1-1 0 0,0-1 0 0 0,0 0 0 0 0,0 1 0 0 0,0-1 1 0 0,0 1-1 0 0,0-1 0 0 0,0 0 0 0 0,0 1 1 0 0,0-1-1 0 0,0 1 0 0 0,0-1 0 0 0,0 0 1 0 0,0 1-1 0 0,0-1 0 0 0,-1 1 0 0 0,-3 14-2 0 0,4-11 2 0 0,-6 16 0 0 0,0-5-12 0 0,-5 15-43 0 0,8-20-25 0 0,3-8-13 0 0,-1-1 2 0 0,0 6 15 0 0,1-5-40 0 0,15-10-3489 0 0,-7-2 2125 0 0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3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12439 0 0,'0'0'544'0'0,"-12"3"128"0"0,0-1-544 0 0,-1 3-128 0 0,2-1 0 0 0,0 3 0 0 0,1-1 776 0 0,2 0 1992 0 0,18-4-4032 0 0,4-5 432 0 0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4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 13103 0 0,'0'0'3995'0'0,"-6"5"-3287"0"0,1 1-565 0 0,1-1 1 0 0,1 1-1 0 0,-1 0 1 0 0,1 0-1 0 0,-5 13 1 0 0,-9 36 38 0 0,11-35-112 0 0,-26 76 149 0 0,7-24-112 0 0,25-70-1015 0 0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4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1839 0 0,'0'0'83'0'0,"-8"3"10"0"0,-10 2 1322 0 0,5-2 1633 0 0,0 1-1 0 0,-20 8 1 0 0,32-12-2384 0 0,-26 14 2664 0 0,17-8-2969 0 0,7-5-297 0 0,0 0 0 0 0,0 1 0 0 0,1 0 0 0 0,-1-1 1 0 0,1 1-1 0 0,-1 0 0 0 0,1 0 0 0 0,0 0 0 0 0,0 0 0 0 0,0 1 0 0 0,0-1 0 0 0,0 1 0 0 0,0-1 0 0 0,-1 4 0 0 0,0 1-62 0 0,3 3 20 0 0,1-7 2 0 0,0 0 0 0 0,0 0 0 0 0,0-1 0 0 0,0 1 0 0 0,1-1 0 0 0,-1 1 0 0 0,1-1 0 0 0,-1 1 0 0 0,1-1 0 0 0,0 0 0 0 0,0 0-1 0 0,0 0 1 0 0,0 0 0 0 0,0 0 0 0 0,0 0 0 0 0,1 0 0 0 0,-1-1 0 0 0,0 1 0 0 0,5 1 0 0 0,4 2 34 0 0,0-1 1 0 0,1 0-1 0 0,16 3 1 0 0,9 2-2 0 0,-13-2-32 0 0,-16-2 20 0 0,-8-3-43 0 0,1-1 0 0 0,-1 0 1 0 0,0 0-1 0 0,0 0 0 0 0,0 0 1 0 0,0 0-1 0 0,0 1 1 0 0,0-1-1 0 0,0 0 0 0 0,0 0 1 0 0,0 0-1 0 0,-1 0 0 0 0,1 0 1 0 0,0 1-1 0 0,-1-1 1 0 0,1 0-1 0 0,-1 0 0 0 0,1 0 1 0 0,-1 0-1 0 0,0 0 0 0 0,1 0 1 0 0,-1 0-1 0 0,0-1 1 0 0,0 1-1 0 0,1 0 0 0 0,-1 0 1 0 0,-2 1-1 0 0,-27 21 14 0 0,11-12 138 0 0,0-1 1 0 0,-1 0-1 0 0,-34 11 1 0 0,-19 1-1440 0 0,26-11-3028 0 0,32-7-1563 0 0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4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439 0 0,'0'0'1327'0'0,"1"0"-996"0"0,68 35 1729 0 0,8 3-866 0 0,-28-7-93 0 0,50 41-1 0 0,-81-57-734 0 0,0 0-1 0 0,-2 2 0 0 0,1 0 0 0 0,-2 1 0 0 0,22 33 0 0 0,-32-42-306 0 0,0 1 0 0 0,0-1 0 0 0,-1 1 0 0 0,0 1 0 0 0,-1-1 0 0 0,0 0 0 0 0,-1 1 0 0 0,0 0 0 0 0,0-1 0 0 0,-2 1-1 0 0,1 0 1 0 0,-1 0 0 0 0,0-1 0 0 0,-1 1 0 0 0,-4 19 0 0 0,-2-6-8 0 0,-1 1-1 0 0,0-1 0 0 0,-2 0 1 0 0,-1-1-1 0 0,-21 34 1 0 0,3-11-35 0 0,-2-2 0 0 0,-2-1 0 0 0,-69 70 0 0 0,87-98-138 0 0,-22 21-889 0 0,13-13-3632 0 0,3-5-1499 0 0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6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983 0 0,'0'0'855'0'0,"1"2"282"0"0,15 43 3151 0 0,26 60-409 0 0,-35-91-3607 0 0,0 0 0 0 0,2 0 0 0 0,-1-1 1 0 0,2 0-1 0 0,14 15 0 0 0,22 16 755 0 0,95 68 0 0 0,-23-21-573 0 0,95 103-866 0 0,-209-190 221 0 0,0 0-1 0 0,0 0 1 0 0,1 0 0 0 0,-1-1-1 0 0,1 0 1 0 0,6 3 0 0 0,-10-5 102 0 0,0 0 1 0 0,1-1-1 0 0,-1 1 1 0 0,1-1 0 0 0,-1 0-1 0 0,1 1 1 0 0,-1-1 0 0 0,1 0-1 0 0,-1 0 1 0 0,1 0-1 0 0,-1 0 1 0 0,1 0 0 0 0,-1 0-1 0 0,1-1 1 0 0,-1 1 0 0 0,0 0-1 0 0,1-1 1 0 0,-1 1-1 0 0,1-1 1 0 0,-1 1 0 0 0,0-1-1 0 0,1 0 1 0 0,-1 0-1 0 0,0 0 1 0 0,0 1 0 0 0,1-1-1 0 0,-1 0 1 0 0,1-2 0 0 0,7-8-1035 0 0,-1-3-220 0 0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6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3 0 5527 0 0,'0'0'9547'0'0,"0"2"-8966"0"0,0 1-490 0 0,-1 0-1 0 0,1 0 0 0 0,-1 0 1 0 0,0 0-1 0 0,0 0 1 0 0,0 0-1 0 0,0 0 1 0 0,0-1-1 0 0,-1 1 0 0 0,1 0 1 0 0,-1-1-1 0 0,1 1 1 0 0,-1-1-1 0 0,0 1 0 0 0,-4 3 1 0 0,-5 3-18 0 0,0 1-1 0 0,-14 8 1 0 0,7-4 78 0 0,-79 58 271 0 0,42-32 13 0 0,1 2 1 0 0,-53 54-1 0 0,75-62-155 0 0,1 2-1 0 0,2 1 1 0 0,2 1-1 0 0,1 2 1 0 0,-25 51 0 0 0,49-87-377 0 0,-6 14 214 0 0,-21 30-1 0 0,26-43-463 0 0,0-1-1 0 0,0 0 1 0 0,-1 0 0 0 0,0 0 0 0 0,0-1 0 0 0,0 1 0 0 0,0-1 0 0 0,-1 0 0 0 0,1 0-1 0 0,-1 0 1 0 0,-8 3 0 0 0,12-5 198 0 0,0-1-1 0 0,0 0 1 0 0,0 0 0 0 0,0 0-1 0 0,0 0 1 0 0,0 0 0 0 0,0 0-1 0 0,0 0 1 0 0,0 0 0 0 0,0 0-1 0 0,0 0 1 0 0,0 0-1 0 0,0 0 1 0 0,0-1 0 0 0,0 1-1 0 0,1 0 1 0 0,-1-1 0 0 0,0 1-1 0 0,0-1 1 0 0,0 1-1 0 0,0-1 1 0 0,1 0 0 0 0,-1 1-1 0 0,0-1 1 0 0,0 0 0 0 0,1 1-1 0 0,-1-1 1 0 0,1 0-1 0 0,-1 0 1 0 0,1 1 0 0 0,-1-2-1 0 0,-3-8-4334 0 0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7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37 8287 0 0,'-2'1'639'0'0,"0"-1"-354"0"0,0 1 0 0 0,0 0-1 0 0,0 0 1 0 0,0 0 0 0 0,0 1 0 0 0,0-1-1 0 0,0 0 1 0 0,0 1 0 0 0,0-1 0 0 0,0 1 0 0 0,1 0-1 0 0,-1-1 1 0 0,1 1 0 0 0,-3 3 0 0 0,4-3-95 0 0,-1-1 0 0 0,1 0 0 0 0,-1 0 0 0 0,1 1 0 0 0,0-1 0 0 0,-1 1 0 0 0,1-1 0 0 0,0 0 0 0 0,0 1 0 0 0,0-1 0 0 0,0 0 0 0 0,0 1 0 0 0,1-1 0 0 0,-1 1 0 0 0,0-1 0 0 0,1 0 0 0 0,-1 1 0 0 0,1 0 0 0 0,1 2-37 0 0,0-1 0 0 0,0 0 0 0 0,0 0 1 0 0,0 0-1 0 0,0-1 0 0 0,1 1 0 0 0,-1 0 0 0 0,1-1 1 0 0,0 0-1 0 0,0 0 0 0 0,0 1 0 0 0,0-2 1 0 0,0 1-1 0 0,0 0 0 0 0,5 1 0 0 0,1 0-80 0 0,1-1 0 0 0,0 0 0 0 0,0 0 1 0 0,1-1-1 0 0,-1 0 0 0 0,0-1 0 0 0,0 0 0 0 0,20-4 0 0 0,7-2 220 0 0,38-14 1 0 0,-56 15-191 0 0,331-104 1168 0 0,-288 89-1054 0 0,2-1 124 0 0,2 4 1 0 0,130-17-1 0 0,-171 32-1089 0 0,0 1 1 0 0,1 1-1 0 0,33 4 1 0 0,-30 1-6567 0 0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7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983 0 0,'0'0'274'0'0,"2"1"-6"0"0,21 19-215 0 0,-15-14 633 0 0,0 1 0 0 0,12 13 1 0 0,12 19 5345 0 0,0-3-4191 0 0,35 57 0 0 0,-61-84-1782 0 0,-1 1 0 0 0,0 0 0 0 0,0 0 1 0 0,-1 0-1 0 0,-1 0 0 0 0,0 1 0 0 0,0 0 0 0 0,-1-1 0 0 0,-1 1 0 0 0,1 0 0 0 0,-2 0 0 0 0,0 12 0 0 0,-1-11-45 0 0,0 0 0 0 0,-2 1 0 0 0,1-1 0 0 0,-1 0 0 0 0,-1 0 0 0 0,0-1 0 0 0,-1 1 0 0 0,0-1 0 0 0,-1 0 0 0 0,-10 15 0 0 0,6-12-29 0 0,-1 0 0 0 0,0-1 0 0 0,-24 22 0 0 0,27-28-426 0 0,-2 1 0 0 0,-13 7 0 0 0,16-11-650 0 0,1-1 1 0 0,-1 0-1 0 0,0 0 0 0 0,-11 2 1 0 0,5-2-4268 0 0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8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8 1 5983 0 0,'0'0'7963'0'0,"-8"2"-6622"0"0,-264 58 1590 0 0,226-49-2647 0 0,0 2 0 0 0,-43 20-1 0 0,75-27-213 0 0,1 0-1 0 0,-1 1 0 0 0,2 0 0 0 0,-1 1 1 0 0,1 1-1 0 0,0 0 0 0 0,1 1 0 0 0,0 0 1 0 0,1 0-1 0 0,-16 21 0 0 0,25-30-69 0 0,0 0 1 0 0,0 0-1 0 0,1 1 0 0 0,-1-1 0 0 0,0 0 0 0 0,0 1 1 0 0,1-1-1 0 0,-1 0 0 0 0,1 1 0 0 0,0-1 0 0 0,-1 1 1 0 0,1-1-1 0 0,0 1 0 0 0,0-1 0 0 0,0 1 0 0 0,0-1 1 0 0,0 1-1 0 0,0-1 0 0 0,0 1 0 0 0,0-1 0 0 0,1 2 1 0 0,0-2-5 0 0,0 1 1 0 0,-1-1-1 0 0,1 0 1 0 0,0 0-1 0 0,0 0 1 0 0,0 0 0 0 0,0 0-1 0 0,0 0 1 0 0,0 0-1 0 0,0 0 1 0 0,1-1 0 0 0,-1 1-1 0 0,0 0 1 0 0,0-1-1 0 0,1 1 1 0 0,-1 0 0 0 0,0-1-1 0 0,1 0 1 0 0,-1 1-1 0 0,0-1 1 0 0,3 0 0 0 0,19 2-44 0 0,-1-1 0 0 0,1-1 0 0 0,0-2 0 0 0,32-5 0 0 0,-20 2 24 0 0,14 0-5 0 0,87 0-1 0 0,-117 6 20 0 0,0 1-1 0 0,-1 0 1 0 0,1 1 0 0 0,-1 1-1 0 0,0 1 1 0 0,0 1 0 0 0,31 14-1 0 0,-41-15 9 0 0,0 0-1 0 0,0 0 0 0 0,-1 1 1 0 0,1 0-1 0 0,-1 0 1 0 0,0 0-1 0 0,-1 1 1 0 0,0 1-1 0 0,0-1 0 0 0,0 1 1 0 0,-1 0-1 0 0,0 0 1 0 0,-1 0-1 0 0,6 13 1 0 0,-8-16 5 0 0,-1 0 1 0 0,1-1-1 0 0,-1 1 1 0 0,0 0-1 0 0,0 0 1 0 0,-1 0-1 0 0,1 0 1 0 0,-1 0-1 0 0,0 1 1 0 0,-1-1 0 0 0,1 0-1 0 0,-1 0 1 0 0,0 0-1 0 0,0 0 1 0 0,0-1-1 0 0,-1 1 1 0 0,0 0-1 0 0,0 0 1 0 0,0-1-1 0 0,0 1 1 0 0,-1-1-1 0 0,0 0 1 0 0,0 0 0 0 0,0 0-1 0 0,0 0 1 0 0,-1 0-1 0 0,1-1 1 0 0,-7 5-1 0 0,-1 0 63 0 0,-1-1 0 0 0,1 0 0 0 0,-1 0 0 0 0,-1-2 0 0 0,1 1 0 0 0,-1-2 0 0 0,-21 6 0 0 0,-98 12 464 0 0,102-18-415 0 0,-182 34 244 0 0,114-19-271 0 0,54-12-110 0 0,42-7-83 0 0,3-2-209 0 0,0 1 115 0 0,1 0 0 0 0,-1 0 0 0 0,0-1 0 0 0,0 1 0 0 0,1 0 0 0 0,-1 0 0 0 0,0 0 0 0 0,1 0-1 0 0,-1 1 1 0 0,1-1 0 0 0,1-1 0 0 0,1 0-331 0 0,13-8-1127 0 0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9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2303 0 0,'0'2'2295'0'0,"-8"24"2151"0"0,-10 38 1082 0 0,15-53-5025 0 0,1 0 1 0 0,1 1-1 0 0,-1 19 1 0 0,2-26-430 0 0,0-1 1 0 0,1 0-1 0 0,-1 1 1 0 0,1-1-1 0 0,0 0 1 0 0,0 0-1 0 0,0 0 1 0 0,0 1-1 0 0,1-1 1 0 0,0 0-1 0 0,0-1 1 0 0,0 1-1 0 0,0 0 1 0 0,1-1-1 0 0,-1 1 0 0 0,1-1 1 0 0,0 0-1 0 0,0 1 1 0 0,0-2-1 0 0,0 1 1 0 0,1 0-1 0 0,-1 0 1 0 0,1-1-1 0 0,0 0 1 0 0,-1 0-1 0 0,1 0 1 0 0,8 2-1 0 0,21 7 664 0 0,67 11-1 0 0,-41-11-126 0 0,-40-7-426 0 0,12 3 286 0 0,39 12 0 0 0,-62-16-451 0 0,0 1 0 0 0,0-1 0 0 0,0 1-1 0 0,0 0 1 0 0,-1 1 0 0 0,0 0 0 0 0,0 0-1 0 0,0 0 1 0 0,10 11 0 0 0,3 13-45 0 0,-11-13-1047 0 0,-6 0-3391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6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30 5983 0 0,'0'0'274'0'0,"-7"-2"90"0"0,-3 3 219 0 0,0-1 1 0 0,0 1 0 0 0,0 1-1 0 0,-11 2 1 0 0,-16 2 2418 0 0,-44 7-1296 0 0,79-13-1543 0 0,0 0-1 0 0,0 1 1 0 0,-1-1 0 0 0,1 0-1 0 0,0-1 1 0 0,-1 1-1 0 0,-1-1 1 0 0,-3 1 368 0 0,5 0 453 0 0,0-1-496 0 0,2 1-421 0 0,0 0 0 0 0,0 0-1 0 0,-1 0 1 0 0,1-1 0 0 0,0 1-1 0 0,0 0 1 0 0,0 0 0 0 0,-1 0-1 0 0,1 0 1 0 0,0 0 0 0 0,0 0-1 0 0,0-1 1 0 0,0 1 0 0 0,-1 0-1 0 0,1 0 1 0 0,0 0 0 0 0,0 0-1 0 0,0-1 1 0 0,0 1 0 0 0,0 0-1 0 0,-1 0 1 0 0,1 0 0 0 0,0-1-1 0 0,0 1 1 0 0,0 0 0 0 0,0 0-1 0 0,0-1 1 0 0,0 1 0 0 0,0 0-1 0 0,0 0 1 0 0,0-1 0 0 0,0 1-1 0 0,0 0 1 0 0,0 0 0 0 0,0 0-1 0 0,0-1 1 0 0,0 1 0 0 0,0 0-1 0 0,0 0 1 0 0,0-1 0 0 0,0 1-1 0 0,1 0 1 0 0,-1 0 0 0 0,0 0-1 0 0,0-1 1 0 0,0 1 0 0 0,0 0-1 0 0,0 0 1 0 0,1 0 0 0 0,-1-1-1 0 0,0 1 1 0 0,18-13 798 0 0,25-6-782 0 0,181-45 412 0 0,6 21-633 0 0,-209 40-266 0 0,-19 3 148 0 0,-18 12-13160 0 0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39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7 1 13303 0 0,'-1'1'606'0'0,"-10"9"-278"0"0,0 1 1 0 0,1 0-1 0 0,0 0 1 0 0,-8 14 0 0 0,10-13-119 0 0,0-1 1 0 0,-2 0-1 0 0,1 0 1 0 0,-1-1 0 0 0,-13 11-1 0 0,-9 0 3 0 0,-66 34 1 0 0,-40 7 481 0 0,53-25-117 0 0,68-30-537 0 0,-82 42 508 0 0,91-44-477 0 0,-1 1 0 0 0,1 0-1 0 0,0 0 1 0 0,0 1 0 0 0,0 0 0 0 0,1 0 0 0 0,0 1-1 0 0,-8 13 1 0 0,13-19-93 0 0,1 0 0 0 0,0 1 1 0 0,0-1-1 0 0,0 0 0 0 0,0 1 0 0 0,0-1 0 0 0,0 1 0 0 0,0 0 0 0 0,1-1 1 0 0,0 1-1 0 0,-1 0 0 0 0,1-1 0 0 0,0 6 0 0 0,1-8-195 0 0,-1 1 0 0 0,0-1 0 0 0,0 0 0 0 0,0 1 0 0 0,1-1 0 0 0,-1 1 0 0 0,0-1 0 0 0,1 0 0 0 0,-1 1 0 0 0,0-1 0 0 0,1 0 0 0 0,-1 1 0 0 0,0-1 0 0 0,1 0 0 0 0,-1 0 0 0 0,1 0 0 0 0,-1 1 0 0 0,0-1 0 0 0,1 0 0 0 0,0 0 0 0 0,0 1-809 0 0,10 3-4954 0 0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0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79 3679 0 0,'0'0'6579'0'0,"16"-10"-2512"0"0,6-6-3085 0 0,-17 11-817 0 0,0 1 0 0 0,0 1 0 0 0,0-1 0 0 0,1 1 0 0 0,5-3 0 0 0,7-1 818 0 0,22-12 0 0 0,-39 18-737 0 0,10 1 368 0 0,-6 2-571 0 0,0-1 0 0 0,0 1 0 0 0,0 0 0 0 0,6 4 0 0 0,18 6 74 0 0,-11-8-64 0 0,0-1 0 0 0,0-1-1 0 0,0-1 1 0 0,21-1 0 0 0,-35 0-46 0 0,-14 18 74 0 0,-1-6-74 0 0,0-1 0 0 0,-1 0 0 0 0,0-1-1 0 0,-23 15 1 0 0,-3 2 31 0 0,7-4-38 0 0,-11 9 0 0 0,-42 42 0 0 0,72-64 1 0 0,9-8 0 0 0,0 0 1 0 0,1 0-1 0 0,-1 1 1 0 0,1-1-1 0 0,0 1 1 0 0,-1 0-1 0 0,1-1 1 0 0,0 1-1 0 0,1 0 1 0 0,-1 0-1 0 0,-2 6 1 0 0,3-8 186 0 0,12-1 4 0 0,1-1-4 0 0,0-1 1 0 0,-1-1-1 0 0,13-4 0 0 0,15-3 172 0 0,-5 3 200 0 0,59-3-1 0 0,-79 9-451 0 0,0 2 0 0 0,0 0 0 0 0,-1 0 1 0 0,1 1-1 0 0,0 1 0 0 0,-1 0 0 0 0,17 7 0 0 0,8 7-170 0 0,-21-9 159 0 0,33 10 0 0 0,-45-16-251 0 0,0-1 1 0 0,0 0-1 0 0,1 0 0 0 0,-1-1 1 0 0,0 1-1 0 0,0-1 0 0 0,0 0 1 0 0,1-1-1 0 0,-1 1 0 0 0,0-1 1 0 0,7-2-1 0 0,7-4-5143 0 0,1-2-1742 0 0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4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 3679 0 0,'0'0'9167'0'0,"-2"9"-7126"0"0,-13 24-852 0 0,-3-1-1 0 0,-34 50 0 0 0,23-37-1067 0 0,-138 235-3 0 0,109-179-98 0 0,26-48-36 0 0,31-51-60 0 0,3-11-3321 0 0,1-3 2198 0 0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5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36 15231 0 0,'-10'3'54'0'0,"5"-2"74"0"0,0 0 1 0 0,1 0 0 0 0,-1 1-1 0 0,0 0 1 0 0,1 0-1 0 0,-1 0 1 0 0,1 0 0 0 0,0 1-1 0 0,0-1 1 0 0,0 1-1 0 0,0 0 1 0 0,-3 4 0 0 0,19 0 500 0 0,-4-5-511 0 0,0-1-1 0 0,0 0 1 0 0,-1 0-1 0 0,1-1 1 0 0,0 1 0 0 0,0-2-1 0 0,11-1 1 0 0,56-13 190 0 0,-60 11-232 0 0,159-43 82 0 0,125-24 28 0 0,-178 58-296 0 0,177 3 0 0 0,-265 10 84 0 0,1-1 1 0 0,-1-2-1 0 0,0-1 0 0 0,0-2 0 0 0,61-18 1 0 0,68-47-3178 0 0,-142 61 2252 0 0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5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536 5527 0 0,'-1'1'423'0'0,"-2"2"-325"0"0,1-1 0 0 0,0 1 0 0 0,-1 0 1 0 0,1 0-1 0 0,0 0 0 0 0,0 0 0 0 0,-2 6 0 0 0,-1 3 10454 0 0,63-140-7062 0 0,-50 108-3441 0 0,80-172 1035 0 0,-74 164-926 0 0,3 1 1 0 0,0 1 0 0 0,1 1-1 0 0,39-41 1 0 0,-47 55-155 0 0,-2 3-54 0 0,-1 1 1 0 0,1-1-1 0 0,0 2 1 0 0,12-9-1 0 0,-18 14-15 0 0,0-1 0 0 0,1 1 0 0 0,-1 0 0 0 0,0 0 0 0 0,1 0 1 0 0,-1 0-1 0 0,1 1 0 0 0,-1-1 0 0 0,0 1 0 0 0,1-1 0 0 0,0 1 0 0 0,-1 0 0 0 0,1 0 0 0 0,-1 0 0 0 0,1 0 1 0 0,-1 1-1 0 0,1-1 0 0 0,-1 0 0 0 0,1 1 0 0 0,-1 0 0 0 0,0 0 0 0 0,1 0 0 0 0,-1 0 0 0 0,3 1 1 0 0,7 6-5046 0 0,1 1-1658 0 0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19 10735 0 0,'0'0'496'0'0,"-13"-6"176"0"0,5 3-640 0 0,0 1 1 0 0,0 0-1 0 0,0 0 0 0 0,0 1 0 0 0,0-1 0 0 0,-1 2 1 0 0,1-1-1 0 0,0 1 0 0 0,0 1 0 0 0,-1 0 0 0 0,1 0 0 0 0,0 0 1 0 0,0 1-1 0 0,0 0 0 0 0,0 1 0 0 0,-14 6 0 0 0,3 0-146 0 0,0 1 0 0 0,1 0-1 0 0,0 2 1 0 0,1 0 0 0 0,-24 22 0 0 0,16-12 313 0 0,2 2 0 0 0,0 0-1 0 0,1 1 1 0 0,-22 34 0 0 0,42-57-115 0 0,1 1 0 0 0,0-1 0 0 0,-1 1-1 0 0,1-1 1 0 0,0 1 0 0 0,1-1 0 0 0,-1 1-1 0 0,0 0 1 0 0,1 0 0 0 0,-1 3 0 0 0,1-5-59 0 0,1-1-1 0 0,-1 0 1 0 0,0 1 0 0 0,0-1 0 0 0,0 0 0 0 0,0 0 0 0 0,1 1 0 0 0,-1-1 0 0 0,0 0 0 0 0,0 1 0 0 0,1-1 0 0 0,-1 0 0 0 0,0 0 0 0 0,0 0 0 0 0,1 1 0 0 0,-1-1-1 0 0,0 0 1 0 0,1 0 0 0 0,-1 0 0 0 0,0 0 0 0 0,1 1 0 0 0,-1-1 0 0 0,0 0 0 0 0,1 0 0 0 0,-1 0 0 0 0,0 0 0 0 0,1 0 0 0 0,-1 0 0 0 0,1 0 0 0 0,10 0 397 0 0,4-4-24 0 0,0-1 1 0 0,0-1-1 0 0,0 0 0 0 0,19-13 0 0 0,-1 2 39 0 0,3-1-58 0 0,1 2 0 0 0,1 1 0 0 0,63-15 0 0 0,-90 28-1935 0 0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6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37 14279 0 0,'0'0'3971'0'0,"-4"-7"-3790"0"0,3 5-176 0 0,0 0-1 0 0,1 1 1 0 0,-1-1-1 0 0,1 0 1 0 0,0 0-1 0 0,-1 0 1 0 0,1 0-1 0 0,0 0 1 0 0,0 0-1 0 0,0 0 0 0 0,0 0 1 0 0,1 0-1 0 0,-1 0 1 0 0,0 0-1 0 0,1 0 1 0 0,-1 0-1 0 0,2-1 1 0 0,16-34-32 0 0,-15 32 23 0 0,7-12-113 0 0,1 0 0 0 0,0 1 0 0 0,15-15 0 0 0,-19 22 122 0 0,1 1 1 0 0,0 1-1 0 0,1-1 0 0 0,0 2 0 0 0,0-1 1 0 0,19-9-1 0 0,-23 14 64 0 0,-1 0 1 0 0,1 1 0 0 0,0-1-1 0 0,0 1 1 0 0,0 0-1 0 0,0 1 1 0 0,0 0-1 0 0,0-1 1 0 0,0 1 0 0 0,0 1-1 0 0,0-1 1 0 0,0 1-1 0 0,0 0 1 0 0,0 0-1 0 0,0 0 1 0 0,4 3-1 0 0,-1-1-45 0 0,-1 0-1 0 0,0 0 0 0 0,-1 1 0 0 0,1 0 0 0 0,-1 0 0 0 0,1 1 0 0 0,-1 0 0 0 0,-1 0 0 0 0,10 10 0 0 0,-14-13-31 0 0,0-1 0 0 0,0 1 0 0 0,0-1 0 0 0,0 1 0 0 0,0 0 0 0 0,-1 0 0 0 0,1 0 1 0 0,0-1-1 0 0,-1 1 0 0 0,0 0 0 0 0,1 0 0 0 0,-1 0 0 0 0,0 0 0 0 0,0 0 0 0 0,0 0 0 0 0,0 0 0 0 0,0 0 0 0 0,-1 0 0 0 0,1-1 0 0 0,-1 1 0 0 0,1 0 0 0 0,-1 0 0 0 0,1 0 0 0 0,-1-1 0 0 0,0 1 0 0 0,0 0 0 0 0,0 0 0 0 0,-2 1 0 0 0,-3 7-165 0 0,-1-1-1 0 0,-1-1 0 0 0,-13 14 0 0 0,12-14 12 0 0,-3 5-914 0 0,-13 19 0 0 0,25-31 1043 0 0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6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7 10591 0 0,'0'0'819'0'0,"0"-1"-534"0"0,0-5 2258 0 0,-11 10 81 0 0,-5 5-2245 0 0,0 1 0 0 0,-26 20 0 0 0,22-14-291 0 0,-180 134-528 0 0,157-122 387 0 0,92-42 42 0 0,-37 11 35 0 0,0 0-1 0 0,0 0 0 0 0,0 1 1 0 0,0 1-1 0 0,0 0 1 0 0,0 1-1 0 0,0 0 0 0 0,0 1 1 0 0,0 0-1 0 0,0 1 0 0 0,17 5 1 0 0,-22-5 4 0 0,1 0 1 0 0,0 1 0 0 0,-1 0-1 0 0,0 1 1 0 0,1-1-1 0 0,-1 1 1 0 0,-1 1 0 0 0,1-1-1 0 0,-1 1 1 0 0,1 0-1 0 0,-2 1 1 0 0,1 0 0 0 0,0-1-1 0 0,-1 2 1 0 0,0-1-1 0 0,-1 1 1 0 0,1-1 0 0 0,3 10-1 0 0,-7-14-27 0 0,0 0-1 0 0,-1 0 1 0 0,1 0 0 0 0,0 0-1 0 0,-1 0 1 0 0,1 0-1 0 0,-1 0 1 0 0,0 0 0 0 0,0 0-1 0 0,0 0 1 0 0,0 0-1 0 0,0 0 1 0 0,0 0 0 0 0,-1 0-1 0 0,1 0 1 0 0,-1 0-1 0 0,1 0 1 0 0,-1 0-1 0 0,-1 2 1 0 0,1-1-4 0 0,-1 1 0 0 0,-1-1 0 0 0,1-1 0 0 0,0 1 0 0 0,-1 0 0 0 0,1-1 0 0 0,-1 1 0 0 0,0-1 0 0 0,0 0 0 0 0,-3 3 0 0 0,-8 2-57 0 0,0 0-1 0 0,0-1 0 0 0,0 0 1 0 0,-16 3-1 0 0,29-9 49 0 0,-9 3-463 0 0,0 0 1 0 0,0-1-1 0 0,0-1 0 0 0,-1 1 0 0 0,1-2 0 0 0,0 0 1 0 0,-1 0-1 0 0,-19-3 0 0 0,5-3-4692 0 0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7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6 560 3223 0 0,'0'0'12720'0'0,"1"-2"-12181"0"0,9-10-86 0 0,6-6-202 0 0,-1-1 0 0 0,-2-1 1 0 0,0 0-1 0 0,13-28 0 0 0,-9 9-441 0 0,-2 0 1 0 0,14-58-1 0 0,22-124-4715 0 0,-48 197 2441 0 0,-10 30 1940 0 0,-4 9 771 0 0,1 0 1 0 0,0 1 0 0 0,1 0-1 0 0,0 1 1 0 0,-6 19-1 0 0,-2 3 96 0 0,-253 518 1267 0 0,244-504-1539 0 0,-73 161 2096 0 0,65-139-2354 0 0,-3-1 1 0 0,-59 88 0 0 0,61-113-213 0 0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7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6911 0 0,'-1'1'528'0'0,"-3"32"1171"0"0,2-21 2152 0 0,1-1 3491 0 0,12-8-6738 0 0,-2-2-516 0 0,0 0 0 0 0,-1-1-1 0 0,1 0 1 0 0,0 0 0 0 0,0-1 0 0 0,-1 0-1 0 0,1-1 1 0 0,14-4 0 0 0,2 0 34 0 0,-2 2-98 0 0,0 0 0 0 0,0 2 0 0 0,0 1 0 0 0,0 1-1 0 0,31 3 1 0 0,-35 0-3520 0 0,33 8 0 0 0,-36-6-2967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7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1 91 919 0 0,'33'-12'1739'0'0,"-27"10"-986"0"0,0 0 0 0 0,0 0 0 0 0,0 0 0 0 0,8-5 0 0 0,3-3 4992 0 0,-10 7-4932 0 0,-1-1 1 0 0,0 1-1 0 0,0-2 1 0 0,0 1-1 0 0,10-10 1 0 0,4-6 2316 0 0,-19 19-2446 0 0,-3 1-486 0 0,-11 4-104 0 0,0 0 0 0 0,0 1 0 0 0,0 1 0 0 0,0 0 0 0 0,-19 12 0 0 0,-12 6 56 0 0,-73 35-552 0 0,4 5 1 0 0,-125 93-1 0 0,193-126 307 0 0,-40 31-243 0 0,84-61 232 0 0,3 0-366 0 0,4-1 403 0 0,0 0 0 0 0,1 0 0 0 0,-1 0 0 0 0,0-1 0 0 0,0 0 0 0 0,9-2 0 0 0,40-15-10 0 0,-7 2 17 0 0,-30 12 42 0 0,1 0 0 0 0,-1 2 0 0 0,1 0 0 0 0,-1 1 0 0 0,1 1 0 0 0,0 0 0 0 0,-1 2 0 0 0,1 0 0 0 0,-1 1 0 0 0,1 1-1 0 0,-1 1 1 0 0,0 0 0 0 0,-1 1 0 0 0,1 1 0 0 0,-1 1 0 0 0,-1 1 0 0 0,0 0 0 0 0,22 15 0 0 0,-36-21 35 0 0,1-1 0 0 0,0 0 0 0 0,0 1 0 0 0,-1 0 0 0 0,0-1 0 0 0,1 1 0 0 0,-1 0 1 0 0,0 0-1 0 0,0 0 0 0 0,-1 1 0 0 0,1-1 0 0 0,-1 0 0 0 0,1 1 0 0 0,-1-1 0 0 0,0 1 0 0 0,-1-1 0 0 0,1 1 0 0 0,0-1 1 0 0,-1 1-1 0 0,0 0 0 0 0,0-1 0 0 0,0 1 0 0 0,0 0 0 0 0,-1-1 0 0 0,1 1 0 0 0,-1-1 0 0 0,0 1 0 0 0,0-1 0 0 0,0 1 1 0 0,-1-1-1 0 0,1 1 0 0 0,-1-1 0 0 0,0 0 0 0 0,0 0 0 0 0,0 0 0 0 0,0 0 0 0 0,-5 5 0 0 0,-9 7 118 0 0,0 0 0 0 0,-1-1 0 0 0,0-1 0 0 0,-2 0 0 0 0,1-1 0 0 0,-1-2 0 0 0,-34 15 0 0 0,-153 45 858 0 0,184-64-934 0 0,-15 4 11 0 0,0-1-1 0 0,-52 4 1 0 0,64-11-82 0 0,1-1 0 0 0,-1-1 0 0 0,0-1 0 0 0,-41-7 1 0 0,65 7-63 0 0,13 17-3898 0 0,-5-8 2378 0 0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7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1 919 0 0,'-16'0'704'0'0,"3"1"9713"0"0,-1 3-4055 0 0,-14 11-2262 0 0,12-4-4871 0 0,-16 15 1 0 0,29-23 1453 0 0,-69 50-896 0 0,-6 5-255 0 0,70-50 431 0 0,-1 0 0 0 0,2 0 0 0 0,-1 1-1 0 0,1 0 1 0 0,0 0 0 0 0,-7 14 0 0 0,13-21 59 0 0,-1 0-1 0 0,1 1 1 0 0,0-1 0 0 0,0 1-1 0 0,0-1 1 0 0,1 1 0 0 0,-1 0-1 0 0,1-1 1 0 0,-1 1 0 0 0,1 0-1 0 0,0-1 1 0 0,0 1-1 0 0,0 0 1 0 0,0-1 0 0 0,0 1-1 0 0,1 0 1 0 0,-1-1 0 0 0,1 1-1 0 0,0-1 1 0 0,0 1 0 0 0,0-1-1 0 0,0 1 1 0 0,0-1-1 0 0,0 1 1 0 0,1-1 0 0 0,-1 0-1 0 0,1 0 1 0 0,0 0 0 0 0,-1 0-1 0 0,1 0 1 0 0,0 0 0 0 0,4 3-1 0 0,-3-3 22 0 0,1 1 0 0 0,1-1 0 0 0,-1 1 0 0 0,0-1 0 0 0,0 0 0 0 0,1 0 0 0 0,-1-1 0 0 0,1 0 0 0 0,0 1 0 0 0,-1-1 0 0 0,1-1 0 0 0,0 1 0 0 0,0-1 0 0 0,-1 0 0 0 0,1 0 0 0 0,0 0 0 0 0,7-2 0 0 0,-3 0 23 0 0,0-2 0 0 0,0 1 0 0 0,-1-1 0 0 0,1 0 1 0 0,-1-1-1 0 0,1 0 0 0 0,-1 0 0 0 0,-1 0 0 0 0,12-12 0 0 0,-7 6 16 0 0,0-1 0 0 0,-1-1 1 0 0,-1 0-1 0 0,15-23 0 0 0,-20 27-114 0 0,0 0 0 0 0,0-1 0 0 0,-1 1 0 0 0,0-1 0 0 0,0 0 0 0 0,-1 0 0 0 0,0 0 0 0 0,-1 0 0 0 0,1-19 0 0 0,-3 29 9 0 0,0 0-1 0 0,0-1 0 0 0,0 1 1 0 0,0-1-1 0 0,0 1 0 0 0,-1 0 1 0 0,1-1-1 0 0,0 1 0 0 0,0 0 1 0 0,0-1-1 0 0,-1 1 1 0 0,1 0-1 0 0,0-1 0 0 0,-1 1 1 0 0,1 0-1 0 0,0-1 0 0 0,-1 1 1 0 0,1 0-1 0 0,0 0 1 0 0,-1 0-1 0 0,1-1 0 0 0,0 1 1 0 0,-1 0-1 0 0,1 0 0 0 0,-1 0 1 0 0,1 0-1 0 0,0 0 0 0 0,-2-1 1 0 0,-10 1-660 0 0,7 1 191 0 0,1 1-1 0 0,-1 0 0 0 0,0 0 1 0 0,1 0-1 0 0,-1 1 0 0 0,1 0 1 0 0,-8 5-1 0 0,3 0-1070 0 0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8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483 11831 0 0,'0'0'1075'0'0,"-8"-2"-862"0"0,5 1 288 0 0,-1-1-1 0 0,0 0 0 0 0,0 0 1 0 0,0 0-1 0 0,1 0 0 0 0,-1-1 1 0 0,1 1-1 0 0,0-1 0 0 0,0 0 1 0 0,0 0-1 0 0,-4-4 0 0 0,6 4-333 0 0,-1 1 0 0 0,1-1 0 0 0,0 0 0 0 0,-1 1 0 0 0,1-1 0 0 0,0 0 0 0 0,1 0 0 0 0,-1 0 0 0 0,1 0 0 0 0,-1 0 0 0 0,1 0 0 0 0,0 0 0 0 0,0 0 0 0 0,0 0 0 0 0,0 0 0 0 0,1-4 0 0 0,2-6-92 0 0,1 1 0 0 0,0-1 0 0 0,0 1 0 0 0,1 0 0 0 0,1 1 0 0 0,0-1 0 0 0,1 1 0 0 0,14-19 0 0 0,0 5-82 0 0,1 1-1 0 0,32-28 1 0 0,-11 16-910 0 0,1 2 0 0 0,84-48-1 0 0,-99 66-786 0 0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8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89 2303 0 0,'-7'14'1064'0'0,"-17"21"-1"0"0,-1 1 6381 0 0,-11 18-2396 0 0,-9 13-4488 0 0,71-100-467 0 0,-1 1 147 0 0,-6 5 40 0 0,1 0 0 0 0,26-26 1 0 0,-32 39-235 0 0,0 1 0 0 0,1 0 1 0 0,1 1-1 0 0,33-20 0 0 0,-46 30-46 0 0,1 1 0 0 0,-1-1 0 0 0,1 1 0 0 0,-1 0 0 0 0,1-1 0 0 0,0 1 0 0 0,-1 1 0 0 0,1-1 0 0 0,0 1 0 0 0,0-1 0 0 0,0 1 0 0 0,4 1 0 0 0,-6-1 0 0 0,0 0 0 0 0,0 1 0 0 0,-1-1 0 0 0,1 1 0 0 0,0 0 0 0 0,0-1 0 0 0,-1 1 0 0 0,1 0 0 0 0,0 0 0 0 0,-1 0 0 0 0,1 0 0 0 0,-1 1 0 0 0,1-1 0 0 0,-1 0 0 0 0,0 1 0 0 0,1-1 0 0 0,-1 0 0 0 0,0 1 0 0 0,0 0 0 0 0,0-1 0 0 0,0 1 0 0 0,0 0 0 0 0,-1-1 0 0 0,1 1 0 0 0,1 3 0 0 0,-1 2 16 0 0,1 0-1 0 0,-1-1 1 0 0,0 1-1 0 0,-1 0 1 0 0,1 0-1 0 0,-1 0 1 0 0,-2 11 0 0 0,-2 4 42 0 0,-7 23 1 0 0,-1 8 19 0 0,11-51 2 0 0,2-6-49 0 0,0 1-1 0 0,0 0 1 0 0,0 0-1 0 0,1 0 1 0 0,-1 0-1 0 0,1 0 1 0 0,-1 0 0 0 0,1 0-1 0 0,3-2 1 0 0,0-3 15 0 0,38-64 173 0 0,30-45-168 0 0,-62 101 2 0 0,1 1-1 0 0,1 0 1 0 0,1 1 0 0 0,27-24 0 0 0,-38 36-6 0 0,0-1 1 0 0,1 1 0 0 0,-1 0 0 0 0,0 0 0 0 0,1 0 0 0 0,-1 1 0 0 0,1-1 0 0 0,-1 1 0 0 0,1 0 0 0 0,0 0-1 0 0,0 0 1 0 0,4 0 0 0 0,-7 2 0 0 0,0-1 0 0 0,0 1 0 0 0,0 0 0 0 0,1 0-1 0 0,-1-1 1 0 0,0 1 0 0 0,-1 0 0 0 0,1 0 0 0 0,0 0 0 0 0,0 0-1 0 0,0 0 1 0 0,0 1 0 0 0,-1-1 0 0 0,1 0 0 0 0,-1 0 0 0 0,1 2 0 0 0,2 4 61 0 0,0 0 1 0 0,-1 0 0 0 0,0 0 0 0 0,-1 0 0 0 0,0 1 0 0 0,1 7 0 0 0,-1-4-64 0 0,0-1 0 0 0,1 1 1 0 0,0-1-1 0 0,8 20 1 0 0,-1-12 51 0 0,-8-16-88 0 0,1 0 1 0 0,-1 0-1 0 0,0 0 1 0 0,0 0-1 0 0,0 1 0 0 0,0-1 1 0 0,1 4-1 0 0,0 2-328 0 0,0 1 0 0 0,-1 0 1 0 0,0 0-1 0 0,0 0 0 0 0,-1 0 0 0 0,0-1 0 0 0,-1 12 1 0 0,-1-9-957 0 0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8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52 15663 0 0,'0'0'3684'0'0,"1"0"-2590"0"0,27-4-950 0 0,-11 2-1278 0 0,0-1 1 0 0,-1-1-1 0 0,26-8 0 0 0,-40 11 1065 0 0,-1 1 157 0 0,0-1-1 0 0,0 1 0 0 0,0 0 0 0 0,0-1 0 0 0,0 1 0 0 0,0-1 0 0 0,1 1 0 0 0,-1-1 0 0 0,-1 1 1 0 0,1-1-1 0 0,0 0 0 0 0,0 0 0 0 0,0 1 0 0 0,0-1 0 0 0,0 0 0 0 0,-1 0 0 0 0,1 0 0 0 0,0 0 1 0 0,-1 0-1 0 0,1 0 0 0 0,0 0 0 0 0,-1 0 0 0 0,1 0 0 0 0,0-2 0 0 0,-1 1 491 0 0,-7-1 98 0 0,4 3-631 0 0,0 0 0 0 0,1-1 0 0 0,-1 1 0 0 0,0 0 0 0 0,0 1-1 0 0,1-1 1 0 0,-1 0 0 0 0,0 1 0 0 0,1-1 0 0 0,-1 1 0 0 0,0 0 0 0 0,1 0 0 0 0,-5 2 0 0 0,-33 20-53 0 0,39-22 17 0 0,-34 24 82 0 0,2 2 0 0 0,0 1-1 0 0,2 1 1 0 0,-48 59 0 0 0,66-73 30 0 0,1 1 0 0 0,0 0 0 0 0,2 1 0 0 0,-1 0 0 0 0,-8 23 0 0 0,18-39-94 0 0,0 1 0 0 0,1 0-1 0 0,-1 0 1 0 0,1 0 0 0 0,-1 0-1 0 0,1 0 1 0 0,0 0 0 0 0,0 0-1 0 0,0 0 1 0 0,0 0 0 0 0,0 0-1 0 0,1 0 1 0 0,-1 0 0 0 0,1 3-1 0 0,0-5-12 0 0,-1 1-1 0 0,1-1 1 0 0,-1 1-1 0 0,1-1 1 0 0,-1 0 0 0 0,1 1-1 0 0,0-1 1 0 0,-1 0-1 0 0,1 0 1 0 0,-1 0-1 0 0,1 1 1 0 0,0-1-1 0 0,-1 0 1 0 0,1 0 0 0 0,0 0-1 0 0,-1 0 1 0 0,1 0-1 0 0,1 0 1 0 0,-1 0 24 0 0,5 0 27 0 0,1 0-1 0 0,-1-1 1 0 0,1 1-1 0 0,-1-1 1 0 0,0-1-1 0 0,0 1 1 0 0,0-1-1 0 0,0 0 1 0 0,0 0-1 0 0,0-1 1 0 0,0 0 0 0 0,5-4-1 0 0,6-3 34 0 0,0-2 0 0 0,23-20 0 0 0,-7 0 91 0 0,-24 22-55 0 0,0 1 0 0 0,1 0 1 0 0,0 0-1 0 0,1 1 1 0 0,15-10-1 0 0,-26 18-130 0 0,1 0 0 0 0,-1 0-1 0 0,0 0 1 0 0,1-1 0 0 0,-1 1-1 0 0,0 0 1 0 0,1 0 0 0 0,-1 0 0 0 0,0 0-1 0 0,1 0 1 0 0,-1 0 0 0 0,0 0 0 0 0,1 0-1 0 0,-1 0 1 0 0,1 0 0 0 0,-1 0-1 0 0,0 0 1 0 0,1 0 0 0 0,-1 0 0 0 0,0 0-1 0 0,1 0 1 0 0,-1 0 0 0 0,0 0-1 0 0,1 1 1 0 0,-1-1 0 0 0,0 0 0 0 0,1 0-1 0 0,-1 0 1 0 0,0 1 0 0 0,1-1 0 0 0,-1 0-1 0 0,0 0 1 0 0,0 1 0 0 0,1-1-1 0 0,-1 0 1 0 0,0 1 0 0 0,1 0 14 0 0,0 1 0 0 0,-1-1-1 0 0,1 1 1 0 0,-1 0 0 0 0,1-1 0 0 0,-1 1 0 0 0,0 0-1 0 0,0-1 1 0 0,0 3 0 0 0,0 2 26 0 0,0 0 0 0 0,0 0 0 0 0,-1 0 0 0 0,-2 8 0 0 0,-5 7-196 0 0,-12 24 0 0 0,3-10-320 0 0,17-33-404 0 0,1-1-41 0 0,1-1 732 0 0,-1 0 0 0 0,1 0-1 0 0,-1 0 1 0 0,0 0 0 0 0,1 0 0 0 0,-1-1 0 0 0,1 1 0 0 0,-1 0 0 0 0,0-1-1 0 0,1 1 1 0 0,-1-1 0 0 0,0 1 0 0 0,3-2 0 0 0,14-10-1582 0 0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9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5 0 11975 0 0,'0'0'923'0'0,"-1"2"-282"0"0,-26 44 7142 0 0,-21 23-5321 0 0,8-14-1959 0 0,9-3-421 0 0,1 1 0 0 0,4 1 0 0 0,-32 91 0 0 0,-110 272-82 0 0,152-378-596 0 0,-3-1 0 0 0,-1-1 0 0 0,-2 0 0 0 0,-38 48 0 0 0,42-64-1496 0 0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9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3 19295 0 0,'0'0'1744'0'0,"3"0"-1434"0"0,20 2 398 0 0,0-2 0 0 0,0 0 0 0 0,24-4 1 0 0,72-14 96 0 0,-71 9-617 0 0,9-1-452 0 0,71-24 0 0 0,-51 6-7778 0 0,-53 17 884 0 0</inkml:trace>
  <inkml:trace contextRef="#ctx0" brushRef="#br0" timeOffset="0.97">874 0 5527 0 0,'2'1'423'0'0,"1"2"215"0"0,-1-1-1 0 0,1 1 1 0 0,-1-1 0 0 0,1 1 0 0 0,-1 0-1 0 0,0 0 1 0 0,0 0 0 0 0,0 0-1 0 0,0 0 1 0 0,0 1 0 0 0,-1-1-1 0 0,0 0 1 0 0,0 1 0 0 0,0-1-1 0 0,1 6 1 0 0,-1 0 761 0 0,0 1 0 0 0,-1-1 0 0 0,0 1 0 0 0,-2 10 0 0 0,0 1-960 0 0,1-2-84 0 0,-1-1 0 0 0,-1 0 0 0 0,-1 1 0 0 0,0-1 0 0 0,-9 22-1 0 0,9-30-629 0 0,0-1-1 0 0,0 1 0 0 0,-1-1 0 0 0,-1 0 1 0 0,1 0-1 0 0,-2 0 0 0 0,1-1 0 0 0,-1 0 1 0 0,0 0-1 0 0,-14 11 0 0 0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49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8287 0 0,'0'0'10496'0'0,"7"-5"-12336"0"0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0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49 7367 0 0,'0'0'568'0'0,"-1"2"-77"0"0,-15 38 7374 0 0,-15 20-6705 0 0,-4 8-948 0 0,26-47 87 0 0,4-11 195 0 0,0-1-1 0 0,1 1 1 0 0,0-1 0 0 0,1 1-1 0 0,0 0 1 0 0,1 0 0 0 0,-3 21-1 0 0,6-30-423 0 0,-1-1-1 0 0,0 1 0 0 0,0-1 1 0 0,0 1-1 0 0,0-1 0 0 0,1 1 1 0 0,-1-1-1 0 0,0 1 0 0 0,1-1 1 0 0,-1 1-1 0 0,0-1 1 0 0,1 1-1 0 0,-1-1 0 0 0,0 0 1 0 0,1 1-1 0 0,-1-1 0 0 0,1 0 1 0 0,-1 1-1 0 0,1-1 1 0 0,-1 0-1 0 0,1 0 0 0 0,-1 1 1 0 0,1-1-1 0 0,0 0 0 0 0,12 4 574 0 0,-8-4-529 0 0,0 0 0 0 0,0 0 0 0 0,0 0 0 0 0,0-1-1 0 0,0 0 1 0 0,0 0 0 0 0,0 0 0 0 0,-1-1 0 0 0,1 0-1 0 0,6-3 1 0 0,2-1-6 0 0,0-1-1 0 0,15-11 1 0 0,-2-1-69 0 0,32-30-1 0 0,-46 37-58 0 0,0-1 0 0 0,-1 0 0 0 0,0 0-1 0 0,10-19 1 0 0,-11 9-291 0 0,-10 22 86 0 0,-8-10-1219 0 0</inkml:trace>
  <inkml:trace contextRef="#ctx0" brushRef="#br0" timeOffset="1">478 269 14943 0 0,'0'0'687'0'0,"0"2"-16"0"0,1 7-431 0 0,0-1 3106 0 0,1-8-2250 0 0,9-5-708 0 0,1-1 0 0 0,-1 0 0 0 0,1 0 0 0 0,-2-1 0 0 0,21-17-1 0 0,-7 6-197 0 0,67-52 130 0 0,-45 33 20 0 0,81-49-1 0 0,-122 83-252 0 0,1 0 0 0 0,0 0 0 0 0,0 0 0 0 0,1 1 0 0 0,-1 0 0 0 0,1 0 0 0 0,-1 1 1 0 0,10-2-1 0 0,-14 3-60 0 0,0 0 0 0 0,0 0 0 0 0,0 0 1 0 0,0 0-1 0 0,0 1 0 0 0,1-1 1 0 0,-1 1-1 0 0,0-1 0 0 0,0 1 0 0 0,0 0 1 0 0,0 0-1 0 0,0 0 0 0 0,0 0 1 0 0,-1 0-1 0 0,1 0 0 0 0,0 0 0 0 0,0 1 1 0 0,-1-1-1 0 0,1 1 0 0 0,-1-1 0 0 0,1 1 1 0 0,-1 0-1 0 0,0-1 0 0 0,0 1 1 0 0,1 0-1 0 0,-1 0 0 0 0,0 0 0 0 0,1 4 1 0 0,1 2 13 0 0,-1 1 0 0 0,0-1 1 0 0,0 1-1 0 0,0 0 0 0 0,-1 0 1 0 0,-1 9-1 0 0,-3 56 151 0 0,1-36-76 0 0,2 43 82 0 0,0-72-201 0 0,1-1 0 0 0,1 0-1 0 0,-1 1 1 0 0,1-1-1 0 0,1 0 1 0 0,0 0-1 0 0,6 12 1 0 0,-8-18-73 0 0,1 1 0 0 0,-1-1 0 0 0,1 1 0 0 0,0-1 0 0 0,0 0 1 0 0,0 0-1 0 0,0 0 0 0 0,0 0 0 0 0,1 0 0 0 0,-1 0 0 0 0,1-1 0 0 0,-1 1 1 0 0,1-1-1 0 0,-1 1 0 0 0,1-1 0 0 0,0 0 0 0 0,0 0 0 0 0,0 0 0 0 0,0-1 1 0 0,-1 1-1 0 0,1-1 0 0 0,5 1 0 0 0,-1-1-512 0 0,1-1 0 0 0,-1 1 0 0 0,0-1 0 0 0,0-1 1 0 0,1 1-1 0 0,-1-1 0 0 0,13-6 0 0 0,-1 0-1175 0 0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1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6 11255 0 0,'0'-2'515'0'0,"-20"-52"5040"0"0,20 54-5545 0 0,3 76 1888 0 0,-2-66-1834 0 0,1 0 0 0 0,0 0 0 0 0,1 0 1 0 0,0-1-1 0 0,7 16 0 0 0,-3-11-18 0 0,1-1 1 0 0,1 0-1 0 0,0 0 0 0 0,0-1 1 0 0,1 0-1 0 0,20 17 0 0 0,-13-15-615 0 0,0 1 0 0 0,2-2 0 0 0,38 21 0 0 0,-33-22-610 0 0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1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5 1 15695 0 0,'0'0'356'0'0,"-2"1"50"0"0,-82 75 524 0 0,46-43-971 0 0,11-11-148 0 0,-1 0 0 0 0,-1-2 0 0 0,-42 22-1 0 0,-101 36-1044 0 0,156-71 1157 0 0,-26 10-377 0 0,-55 15-1 0 0,85-29 347 0 0,0 0-1 0 0,-1-1 1 0 0,1 0-1 0 0,-1-1 1 0 0,1-1-1 0 0,-1 0 1 0 0,1 0 0 0 0,-1-1-1 0 0,-17-4 1 0 0,26 4 222 0 0,0-1 0 0 0,-1 1 0 0 0,1 0 0 0 0,0-1 0 0 0,0 0 0 0 0,1 0 0 0 0,-1 0 0 0 0,0-1 0 0 0,1 1 1 0 0,-1-1-1 0 0,1 0 0 0 0,0 0 0 0 0,0 0 0 0 0,0 0 0 0 0,0 0 0 0 0,1-1 0 0 0,-1 1 0 0 0,1-1 0 0 0,0 0 0 0 0,-3-6 1 0 0,5 9 771 0 0,-2 2-927 0 0,-2 3 2 0 0,1 1 1 0 0,-1 0 0 0 0,0 0-1 0 0,1 1 1 0 0,0-1-1 0 0,1 1 1 0 0,-1-1-1 0 0,1 1 1 0 0,0 0-1 0 0,0 0 1 0 0,1 0 0 0 0,-2 10-1 0 0,2-13 77 0 0,1 0 0 0 0,0-1 1 0 0,0 1-1 0 0,0 0 0 0 0,0-1 0 0 0,0 1 0 0 0,0 0 1 0 0,1-1-1 0 0,-1 1 0 0 0,1-1 0 0 0,0 1 1 0 0,0-1-1 0 0,0 1 0 0 0,0-1 0 0 0,0 1 0 0 0,1-1 1 0 0,-1 0-1 0 0,1 0 0 0 0,-1 0 0 0 0,1 1 0 0 0,0-2 1 0 0,0 1-1 0 0,0 0 0 0 0,0 0 0 0 0,0-1 0 0 0,0 1 1 0 0,0-1-1 0 0,0 1 0 0 0,1-1 0 0 0,-1 0 0 0 0,5 2 1 0 0,20 3 1501 0 0,-19-4-1008 0 0,1 0 0 0 0,-1 0 0 0 0,11 5 1 0 0,-16-6-462 0 0,-1 0 0 0 0,0 1 0 0 0,0-1 0 0 0,0 1 0 0 0,0-1 0 0 0,0 1 0 0 0,0-1 0 0 0,0 1 0 0 0,0 0 0 0 0,-1 0 0 0 0,1 0 0 0 0,-1 0 0 0 0,0 0 0 0 0,1 0 0 0 0,1 5 0 0 0,-1-1-26 0 0,0 1 1 0 0,-1-1 0 0 0,0 1-1 0 0,0-1 1 0 0,0 1-1 0 0,-1 0 1 0 0,0-1 0 0 0,0 1-1 0 0,-1-1 1 0 0,0 1-1 0 0,-3 11 1 0 0,-3 6-19 0 0,-17 41 1 0 0,15-42 22 0 0,-17 39-26 0 0,-26 72 29 0 0,43-105-139 0 0,0 0 1 0 0,-6 51-1 0 0,14-73-104 0 0,0 1 0 0 0,1 0 0 0 0,0-1 0 0 0,1 1-1 0 0,-1-1 1 0 0,2 1 0 0 0,-1-1 0 0 0,5 15 0 0 0,-5-19-452 0 0,1-2-584 0 0,-1-1 952 0 0,0 1-1 0 0,0 0 1 0 0,0-1-1 0 0,1 1 0 0 0,-1-1 1 0 0,0 1-1 0 0,0-1 1 0 0,1 0-1 0 0,-1 0 1 0 0,0 1-1 0 0,1-1 0 0 0,-1 0 1 0 0,2 0-1 0 0,10-2-5421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7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10135 0 0,'0'0'1504'0'0,"-1"1"-1288"0"0,-5 10-193 0 0,3-6-306 0 0,0 0 0 0 0,1 0 1 0 0,-2-1-1 0 0,1 1 1 0 0,0-1-1 0 0,-1 0 0 0 0,-7 7 1 0 0,9-10 359 0 0,-21 12 2351 0 0,19-9-2028 0 0,0 0-1 0 0,0 0 1 0 0,0 0-1 0 0,1 0 1 0 0,-1 1 0 0 0,1-1-1 0 0,0 1 1 0 0,-3 6 0 0 0,-17 45 58 0 0,12-29-350 0 0,7-16-94 0 0,-5 10-22 0 0,-10 34 0 0 0,18-50 22 0 0,-1 1 1 0 0,1 0-1 0 0,1-1 1 0 0,-1 1-1 0 0,1-1 1 0 0,0 1-1 0 0,0 0 1 0 0,0-1-1 0 0,1 1 1 0 0,0 0-1 0 0,3 9 1 0 0,-4-14 1 0 0,0 0 1 0 0,1 1-1 0 0,-1-1 1 0 0,1 0-1 0 0,-1 0 1 0 0,1 0-1 0 0,0 0 0 0 0,-1 0 1 0 0,1 0-1 0 0,0 0 1 0 0,0 0-1 0 0,0 0 1 0 0,-1 0-1 0 0,1-1 1 0 0,0 1-1 0 0,0 0 1 0 0,0-1-1 0 0,0 1 1 0 0,1 0-1 0 0,-1-1 1 0 0,0 1-1 0 0,0-1 1 0 0,0 0-1 0 0,0 1 1 0 0,1-1-1 0 0,-1 0 1 0 0,0 0-1 0 0,0 0 1 0 0,0 0-1 0 0,1 0 1 0 0,-1 0-1 0 0,0 0 1 0 0,0 0-1 0 0,2-1 1 0 0,3 0 99 0 0,0-1 0 0 0,0-1 0 0 0,0 1 0 0 0,0-1 0 0 0,8-5 0 0 0,-2 1 49 0 0,23-13 151 0 0,-2-2-1 0 0,-1-1 0 0 0,41-38 1 0 0,-66 55-290 0 0,-1 0 0 0 0,0 0 0 0 0,9-13 0 0 0,-13 17-15 0 0,-1 0 0 0 0,1 0 0 0 0,-1-1 0 0 0,0 1 0 0 0,0 0 0 0 0,1-1 0 0 0,-1 1 0 0 0,-1-1 0 0 0,1 0-1 0 0,0 1 1 0 0,-1-1 0 0 0,1 0 0 0 0,-1 1 0 0 0,0-1 0 0 0,0 0 0 0 0,0-2 0 0 0,-1 3-17 0 0,0 1 0 0 0,1-1-1 0 0,-1 1 1 0 0,0 0 0 0 0,0 0-1 0 0,0-1 1 0 0,0 1 0 0 0,-1 0-1 0 0,1 0 1 0 0,0 0 0 0 0,0 0-1 0 0,-1 0 1 0 0,1 0 0 0 0,0 1 0 0 0,-1-1-1 0 0,1 0 1 0 0,-1 1 0 0 0,1-1-1 0 0,-1 1 1 0 0,1-1 0 0 0,-3 1-1 0 0,-34-7-606 0 0,21 6 364 0 0,0-2-1 0 0,-1 0 1 0 0,-25-9-1 0 0,35 9 254 0 0,1 0 0 0 0,-1 0-1 0 0,1-1 1 0 0,0 0 0 0 0,0-1 0 0 0,0 1 0 0 0,0-1 0 0 0,1-1-1 0 0,-10-9 1 0 0,11 10 69 0 0,-7-8 608 0 0,-1 31-1952 0 0,5 2-4120 0 0,5-10 283 0 0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2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5 8319 0 0,'3'-5'15280'0'0,"-4"16"-15259"0"0,0 0 0 0 0,0 0 0 0 0,-1 0 0 0 0,-1 0-1 0 0,0-1 1 0 0,-6 15 0 0 0,-32 63 100 0 0,19-45-100 0 0,17-32-21 0 0,1-3 0 0 0,0 0 0 0 0,1 0 0 0 0,0 0 0 0 0,-3 13 0 0 0,6-12 0 0 0,1-7 0 0 0,1-1 0 0 0,-1 0 1 0 0,0 0-1 0 0,1 0 0 0 0,-1 0 0 0 0,1 0 0 0 0,-1 0 0 0 0,1 0 0 0 0,-1 0 1 0 0,1-1-1 0 0,-1 1 0 0 0,1-1 0 0 0,0 1 0 0 0,-1-1 0 0 0,1 0 0 0 0,0 1 1 0 0,0-1-1 0 0,2 0 0 0 0,3 0-4 0 0,1 0 1 0 0,-1 0 0 0 0,9-2-1 0 0,2-3-493 0 0,0 0-1 0 0,0-2 1 0 0,-1 1-1 0 0,0-2 1 0 0,0-1-1 0 0,-1 0 0 0 0,0-1 1 0 0,-1 0-1 0 0,19-16 1 0 0,-29 21-319 0 0,0 0 0 0 0,0 0 1 0 0,5-6-1 0 0,0-3-847 0 0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2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0591 0 0,'0'0'1152'0'0,"-8"1"-1152"0"0,1 2 0 0 0,1 2 4240 0 0,3 5-1872 0 0,1-1 24 0 0,2 1-1736 0 0,5-2-592 0 0,3-3-64 0 0,1-2-832 0 0,6-3-216 0 0,2-7-40 0 0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3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9 13935 0 0,'-2'1'638'0'0,"-5"4"-334"0"0,-1 0 1 0 0,-12 13-1 0 0,6-4 3136 0 0,24-10-3017 0 0,-6-2-368 0 0,1-1 0 0 0,-1 0 0 0 0,0-1 0 0 0,1 1 0 0 0,-1-1 0 0 0,0 0 0 0 0,1 0 0 0 0,5-1 0 0 0,38-9 150 0 0,-26 5-135 0 0,109-31 168 0 0,-7 1-2568 0 0,-106 32 406 0 0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3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3823 0 0,'0'0'8103'0'0,"2"1"-7959"0"0,63 5-115 0 0,1-3 0 0 0,107-8 1 0 0,-130-1-934 0 0,-14-1-4532 0 0,-4-2-1359 0 0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7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06 10247 0 0,'0'0'2704'0'0,"-2"0"-2157"0"0,-2 1-258 0 0,0 0 1 0 0,0 0 0 0 0,0 0-1 0 0,0 1 1 0 0,0-1-1 0 0,-5 4 1 0 0,7-4 352 0 0,-6 2 253 0 0,31-16 3101 0 0,34-20-4111 0 0,-26 19 119 0 0,0 1-1 0 0,1 1 1 0 0,0 2-1 0 0,38-7 1 0 0,-46 13-5 0 0,-1 1 1 0 0,1 2 0 0 0,0 0 0 0 0,0 1 0 0 0,0 1-1 0 0,39 8 1 0 0,-53-7 2 0 0,0 1 0 0 0,0 0 0 0 0,0 0-1 0 0,-1 1 1 0 0,10 5 0 0 0,-19-8 0 0 0,0-1 1 0 0,1 0-1 0 0,-1 0 0 0 0,0 1 1 0 0,1-1-1 0 0,-1 0 1 0 0,0 0-1 0 0,0 1 0 0 0,1-1 1 0 0,-1 0-1 0 0,0 1 0 0 0,0-1 1 0 0,0 0-1 0 0,0 1 1 0 0,0-1-1 0 0,1 0 0 0 0,-1 1 1 0 0,0-1-1 0 0,0 1 1 0 0,0 0-1 0 0,0 0 1 0 0,0-1-3 0 0,1 1 0 0 0,-1-1 0 0 0,0 1 0 0 0,0-1 0 0 0,0 0 0 0 0,1 1 0 0 0,-1-1 0 0 0,0 1 0 0 0,0-1 0 0 0,0 1 0 0 0,0-1 0 0 0,0 1 0 0 0,0-1 0 0 0,0 1 0 0 0,0-1 0 0 0,0 0 0 0 0,0 1 0 0 0,0-1 0 0 0,0 1 0 0 0,0-1 0 0 0,0 1 0 0 0,0-1 0 0 0,-1 1 0 0 0,1-1 0 0 0,0 0 0 0 0,0 1 0 0 0,0-1 0 0 0,-1 1 0 0 0,1-1 0 0 0,0 0 0 0 0,-1 1 0 0 0,1-1 0 0 0,0 0 0 0 0,-1 1 0 0 0,1-1 0 0 0,-1 1 0 0 0,-8 7 7 0 0,1 0 0 0 0,-1 0 0 0 0,-1-1-1 0 0,1-1 1 0 0,-1 1 0 0 0,0-1 0 0 0,-16 6-1 0 0,-6 4 4 0 0,29-14-10 0 0,-241 147-301 0 0,95-51 250 0 0,147-97-146 0 0,16-2-189 0 0,0-1 227 0 0,-1 0-1 0 0,1-1 1 0 0,-1-1 0 0 0,0 0-1 0 0,15-7 1 0 0,-9 4 128 0 0,37-10 0 0 0,-36 14 104 0 0,1 1 1 0 0,-1 1-1 0 0,1 1 1 0 0,-1 1-1 0 0,1 0 1 0 0,-1 2-1 0 0,1 0 0 0 0,-1 1 1 0 0,0 1-1 0 0,0 1 1 0 0,32 15-1 0 0,-43-17-39 0 0,0 0 1 0 0,0 1-1 0 0,-1 0 0 0 0,1 0 0 0 0,11 11 1 0 0,-17-13-29 0 0,0 0 0 0 0,0 0 1 0 0,-1 0-1 0 0,1 0 0 0 0,-1 0 0 0 0,0 1 1 0 0,0-1-1 0 0,0 1 0 0 0,0-1 0 0 0,0 1 1 0 0,-1 0-1 0 0,0 0 0 0 0,0 0 0 0 0,0 0 1 0 0,0 0-1 0 0,0 5 0 0 0,-1-1 83 0 0,0 0 0 0 0,0-1 0 0 0,-1 1-1 0 0,0 0 1 0 0,-1-1 0 0 0,1 1 0 0 0,-1-1 0 0 0,-1 0-1 0 0,0 0 1 0 0,-5 11 0 0 0,3-9 9 0 0,-1 0 0 0 0,0-1 0 0 0,0 0 0 0 0,-1 0-1 0 0,0 0 1 0 0,0-1 0 0 0,-10 7 0 0 0,-4 1 44 0 0,0-1-1 0 0,-1-2 1 0 0,-1 0-1 0 0,0-1 1 0 0,-38 13-1 0 0,-186 49 285 0 0,203-63-328 0 0,-90 10 1 0 0,131-20-109 0 0,0 0 1 0 0,0 0-1 0 0,0-1 0 0 0,0 1 1 0 0,0-1-1 0 0,0 1 0 0 0,-5-2 1 0 0,7 1-91 0 0,2-1-11 0 0,2-2-4 0 0,1-1 0 0 0,0 1 0 0 0,0 0 0 0 0,0 0 0 0 0,0 0 1 0 0,1 0-1 0 0,0 1 0 0 0,-1 0 0 0 0,1 0 0 0 0,6-3 0 0 0,7-2-1129 0 0,32-9 0 0 0,-15 5-1460 0 0,-9 3-3576 0 0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8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2303 0 0,'0'0'102'0'0,"2"1"-1"0"0,18 10 14927 0 0,-14-7-13025 0 0,-4-3-1908 0 0,1 1 1 0 0,0-1 0 0 0,0 1 0 0 0,0-1 0 0 0,0 0 0 0 0,0 0-1 0 0,0 0 1 0 0,0-1 0 0 0,0 1 0 0 0,1-1 0 0 0,-1 1 0 0 0,6-2-1 0 0,43-4 402 0 0,-43 4-425 0 0,110-17 190 0 0,203-23 628 0 0,-58 23-2919 0 0,-240 15-4492 0 0,-14 0 487 0 0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29:58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1375 0 0,'0'0'14143'0'0,"5"10"-11904"0"0,-1 1-2071 0 0,0 0 1 0 0,-2 1 0 0 0,1-1 0 0 0,-1 1 0 0 0,-1-1 0 0 0,0 1 0 0 0,-1 0 0 0 0,0-1 0 0 0,-2 17-1 0 0,-4 10 409 0 0,-15 57 0 0 0,-5-10-39 0 0,-53 116 1 0 0,73-188-552 0 0,-2 4 0 0 0,-11 29 3 0 0,18-43-37 0 0,0 0 0 0 0,1 0 1 0 0,-1 0-1 0 0,1 1 0 0 0,-1-1 0 0 0,1 0 0 0 0,0 0 0 0 0,0 0 1 0 0,0 0-1 0 0,1 1 0 0 0,-1-1 0 0 0,2 4 0 0 0,-2-6-5 0 0,0 0 1 0 0,1-1-1 0 0,-1 1 0 0 0,1 0 0 0 0,-1 0 0 0 0,1 0 0 0 0,-1-1 1 0 0,1 1-1 0 0,-1 0 0 0 0,1-1 0 0 0,0 1 0 0 0,-1 0 0 0 0,1-1 1 0 0,0 1-1 0 0,-1-1 0 0 0,1 1 0 0 0,0-1 0 0 0,0 0 0 0 0,0 1 1 0 0,-1-1-1 0 0,1 0 0 0 0,0 1 0 0 0,2-1 0 0 0,-1 0-75 0 0,0 0-1 0 0,0 0 0 0 0,0 0 0 0 0,0 0 1 0 0,1 0-1 0 0,-1 0 0 0 0,0-1 1 0 0,4-1-1 0 0,9-3-479 0 0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2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31 7487 0 0,'1'-7'675'0'0,"-1"6"-648"0"0,0 0 1 0 0,0 0-1 0 0,1 0 1 0 0,-1 0-1 0 0,0 0 0 0 0,1 0 1 0 0,-1 0-1 0 0,1 0 0 0 0,-1 0 1 0 0,1 0-1 0 0,9-12 10933 0 0,-10 18-10815 0 0,1 0-1 0 0,-2 0 0 0 0,1 1 0 0 0,0-1 1 0 0,-1 0-1 0 0,0 0 0 0 0,0 0 1 0 0,-1 0-1 0 0,0 0 0 0 0,-2 5 0 0 0,-4 9-1 0 0,-13 21-1 0 0,-8 6-136 0 0,-1-2-1 0 0,-59 66 0 0 0,83-103 0 0 0,1-2 12 0 0,1 1 1 0 0,-1 0-1 0 0,-6 12 1 0 0,31-15 99 0 0,-7-4-117 0 0,0 0 0 0 0,-1-1 0 0 0,1-1 0 0 0,13-4 0 0 0,29-6 0 0 0,-54 13 0 0 0,202-36 0 0 0,-60 3 0 0 0,-133 32-368 0 0,-1 1 0 0 0,1-1 0 0 0,-1 1 0 0 0,12 2 0 0 0,-19-2-177 0 0,4 3-847 0 0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2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5 28 7367 0 0,'5'-4'455'0'0,"1"0"0"0"0,0 1-1 0 0,0 0 1 0 0,0 0 0 0 0,0 0-1 0 0,0 1 1 0 0,10-3 2116 0 0,-38 17 523 0 0,19-11-2851 0 0,-1 1-1 0 0,1 0 1 0 0,0 0-1 0 0,0 0 1 0 0,0 1-1 0 0,0-1 0 0 0,0 1 1 0 0,0-1-1 0 0,1 1 1 0 0,-3 3-1 0 0,-22 36 710 0 0,12-17-717 0 0,-19 31 93 0 0,-33 78 0 0 0,32-62-227 0 0,-81 183 75 0 0,9-17-470 0 0,72-170-845 0 0,-59 88 1 0 0,85-143 536 0 0,-1 0 0 0 0,-15 14 0 0 0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2607 0 0,'0'0'3538'0'0,"-13"8"-2112"0"0,10-5-1331 0 0,0 1-1 0 0,0-1 0 0 0,1 1 1 0 0,-1-1-1 0 0,1 1 1 0 0,0 0-1 0 0,0 0 0 0 0,0 0 1 0 0,1 0-1 0 0,-1 1 1 0 0,1-1-1 0 0,-1 8 0 0 0,0-3 39 0 0,1 0-1 0 0,0 0 0 0 0,1 0 0 0 0,0 0 0 0 0,2 12 0 0 0,1-6 46 0 0,1 0 0 0 0,0-1 0 0 0,1 0 0 0 0,1 0 0 0 0,0 0 0 0 0,1-1 0 0 0,12 19 0 0 0,3-1 558 0 0,45 50 0 0 0,-9-20-133 0 0,3-3-1 0 0,98 74 1 0 0,-142-121-695 0 0,32 17 0 0 0,-48-28 72 0 0,0 0 1 0 0,-1 0-1 0 0,1 1 0 0 0,0-1 0 0 0,0 0 0 0 0,0 0 0 0 0,0 0 1 0 0,-1 0-1 0 0,1 0 0 0 0,0 0 0 0 0,0 0 0 0 0,0 0 1 0 0,0-1-1 0 0,-1 1 0 0 0,1 0 0 0 0,0 0 0 0 0,0-1 0 0 0,0 1 1 0 0,-1 0-1 0 0,1-1 0 0 0,0 1 0 0 0,0-1 0 0 0,-1 1 1 0 0,1-1-1 0 0,0 1 0 0 0,-1-1 0 0 0,1 1 0 0 0,0-2 0 0 0,13-18-810 0 0,-10 9-621 0 0,0-3-421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8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8 1375 0 0,'17'-17'16510'0'0,"-17"22"-16256"0"0,-1 0 1 0 0,1-1 0 0 0,-1 1 0 0 0,-1 0-1 0 0,1-1 1 0 0,0 1 0 0 0,-1-1 0 0 0,0 1-1 0 0,0-1 1 0 0,0 0 0 0 0,-4 6 0 0 0,-6 5 300 0 0,-20 23 0 0 0,-1 2 71 0 0,24-28-468 0 0,-21 33 188 0 0,29-43-418 0 0,12-1-4599 0 0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3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2 0 10135 0 0,'0'0'6947'0'0,"-2"1"-6806"0"0,-11 4-216 0 0,0 0-1 0 0,1 1 1 0 0,-1 0-1 0 0,1 1 1 0 0,0 0-1 0 0,1 1 0 0 0,0 0 1 0 0,-12 12-1 0 0,-77 85 497 0 0,99-104-407 0 0,-206 276 851 0 0,166-219-919 0 0,21-23-464 0 0,19-34-324 0 0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3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8751 0 0,'0'0'674'0'0,"-9"0"1370"0"0,7 1-1727 0 0,-1-1 0 0 0,1 0 1 0 0,-1 0-1 0 0,1 1 1 0 0,-1-1-1 0 0,1 1 0 0 0,0 0 1 0 0,-1 0-1 0 0,1 0 0 0 0,0 0 1 0 0,-1 0-1 0 0,1 0 1 0 0,0 1-1 0 0,0-1 0 0 0,0 1 1 0 0,0-1-1 0 0,0 1 1 0 0,1 0-1 0 0,-1 0 0 0 0,0 0 1 0 0,1 0-1 0 0,-1 0 0 0 0,-1 3 1 0 0,-13 23-9 0 0,6-11-287 0 0,0 1 0 0 0,-10 27 0 0 0,18-40-3 0 0,1-1 0 0 0,-1 1 0 0 0,1 0 1 0 0,0-1-1 0 0,1 1 0 0 0,-1 0 0 0 0,1-1 0 0 0,0 1 0 0 0,0 0 0 0 0,0 0 1 0 0,1 0-1 0 0,-1-1 0 0 0,1 1 0 0 0,0 0 0 0 0,3 7 0 0 0,-2-9 89 0 0,-1-1 1 0 0,1 1-1 0 0,0-1 0 0 0,0 0 0 0 0,0 1 0 0 0,0-1 0 0 0,0 0 1 0 0,1 0-1 0 0,-1 0 0 0 0,1-1 0 0 0,-1 1 0 0 0,1 0 0 0 0,-1-1 0 0 0,1 0 1 0 0,0 1-1 0 0,5 0 0 0 0,6 2 322 0 0,-1-1 1 0 0,21 2-1 0 0,-15-2-453 0 0,-3 0-230 0 0,-1-1 0 0 0,1-1 1 0 0,-1 0-1 0 0,1-1 1 0 0,18-3-1 0 0,-30 2-325 0 0,1-1 1 0 0,-1 0-1 0 0,0 0 1 0 0,0 0-1 0 0,0 0 1 0 0,0 0-1 0 0,0-1 1 0 0,0 0-1 0 0,4-5 0 0 0,-1 3-2354 0 0,4-5-2535 0 0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4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9 19607 0 0,'0'0'2128'0'0,"-6"-3"-2128"0"0,0-2 1696 0 0,9 14-1696 0 0,6-1 0 0 0,6-3-1136 0 0,4-2-240 0 0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5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9 11 5527 0 0,'2'-1'423'0'0,"25"-9"12022"0"0,-36 23-11062 0 0,-6 4-1095 0 0,-1-1 1 0 0,0 0-1 0 0,-1-1 0 0 0,-1-1 1 0 0,-20 13-1 0 0,-12 9-38 0 0,-19 20-134 0 0,-66 69 1 0 0,96-85-122 0 0,3 2-1 0 0,-60 90 1 0 0,91-124 5 0 0,0-1 0 0 0,1 2 0 0 0,0-1 0 0 0,1 0 0 0 0,-1 1 0 0 0,2 0 0 0 0,-3 9 0 0 0,5-15-6 0 0,-1-1 0 0 0,1 1 0 0 0,0 0 1 0 0,0 0-1 0 0,0-1 0 0 0,0 1 0 0 0,0 0 1 0 0,1-1-1 0 0,-1 1 0 0 0,1 0 1 0 0,0-1-1 0 0,0 1 0 0 0,0-1 0 0 0,0 1 1 0 0,0-1-1 0 0,0 1 0 0 0,1-1 0 0 0,-1 0 1 0 0,1 0-1 0 0,-1 0 0 0 0,1 0 0 0 0,0 0 1 0 0,0 0-1 0 0,0 0 0 0 0,0 0 0 0 0,0-1 1 0 0,5 3-1 0 0,1 0-35 0 0,0 0-1 0 0,1-1 1 0 0,-1 0 0 0 0,1 0-1 0 0,-1-1 1 0 0,1 0 0 0 0,13 0 0 0 0,66 0-678 0 0,-70-3 372 0 0,80-2-2566 0 0,-46-3-3529 0 0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5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 13359 0 0,'0'0'1027'0'0,"-1"0"-670"0"0,-5 0-32 0 0,1 0 0 0 0,0 0-1 0 0,0 0 1 0 0,0 1-1 0 0,0 0 1 0 0,0 0 0 0 0,0 0-1 0 0,0 1 1 0 0,0-1 0 0 0,0 1-1 0 0,0 0 1 0 0,1 1 0 0 0,-6 3-1 0 0,-11 7 21 0 0,-26 23 0 0 0,43-33-393 0 0,-91 82 194 0 0,80-69-193 0 0,1 0 0 0 0,0 1 0 0 0,-21 35 1 0 0,25-30-102 0 0,10-22 148 0 0,0 1 1 0 0,0-1 0 0 0,0 0-1 0 0,-1 1 1 0 0,1-1 0 0 0,0 0-1 0 0,0 1 1 0 0,0-1 0 0 0,0 0-1 0 0,0 1 1 0 0,0-1 0 0 0,0 0-1 0 0,0 1 1 0 0,0-1 0 0 0,0 0-1 0 0,0 1 1 0 0,0-1 0 0 0,0 0-1 0 0,0 1 1 0 0,0-1 0 0 0,0 0-1 0 0,1 1 1 0 0,-1-1 0 0 0,0 0-1 0 0,0 1 1 0 0,0-1 0 0 0,0 0-1 0 0,1 1 1 0 0,-1-1 0 0 0,0 0-1 0 0,0 0 1 0 0,1 1 0 0 0,-1-1-1 0 0,0 0 1 0 0,0 0 0 0 0,1 0-1 0 0,-1 0 1 0 0,0 1 0 0 0,1-1-1 0 0,-1 0 1 0 0,0 0 0 0 0,1 0-1 0 0,-1 0 1 0 0,0 0 0 0 0,1 0-1 0 0,-1 0 1 0 0,0 0 0 0 0,1 0-1 0 0,-1 0 1 0 0,0 0 0 0 0,1 0-1 0 0,5 1 152 0 0,0-1-1 0 0,1 0 1 0 0,-1-1 0 0 0,0 0-1 0 0,0 0 1 0 0,0 0-1 0 0,0 0 1 0 0,0-1 0 0 0,10-4-1 0 0,1 0 173 0 0,127-47 1272 0 0,-131 47-1520 0 0,-11 5-65 0 0,1 1 0 0 0,-1-1-1 0 0,0 0 1 0 0,0-1 0 0 0,0 1 0 0 0,0 0-1 0 0,0 0 1 0 0,0-1 0 0 0,0 1 0 0 0,-1-1-1 0 0,1 0 1 0 0,0 1 0 0 0,-1-1 0 0 0,0 0-1 0 0,1 0 1 0 0,-1 0 0 0 0,0 0 0 0 0,0 0-1 0 0,0 0 1 0 0,0-1 0 0 0,0 1 0 0 0,0 0-1 0 0,-1 0 1 0 0,1-1 0 0 0,-1 1-1 0 0,1-5 1 0 0,-2 2-71 0 0,1 1-1 0 0,-1-1 1 0 0,0 1-1 0 0,0 0 1 0 0,0-1-1 0 0,0 1 1 0 0,-1 0-1 0 0,0 0 1 0 0,0 0 0 0 0,0 0-1 0 0,0 0 1 0 0,-6-7-1 0 0,3 5-349 0 0,-16-23-650 0 0,20 27 563 0 0,0 0-1 0 0,0 0 0 0 0,0 0 1 0 0,1 0-1 0 0,-1 0 0 0 0,1 0 0 0 0,-1 0 1 0 0,1-4-1 0 0,0 1-1209 0 0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6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262 3679 0 0,'0'0'284'0'0,"-2"1"-186"0"0,-48 23 5240 0 0,14-8 2573 0 0,36-17-7884 0 0,0 1 0 0 0,0-1 1 0 0,-1 0-1 0 0,1 0 0 0 0,0 0 0 0 0,0 1 0 0 0,0-1 1 0 0,0 0-1 0 0,0 0 0 0 0,1 0 0 0 0,-1 1 1 0 0,0-1-1 0 0,0 0 0 0 0,0 0 0 0 0,1 0 1 0 0,-1 1-1 0 0,0-1 0 0 0,1-1 0 0 0,8-13 117 0 0,0 1-1 0 0,15-18 1 0 0,-9 12-107 0 0,1-2 18 0 0,1 2 0 0 0,24-23-1 0 0,-34 36-38 0 0,1 0-1 0 0,0 1 1 0 0,0 0-1 0 0,1 0 1 0 0,0 1 0 0 0,0 0-1 0 0,0 0 1 0 0,19-5-1 0 0,-26 9-7 0 0,0 0-1 0 0,0 1 0 0 0,0-1 1 0 0,0 1-1 0 0,1 0 1 0 0,-1 0-1 0 0,0 0 1 0 0,0 0-1 0 0,0 0 0 0 0,0 0 1 0 0,1 0-1 0 0,-1 1 1 0 0,0-1-1 0 0,0 1 1 0 0,0-1-1 0 0,0 1 0 0 0,0 0 1 0 0,0 0-1 0 0,0 0 1 0 0,0 0-1 0 0,-1 0 1 0 0,1 1-1 0 0,0-1 0 0 0,-1 0 1 0 0,1 1-1 0 0,0 0 1 0 0,-1-1-1 0 0,0 1 0 0 0,1 0 1 0 0,-1-1-1 0 0,0 1 1 0 0,0 0-1 0 0,0 0 1 0 0,0 0-1 0 0,0 0 0 0 0,-1 0 1 0 0,2 4-1 0 0,-1-1 14 0 0,0 0 1 0 0,0 0-1 0 0,0 0 0 0 0,-1 1 0 0 0,1-1 0 0 0,-1 0 1 0 0,-1 0-1 0 0,1 1 0 0 0,-1-1 0 0 0,0 0 0 0 0,0 0 1 0 0,0 0-1 0 0,-1 0 0 0 0,-3 9 0 0 0,5-14-20 0 0,-2 4 26 0 0,-1-1-1 0 0,1 1 0 0 0,-1 0 1 0 0,0-1-1 0 0,0 0 0 0 0,0 1 1 0 0,-6 4-1 0 0,8-8 9 0 0,0-16-731 0 0,2 12 580 0 0,0 0 0 0 0,0 0 1 0 0,0 0-1 0 0,1 0 0 0 0,-1 1 1 0 0,1-1-1 0 0,0 0 0 0 0,1 1 0 0 0,-1-1 1 0 0,6-5-1 0 0,2-3-129 0 0,18-16 0 0 0,-6 11 144 0 0,41-26 0 0 0,-56 38 113 0 0,7-3 236 0 0,0 1 1 0 0,1 1 0 0 0,-1 0 0 0 0,1 0 0 0 0,0 2-1 0 0,1 0 1 0 0,-1 0 0 0 0,1 2 0 0 0,30-2 0 0 0,-41 4-126 0 0,-1 0 0 0 0,1 0 0 0 0,0 1 0 0 0,0 0 0 0 0,0 0 0 0 0,4 2 0 0 0,-8-3-114 0 0,0 0 1 0 0,-1 1-1 0 0,1-1 0 0 0,-1 1 0 0 0,1-1 1 0 0,-1 1-1 0 0,1-1 0 0 0,-1 1 1 0 0,1-1-1 0 0,-1 1 0 0 0,0-1 1 0 0,1 1-1 0 0,-1 0 0 0 0,0-1 1 0 0,1 1-1 0 0,-1 0 0 0 0,0-1 1 0 0,0 1-1 0 0,0 0 0 0 0,1-1 1 0 0,-1 1-1 0 0,0 0 0 0 0,0 0 1 0 0,-1 16 27 0 0,-3-1-37 0 0,-1-1 0 0 0,0 0 0 0 0,-1 0 0 0 0,-1 0 0 0 0,-16 27 0 0 0,-11 24 0 0 0,13-14-1420 0 0,18-39 624 0 0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6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0 14743 0 0,'0'0'1136'0'0,"-1"1"-746"0"0,-18 25 1944 0 0,-32 56 1 0 0,-7 35-2320 0 0,47-94 71 0 0,-137 344-866 0 0,126-306-126 0 0,-19 55-661 0 0,16-38-4713 0 0,20-60 1309 0 0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6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92 5527 0 0,'-1'-24'1309'0'0,"0"-1"0"0"0,2 1 0 0 0,0-1 0 0 0,2 1-1 0 0,10-46 1 0 0,-8 55-938 0 0,0-1 0 0 0,1 1-1 0 0,1 0 1 0 0,0 1 0 0 0,1 0-1 0 0,0 0 1 0 0,1 0 0 0 0,1 1 0 0 0,21-22-1 0 0,-16 20-122 0 0,1 1 0 0 0,0 1 0 0 0,1 1 0 0 0,0 0 0 0 0,1 1 0 0 0,0 1 0 0 0,1 1 0 0 0,26-10 0 0 0,-31 15-62 0 0,0 0-1 0 0,0 0 1 0 0,1 1 0 0 0,-1 1-1 0 0,1 1 1 0 0,-1 0 0 0 0,1 0-1 0 0,-1 2 1 0 0,1 0 0 0 0,-1 0-1 0 0,1 2 1 0 0,24 6 0 0 0,-35-7-127 0 0,1-1 0 0 0,0 1 0 0 0,-1 0 0 0 0,1 1 0 0 0,-1-1 1 0 0,0 1-1 0 0,0 0 0 0 0,0 0 0 0 0,0 0 0 0 0,-1 1 0 0 0,1-1 1 0 0,-1 1-1 0 0,0 0 0 0 0,4 5 0 0 0,-5-6-45 0 0,-1 0 0 0 0,1 0 1 0 0,-1 0-1 0 0,0 0 0 0 0,0 1 0 0 0,0-1 0 0 0,0 0 0 0 0,-1 1 0 0 0,1-1 1 0 0,-1 0-1 0 0,0 1 0 0 0,0-1 0 0 0,0 1 0 0 0,0-1 0 0 0,-1 0 0 0 0,1 1 0 0 0,-1-1 1 0 0,0 0-1 0 0,0 1 0 0 0,0-1 0 0 0,-3 5 0 0 0,-13 21 19 0 0,-1-1 0 0 0,-2-2 0 0 0,-41 46 0 0 0,59-70-33 0 0,-27 26-73 0 0,-1 0-1 0 0,-2-2 0 0 0,-1-1 1 0 0,-43 25-1 0 0,60-41-1070 0 0,-27 12-1 0 0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7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8287 0 0,'0'2'5500'0'0,"1"1"-4936"0"0,0 0 0 0 0,-1 0-1 0 0,1-1 1 0 0,-1 1 0 0 0,0 0-1 0 0,0 0 1 0 0,0 0-1 0 0,-1 0 1 0 0,1 0 0 0 0,-1 3-1 0 0,-11 33-44 0 0,1-3-2 0 0,-3 52 18 0 0,13-79-522 0 0,0 0 0 0 0,1-1 1 0 0,0 1-1 0 0,1 0 0 0 0,0-1 0 0 0,1 1 0 0 0,-1-1 0 0 0,4 10 1 0 0,-3-16 82 0 0,0 1 0 0 0,0-1 1 0 0,1 0-1 0 0,-1 0 0 0 0,0 0 1 0 0,1 0-1 0 0,-1 0 0 0 0,6 2 1 0 0,-8-4-65 0 0,2 1 74 0 0,0 0-1 0 0,0 0 0 0 0,0 0 0 0 0,0-1 0 0 0,-1 1 0 0 0,1 0 0 0 0,0-1 0 0 0,0 0 0 0 0,0 0 0 0 0,0 1 0 0 0,0-1 0 0 0,0 0 0 0 0,1 0 0 0 0,-1-1 0 0 0,3 0 0 0 0,-1 0-13 0 0,0 0 1 0 0,0-1 0 0 0,0 1 0 0 0,0-1-1 0 0,-1 0 1 0 0,1 0 0 0 0,4-4 0 0 0,3-4 9 0 0,-1 1 1 0 0,0-2 0 0 0,12-15 0 0 0,28-40-65 0 0,-30 37-412 0 0,2 1 1 0 0,31-32-1 0 0,-15 24-1763 0 0,-19 17 122 0 0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7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6 14 16127 0 0,'0'0'1242'0'0,"4"-13"6355"0"0,-17 35-7557 0 0,9-16-41 0 0,0 0-1 0 0,0 1 0 0 0,-3 9 0 0 0,-97 259-558 0 0,43-128 83 0 0,18-48 361 0 0,20-44 88 0 0,-84 226-159 0 0,79-178-936 0 0,24-88 862 0 0,3-13-720 0 0</inkml:trace>
  <inkml:trace contextRef="#ctx0" brushRef="#br0" timeOffset="1">1 525 10135 0 0,'1'0'6488'0'0,"20"0"-2007"0"0,17 0-859 0 0,52-4-2749 0 0,36-8-379 0 0,-72 8-4001 0 0,-21 2-1901 0 0,-12 0-1995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8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2 1375 0 0,'5'-11'15824'0'0,"-3"22"-15421"0"0,0 0-1 0 0,-1-1 0 0 0,-1 1 0 0 0,1 0 1 0 0,-2 0-1 0 0,-2 19 0 0 0,-18 68 819 0 0,10-54-611 0 0,-11 59 164 0 0,4 2-1 0 0,-7 136 1 0 0,14-84-671 0 0,-1 5-466 0 0,13-104-1801 0 0,3-35-4058 0 0,-2-9-476 0 0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7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29 16583 0 0,'8'-3'336'0'0,"-1"1"0"0"0,1 0 0 0 0,-1 0 0 0 0,1 0 0 0 0,0 1 0 0 0,0 0 0 0 0,-1 1 0 0 0,1 0 0 0 0,0 0 0 0 0,0 0 0 0 0,0 1 0 0 0,-1 1 0 0 0,1-1 0 0 0,0 1 0 0 0,-1 0 0 0 0,14 6 0 0 0,28 20 512 0 0,-48-28-846 0 0,-1 1 0 0 0,1-1 0 0 0,0 0 0 0 0,-1 0 0 0 0,1 0 0 0 0,-1 0 0 0 0,1 0 0 0 0,-1 0 0 0 0,1 0 0 0 0,0 0 0 0 0,-1 0 0 0 0,1 0 0 0 0,-1 0 0 0 0,1 0 1 0 0,0-1-1 0 0,-1 1 0 0 0,1 0 0 0 0,-1 0 0 0 0,1 0 0 0 0,-1-1 0 0 0,1 1 0 0 0,-1 0 0 0 0,2-1 0 0 0,9-9 28 0 0,-10 9-29 0 0,4-4 3 0 0,-1-1 0 0 0,0 1 0 0 0,0-1 0 0 0,-1 1 0 0 0,0-1 0 0 0,0 0 0 0 0,4-9 0 0 0,10-46 28 0 0,-15 39-32 0 0,-2 22 0 0 0,0-1 0 0 0,0 1 0 0 0,0 0-1 0 0,0-1 1 0 0,0 1 0 0 0,0 0 0 0 0,0-1 0 0 0,0 1 0 0 0,0 0-1 0 0,0-1 1 0 0,0 1 0 0 0,0 0 0 0 0,-1-1 0 0 0,1 1 0 0 0,0 0-1 0 0,0-1 1 0 0,0 1 0 0 0,-1 0 0 0 0,1-1 0 0 0,0 1 0 0 0,0 0-1 0 0,-1 0 1 0 0,1-1 0 0 0,0 1 0 0 0,-1 0 0 0 0,1 0 0 0 0,0 0-1 0 0,-1 0 1 0 0,1-1 0 0 0,0 1 0 0 0,-1 0 0 0 0,1 0 0 0 0,0 0 0 0 0,-1 0-1 0 0,1 0 1 0 0,0 0 0 0 0,-1 0 0 0 0,1 0 0 0 0,0 0 0 0 0,-1 0-1 0 0,1 0 1 0 0,-1 0 0 0 0,1 0 0 0 0,0 0 0 0 0,-1 0 0 0 0,1 0-1 0 0,0 0 1 0 0,-1 1 0 0 0,1-1 0 0 0,-1 0 0 0 0,1 0-4 0 0,-6 1-39 0 0,-1 1-1 0 0,1 0 0 0 0,-1 0 1 0 0,1 0-1 0 0,0 1 0 0 0,-1 0 1 0 0,1 0-1 0 0,-7 5 0 0 0,-44 37-273 0 0,37-28 215 0 0,-27 21-184 0 0,-67 74 1 0 0,92-87 255 0 0,2 0 0 0 0,1 2 1 0 0,0 0-1 0 0,-24 50 0 0 0,40-70 40 0 0,0-1-1 0 0,0 2 1 0 0,1-1 0 0 0,0 0-1 0 0,0 0 1 0 0,0 1 0 0 0,0 9-1 0 0,2-15 9 0 0,0 0-1 0 0,0 0 1 0 0,0 0-1 0 0,1 0 1 0 0,-1 0-1 0 0,0-1 1 0 0,1 1 0 0 0,-1 0-1 0 0,1 0 1 0 0,0 0-1 0 0,0 0 1 0 0,0 0-1 0 0,0-1 1 0 0,0 1-1 0 0,0 0 1 0 0,0-1 0 0 0,0 1-1 0 0,1-1 1 0 0,-1 1-1 0 0,0-1 1 0 0,1 0-1 0 0,-1 1 1 0 0,1-1-1 0 0,0 0 1 0 0,-1 0 0 0 0,1 0-1 0 0,0 0 1 0 0,0-1-1 0 0,0 1 1 0 0,0 0-1 0 0,3 0 1 0 0,8 2 255 0 0,1-1-1 0 0,-1-1 1 0 0,1 0 0 0 0,0 0 0 0 0,0-1-1 0 0,-1-1 1 0 0,19-3 0 0 0,95-26 850 0 0,-115 27-1042 0 0,16-5-36 0 0,-1-2 0 0 0,27-12 0 0 0,-34 12-1886 0 0,27-18 1 0 0,-31 17-6263 0 0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9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6479 0 0,'-1'1'298'0'0,"-76"40"3082"0"0,77-41-3170 0 0,-1 0 0 0 0,1 0 0 0 0,-1 0-1 0 0,1 0 1 0 0,-1 1 0 0 0,1-1 0 0 0,-1 0 0 0 0,1 1 0 0 0,-1-1 0 0 0,1 0 0 0 0,-1 1 0 0 0,1-1 0 0 0,0 1 0 0 0,-1-1 0 0 0,1 0 0 0 0,0 1 0 0 0,-1-1 0 0 0,1 1 0 0 0,-1 0 0 0 0,9 3 5635 0 0,9 4-5335 0 0,-12-3-442 0 0,-1-1 1 0 0,1 1-1 0 0,-1 0 0 0 0,-1 0 0 0 0,1 1 0 0 0,-1-1 0 0 0,4 7 0 0 0,17 46 83 0 0,-11-25-55 0 0,6 16-29 0 0,17 37-50 0 0,-30-75-110 0 0,0 0-1 0 0,0-1 1 0 0,1 0-1 0 0,0 0 0 0 0,12 12 1 0 0,-16-19-177 0 0,0 0 0 0 0,0-1 0 0 0,0 0 0 0 0,0 1 1 0 0,0-1-1 0 0,0 0 0 0 0,0 0 0 0 0,1-1 0 0 0,-1 1 0 0 0,1-1 1 0 0,-1 0-1 0 0,1 0 0 0 0,-1 0 0 0 0,1 0 0 0 0,0 0 0 0 0,0-1 0 0 0,7 0 1 0 0,18-5-5797 0 0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09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4 99 6447 0 0,'1'-1'2271'0'0,"37"-34"5116"0"0,-23 23-5420 0 0,34-21 0 0 0,-32 20-505 0 0,-12 8-617 0 0,-13 9-472 0 0,-15 11-373 0 0,1 1 0 0 0,1 1 0 0 0,-26 26 0 0 0,20-18 0 0 0,-31 23 0 0 0,-203 117-568 0 0,194-130 165 0 0,59-31 337 0 0,-1 0 1 0 0,0-1 0 0 0,1-1 0 0 0,-1 1 0 0 0,0-1-1 0 0,-11 1 1 0 0,19-3 54 0 0,-1 0-1 0 0,1 0 1 0 0,-1 0-1 0 0,0-1 1 0 0,1 1 0 0 0,-1 0-1 0 0,1-1 1 0 0,-1 1-1 0 0,1 0 1 0 0,-1-1 0 0 0,1 0-1 0 0,0 1 1 0 0,-1-1-1 0 0,1 0 1 0 0,0 0-1 0 0,-1 0 1 0 0,1 0 0 0 0,0 0-1 0 0,0 0 1 0 0,0 0-1 0 0,0 0 1 0 0,0 0-1 0 0,0-1 1 0 0,0 1 0 0 0,0 0-1 0 0,0-1 1 0 0,1 1-1 0 0,-1 0 1 0 0,0-1 0 0 0,0-2-1 0 0,0-1-51 0 0,0-1 0 0 0,0 1-1 0 0,0 0 1 0 0,0-1 0 0 0,1 1 0 0 0,0-1-1 0 0,1-7 1 0 0,-1 12 63 0 0,0 1 0 0 0,0 0 0 0 0,0 0 0 0 0,0 0 0 0 0,0 0 0 0 0,0 0 0 0 0,0 0 0 0 0,0 0 0 0 0,0 0 0 0 0,0 0 0 0 0,0 0 0 0 0,0 0 0 0 0,0 0 0 0 0,0 0 0 0 0,0 0 0 0 0,0 0 0 0 0,0-1 0 0 0,0 1 0 0 0,0 0 0 0 0,0 0 0 0 0,0 0 0 0 0,0 0 0 0 0,0 0 0 0 0,1 0 0 0 0,-1 0 0 0 0,0 0 0 0 0,0 0 0 0 0,0 0 0 0 0,0 0-1 0 0,0 0 1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1 0 0 0 0,-1 0 0 0 0,0 1 0 0 0,0-1 0 0 0,0 0 0 0 0,0 0 0 0 0,5 6 5 0 0,3 9 58 0 0,5 13 189 0 0,-2 1 0 0 0,10 35 0 0 0,-17-49-178 0 0,-1 0-1 0 0,-1 0 0 0 0,0 1 0 0 0,-1-1 0 0 0,-1 0 0 0 0,-2 21 0 0 0,-1-15-6 0 0,-1 0 1 0 0,0 0-1 0 0,-2-1 0 0 0,-1 1 1 0 0,-15 30-1 0 0,-57 91 360 0 0,37-71-286 0 0,37-63-120 0 0,31-41-6443 0 0,-6 6-604 0 0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0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79 12551 0 0,'-2'1'572'0'0,"-11"1"226"0"0,-5 2-666 0 0,6-3 5774 0 0,7 18-4635 0 0,5-16-1202 0 0,0 0 0 0 0,0-1 0 0 0,0 1 0 0 0,0-1 0 0 0,0 1 0 0 0,0 0 1 0 0,1-1-1 0 0,-1 1 0 0 0,1-1 0 0 0,0 1 0 0 0,0-1 0 0 0,0 1 0 0 0,0-1 0 0 0,0 0 0 0 0,0 1 1 0 0,1-1-1 0 0,-1 0 0 0 0,1 0 0 0 0,0 0 0 0 0,-1 0 0 0 0,1 0 0 0 0,0-1 0 0 0,0 1 0 0 0,0 0 0 0 0,0-1 1 0 0,1 1-1 0 0,-1-1 0 0 0,0 0 0 0 0,1 0 0 0 0,-1 0 0 0 0,0 0 0 0 0,1 0 0 0 0,-1 0 0 0 0,1-1 1 0 0,0 1-1 0 0,-1-1 0 0 0,1 0 0 0 0,-1 0 0 0 0,1 0 0 0 0,4 0 0 0 0,29-4 239 0 0,1-1 0 0 0,-2-2-1 0 0,44-14 1 0 0,-13 3-126 0 0,91-25 97 0 0,100-21-278 0 0,-167 53 131 0 0,-80 10-366 0 0,1 1 0 0 0,-1 0 0 0 0,1 1 0 0 0,-1 0 0 0 0,0 0 0 0 0,15 5 0 0 0,-23-5-657 0 0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1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0 11631 0 0,'0'0'1054'0'0,"-1"2"-865"0"0,-21 44 563 0 0,22-45-745 0 0,-1 0 1 0 0,1 0-1 0 0,0 0 0 0 0,-1 0 0 0 0,1 0 1 0 0,0 1-1 0 0,-1-1 0 0 0,1 0 0 0 0,0 0 1 0 0,0 0-1 0 0,0 0 0 0 0,0 0 1 0 0,0 0-1 0 0,0 1 0 0 0,0-1 0 0 0,0 0 1 0 0,1 0-1 0 0,-1 0 0 0 0,0 0 1 0 0,1 0-1 0 0,-1 0 0 0 0,1 1 0 0 0,1 1 29 0 0,-2-2 6 0 0,1 1 0 0 0,0-1 0 0 0,0 1 0 0 0,0-1 1 0 0,0 0-1 0 0,0 1 0 0 0,0-1 0 0 0,0 0 0 0 0,0 0 0 0 0,1 0 1 0 0,-1 0-1 0 0,1 0 0 0 0,-1 0 0 0 0,3 1 0 0 0,22 9 540 0 0,-25-11-496 0 0,53 13 1798 0 0,-40-11-1085 0 0,1 2-1 0 0,-1-1 1 0 0,25 11 0 0 0,-35-12-660 0 0,0 0 1 0 0,-1 0-1 0 0,1 0 1 0 0,-1 1 0 0 0,0-1-1 0 0,1 1 1 0 0,-1 0 0 0 0,0 0-1 0 0,-1 0 1 0 0,1 0-1 0 0,-1 0 1 0 0,1 1 0 0 0,-1-1-1 0 0,0 1 1 0 0,0-1 0 0 0,0 1-1 0 0,-1 0 1 0 0,2 5-1 0 0,-2-4-87 0 0,0 0-1 0 0,0 1 0 0 0,-1-1 1 0 0,0 0-1 0 0,0 1 0 0 0,0-1 0 0 0,-1 0 1 0 0,0 1-1 0 0,0-1 0 0 0,0 0 0 0 0,0 1 1 0 0,-1-1-1 0 0,0 0 0 0 0,-3 5 0 0 0,-3 5-52 0 0,0 0 1 0 0,-1-1-1 0 0,-13 17 0 0 0,3-8-183 0 0,-2 0 1 0 0,-28 25 0 0 0,37-37-170 0 0,0-1 0 0 0,-1-1 0 0 0,-1 0 0 0 0,1-1 0 0 0,-1 0 0 0 0,-16 6 0 0 0,26-13-57 0 0,0 1 1 0 0,0-1 0 0 0,0 0 0 0 0,0 0 0 0 0,0 0 0 0 0,0-1 0 0 0,-1 0 0 0 0,-3 0 0 0 0,-9-3-5907 0 0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1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6 40 5063 0 0,'0'0'2891'0'0,"1"-20"8743"0"0,-2 9-9619 0 0,-1 10-1984 0 0,1 0 1 0 0,-1 0-1 0 0,0 0 0 0 0,1 0 0 0 0,-1 0 1 0 0,0 1-1 0 0,1-1 0 0 0,-1 1 0 0 0,0-1 1 0 0,0 1-1 0 0,0-1 0 0 0,0 1 0 0 0,1 0 1 0 0,-1 0-1 0 0,0 0 0 0 0,0 0 1 0 0,0 1-1 0 0,0-1 0 0 0,1 0 0 0 0,-1 1 1 0 0,0-1-1 0 0,-2 2 0 0 0,-8 2-69 0 0,0 0 0 0 0,-14 9 0 0 0,10-6 93 0 0,-196 105-91 0 0,167-87 8 0 0,-184 109-211 0 0,232-135 134 0 0,1-1-1 0 0,0 1 0 0 0,0 0 0 0 0,7-2 1 0 0,5-1-56 0 0,14-3 52 0 0,0 1 0 0 0,0 1 0 0 0,1 1 0 0 0,0 2 0 0 0,-1 1 0 0 0,1 1 0 0 0,0 2 0 0 0,35 6 0 0 0,-51-5 91 0 0,0 0 0 0 0,-1 1 1 0 0,1 0-1 0 0,-1 2 0 0 0,1-1 0 0 0,-2 2 1 0 0,15 8-1 0 0,-20-10 18 0 0,-1 0-1 0 0,1 0 1 0 0,-1 1 0 0 0,-1 0-1 0 0,1 0 1 0 0,-1 0 0 0 0,0 1-1 0 0,0 0 1 0 0,-1 0 0 0 0,0 1-1 0 0,0-1 1 0 0,-1 1 0 0 0,4 11-1 0 0,-6-15 27 0 0,-1 1-1 0 0,0-1 0 0 0,0 0 1 0 0,0 1-1 0 0,0-1 1 0 0,-1 0-1 0 0,0 1 0 0 0,0-1 1 0 0,0 1-1 0 0,0-1 0 0 0,-1 0 1 0 0,0 1-1 0 0,-2 7 1 0 0,1-6 26 0 0,-1-1 0 0 0,0 1 0 0 0,0-1 0 0 0,0 1 0 0 0,0-1 0 0 0,-1 0 1 0 0,0 0-1 0 0,-9 8 0 0 0,3-4 35 0 0,-2 0 0 0 0,1 0 0 0 0,-2-2-1 0 0,1 1 1 0 0,-1-1 0 0 0,0-1 0 0 0,-24 8 0 0 0,-29 7 172 0 0,-1-3-1 0 0,-117 15 1 0 0,117-31-211 0 0,53-2-92 0 0,13 0-267 0 0</inkml:trace>
</inkml:ink>
</file>

<file path=ppt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2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5063 0 0,'0'0'390'0'0,"-8"6"1862"0"0,7-5-1611 0 0,0 0 0 0 0,0 0 0 0 0,0 0 0 0 0,0 0 0 0 0,0 1 0 0 0,0-1 0 0 0,0 0 0 0 0,0 0 0 0 0,0 1 0 0 0,1-1 0 0 0,-1 1 0 0 0,0 1 0 0 0,-3 22 2093 0 0,5-12-2293 0 0,0 0 0 0 0,3 13 0 0 0,-4-23-11 0 0,2 6-240 0 0,0-1 1 0 0,1 1-1 0 0,0-1 1 0 0,0 0-1 0 0,1 0 1 0 0,0 0-1 0 0,0-1 1 0 0,10 13-1 0 0,3 1-71 0 0,29 28-1 0 0,-40-43-128 0 0,0-1 0 0 0,0 0-1 0 0,0-1 1 0 0,1 0-1 0 0,0 0 1 0 0,0 0 0 0 0,0-1-1 0 0,0 0 1 0 0,0 0-1 0 0,12 3 1 0 0,13-2-2381 0 0,0-5-3453 0 0,-15-2-252 0 0</inkml:trace>
</inkml:ink>
</file>

<file path=ppt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2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9 76 3679 0 0,'-2'-24'377'0'0,"0"-6"-214"0"0,-3 8 15455 0 0,3 29-13424 0 0,-3 16-3269 0 0,3-13 1758 0 0,-7 24-441 0 0,-1-1 0 0 0,-19 43 0 0 0,-36 61-152 0 0,-36 50-90 0 0,-54 114-64 0 0,121-227-11 0 0,12-28-379 0 0,1 1 1 0 0,-20 72-1 0 0,40-115 170 0 0,-1 0-572 0 0</inkml:trace>
</inkml:ink>
</file>

<file path=ppt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3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6447 0 0,'0'0'5891'0'0,"0"-9"-3380"0"0,1 6-2363 0 0,0 0 0 0 0,1 0 0 0 0,-1 0 0 0 0,1 0 0 0 0,-1 1 1 0 0,1-1-1 0 0,0 0 0 0 0,0 1 0 0 0,0-1 0 0 0,3-2 0 0 0,25-21 851 0 0,-18 19-535 0 0,1 0 0 0 0,-1 0 0 0 0,1 2 1 0 0,1 0-1 0 0,-1 0 0 0 0,1 1 0 0 0,0 1 1 0 0,-1 0-1 0 0,28-2 0 0 0,-40 5-445 0 0,1 0-1 0 0,0 0 0 0 0,-1 0 1 0 0,1 0-1 0 0,0 0 1 0 0,-1 0-1 0 0,1 1 1 0 0,0-1-1 0 0,-1 1 0 0 0,1-1 1 0 0,-1 1-1 0 0,1-1 1 0 0,0 1-1 0 0,-1 0 1 0 0,0 0-1 0 0,1 0 0 0 0,-1 0 1 0 0,0 0-1 0 0,1 0 1 0 0,-1 0-1 0 0,0 0 1 0 0,0 1-1 0 0,0-1 0 0 0,0 0 1 0 0,0 1-1 0 0,0-1 1 0 0,0 0-1 0 0,0 1 1 0 0,-1-1-1 0 0,1 1 0 0 0,0 0 1 0 0,-1-1-1 0 0,0 1 1 0 0,1-1-1 0 0,-1 1 1 0 0,0 0-1 0 0,0-1 0 0 0,0 1 1 0 0,0 2-1 0 0,0 2-46 0 0,0-1-1 0 0,-1 1 0 0 0,1 0 0 0 0,-1-1 1 0 0,-1 1-1 0 0,1-1 0 0 0,-1 1 1 0 0,0-1-1 0 0,0 0 0 0 0,-5 9 0 0 0,1-6-52 0 0,0-1 0 0 0,0 1 0 0 0,0-2 0 0 0,-1 1 0 0 0,0-1-1 0 0,0 0 1 0 0,-13 8 0 0 0,-60 29-117 0 0,56-31 224 0 0,7-2-15 0 0,16-9 353 0 0,2 0-259 0 0,4 1-41 0 0,0 0 0 0 0,0 0-1 0 0,-1-1 1 0 0,1 1 0 0 0,0-1 0 0 0,0 0-1 0 0,0 0 1 0 0,0-1 0 0 0,7 0 0 0 0,53-4 335 0 0,-22 0-280 0 0,-30 4-123 0 0,-1 0 0 0 0,0 1 0 0 0,0 0-1 0 0,1 1 1 0 0,-1 1 0 0 0,0 0 0 0 0,-1 0-1 0 0,23 10 1 0 0,-24-8-705 0 0,-1 0-1 0 0,0 1 1 0 0,12 9-1 0 0,-8-4-778 0 0</inkml:trace>
</inkml:ink>
</file>

<file path=ppt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4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40 919 0 0,'1'-8'80'0'0,"-8"-23"13664"0"0,5 31-13569 0 0,0 1 0 0 0,1 0 0 0 0,-1 0 0 0 0,0 1 0 0 0,1-1 0 0 0,-1 0-1 0 0,1 0 1 0 0,0 1 0 0 0,-1-1 0 0 0,1 1 0 0 0,0-1 0 0 0,0 1 0 0 0,0-1 0 0 0,-2 3 0 0 0,2-1 64 0 0,-11 17 108 0 0,1 0 0 0 0,-11 28 0 0 0,0-1-68 0 0,-30 66 265 0 0,45-94-428 0 0,0 1 0 0 0,1 0 1 0 0,-6 40-1 0 0,11-56-110 0 0,3 12 59 0 0,-2-16-57 0 0,1 1-1 0 0,-1 0 1 0 0,0-1 0 0 0,1 1 0 0 0,-1 0-1 0 0,1-1 1 0 0,-1 1 0 0 0,1-1 0 0 0,-1 1-1 0 0,1 0 1 0 0,0-1 0 0 0,-1 0 0 0 0,1 1-1 0 0,0-1 1 0 0,-1 1 0 0 0,1-1 0 0 0,0 0-1 0 0,-1 1 1 0 0,1-1 0 0 0,1 0 0 0 0,14 3 213 0 0,-11-3-178 0 0,-1-1 0 0 0,1 0 0 0 0,-1 0 0 0 0,1 0 0 0 0,-1-1 0 0 0,1 1 0 0 0,-1-1 0 0 0,8-4 1 0 0,31-23 265 0 0,-31 20-307 0 0,11-8 14 0 0,-1-1-1 0 0,-1 0 1 0 0,21-25-1 0 0,-9-5-15 0 0,-29 40 11 0 0,0 0 46 0 0,-2 2 46 0 0,-1 4 787 0 0,8 22-799 0 0,-4-4-91 0 0,-1 0 0 0 0,0 0 0 0 0,-2 0 0 0 0,2 28 0 0 0,0-4 11 0 0,-2-23 47 0 0,1 1-1 0 0,9 31 1 0 0,-11-48-55 0 0,-1 0 0 0 0,1 1 1 0 0,-1-1-1 0 0,1 0 0 0 0,-1 1 0 0 0,1-1 0 0 0,0 0 0 0 0,0 0 0 0 0,0 1 0 0 0,0-1 1 0 0,0 0-1 0 0,0 0 0 0 0,0 0 0 0 0,0 0 0 0 0,0 0 0 0 0,0 0 0 0 0,0-1 0 0 0,1 1 0 0 0,-1 0 1 0 0,0-1-1 0 0,1 1 0 0 0,-1-1 0 0 0,1 1 0 0 0,-1-1 0 0 0,2 1 0 0 0,0-1 32 0 0,0 0 0 0 0,0 0 0 0 0,-1 0 0 0 0,1-1 0 0 0,0 1 0 0 0,0-1 0 0 0,0 0-1 0 0,2 0 1 0 0,-3 0-19 0 0,8-3 60 0 0,0 0 0 0 0,0-1 0 0 0,0 0 0 0 0,0-1 0 0 0,-1 0 0 0 0,15-13 0 0 0,47-49 365 0 0,-57 52-440 0 0,-1 0 0 0 0,0 0 1 0 0,-1-1-1 0 0,-1-1 0 0 0,-1 0 0 0 0,0-1 0 0 0,-2 0 1 0 0,8-20-1 0 0,-6 11-67 0 0,-4 13-196 0 0,8-30 0 0 0,-14 43 105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3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1375 0 0,'0'0'10703'0'0,"2"0"-9595"0"0,6-1-637 0 0,-5 1-130 0 0,-1 1-12 0 0,7 2 182 0 0,0 1-1 0 0,1-1 1 0 0,-1-1-1 0 0,1 0 1 0 0,0 0 0 0 0,0-1-1 0 0,0 0 1 0 0,18-1-1 0 0,-5-2 143 0 0,-1-1-1 0 0,43-11 0 0 0,31-19 251 0 0,-6 2-1390 0 0,-50 16-2267 0 0,-25 8-4028 0 0</inkml:trace>
</inkml:ink>
</file>

<file path=ppt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4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305 14943 0 0,'0'0'1358'0'0,"0"1"-1118"0"0,-20 49 644 0 0,-2-2 0 0 0,-39 64 1 0 0,13-26-858 0 0,21-42-45 0 0,25-43-118 0 0,7-7-3100 0 0</inkml:trace>
  <inkml:trace contextRef="#ctx0" brushRef="#br0" timeOffset="1">341 1 12207 0 0,'0'0'1320'0'0</inkml:trace>
</inkml:ink>
</file>

<file path=ppt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5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1 7367 0 0,'0'0'568'0'0,"-8"0"-34"0"0,4 1 210 0 0,0 1 1 0 0,0 0 0 0 0,0-1-1 0 0,0 1 1 0 0,0 1 0 0 0,0-1 0 0 0,0 0-1 0 0,1 1 1 0 0,-6 5 0 0 0,-28 30 1496 0 0,34-34-2217 0 0,-22 27 438 0 0,-42 66 1 0 0,-8 41-404 0 0,43-70 98 0 0,4 2 0 0 0,3 1 1 0 0,2 0-1 0 0,-17 108 0 0 0,32-136-1222 0 0,-2-1-1 0 0,-1 0 0 0 0,-25 57 1 0 0,26-77-593 0 0</inkml:trace>
</inkml:ink>
</file>

<file path=ppt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5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47 10135 0 0,'-6'0'231'0'0,"-4"0"159"0"0,0 0-1 0 0,1 1 1 0 0,-12 2 0 0 0,19-3-56 0 0,-1 1 0 0 0,1-1 0 0 0,0 1 0 0 0,0 0 0 0 0,0 0 0 0 0,-1 0 0 0 0,1 0 0 0 0,0 0 0 0 0,0 0 0 0 0,1 0 0 0 0,-1 1 0 0 0,0-1 0 0 0,0 1 0 0 0,1 0 0 0 0,-1-1 0 0 0,0 1 0 0 0,1 0 0 0 0,-3 3 0 0 0,4-4-313 0 0,0-1 0 0 0,0 1 0 0 0,0-1 0 0 0,0 1 0 0 0,0-1 0 0 0,-1 1 0 0 0,1 0 0 0 0,0-1 0 0 0,0 1-1 0 0,0-1 1 0 0,0 1 0 0 0,0-1 0 0 0,1 1 0 0 0,-1-1 0 0 0,0 1 0 0 0,0-1 0 0 0,0 1 0 0 0,0-1 0 0 0,1 1 0 0 0,-1-1 0 0 0,0 1 0 0 0,0-1-1 0 0,1 0 1 0 0,-1 1 0 0 0,0-1 0 0 0,1 1 0 0 0,-1-1 0 0 0,0 0 0 0 0,1 1 0 0 0,-1-1 0 0 0,1 0 0 0 0,-1 1 0 0 0,0-1 0 0 0,1 0 0 0 0,-1 0 0 0 0,1 1-1 0 0,-1-1 1 0 0,1 0 0 0 0,-1 0 0 0 0,1 0 0 0 0,-1 0 0 0 0,1 0 0 0 0,-1 0 0 0 0,2 0 0 0 0,25 4 5 0 0,-9-5-115 0 0,0-1 0 0 0,0 0 0 0 0,0-1 0 0 0,28-9 0 0 0,71-31-80 0 0,-63 22 147 0 0,218-93 824 0 0,-70 27-1549 0 0,-170 74 40 0 0</inkml:trace>
</inkml:ink>
</file>

<file path=ppt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5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5 0 17279 0 0,'0'0'1566'0'0,"-1"2"-1290"0"0,-138 263 630 0 0,-23 46-886 0 0,-19 26-20 0 0,138-263-16 0 0,26-43 0 0 0,-1-1 0 0 0,-41 51 0 0 0,54-76 27 0 0,9-17 42 0 0,2-4-106 0 0,2 1-1 0 0,0 0 0 0 0,0 0 1 0 0,2 1-1 0 0,13-16 1 0 0,59-61-146 0 0,-68 77 161 0 0,0 1 0 0 0,26-19 0 0 0,-34 28 72 0 0,0 0 0 0 0,0 0 0 0 0,1 1 0 0 0,-1 0 0 0 0,1 0 0 0 0,0 1-1 0 0,0 0 1 0 0,-1 0 0 0 0,1 0 0 0 0,10 0 0 0 0,-16 2 3 0 0,1 0 1 0 0,0 0-1 0 0,-1 0 0 0 0,1 0 1 0 0,0 0-1 0 0,-1 1 1 0 0,1-1-1 0 0,0 1 0 0 0,-1-1 1 0 0,1 1-1 0 0,-1-1 0 0 0,1 1 1 0 0,-1 0-1 0 0,1 0 1 0 0,-1 0-1 0 0,1 0 0 0 0,1 2 1 0 0,-1-1 32 0 0,0 0 1 0 0,0 1-1 0 0,-1-1 1 0 0,1 0-1 0 0,-1 1 1 0 0,1-1-1 0 0,-1 1 1 0 0,0 0 0 0 0,1 4-1 0 0,0 2 45 0 0,0-1-1 0 0,-1 1 1 0 0,-1 0-1 0 0,1-1 1 0 0,-1 1-1 0 0,-1 9 1 0 0,-14 73 221 0 0,8-50-608 0 0,7-40-25 0 0,1-1-543 0 0,3-2 290 0 0,-1 1 1 0 0,0-1 0 0 0,0 0 0 0 0,0 0 0 0 0,0 0 0 0 0,0-1 0 0 0,4-3 0 0 0,-3 2 6 0 0,13-10-1295 0 0</inkml:trace>
</inkml:ink>
</file>

<file path=ppt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6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1 3223 0 0,'-1'2'240'0'0,"-5"5"1986"0"0,0 0-1 0 0,0 0 0 0 0,-1 0 0 0 0,-13 10 0 0 0,-16 11 1920 0 0,14-12-4472 0 0,-28 20 466 0 0,24-18-77 0 0,1 1-1 0 0,1 1 0 0 0,-36 38 0 0 0,56-55-32 0 0,1 1 0 0 0,0 0 0 0 0,0 0-1 0 0,1 0 1 0 0,-1 0 0 0 0,1 1 0 0 0,0-1 0 0 0,0 1-1 0 0,-2 5 1 0 0,4-9 3 0 0,0 0 0 0 0,0 0 0 0 0,1 0 0 0 0,-1 0 0 0 0,0 0 0 0 0,0 0-1 0 0,0-1 1 0 0,1 1 0 0 0,-1 0 0 0 0,0 0 0 0 0,1 0 0 0 0,-1-1 0 0 0,0 1 0 0 0,1 0 0 0 0,-1 0 0 0 0,1-1-1 0 0,0 1 1 0 0,-1 0 0 0 0,1-1 0 0 0,-1 1 0 0 0,2 0 0 0 0,15 9 530 0 0,-9-8-428 0 0,0 0 0 0 0,0-1 0 0 0,0 0 1 0 0,0-1-1 0 0,0 1 0 0 0,1-1 0 0 0,-1-1 0 0 0,0 0 0 0 0,0 0 0 0 0,0 0 0 0 0,10-4 0 0 0,7-3 181 0 0,-2 0 0 0 0,31-16-1 0 0,-44 20-236 0 0,-1-2-1 0 0,1 1 0 0 0,-1-1 1 0 0,0-1-1 0 0,0 1 0 0 0,-1-2 1 0 0,8-8-1 0 0,-13 14-73 0 0,-1 0-1 0 0,-1-1 1 0 0,1 1 0 0 0,0-1-1 0 0,0 1 1 0 0,-1-1 0 0 0,0 1-1 0 0,1-1 1 0 0,-1 0 0 0 0,0 0-1 0 0,0 1 1 0 0,-1-1 0 0 0,1 0-1 0 0,-1 0 1 0 0,1 0 0 0 0,-1 0-1 0 0,0 0 1 0 0,0 0 0 0 0,0 0-1 0 0,0 0 1 0 0,-1 0 0 0 0,1 0-1 0 0,-1 0 1 0 0,0 0 0 0 0,0 0-1 0 0,0 1 1 0 0,0-1-1 0 0,0 0 1 0 0,0 1 0 0 0,-4-5-1 0 0,2 3-116 0 0,0 0-1 0 0,0 1 1 0 0,0-1-1 0 0,-1 1 1 0 0,1 0-1 0 0,-1 0 1 0 0,-4-3-1 0 0,-16-8-5149 0 0,16 10 1757 0 0</inkml:trace>
  <inkml:trace contextRef="#ctx0" brushRef="#br0" timeOffset="1">580 20 17647 0 0,'-37'63'2040'0'0,"-28"55"-306"0"0,61-109-1637 0 0,1-1 1 0 0,0 1 0 0 0,0 0 0 0 0,1-1 0 0 0,0 1 0 0 0,0 1-1 0 0,1-1 1 0 0,0 17 0 0 0,1-21-20 0 0,1-1 0 0 0,0 1-1 0 0,0-1 1 0 0,0 1 0 0 0,0-1 0 0 0,0 1-1 0 0,1-1 1 0 0,0 0 0 0 0,0 1 0 0 0,0-1 0 0 0,1 0-1 0 0,-1 0 1 0 0,1-1 0 0 0,0 1 0 0 0,0-1-1 0 0,0 1 1 0 0,1-1 0 0 0,-1 0 0 0 0,5 3-1 0 0,-4-3-40 0 0,0 0-1 0 0,0-1 1 0 0,0 0-1 0 0,1 0 0 0 0,-1 0 1 0 0,1-1-1 0 0,-1 0 0 0 0,1 1 1 0 0,-1-1-1 0 0,1-1 1 0 0,-1 1-1 0 0,1-1 0 0 0,0 0 1 0 0,0 0-1 0 0,-1 0 0 0 0,1 0 1 0 0,-1-1-1 0 0,1 0 1 0 0,0 0-1 0 0,-1 0 0 0 0,8-4 1 0 0,6-3 153 0 0,-1-1 1 0 0,-1 0-1 0 0,1-1 1 0 0,14-13 0 0 0,-3 3-106 0 0,-3 3-83 0 0,-3 3-22 0 0,0-1 0 0 0,29-27-1 0 0,-50 41-234 0 0,0 0-1 0 0,-1 0 0 0 0,1 0 0 0 0,0 0 0 0 0,0 0 0 0 0,-1 0 1 0 0,1-1-1 0 0,0 1 0 0 0,-1 0 0 0 0,1 0 0 0 0,-1-2 0 0 0,0 3 233 0 0,2-8-1457 0 0</inkml:trace>
</inkml:ink>
</file>

<file path=ppt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6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21 9671 0 0,'4'-20'11983'0'0,"-2"32"-11670"0"0,-1-1-297 0 0,-1 0 0 0 0,-1 0-1 0 0,1 0 1 0 0,-2 1 0 0 0,1-1-1 0 0,-5 12 1 0 0,-22 66 152 0 0,21-71-149 0 0,-122 285 152 0 0,-24-10 12 0 0,109-212-170 0 0,-194 323-1021 0 0,237-402 974 0 0,-8 12-693 0 0,0 0 1 0 0,-1 0-1 0 0,-14 14 0 0 0,18-21-516 0 0</inkml:trace>
</inkml:ink>
</file>

<file path=ppt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6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18079 0 0,'0'0'1639'0'0,"1"1"-1263"0"0,2 1-236 0 0,0 1 0 0 0,1-1 0 0 0,-1 0 0 0 0,1 0 0 0 0,-1-1 1 0 0,1 1-1 0 0,0-1 0 0 0,-1 0 0 0 0,1 0 0 0 0,0 0 0 0 0,0 0 0 0 0,0-1 0 0 0,0 1 1 0 0,0-1-1 0 0,6-1 0 0 0,10 0 133 0 0,35-6 0 0 0,-46 6-228 0 0,220-55 445 0 0,-152 35-124 0 0,216-63 129 0 0,-292 84-524 0 0,27-7-2790 0 0,-26 7 2163 0 0,0 0 0 0 0,-1 0 0 0 0,1 1 0 0 0,-1-1 0 0 0,1 0 0 0 0,-1 0 0 0 0,1 1 0 0 0,-1-1 0 0 0,1 1 0 0 0,1 0 0 0 0,5 5-5511 0 0</inkml:trace>
</inkml:ink>
</file>

<file path=ppt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7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 5527 0 0,'2'0'12268'0'0,"-2"0"-12195"0"0,1 0-1 0 0,-1 0 0 0 0,0 0 0 0 0,0 0 0 0 0,1-1 1 0 0,-1 1-1 0 0,0 0 0 0 0,0 0 0 0 0,1 0 0 0 0,-1 0 0 0 0,0 0 1 0 0,0 0-1 0 0,1 0 0 0 0,-1 1 0 0 0,0-1 0 0 0,0 0 1 0 0,1 0-1 0 0,-1 0 0 0 0,0 0 0 0 0,0 0 0 0 0,1 0 0 0 0,-1 0 1 0 0,0 0-1 0 0,0 1 0 0 0,0-1 0 0 0,1 0 0 0 0,-1 0 1 0 0,-2 5-116 0 0,0-1 1 0 0,-1 0-1 0 0,0 0 1 0 0,1 0 0 0 0,-1 0-1 0 0,-1 0 1 0 0,1-1 0 0 0,0 1-1 0 0,-5 3 1 0 0,-41 27 7 0 0,9-6 58 0 0,10-3 186 0 0,1 1 1 0 0,-26 31 0 0 0,43-43-125 0 0,0 1 1 0 0,1 0-1 0 0,1 1 0 0 0,0 0 1 0 0,1 1-1 0 0,-8 23 0 0 0,12-24-85 0 0,5-4-14 0 0,0-12 10 0 0,1 1 0 0 0,-1 0 0 0 0,1-1 1 0 0,-1 1-1 0 0,1-1 0 0 0,0 1 0 0 0,-1-1 1 0 0,1 1-1 0 0,-1-1 0 0 0,1 1 0 0 0,0-1 0 0 0,0 0 1 0 0,-1 1-1 0 0,1-1 0 0 0,0 0 0 0 0,-1 0 1 0 0,1 0-1 0 0,0 1 0 0 0,0-1 0 0 0,0 0 1 0 0,-1 0-1 0 0,1 0 0 0 0,0 0 0 0 0,0 0 1 0 0,-1 0-1 0 0,2-1 0 0 0,23-5-250 0 0,-23 6 191 0 0,55-20-1885 0 0,-22 6-4631 0 0</inkml:trace>
</inkml:ink>
</file>

<file path=ppt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7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04 7831 0 0,'8'-22'14489'0'0,"-22"27"-13822"0"0,-3 5-973 0 0,0 2-1 0 0,1-1 1 0 0,1 2 0 0 0,-28 28-1 0 0,41-39 296 0 0,-2 1 0 0 0,1 0 0 0 0,0 1-1 0 0,0-1 1 0 0,1 1 0 0 0,-1 0 0 0 0,1-1 0 0 0,0 1-1 0 0,-3 5 1 0 0,5-8 89 0 0,0 1 3 0 0,0-1-68 0 0,1 1 1 0 0,-1 0 0 0 0,1-1-1 0 0,-1 1 1 0 0,1-1-1 0 0,-1 1 1 0 0,1 0-1 0 0,0-1 1 0 0,0 0 0 0 0,0 1-1 0 0,0-1 1 0 0,0 1-1 0 0,0-1 1 0 0,0 0-1 0 0,0 0 1 0 0,1 0 0 0 0,-1 0-1 0 0,2 2 1 0 0,0-2 37 0 0,0 0 1 0 0,-1 0 0 0 0,1 1 0 0 0,0-2 0 0 0,0 1-1 0 0,0 0 1 0 0,0 0 0 0 0,0-1 0 0 0,5 0-1 0 0,0 0 42 0 0,-1 0-1 0 0,1-1 0 0 0,-1 0 0 0 0,1 0 1 0 0,-1-1-1 0 0,0 0 0 0 0,13-5 0 0 0,-12 2-92 0 0,-3 1-16 0 0,-4 3-13 0 0,0 1 0 0 0,0-1 0 0 0,-1 0 0 0 0,1 0 0 0 0,0 0 0 0 0,-1 0 0 0 0,1 0 0 0 0,-1 0 0 0 0,1 0 0 0 0,-1 0 0 0 0,0 0 0 0 0,1-1 0 0 0,-1 1 0 0 0,0 0 0 0 0,0 0-1 0 0,0 0 1 0 0,0 0 0 0 0,0 0 0 0 0,0-1 0 0 0,0-1 0 0 0,-5-22-317 0 0,5 24 334 0 0,-11-30-133 0 0,9 27 120 0 0,0 0 0 0 0,0-1 0 0 0,0 1 0 0 0,1 0 0 0 0,0-1 0 0 0,0 1 0 0 0,0 0 0 0 0,1-1 0 0 0,-1 1 0 0 0,1-1 0 0 0,0 0 0 0 0,0 1 0 0 0,1-1 0 0 0,-1 1 0 0 0,3-7 0 0 0,11-25-1360 0 0,-1 15-4293 0 0,-2 8-530 0 0</inkml:trace>
</inkml:ink>
</file>

<file path=ppt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8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9 10591 0 0,'0'0'5684'0'0,"8"-7"25"0"0,13-12-5446 0 0,21-23 0 0 0,-26 24-140 0 0,2 1 0 0 0,26-20 0 0 0,-42 35-123 0 0,0 0 0 0 0,1 0 0 0 0,-1 1 0 0 0,0-1 0 0 0,1 1 0 0 0,-1-1 0 0 0,1 1 0 0 0,-1 0 0 0 0,1 0 0 0 0,0 0 0 0 0,-1 0 0 0 0,1 1 0 0 0,0-1 0 0 0,0 1 0 0 0,0-1 0 0 0,-1 1 0 0 0,1 0 0 0 0,0 0 0 0 0,0 1 0 0 0,5 0 0 0 0,-4 0 12 0 0,0 1 0 0 0,-1-1 0 0 0,1 1 0 0 0,0 0 0 0 0,-1 0 0 0 0,1 1 0 0 0,-1-1 0 0 0,0 1 0 0 0,0-1 0 0 0,0 1 0 0 0,0 0 0 0 0,0 0 0 0 0,-1 1 0 0 0,1-1 0 0 0,-1 0 0 0 0,0 1 0 0 0,0 0 0 0 0,0-1 0 0 0,-1 1 0 0 0,2 4 0 0 0,3 7 65 0 0,-2 0 0 0 0,0 0 0 0 0,4 30 0 0 0,-8-35 41 0 0,1-1-1 0 0,-2 0 1 0 0,1 0-1 0 0,-4 14 0 0 0,0 21-5781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4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79 10943 0 0,'0'0'1096'0'0,"1"2"-1002"0"0,1 16 276 0 0,0 0 1 0 0,-1 1 0 0 0,-1-1 0 0 0,-1 0 0 0 0,0 0-1 0 0,-6 22 1 0 0,4-22-157 0 0,0 1-1 0 0,2 0 1 0 0,0-1 0 0 0,0 1-1 0 0,2-1 1 0 0,4 27-1 0 0,5 0-17 0 0,-2 0-1 0 0,4 86 1 0 0,-12-129 249 0 0,0-4-365 0 0,-2-8-34 0 0,1 1-1 0 0,1-1 0 0 0,0 1 1 0 0,0-1-1 0 0,1 0 1 0 0,0 1-1 0 0,1-1 0 0 0,2-9 1 0 0,4-9 72 0 0,16-38 1 0 0,-20 56-108 0 0,-1 2-4 0 0,1 0 1 0 0,0 0 0 0 0,0 0-1 0 0,8-9 1 0 0,-5 28-124 0 0,-5-3 108 0 0,0-1-1 0 0,0 1 1 0 0,-1 0 0 0 0,0-1 0 0 0,0 1 0 0 0,-1 14-1 0 0,2 18-8 0 0,2-5 26 0 0,-1-13-15 0 0,0 0 0 0 0,8 26-1 0 0,-9-40 18 0 0,1-2-1 0 0,-1 1 1 0 0,2 0-1 0 0,-1 0 1 0 0,1-1-1 0 0,-1 0 1 0 0,2 0-1 0 0,-1 0 1 0 0,1 0-1 0 0,9 9 1 0 0,-6-9 149 0 0,-1 1 0 0 0,1-1 0 0 0,-1-1 0 0 0,2 0 0 0 0,-1 0 0 0 0,1 0 0 0 0,11 4 0 0 0,-9-5-30 0 0,-9-3-30 0 0,1-1-4 0 0,-1 0-81 0 0,1-1 0 0 0,-1 1 0 0 0,0 0 1 0 0,1-1-1 0 0,-1 0 0 0 0,0 1 0 0 0,0-1 0 0 0,1 0 0 0 0,-1 0 0 0 0,0 0 0 0 0,0-1 0 0 0,0 1 0 0 0,3-3 1 0 0,0 0 41 0 0,-1 0 0 0 0,0 0 0 0 0,0-1 1 0 0,0 0-1 0 0,3-5 0 0 0,4-8 209 0 0,-1-1 0 0 0,9-23-1 0 0,-19 40-241 0 0,92-273 537 0 0,-33 83-500 0 0,-41 144-64 0 0,44-87 0 0 0,-58 128-17 0 0,1-1 0 0 0,-1 1 0 0 0,1 0 0 0 0,1 0 0 0 0,-1 1 0 0 0,11-10 0 0 0,-14 15-136 0 0,-1 2 16 0 0,1 0 0 0 0,-1 0 0 0 0,1 1 0 0 0,-1-1 0 0 0,0 1 0 0 0,0-1-1 0 0,1 1 1 0 0,-1 0 0 0 0,1 2 0 0 0,-1-2-204 0 0,6 9-1247 0 0</inkml:trace>
</inkml:ink>
</file>

<file path=ppt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8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2 9215 0 0,'7'-1'11083'0'0,"-16"13"-10944"0"0,0-1 0 0 0,-1 0-1 0 0,0 0 1 0 0,0 0 0 0 0,-21 15 0 0 0,4-4-10 0 0,-78 61-91 0 0,40-33-263 0 0,63-49 143 0 0,36 4-512 0 0,-13-4 405 0 0,-5-1 58 0 0,0 1 1 0 0,26 5-1 0 0,-37-5 127 0 0,-1 1-1 0 0,0-1 1 0 0,1 0 0 0 0,-1 1 0 0 0,0 0-1 0 0,0 0 1 0 0,0 0 0 0 0,-1 1 0 0 0,1-1 0 0 0,0 1-1 0 0,-1 0 1 0 0,0 0 0 0 0,0 0 0 0 0,5 5 0 0 0,-6-4 93 0 0,0 0 0 0 0,0 0 1 0 0,0 0-1 0 0,0 0 1 0 0,0 0-1 0 0,-1 0 0 0 0,0 0 1 0 0,0 0-1 0 0,0 1 1 0 0,-1-1-1 0 0,1 0 0 0 0,-1 1 1 0 0,0-1-1 0 0,0 0 1 0 0,0 1-1 0 0,-1-1 1 0 0,0 0-1 0 0,1 1 0 0 0,-4 7 1 0 0,2-7-23 0 0,0 1 0 0 0,0-1 1 0 0,-1 0-1 0 0,0 0 0 0 0,0 0 1 0 0,0-1-1 0 0,0 1 0 0 0,-1-1 1 0 0,0 1-1 0 0,0-1 0 0 0,0 0 1 0 0,0-1-1 0 0,-1 1 0 0 0,1-1 1 0 0,-6 3-1 0 0,3-3-83 0 0,1-1 0 0 0,0 0 0 0 0,-1 0 0 0 0,1 0 0 0 0,-1-1 0 0 0,1 0 0 0 0,-1-1 0 0 0,1 1 1 0 0,-1-1-1 0 0,0 0 0 0 0,-9-2 0 0 0,-5-1-303 0 0,1-2 1 0 0,-28-8-1 0 0,10-2-205 0 0,36 14 419 0 0,0 0 1 0 0,-1-1-1 0 0,1 1 1 0 0,0-1-1 0 0,0 1 1 0 0,0-1 0 0 0,0 0-1 0 0,0 0 1 0 0,1 0-1 0 0,-1 0 1 0 0,0 0-1 0 0,1 0 1 0 0,-2-4 0 0 0,-1-5-566 0 0</inkml:trace>
</inkml:ink>
</file>

<file path=ppt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8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5 0 9671 0 0,'0'1'8849'0'0,"-3"6"-7448"0"0,-8 17-968 0 0,-99 238 194 0 0,-5 12-339 0 0,81-209-239 0 0,-3-1 0 0 0,-47 62-1 0 0,45-75-50 0 0,7-10-42 0 0,-27 47 1 0 0,49-68-932 0 0,20-20-2115 0 0,5-4-3284 0 0</inkml:trace>
</inkml:ink>
</file>

<file path=ppt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9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5 18287 0 0,'0'0'1654'0'0,"2"2"-1262"0"0,4 1-131 0 0,0 0 0 0 0,0 0 0 0 0,0-1 0 0 0,0 1 1 0 0,0-1-1 0 0,1-1 0 0 0,-1 1 0 0 0,1-1 0 0 0,11 1 1 0 0,4-2 61 0 0,39-2 0 0 0,-20-3-179 0 0,-1-2 0 0 0,1-1-1 0 0,40-15 1 0 0,115-50-469 0 0,-143 51-405 0 0,-45 19 569 0 0,42-15-1958 0 0,-17 11-2202 0 0,-21 6-1942 0 0</inkml:trace>
</inkml:ink>
</file>

<file path=ppt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9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7 8287 0 0,'6'7'10828'0'0,"2"0"-7167"0"0,-7-6-3577 0 0,0-1 0 0 0,-1 1-1 0 0,1-1 1 0 0,0 0 0 0 0,0 1-1 0 0,0-1 1 0 0,0 0-1 0 0,0 0 1 0 0,0 0 0 0 0,0 1-1 0 0,0-1 1 0 0,0 0 0 0 0,0 0-1 0 0,0 0 1 0 0,0-1-1 0 0,0 1 1 0 0,0 0 0 0 0,-1 0-1 0 0,1 0 1 0 0,0-1 0 0 0,0 1-1 0 0,0 0 1 0 0,0-1-1 0 0,0 1 1 0 0,0-1 0 0 0,-1 1-1 0 0,1-1 1 0 0,0 1 0 0 0,0-1-1 0 0,0-1 1 0 0,29-24-192 0 0,-23 20 333 0 0,34-32-19 0 0,90-62 0 0 0,-27 32-1072 0 0,-69 47-1754 0 0,0-1-3367 0 0,-9 7-1103 0 0</inkml:trace>
  <inkml:trace contextRef="#ctx0" brushRef="#br0" timeOffset="1">634 37 13215 0 0,'0'0'1195'0'0,"0"2"-982"0"0,2 2 131 0 0,-1 1 0 0 0,0-1 0 0 0,-1 1-1 0 0,1-1 1 0 0,-1 1 0 0 0,0-1-1 0 0,0 1 1 0 0,0-1 0 0 0,-1 1 0 0 0,0 4-1 0 0,-3 5 1352 0 0,-9 26-1 0 0,9-33-1502 0 0,1 1-1 0 0,0 0 1 0 0,1 0 0 0 0,-1 0 0 0 0,2 0 0 0 0,-1 1 0 0 0,1-1 0 0 0,1 0-1 0 0,-1 1 1 0 0,2 8 0 0 0,0-11-124 0 0,0 1-1 0 0,1-1 0 0 0,0 1 1 0 0,0-1-1 0 0,1 1 0 0 0,-1-1 1 0 0,2 0-1 0 0,5 9 0 0 0,-7-13-18 0 0,0 1 0 0 0,0 0 0 0 0,1 0 0 0 0,-1-1 0 0 0,1 1 0 0 0,0-1 0 0 0,0 0 0 0 0,-1 0 0 0 0,2 0 0 0 0,-1 0-1 0 0,0 0 1 0 0,0-1 0 0 0,0 0 0 0 0,1 1 0 0 0,-1-1 0 0 0,1 0 0 0 0,5 0 0 0 0,0 0 22 0 0,1-1 1 0 0,-1-1 0 0 0,0 0-1 0 0,0 0 1 0 0,1-1 0 0 0,-1 0-1 0 0,0 0 1 0 0,0-1 0 0 0,8-4 0 0 0,14-7 97 0 0,31-19 1 0 0,-47 24-196 0 0,0-1 1 0 0,-1 0-1 0 0,0-1 1 0 0,-1-1-1 0 0,0 0 1 0 0,0-1-1 0 0,-2 0 1 0 0,12-16-1 0 0,-21 26-221 0 0,-1 1 0 0 0,1-1 0 0 0,-1 0 0 0 0,1 0 0 0 0,-1 0 0 0 0,0 0 0 0 0,1-4 0 0 0,1-6-1810 0 0</inkml:trace>
</inkml:ink>
</file>

<file path=ppt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19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0 20527 0 0,'0'0'2251'0'0,"9"2"-883"0"0,-5 2-1231 0 0,-2-2-73 0 0,-2-1-63 0 0,0 0-1 0 0,0 0 0 0 0,0-1 1 0 0,1 1-1 0 0,-1 0 0 0 0,0 0 1 0 0,0 0-1 0 0,0 0 1 0 0,0 0-1 0 0,-1 0 0 0 0,1-1 1 0 0,0 1-1 0 0,0 0 0 0 0,-1 0 1 0 0,1 0-1 0 0,0 0 1 0 0,-1-1-1 0 0,1 1 0 0 0,0 0 1 0 0,-1 0-1 0 0,1-1 0 0 0,-1 1 1 0 0,0 0-1 0 0,1-1 1 0 0,-1 1-1 0 0,1 0 0 0 0,-1-1 1 0 0,-1 1-1 0 0,-1 2 1 0 0,-11 9-146 0 0,-1 0-1 0 0,0-1 1 0 0,-1-1-1 0 0,-17 9 1 0 0,-1 1-48 0 0,31-18 185 0 0,-43 28-76 0 0,41-26 80 0 0,1 0 0 0 0,-1 0 0 0 0,1 1 0 0 0,-1-1 0 0 0,1 1 0 0 0,-5 9 0 0 0,6-5 4 0 0,4-8 0 0 0,-1 1 0 0 0,1-1 0 0 0,0 0 0 0 0,-1 1 0 0 0,1-1-1 0 0,0 0 1 0 0,0 1 0 0 0,0-1 0 0 0,0 0 0 0 0,0 0 0 0 0,0 0 0 0 0,0 0-1 0 0,1 0 1 0 0,-1 0 0 0 0,0 0 0 0 0,0 0 0 0 0,1-1 0 0 0,-1 1 0 0 0,1 0 0 0 0,1 0-1 0 0,31 8 15 0 0,-14-6 43 0 0,-1-2 1 0 0,1 0-1 0 0,35-3 0 0 0,60-13-1063 0 0,-98 12 484 0 0,2-1-4844 0 0,-2-3-1796 0 0</inkml:trace>
</inkml:ink>
</file>

<file path=ppt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0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2 1 11055 0 0,'0'0'1002'0'0,"-2"1"-824"0"0,-22 17 1874 0 0,-45 40 0 0 0,32-21-1634 0 0,-49 66 0 0 0,51-52 734 0 0,2 2-1 0 0,-35 79 1 0 0,35-66-246 0 0,-45 69 1 0 0,-64 58-559 0 0,100-136-1281 0 0,16-17-2523 0 0,19-29 1829 0 0</inkml:trace>
</inkml:ink>
</file>

<file path=ppt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0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4 8287 0 0,'-4'-10'11684'0'0,"9"12"-13244"0"0,3-1 1731 0 0,0 0 0 0 0,0 0-1 0 0,0-1 1 0 0,1 0 0 0 0,-1 0-1 0 0,0-1 1 0 0,15-2 0 0 0,0-1 402 0 0,129-16 2408 0 0,-88 7-9450 0 0,-32 5-770 0 0</inkml:trace>
  <inkml:trace contextRef="#ctx0" brushRef="#br0" timeOffset="1">684 112 13703 0 0,'-12'17'679'0'0,"1"1"-1"0"0,-19 38 1 0 0,2-3 2463 0 0,-50 73 2495 0 0,77-125-5592 0 0,1 1 0 0 0,-1-1 0 0 0,0 0 0 0 0,1 1 0 0 0,-1-1 0 0 0,1 0 0 0 0,-1 1 1 0 0,1-1-1 0 0,0 3 0 0 0,-1-1-443 0 0,0 0 0 0 0,0 1 0 0 0,0-1 0 0 0,0 0 0 0 0,0 0 0 0 0,-2 4 0 0 0</inkml:trace>
</inkml:ink>
</file>

<file path=ppt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0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19007 0 0,'0'0'3193'0'0,"1"0"-2585"0"0,3 0-485 0 0,-1 0 0 0 0,1 0-1 0 0,-1 0 1 0 0,1 0 0 0 0,-1-1-1 0 0,1 1 1 0 0,-1-1 0 0 0,1 0-1 0 0,4-2 1 0 0,34-16 138 0 0,-18 7-145 0 0,161-67-66 0 0,-143 63-409 0 0,-40 15 255 0 0,-4 3-65 0 0,-41 40 28 0 0,32-33 106 0 0,1 1 0 0 0,-1 0 0 0 0,2 1 0 0 0,-14 19 0 0 0,22-29-141 0 0,21 5-523 0 0,-5-6 134 0 0,1-1 0 0 0,-1-1 0 0 0,0 0 0 0 0,21-6 0 0 0,-8 2-839 0 0,0 0 97 0 0</inkml:trace>
</inkml:ink>
</file>

<file path=ppt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1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55 6447 0 0,'10'-13'336'0'0,"16"-16"-1"0"0,-4 17 13987 0 0,-23 16-12683 0 0,1 1-1639 0 0,-1 0 0 0 0,0 0 0 0 0,0 0 0 0 0,0 0 0 0 0,-1-1 0 0 0,0 1 0 0 0,0-1 0 0 0,0 1 0 0 0,0-1 0 0 0,-6 8 0 0 0,4-4 0 0 0,-1 0 0 0 0,4-8 0 0 0,1 1 0 0 0,0-1 0 0 0,0 0 0 0 0,-1 1 0 0 0,1-1 0 0 0,0 0 0 0 0,0 1 0 0 0,-1-1 0 0 0,1 0 0 0 0,0 1 0 0 0,0-1 0 0 0,0 1 0 0 0,0-1 0 0 0,0 0 0 0 0,0 1 0 0 0,0-1 0 0 0,-1 1 0 0 0,1-1 0 0 0,0 0 0 0 0,0 1 0 0 0,1-1 0 0 0,-1 1 0 0 0,0-1 0 0 0,0 0 0 0 0,0 1 0 0 0,0-1 0 0 0,0 1 0 0 0,0-1 0 0 0,0 0 0 0 0,1 1 0 0 0,-1-1 0 0 0,0 1 0 0 0,0-1 0 0 0,1 0 0 0 0,-1 1 0 0 0,0-1 0 0 0,0 0 0 0 0,1 0 0 0 0,-1 1 0 0 0,0-1 0 0 0,1 0 0 0 0,-1 0 0 0 0,1 1 0 0 0,0-1 0 0 0,9 13 48 0 0,0 1-1 0 0,-1-1 1 0 0,-1 2 0 0 0,0-1-1 0 0,-1 1 1 0 0,9 25-1 0 0,-9-18 102 0 0,-2 0 0 0 0,0 0 0 0 0,-2 0-1 0 0,2 28 1 0 0,-5 1 147 0 0,-2 0 0 0 0,-3 0-1 0 0,-16 78 1 0 0,15-98-145 0 0,-1-1-1 0 0,-2 0 1 0 0,-1 0 0 0 0,-18 37-1 0 0,22-55-109 0 0,-1-1-1 0 0,0 0 0 0 0,0 0 1 0 0,-1-1-1 0 0,-14 14 0 0 0,16-18-48 0 0,-1-1 0 0 0,0 1 0 0 0,0-1 1 0 0,0-1-1 0 0,0 1 0 0 0,-1-1 0 0 0,1-1 0 0 0,-1 1 0 0 0,-11 2 0 0 0,15-5 5 0 0,1 0 0 0 0,-1 0 0 0 0,0 0-1 0 0,0-1 1 0 0,0 0 0 0 0,1 0 0 0 0,-1 0 0 0 0,0 0 0 0 0,0 0-1 0 0,0-1 1 0 0,1 0 0 0 0,-1 0 0 0 0,0 0 0 0 0,1 0 0 0 0,-1 0-1 0 0,0-1 1 0 0,1 0 0 0 0,0 1 0 0 0,-1-1 0 0 0,-2-3 0 0 0,2 2-213 0 0,0-1 1 0 0,0 1 0 0 0,1-1 0 0 0,-1 0 0 0 0,1 0 0 0 0,-3-4 0 0 0,3 2-1142 0 0,-1 0 0 0 0,1 0 1 0 0,0-1-1 0 0,-2-8 0 0 0,0-4-6335 0 0</inkml:trace>
</inkml:ink>
</file>

<file path=ppt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2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28 2759 0 0,'-1'2'207'0'0,"0"26"1183"0"0,2-21 861 0 0,-1 0 0 0 0,1 1 0 0 0,4 12 1 0 0,-4-19-2116 0 0,0 1 1 0 0,-1-1-1 0 0,1 0 1 0 0,0 0-1 0 0,0 1 1 0 0,0-1-1 0 0,0 0 1 0 0,0 0-1 0 0,0 0 1 0 0,0 0-1 0 0,0 0 1 0 0,0 0 0 0 0,1-1-1 0 0,-1 1 1 0 0,0 0-1 0 0,0 0 1 0 0,1-1-1 0 0,-1 1 1 0 0,1-1-1 0 0,-1 0 1 0 0,0 1-1 0 0,1-1 1 0 0,-1 0-1 0 0,1 0 1 0 0,-1 0-1 0 0,1 0 1 0 0,-1 0-1 0 0,1 0 1 0 0,-1 0-1 0 0,1 0 1 0 0,1-1 0 0 0,3 0 262 0 0,-1 0 1 0 0,1 0-1 0 0,-1-1 0 0 0,0 0 1 0 0,0 0-1 0 0,8-4 1 0 0,-12 5-23 0 0,24-20 1922 0 0,-21 16-2296 0 0,-1 0-1 0 0,0 1 1 0 0,0-1 0 0 0,0 0-1 0 0,0-1 1 0 0,-1 1 0 0 0,0 0-1 0 0,3-9 1 0 0,0-6-11 0 0,3-22 0 0 0,-7 39-18 0 0,0-1-1 0 0,-1 0 1 0 0,0 0 0 0 0,0 0 0 0 0,0 0-1 0 0,0 0 1 0 0,-1 0 0 0 0,0 1 0 0 0,-1-8 0 0 0,1 10 11 0 0,1 0 0 0 0,-1 0 0 0 0,1 0 0 0 0,-1-1 0 0 0,0 1 0 0 0,1 0 0 0 0,-1 0 0 0 0,0 0 1 0 0,0 0-1 0 0,0 0 0 0 0,0 0 0 0 0,0 0 0 0 0,0 1 0 0 0,0-1 0 0 0,0 0 0 0 0,-1 1 0 0 0,1-1 1 0 0,0 0-1 0 0,0 1 0 0 0,0-1 0 0 0,-1 1 0 0 0,1 0 0 0 0,0-1 0 0 0,-1 1 0 0 0,1 0 0 0 0,0 0 1 0 0,-1 0-1 0 0,1 0 0 0 0,0 0 0 0 0,-1 0 0 0 0,-1 1 0 0 0,-4 0-78 0 0,1 1-1 0 0,-1-1 0 0 0,1 2 1 0 0,-1-1-1 0 0,1 1 0 0 0,-8 4 1 0 0,-34 25-265 0 0,22-12 325 0 0,1 2 0 0 0,2 0 0 0 0,0 2 0 0 0,-22 30 1 0 0,-71 111-71 0 0,114-163 103 0 0,-15 25 0 0 0,0 1 0 0 0,-18 43 0 0 0,34-70 6 0 0,0 1-1 0 0,1-1 1 0 0,-1 1-1 0 0,1 0 1 0 0,-1 0-1 0 0,1-1 1 0 0,0 1-1 0 0,-1 0 1 0 0,1 0-1 0 0,0-1 1 0 0,0 1-1 0 0,0 0 1 0 0,1 0-1 0 0,-1-1 1 0 0,0 1-1 0 0,1 0 1 0 0,-1 0-1 0 0,1-1 1 0 0,1 4-1 0 0,-1-4 2 0 0,0 0-1 0 0,0 1 0 0 0,0-1 1 0 0,0 0-1 0 0,0 0 1 0 0,1 0-1 0 0,-1-1 1 0 0,0 1-1 0 0,1 0 0 0 0,-1 0 1 0 0,1-1-1 0 0,-1 1 1 0 0,1-1-1 0 0,-1 1 0 0 0,1-1 1 0 0,-1 0-1 0 0,1 1 1 0 0,-1-1-1 0 0,1 0 0 0 0,-1 0 1 0 0,1 0-1 0 0,-1 0 1 0 0,3-1-1 0 0,11-2 125 0 0,-1 0 0 0 0,1-1 1 0 0,-1-1-1 0 0,0 0 0 0 0,0-1 0 0 0,14-8 0 0 0,-17 9-39 0 0,149-81 716 0 0,26-12-557 0 0,-173 92-251 0 0,25-7 0 0 0,-37 13-3 0 0,-1 0-1 0 0,0 0 0 0 0,0 0 0 0 0,1 1 0 0 0,-1-1 0 0 0,0 0 1 0 0,0 0-1 0 0,0 0 0 0 0,0 1 0 0 0,1-1 0 0 0,-1 0 0 0 0,0 0 0 0 0,0 0 1 0 0,0 1-1 0 0,0-1 0 0 0,0 0 0 0 0,1 0 0 0 0,-1 1 0 0 0,0-1 0 0 0,0 0 1 0 0,0 0-1 0 0,0 1 0 0 0,0-1 0 0 0,0 0 0 0 0,0 1 0 0 0,0-1 0 0 0,0 0 1 0 0,0 0-1 0 0,0 1 0 0 0,0-1 0 0 0,0 0 0 0 0,-1 1 0 0 0,1-1-2 0 0,0 5-19 0 0,-1-1 0 0 0,-1 1 0 0 0,1 0 0 0 0,0-1 0 0 0,-1 1 0 0 0,0-1 0 0 0,0 0 0 0 0,0 0 0 0 0,-1 0 0 0 0,-4 7 0 0 0,-6 4-143 0 0,-18 18 0 0 0,12-13 3 0 0,-38 37-539 0 0,56-56 608 0 0,2-3 93 0 0,0 0 0 0 0,0 0 0 0 0,0 0 0 0 0,0 1 0 0 0,0-1-1 0 0,0 0 1 0 0,0 1 0 0 0,1-1 0 0 0,-1 0 0 0 0,3-1 0 0 0,-2 1 8 0 0,5-6-211 0 0,1 0 1 0 0,15-10-1 0 0,-4 7-5192 0 0,0 2-1382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5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57 8287 0 0,'0'0'639'0'0,"-11"-12"2842"0"0,-3 0-2476 0 0,8 7-941 0 0,0 0-1 0 0,-1 0 1 0 0,1 1-1 0 0,-9-5 1 0 0,13 8-70 0 0,0 1 1 0 0,0-1 0 0 0,0 0-1 0 0,0 1 1 0 0,1-1 0 0 0,-1 1-1 0 0,0 0 1 0 0,0-1 0 0 0,0 1-1 0 0,0 0 1 0 0,0 0 0 0 0,0 0-1 0 0,0 1 1 0 0,0-1 0 0 0,0 0 0 0 0,0 1-1 0 0,0-1 1 0 0,0 1 0 0 0,0 0-1 0 0,1 0 1 0 0,-1 0 0 0 0,-2 1-1 0 0,-3 3 119 0 0,0 1-1 0 0,0 0 0 0 0,0 0 1 0 0,0 1-1 0 0,1 0 1 0 0,1 0-1 0 0,-8 11 0 0 0,-29 58 733 0 0,30-51-420 0 0,2 0-1 0 0,-14 47 1 0 0,24-72-408 0 0,0 1 1 0 0,0-1 0 0 0,0 1 0 0 0,0 0 0 0 0,0-1-1 0 0,0 1 1 0 0,0-1 0 0 0,0 1 0 0 0,0-1-1 0 0,0 1 1 0 0,0-1 0 0 0,0 1 0 0 0,0-1 0 0 0,0 1-1 0 0,1-1 1 0 0,-1 1 0 0 0,0-1 0 0 0,0 1 0 0 0,1-1-1 0 0,-1 1 1 0 0,0-1 0 0 0,1 1 0 0 0,-1-1 0 0 0,0 1-1 0 0,1-1 1 0 0,-1 0 0 0 0,1 1 0 0 0,-1-1-1 0 0,1 0 1 0 0,-1 0 0 0 0,1 1 0 0 0,-1-1 0 0 0,1 0-1 0 0,-1 0 1 0 0,1 1 0 0 0,-1-1 0 0 0,2 0 0 0 0,0 0 32 0 0,0 1 1 0 0,0-1 0 0 0,0 0 0 0 0,1 1 0 0 0,-1-1 0 0 0,0 0-1 0 0,3-1 1 0 0,2-1 72 0 0,-1 0-1 0 0,0-1 0 0 0,1 0 1 0 0,-1 0-1 0 0,0-1 0 0 0,0 0 1 0 0,-1 0-1 0 0,8-6 0 0 0,-3 2-57 0 0,109-93 299 0 0,-82 68-338 0 0,-27 24-43 0 0,-1-1 0 0 0,1 1 0 0 0,-1-2 0 0 0,13-19 0 0 0,-21 29-86 0 0,-2 3-148 0 0,0 0 205 0 0,0 0-1 0 0,0 0 0 0 0,0 0 0 0 0,-1 0 0 0 0,1-1 0 0 0,-1 1 1 0 0,-1 2-1 0 0,-1 0-36 0 0,-2 4-98 0 0,0 1 0 0 0,0 0 0 0 0,1 0 0 0 0,0 0 0 0 0,1 1 0 0 0,0 0 0 0 0,-5 17 0 0 0,9-25-75 0 0,9-8-2638 0 0,2-1-2148 0 0</inkml:trace>
</inkml:ink>
</file>

<file path=ppt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2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57 3223 0 0,'-1'2'240'0'0,"-1"8"4"0"0,-6 12 8545 0 0,0-8-7830 0 0,8-13-933 0 0,0-1-1 0 0,0 1 0 0 0,0-1 1 0 0,-1 1-1 0 0,1 0 0 0 0,0-1 1 0 0,-1 1-1 0 0,1-1 1 0 0,0 1-1 0 0,-1-1 0 0 0,1 1 1 0 0,-1-1-1 0 0,1 1 0 0 0,-1-1 1 0 0,1 0-1 0 0,-1 1 0 0 0,1-1 1 0 0,-1 0-1 0 0,1 1 1 0 0,-1-1-1 0 0,0 0 0 0 0,1 0 1 0 0,-1 1-1 0 0,1-1 0 0 0,-1 0 1 0 0,0 0-1 0 0,1 0 0 0 0,-1 0 1 0 0,0 0-1 0 0,1 0 0 0 0,-1 0 1 0 0,1 0-1 0 0,-1 0 1 0 0,0 0-1 0 0,1 0 0 0 0,-1 0 1 0 0,0-1-1 0 0,1 1 0 0 0,-1 0 1 0 0,1 0-1 0 0,-1-1 0 0 0,0 1 1 0 0,1 0-1 0 0,-1-1 1 0 0,1 1-1 0 0,-1 0 0 0 0,1-1 1 0 0,-1 0-1 0 0,1-1 83 0 0,-1 1-1 0 0,1-1 1 0 0,0 1-1 0 0,0 0 1 0 0,0-1 0 0 0,1 1-1 0 0,-1-1 1 0 0,0 1 0 0 0,1-1-1 0 0,-1 1 1 0 0,1-2-1 0 0,0 2 7 0 0,4-12 198 0 0,0 0-1 0 0,1 0 0 0 0,1 1 1 0 0,0 0-1 0 0,0 1 1 0 0,2-1-1 0 0,-1 1 0 0 0,1 1 1 0 0,1 0-1 0 0,0 0 1 0 0,0 1-1 0 0,13-9 0 0 0,12-7-231 0 0,2 1 0 0 0,59-27 0 0 0,-79 42-81 0 0,33-11 0 0 0,-44 18 3 0 0,-1 0 1 0 0,1 1 0 0 0,0 0-1 0 0,0 0 1 0 0,0 1 0 0 0,0 0-1 0 0,0-1 1 0 0,0 2 0 0 0,-1-1-1 0 0,8 2 1 0 0,-10-1 20 0 0,-1-1 0 0 0,0 1 0 0 0,0 0 0 0 0,0-1 0 0 0,0 1 0 0 0,0 0 0 0 0,0 0 0 0 0,0 1 0 0 0,-1-1 0 0 0,1 0 0 0 0,0 1 1 0 0,-1-1-1 0 0,1 1 0 0 0,-1-1 0 0 0,1 1 0 0 0,-1 0 0 0 0,3 3 0 0 0,-3-2 15 0 0,1 1 1 0 0,-1-1-1 0 0,0 1 0 0 0,0-1 1 0 0,0 1-1 0 0,-1-1 0 0 0,1 1 1 0 0,-1 0-1 0 0,0 6 0 0 0,-1 3 35 0 0,0-1 0 0 0,-2 1-1 0 0,1-1 1 0 0,-1 0 0 0 0,-6 13 0 0 0,3-9-43 0 0,-1-1 0 0 0,-1 0 0 0 0,0 0 0 0 0,-17 23 0 0 0,5-13-121 0 0,-34 33 1 0 0</inkml:trace>
</inkml:ink>
</file>

<file path=ppt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3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69 13823 0 0,'0'0'1247'0'0,"-8"3"329"0"0,7-2-1307 0 0,0 0-1 0 0,0 0 1 0 0,-1 0 0 0 0,1 0 0 0 0,0 1-1 0 0,0-1 1 0 0,0 0 0 0 0,0 0 0 0 0,1 1 0 0 0,-1-1-1 0 0,0 0 1 0 0,1 1 0 0 0,-2 1 0 0 0,-3 8 959 0 0,2-4-1206 0 0,14-6 52 0 0,-2-2-13 0 0,0-1 1 0 0,0 0 0 0 0,0 0 0 0 0,0-1-1 0 0,0 0 1 0 0,-1-1 0 0 0,1 0 0 0 0,8-5-1 0 0,3-1 26 0 0,-14 7-111 0 0,-1 0 0 0 0,1 0 0 0 0,0-1 0 0 0,8-7 0 0 0,-13 10-36 0 0,0 0 0 0 0,1-1 1 0 0,-1 1-1 0 0,0 0 0 0 0,0-1 1 0 0,0 1-1 0 0,-1 0 0 0 0,1-1 0 0 0,0 1 1 0 0,0-1-1 0 0,0-1 0 0 0,-1 2-22 0 0,0 0-1 0 0,0 0 0 0 0,0 0 0 0 0,0 0 1 0 0,0 1-1 0 0,0-1 0 0 0,0 0 0 0 0,0 0 1 0 0,0 0-1 0 0,-1 0 0 0 0,1 0 0 0 0,0 1 1 0 0,0-1-1 0 0,-1 0 0 0 0,1 0 0 0 0,-1 0 1 0 0,1 1-1 0 0,-1-1 0 0 0,1 0 0 0 0,-1 1 1 0 0,1-1-1 0 0,-2-1 0 0 0,1 1-53 0 0,-1 1 0 0 0,1-1 0 0 0,0 0-1 0 0,-1 0 1 0 0,1 1 0 0 0,-1-1 0 0 0,1 0 0 0 0,-1 1-1 0 0,1 0 1 0 0,-1-1 0 0 0,1 1 0 0 0,-1 0 0 0 0,0 0-1 0 0,1 0 1 0 0,-1 0 0 0 0,1 0 0 0 0,-4 0 0 0 0,-29 8-1228 0 0,30-7 1262 0 0,-20 6-135 0 0,1 1 0 0 0,0 1 0 0 0,-32 16 0 0 0,41-16 413 0 0,0 0-1 0 0,1 0 1 0 0,0 1-1 0 0,0 1 1 0 0,1 0 0 0 0,-13 15-1 0 0,12-11 57 0 0,0 0 0 0 0,1 1 0 0 0,1 1 0 0 0,0 0 1 0 0,-8 19-1 0 0,17-31-191 0 0,0-1 0 0 0,0 1 0 0 0,0-1 0 0 0,1 1 0 0 0,0 0 1 0 0,0-1-1 0 0,0 1 0 0 0,1 0 0 0 0,0 0 0 0 0,0 0 0 0 0,0-1 1 0 0,0 1-1 0 0,1 0 0 0 0,-1 0 0 0 0,1 0 0 0 0,1-1 1 0 0,-1 1-1 0 0,1 0 0 0 0,-1-1 0 0 0,1 1 0 0 0,0-1 0 0 0,1 0 1 0 0,-1 0-1 0 0,1 0 0 0 0,0 0 0 0 0,5 5 0 0 0,-5-5-126 0 0,0-1 0 0 0,1 0 1 0 0,-1 0-1 0 0,1 0 0 0 0,0 0 0 0 0,0-1 0 0 0,0 1 0 0 0,0-1 0 0 0,0 0 1 0 0,1 0-1 0 0,-1-1 0 0 0,1 1 0 0 0,-1-1 0 0 0,1 0 0 0 0,0 0 0 0 0,4 0 1 0 0,7-2-6042 0 0</inkml:trace>
</inkml:ink>
</file>

<file path=ppt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3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52 14943 0 0,'0'0'5188'0'0,"-1"1"-4836"0"0,-1 2-262 0 0,1 0 0 0 0,-1 0-1 0 0,0 0 1 0 0,1 0 0 0 0,0 1-1 0 0,0-1 1 0 0,0 0 0 0 0,0 1-1 0 0,0-1 1 0 0,1 0 0 0 0,-1 1-1 0 0,1-1 1 0 0,0 7 0 0 0,1 5 137 0 0,6 27 1 0 0,-6-33-143 0 0,1-4-21 0 0,-1 0-1 0 0,1 0 1 0 0,0-1-1 0 0,0 1 1 0 0,0 0-1 0 0,0-1 1 0 0,1 0 0 0 0,6 8-1 0 0,-5-7-40 0 0,-4-4-21 0 0,1-1-1 0 0,-1 1 1 0 0,1-1 0 0 0,-1 1 0 0 0,0-1-1 0 0,1 1 1 0 0,-1-1 0 0 0,1 0 0 0 0,-1 1-1 0 0,1-1 1 0 0,-1 0 0 0 0,1 1 0 0 0,-1-1-1 0 0,1 0 1 0 0,-1 1 0 0 0,1-1 0 0 0,0 0-1 0 0,-1 0 1 0 0,1 0 0 0 0,-1 0 0 0 0,1 0-1 0 0,0 0 1 0 0,-1 0 0 0 0,1 0 0 0 0,-1 0 0 0 0,1 0-1 0 0,0 0 1 0 0,1 0 2 0 0,2-1-8 0 0,0 1-1 0 0,0-1 0 0 0,0 1 1 0 0,-1-1-1 0 0,1 0 1 0 0,0-1-1 0 0,0 1 1 0 0,-1 0-1 0 0,1-1 1 0 0,-1 0-1 0 0,1 0 0 0 0,-1 0 1 0 0,5-4-1 0 0,5-3-15 0 0,-12 8-39 0 0,0 2 5 0 0,4 5 43 0 0,-3 1 11 0 0,-2-5 0 0 0,0-1 0 0 0,1 0 0 0 0,-1 1 0 0 0,0-1 0 0 0,0 0 0 0 0,1 1 0 0 0,-1-1 0 0 0,1 0 0 0 0,-1 0 0 0 0,1 1 0 0 0,0-1 0 0 0,-1 0 0 0 0,1 0 0 0 0,0 0 0 0 0,1 1 0 0 0,1 1 0 0 0,-3-3 0 0 0,0 1 0 0 0,1-1 0 0 0,-1 1 0 0 0,1 0 0 0 0,-1-1 0 0 0,1 0 0 0 0,-1 1 0 0 0,1-1 0 0 0,-1 1 0 0 0,1-1 0 0 0,-1 0 0 0 0,1 1 0 0 0,-1-1 0 0 0,1 0 0 0 0,0 1 0 0 0,-1-1 0 0 0,1 0 0 0 0,0 0 0 0 0,-1 0 0 0 0,1 0 0 0 0,0 0 0 0 0,-1 0 0 0 0,1 0 0 0 0,0 0 0 0 0,-1 0 0 0 0,1 0 0 0 0,0 0 0 0 0,-1 0 0 0 0,1 0 0 0 0,0 0 0 0 0,-1-1 0 0 0,2 1 0 0 0,0-1 0 0 0,12-2 193 0 0,26-9 0 0 0,-30 8-77 0 0,0 0 0 0 0,0 1-1 0 0,0 1 1 0 0,0 0 0 0 0,18-1-1 0 0,-25 3-89 0 0,-3 1-21 0 0,1-1 1 0 0,0 0 0 0 0,0 0-1 0 0,0 0 1 0 0,-1 0 0 0 0,1 0-1 0 0,0 0 1 0 0,0 0 0 0 0,0 0-1 0 0,0 0 1 0 0,-1 0 0 0 0,1-1-1 0 0,0 1 1 0 0,0 0 0 0 0,0-1-1 0 0,-1 1 1 0 0,1 0 0 0 0,1-1-1 0 0,0 0 1 0 0,-1 0 0 0 0,1 1 0 0 0,-1-1 0 0 0,1 0 0 0 0,-1 1 0 0 0,1-1 0 0 0,-1 0 0 0 0,1 0 0 0 0,-1 0 0 0 0,0-1 0 0 0,1 1 0 0 0,-1 0 0 0 0,0 0 0 0 0,0-1 0 0 0,0 1 0 0 0,0-1 0 0 0,0 1 0 0 0,0-1 0 0 0,0 1-1 0 0,-1-1 1 0 0,1-1 0 0 0,2-4 18 0 0,12-18 197 0 0,32-38 0 0 0,-15 20-90 0 0,-20 27-84 0 0,1 2-1 0 0,17-17 1 0 0,-15 17-53 0 0,19-25 0 0 0,-32 37-346 0 0,-1 0-1 0 0,0 0 1 0 0,1 0-1 0 0,-1 0 1 0 0,0-1-1 0 0,0 1 1 0 0,0 0-1 0 0,-1 0 1 0 0,1-4-1 0 0,0 3-928 0 0</inkml:trace>
</inkml:ink>
</file>

<file path=ppt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4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67 2759 0 0,'-2'0'6858'0'0,"-24"5"658"0"0,-13 5-4457 0 0,-17 3-2877 0 0,50-12-144 0 0,0 0 1 0 0,0 0-1 0 0,0-1 1 0 0,1 0-1 0 0,-1-1 1 0 0,0 1-1 0 0,0-1 1 0 0,0 0-1 0 0,0-1 1 0 0,0 1-1 0 0,1-1 1 0 0,-1-1-1 0 0,1 1 1 0 0,-1-1-1 0 0,1 1 1 0 0,0-1-1 0 0,0-1 1 0 0,0 1-1 0 0,1-1 0 0 0,-8-7 1 0 0,8 7-21 0 0,1 0 0 0 0,-1 0 0 0 0,1 0 0 0 0,0-1 0 0 0,0 1 0 0 0,1-1 0 0 0,-1 0 0 0 0,1 0 0 0 0,0 0 0 0 0,1 0 0 0 0,-1 0 0 0 0,1-1 0 0 0,0 1 0 0 0,0 0 0 0 0,0-1 0 0 0,1 1 0 0 0,0 0 0 0 0,0-1 0 0 0,0 1 0 0 0,1 0 0 0 0,0-1 0 0 0,2-8 1 0 0,1 3-31 0 0,1 0 0 0 0,0 0 0 0 0,0 0 0 0 0,1 1 0 0 0,1 0 0 0 0,0 0 0 0 0,0 1 0 0 0,0 0 0 0 0,2 0 0 0 0,-1 1 0 0 0,1 0 0 0 0,0 0 1 0 0,0 1-1 0 0,1 0 0 0 0,16-8 0 0 0,-1 2-23 0 0,0 2 1 0 0,0 0 0 0 0,1 2-1 0 0,1 1 1 0 0,43-8-1 0 0,-47 12 135 0 0,36-2 0 0 0,-50 6-70 0 0,-1 0-1 0 0,0 1 0 0 0,0 0 1 0 0,0 0-1 0 0,0 0 0 0 0,0 1 1 0 0,0 0-1 0 0,8 4 0 0 0,-14-5-12 0 0,0-1-1 0 0,-1 1 1 0 0,1 0-1 0 0,-1 0 1 0 0,1 0-1 0 0,-1 0 1 0 0,0 0-1 0 0,1 0 1 0 0,-1 0-1 0 0,0 0 1 0 0,0 0-1 0 0,0 1 1 0 0,0-1-1 0 0,0 1 1 0 0,0-1-1 0 0,0 1 1 0 0,0-1-1 0 0,-1 1 1 0 0,1-1-1 0 0,0 1 1 0 0,-1-1-1 0 0,1 1 1 0 0,-1 0-1 0 0,0-1 1 0 0,1 1-1 0 0,-1 0 1 0 0,0 0-1 0 0,0-1 1 0 0,0 1-1 0 0,-1 0 1 0 0,1-1-1 0 0,0 1 1 0 0,0 0-1 0 0,-1-1 1 0 0,1 1-1 0 0,-1 0 1 0 0,-1 1-1 0 0,-2 6 46 0 0,0 1 0 0 0,-1-1 0 0 0,-1-1-1 0 0,-11 16 1 0 0,-1-3-27 0 0,-1 0 0 0 0,0-1 0 0 0,-2-2 0 0 0,-28 22 0 0 0,-98 57-65 0 0,146-97 13 0 0,-71 41-197 0 0,62-36-393 0 0,0 0 0 0 0,-1-1 1 0 0,1-1-1 0 0,-1 0 0 0 0,-15 3 1 0 0,14-6-988 0 0</inkml:trace>
</inkml:ink>
</file>

<file path=ppt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4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6 9 14743 0 0,'0'0'1136'0'0,"-1"-2"-746"0"0,0-4 4223 0 0,1 9-4603 0 0,-1 1 0 0 0,1 0 0 0 0,-1 0 1 0 0,0 0-1 0 0,0-1 0 0 0,-1 1 0 0 0,1 0 1 0 0,-1-1-1 0 0,-2 4 0 0 0,-21 32-27 0 0,15-24 25 0 0,-20 25-8 0 0,-2-1 0 0 0,-45 42 0 0 0,31-34 0 0 0,-44 54 96 0 0,-80 116 0 0 0,157-199-84 0 0,0 2 0 0 0,1 0-1 0 0,1 0 1 0 0,1 1 0 0 0,0 1-1 0 0,2 0 1 0 0,1 0 0 0 0,-5 24 0 0 0,9-31-1370 0 0,1-4-438 0 0</inkml:trace>
</inkml:ink>
</file>

<file path=ppt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5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79 14655 0 0,'0'0'2992'0'0,"5"-8"-2356"0"0,0 2-570 0 0,1 0-1 0 0,0 1 0 0 0,0 0 1 0 0,1 0-1 0 0,-1 0 0 0 0,1 1 1 0 0,13-7-1 0 0,-7 4 0 0 0,4-4 31 0 0,-12 7-66 0 0,-5 3 39 0 0,-19 7 247 0 0,0 3-235 0 0,-1 0 1 0 0,2 2-1 0 0,0 0 0 0 0,0 1 1 0 0,-26 23-1 0 0,12-6 171 0 0,-48 59 0 0 0,74-81-228 0 0,1-2 0 0 0,1-1-1 0 0,0 1 0 0 0,0 1 1 0 0,0-1-1 0 0,1 1 0 0 0,0-1 0 0 0,0 1 1 0 0,0 0-1 0 0,-2 9 0 0 0,5-15-20 0 0,0 0 0 0 0,0 0 0 0 0,0 1 0 0 0,0-1-1 0 0,-1 0 1 0 0,1 1 0 0 0,0-1 0 0 0,1 0 0 0 0,-1 0 0 0 0,0 1 0 0 0,0-1-1 0 0,0 0 1 0 0,0 1 0 0 0,0-1 0 0 0,0 0 0 0 0,0 0 0 0 0,0 1 0 0 0,0-1-1 0 0,1 0 1 0 0,-1 0 0 0 0,0 1 0 0 0,0-1 0 0 0,0 0 0 0 0,0 0 0 0 0,1 0-1 0 0,-1 1 1 0 0,0-1 0 0 0,2 1 11 0 0,0 0-1 0 0,0-1 0 0 0,0 1 1 0 0,0-1-1 0 0,0 0 1 0 0,0 1-1 0 0,-1-1 1 0 0,1 0-1 0 0,0 0 0 0 0,0 0 1 0 0,4-1-1 0 0,23-4 89 0 0,-27 4-93 0 0,37-9 104 0 0,-1-2-1 0 0,0-1 1 0 0,-1-2-1 0 0,0-2 0 0 0,55-34 1 0 0,-84 45-33 0 0,-3 3 24 0 0,0 0 0 0 0,0 0 0 0 0,0 1 1 0 0,0-1-1 0 0,7-1 0 0 0,-18 17 52 0 0,-5 8-62 0 0,-1-1 0 0 0,-1 0 1 0 0,-24 29-1 0 0,21-29-236 0 0,1 1 0 0 0,-19 34 0 0 0,33-53-33 0 0,4-2-68 0 0,1-1 0 0 0,-1 1 0 0 0,1-1-1 0 0,-1 0 1 0 0,0 0 0 0 0,1 0 0 0 0,-1-1-1 0 0,0 1 1 0 0,0-1 0 0 0,0 0 0 0 0,0 0 0 0 0,3-2-1 0 0,-1 0-532 0 0,20-12-5966 0 0</inkml:trace>
</inkml:ink>
</file>

<file path=ppt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5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108 919 0 0,'25'-31'2492'0'0,"38"-46"18301"0"0,-63 78-20667 0 0,0 10 1454 0 0,-3 15-1963 0 0,-12 37 703 0 0,-3-1 0 0 0,-31 73 0 0 0,14-57-837 0 0,-3-1 0 0 0,-69 103 0 0 0,76-134-2110 0 0,-1-2-1 0 0,-66 68 1 0 0,93-107 1895 0 0,0 0 0 0 0,1-1 0 0 0,-2 0 0 0 0,1 0 0 0 0,-8 4 0 0 0</inkml:trace>
</inkml:ink>
</file>

<file path=ppt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5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13 2303 0 0,'-9'-1'-16'0'0,"0"0"-1"0"0,-16 1 0 0 0,12 1 1740 0 0,1 0-1 0 0,-1 1 1 0 0,-15 5 0 0 0,12-2 2149 0 0,-31 13 0 0 0,10 3-2405 0 0,20-8 167 0 0,16-12-1052 0 0,3 0-418 0 0,1 0 0 0 0,0 0 0 0 0,0 0 0 0 0,0-1 0 0 0,0 1 0 0 0,0-1 0 0 0,0 0 0 0 0,0 0 0 0 0,0 0 0 0 0,4-1 0 0 0,32-6 477 0 0,-31 5-410 0 0,263-72 2584 0 0,67-14-1577 0 0,-309 83-1622 0 0,-1 2-1 0 0,52-2 0 0 0,-77 5 18 0 0,0 0 1 0 0,-1 1 0 0 0,1-1-1 0 0,0 0 1 0 0,-1 1-1 0 0,1-1 1 0 0,0 1 0 0 0,-1 0-1 0 0,5 2 1 0 0</inkml:trace>
</inkml:ink>
</file>

<file path=ppt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6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68 10367 0 0,'0'0'1235'0'0,"3"-8"384"0"0,28-51 4425 0 0,-42 67-4859 0 0,-103 76-815 0 0,68-52-212 0 0,1 2 1 0 0,-67 65-1 0 0,111-97-158 0 0,-1-1 0 0 0,0 1 0 0 0,1 0 0 0 0,0 0 0 0 0,-1 0 0 0 0,1 0 0 0 0,0 0 0 0 0,-2 4 0 0 0,3-6 2 0 0,0 1 0 0 0,0-1-1 0 0,0 0 1 0 0,0 0 0 0 0,0 1-1 0 0,0-1 1 0 0,0 0 0 0 0,0 0-1 0 0,0 1 1 0 0,0-1 0 0 0,0 0-1 0 0,0 0 1 0 0,0 1 0 0 0,0-1-1 0 0,0 0 1 0 0,0 0 0 0 0,0 0-1 0 0,0 1 1 0 0,0-1 0 0 0,1 0 0 0 0,-1 0-1 0 0,0 1 1 0 0,0-1 0 0 0,0 0-1 0 0,0 0 1 0 0,1 0 0 0 0,-1 0-1 0 0,0 1 1 0 0,0-1 0 0 0,0 0-1 0 0,1 0 1 0 0,-1 0 0 0 0,0 0-1 0 0,0 0 1 0 0,0 1 0 0 0,1-1-1 0 0,-1 0 1 0 0,0 0 0 0 0,0 0 0 0 0,1 0-1 0 0,-1 0 1 0 0,0 0 0 0 0,0 0-1 0 0,1 0 1 0 0,-1 0 0 0 0,0 0-1 0 0,0 0 1 0 0,1 0 0 0 0,-1 0-1 0 0,0 0 1 0 0,0 0 0 0 0,1-1-1 0 0,-1 1 1 0 0,0 0 0 0 0,0 0-1 0 0,1 0 1 0 0,-1 0 0 0 0,0 0 0 0 0,0 0-1 0 0,1-1 1 0 0,15-5 83 0 0,-1 0 0 0 0,1-1 0 0 0,-1-1 0 0 0,-1-1 1 0 0,15-10-1 0 0,0 0 69 0 0,-1 1 23 0 0,-11 7 23 0 0,0 0 0 0 0,0 1 0 0 0,1 1 0 0 0,0 1 0 0 0,23-7 0 0 0,-40 14-172 0 0,0 1-1 0 0,0 0 0 0 0,-1-1 0 0 0,1 1 0 0 0,0 0 1 0 0,0 0-1 0 0,0 0 0 0 0,0 0 0 0 0,0 0 0 0 0,0 0 1 0 0,0 0-1 0 0,0 1 0 0 0,0-1 0 0 0,0 0 0 0 0,0 0 0 0 0,0 1 1 0 0,0-1-1 0 0,0 0 0 0 0,0 1 0 0 0,-1-1 0 0 0,1 1 1 0 0,0-1-1 0 0,0 1 0 0 0,0 0 0 0 0,-1-1 0 0 0,1 1 1 0 0,0 0-1 0 0,-1 0 0 0 0,1-1 0 0 0,-1 1 0 0 0,1 0 0 0 0,-1 0 1 0 0,1 0-1 0 0,-1 0 0 0 0,1-1 0 0 0,-1 1 0 0 0,0 0 1 0 0,1 0-1 0 0,-1 0 0 0 0,0 0 0 0 0,0 0 0 0 0,0 0 1 0 0,0 0-1 0 0,0 0 0 0 0,0 1 0 0 0,0 4 3 0 0,0 0 1 0 0,0-1-1 0 0,-1 1 0 0 0,0 0 1 0 0,0-1-1 0 0,-2 9 0 0 0,-6 7 11 0 0,-19 36 0 0 0,7-15-71 0 0,19-39-15 0 0,1-2-2 0 0,1 1 0 0 0,-1-1-1 0 0,0 1 1 0 0,1-1 0 0 0,-1 1 0 0 0,1-1 0 0 0,0 1 0 0 0,-1-1-1 0 0,1 1 1 0 0,0 1 0 0 0,12-3-756 0 0,-6-2 472 0 0,1 0 0 0 0,-1 0-1 0 0,0-1 1 0 0,0 0 0 0 0,0 0-1 0 0,0 0 1 0 0,0-1 0 0 0,0 0-1 0 0,-1 0 1 0 0,7-7 0 0 0,-12 10 304 0 0,24-19-1827 0 0</inkml:trace>
</inkml:ink>
</file>

<file path=ppt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1 2303 0 0,'0'0'14190'0'0,"-1"1"-13108"0"0,-8 8-388 0 0,-1 0 0 0 0,0 0 0 0 0,0-2 0 0 0,0 1 0 0 0,-22 11 0 0 0,1-1-67 0 0,21-11-556 0 0,-24 16 14 0 0,-2-2 0 0 0,0-1 1 0 0,-69 28-1 0 0,81-40-232 0 0,24-8 64 0 0,21 3-146 0 0,-15-2 221 0 0,0 0 1 0 0,0 0-1 0 0,0 0 0 0 0,0 1 0 0 0,0 0 0 0 0,0 0 1 0 0,0 1-1 0 0,6 3 0 0 0,6 6-26 0 0,18 14-1 0 0,-6-5-50 0 0,-22-14 36 0 0,1 0 1 0 0,9 11-1 0 0,6 5-245 0 0,-22-21 214 0 0,2 4 78 0 0,-4-5 87 0 0,0 0-40 0 0,-1 1 0 0 0,1-1 0 0 0,-1 1 0 0 0,0-1 1 0 0,0 1-1 0 0,0-1 0 0 0,0 0 0 0 0,0 1 0 0 0,0-1 0 0 0,0 0 1 0 0,0 0-1 0 0,-3 2 0 0 0,4-3-35 0 0,-22 16 221 0 0,-1-1 0 0 0,0-1 0 0 0,-1-1 0 0 0,-31 12 0 0 0,35-16-231 0 0,-118 48-155 0 0,137-56 148 0 0,-20 4-512 0 0,20-5 396 0 0,1 0 0 0 0,-1 0 0 0 0,0 0-1 0 0,0 0 1 0 0,0 0 0 0 0,0 0 0 0 0,0 0 0 0 0,0 0-1 0 0,1-1 1 0 0,-1 1 0 0 0,0 0 0 0 0,0 0 0 0 0,0-1-1 0 0,0 1 1 0 0,1-1 0 0 0,-1 1 0 0 0,0-1 0 0 0,1 1-1 0 0,-1-1 1 0 0,-1 0 0 0 0,-2-6-1556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5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0 1839 0 0,'1'1'7078'0'0,"1"1"-6315"0"0,-1 0 0 0 0,0 1 1 0 0,1-1-1 0 0,-1 0 0 0 0,0 0 1 0 0,-1 0-1 0 0,1 1 0 0 0,0-1 1 0 0,0 5-1 0 0,0-2-350 0 0,-1 1 0 0 0,0-1-1 0 0,0 11 1 0 0,-2-1-525 0 0,-1 0 0 0 0,-5 16 0 0 0,-74 197 420 0 0,2-10-266 0 0,26-16 77 0 0,20-76-870 0 0,17-61-3863 0 0,12-54-276 0 0</inkml:trace>
</inkml:ink>
</file>

<file path=ppt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7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90 12895 0 0,'0'0'8502'0'0,"1"2"-7736"0"0,0-1-724 0 0,0 1 0 0 0,0-1 0 0 0,0 1 0 0 0,0-1 0 0 0,0 0 0 0 0,0 0 0 0 0,0 1 0 0 0,0-1 0 0 0,1 0 0 0 0,-1 0 0 0 0,1 0 0 0 0,-1 0 0 0 0,1 0 0 0 0,-1 0 0 0 0,1-1 0 0 0,-1 1 0 0 0,1 0 0 0 0,0-1 0 0 0,-1 0 0 0 0,1 1 0 0 0,0-1 0 0 0,-1 0 0 0 0,1 1 0 0 0,0-1 0 0 0,0 0 0 0 0,2-1 0 0 0,7 1 68 0 0,1-1-1 0 0,20-3 1 0 0,-29 3-80 0 0,266-62 121 0 0,-248 57-160 0 0,5-1-49 0 0,1-2-1 0 0,24-11 0 0 0,-49 19-44 0 0,-4 1-104 0 0,0 0 131 0 0,1 0 0 0 0,-1 0 0 0 0,0 0 0 0 0,1 0 0 0 0,-1 1 0 0 0,0-1 0 0 0,-2 2 0 0 0,-3 0-77 0 0,-49 10-289 0 0,1 3 0 0 0,1 2 0 0 0,-100 47 0 0 0,143-58 479 0 0,-27 13-84 0 0,-34 25 1 0 0,62-37 156 0 0,0 1-1 0 0,1-1 1 0 0,0 1 0 0 0,1 1-1 0 0,-1 0 1 0 0,1 0 0 0 0,1 0-1 0 0,-9 15 1 0 0,13-19 10 0 0,1 0 0 0 0,0 0 0 0 0,0 0-1 0 0,1 0 1 0 0,-1 0 0 0 0,1 0 0 0 0,0 0 0 0 0,0 1 0 0 0,1-1 0 0 0,0 0 0 0 0,0 1 0 0 0,0-1 0 0 0,0 0 0 0 0,1 1 0 0 0,0-1-1 0 0,2 9 1 0 0,-1-11-108 0 0,-1 0 0 0 0,0 0 0 0 0,1 0 0 0 0,-1 0-1 0 0,1 0 1 0 0,0 0 0 0 0,0 0 0 0 0,0 0 0 0 0,1-1-1 0 0,-1 1 1 0 0,1-1 0 0 0,-1 0 0 0 0,1 0 0 0 0,0 0-1 0 0,0 0 1 0 0,0 0 0 0 0,0 0 0 0 0,0-1 0 0 0,0 0-1 0 0,0 1 1 0 0,0-1 0 0 0,1 0 0 0 0,-1-1 0 0 0,0 1 0 0 0,1 0-1 0 0,6-1 1 0 0,2 0-60 0 0,1 0 0 0 0,-1-1 0 0 0,1-1 0 0 0,20-5 0 0 0,47-19-1943 0 0,-47 13 182 0 0</inkml:trace>
</inkml:ink>
</file>

<file path=ppt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2 25 7831 0 0,'1'-2'356'0'0,"9"-13"122"0"0,-10 14-323 0 0,0 1 0 0 0,1-1 0 0 0,-1 1 1 0 0,0 0-1 0 0,0-1 0 0 0,0 1 0 0 0,1-1 1 0 0,-1 1-1 0 0,0 0 0 0 0,1-1 0 0 0,-1 1 1 0 0,0 0-1 0 0,1-1 0 0 0,-1 1 0 0 0,0 0 1 0 0,1 0-1 0 0,-1-1 0 0 0,1 1 0 0 0,-1 0 1 0 0,0 0-1 0 0,1 0 0 0 0,-1 0 0 0 0,1-1 1 0 0,-1 1-1 0 0,1 0 0 0 0,-1 0 0 0 0,1 0 1 0 0,-1 0-1 0 0,0 0 0 0 0,1 0 0 0 0,-1 0 1 0 0,1 0-1 0 0,-1 0 0 0 0,1 0 0 0 0,-1 1 1 0 0,1-1-1 0 0,-1 0 0 0 0,0 0 0 0 0,1 0 1 0 0,-1 0-1 0 0,1 1 0 0 0,-1-1 0 0 0,0 0 1 0 0,1 0-1 0 0,-1 1 0 0 0,1-1 0 0 0,-1 0 1 0 0,0 1-1 0 0,0-1 0 0 0,1 1 0 0 0,7 14 5358 0 0,-6-8-5376 0 0,-1-1-1 0 0,0 0 1 0 0,-1 1-1 0 0,1-1 0 0 0,-1 0 1 0 0,0 1-1 0 0,-1-1 1 0 0,0 1-1 0 0,0-1 1 0 0,-3 11-1 0 0,-3 6-80 0 0,-14 32 0 0 0,4-18 157 0 0,-2-1 0 0 0,-31 47 0 0 0,-57 62 558 0 0,22-30-538 0 0,-127 199-224 0 0,207-306-10 0 0,-9 12 4 0 0,5-7-167 0 0,1 1 1 0 0,-15 28-1 0 0,23-41-93 0 0,3-2-410 0 0,31-19-2407 0 0,-11 5-4560 0 0</inkml:trace>
</inkml:ink>
</file>

<file path=ppt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7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286 20415 0 0,'-113'2'3097'0'0,"219"-33"-2512"0"0,20-5-139 0 0,135-18-457 0 0,-38 8 67 0 0,394-70 2974 0 0,-603 114-2912 0 0,1 0 0 0 0,-1 2 0 0 0,23 0 0 0 0,-34 0-222 0 0,-4 2 19 0 0,0 0-1 0 0,0 0 1 0 0,-1 0 0 0 0,1-1 0 0 0,0 1-1 0 0,0 0 1 0 0,-1-1 0 0 0,1 1 0 0 0,-1-1 0 0 0,1 0-1 0 0,-4 3 1 0 0,3-3-83 0 0,-19 14-921 0 0,-6 2-50 0 0</inkml:trace>
</inkml:ink>
</file>

<file path=ppt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28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759 0 0,'0'0'2576'0'0,"13"4"-2576"0"0</inkml:trace>
</inkml:ink>
</file>

<file path=ppt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3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0 3223 0 0,'0'0'143'0'0,"13"15"3662"0"0,-12-15-3685 0 0,-1 1-1 0 0,1 0 0 0 0,0 0 1 0 0,0 0-1 0 0,0-1 0 0 0,0 1 0 0 0,0-1 1 0 0,0 1-1 0 0,0 0 0 0 0,1-1 1 0 0,-1 0-1 0 0,0 1 0 0 0,0-1 0 0 0,0 0 1 0 0,0 0-1 0 0,1 1 0 0 0,-1-1 0 0 0,0 0 1 0 0,0 0-1 0 0,0 0 0 0 0,1 0 1 0 0,-1-1-1 0 0,0 1 0 0 0,0 0 0 0 0,0 0 1 0 0,1-1-1 0 0,0 0 0 0 0,30-10 5505 0 0,-35 12-5024 0 0,-37 11-335 0 0,1 2 0 0 0,-38 19-1 0 0,-71 47 286 0 0,97-52-551 0 0,-72 46 13 0 0,116-69 41 0 0,6-4 15 0 0,19-10 118 0 0,-9 5-187 0 0,1 1 0 0 0,0 0 0 0 0,0 1 0 0 0,0 0 0 0 0,0 1 0 0 0,0 0 1 0 0,0 0-1 0 0,1 1 0 0 0,-1 1 0 0 0,0-1 0 0 0,0 2 0 0 0,0-1 1 0 0,0 1-1 0 0,14 5 0 0 0,-8-1-9 0 0,-1 0 0 0 0,0 1 0 0 0,0 1 0 0 0,0 0 1 0 0,-1 1-1 0 0,-1 0 0 0 0,1 1 0 0 0,13 14 0 0 0,-24-21 10 0 0,1 1 0 0 0,-1-1 0 0 0,1 1 0 0 0,-1 0 0 0 0,0 0 0 0 0,-1 1 0 0 0,1-1 0 0 0,-1 1 0 0 0,0-1 0 0 0,0 1 0 0 0,0 0 0 0 0,0-1 0 0 0,-1 1 0 0 0,0 0 0 0 0,0 0 0 0 0,0 0 0 0 0,-1 6 0 0 0,0-4 0 0 0,-1-1 0 0 0,0 0 0 0 0,0 1 0 0 0,0-1 0 0 0,-1 0 0 0 0,0 0 0 0 0,-1 0 0 0 0,1 0 0 0 0,-1 0 0 0 0,0-1 0 0 0,0 1 0 0 0,-1-1 0 0 0,-5 7 0 0 0,-5 4 23 0 0,-1 0-1 0 0,0-1 0 0 0,-1-1 0 0 0,-1-1 1 0 0,0 0-1 0 0,-29 17 0 0 0,12-12 45 0 0,-1-1-1 0 0,-66 21 0 0 0,80-31-47 0 0,-1-2-1 0 0,1-1 1 0 0,-1 0 0 0 0,0-2-1 0 0,-23 1 1 0 0,44-3-124 0 0,27-2-2103 0 0,-15 0 1694 0 0,-1 0 0 0 0,0-1-1 0 0,17-6 1 0 0,-21 7 344 0 0,35-15-973 0 0</inkml:trace>
</inkml:ink>
</file>

<file path=ppt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3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3 4607 0 0,'0'0'8826'0'0,"1"2"-8436"0"0,17 52 1496 0 0,-16-43-1727 0 0,1 0-1 0 0,1 0 0 0 0,0-1 1 0 0,0 1-1 0 0,1-1 1 0 0,0 0-1 0 0,1 0 1 0 0,8 11-1 0 0,-13-20-148 0 0,1 1-1 0 0,-1 0 0 0 0,1-1 1 0 0,0 1-1 0 0,-1-1 0 0 0,1 0 1 0 0,0 0-1 0 0,0 0 1 0 0,0 0-1 0 0,0 0 0 0 0,0 0 1 0 0,0 0-1 0 0,0 0 0 0 0,0-1 1 0 0,0 1-1 0 0,1-1 1 0 0,-1 0-1 0 0,2 1 0 0 0,-1-2 3 0 0,1 1 0 0 0,-1-1 0 0 0,0 1 0 0 0,0-1 0 0 0,0 0 0 0 0,0 0 0 0 0,0 0 0 0 0,0-1 0 0 0,0 1 0 0 0,0-1 0 0 0,3-1 0 0 0,3-4-4 0 0,-1 0-1 0 0,0 0 1 0 0,0-1 0 0 0,0 0 0 0 0,-1 0-1 0 0,7-11 1 0 0,16-30 69 0 0,-20 32-308 0 0,1 0 0 0 0,17-21 0 0 0,-18 27-417 0 0,-1 0 0 0 0,0 0 0 0 0,-1-1 0 0 0,-1 0 0 0 0,0-1 0 0 0,0 0 0 0 0,-2 0 0 0 0,6-16 0 0 0,-6 11-504 0 0</inkml:trace>
</inkml:ink>
</file>

<file path=ppt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3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1 6911 0 0,'0'0'623'0'0,"0"1"-514"0"0,0 8 405 0 0,-1 0-1 0 0,-1 0 1 0 0,1-1-1 0 0,-1 1 1 0 0,-1-1 0 0 0,-5 13-1 0 0,-27 51 1636 0 0,30-62-2061 0 0,-54 106 1040 0 0,-49 142-1 0 0,3 23-986 0 0,91-236-136 0 0,10-31 18 0 0,0-1 0 0 0,0 0 0 0 0,-1 0 0 0 0,-1 0 0 0 0,0-1 0 0 0,-10 15 0 0 0,15-25-12 0 0,-1-1 1 0 0,0 1 0 0 0,1-1 0 0 0,-1 0 0 0 0,0 1 0 0 0,0-1 0 0 0,0 0 0 0 0,0 0 0 0 0,0 0 0 0 0,0 0-1 0 0,0-1 1 0 0,-3 2 0 0 0,4-2 5 0 0,0 0 0 0 0,0 0 0 0 0,0 0 0 0 0,0-1 0 0 0,0 1 0 0 0,0 0 0 0 0,0 0 0 0 0,0-1 0 0 0,0 1 0 0 0,0-1 0 0 0,0 1 0 0 0,0-1 0 0 0,0 1 0 0 0,0-1 0 0 0,0 1 0 0 0,0-1 0 0 0,0 0 0 0 0,0 1 0 0 0,1-1 0 0 0,-1 0 0 0 0,0 0 0 0 0,0-1 0 0 0,0 0 17 0 0,0 0 0 0 0,0 0-1 0 0,0-1 1 0 0,0 1 0 0 0,0 0-1 0 0,1-1 1 0 0,-1 1 0 0 0,1 0-1 0 0,0-5 1 0 0,0-1-29 0 0,0-1 0 0 0,1 1-1 0 0,0-1 1 0 0,4-13 0 0 0,-2 10-90 0 0,1 0 0 0 0,0 1 0 0 0,1 0 0 0 0,0 0 0 0 0,1 0 1 0 0,0 1-1 0 0,14-19 0 0 0,-15 24 74 0 0,-1 0 1 0 0,1 1 0 0 0,0-1 0 0 0,1 1 0 0 0,-1 0-1 0 0,0 0 1 0 0,1 0 0 0 0,0 1 0 0 0,0 0 0 0 0,0 0 0 0 0,1 1-1 0 0,-1-1 1 0 0,0 1 0 0 0,1 1 0 0 0,11-2 0 0 0,-7 2 91 0 0,0 0 1 0 0,0 1-1 0 0,1 1 1 0 0,-1 0-1 0 0,0 1 1 0 0,0 0-1 0 0,0 0 1 0 0,0 1-1 0 0,-1 0 1 0 0,1 1-1 0 0,-1 1 0 0 0,0 0 1 0 0,0 0-1 0 0,9 7 1 0 0,-12-8-24 0 0,0 2 1 0 0,0-1-1 0 0,0 1 0 0 0,-1 0 1 0 0,0 0-1 0 0,0 1 0 0 0,-1 0 1 0 0,0 0-1 0 0,0 0 0 0 0,-1 1 1 0 0,0-1-1 0 0,0 1 0 0 0,0 0 1 0 0,-1 0-1 0 0,-1 0 0 0 0,1 1 1 0 0,-1-1-1 0 0,1 14 0 0 0,-2-17-51 0 0,-1 0 0 0 0,0 0 0 0 0,-1 0 0 0 0,1 0 0 0 0,-1 0 0 0 0,0 0 0 0 0,0 0 0 0 0,0 0 0 0 0,-1 0 0 0 0,0-1 0 0 0,-4 8-1 0 0,2-5 12 0 0,0-1-1 0 0,0 1 0 0 0,-1-1 0 0 0,0-1 1 0 0,-1 1-1 0 0,-10 9 0 0 0,-3-2 22 0 0,-1 0 0 0 0,0 0 0 0 0,-41 16 0 0 0,3-3-30 0 0,4-3 19 0 0,-76 46-1 0 0,124-64-1904 0 0,12-8 834 0 0</inkml:trace>
</inkml:ink>
</file>

<file path=ppt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4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72 3223 0 0,'-80'107'2208'0'0,"59"-75"-594"0"0,-2 0 0 0 0,-34 34 1910 0 0,56-67-3413 0 0,0 1 0 0 0,1-1 0 0 0,0 0 0 0 0,-1 0 0 0 0,1 0 0 0 0,-1 0 0 0 0,1 0 0 0 0,0 0 0 0 0,0 0 0 0 0,0 0 0 0 0,-1 0 0 0 0,1 0 0 0 0,0 0 0 0 0,0 0 0 0 0,0 0 0 0 0,1-2 0 0 0,3-19 534 0 0,-3 17-433 0 0,4-11-46 0 0,0-1 0 0 0,1 1 0 0 0,1 0 0 0 0,0 0 0 0 0,1 0 0 0 0,1 1 0 0 0,19-25 0 0 0,-20 30-76 0 0,0 1 0 0 0,1-1 0 0 0,0 1 0 0 0,1 1 0 0 0,0-1 0 0 0,0 2 0 0 0,1-1 0 0 0,0 2 0 0 0,0-1 0 0 0,1 1 0 0 0,14-5 0 0 0,-24 11-92 0 0,0-1 0 0 0,0 0 0 0 0,0 1 0 0 0,1-1 0 0 0,-1 1 0 0 0,0 0 0 0 0,0-1 0 0 0,0 1 0 0 0,0 0 0 0 0,1 0 0 0 0,-1 1 0 0 0,0-1 0 0 0,0 0 0 0 0,0 1 0 0 0,0-1 0 0 0,1 1 0 0 0,-1 0 0 0 0,0 0 0 0 0,0 0 0 0 0,0 0 0 0 0,3 2 0 0 0,-3-1 1 0 0,0 1 0 0 0,0-1-1 0 0,0 0 1 0 0,0 1 0 0 0,0 0-1 0 0,0-1 1 0 0,-1 1 0 0 0,1 0-1 0 0,-1 0 1 0 0,0 0 0 0 0,0 0-1 0 0,0 0 1 0 0,0 0 0 0 0,0 4-1 0 0,2 9 64 0 0,-1-1-1 0 0,-1 1 1 0 0,-1 0 0 0 0,-1 19-1 0 0,0-27-29 0 0,0 1-1 0 0,0 0 1 0 0,-1 0-1 0 0,0-1 1 0 0,-1 1 0 0 0,0-1-1 0 0,0 0 1 0 0,-9 16-1 0 0,10-21-35 0 0,-9 9 32 0 0,10-12-17 0 0,1 1-1 0 0,-1-1 0 0 0,1 0 1 0 0,-1 1-1 0 0,1-1 0 0 0,-1 0 1 0 0,1 1-1 0 0,-1-1 0 0 0,0 0 1 0 0,1 1-1 0 0,-1-1 0 0 0,1 0 1 0 0,-1 0-1 0 0,0 0 1 0 0,1 0-1 0 0,-1 0 0 0 0,0 0 1 0 0,1 0-1 0 0,-1 0 0 0 0,1 0 1 0 0,-1 0-1 0 0,0 0 0 0 0,1 0 1 0 0,-1 0-1 0 0,0 0 0 0 0,1 0 1 0 0,-1-1-1 0 0,1 1 1 0 0,-1 0-1 0 0,0 0 0 0 0,1-1 1 0 0,-1 1-1 0 0,1-1 0 0 0,-1 1 1 0 0,1 0-1 0 0,-1-1 0 0 0,1 1 1 0 0,0-1-1 0 0,-1 1 0 0 0,1-1 1 0 0,-1 1-1 0 0,1-1 1 0 0,0 1-1 0 0,-1-1 0 0 0,1 0 1 0 0,-1-2 0 0 0,0 1 1 0 0,0-1-1 0 0,0 1 1 0 0,0-1 0 0 0,1 1-1 0 0,-1-1 1 0 0,1 1-1 0 0,0-1 1 0 0,0 0 0 0 0,0-3-1 0 0,1-4 4 0 0,1 1-1 0 0,0-1 0 0 0,0 1 1 0 0,1 0-1 0 0,1 0 1 0 0,-1 0-1 0 0,1 0 1 0 0,1 1-1 0 0,0-1 0 0 0,0 1 1 0 0,0 0-1 0 0,1 1 1 0 0,0-1-1 0 0,8-6 0 0 0,-4 5-23 0 0,1 0 0 0 0,0 0 0 0 0,0 1 0 0 0,1 1-1 0 0,0-1 1 0 0,0 2 0 0 0,1 0 0 0 0,0 1-1 0 0,14-5 1 0 0,-10 5-11 0 0,0 1-1 0 0,23-4 1 0 0,-34 8 26 0 0,-1-1 1 0 0,1 1-1 0 0,-1 0 0 0 0,1 1 1 0 0,-1-1-1 0 0,1 1 1 0 0,-1 0-1 0 0,1 1 1 0 0,-1-1-1 0 0,0 1 1 0 0,8 3-1 0 0,-8-2 38 0 0,0-1-1 0 0,-1 1 0 0 0,1 0 1 0 0,-1 1-1 0 0,1-1 0 0 0,-1 1 1 0 0,0 0-1 0 0,5 6 0 0 0,-7-7-10 0 0,0 1 1 0 0,0-1-1 0 0,0 1 0 0 0,0-1 0 0 0,-1 1 0 0 0,1 0 0 0 0,-1 0 1 0 0,0 0-1 0 0,0 0 0 0 0,-1 0 0 0 0,1 0 0 0 0,-1 5 1 0 0,0 8 32 0 0,-1 0 0 0 0,0-1 0 0 0,-1 1 0 0 0,-8 30 1 0 0,7-35-54 0 0,-1-1-1 0 0,0 0 1 0 0,-1 1 0 0 0,0-2 0 0 0,-1 1 0 0 0,0-1 0 0 0,-12 16 0 0 0,17-24-1 0 0,-1 0 0 0 0,1-1-1 0 0,0 1 1 0 0,-1-1 0 0 0,1 1-1 0 0,-1-1 1 0 0,0 0 0 0 0,1 0 0 0 0,-1 1-1 0 0,0-1 1 0 0,0 0 0 0 0,0-1-1 0 0,1 1 1 0 0,-1 0 0 0 0,0 0-1 0 0,0-1 1 0 0,-4 1 0 0 0,5-1-104 0 0,1 0 28 0 0,-1-1 0 0 0,1 0 0 0 0,0 1 0 0 0,-1-1 0 0 0,1 1 0 0 0,0-1 0 0 0,0 0 0 0 0,0 1 0 0 0,0-1 0 0 0,0 0 0 0 0,-1 0 0 0 0,1 1 0 0 0,0-1 0 0 0,0 0 1 0 0,1 1-1 0 0,-1-1 0 0 0,0 0 0 0 0,0 1 0 0 0,0-1 0 0 0,0 0 0 0 0,0 1 0 0 0,1-1 0 0 0,-1 0 0 0 0,0 1 0 0 0,1-1 0 0 0,-1 1 0 0 0,0-1 0 0 0,1 0 0 0 0,13-17-2510 0 0,-13 16 2363 0 0,12-11-1388 0 0</inkml:trace>
</inkml:ink>
</file>

<file path=ppt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4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0 8287 0 0,'0'0'756'0'0,"-8"4"-608"0"0,-50 33 2979 0 0,44-26-1783 0 0,-1-1 0 0 0,-1-1 0 0 0,0 0 0 0 0,-19 7 0 0 0,30-14-1292 0 0,1 0 0 0 0,0 0 1 0 0,0 0-1 0 0,0 1 0 0 0,1-1 1 0 0,-1 1-1 0 0,0 0 0 0 0,1 0 0 0 0,0 1 1 0 0,0-1-1 0 0,0 1 0 0 0,0-1 1 0 0,0 1-1 0 0,1 0 0 0 0,0 0 1 0 0,-4 8-1 0 0,5-9-65 0 0,-1 1 1 0 0,1-1-1 0 0,0 1 1 0 0,0 0-1 0 0,0 0 1 0 0,1 0-1 0 0,0-1 1 0 0,-1 1-1 0 0,1 0 1 0 0,0 0-1 0 0,1 0 1 0 0,-1 0-1 0 0,1-1 1 0 0,-1 1-1 0 0,1 0 1 0 0,0 0 0 0 0,1-1-1 0 0,-1 1 1 0 0,1-1-1 0 0,2 6 1 0 0,-3-8-174 0 0,1 1 1 0 0,-1-1 0 0 0,0 1 0 0 0,1-1-1 0 0,-1 0 1 0 0,0 1 0 0 0,1-1 0 0 0,-1 0-1 0 0,1 0 1 0 0,0 0 0 0 0,-1 0 0 0 0,1 0-1 0 0,3 0 1 0 0,8 3-1167 0 0</inkml:trace>
</inkml:ink>
</file>

<file path=ppt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2 31 6447 0 0,'29'-24'696'0'0,"-29"23"-584"0"0,1 1 0 0 0,0-1 0 0 0,-1 1 0 0 0,1-1 0 0 0,0 1 0 0 0,-1-1-1 0 0,1 1 1 0 0,0 0 0 0 0,-1-1 0 0 0,1 1 0 0 0,0 0 0 0 0,0-1-1 0 0,-1 1 1 0 0,1 0 0 0 0,0 0 0 0 0,0 0 0 0 0,0 0 0 0 0,-1 0 0 0 0,1 0-1 0 0,0 0 1 0 0,0 0 0 0 0,0 0 0 0 0,-1 0 0 0 0,1 0 0 0 0,0 0 0 0 0,0 1-1 0 0,-1-1 1 0 0,1 0 0 0 0,1 1 0 0 0,-1-1 674 0 0,2 1-343 0 0,-1 0 0 0 0,1-1 1 0 0,-1 1-1 0 0,1 0 1 0 0,0 0-1 0 0,-1 1 0 0 0,0-1 1 0 0,1 0-1 0 0,-1 1 0 0 0,0 0 1 0 0,0-1-1 0 0,0 1 1 0 0,0 0-1 0 0,3 3 0 0 0,-3-1-256 0 0,1-1-1 0 0,-1 1 0 0 0,0 0 1 0 0,0 0-1 0 0,0 0 0 0 0,-1 0 0 0 0,1 0 1 0 0,0 6-1 0 0,0 3-118 0 0,0 0-1 0 0,-1 0 1 0 0,-1 1-1 0 0,-1 23 1 0 0,-11 46 485 0 0,-39 146-1 0 0,39-182-474 0 0,-147 436-214 0 0,82-296-2532 0 0,58-148 1410 0 0</inkml:trace>
  <inkml:trace contextRef="#ctx0" brushRef="#br0" timeOffset="1">171 513 5063 0 0,'-9'2'95'0'0,"1"1"0"0"0,0-1 0 0 0,0 1-1 0 0,0 1 1 0 0,0 0 0 0 0,0 0 0 0 0,1 0 0 0 0,0 1-1 0 0,-1 0 1 0 0,2 1 0 0 0,-13 11 0 0 0,11-9 714 0 0,0 2 1 0 0,1-1-1 0 0,-7 12 1 0 0,8-11 902 0 0,0 0 0 0 0,1 1 0 0 0,-4 11 0 0 0,8-20-1639 0 0,1-1-1 0 0,-1 1 1 0 0,1-1-1 0 0,-1 1 0 0 0,1-1 1 0 0,0 1-1 0 0,-1-1 1 0 0,1 1-1 0 0,0 0 0 0 0,0-1 1 0 0,0 1-1 0 0,0-1 1 0 0,1 1-1 0 0,-1 0 1 0 0,0-1-1 0 0,1 1 0 0 0,-1-1 1 0 0,0 1-1 0 0,1-1 1 0 0,0 1-1 0 0,-1-1 1 0 0,3 3-1 0 0,-2-3-15 0 0,1 1 0 0 0,0-1 0 0 0,-1 0 0 0 0,1 0-1 0 0,0 0 1 0 0,0 0 0 0 0,0 0 0 0 0,0 0 0 0 0,0 0 0 0 0,0 0 0 0 0,0-1 0 0 0,0 1 0 0 0,0-1-1 0 0,4 1 1 0 0,6-1 153 0 0,1 0 0 0 0,-1-1 0 0 0,0 0-1 0 0,20-4 1 0 0,131-29-42 0 0,0-8-1 0 0,304-122 1 0 0,-427 145-987 0 0,-29 13-5 0 0,0 0-1 0 0,1 0 1 0 0,0 1-1 0 0,0 1 1 0 0,17-4 0 0 0,-33 24-6123 0 0,-4 3 3596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5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14743 0 0,'0'0'3770'0'0,"2"2"-3076"0"0,1 0-617 0 0,-1 0 0 0 0,1-1 0 0 0,0 1 0 0 0,0-1 1 0 0,1 1-1 0 0,-1-1 0 0 0,0 0 0 0 0,0 0 0 0 0,1-1 0 0 0,-1 1 0 0 0,0-1 0 0 0,1 1 0 0 0,-1-1 0 0 0,0 0 0 0 0,1 0 0 0 0,-1 0 0 0 0,5-2 0 0 0,7 0 370 0 0,0-2 0 0 0,22-8 0 0 0,-23 7-205 0 0,100-35 246 0 0,31-11-136 0 0,-108 40-1348 0 0,77-12 0 0 0,-87 21-619 0 0,-1 1-3438 0 0,-6 0-1153 0 0</inkml:trace>
</inkml:ink>
</file>

<file path=ppt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5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4143 0 0,'0'0'319'0'0,"2"1"-210"0"0,11 3 585 0 0,-12-3 19 0 0,0 0 1 0 0,1 0-1 0 0,-1-1 1 0 0,0 1-1 0 0,0 0 1 0 0,0 0 0 0 0,0 0-1 0 0,0 0 1 0 0,2 2-1 0 0,-3-2-171 0 0,1 0 0 0 0,-1 0 0 0 0,1 0-1 0 0,-1 0 1 0 0,1 0 0 0 0,-1 1 0 0 0,1-1 0 0 0,-1 0 0 0 0,0 0-1 0 0,0 0 1 0 0,1 3 0 0 0,-3 10-975 0 0,-2 4 1890 0 0,2-11-1066 0 0,1 0 1 0 0,-1 0 0 0 0,0 0-1 0 0,-1 0 1 0 0,0 0 0 0 0,-5 8-1 0 0,-25 40 935 0 0,8-15-1145 0 0,-1 0 0 0 0,-32 37 0 0 0,34-46-865 0 0,24-30 351 0 0,13-24-4515 0 0,2 3 3248 0 0</inkml:trace>
</inkml:ink>
</file>

<file path=ppt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5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65 12095 0 0,'1'9'225'0'0,"-1"-1"1"0"0,-1 0-1 0 0,1 1 0 0 0,-1-1 0 0 0,-1 1 0 0 0,0-1 0 0 0,0 0 1 0 0,0 0-1 0 0,-1 0 0 0 0,0 0 0 0 0,-1 0 0 0 0,0-1 0 0 0,0 1 1 0 0,0-1-1 0 0,-11 13 0 0 0,13-19-121 0 0,1 1-1 0 0,0-1 1 0 0,-1 0 0 0 0,1 0 0 0 0,-1 0 0 0 0,1 0-1 0 0,-1 0 1 0 0,1 0 0 0 0,-1 0 0 0 0,0 0-1 0 0,0-1 1 0 0,1 1 0 0 0,-1-1 0 0 0,0 1-1 0 0,0-1 1 0 0,0 0 0 0 0,1 0 0 0 0,-1 0-1 0 0,0 0 1 0 0,0 0 0 0 0,0 0 0 0 0,-3-1-1 0 0,4 1-38 0 0,0-1 0 0 0,0 1-1 0 0,0-1 1 0 0,-1 0-1 0 0,1 0 1 0 0,0 1-1 0 0,0-1 1 0 0,0 0-1 0 0,0 0 1 0 0,0 0-1 0 0,1 0 1 0 0,-1 0 0 0 0,0 0-1 0 0,0 0 1 0 0,1-1-1 0 0,-1 1 1 0 0,0 0-1 0 0,1 0 1 0 0,-1-1-1 0 0,1 1 1 0 0,0 0-1 0 0,-1 0 1 0 0,1-1 0 0 0,0 1-1 0 0,0 0 1 0 0,0-1-1 0 0,0 1 1 0 0,0 0-1 0 0,0-1 1 0 0,0 1-1 0 0,1-2 1 0 0,0-4 11 0 0,1 0 1 0 0,0 0 0 0 0,0 0-1 0 0,1 1 1 0 0,0-1-1 0 0,0 1 1 0 0,0 0 0 0 0,1 0-1 0 0,0 0 1 0 0,0 0-1 0 0,0 0 1 0 0,1 1 0 0 0,5-5-1 0 0,2-2 41 0 0,1 1 0 0 0,0 1 0 0 0,1 0 0 0 0,21-11 0 0 0,-27 17-31 0 0,1 0-1 0 0,-1 0 1 0 0,1 1-1 0 0,0 0 1 0 0,0 1-1 0 0,1 0 1 0 0,-1 0-1 0 0,0 1 1 0 0,1 0-1 0 0,-1 1 1 0 0,1 0-1 0 0,-1 0 1 0 0,0 1-1 0 0,1 0 1 0 0,13 4-1 0 0,-16-3-37 0 0,0 1-1 0 0,0-1 0 0 0,0 1 0 0 0,0 1 1 0 0,-1-1-1 0 0,1 1 0 0 0,-1 0 0 0 0,0 1 0 0 0,0-1 1 0 0,0 1-1 0 0,-1 0 0 0 0,0 1 0 0 0,0-1 1 0 0,0 1-1 0 0,-1 0 0 0 0,0 0 0 0 0,0 0 0 0 0,0 1 1 0 0,-1 0-1 0 0,4 8 0 0 0,14 53-32 0 0,-15-44-1119 0 0,2-1 0 0 0,0 0 0 0 0,21 39 0 0 0,-17-42-6151 0 0</inkml:trace>
</inkml:ink>
</file>

<file path=ppt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6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3 2 5063 0 0,'0'0'232'0'0,"-5"-1"32"0"0,1 1 76 0 0,0 1-1 0 0,0-1 0 0 0,0 1 1 0 0,0 0-1 0 0,0 0 0 0 0,0 1 1 0 0,0-1-1 0 0,1 1 1 0 0,-1 0-1 0 0,1 0 0 0 0,-7 5 1 0 0,-3 3 2498 0 0,-19 18 0 0 0,22-18-1931 0 0,-62 58 590 0 0,-219 193-1363 0 0,245-227-607 0 0,45-33 831 0 0,22 4 670 0 0,84 1 235 0 0,-53-4-1182 0 0,120-3-3745 0 0,-135-1-2400 0 0</inkml:trace>
</inkml:ink>
</file>

<file path=ppt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6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0 6447 0 0,'-2'1'298'0'0,"-102"26"1320"0"0,70-15-147 0 0,0 2-1 0 0,2 1 0 0 0,-1 2 1 0 0,-36 25-1 0 0,56-33-1175 0 0,-1 1 1 0 0,2 1-1 0 0,-1 0 0 0 0,2 1 1 0 0,-1 0-1 0 0,2 1 0 0 0,0 0 1 0 0,0 0-1 0 0,1 1 1 0 0,1 0-1 0 0,-11 25 0 0 0,18-36-251 0 0,0 0 0 0 0,0 0 0 0 0,1 0-1 0 0,-1-1 1 0 0,1 1 0 0 0,0 0 0 0 0,0 0 0 0 0,0 0 0 0 0,0 0-1 0 0,0 0 1 0 0,0 0 0 0 0,1 0 0 0 0,-1-1 0 0 0,1 1 0 0 0,0 0-1 0 0,1 3 1 0 0,-1-5-22 0 0,0 1 0 0 0,0-1 1 0 0,0 1-1 0 0,0-1 0 0 0,0 1 0 0 0,0-1 0 0 0,1 0 0 0 0,-1 1 0 0 0,0-1 0 0 0,1 0 0 0 0,-1 0 0 0 0,0 0 1 0 0,1 0-1 0 0,-1 0 0 0 0,1 0 0 0 0,0-1 0 0 0,-1 1 0 0 0,1 0 0 0 0,0-1 0 0 0,-1 0 0 0 0,1 1 1 0 0,0-1-1 0 0,0 0 0 0 0,-1 0 0 0 0,1 0 0 0 0,0 0 0 0 0,3 0 0 0 0,12-3-400 0 0,1-1 0 0 0,-1-1 0 0 0,0-1-1 0 0,0 0 1 0 0,17-10 0 0 0,-2 1-865 0 0</inkml:trace>
</inkml:ink>
</file>

<file path=ppt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7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49 1839 0 0,'0'2'83'0'0,"0"13"744"0"0,-3 22 1 0 0,-6-1 11889 0 0,6-40-11793 0 0,-3-4-416 0 0,6 4-457 0 0,0 1 0 0 0,1 0-1 0 0,-1-1 1 0 0,1 1 0 0 0,0-1 0 0 0,0 1 0 0 0,0 0-1 0 0,0 0 1 0 0,0-1 0 0 0,1 1 0 0 0,2-3 0 0 0,22-32 364 0 0,-14 23-384 0 0,1 1 0 0 0,0 1 1 0 0,1 0-1 0 0,0 1 0 0 0,1 0 0 0 0,0 1 0 0 0,1 1 0 0 0,28-14 0 0 0,-36 20-12 0 0,0 1 0 0 0,0 0-1 0 0,0 0 1 0 0,0 1 0 0 0,1 0-1 0 0,-1 0 1 0 0,1 1 0 0 0,0 0-1 0 0,-1 1 1 0 0,1 0 0 0 0,0 0-1 0 0,-1 1 1 0 0,1 0 0 0 0,0 0-1 0 0,-1 1 1 0 0,0 0 0 0 0,1 1-1 0 0,-1 0 1 0 0,0 0 0 0 0,15 9-1 0 0,-9-4 83 0 0,-1 1 0 0 0,-1 1 0 0 0,0 0 0 0 0,0 0 0 0 0,-1 1 0 0 0,0 1 0 0 0,0 0 0 0 0,8 13 1 0 0,22 32-119 0 0,-22-34-5801 0 0,-11-15-417 0 0</inkml:trace>
</inkml:ink>
</file>

<file path=ppt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7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97 4143 0 0,'0'-2'20'0'0,"1"-1"0"0"0,-1 1-1 0 0,0-1 1 0 0,-1 1 0 0 0,1 0 0 0 0,0-1-1 0 0,-1 1 1 0 0,1-1 0 0 0,-1 1-1 0 0,-1-3 1 0 0,2 4 52 0 0,-1 0 0 0 0,0 0 0 0 0,1 0 0 0 0,-1 0 0 0 0,0 0 0 0 0,0 0 0 0 0,1 0 0 0 0,-1 1 0 0 0,0-1 0 0 0,0 0 0 0 0,0 0 0 0 0,0 1 0 0 0,0-1 0 0 0,0 1 0 0 0,0-1 0 0 0,0 1 0 0 0,-1 0 0 0 0,1-1 0 0 0,0 1 0 0 0,0 0 0 0 0,0 0-1 0 0,0-1 1 0 0,0 1 0 0 0,-1 0 0 0 0,0 0 0 0 0,-2 1 436 0 0,0 0 0 0 0,0-1 1 0 0,0 1-1 0 0,0 1 0 0 0,0-1 0 0 0,0 0 0 0 0,0 1 0 0 0,0 0 0 0 0,1 0 0 0 0,-1 0 0 0 0,1 0 0 0 0,-5 5 0 0 0,-2 1-139 0 0,0 1 0 0 0,-13 15 0 0 0,21-21-375 0 0,-1 0 0 0 0,1 0 0 0 0,-1 0 0 0 0,1 0 0 0 0,0 0-1 0 0,0 1 1 0 0,1-1 0 0 0,-1 1 0 0 0,1-1 0 0 0,0 1 0 0 0,-1-1 0 0 0,2 1 0 0 0,-1 0-1 0 0,0 6 1 0 0,0-8 10 0 0,1-1 0 0 0,1 0-1 0 0,-1 1 1 0 0,0-1 0 0 0,0 0-1 0 0,0 1 1 0 0,1-1 0 0 0,-1 0-1 0 0,1 0 1 0 0,-1 1 0 0 0,1-1 0 0 0,-1 0-1 0 0,1 0 1 0 0,0 0 0 0 0,0 0-1 0 0,0 0 1 0 0,1 2 0 0 0,1 1 67 0 0,5 6 670 0 0,0 1-1 0 0,1-1 1 0 0,1-1 0 0 0,-1 0 0 0 0,2 0 0 0 0,-1-1 0 0 0,1 0 0 0 0,0-1 0 0 0,20 10 0 0 0,-26-14-676 0 0,1-1-1 0 0,0 0 1 0 0,0-1 0 0 0,0 1 0 0 0,0-1 0 0 0,0 0-1 0 0,0 0 1 0 0,0-1 0 0 0,0 0 0 0 0,0 0 0 0 0,0-1-1 0 0,0 1 1 0 0,0-1 0 0 0,0-1 0 0 0,0 1 0 0 0,0-1-1 0 0,0 0 1 0 0,0 0 0 0 0,7-4 0 0 0,7-6-34 0 0,0 0 1 0 0,0 0-1 0 0,30-28 0 0 0,-9 5-209 0 0,91-69-667 0 0,-114 92 514 0 0,1 0 0 0 0,1 1 0 0 0,0 1 1 0 0,0 0-1 0 0,31-8 0 0 0,-43 16-510 0 0,1 0 0 0 0,15-1 1 0 0,-4 1-610 0 0</inkml:trace>
</inkml:ink>
</file>

<file path=ppt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7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18 6911 0 0,'0'0'528'0'0,"-14"-1"1463"0"0,-14-5 3634 0 0,13 3-4887 0 0,0 0 0 0 0,1 1-1 0 0,-16 0 1 0 0,24 2-731 0 0,0 0 1 0 0,0 0-1 0 0,0 1 0 0 0,0 0 1 0 0,1 0-1 0 0,-1 0 1 0 0,0 1-1 0 0,0 0 0 0 0,1 0 1 0 0,-1 0-1 0 0,1 1 0 0 0,0 0 1 0 0,0 0-1 0 0,-7 5 1 0 0,-11 10-148 0 0,1 1 0 0 0,-27 30 0 0 0,38-36 121 0 0,0 0 0 0 0,1 1 0 0 0,0 0 0 0 0,1 1 0 0 0,-10 22 0 0 0,18-35 42 0 0,1 0 1 0 0,-1 0-1 0 0,0 0 0 0 0,0 1 0 0 0,1-1 1 0 0,-1 0-1 0 0,1 0 0 0 0,0 1 0 0 0,-1-1 1 0 0,1 0-1 0 0,0 0 0 0 0,1 1 0 0 0,-1-1 1 0 0,0 0-1 0 0,1 0 0 0 0,-1 1 0 0 0,1-1 1 0 0,-1 0-1 0 0,1 0 0 0 0,0 0 0 0 0,0 0 0 0 0,0 0 1 0 0,0 0-1 0 0,1 0 0 0 0,-1 0 0 0 0,1 0 1 0 0,-1 0-1 0 0,1-1 0 0 0,-1 1 0 0 0,1-1 1 0 0,0 1-1 0 0,0-1 0 0 0,-1 1 0 0 0,1-1 1 0 0,0 0-1 0 0,0 0 0 0 0,1 0 0 0 0,-1 0 1 0 0,0-1-1 0 0,0 1 0 0 0,4 0 0 0 0,4 1 70 0 0,0 0 0 0 0,0-1-1 0 0,0 0 1 0 0,1-1 0 0 0,-1 0-1 0 0,0-1 1 0 0,0 0 0 0 0,19-4 0 0 0,3-4-1332 0 0,43-18 0 0 0,-41 14-2267 0 0,1 0-2257 0 0</inkml:trace>
</inkml:ink>
</file>

<file path=ppt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8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18 4143 0 0,'149'-81'810'0'0,"-84"51"6638"0"0,-51 26-4498 0 0,-8 2 446 0 0,-13 3-2050 0 0,-53 15-1068 0 0,0 3 0 0 0,-91 41 0 0 0,137-52-374 0 0,1-1 0 0 0,0 1 0 0 0,1 1 0 0 0,-17 15 0 0 0,23-17 43 0 0,8 2 114 0 0,-1-7-34 0 0,1 1 0 0 0,0-1 0 0 0,0 1 0 0 0,0-1 0 0 0,0 0 0 0 0,0 0 0 0 0,1 0 0 0 0,-1 0 0 0 0,1 0 0 0 0,-1 0 0 0 0,1-1 0 0 0,4 3 0 0 0,4 0 57 0 0,23 7-1 0 0,-11-5-49 0 0,-5 1-27 0 0,1 1 1 0 0,-2 0-1 0 0,1 1 0 0 0,-1 1 1 0 0,-1 1-1 0 0,0 0 0 0 0,0 1 0 0 0,-1 1 1 0 0,-1 1-1 0 0,26 29 0 0 0,-29-27-6 0 0,-1 0 1 0 0,-1 1-1 0 0,0 0 0 0 0,-1 0 0 0 0,-1 1 0 0 0,-1 0 0 0 0,0 0 1 0 0,3 20-1 0 0,-8-33 3 0 0,0 1 1 0 0,-1 0-1 0 0,1 0 1 0 0,-1 0-1 0 0,-1 0 1 0 0,1 0 0 0 0,-1 0-1 0 0,0 0 1 0 0,0 0-1 0 0,-1 0 1 0 0,0 0-1 0 0,-4 10 1 0 0,2-10-7 0 0,0 0 1 0 0,0-1-1 0 0,0 1 1 0 0,0-1-1 0 0,-1 1 1 0 0,0-1-1 0 0,0-1 1 0 0,-1 1-1 0 0,1-1 1 0 0,-11 6 0 0 0,4-3-36 0 0,0 0 1 0 0,0-2 0 0 0,-1 1 0 0 0,1-2 0 0 0,-1 1 0 0 0,0-2 0 0 0,-1 0 0 0 0,-18 2 0 0 0,22-4-1457 0 0,-1-1 0 0 0,1 0 0 0 0,-19-3 1 0 0,4-3-4890 0 0</inkml:trace>
</inkml:ink>
</file>

<file path=ppt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8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15 5063 0 0,'0'0'232'0'0,"1"-1"-13"0"0,4-2 79 0 0,-1 0-1 0 0,0 0 1 0 0,0-1-1 0 0,0 1 1 0 0,-1-1 0 0 0,1 0-1 0 0,-1-1 1 0 0,0 1-1 0 0,5-9 1 0 0,-7 12-165 0 0,0-1 0 0 0,-1 0 1 0 0,1 0-1 0 0,0 0 0 0 0,-1 0 0 0 0,1 0 0 0 0,-1 0 1 0 0,0 0-1 0 0,1 0 0 0 0,-1 0 0 0 0,0 0 0 0 0,0 0 1 0 0,0 0-1 0 0,-1 0 0 0 0,1 0 0 0 0,0 0 0 0 0,-1 0 1 0 0,0 0-1 0 0,1 0 0 0 0,-1 0 0 0 0,0 0 0 0 0,0 0 0 0 0,0 1 1 0 0,0-1-1 0 0,0 0 0 0 0,0 0 0 0 0,-1 1 0 0 0,-1-3 1 0 0,2 3-31 0 0,-1 0 0 0 0,0 0 0 0 0,0 0-1 0 0,0 0 1 0 0,0 0 0 0 0,0 0 0 0 0,1 0 0 0 0,-2 1 0 0 0,1-1 0 0 0,0 0 0 0 0,0 1 0 0 0,0 0 0 0 0,0 0 0 0 0,-4-1 0 0 0,1 1 35 0 0,-1 1-1 0 0,1-1 1 0 0,0 1-1 0 0,-7 1 1 0 0,-2 3-59 0 0,1-1 0 0 0,1 2 0 0 0,-1 0 0 0 0,1 0 0 0 0,0 2 1 0 0,1-1-1 0 0,-16 14 0 0 0,-69 69 366 0 0,75-68-240 0 0,1 1 0 0 0,1 0 0 0 0,1 2 0 0 0,1 0 0 0 0,1 1 0 0 0,1 1 0 0 0,-19 50 0 0 0,33-76-186 0 0,0 1-1 0 0,1 0 0 0 0,0-1 0 0 0,-1 1 1 0 0,1 0-1 0 0,0-1 0 0 0,0 1 1 0 0,0 0-1 0 0,0 0 0 0 0,0-1 1 0 0,0 1-1 0 0,0 0 0 0 0,0-1 0 0 0,1 1 1 0 0,0 1-1 0 0,-1-2-8 0 0,1 0 1 0 0,-1-1-1 0 0,1 1 0 0 0,-1 0 1 0 0,1-1-1 0 0,-1 1 0 0 0,1-1 1 0 0,0 1-1 0 0,-1-1 0 0 0,1 1 1 0 0,0-1-1 0 0,-1 1 0 0 0,1-1 0 0 0,0 0 1 0 0,0 1-1 0 0,0-1 0 0 0,-1 0 1 0 0,1 0-1 0 0,0 1 0 0 0,0-1 1 0 0,0 0-1 0 0,-1 0 0 0 0,1 0 1 0 0,0 0-1 0 0,0 0 0 0 0,0 0 1 0 0,-1 0-1 0 0,1-1 0 0 0,0 1 1 0 0,0 0-1 0 0,0 0 0 0 0,1-1 1 0 0,18-7 52 0 0,1 0 0 0 0,-1-2 1 0 0,-1 0-1 0 0,0-1 1 0 0,23-18-1 0 0,-9 7-69 0 0,28-17-75 0 0,70-34 0 0 0,-102 63 17 0 0,-29 10 63 0 0,0-1 0 0 0,0 1 0 0 0,1 0 1 0 0,-1 0-1 0 0,0 0 0 0 0,1 0 1 0 0,-1 0-1 0 0,0 0 0 0 0,1 0 0 0 0,-1-1 1 0 0,0 1-1 0 0,1 0 0 0 0,-1 0 1 0 0,0 0-1 0 0,1 0 0 0 0,-1 0 0 0 0,0 0 1 0 0,1 1-1 0 0,-1-1 0 0 0,0 0 1 0 0,1 0-1 0 0,-1 0 0 0 0,0 0 0 0 0,0 0 1 0 0,1 0-1 0 0,-1 0 0 0 0,0 1 1 0 0,1-1-1 0 0,-1 0 0 0 0,0 0 1 0 0,0 0-1 0 0,1 1 0 0 0,-1-1 0 0 0,0 0 1 0 0,0 0-1 0 0,0 1 0 0 0,1-1 1 0 0,-1 0-1 0 0,0 1 0 0 0,0-1 0 0 0,0 0 1 0 0,0 0-1 0 0,0 1 0 0 0,0-1 1 0 0,1 0-1 0 0,-1 1 0 0 0,0-1 0 0 0,0 0 1 0 0,0 1-1 0 0,0-1 0 0 0,0 0 1 0 0,0 1-1 0 0,0-1 0 0 0,0 0 0 0 0,-1 1 1 0 0,1-1-1 0 0,0 0 0 0 0,0 1 1 0 0,0-1-1 0 0,-1 7 32 0 0,0-1 0 0 0,-1 1 0 0 0,0-1 0 0 0,0 0 0 0 0,0 0 0 0 0,-1 0 0 0 0,0 0 0 0 0,-4 7 0 0 0,-8 16 19 0 0,12-21 8 0 0</inkml:trace>
</inkml:ink>
</file>

<file path=ppt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49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28 13991 0 0,'3'-12'639'0'0,"-3"10"-10"0"0,0 0-402 0 0,0 2-189 0 0,0-1 0 0 0,0 0 1 0 0,-1 1-1 0 0,1-1 0 0 0,0 1 0 0 0,-1-1 0 0 0,1 0 1 0 0,0 1-1 0 0,-1-1 0 0 0,1 1 0 0 0,-1-1 0 0 0,1 1 1 0 0,-1-1-1 0 0,1 1 0 0 0,-1-1 0 0 0,1 1 0 0 0,-1 0 0 0 0,1-1 1 0 0,-1 1-1 0 0,1 0 0 0 0,-1-1 0 0 0,0 1 0 0 0,1 0 1 0 0,-1 0-1 0 0,0-1 0 0 0,1 1 0 0 0,-1 0 0 0 0,0 0 1 0 0,1 0-1 0 0,-2 0 0 0 0,-18 4 868 0 0,18-4-809 0 0,-19 7 63 0 0,0 1 0 0 0,0 0 1 0 0,1 2-1 0 0,-33 21 1 0 0,17-7-148 0 0,-48 44 0 0 0,72-57-18 0 0,0 1 1 0 0,0 1 0 0 0,2 0 0 0 0,0 1-1 0 0,-9 15 1 0 0,19-29 1 0 0,0 1 1 0 0,0-1-1 0 0,0 0 0 0 0,1 1 0 0 0,-1-1 0 0 0,0 0 0 0 0,1 1 1 0 0,-1-1-1 0 0,0 0 0 0 0,1 0 0 0 0,-1 1 0 0 0,0-1 1 0 0,1 0-1 0 0,-1 0 0 0 0,1 0 0 0 0,-1 0 0 0 0,0 1 0 0 0,1-1 1 0 0,-1 0-1 0 0,1 0 0 0 0,-1 0 0 0 0,0 0 0 0 0,2 0 0 0 0,-2 0-2 0 0,10 1-12 0 0,1 0 0 0 0,0-1 0 0 0,20-2 0 0 0,9 1 18 0 0,-23 2 21 0 0,-1 0 0 0 0,1 2 1 0 0,-1 0-1 0 0,1 1 0 0 0,-1 0 0 0 0,18 9 0 0 0,-24-9-21 0 0,1 0 0 0 0,-2 1 0 0 0,1 1 0 0 0,-1 0 0 0 0,1 0 0 0 0,-2 1 0 0 0,1 0 0 0 0,-1 0 0 0 0,0 1 0 0 0,10 12 0 0 0,-16-16-6 0 0,0-1 0 0 0,0 0 1 0 0,1 1-1 0 0,-2-1 1 0 0,1 1-1 0 0,0 0 1 0 0,-1 0-1 0 0,0-1 1 0 0,0 1-1 0 0,0 0 1 0 0,0 0-1 0 0,-1 0 1 0 0,1 0-1 0 0,-1 0 1 0 0,-1 7-1 0 0,1-8 0 0 0,-1 1 0 0 0,0-1 1 0 0,0 1-1 0 0,-1-1 0 0 0,1 1 0 0 0,-1-1 0 0 0,1 0 0 0 0,-1 1 0 0 0,0-1 0 0 0,0 0 1 0 0,-1 0-1 0 0,1-1 0 0 0,-1 1 0 0 0,1 0 0 0 0,-1-1 0 0 0,0 1 0 0 0,-3 1 1 0 0,-7 4-14 0 0,-1 0 0 0 0,1-1 1 0 0,-1 0-1 0 0,0-2 0 0 0,-1 1 1 0 0,1-2-1 0 0,-1 0 0 0 0,-27 4 1 0 0,3-4-453 0 0,0-1 1 0 0,-49-3 0 0 0,68-3-722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6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07 10591 0 0,'0'0'964'0'0,"1"1"-794"0"0,68 50 7280 0 0,-68-50-7435 0 0,0 0-1 0 0,1 0 0 0 0,-1 0 1 0 0,0 0-1 0 0,1 0 1 0 0,-1 0-1 0 0,1-1 0 0 0,-1 1 1 0 0,1 0-1 0 0,-1-1 0 0 0,1 0 1 0 0,2 1-1 0 0,0 0 7 0 0,-3-1-16 0 0,0 0-1 0 0,-1 1 1 0 0,1-1-1 0 0,-1 0 0 0 0,1 0 1 0 0,0 0-1 0 0,-1 0 1 0 0,1 0-1 0 0,0 0 1 0 0,-1 0-1 0 0,1 0 0 0 0,0 0 1 0 0,-1 0-1 0 0,1 0 1 0 0,0 0-1 0 0,-1 0 1 0 0,1-1-1 0 0,0 1 0 0 0,-1 0 1 0 0,1 0-1 0 0,-1-1 1 0 0,1 1-1 0 0,0 0 1 0 0,-1-1-1 0 0,1 1 0 0 0,0-1 1 0 0,0-1 9 0 0,6-2 2 0 0,0 0 1 0 0,0-1 0 0 0,0 0 0 0 0,-1 0 0 0 0,0-1 0 0 0,0 0 0 0 0,-1 0 0 0 0,1 0 0 0 0,-1 0-1 0 0,-1-1 1 0 0,1 0 0 0 0,-1 0 0 0 0,0-1 0 0 0,-1 1 0 0 0,0-1 0 0 0,0 1 0 0 0,0-1 0 0 0,-1 0-1 0 0,0 0 1 0 0,0-12 0 0 0,-1 20-17 0 0,-1-1 0 0 0,0 1 0 0 0,0-1 0 0 0,0 1-1 0 0,0-1 1 0 0,0 1 0 0 0,0-1 0 0 0,0 1 0 0 0,0-1 0 0 0,0 1-1 0 0,0-1 1 0 0,0 1 0 0 0,0-1 0 0 0,0 0 0 0 0,0 1 0 0 0,-1-1-1 0 0,1 1 1 0 0,0-1 0 0 0,0 1 0 0 0,-1 0 0 0 0,1-1 0 0 0,0 1 0 0 0,-1-1-1 0 0,1 1 1 0 0,0-1 0 0 0,-1 1 0 0 0,1 0 0 0 0,0-1 0 0 0,-1 1-1 0 0,1 0 1 0 0,-1-1 0 0 0,1 1 0 0 0,-1 0 0 0 0,1 0 0 0 0,-1-1-1 0 0,1 1 1 0 0,-1 0 0 0 0,1 0 0 0 0,-1 0 0 0 0,1 0 0 0 0,-1 0-1 0 0,1 0 1 0 0,-1 0 0 0 0,0 0 0 0 0,1 0 0 0 0,-1 0 0 0 0,1 0 0 0 0,-1 0-1 0 0,1 0 1 0 0,-1 0 0 0 0,1 0 0 0 0,-1 0 0 0 0,1 1 0 0 0,-1-1-1 0 0,1 0 1 0 0,-1 0 0 0 0,1 1 0 0 0,-1-1 0 0 0,0 1 0 0 0,0-1-7 0 0,-8 5-37 0 0,-1 0 0 0 0,1 1-1 0 0,0 0 1 0 0,-15 13-1 0 0,6-5 26 0 0,-277 239-185 0 0,243-198 315 0 0,48-50-69 0 0,0-1 0 0 0,0 1-1 0 0,1 0 1 0 0,0 0 0 0 0,0 1 0 0 0,0-1-1 0 0,1 1 1 0 0,0-1 0 0 0,0 1 0 0 0,-1 6 0 0 0,3-12-39 0 0,0 1 0 0 0,1-1 0 0 0,-1 1 0 0 0,0-1 1 0 0,1 1-1 0 0,-1-1 0 0 0,0 1 0 0 0,1-1 1 0 0,-1 0-1 0 0,1 1 0 0 0,-1-1 0 0 0,1 0 1 0 0,-1 1-1 0 0,1-1 0 0 0,-1 0 0 0 0,1 1 0 0 0,-1-1 1 0 0,1 0-1 0 0,-1 0 0 0 0,1 0 0 0 0,-1 0 1 0 0,1 1-1 0 0,0-1 0 0 0,0 0 6 0 0,5 1 1 0 0,1 1-1 0 0,0-1 0 0 0,-1-1 1 0 0,1 1-1 0 0,-1-1 1 0 0,1 0-1 0 0,0-1 0 0 0,-1 1 1 0 0,12-4-1 0 0,7-2-502 0 0,26-10 1 0 0,-46 14 291 0 0,36-14-4417 0 0,-1-2-1548 0 0</inkml:trace>
</inkml:ink>
</file>

<file path=ppt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0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2 13303 0 0,'0'0'1202'0'0,"7"-1"-964"0"0,2 0-142 0 0,-9 3 91 0 0,1 0-1 0 0,0 0 0 0 0,-1-1 1 0 0,0 1-1 0 0,1 0 0 0 0,-1 0 1 0 0,0 0-1 0 0,0 2 1 0 0,0-3-31 0 0,0 11 141 0 0,0-1 1 0 0,-1 0-1 0 0,0 0 1 0 0,-1 0 0 0 0,0 0-1 0 0,-4 11 1 0 0,-27 63 172 0 0,16-43-322 0 0,-1 1-1012 0 0,-1-2 0 0 0,-46 72 0 0 0,57-103-5215 0 0</inkml:trace>
</inkml:ink>
</file>

<file path=ppt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3 13591 0 0,'1'-1'622'0'0,"3"-7"-400"0"0,1-1 0 0 0,0 1 1 0 0,1 1-1 0 0,0-1 0 0 0,0 1 1 0 0,1 0-1 0 0,0 0 0 0 0,0 1 1 0 0,0 0-1 0 0,1 0 0 0 0,8-4 1 0 0,13-5 386 0 0,1 2 1 0 0,0 1 0 0 0,1 1 0 0 0,50-11 0 0 0,-19 11 291 0 0,90-5 1 0 0,-119 14-658 0 0,44 3 0 0 0,-64 0-369 0 0,0 1 0 0 0,-1 0-1 0 0,0 1 1 0 0,1 0-1 0 0,-1 1 1 0 0,18 8-1 0 0,-28-12-230 0 0</inkml:trace>
</inkml:ink>
</file>

<file path=ppt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1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 11975 0 0,'0'0'1280'0'0,"12"0"-1280"0"0,6 0 0 0 0,3 0 1184 0 0,4-1 192 0 0,4-1 32 0 0,4-1 16 0 0,5-2-1040 0 0,5-1-200 0 0,7-1-48 0 0,2-1-8 0 0,7-3-128 0 0,-1-2 0 0 0,-3-1 64 0 0,1 0-5264 0 0,0-4-1056 0 0</inkml:trace>
</inkml:ink>
</file>

<file path=ppt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1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42 7367 0 0,'0'0'568'0'0,"-1"2"-373"0"0,-1 0 51 0 0,-1 0-1 0 0,1 1 1 0 0,0-1 0 0 0,-1 0 0 0 0,1-1-1 0 0,-1 1 1 0 0,0 0 0 0 0,0-1-1 0 0,0 1 1 0 0,0-1 0 0 0,0 0 0 0 0,0 0-1 0 0,0 0 1 0 0,-3 0 0 0 0,1 0-29 0 0,-1-1 0 0 0,1 1 1 0 0,0-1-1 0 0,0 0 0 0 0,0 0 0 0 0,0-1 1 0 0,0 0-1 0 0,-10-2 0 0 0,12 2-122 0 0,0 0 0 0 0,-1-1-1 0 0,1 1 1 0 0,0-1 0 0 0,-1 0-1 0 0,1 0 1 0 0,0 0-1 0 0,0 0 1 0 0,0 0 0 0 0,1 0-1 0 0,-1-1 1 0 0,-3-4 0 0 0,5 5-20 0 0,-1 0 1 0 0,1 0-1 0 0,0 0 1 0 0,0-1-1 0 0,0 1 1 0 0,0 0-1 0 0,0-1 0 0 0,1 1 1 0 0,-1-1-1 0 0,1 1 1 0 0,-1-1-1 0 0,1 1 1 0 0,0-1-1 0 0,0 0 1 0 0,0 1-1 0 0,0-1 1 0 0,1 1-1 0 0,-1-1 1 0 0,1-2-1 0 0,3-4-16 0 0,-1 0 0 0 0,1 0 0 0 0,0 0 0 0 0,1 1 0 0 0,0 0 0 0 0,0 0-1 0 0,1 0 1 0 0,0 1 0 0 0,0-1 0 0 0,1 1 0 0 0,0 1 0 0 0,9-8 0 0 0,-2 4-94 0 0,-1 0 0 0 0,1 1-1 0 0,1 1 1 0 0,0 0 0 0 0,0 1 0 0 0,20-7 0 0 0,-25 12 143 0 0,0 0 0 0 0,1 0 0 0 0,-1 1 0 0 0,1 0 0 0 0,-1 1 0 0 0,1 0 0 0 0,-1 0 0 0 0,0 2 0 0 0,1-1 0 0 0,-1 1 0 0 0,0 0 0 0 0,0 1 0 0 0,0 1 0 0 0,0-1 0 0 0,0 2 0 0 0,16 9 0 0 0,-18-9-48 0 0,-1-1 1 0 0,0 2-1 0 0,0-1 1 0 0,-1 1-1 0 0,1 0 1 0 0,-1 0-1 0 0,-1 1 1 0 0,1 0-1 0 0,4 8 1 0 0,-6-9-48 0 0,-1 0-1 0 0,-1 0 1 0 0,1 0-1 0 0,-1 0 1 0 0,0 0-1 0 0,0 0 1 0 0,-1 0-1 0 0,0 1 1 0 0,0-1-1 0 0,0 1 1 0 0,-1-1-1 0 0,0 1 1 0 0,-1 6-1 0 0,-1 2-22 0 0,-5 24-1 0 0,6-35-292 0 0,0-1 0 0 0,0 1 0 0 0,0-1 0 0 0,-1 0 0 0 0,1 1 0 0 0,-1-1-1 0 0,0 0 1 0 0,0 0 0 0 0,0 0 0 0 0,0 0 0 0 0,-1 0 0 0 0,-3 3 0 0 0</inkml:trace>
</inkml:ink>
</file>

<file path=ppt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1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29 1839 0 0,'-25'16'6435'0'0,"36"-19"-3347"0"0,3-3-2445 0 0,0 0 1 0 0,-1-1-1 0 0,16-10 1 0 0,1-1 235 0 0,-28 17-830 0 0,27-15 899 0 0,0 1 0 0 0,37-14 1 0 0,-46 23-886 0 0,0 0 0 0 0,0 2 0 0 0,0 0 0 0 0,0 1 0 0 0,40-1 0 0 0,-45 4-6543 0 0</inkml:trace>
</inkml:ink>
</file>

<file path=ppt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2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1 11831 0 0,'0'0'1075'0'0,"1"0"-986"0"0,-1 0 0 0 0,1 1 0 0 0,-1-1 0 0 0,0 0 0 0 0,1 0-1 0 0,-1 1 1 0 0,0-1 0 0 0,1 1 0 0 0,-1-1 0 0 0,0 0 0 0 0,1 1 0 0 0,-1-1 0 0 0,0 1 0 0 0,0-1 0 0 0,0 1 0 0 0,1-1-1 0 0,-1 1 1 0 0,0 0 0 0 0,-1 2 57 0 0,0 0-1 0 0,-1 0 1 0 0,1 1 0 0 0,-1-2-1 0 0,0 1 1 0 0,0 0-1 0 0,0 0 1 0 0,0 0-1 0 0,0-1 1 0 0,0 1-1 0 0,-5 3 1 0 0,-4 2 354 0 0,-21 12-1 0 0,21-13-294 0 0,-20 14-1 0 0,-142 139 565 0 0,161-148-581 0 0,1 0-1 0 0,1 1 1 0 0,-1 0-1 0 0,-12 23 1 0 0,23-34-176 0 0,-1-1 1 0 0,0 0 0 0 0,1 1 0 0 0,-1-1-1 0 0,1 0 1 0 0,0 1 0 0 0,-1-1 0 0 0,1 0 0 0 0,0 1-1 0 0,0-1 1 0 0,0 1 0 0 0,0-1 0 0 0,0 1 0 0 0,0-1-1 0 0,0 0 1 0 0,1 1 0 0 0,-1-1 0 0 0,0 0-1 0 0,2 3 1 0 0,-1-2 7 0 0,0 0 1 0 0,0-1-1 0 0,0 1 0 0 0,1 0 0 0 0,-1 0 1 0 0,1-1-1 0 0,0 1 0 0 0,-1-1 0 0 0,1 1 0 0 0,0-1 1 0 0,2 2-1 0 0,3 1 46 0 0,0-1 0 0 0,1 0 1 0 0,-1 0-1 0 0,1 0 0 0 0,14 2 1 0 0,-7-3-136 0 0,0 0 0 0 0,0-2 0 0 0,1 1 0 0 0,-1-2 0 0 0,0 0 0 0 0,29-6 0 0 0,12-8-5867 0 0,-31 5-63 0 0</inkml:trace>
</inkml:ink>
</file>

<file path=ppt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2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4 0 10135 0 0,'0'0'919'0'0,"-1"2"-759"0"0,-55 91 4094 0 0,-127 226-1819 0 0,-51 119-2237 0 0,188-364-176 0 0,22-37-216 0 0,-22 46 0 0 0,43-74-750 0 0</inkml:trace>
</inkml:ink>
</file>

<file path=ppt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2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15 1375 0 0,'7'-5'124'0'0,"7"-13"-905"0"0,-11 14 1809 0 0,-1 0 0 0 0,0-1 0 0 0,0 1 0 0 0,0-1 0 0 0,-1 0 0 0 0,2-6 0 0 0,-3 9-308 0 0,1-1 0 0 0,-1 0 0 0 0,0 0 0 0 0,0 0 0 0 0,0 1 0 0 0,0-1 0 0 0,0 0 0 0 0,-1 0 0 0 0,-1-3 0 0 0,2 4-619 0 0,0 1 1 0 0,-1 0-1 0 0,0-1 0 0 0,1 1 0 0 0,-1 0 0 0 0,0 0 0 0 0,0 0 0 0 0,0 0 0 0 0,0 0 0 0 0,0 0 1 0 0,0 0-1 0 0,0 0 0 0 0,0 0 0 0 0,0 0 0 0 0,0 0 0 0 0,0 1 0 0 0,-1-1 0 0 0,1 0 0 0 0,-2 0 1 0 0,1 1-48 0 0,0-1 1 0 0,0 1 0 0 0,0 0-1 0 0,0 0 1 0 0,0 0 0 0 0,0 0-1 0 0,0 0 1 0 0,0 1 0 0 0,0-1 0 0 0,1 0-1 0 0,-1 1 1 0 0,0 0 0 0 0,0-1-1 0 0,0 1 1 0 0,0 0 0 0 0,0 0 0 0 0,-2 2-1 0 0,-2 1 38 0 0,-1 0-1 0 0,1 1 1 0 0,-6 6-1 0 0,-15 15 233 0 0,0 2 0 0 0,3 1 0 0 0,0 1 0 0 0,2 1 0 0 0,-24 42 0 0 0,42-65-194 0 0,1-1 0 0 0,0 1 0 0 0,-5 13 0 0 0,8-20 142 0 0,11-1-37 0 0,0 0-81 0 0,1 0-1 0 0,16-3 1 0 0,-24 2-120 0 0,1 0-9 0 0,0 1 0 0 0,-1-1 0 0 0,1 1 0 0 0,0-1 0 0 0,-1 1 0 0 0,1 1 1 0 0,0-1-1 0 0,0 1 0 0 0,-1 0 0 0 0,1 0 0 0 0,-1 0 0 0 0,8 3 0 0 0,-5-2-58 0 0,-6-1-143 0 0,0 0-10 0 0,0-1 0 0 0,0 1 1 0 0,0 0-1 0 0,1-1 0 0 0,-1 1 1 0 0,0-1-1 0 0,0 0 0 0 0,0 1 1 0 0,1-1-1 0 0,-1 0 0 0 0,3 1 1 0 0,-4-1-344 0 0,10-1-1657 0 0</inkml:trace>
</inkml:ink>
</file>

<file path=ppt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3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0 8287 0 0,'0'0'4088'0'0,"-8"2"-757"0"0,5-1-3195 0 0,-1 1-1 0 0,1-1 1 0 0,0 1 0 0 0,0 0-1 0 0,0 0 1 0 0,-5 5 0 0 0,-10 6 9 0 0,-23 12 104 0 0,-41 33 0 0 0,46-31-58 0 0,31-23-39 0 0,0 0 1 0 0,0 0-1 0 0,1 1 1 0 0,-1 0-1 0 0,1-1 1 0 0,0 2-1 0 0,1-1 1 0 0,-1 0-1 0 0,1 1 0 0 0,0 0 1 0 0,0-1-1 0 0,1 1 1 0 0,-1 0-1 0 0,1 0 1 0 0,-1 8-1 0 0,1-5-99 0 0,1 1 0 0 0,0-1 0 0 0,1 1 1 0 0,0-1-1 0 0,0 1 0 0 0,1-1 0 0 0,1 1 0 0 0,3 15 0 0 0,-2-18 22 0 0,-2-2-4 0 0,5 7-19 0 0,-3-6-167 0 0,-2-5-540 0 0</inkml:trace>
</inkml:ink>
</file>

<file path=ppt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3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29 7831 0 0,'7'-6'810'0'0,"-2"1"-1380"0"0,14-13 13866 0 0,-18 20-13082 0 0,8 11-174 0 0,-9-10-38 0 0,2 7-2 0 0,-3-8 0 0 0,1-1 0 0 0,0 1 0 0 0,0 0 0 0 0,-1 0 0 0 0,1-1 0 0 0,-1 1 0 0 0,0 0 0 0 0,0-1 0 0 0,1 1 0 0 0,-1 0 0 0 0,0-1 0 0 0,0 1 0 0 0,0-1 0 0 0,-2 2 0 0 0,-16 27 0 0 0,16-20 0 0 0,1 7 0 0 0,5-12 0 0 0,-1-3 0 0 0,16 35-4 0 0,-11-25 72 0 0,-2-1 0 0 0,1 1 0 0 0,5 21 0 0 0,-9-24-42 0 0,-1 0-1 0 0,0 0 1 0 0,-1 0-1 0 0,0 0 1 0 0,0 0 0 0 0,-1 0-1 0 0,0 0 1 0 0,-1 0-1 0 0,0 0 1 0 0,-5 14-1 0 0,7-23-25 0 0,-3 10 9 0 0,3-7-9 0 0,-1 0 0 0 0,1 0 0 0 0,-1 0 0 0 0,0-1 1 0 0,0 1-1 0 0,0 0 0 0 0,-1-1 0 0 0,1 1 0 0 0,-1-1 0 0 0,1 1 1 0 0,-1-1-1 0 0,0 0 0 0 0,-3 4 0 0 0,-2 0-37 0 0,-1 0 0 0 0,0-1 0 0 0,0 0 0 0 0,0-1 0 0 0,0 1 0 0 0,-1-1 0 0 0,0-1 0 0 0,0 0 0 0 0,0 0 0 0 0,-11 1 0 0 0,-13 2-649 0 0,-50 1-1 0 0,56-5 291 0 0,-39 0-1125 0 0,38-4 426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6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7 5063 0 0,'0'2'390'0'0,"1"12"489"0"0,5 26 0 0 0,1-15 12276 0 0,-6-25-12894 0 0,5-8 2215 0 0,3-16-2084 0 0,-3-4 18 0 0,4-36 1 0 0,-7 37 227 0 0,14-50 0 0 0,-15 69-579 0 0,1 0 1 0 0,0 0-1 0 0,0 0 1 0 0,1 1 0 0 0,0 0-1 0 0,1 0 1 0 0,0 0-1 0 0,0 0 1 0 0,0 0 0 0 0,9-7-1 0 0,1 1-79 0 0,0 2 1 0 0,1 0-1 0 0,0 1 0 0 0,18-8 0 0 0,71-29-133 0 0,-103 46 150 0 0,87-30-864 0 0,-39 14-1298 0 0,-18 5 604 0 0</inkml:trace>
</inkml:ink>
</file>

<file path=ppt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3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3 0 0,'0'0'392'0'0</inkml:trace>
</inkml:ink>
</file>

<file path=ppt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4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145 1839 0 0,'0'0'83'0'0,"-1"1"-6"0"0,-6 2 435 0 0,0 1 0 0 0,0-1 0 0 0,-13 4-1 0 0,-1-1 3106 0 0,-23 2-1 0 0,13 0 6067 0 0,44-6-8243 0 0,19 0-1772 0 0,-15-2 355 0 0,0-1 0 0 0,0 0 0 0 0,0-1 0 0 0,0-2 0 0 0,0 1 1 0 0,20-9-1 0 0,-26 8-56 0 0,-1 0 0 0 0,0-2 1 0 0,0 1-1 0 0,0-1 0 0 0,-1 0 1 0 0,0-1-1 0 0,0 0 0 0 0,0-1 1 0 0,-1 0-1 0 0,10-12 1 0 0,-14 15-2 0 0,0 0 1 0 0,-1 0 0 0 0,0 0 0 0 0,0 0 0 0 0,0 0 0 0 0,1-7 0 0 0,-3 11 4 0 0,-1 0 0 0 0,1-1-1 0 0,-1 1 1 0 0,0 0 0 0 0,1 0 0 0 0,-1-1 0 0 0,0 1-1 0 0,0 0 1 0 0,0-1 0 0 0,0 1 0 0 0,0 0-1 0 0,0 0 1 0 0,-1-1 0 0 0,1 1 0 0 0,0 0-1 0 0,0-1 1 0 0,-1 1 0 0 0,1 0 0 0 0,-1 0-1 0 0,0 0 1 0 0,1 0 0 0 0,-1-1 0 0 0,0 1 0 0 0,1 0-1 0 0,-1 0 1 0 0,0 0 0 0 0,0 0 0 0 0,0 1-1 0 0,0-1 1 0 0,0 0 0 0 0,0 0 0 0 0,0 0-1 0 0,-2 0 1 0 0,1 0-39 0 0,0 0 0 0 0,0 1-1 0 0,0-1 1 0 0,0 1 0 0 0,0-1-1 0 0,-1 1 1 0 0,1 0 0 0 0,0 0-1 0 0,0 0 1 0 0,0 0 0 0 0,0 1-1 0 0,0-1 1 0 0,0 0 0 0 0,0 1-1 0 0,-4 1 1 0 0,-31 15-693 0 0,19-8 439 0 0,-46 20-258 0 0,-100 50-59 0 0,140-65 685 0 0,1 1 0 0 0,0 1 0 0 0,1 0 0 0 0,-32 33 0 0 0,36-30 254 0 0,-24 31 0 0 0,37-43-123 0 0,0 1 0 0 0,1-1 1 0 0,0 1-1 0 0,0-1 1 0 0,0 1-1 0 0,1 0 0 0 0,0 1 1 0 0,-2 11-1 0 0,5-18-131 0 0,0 0 1 0 0,-1 0 0 0 0,1 0-1 0 0,0 0 1 0 0,1 0-1 0 0,-1 0 1 0 0,0 0 0 0 0,1 0-1 0 0,-1 0 1 0 0,1 0-1 0 0,-1 0 1 0 0,1 0-1 0 0,0 0 1 0 0,0 0 0 0 0,0-1-1 0 0,0 1 1 0 0,0 0-1 0 0,0-1 1 0 0,0 1 0 0 0,1-1-1 0 0,-1 1 1 0 0,0-1-1 0 0,1 1 1 0 0,0-1 0 0 0,-1 0-1 0 0,1 0 1 0 0,0 0-1 0 0,-1 0 1 0 0,1 0-1 0 0,0 0 1 0 0,0-1 0 0 0,0 1-1 0 0,2 0 1 0 0,4 2 42 0 0,0-2 0 0 0,0 1 0 0 0,0-1 0 0 0,1 0 0 0 0,-1-1 0 0 0,16 0-1 0 0,31-4-420 0 0,-1-3 0 0 0,0-2 0 0 0,-1-2-1 0 0,80-28 1 0 0,-103 26-844 0 0</inkml:trace>
</inkml:ink>
</file>

<file path=ppt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4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11975 0 0,'-2'0'923'0'0,"-2"0"-732"0"0,0 1-1 0 0,0 0 1 0 0,0 0 0 0 0,1 0-1 0 0,-1 0 1 0 0,0 1 0 0 0,0-1-1 0 0,1 1 1 0 0,-1 0 0 0 0,1 0-1 0 0,0 0 1 0 0,0 1 0 0 0,-1-1-1 0 0,1 1 1 0 0,1 0 0 0 0,-1 0-1 0 0,0 0 1 0 0,1 0-1 0 0,-1 0 1 0 0,-2 7 0 0 0,2-5-30 0 0,0 0 1 0 0,0 0 0 0 0,1 0-1 0 0,-1 0 1 0 0,1 1-1 0 0,1 0 1 0 0,-1-1 0 0 0,1 1-1 0 0,0 0 1 0 0,0-1-1 0 0,1 1 1 0 0,0 0 0 0 0,0 0-1 0 0,1 7 1 0 0,1-6-101 0 0,0 1 1 0 0,0 0-1 0 0,1-1 0 0 0,1 1 1 0 0,-1-1-1 0 0,1 0 0 0 0,0 0 0 0 0,1 0 1 0 0,-1-1-1 0 0,1 1 0 0 0,7 5 1 0 0,8 7 270 0 0,41 32 0 0 0,-49-43-211 0 0,72 48 727 0 0,-57-39-536 0 0,0 0 0 0 0,33 31 0 0 0,-57-46-302 0 0,68 68 97 0 0,-64-61-251 0 0,0-1 0 0 0,-1 1-1 0 0,0 0 1 0 0,0 0 0 0 0,-1 0-1 0 0,8 20 1 0 0,-12-27-765 0 0,-11-20-12289 0 0</inkml:trace>
</inkml:ink>
</file>

<file path=ppt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4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8 21 12495 0 0,'0'0'1134'0'0,"-13"-9"-916"0"0,10 7-45 0 0,0 1 0 0 0,1-1 0 0 0,-1 1-1 0 0,0 0 1 0 0,0 0 0 0 0,0 0 0 0 0,0 0-1 0 0,0 0 1 0 0,-1 1 0 0 0,1 0 0 0 0,0-1-1 0 0,0 1 1 0 0,0 0 0 0 0,0 1 0 0 0,-5 0-1 0 0,3 0-59 0 0,0 1 0 0 0,1 0 0 0 0,-1 0 0 0 0,1 0 0 0 0,0 1 0 0 0,-1 0 0 0 0,1-1 0 0 0,0 1 0 0 0,-4 5 0 0 0,-45 43 338 0 0,2 3 1 0 0,-70 95-1 0 0,34-27-445 0 0,42-58-108 0 0,33-45-1181 0 0,5-7-2751 0 0,0 0-1849 0 0</inkml:trace>
</inkml:ink>
</file>

<file path=ppt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5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5527 0 0,'0'0'498'0'0,"-1"2"-406"0"0,-11 17 459 0 0,-11 8 6466 0 0,-3 5-1444 0 0,14-17-5225 0 0,-13 23-995 0 0</inkml:trace>
</inkml:ink>
</file>

<file path=ppt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5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62 13159 0 0,'0'0'598'0'0,"5"-6"204"0"0,-3 3-782 0 0,10-6 3979 0 0,-13 12-3582 0 0,-39 90-240 0 0,-5-1 0 0 0,-57 86 0 0 0,66-123-1035 0 0,10-22-2880 0 0</inkml:trace>
  <inkml:trace contextRef="#ctx0" brushRef="#br0" timeOffset="1">421 14 7831 0 0,'0'0'2414'0'0,"6"-14"9035"0"0,-4 15-11386 0 0,0 0 1 0 0,0 0-1 0 0,-1 0 1 0 0,1-1-1 0 0,0 1 0 0 0,-1 1 1 0 0,1-1-1 0 0,-1 0 1 0 0,1 0-1 0 0,-1 1 1 0 0,1-1-1 0 0,-1 1 1 0 0,0-1-1 0 0,0 1 0 0 0,0-1 1 0 0,1 3-1 0 0,0 0-28 0 0,-1-1 0 0 0,1 1-1 0 0,-1 0 1 0 0,0 0 0 0 0,0 0-1 0 0,-1-1 1 0 0,1 8 0 0 0,-1 1-149 0 0,-1 0-1 0 0,0 1 1 0 0,-1-1 0 0 0,-4 16 0 0 0,2-14-182 0 0,-1 0 0 0 0,0-1 0 0 0,-1 0 0 0 0,0 0-1 0 0,-2 0 1 0 0,-9 14 0 0 0,-59 66-3435 0 0,57-72 2455 0 0</inkml:trace>
</inkml:ink>
</file>

<file path=ppt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5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48 13703 0 0,'-4'-5'1246'0'0,"9"8"2016"0"0,14 10-2629 0 0,1-2 0 0 0,27 13 0 0 0,-36-21-561 0 0,1 0 0 0 0,0 0 0 0 0,0-1 0 0 0,0 0 0 0 0,0-1 0 0 0,0 0 0 0 0,0-1 1 0 0,1-1-1 0 0,-1 0 0 0 0,0 0 0 0 0,0-1 0 0 0,0-1 0 0 0,-1 0 0 0 0,18-7 0 0 0,196-77 496 0 0,-138 53-551 0 0,-46 17-803 0 0,79-22 1 0 0,-95 32-758 0 0,-16 3-3493 0 0</inkml:trace>
</inkml:ink>
</file>

<file path=ppt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6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10303 0 0,'0'0'935'0'0,"8"-4"-750"0"0,25-16 1115 0 0,-26 15-694 0 0,0 0 0 0 0,14-6 0 0 0,-6 4 269 0 0,0 1 0 0 0,1 1 0 0 0,0 0 0 0 0,20-2 0 0 0,-25 5-590 0 0,0 1 0 0 0,0 1 1 0 0,0 0-1 0 0,0 0 0 0 0,1 1 0 0 0,-1 1 1 0 0,13 3-1 0 0,92 34 711 0 0,-78-24-574 0 0,45 11 1 0 0,-67-23-561 0 0,-1-1 0 0 0,1-1 0 0 0,0 0 0 0 0,0-1 0 0 0,0-1 0 0 0,-1 0 0 0 0,1-1 0 0 0,24-6 0 0 0,10-6-808 0 0,59-25 1 0 0,53-34-3986 0 0,-81 35 1173 0 0,-65 32 3074 0 0,-1 2 38 0 0</inkml:trace>
</inkml:ink>
</file>

<file path=ppt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0:56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6 8751 0 0,'-5'-5'13983'0'0,"-4"68"-13072"0"0,-9 43-250 0 0,-2-11-362 0 0,-2 5-1502 0 0,9-33-5969 0 0,9-46 181 0 0</inkml:trace>
</inkml:ink>
</file>

<file path=ppt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1:41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203 7167 0 0,'0'0'652'0'0,"1"-1"-540"0"0,6-10 225 0 0,1 1 0 0 0,0 0-1 0 0,1 1 1 0 0,0 0 0 0 0,0 0-1 0 0,1 1 1 0 0,20-14 0 0 0,-14 12 72 0 0,4-3 694 0 0,32-15 1 0 0,-50 27-1042 0 0,0 1 1 0 0,-1-1-1 0 0,1 0 1 0 0,-1 0-1 0 0,1 0 1 0 0,-1 0 0 0 0,1 0-1 0 0,-1 0 1 0 0,0 0-1 0 0,0-1 1 0 0,1 1-1 0 0,-1 0 1 0 0,1-3 0 0 0,1-4-66 0 0,-3 6-5 0 0,-1 1 0 0 0,1 0-1 0 0,-1-1 1 0 0,0 1 0 0 0,1 0 0 0 0,-1 0-1 0 0,0 0 1 0 0,0 0 0 0 0,1 0 0 0 0,-1 0-1 0 0,0 0 1 0 0,0 0 0 0 0,0 0 0 0 0,-1 0 0 0 0,1 0-1 0 0,0 0 1 0 0,0 1 0 0 0,0-1 0 0 0,-1 0-1 0 0,1 1 1 0 0,0-1 0 0 0,0 1 0 0 0,-3-1 0 0 0,-35-7-276 0 0,35 7 241 0 0,-17-2-13 0 0,1 2 0 0 0,-1 0 0 0 0,0 1-1 0 0,0 1 1 0 0,0 1 0 0 0,0 1 0 0 0,1 1 0 0 0,-1 0 0 0 0,-32 13 0 0 0,38-11 122 0 0,0 0 1 0 0,0 2 0 0 0,0-1-1 0 0,1 2 1 0 0,0 0 0 0 0,0 0-1 0 0,1 2 1 0 0,1-1 0 0 0,-1 2-1 0 0,2 0 1 0 0,0 0 0 0 0,-16 23-1 0 0,3 3 735 0 0,-22 48-1 0 0,40-72-594 0 0,0 1 0 0 0,0 0 0 0 0,2 0 0 0 0,0 1 0 0 0,0-1 0 0 0,-1 30 0 0 0,4-42-170 0 0,1 1 1 0 0,0-1 0 0 0,1 0-1 0 0,-1 1 1 0 0,1-1-1 0 0,-1 1 1 0 0,1-1 0 0 0,0 0-1 0 0,3 7 1 0 0,-4-9-17 0 0,1 0 0 0 0,0-1 1 0 0,-1 1-1 0 0,1 0 0 0 0,0 0 1 0 0,-1-1-1 0 0,1 1 0 0 0,0 0 1 0 0,0-1-1 0 0,-1 1 0 0 0,1 0 0 0 0,0-1 1 0 0,0 1-1 0 0,0-1 0 0 0,0 0 1 0 0,0 1-1 0 0,0-1 0 0 0,0 0 1 0 0,0 0-1 0 0,0 1 0 0 0,0-1 1 0 0,0 0-1 0 0,0 0 0 0 0,0 0 0 0 0,0 0 1 0 0,0 0-1 0 0,0 0 0 0 0,0-1 1 0 0,0 1-1 0 0,0 0 0 0 0,0 0 1 0 0,0-1-1 0 0,0 1 0 0 0,0-1 1 0 0,0 1-1 0 0,1-1 0 0 0,8-5 210 0 0,0-1 0 0 0,0 0 0 0 0,-1 0 0 0 0,0-1-1 0 0,0 0 1 0 0,14-17 0 0 0,3-2 43 0 0,-8 10-179 0 0,9-10-81 0 0,2 1 0 0 0,0 1 0 0 0,36-23 0 0 0,-64 47-250 0 0,-3 2-1466 0 0,1-1 1672 0 0,0 0 1 0 0,0 0 0 0 0,0 1-1 0 0,1-1 1 0 0,-1 0-1 0 0,0 1 1 0 0,0-1 0 0 0,1 0-1 0 0,-1 1 1 0 0,-1 1 0 0 0,-19 10 892 0 0,20-12-832 0 0,1 1 0 0 0,-1 0 0 0 0,1-1 0 0 0,-1 1 0 0 0,1-1 0 0 0,-1 1 0 0 0,1 0-1 0 0,-1-1 1 0 0,1 1 0 0 0,0 0 0 0 0,-1-1 0 0 0,1 1 0 0 0,0 0 0 0 0,0 0 0 0 0,0-1 0 0 0,-1 1 0 0 0,1 0 0 0 0,0 0-1 0 0,0-1 1 0 0,0 1 0 0 0,0 0 0 0 0,1 1 0 0 0,2 18 144 0 0,38 65-226 0 0,-24-53-2175 0 0,-16-30 1254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6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01 7367 0 0,'-39'20'759'0'0,"24"-10"8001"0"0,30-6-7803 0 0,-10-5-862 0 0,-1 1-1 0 0,1-1 0 0 0,-1 0 1 0 0,0 0-1 0 0,1 0 0 0 0,-1-1 1 0 0,0 1-1 0 0,0-1 0 0 0,5-3 1 0 0,12-4 248 0 0,70-31 511 0 0,-51 22 891 0 0,62-19 1 0 0,-86 32-2301 0 0,1 2 0 0 0,24-3 0 0 0,-28 5-1112 0 0,0 1 0 0 0,0 0 1 0 0,25 4-1 0 0,-25-2-4861 0 0</inkml:trace>
</inkml:ink>
</file>

<file path=ppt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1:42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05 7367 0 0,'0'0'667'0'0,"6"-7"1085"0"0,8-6 1414 0 0,-8 7-2217 0 0,1 1 0 0 0,0-1 0 0 0,14-8 1 0 0,28-9 261 0 0,12-7 264 0 0,-60 29-1111 0 0,-10 7-56 0 0,-35 16 170 0 0,14-8-288 0 0,-96 52-164 0 0,-35 17 12 0 0,157-81-38 0 0,0 0 0 0 0,0 1 0 0 0,0-1 0 0 0,1 1 0 0 0,-1-1 0 0 0,1 1 0 0 0,-4 4 0 0 0,2 2 0 0 0,5-8 0 0 0,0 1 0 0 0,1-1 0 0 0,-1 0 0 0 0,0 1 0 0 0,0-1 0 0 0,1 1 0 0 0,-1-1 0 0 0,1 0 0 0 0,0 1 0 0 0,-1-1 0 0 0,1 0 0 0 0,0 1 0 0 0,0-1 0 0 0,-1 0 0 0 0,1 0 0 0 0,0 0 0 0 0,0 0 0 0 0,0 0 0 0 0,1 0 0 0 0,-1 0 0 0 0,2 1 0 0 0,28 17 0 0 0,-15-13 12 0 0,1-1 0 0 0,-1 0-1 0 0,1-1 1 0 0,0-1 0 0 0,25 1-1 0 0,6 2-17 0 0,-11-1-7 0 0,-20-3-12 0 0,0 0 1 0 0,29 8-1 0 0,-42-8 22 0 0,0-1-1 0 0,1 1 1 0 0,-1 0 0 0 0,0 0 0 0 0,0 1-1 0 0,0-1 1 0 0,0 1 0 0 0,0 0 0 0 0,0 0-1 0 0,-1 0 1 0 0,0 0 0 0 0,1 1 0 0 0,-1-1-1 0 0,4 7 1 0 0,-6-8 10 0 0,0 0 0 0 0,-1 0 0 0 0,1 1 0 0 0,0-1 0 0 0,-1 0-1 0 0,1 1 1 0 0,-1-1 0 0 0,1 0 0 0 0,-1 1 0 0 0,0-1 0 0 0,0 0 0 0 0,0 1 0 0 0,-1-1-1 0 0,1 0 1 0 0,0 1 0 0 0,-1-1 0 0 0,0 0 0 0 0,1 1 0 0 0,-1-1 0 0 0,0 0 0 0 0,0 0 0 0 0,0 0-1 0 0,0 0 1 0 0,-3 3 0 0 0,-1 3 37 0 0,-1-1 0 0 0,0 0 0 0 0,0 0 0 0 0,-14 11 0 0 0,2-4 84 0 0,-1-1 0 0 0,-1-1 0 0 0,0 0 0 0 0,-1-2 0 0 0,-33 13 0 0 0,2-5 146 0 0,-64 13 0 0 0,80-26-203 0 0,34-5-67 0 0,0 0 0 0 0,-1 0 0 0 0,1 0 0 0 0,0 0 1 0 0,0-1-1 0 0,-1 1 0 0 0,1 0 0 0 0,0-1 0 0 0,0 0 0 0 0,0 1 0 0 0,-1-1 0 0 0,-2-2 0 0 0,4 3-3 0 0,1-1-1 0 0,-1 1 1 0 0,1-1 0 0 0,0 0-1 0 0,-1 1 1 0 0,1-1 0 0 0,0 1-1 0 0,0-1 1 0 0,-1 0 0 0 0,1 1-1 0 0,0-1 1 0 0,0 1 0 0 0,0-1-1 0 0,0 0 1 0 0,0 1 0 0 0,0-1-1 0 0,0 0 1 0 0,0 1 0 0 0,0-1-1 0 0,0 0 1 0 0,0 1 0 0 0,0-1-1 0 0,0 1 1 0 0,0-1 0 0 0,1 0-1 0 0,-1 1 1 0 0,1-2 0 0 0,9-17-260 0 0,-9 18 195 0 0,7-10-834 0 0,0 0-1 0 0,16-15 0 0 0,5-3-709 0 0</inkml:trace>
</inkml:ink>
</file>

<file path=ppt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1:42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7 1 2759 0 0,'-11'2'284'0'0,"0"0"0"0"0,0 1 0 0 0,0 0-1 0 0,0 1 1 0 0,1 1 0 0 0,-1 0-1 0 0,1 0 1 0 0,0 1 0 0 0,1 0-1 0 0,-16 12 1 0 0,13-7 68 0 0,1-1 0 0 0,0 2 0 0 0,0 0 0 0 0,1 0 0 0 0,1 1 0 0 0,0 0-1 0 0,-9 17 1 0 0,-8 29 1036 0 0,2 1-1 0 0,-18 72 0 0 0,21-63-146 0 0,5-15-479 0 0,-41 113 2000 0 0,47-146-2461 0 0,0 0 0 0 0,-1 0 0 0 0,-2-1-1 0 0,0 0 1 0 0,-23 26 0 0 0,22-29-230 0 0,-28 23 1 0 0,37-36-179 0 0,1 0 0 0 0,-1-1 0 0 0,0 1 0 0 0,-1-1 0 0 0,1 0 0 0 0,0-1 1 0 0,-1 1-1 0 0,0-1 0 0 0,1 0 0 0 0,-1-1 0 0 0,-7 2 0 0 0,11-3-136 0 0,1 0 0 0 0,-1 0 0 0 0,0 0 0 0 0,0 0 0 0 0,0 0 0 0 0,0 0-1 0 0,0 0 1 0 0,0-1 0 0 0,0 1 0 0 0,1-1 0 0 0,-1 0 0 0 0,0 1 0 0 0,0-1 0 0 0,1 0 0 0 0,-1 0 0 0 0,0 0-1 0 0,1 0 1 0 0,-1 0 0 0 0,1 0 0 0 0,-1-1 0 0 0,1 1 0 0 0,0 0 0 0 0,-3-4 0 0 0,-2-6-1659 0 0</inkml:trace>
</inkml:ink>
</file>

<file path=ppt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1:4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430 8607 0 0,'0'0'396'0'0,"-13"10"144"0"0,1 1-497 0 0,11-10 458 0 0,-11 10 917 0 0,6-7-1146 0 0,1-1 1 0 0,-1 0 0 0 0,0 0-1 0 0,1-1 1 0 0,-1 0 0 0 0,0 0-1 0 0,-1 0 1 0 0,-8 1 0 0 0,-52 3 849 0 0,63-6-1002 0 0,-5 1 163 0 0,-26 0 691 0 0,32-1-866 0 0,1 0 0 0 0,0 0 0 0 0,0 0 0 0 0,0-1 0 0 0,-1 1 0 0 0,1-1-1 0 0,0 1 1 0 0,0-1 0 0 0,0 0 0 0 0,0 0 0 0 0,0 0 0 0 0,-2-1 0 0 0,3 1-61 0 0,0 0 0 0 0,0-1 0 0 0,1 1 0 0 0,-1 0 0 0 0,0 0 1 0 0,1 0-1 0 0,-1 0 0 0 0,1-1 0 0 0,-1 1 0 0 0,1 0 0 0 0,0-1 1 0 0,0 1-1 0 0,-1 0 0 0 0,1 0 0 0 0,0-1 0 0 0,0 1 0 0 0,0 0 1 0 0,0-1-1 0 0,1 1 0 0 0,-1 0 0 0 0,0-1 0 0 0,0 1 0 0 0,1 0 1 0 0,0-3-1 0 0,2-3 124 0 0,0-1 0 0 0,7-12 0 0 0,-8 17-117 0 0,11-20 32 0 0,2 1 0 0 0,0 1 0 0 0,2 0 0 0 0,0 1 0 0 0,1 1 0 0 0,24-20 0 0 0,132-92-304 0 0,-139 106 173 0 0,-11 9 5 0 0,1 0 1 0 0,40-19-1 0 0,-54 30 32 0 0,1 1-1 0 0,-1 0 1 0 0,1 0-1 0 0,0 1 1 0 0,0 1 0 0 0,0 0-1 0 0,0 0 1 0 0,22 1-1 0 0,-13 3 9 0 0,0 0 0 0 0,0 2 0 0 0,0 0 0 0 0,-1 1 0 0 0,1 1 0 0 0,-2 1 0 0 0,1 0 0 0 0,22 13 0 0 0,-27-12-5 0 0,-7-4-3 0 0,1 0 0 0 0,-1 0 1 0 0,-1 1-1 0 0,1 0 0 0 0,-1 0 0 0 0,13 13 0 0 0,-19-17 8 0 0,-1-1 0 0 0,1 1 0 0 0,0 0-1 0 0,-1 0 1 0 0,1 0 0 0 0,-1 0 0 0 0,1 0 0 0 0,-1 0-1 0 0,0 0 1 0 0,1 0 0 0 0,-1 0 0 0 0,0 0 0 0 0,0 0 0 0 0,1 0-1 0 0,-1 0 1 0 0,0 0 0 0 0,0 0 0 0 0,0 1 0 0 0,0-1-1 0 0,-1 0 1 0 0,1 0 0 0 0,0 0 0 0 0,0 0 0 0 0,-1 0-1 0 0,1 0 1 0 0,0 0 0 0 0,-1 0 0 0 0,1 0 0 0 0,-1 0-1 0 0,0 0 1 0 0,1 0 0 0 0,-1-1 0 0 0,1 1 0 0 0,-2 1 0 0 0,-3 3 39 0 0,0 0 1 0 0,0 0 0 0 0,-1-1 0 0 0,-6 5 0 0 0,2-2 91 0 0,-194 180 1111 0 0,59-50-935 0 0,36-54-244 0 0,107-81-78 0 0,0-1-1 0 0,-1 1 1 0 0,1-1 0 0 0,0 0-1 0 0,0 0 1 0 0,-1 0-1 0 0,1 0 1 0 0,-1 0 0 0 0,1 0-1 0 0,-1-1 1 0 0,1 1 0 0 0,-4-1-1 0 0,6 0-19 0 0,-1-1-1 0 0,1 1 1 0 0,0-1-1 0 0,0 1 1 0 0,0-1 0 0 0,0 1-1 0 0,-1-1 1 0 0,1 1-1 0 0,0-1 1 0 0,0 1-1 0 0,0-1 1 0 0,0 0 0 0 0,0 1-1 0 0,1-1 1 0 0,-1 1-1 0 0,0-1 1 0 0,0 0-1 0 0,0 1 21 0 0,2-6-273 0 0,0 0 0 0 0,0 0 0 0 0,1 1 0 0 0,0-1 0 0 0,0 1 0 0 0,7-9 0 0 0,-8 10-53 0 0,13-18-1421 0 0</inkml:trace>
</inkml:ink>
</file>

<file path=ppt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1:43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427 11631 0 0,'0'0'1054'0'0,"-1"2"-865"0"0,-1 3-171 0 0,-1 1 0 0 0,0-1 1 0 0,-1 0-1 0 0,1 0 0 0 0,-1 0 0 0 0,0-1 0 0 0,0 1 0 0 0,-1-1 1 0 0,1 0-1 0 0,-1-1 0 0 0,0 1 0 0 0,0-1 0 0 0,0 1 1 0 0,-1-2-1 0 0,1 1 0 0 0,-8 2 0 0 0,-5 2 146 0 0,1-1 0 0 0,-1-1 0 0 0,-1-1 0 0 0,-20 3 0 0 0,34-6-1 0 0,-1-1 0 0 0,1 1 0 0 0,0-1 0 0 0,-1-1 0 0 0,1 1 1 0 0,0-1-1 0 0,-1 1 0 0 0,-6-3 0 0 0,11 2-93 0 0,-1 0 1 0 0,0 1 0 0 0,1-1-1 0 0,-1 0 1 0 0,0 0 0 0 0,1 0-1 0 0,-1 0 1 0 0,1 0 0 0 0,0 0 0 0 0,-1 0-1 0 0,1-1 1 0 0,0 1 0 0 0,0 0-1 0 0,-1-1 1 0 0,1 1 0 0 0,0-1-1 0 0,1 0 1 0 0,-1 1 0 0 0,0-1-1 0 0,0 0 1 0 0,1 1 0 0 0,-1-1-1 0 0,1 0 1 0 0,-1 0 0 0 0,1 1 0 0 0,0-1-1 0 0,-1-2 1 0 0,1-4 110 0 0,1-1 0 0 0,-1 1 0 0 0,2 0-1 0 0,-1 0 1 0 0,1 0 0 0 0,0 0 0 0 0,0 0 0 0 0,6-12 0 0 0,5-6 144 0 0,17-27-1 0 0,-7 13-109 0 0,58-95-112 0 0,-68 116-104 0 0,1 1 0 0 0,1 0-1 0 0,1 1 1 0 0,30-26 0 0 0,-42 39 17 0 0,0 1 1 0 0,0 0-1 0 0,1 0 0 0 0,-1 0 0 0 0,1 1 1 0 0,-1-1-1 0 0,1 1 0 0 0,0 0 0 0 0,0 1 1 0 0,0-1-1 0 0,0 1 0 0 0,0 0 0 0 0,0 0 1 0 0,0 1-1 0 0,0-1 0 0 0,0 1 0 0 0,0 0 1 0 0,1 0-1 0 0,-1 1 0 0 0,0 0 0 0 0,0 0 1 0 0,0 0-1 0 0,0 0 0 0 0,0 1 0 0 0,0 0 1 0 0,-1 0-1 0 0,1 0 0 0 0,0 0 0 0 0,-1 1 1 0 0,0 0-1 0 0,6 4 0 0 0,0 2 23 0 0,0 0-1 0 0,14 16 0 0 0,-18-17-31 0 0,1-1 0 0 0,0 1 0 0 0,0-2 0 0 0,1 1-1 0 0,0-1 1 0 0,12 7 0 0 0,26 7 110 0 0,-46-19-103 0 0,1 0 0 0 0,-1 0 0 0 0,0-1 0 0 0,1 1 0 0 0,-1 0 0 0 0,0 0 0 0 0,0 0 0 0 0,1 0 0 0 0,-1-1 0 0 0,0 1 1 0 0,0 0-1 0 0,0 0 0 0 0,0 0 0 0 0,0 0 0 0 0,0-1 0 0 0,0 1 0 0 0,-1 0 0 0 0,1 0 0 0 0,0 0 0 0 0,0 0 0 0 0,-1-1 0 0 0,1 2 0 0 0,-3 2 57 0 0,1 1 0 0 0,0-1 0 0 0,-1-1-1 0 0,0 1 1 0 0,0 0 0 0 0,0-1 0 0 0,0 1 0 0 0,-4 2 0 0 0,-33 25 162 0 0,27-22-171 0 0,-151 104 18 0 0,121-83-85 0 0,21-14-108 0 0,17-12 2 0 0,-1 1 1 0 0,0-1-1 0 0,1 0 1 0 0,-2-1-1 0 0,1 1 0 0 0,0-1 1 0 0,-1-1-1 0 0,-8 4 1 0 0,14-6-265 0 0,1-3-109 0 0,0-1 1 0 0,0 1-1 0 0,0 0 0 0 0,1-1 1 0 0,0 1-1 0 0,0 0 0 0 0,0 0 0 0 0,0-1 1 0 0,2-3-1 0 0,6-12-5423 0 0</inkml:trace>
</inkml:ink>
</file>

<file path=ppt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1:44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4 13559 0 0,'0'0'622'0'0,"1"-1"-13"0"0,4-2-330 0 0,-6 17 467 0 0,-10 27-479 0 0,-2 0 0 0 0,-2-1 1 0 0,-24 47-1 0 0,20-45-156 0 0,-138 253 400 0 0,71-144 1837 0 0,59-97-1551 0 0,-36 105-1 0 0,56-139-829 0 0,-17 34 0 0 0,20-46-289 0 0,-1-1 1 0 0,1-1-1 0 0,-1 1 0 0 0,0-1 0 0 0,0 0 1 0 0,-1 0-1 0 0,-11 9 0 0 0,16-14-487 0 0,3-11-2286 0 0</inkml:trace>
</inkml:ink>
</file>

<file path=ppt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1:44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7 794 9671 0 0,'-1'2'748'0'0,"-1"13"-125"0"0,-2-1 0 0 0,0 0 0 0 0,-9 21 0 0 0,6-15 1338 0 0,-7 23 0 0 0,14-42-1893 0 0,-2 4 274 0 0,1 1 0 0 0,0 0 0 0 0,0-1 0 0 0,1 1 0 0 0,-1 0 1 0 0,1 0-1 0 0,1 9 0 0 0,0-15-251 0 0,1 0-1 0 0,-1 1 1 0 0,1-1 0 0 0,-1 0 0 0 0,0 0-1 0 0,1 0 1 0 0,-1 0 0 0 0,0-1 0 0 0,1 1-1 0 0,-1 0 1 0 0,0 0 0 0 0,1-1 0 0 0,-1 1-1 0 0,1-1 1 0 0,7-4 97 0 0,0 0 0 0 0,-1 0 0 0 0,0-1 0 0 0,0 0-1 0 0,-1 0 1 0 0,1 0 0 0 0,6-9 0 0 0,43-56 205 0 0,-22 22-335 0 0,-2-2-1 0 0,-3-1 1 0 0,-1-2 0 0 0,40-111-1 0 0,-43 83-275 0 0,-3-1 1 0 0,-5-1-1 0 0,11-114 0 0 0,-28 193 198 0 0,-1 3 9 0 0,1 0-1 0 0,-1-1 0 0 0,0 1 1 0 0,0 0-1 0 0,0-1 1 0 0,0 1-1 0 0,0 0 1 0 0,0-1-1 0 0,0 1 0 0 0,-1 0 1 0 0,1 0-1 0 0,-1-1 1 0 0,0 1-1 0 0,1 0 0 0 0,-1 0 1 0 0,-2-3-1 0 0,3 5 7 0 0,-1 0-1 0 0,0-1 1 0 0,1 1-1 0 0,-1 0 1 0 0,1 0-1 0 0,-1 0 1 0 0,0-1-1 0 0,1 1 0 0 0,-1 0 1 0 0,0 0-1 0 0,1 0 1 0 0,-1 0-1 0 0,1 0 1 0 0,-1 0-1 0 0,0 0 1 0 0,1 1-1 0 0,-1-1 1 0 0,0 0-1 0 0,1 0 1 0 0,-1 0-1 0 0,1 1 1 0 0,-1-1-1 0 0,0 0 1 0 0,0 1-1 0 0,-16 10-59 0 0,15-10 52 0 0,-17 12-32 0 0,2 2 0 0 0,0 0-1 0 0,-21 23 1 0 0,-41 59-25 0 0,66-82 81 0 0,-47 67-11 0 0,4 1 0 0 0,3 3 0 0 0,4 2 0 0 0,3 3 0 0 0,-36 106 0 0 0,69-158 28 0 0,-14 73 0 0 0,3 42 87 0 0,14-76-57 0 0,-22 84 1 0 0,12-95-89 0 0,-2-1-1 0 0,-50 103 0 0 0,52-130 16 0 0,-2-1-1 0 0,-2 0 1 0 0,-1-2 0 0 0,-2-1-1 0 0,-40 40 1 0 0,60-68 10 0 0,4-3-10 0 0,-1 0 0 0 0,0-1 0 0 0,0 1 0 0 0,-7 4 0 0 0,43-36-1638 0 0,-3 3 634 0 0</inkml:trace>
</inkml:ink>
</file>

<file path=ppt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1:44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24 5983 0 0,'-4'-7'542'0'0,"-4"-10"-1566"0"0,8 16 1416 0 0,0-1 0 0 0,0 1 1 0 0,-1-1-1 0 0,1 1 0 0 0,0-1 0 0 0,0 1 1 0 0,0 0-1 0 0,1-1 0 0 0,-1 1 0 0 0,0-1 1 0 0,0 1-1 0 0,1 0 0 0 0,0-3 0 0 0,1 2 224 0 0,-1 0 0 0 0,1 0 0 0 0,-1 0 0 0 0,1 0 0 0 0,0 0-1 0 0,-1 1 1 0 0,1-1 0 0 0,0 0 0 0 0,0 1 0 0 0,0 0 0 0 0,1-1-1 0 0,-1 1 1 0 0,0 0 0 0 0,0 0 0 0 0,3-1 0 0 0,58-18 294 0 0,1 3 1 0 0,66-10 0 0 0,-35 9-546 0 0,205-38 359 0 0,-148 42-1565 0 0,1 15-3318 0 0,-129 1 2731 0 0</inkml:trace>
</inkml:ink>
</file>

<file path=ppt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1:45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97 18399 0 0,'-28'-7'2024'0'0,"26"6"-1665"0"0,21-2 107 0 0,0 0 0 0 0,22-1 1 0 0,14-1-461 0 0,99-21 89 0 0,19-4 45 0 0,57-4 7 0 0,252-33 227 0 0,259 2 114 0 0,-602 58-392 0 0,879-42 859 0 0,-92-12 121 0 0,-326-12-661 0 0,-285 31-280 0 0,-93 24-87 0 0,-181 17-137 0 0,1 2 0 0 0,-1 2 0 0 0,55 11 0 0 0,-89-13-161 0 0,0 0-1 0 0,0 1 0 0 0,-1 0 0 0 0,1 0 0 0 0,-1 0 1 0 0,1 1-1 0 0,-1 0 0 0 0,0 1 0 0 0,10 6 0 0 0,2 13-8162 0 0</inkml:trace>
</inkml:ink>
</file>

<file path=ppt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3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142 4143 0 0,'6'-23'737'0'0,"18"-43"0"0"0,-20 57 1468 0 0,0 0 0 0 0,2 0 1 0 0,11-17 3040 0 0,-17 29-5130 0 0,0 0 0 0 0,0 0 0 0 0,0 0-1 0 0,0 0 1 0 0,-1-1 0 0 0,1 1 0 0 0,-2 4 0 0 0,0 4 133 0 0,-35 189 819 0 0,19-116-1066 0 0,-3-2 0 0 0,-4-1 0 0 0,-3 0 0 0 0,-4-3 0 0 0,-63 114 0 0 0,28-82-132 0 0,24-42-625 0 0,-50 108 0 0 0,92-174 513 0 0,4-4-1210 0 0,2 1 1132 0 0,-1-1 0 0 0,1-1 1 0 0,0 1-1 0 0,-1-1 0 0 0,0 0 1 0 0,1 0-1 0 0,-1 0 0 0 0,0 0 1 0 0,-1-1-1 0 0,1 1 0 0 0,-1-1 1 0 0,1 0-1 0 0,-1 0 1 0 0,0-1-1 0 0,0 1 0 0 0,-1 0 1 0 0,0-1-1 0 0,4-8 0 0 0,-6 12 303 0 0,1 0 0 0 0,-1 0 0 0 0,0 0 0 0 0,0 0-1 0 0,0 0 1 0 0,0 0 0 0 0,1 0 0 0 0,-1-1 0 0 0,0 1-1 0 0,-1 0 1 0 0,1 0 0 0 0,0 0 0 0 0,0 0 0 0 0,0 0 0 0 0,-1 0-1 0 0,1 0 1 0 0,0 0 0 0 0,-1 0 0 0 0,1 0 0 0 0,-1 1-1 0 0,1-1 1 0 0,-1 0 0 0 0,0 0 0 0 0,1 0 0 0 0,-1 0-1 0 0,0 1 1 0 0,1-1 0 0 0,-1 0 0 0 0,0 1 0 0 0,0-1-1 0 0,0 0 1 0 0,0 1 0 0 0,0-1 0 0 0,0 1 0 0 0,1 0 0 0 0,-1-1-1 0 0,-2 0 1 0 0,-1 0 262 0 0,0 0 1 0 0,1 0-1 0 0,-1 1 0 0 0,0-1 0 0 0,0 1 0 0 0,0-1 0 0 0,0 1 0 0 0,-5 1 1 0 0,-1 1 187 0 0,-29 2 712 0 0,37-4-1037 0 0,-1 0-1 0 0,1-1 1 0 0,-1 1 0 0 0,1 0 0 0 0,-1-1-1 0 0,1 1 1 0 0,-1-1 0 0 0,1 0-1 0 0,0 0 1 0 0,-1 0 0 0 0,1 0 0 0 0,-3-2-1 0 0,4 2-35 0 0,1 0 0 0 0,-1 0 0 0 0,1 0 0 0 0,0 0-1 0 0,0 0 1 0 0,-1 0 0 0 0,1 0 0 0 0,0 0 0 0 0,0 0 0 0 0,0-1-1 0 0,0 1 1 0 0,0 0 0 0 0,0 0 0 0 0,0 0 0 0 0,1 0 0 0 0,-1 0-1 0 0,0 0 1 0 0,1-1 0 0 0,-1 1-37 0 0,4-10 254 0 0,0 0 0 0 0,1 0 0 0 0,0 1 0 0 0,0-1 0 0 0,1 1 0 0 0,13-16 0 0 0,51-54 175 0 0,-48 56-327 0 0,13-15-42 0 0,30-32-44 0 0,122-106-1 0 0,-183 174-50 0 0,0 0 0 0 0,0 0 0 0 0,0 0 0 0 0,1 1 0 0 0,-1-1 0 0 0,1 1 0 0 0,-1 0 0 0 0,1 1 0 0 0,0-1 0 0 0,5 0 0 0 0,-9 1 0 0 0,1 1 0 0 0,0 0 0 0 0,0 0 0 0 0,0 1 0 0 0,0-1 0 0 0,0 0 0 0 0,0 1 0 0 0,0-1 0 0 0,-1 1 0 0 0,1-1 0 0 0,0 1 0 0 0,0 0 0 0 0,-1 0 0 0 0,1 0 0 0 0,0 0 0 0 0,-1 0 0 0 0,1 0 0 0 0,-1 0 0 0 0,1 0 0 0 0,-1 1 0 0 0,0-1 0 0 0,1 0 0 0 0,-1 1 0 0 0,0-1 0 0 0,0 1 0 0 0,0 0 0 0 0,0-1 0 0 0,0 3 0 0 0,2 3 0 0 0,0-1 0 0 0,-1 1 0 0 0,1 0 0 0 0,-2 0 0 0 0,1 0 0 0 0,0 12 0 0 0,0 45 0 0 0,-2-56 0 0 0,1 31 1 0 0,-2 44 62 0 0,0-76 7 0 0,-6 14 755 0 0,-4 7-472 0 0,11-27-353 0 0,-1 3 0 0 0,0 0 0 0 0,0 0 0 0 0,0 0 0 0 0,-1 0 0 0 0,1 0 0 0 0,-1 0 0 0 0,0 0 0 0 0,-1-1 0 0 0,1 1 0 0 0,0-1 0 0 0,-1 1 0 0 0,0-1 0 0 0,0 0 0 0 0,-4 3 0 0 0,-14 10-28 0 0,-2 0-1 0 0,0-2 0 0 0,-1 0 1 0 0,-35 13-1 0 0,5-7 25 0 0,-56 15-1 0 0,100-33-243 0 0,8-4 78 0 0,12-6-17 0 0,25-11-136 0 0,11-1-3394 0 0</inkml:trace>
</inkml:ink>
</file>

<file path=ppt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3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599 0 0,'0'0'1054'0'0,"1"1"-865"0"0,14 15 561 0 0,-8-8-294 0 0,0 0 0 0 0,1-1-1 0 0,0 0 1 0 0,1-1 0 0 0,14 10 0 0 0,20 7 698 0 0,-3-3-368 0 0,-1 2 0 0 0,69 53 0 0 0,-106-74-829 0 0,-1 0-1 0 0,1 0 1 0 0,-1 1 0 0 0,1-1-1 0 0,-1 1 1 0 0,0-1 0 0 0,0 1-1 0 0,1-1 1 0 0,-1 1 0 0 0,0 0-1 0 0,-1-1 1 0 0,1 1-1 0 0,0 0 1 0 0,0 0 0 0 0,-1 0-1 0 0,1 0 1 0 0,-1 0 0 0 0,0 0-1 0 0,1 0 1 0 0,-1 0-1 0 0,0 3 1 0 0,-1-3-296 0 0,1 0 0 0 0,-1 1-1 0 0,0-1 1 0 0,1 0 0 0 0,-1 0-1 0 0,0 0 1 0 0,-1 0 0 0 0,1 0 0 0 0,0 0-1 0 0,0 0 1 0 0,-4 3 0 0 0,-1 2-1604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7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6 12175 0 0,'0'0'562'0'0,"1"-1"-18"0"0,6-3 2185 0 0,-9 4-2428 0 0,0 1 0 0 0,1-1 0 0 0,-1 0 0 0 0,1 1 0 0 0,-1 0 0 0 0,1-1-1 0 0,-1 1 1 0 0,1 0 0 0 0,-2 1 0 0 0,-8 3-42 0 0,-191 60-254 0 0,175-57 25 0 0,-1 3 0 0 0,2 0 0 0 0,0 1 0 0 0,0 2 0 0 0,-35 24 0 0 0,24-11-27 0 0,1 2 0 0 0,-54 56-1 0 0,86-81-2 0 0,1 0 0 0 0,0 0 0 0 0,0 0 0 0 0,0 1 0 0 0,-4 6 0 0 0,2 5 0 0 0,5-15-4 0 0,0 0 0 0 0,0 0-1 0 0,0 0 1 0 0,0 0 0 0 0,0 0 0 0 0,0 0-1 0 0,0 0 1 0 0,0 0 0 0 0,1 0 0 0 0,-1 0-1 0 0,0 0 1 0 0,1 0 0 0 0,-1 0 0 0 0,0-1-1 0 0,1 1 1 0 0,-1 0 0 0 0,1 0 0 0 0,0 0-1 0 0,-1-1 1 0 0,2 2 0 0 0,0 0-8 0 0,-1-1 0 0 0,1 0 0 0 0,0 0 0 0 0,0 0-1 0 0,-1 0 1 0 0,1 0 0 0 0,0-1 0 0 0,0 1 0 0 0,3 0 0 0 0,3 0-20 0 0,1 0 0 0 0,-1 0 0 0 0,14-1 0 0 0,-22 0 33 0 0,83-7-157 0 0,28 0 161 0 0,-77 8-2 0 0,-1 1 0 0 0,1 2 0 0 0,44 10 0 0 0,-67-11 97 0 0,0 0-1 0 0,0 1 1 0 0,0 0 0 0 0,0 0-1 0 0,-1 1 1 0 0,1 1 0 0 0,-1 0 0 0 0,-1 0-1 0 0,1 1 1 0 0,-1 0 0 0 0,0 1 0 0 0,-1 0-1 0 0,11 13 1 0 0,-17-19-68 0 0,0 1 0 0 0,-1-1 0 0 0,1 1 0 0 0,-1-1 0 0 0,1 1 0 0 0,-1 0 0 0 0,0 0 0 0 0,0 0 0 0 0,0 0 0 0 0,0-1-1 0 0,-1 1 1 0 0,1 0 0 0 0,-1 0 0 0 0,0 0 0 0 0,0 0 0 0 0,0 0 0 0 0,-1 3 0 0 0,1-2-7 0 0,-2 0-1 0 0,1 0 1 0 0,0 0 0 0 0,-1 0 0 0 0,0 0-1 0 0,1-1 1 0 0,-2 1 0 0 0,1 0 0 0 0,0-1-1 0 0,-1 0 1 0 0,-2 4 0 0 0,-5 2 6 0 0,0 0 0 0 0,-1 0 1 0 0,0-1-1 0 0,0-1 0 0 0,-1 0 1 0 0,-17 9-1 0 0,-9 0-4 0 0,-1-2 1 0 0,0-1 0 0 0,0-2-1 0 0,-1-1 1 0 0,-75 6-1 0 0,104-14-92 0 0,-1-1 0 0 0,1-1 0 0 0,-1 0-1 0 0,1 0 1 0 0,0-1 0 0 0,-1-1 0 0 0,1 0 0 0 0,-13-4 0 0 0,22 5-125 0 0,3 0-289 0 0,-1 1 411 0 0,0-1 0 0 0,0 0 1 0 0,1 1-1 0 0,-1-1 1 0 0,1 0-1 0 0,-1 1 0 0 0,0-1 1 0 0,1 1-1 0 0,-1-1 1 0 0,1 0-1 0 0,-1 1 1 0 0,1-1-1 0 0,0 1 0 0 0,-1-1 1 0 0,1 1-1 0 0,-1 0 1 0 0,2-1-1 0 0,12-7-545 0 0,-13 8 610 0 0,18-8-1035 0 0,-6 3-3577 0 0,-3 2-940 0 0</inkml:trace>
</inkml:ink>
</file>

<file path=ppt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4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7 4 9671 0 0,'-17'-3'1032'0'0,"13"3"-728"0"0,-1 0 0 0 0,0 0 0 0 0,0 0 0 0 0,1 0 0 0 0,-1 1 0 0 0,0 0 0 0 0,1 0-1 0 0,-1 0 1 0 0,0 1 0 0 0,1-1 0 0 0,0 1 0 0 0,-8 5 0 0 0,9-6-106 0 0,0 1 1 0 0,1 0-1 0 0,-1 0 0 0 0,1 1 1 0 0,0-1-1 0 0,-1 0 0 0 0,1 1 1 0 0,0-1-1 0 0,1 1 0 0 0,-1 0 1 0 0,0-1-1 0 0,1 1 0 0 0,-1 0 1 0 0,1 0-1 0 0,0 0 0 0 0,0 0 1 0 0,0 0-1 0 0,1 0 0 0 0,-1 6 1 0 0,-1 32-188 0 0,2-28-11 0 0,0 1 0 0 0,-1-1 0 0 0,-1 0-1 0 0,-5 23 1 0 0,-3-8 96 0 0,-1-1 0 0 0,-2 0 0 0 0,-26 44 0 0 0,-58 70 618 0 0,9-17-332 0 0,64-86-255 0 0,-54 88 153 0 0,63-98-305 0 0,1 0-1 0 0,-17 49 1 0 0,30-73-246 0 0,0 1 1 0 0,0 0 0 0 0,0-1-1 0 0,0 8 1 0 0,3-9-1650 0 0,7 1-4379 0 0</inkml:trace>
</inkml:ink>
</file>

<file path=ppt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4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44 4143 0 0,'0'0'319'0'0,"-8"4"-198"0"0,1-1-111 0 0,-9 6 8843 0 0,16-8-8686 0 0,0-1 0 0 0,0 0 1 0 0,-1 0-1 0 0,1 0 0 0 0,0 0 0 0 0,0 1 0 0 0,0-1 1 0 0,0 0-1 0 0,-1 0 0 0 0,1 0 0 0 0,0 1 0 0 0,0-1 1 0 0,0 0-1 0 0,0 0 0 0 0,0 1 0 0 0,0-1 0 0 0,0 0 1 0 0,0 0-1 0 0,0 1 0 0 0,0-1 0 0 0,0 0 1 0 0,-1 1-1 0 0,2-1 0 0 0,-1 0 0 0 0,0 0 0 0 0,0 1 1 0 0,9 0-34 0 0,0-1 0 0 0,0 0 0 0 0,1-1 0 0 0,-1 1 1 0 0,11-4-1 0 0,49-14 1100 0 0,-4 1-635 0 0,-59 16-635 0 0,1 0-1 0 0,-1-1 1 0 0,0 0-1 0 0,1 0 1 0 0,-1-1-1 0 0,0 0 1 0 0,0 0-1 0 0,0 0 1 0 0,-1 0-1 0 0,11-9 1 0 0,-15 10-18 0 0,1 1 0 0 0,-1-1 1 0 0,0 0-1 0 0,0 0 0 0 0,0 0 1 0 0,0 0-1 0 0,0 0 0 0 0,0 0 1 0 0,-1 0-1 0 0,1 0 0 0 0,-1 0 0 0 0,1-1 1 0 0,-1 1-1 0 0,0 0 0 0 0,0 0 1 0 0,0 0-1 0 0,0-1 0 0 0,0 1 1 0 0,0 0-1 0 0,-1-2 0 0 0,1 1 27 0 0,-1 1 1 0 0,1-1-1 0 0,-1 1 0 0 0,0 0 0 0 0,0-1 1 0 0,0 1-1 0 0,0 0 0 0 0,0 0 0 0 0,-1 0 1 0 0,1 0-1 0 0,0 0 0 0 0,-1 0 0 0 0,0 0 0 0 0,1 0 1 0 0,-1 0-1 0 0,-3-1 0 0 0,2 1 11 0 0,-1 1 0 0 0,1-1 0 0 0,-1 1 0 0 0,1 0 0 0 0,-1 0 0 0 0,0 1 0 0 0,1-1 0 0 0,-1 1 0 0 0,0 0 0 0 0,1 0 0 0 0,-1 0 0 0 0,0 0 0 0 0,0 1 0 0 0,1-1 0 0 0,-6 2 0 0 0,-3 2-14 0 0,0-1 0 0 0,0 2 0 0 0,-12 6 0 0 0,-35 17-71 0 0,1 2 0 0 0,-95 68-1 0 0,127-78 104 0 0,-27 29-1 0 0,45-42 35 0 0,1 1-1 0 0,0 1 1 0 0,1-1-1 0 0,0 1 1 0 0,0 0-1 0 0,1 0 0 0 0,-8 18 1 0 0,12-24-17 0 0,1-1 0 0 0,-1 0 0 0 0,0 0 0 0 0,1 1 1 0 0,-1-1-1 0 0,1 0 0 0 0,0 1 0 0 0,0-1 0 0 0,0 1 0 0 0,0-1 0 0 0,0 0 0 0 0,0 1 1 0 0,1-1-1 0 0,-1 0 0 0 0,1 1 0 0 0,0-1 0 0 0,0 0 0 0 0,-1 0 0 0 0,1 0 0 0 0,1 1 1 0 0,-1-1-1 0 0,0 0 0 0 0,2 2 0 0 0,0-2 12 0 0,0 1 1 0 0,0-1-1 0 0,0 1 0 0 0,0-1 0 0 0,0 0 1 0 0,0 0-1 0 0,1 0 0 0 0,-1-1 1 0 0,1 1-1 0 0,0-1 0 0 0,-1 0 1 0 0,1 0-1 0 0,6 1 0 0 0,2-1-102 0 0,-1 0 0 0 0,1-1 1 0 0,0 0-1 0 0,-1-1 0 0 0,1-1 0 0 0,-1 0 0 0 0,1 0 0 0 0,-1-1 0 0 0,0 0 0 0 0,0-1 0 0 0,15-8 1 0 0,1 0-1392 0 0</inkml:trace>
</inkml:ink>
</file>

<file path=ppt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5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1 5063 0 0,'0'0'12044'0'0,"1"-1"-11584"0"0,9-7-262 0 0,-1 0 1 0 0,-1 0-1 0 0,1-1 0 0 0,-2 0 0 0 0,1-1 0 0 0,11-18 0 0 0,-8 10-191 0 0,17-18-1 0 0,-13 19-97 0 0,0 2-1 0 0,1-1 1 0 0,1 2 0 0 0,1 0-1 0 0,-1 1 1 0 0,31-16-1 0 0,-45 28 88 0 0,-1 0-1 0 0,1 0 0 0 0,0 0 1 0 0,-1 0-1 0 0,1 0 1 0 0,0 0-1 0 0,0 1 1 0 0,0-1-1 0 0,0 1 0 0 0,0 0 1 0 0,0 0-1 0 0,0 0 1 0 0,-1 0-1 0 0,1 1 0 0 0,0-1 1 0 0,3 2-1 0 0,-2-1 23 0 0,-1 1 0 0 0,0-1 0 0 0,0 1 0 0 0,0 0 0 0 0,0 0-1 0 0,-1 0 1 0 0,1 1 0 0 0,0-1 0 0 0,-1 0 0 0 0,1 1 0 0 0,-1 0 0 0 0,0 0-1 0 0,2 3 1 0 0,16 22 383 0 0,33 39 0 0 0,-35-46 305 0 0,-17-20 138 0 0,-1 1-721 0 0,-2 0-110 0 0,0 1-1 0 0,1-1 1 0 0,-1 0 0 0 0,0 0-1 0 0,0 0 1 0 0,0 0 0 0 0,0 0-1 0 0,0 0 1 0 0,-1-1 0 0 0,-2 3-1 0 0,-31 14 143 0 0,13-8-112 0 0,-74 52-1411 0 0,65-40 116 0 0</inkml:trace>
</inkml:ink>
</file>

<file path=ppt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5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305 5639 0 0,'-3'1'9'0'0,"-11"4"190"0"0,-1 1 0 0 0,-16 9 0 0 0,20-9-40 0 0,-1-1 0 0 0,0 1 0 0 0,-14 2 0 0 0,16-5 503 0 0,0 0 0 0 0,-1-1 0 0 0,1 0-1 0 0,-1-1 1 0 0,0 0 0 0 0,0-1 0 0 0,-14-1-1 0 0,22 1-478 0 0,1 0 0 0 0,-1-1-1 0 0,1 0 1 0 0,-1 1 0 0 0,1-1 0 0 0,-1 0-1 0 0,1 0 1 0 0,0-1 0 0 0,-1 1-1 0 0,1 0 1 0 0,0-1 0 0 0,0 1-1 0 0,0-1 1 0 0,0 0 0 0 0,0 0 0 0 0,0 0-1 0 0,-1-2 1 0 0,1 0 26 0 0,-1 0-1 0 0,1 0 1 0 0,0 0 0 0 0,1 0 0 0 0,-1 0 0 0 0,1 0-1 0 0,-1-1 1 0 0,1 1 0 0 0,0-7 0 0 0,0 1 46 0 0,0-1 0 0 0,2 0 0 0 0,-1 1 0 0 0,1-1 0 0 0,0 1 0 0 0,1-1 0 0 0,6-18 1 0 0,-4 19-221 0 0,1-1 0 0 0,-1 1 0 0 0,2 1 0 0 0,0-1 0 0 0,0 1 0 0 0,0 0 0 0 0,1 0 0 0 0,1 1 0 0 0,-1 0 0 0 0,1 0 0 0 0,1 1 0 0 0,-1 0 0 0 0,17-10 0 0 0,-8 8-27 0 0,-1 0 0 0 0,2 1-1 0 0,-1 1 1 0 0,1 0 0 0 0,1 2 0 0 0,-1 0 0 0 0,24-3 0 0 0,-30 6 32 0 0,0 2-1 0 0,0-1 1 0 0,1 1 0 0 0,-1 1 0 0 0,0 0 0 0 0,0 1 0 0 0,0 1-1 0 0,0 0 1 0 0,0 0 0 0 0,-1 1 0 0 0,1 0 0 0 0,-1 1 0 0 0,0 0-1 0 0,15 11 1 0 0,-24-15-38 0 0,0 0-1 0 0,0 1 0 0 0,0-1 1 0 0,-1 1-1 0 0,1-1 0 0 0,-1 1 1 0 0,1 0-1 0 0,-1 0 0 0 0,1 0 1 0 0,-1 0-1 0 0,0 0 0 0 0,0 0 1 0 0,0 0-1 0 0,0 0 0 0 0,0 0 1 0 0,-1 0-1 0 0,1 1 0 0 0,0-1 1 0 0,-1 0-1 0 0,0 0 0 0 0,0 1 1 0 0,1-1-1 0 0,-2 5 0 0 0,0-3 2 0 0,0 0-1 0 0,0 0 1 0 0,-1 0-1 0 0,1-1 0 0 0,-1 1 1 0 0,0 0-1 0 0,0-1 1 0 0,0 1-1 0 0,-1-1 1 0 0,1 0-1 0 0,-1 1 1 0 0,-4 3-1 0 0,-9 8-48 0 0,-1-1-1 0 0,0-1 1 0 0,-31 18-1 0 0,-61 26-814 0 0,98-51 723 0 0,-2 1-333 0 0,-53 25-165 0 0,21-15-5472 0 0,35-13 756 0 0</inkml:trace>
</inkml:ink>
</file>

<file path=ppt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5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4 0 11831 0 0,'0'0'1075'0'0,"-1"2"-883"0"0,-37 50 694 0 0,-7 9-104 0 0,-97 125-131 0 0,74-92-551 0 0,-255 294 1414 0 0,250-293-2104 0 0,59-76-156 0 0</inkml:trace>
</inkml:ink>
</file>

<file path=ppt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6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52 12671 0 0,'0'0'1143'0'0,"2"0"-859"0"0,-2 0-257 0 0,11-2 848 0 0,-1 0-1 0 0,15-5 2451 0 0,-25 8-3287 0 0,-1 1 0 0 0,0-1 0 0 0,1 0 0 0 0,-1 1 0 0 0,0-1 0 0 0,0 0 0 0 0,1 0 0 0 0,-1 1 0 0 0,-2 1 0 0 0,-1 1-15 0 0,-12 17 79 0 0,-23 23 0 0 0,25-29 27 0 0,1 0 1 0 0,0 1-1 0 0,-16 26 0 0 0,27-38-73 0 0,-1 1 0 0 0,1 0 1 0 0,0 0-1 0 0,1 0 0 0 0,-1 1 0 0 0,1-1 0 0 0,0 0 0 0 0,-1 9 1 0 0,2-13-39 0 0,1 0 1 0 0,-1 1 0 0 0,0-1 0 0 0,1 0 0 0 0,-1 0 0 0 0,1 1 0 0 0,0-1 0 0 0,-1 0 0 0 0,1 0 0 0 0,0 0 0 0 0,-1 0 0 0 0,1 0 0 0 0,0 0 0 0 0,0 0 0 0 0,0 0 0 0 0,0 0 0 0 0,0 0 0 0 0,2 1 0 0 0,21 11 167 0 0,-17-11-132 0 0,0 0 1 0 0,0 0-1 0 0,0-1 0 0 0,1 0 1 0 0,-1-1-1 0 0,1 1 0 0 0,-1-1 1 0 0,0 0-1 0 0,12-3 0 0 0,4 0 227 0 0,38-13-1 0 0,-6-7 336 0 0,-55 23-607 0 0,1-1 0 0 0,-1 1 0 0 0,1-1-1 0 0,-1 1 1 0 0,1-1 0 0 0,-1 1 0 0 0,1-1 0 0 0,-1 1 0 0 0,0-1-1 0 0,1 1 1 0 0,-1-1 0 0 0,0 1 0 0 0,1-1 0 0 0,-1 1 0 0 0,0-1-1 0 0,0 0 1 0 0,1 1 0 0 0,-1-1 0 0 0,0 0 0 0 0,0 1 0 0 0,0-1-1 0 0,0 0 1 0 0,0 1 0 0 0,0-1 0 0 0,0 1 0 0 0,0-1-1 0 0,0 0 1 0 0,0 1 0 0 0,0-1 0 0 0,-1 0 0 0 0,-6-18 74 0 0,1 13-75 0 0,0 0 0 0 0,0 0 0 0 0,0 1 0 0 0,-1-1 0 0 0,0 2 0 0 0,0-1 0 0 0,0 1 0 0 0,-13-5 0 0 0,-10-7-5 0 0,19 9-23 0 0,3 3 28 0 0,0-1-1 0 0,0 0 0 0 0,0-1 1 0 0,0 0-1 0 0,-10-10 0 0 0,17 14-10 0 0,0 1 0 0 0,0 0-1 0 0,0-1 1 0 0,0 1 0 0 0,0-1-1 0 0,0 1 1 0 0,0-1 0 0 0,1 0-1 0 0,-1 1 1 0 0,1-1 0 0 0,-1 0-1 0 0,1 1 1 0 0,0-1 0 0 0,0 0-1 0 0,-1-2 1 0 0,2 2-11 0 0,-1 0 1 0 0,1 0-1 0 0,-1 0 1 0 0,1 0-1 0 0,0 0 0 0 0,0 0 1 0 0,0 0-1 0 0,0 1 1 0 0,0-1-1 0 0,0 0 1 0 0,0 0-1 0 0,1 1 0 0 0,-1-1 1 0 0,0 1-1 0 0,1-1 1 0 0,2 0-1 0 0,5-6-645 0 0,1 1 0 0 0,17-8 0 0 0,-22 12 483 0 0,31-17-1099 0 0</inkml:trace>
</inkml:ink>
</file>

<file path=ppt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6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584 9215 0 0,'0'0'831'0'0,"1"0"-686"0"0,5-1 11 0 0,-5 0 19 0 0,0 1-1 0 0,0 0 0 0 0,0 0 0 0 0,0 0 0 0 0,0 0 0 0 0,0-1 0 0 0,0 1 1 0 0,0 0-1 0 0,0 1 0 0 0,0-1 0 0 0,0 0 0 0 0,0 0 0 0 0,-1 0 0 0 0,1 1 1 0 0,0-1-1 0 0,2 1 0 0 0,10 4 2307 0 0,-10-4-2360 0 0,-1 0 0 0 0,1 0 1 0 0,0 0-1 0 0,0-1 0 0 0,-1 1 1 0 0,1-1-1 0 0,0 0 0 0 0,0 1 1 0 0,0-1-1 0 0,0-1 0 0 0,0 1 1 0 0,0 0-1 0 0,-1-1 0 0 0,1 1 1 0 0,0-1-1 0 0,0 0 0 0 0,0 0 1 0 0,-1 0-1 0 0,1 0 0 0 0,-1 0 1 0 0,1-1-1 0 0,-1 1 0 0 0,1-1 1 0 0,-1 0-1 0 0,0 1 0 0 0,0-1 1 0 0,0 0-1 0 0,0 0 0 0 0,0-1 1 0 0,0 1-1 0 0,2-5 0 0 0,38-67 1119 0 0,55-141 0 0 0,-18-9-1240 0 0,-78 222 0 0 0,0-2-7 0 0,0 0-1 0 0,1 0 0 0 0,-1 0 0 0 0,-1 0 1 0 0,1 0-1 0 0,-1 0 0 0 0,1 1 0 0 0,-1-1 1 0 0,-1-6-1 0 0,1 10 3 0 0,-1-1 0 0 0,0 1-1 0 0,1 0 1 0 0,-1 0 0 0 0,1 0 0 0 0,-1 0 0 0 0,0 0 0 0 0,1 0 0 0 0,-1 0 0 0 0,1 1 0 0 0,-1-1-1 0 0,0 0 1 0 0,1 0 0 0 0,-1 0 0 0 0,0 1 0 0 0,1-1 0 0 0,-5 2-32 0 0,0 1 0 0 0,0-1 1 0 0,0 1-1 0 0,1 0 0 0 0,-1 0 0 0 0,-7 7 0 0 0,-23 27-75 0 0,20-21 100 0 0,-32 35-45 0 0,1 1 0 0 0,-66 102 0 0 0,40-26 32 0 0,4 2 0 0 0,-64 179 0 0 0,98-223-721 0 0,-3-2-1 0 0,-77 125 0 0 0,101-187 319 0 0,-15 22-129 0 0,14-15-3132 0 0</inkml:trace>
</inkml:ink>
</file>

<file path=ppt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7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3 10135 0 0,'0'0'778'0'0,"4"-7"-476"0"0,-2 4-156 0 0,1 1-1 0 0,-1 0 1 0 0,1-1-1 0 0,-1 1 1 0 0,1 0-1 0 0,0 0 1 0 0,0 1-1 0 0,0-1 1 0 0,6-2-1 0 0,32-8 2192 0 0,-25 8-1835 0 0,287-63 1767 0 0,-179 42-1058 0 0,85-15 979 0 0,39-8-4822 0 0,-221 42-4116 0 0</inkml:trace>
</inkml:ink>
</file>

<file path=ppt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7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0 5527 0 0,'0'0'8883'0'0,"-7"5"-7730"0"0,-16 8-1018 0 0,-47 19-1 0 0,45-22-62 0 0,-41 24-1 0 0,49-23-25 0 0,2-3 176 0 0,1 1 1 0 0,0 1 0 0 0,1 0 0 0 0,-17 16 0 0 0,26-22-178 0 0,1-1 0 0 0,0 1 0 0 0,1 0 0 0 0,-1 0 0 0 0,1 0 0 0 0,0 0-1 0 0,0 0 1 0 0,0 0 0 0 0,0 1 0 0 0,1-1 0 0 0,-1 1 0 0 0,1-1 0 0 0,0 1 0 0 0,1-1 0 0 0,-1 1-1 0 0,1 0 1 0 0,0-1 0 0 0,0 1 0 0 0,0-1 0 0 0,2 9 0 0 0,-1-8-39 0 0,1 0 1 0 0,-1 0-1 0 0,1 0 1 0 0,0 0-1 0 0,0 0 1 0 0,1-1-1 0 0,-1 1 0 0 0,1-1 1 0 0,0 0-1 0 0,0 1 1 0 0,0-1-1 0 0,1-1 1 0 0,0 1-1 0 0,-1 0 0 0 0,1-1 1 0 0,1 0-1 0 0,-1 0 1 0 0,0 0-1 0 0,1 0 1 0 0,-1-1-1 0 0,1 0 1 0 0,0 0-1 0 0,0 0 0 0 0,0 0 1 0 0,0-1-1 0 0,0 0 1 0 0,0 0-1 0 0,0 0 1 0 0,0-1-1 0 0,0 0 0 0 0,1 0 1 0 0,-1 0-1 0 0,0 0 1 0 0,8-3-1 0 0,15-5-262 0 0,0-1-1 0 0,-1-1 1 0 0,30-17 0 0 0,-46 22-181 0 0,23-11-973 0 0</inkml:trace>
</inkml:ink>
</file>

<file path=ppt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8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1 10135 0 0,'0'0'1702'0'0,"0"1"-1025"0"0,5 28 673 0 0,3 26-649 0 0,-7-50-554 0 0,-1 1 0 0 0,0-1 0 0 0,0 1 0 0 0,-1-1 0 0 0,0 1 0 0 0,0-1 0 0 0,-3 10 0 0 0,-16 31 790 0 0,-3-2 0 0 0,-47 72 1 0 0,27-49-657 0 0,11-14-210 0 0,-202 299-37 0 0,198-307-2051 0 0,34-43 942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7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4 2303 0 0,'0'0'12770'0'0,"0"2"-12161"0"0,-3 9-142 0 0,0 0-1 0 0,-1 0 1 0 0,-1 0-1 0 0,1-1 1 0 0,-2 1-1 0 0,-9 14 1 0 0,8-14-198 0 0,0 1 0 0 0,0 0 0 0 0,2 0 0 0 0,-8 23 0 0 0,12-31-222 0 0,0 0 1 0 0,0 0-1 0 0,0 0 1 0 0,1 0-1 0 0,0 0 1 0 0,-1 0-1 0 0,2 0 1 0 0,-1 0 0 0 0,1 5-1 0 0,-1-8-20 0 0,1 0 0 0 0,-1 0 0 0 0,1 1 1 0 0,0-1-1 0 0,-1 0 0 0 0,1 0 0 0 0,0 0 0 0 0,0 0 0 0 0,0 0 0 0 0,0 0 0 0 0,-1 0 0 0 0,1 0 1 0 0,1 0-1 0 0,-1 0 0 0 0,0 0 0 0 0,0-1 0 0 0,0 1 0 0 0,0 0 0 0 0,0-1 0 0 0,1 1 0 0 0,-1-1 1 0 0,0 1-1 0 0,1-1 0 0 0,-1 0 0 0 0,0 0 0 0 0,1 1 0 0 0,-1-1 0 0 0,0 0 0 0 0,1 0 0 0 0,2-1 0 0 0,2 1 69 0 0,0-1 0 0 0,0 0-1 0 0,0 0 1 0 0,0 0 0 0 0,0-1-1 0 0,0 0 1 0 0,5-3 0 0 0,41-21 157 0 0,-29 14-149 0 0,-8 4-76 0 0,0-1-1 0 0,-1 0 1 0 0,0-1-1 0 0,0 0 1 0 0,12-13 0 0 0,-18 15-30 0 0,-1 0 1 0 0,0-1-1 0 0,0 1 1 0 0,-1-1-1 0 0,0-1 1 0 0,-1 1-1 0 0,0-1 1 0 0,7-19-1 0 0,-11 25-107 0 0,0-1 0 0 0,0 1-1 0 0,-1 0 1 0 0,0 0 0 0 0,0-7 0 0 0,0 7-80 0 0,0 3-268 0 0,0-5-2278 0 0</inkml:trace>
</inkml:ink>
</file>

<file path=ppt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8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30 8287 0 0,'1'-1'3407'0'0,"25"-25"23"0"0,-21 21-3378 0 0,-1-1 0 0 0,0 0 0 0 0,0 0 1 0 0,0-1-1 0 0,-1 1 0 0 0,0-1 0 0 0,0 0 0 0 0,-1 0 1 0 0,0 0-1 0 0,2-10 0 0 0,-4 16-41 0 0,0 1 0 0 0,1-1 1 0 0,-1 0-1 0 0,0 0 0 0 0,0 1 0 0 0,0-1 1 0 0,0 0-1 0 0,0 1 0 0 0,0-1 0 0 0,0 0 1 0 0,0 1-1 0 0,0-1 0 0 0,-1 0 0 0 0,1 1 1 0 0,0-1-1 0 0,0 0 0 0 0,0 1 0 0 0,-1-1 1 0 0,1 0-1 0 0,0 1 0 0 0,-1-1 0 0 0,1 1 1 0 0,-1-1-1 0 0,1 1 0 0 0,-1-1 0 0 0,1 1 1 0 0,-1-1-1 0 0,1 1 0 0 0,-1-1 0 0 0,1 1 1 0 0,-1 0-1 0 0,1-1 0 0 0,-1 1 0 0 0,0 0 0 0 0,1-1 1 0 0,-1 1-1 0 0,0 0 0 0 0,1 0 0 0 0,-1 0 1 0 0,0 0-1 0 0,1-1 0 0 0,-1 1 0 0 0,0 0 1 0 0,1 0-1 0 0,-1 0 0 0 0,0 0 0 0 0,1 1 1 0 0,-1-1-1 0 0,0 0 0 0 0,1 0 0 0 0,-1 0 1 0 0,0 1-1 0 0,0-1 0 0 0,-5 2 96 0 0,1 0-1 0 0,0 0 0 0 0,0 0 1 0 0,0 1-1 0 0,-6 3 0 0 0,-23 18 256 0 0,1 2 0 0 0,1 1 0 0 0,2 1 0 0 0,-41 50 0 0 0,40-37-292 0 0,28-37-13 0 0,0 1 0 0 0,0-1 0 0 0,1 1 0 0 0,0 0 0 0 0,0 0 0 0 0,0 0 0 0 0,-1 7 0 0 0,3-12-35 0 0,0 1 0 0 0,0-1-1 0 0,0 1 1 0 0,0-1 0 0 0,0 1 0 0 0,1-1-1 0 0,-1 1 1 0 0,0 0 0 0 0,0-1-1 0 0,0 0 1 0 0,1 1 0 0 0,-1-1 0 0 0,0 1-1 0 0,0-1 1 0 0,1 1 0 0 0,-1-1 0 0 0,1 1-1 0 0,-1-1 1 0 0,0 0 0 0 0,1 1 0 0 0,-1-1-1 0 0,1 0 1 0 0,-1 1 0 0 0,1-1-1 0 0,-1 0 1 0 0,1 0 0 0 0,-1 0 0 0 0,1 1-1 0 0,-1-1 1 0 0,1 0 0 0 0,0 0 0 0 0,17 3 306 0 0,-11-2-260 0 0,0-2 0 0 0,1 1 0 0 0,-1-1 0 0 0,0 0 0 0 0,0 0 0 0 0,0-1 0 0 0,0 0 0 0 0,11-5 0 0 0,1-2-38 0 0,28-18 1 0 0,-28 15-93 0 0,-17 11-5 0 0,-3 3-210 0 0,0 0 256 0 0,0 0 1 0 0,0 0-1 0 0,0 0 0 0 0,0 0 0 0 0,0-1 0 0 0,0 1 0 0 0,0 0 0 0 0,-1-1 0 0 0,-2 3 0 0 0,-2 3-29 0 0,-10 16-22 0 0,-17 33 0 0 0,33-56 72 0 0,-1 0 0 0 0,1 1 0 0 0,0-1 0 0 0,0 0 0 0 0,0 0 0 0 0,-1 0 0 0 0,1 1 0 0 0,0-1 0 0 0,0 0 0 0 0,0 0 0 0 0,0 1 0 0 0,0-1 0 0 0,0 0 0 0 0,0 0 0 0 0,-1 1 0 0 0,1-1 0 0 0,0 0 0 0 0,0 1 0 0 0,0-1 0 0 0,0 0 0 0 0,0 0 0 0 0,0 1 0 0 0,0-1 0 0 0,0 0 0 0 0,1 1 0 0 0,-1-1 0 0 0,0 0 0 0 0,0 0 0 0 0,0 1 0 0 0,0-1 0 0 0,0 0 0 0 0,0 0 0 0 0,0 1 0 0 0,1-1 0 0 0,-1 0 0 0 0,0 0 0 0 0,0 0 0 0 0,0 1 0 0 0,1-1 0 0 0,-1 0 0 0 0,0 0 0 0 0,0 0 0 0 0,0 0 0 0 0,1 1 0 0 0,-1-1 0 0 0,0 0 0 0 0,0 0 0 0 0,1 0 0 0 0,-1 0 0 0 0,0 0 0 0 0,1 0 0 0 0,-1 0 0 0 0,0 0 0 0 0,0 0 0 0 0,1 0 0 0 0,-1 0 0 0 0,0 0 0 0 0,0 0 0 0 0,1 0 0 0 0,-1 0 0 0 0,0 0 0 0 0,1 0 0 0 0,-1 0 0 0 0,0 0 0 0 0,7 0-236 0 0,-1-1-1 0 0,1 1 1 0 0,-1-1-1 0 0,0 0 1 0 0,0-1-1 0 0,1 1 1 0 0,-1-1-1 0 0,0-1 1 0 0,0 1 0 0 0,9-6-1 0 0,1 0-3076 0 0,11-4-2813 0 0</inkml:trace>
</inkml:ink>
</file>

<file path=ppt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8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0 15463 0 0,'0'0'3336'0'0,"1"10"-2480"0"0,-2-7-747 0 0,-1 0-1 0 0,0 1 1 0 0,0-1 0 0 0,0 0-1 0 0,-1 0 1 0 0,1 0-1 0 0,-1 0 1 0 0,1-1-1 0 0,-7 6 1 0 0,-33 18 202 0 0,15-9-217 0 0,-15 10-81 0 0,25-17-13 0 0,0 1 0 0 0,1 0 0 0 0,0 1 0 0 0,-25 25 0 0 0,38-32 0 0 0,-1-1 0 0 0,1 1 0 0 0,0 0 0 0 0,0 0 0 0 0,-2 6 0 0 0,5-10 0 0 0,0-1 0 0 0,0 1 0 0 0,-1-1 0 0 0,1 1 0 0 0,0 0 0 0 0,0-1 0 0 0,0 1 0 0 0,-1-1 0 0 0,1 1 0 0 0,0 0 0 0 0,0-1 0 0 0,0 1 0 0 0,0 0 0 0 0,0-1 0 0 0,0 1 0 0 0,1 0 0 0 0,-1-1 0 0 0,0 1 0 0 0,0 0 0 0 0,0-1 0 0 0,0 1 0 0 0,1-1 0 0 0,-1 1 0 0 0,0-1 0 0 0,1 1 0 0 0,-1 0 0 0 0,0-1 0 0 0,1 1 0 0 0,-1-1 0 0 0,1 1 0 0 0,-1-1 0 0 0,1 0 0 0 0,-1 1 0 0 0,1-1 0 0 0,-1 0 0 0 0,1 1 0 0 0,-1-1 0 0 0,1 0 0 0 0,0 1 0 0 0,-1-1 0 0 0,1 0 0 0 0,0 0 0 0 0,-1 0 0 0 0,1 1 0 0 0,-1-1 0 0 0,1 0 0 0 0,0 0 0 0 0,-1 0 0 0 0,1 0 0 0 0,1-1 0 0 0,-1 2 0 0 0,49 1-2 0 0,-37-2 20 0 0,1 0 1 0 0,20 4 0 0 0,-19-1-16 0 0,-1 0 0 0 0,1 1 0 0 0,-1 1 0 0 0,23 11 0 0 0,-33-14-6 0 0,0 0 0 0 0,0 0 0 0 0,0 1-1 0 0,-1-1 1 0 0,1 1 0 0 0,-1 0-1 0 0,0 0 1 0 0,0 0 0 0 0,0 0-1 0 0,0 1 1 0 0,0-1 0 0 0,-1 1 0 0 0,1 0-1 0 0,-1-1 1 0 0,0 1 0 0 0,0 0-1 0 0,-1 0 1 0 0,1 1 0 0 0,-1-1-1 0 0,2 6 1 0 0,-3-7 3 0 0,0 0 0 0 0,-1-1 0 0 0,1 1 0 0 0,0 0 0 0 0,-1-1 0 0 0,1 1 0 0 0,-1 0 0 0 0,0-1 0 0 0,0 1 0 0 0,0-1 0 0 0,0 1 0 0 0,0-1 0 0 0,-1 0 0 0 0,1 1 0 0 0,-1-1 0 0 0,1 0 0 0 0,-1 0 0 0 0,0 0 0 0 0,0 0-1 0 0,0 0 1 0 0,0 0 0 0 0,0-1 0 0 0,0 1 0 0 0,0-1 0 0 0,-1 1 0 0 0,-2 0 0 0 0,-3 2 2 0 0,0 0 0 0 0,0-1-1 0 0,0 0 1 0 0,-1 0 0 0 0,1-1-1 0 0,-15 3 1 0 0,-4-2-261 0 0,-1-1 1 0 0,1-2 0 0 0,-1 0-1 0 0,-37-6 1 0 0,63 5-737 0 0</inkml:trace>
</inkml:ink>
</file>

<file path=ppt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29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 8287 0 0,'0'0'10560'0'0,"-6"5"-10078"0"0,-3-1-395 0 0,1-1 0 0 0,-1 0 0 0 0,-15 2 0 0 0,14-3-31 0 0,-1 1 0 0 0,-16 6 0 0 0,20-6-20 0 0,1 0 1 0 0,-1 1 0 0 0,1-1 0 0 0,-1 2 0 0 0,1-1-1 0 0,0 1 1 0 0,1 0 0 0 0,-10 10 0 0 0,13-14-27 0 0,1 1-1 0 0,0 0 1 0 0,-1 0 0 0 0,1 0 0 0 0,0 0-1 0 0,0 0 1 0 0,0 1 0 0 0,0-1-1 0 0,1 0 1 0 0,-1 0 0 0 0,0 1 0 0 0,1-1-1 0 0,0 0 1 0 0,-1 1 0 0 0,1-1 0 0 0,0 0-1 0 0,0 1 1 0 0,1-1 0 0 0,-1 0-1 0 0,0 1 1 0 0,1-1 0 0 0,-1 0 0 0 0,1 0-1 0 0,0 1 1 0 0,0-1 0 0 0,0 0 0 0 0,0 0-1 0 0,0 0 1 0 0,0 0 0 0 0,0 0-1 0 0,3 3 1 0 0,0-1-7 0 0,0 1 0 0 0,0-1 0 0 0,1 0-1 0 0,-1 0 1 0 0,1-1 0 0 0,0 1 0 0 0,0-1 0 0 0,0 0 0 0 0,7 2-1 0 0,6 2 33 0 0,29 8-1 0 0,-35-13-17 0 0,-1 1 0 0 0,0 1 0 0 0,0-1 0 0 0,-1 2 0 0 0,1 0-1 0 0,-1 0 1 0 0,15 11 0 0 0,-22-15 31 0 0,-1 2 0 0 0,0-1 1 0 0,0 0-1 0 0,0 0 0 0 0,-1 1 0 0 0,1-1 0 0 0,0 0 0 0 0,-1 1 0 0 0,0 0 0 0 0,1-1 1 0 0,-1 1-1 0 0,0 0 0 0 0,0 4 0 0 0,0-2-4 0 0,0 1 0 0 0,0-1 0 0 0,-1 1 0 0 0,0-1 0 0 0,0 0 0 0 0,-2 11 0 0 0,0-5-32 0 0,-1-1-1 0 0,0 1 1 0 0,-1-1 0 0 0,0 1 0 0 0,-1-1-1 0 0,-8 15 1 0 0,9-19-13 0 0,0-1 0 0 0,-1 1 0 0 0,1-1 0 0 0,-1 0-1 0 0,0-1 1 0 0,0 1 0 0 0,-1-1 0 0 0,1 0 0 0 0,-1 0 0 0 0,0 0-1 0 0,0-1 1 0 0,0 0 0 0 0,-10 3 0 0 0,6-3-153 0 0,-1 0 0 0 0,1-1 0 0 0,-1 0 0 0 0,0-1 0 0 0,1 0 0 0 0,-1 0 0 0 0,-20-3 0 0 0,15 1-294 0 0</inkml:trace>
</inkml:ink>
</file>

<file path=ppt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33:39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434 6911 0 0,'0'0'528'0'0,"-9"1"202"0"0,-3 4-2057 0 0,-4-14 9360 0 0,50 8-7797 0 0,-1-2 0 0 0,0-2 0 0 0,-1 0 0 0 0,56-19 0 0 0,-72 20-94 0 0,-1 1 0 0 0,29-2 0 0 0,-9 1-40 0 0,28-7 227 0 0,-32 5 52 0 0,47-4 0 0 0,-21 11-312 0 0,72 8 1 0 0,-25 0-20 0 0,-78-9-50 0 0,1-2 0 0 0,38-6 0 0 0,-21 2 0 0 0,5 2 0 0 0,52 2 0 0 0,13-5 29 0 0,1 0 17 0 0,159-8-153 0 0,-17-21 238 0 0,-161 15 57 0 0,-9 1 262 0 0,151-14 0 0 0,-26 34-315 0 0,-41 1-133 0 0,-125-3 24 0 0,78-13 0 0 0,108-46 18 0 0,-54 11 12 0 0,-135 40-47 0 0,1 3 1 0 0,53-4-1 0 0,-60 10-9 0 0,0 2 0 0 0,48 7 0 0 0,71 22 0 0 0,-138-26 67 0 0,1-2 1 0 0,-1 0-1 0 0,1-1 0 0 0,21-2 0 0 0,74-11 371 0 0,-108 11-428 0 0,89-11 476 0 0,175-25-212 0 0,-141 10-210 0 0,-121 25-53 0 0,0 0 32 0 0,3-2-32 0 0,-10 4-13 0 0,11 0 67 0 0,-3 1-65 0 0,0 0 0 0 0,0 1 0 0 0,-1-1 0 0 0,17 7-1185 0 0,-17-8 570 0 0</inkml:trace>
</inkml:ink>
</file>

<file path=ppt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19:4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7 2991 0 0,'0'0'134'0'0,"0"0"4"0"0,0 0-58 0 0,0 0-10 0 0,0-7 1 0 0,-2 3 5174 0 0,1-2-3343 0 0,-2 8-782 0 0,2 15-624 0 0,1-5-496 0 0,0 15 72 0 0,-1-23-24 0 0,1 1-1 0 0,0-1 0 0 0,0 1 0 0 0,0-1 1 0 0,1 1-1 0 0,-1-1 0 0 0,1 1 0 0 0,0-1 1 0 0,1 1-1 0 0,1 5 0 0 0,-2-8 17 0 0,-1-2 0 0 0,1 2-32 0 0,0-1-1 0 0,0 1 1 0 0,0 0-1 0 0,0 0 0 0 0,0 0 1 0 0,0 0-1 0 0,0-1 1 0 0,0 1-1 0 0,1-1 0 0 0,-1 1 1 0 0,3 1-1 0 0,1 3 40 0 0,-3-4 25 0 0,-2-1-76 0 0,1 1-1 0 0,-1-1 0 0 0,1 0 0 0 0,0 1 1 0 0,0-1-1 0 0,0 0 0 0 0,-1 0 1 0 0,1 0-1 0 0,3 2 0 0 0,0 2 60 0 0,2 3 4 0 0,1 0 10 0 0,-5-5-13 0 0,0 5-50 0 0,0 1 39 0 0,-2-7-54 0 0,0-1-1 0 0,-1 1 1 0 0,1 0 0 0 0,0-1 0 0 0,-1 1-1 0 0,1-1 1 0 0,0 1 0 0 0,-1-1-1 0 0,0 1 1 0 0,1-1 0 0 0,-1 0 0 0 0,-1 3-1 0 0,0-2 79 0 0,1 0 91 0 0,-5 11 169 0 0,5-10-294 0 0,0 0 0 0 0,0-1-1 0 0,-1 1 1 0 0,0 0 0 0 0,1-1-1 0 0,-1 1 1 0 0,0-1 0 0 0,-4 4-1 0 0,6-5-49 0 0,0-1 0 0 0,-1 0 0 0 0,1 0 0 0 0,0 0 0 0 0,0 1 0 0 0,-1-1 0 0 0,1 0 0 0 0,0 0 0 0 0,0 1 0 0 0,0-1-1 0 0,-1 0 1 0 0,1 1 0 0 0,0-1 0 0 0,0 0 0 0 0,0 1 0 0 0,0-1 0 0 0,0 0 0 0 0,0 0 0 0 0,0 1 0 0 0,-1-1 0 0 0,1 1 0 0 0,0-1 0 0 0,0 0-1 0 0,0 1 1 0 0,-1 7 78 0 0,0-7-79 0 0,1 1 0 0 0,-1-1 0 0 0,1 1 1 0 0,-1-1-1 0 0,1 1 0 0 0,0-1 0 0 0,0 1 1 0 0,-1-1-1 0 0,1 1 0 0 0,0 2 0 0 0,4 5 8 0 0,3 1-16 0 0,-5-8 2 0 0,-1 0 0 0 0,1 0-1 0 0,-1 0 1 0 0,1-1 0 0 0,0 1 0 0 0,0 0-1 0 0,0-1 1 0 0,-1 0 0 0 0,2 1 0 0 0,1 0-1 0 0,16 9 44 0 0,-13-7-28 0 0,-4-3-11 0 0,-1 0-1 0 0,1 1 0 0 0,-1-1 0 0 0,0 1 0 0 0,0-1 1 0 0,0 1-1 0 0,1 0 0 0 0,0 2 0 0 0,-1-3-5 0 0,-1-1 0 0 0,0 1 0 0 0,1 0 0 0 0,-1 0 0 0 0,0 0 0 0 0,0 1 0 0 0,0-1 0 0 0,0 0 0 0 0,0 0 0 0 0,0 0 0 0 0,0 1 0 0 0,-1-1 0 0 0,2 3 0 0 0,-1 0 0 0 0,8 14 0 0 0,-9-13 0 0 0,0-2 0 0 0,1 3 0 0 0,0-2 0 0 0,-1-1 0 0 0,1 0 0 0 0,-1 1 0 0 0,0-1 0 0 0,0 1 0 0 0,-1-1 0 0 0,1 1 0 0 0,-1-1 0 0 0,0 0 0 0 0,-1 4 0 0 0,2 2-2 0 0,0-6 4 0 0,0 0 0 0 0,-1 0-1 0 0,1 0 1 0 0,-1-1-1 0 0,0 1 1 0 0,0 0-1 0 0,-2 5 1 0 0,-2 4 41 0 0,0-2-33 0 0,1 1-10 0 0,3 0 0 0 0,1-9 0 0 0,0 0 0 0 0,0 0 0 0 0,0 0 0 0 0,0 0 0 0 0,1-1 0 0 0,-1 1 0 0 0,1 0 0 0 0,-1 0 0 0 0,1-1 0 0 0,1 3 0 0 0,0 1 0 0 0,2 12 0 0 0,-1-14 0 0 0,-2-2 0 0 0,0 0 0 0 0,0-1 0 0 0,0 1 0 0 0,0 0 0 0 0,-1 0 0 0 0,1 0 0 0 0,0 0 0 0 0,-1 0 0 0 0,1 0 0 0 0,0 0 0 0 0,-1 0 0 0 0,1 0 0 0 0,-1 0 0 0 0,0 0 0 0 0,1 0 0 0 0,-1 0 0 0 0,0 2 0 0 0,8 19 0 0 0,-7-16 0 0 0,3 14 0 0 0,-5-14 0 0 0,-1-2 0 0 0,3 2 0 0 0,-7 19 0 0 0,5-16 15 0 0,0-4-7 0 0,0 0 1 0 0,-1 0-1 0 0,1-1 0 0 0,-1 1 0 0 0,-2 5 0 0 0,0-2-2 0 0,-2 6 79 0 0,-7 28 0 0 0,11-37-10 0 0,-3 5 0 0 0,2 3-1 0 0,1 1-58 0 0,2 1-16 0 0,2-2 0 0 0,0-3 0 0 0,1 2 0 0 0,-4-8 0 0 0,1-3 0 0 0,0 1 0 0 0,0-1 0 0 0,0 1 0 0 0,0-1 0 0 0,0 0 0 0 0,0 1 0 0 0,0-1 0 0 0,0 0 0 0 0,0 1 0 0 0,-1-1 0 0 0,1 0 0 0 0,-1 1 0 0 0,0 1 0 0 0,0-2 0 0 0,0 0 0 0 0,1 0 0 0 0,-1 0 0 0 0,1 0 0 0 0,-1 0 0 0 0,1 1 0 0 0,-1-1 0 0 0,1 0 0 0 0,0 0 0 0 0,-1 1 0 0 0,1-1 0 0 0,0 3 0 0 0,-6 20 0 0 0,1-14 0 0 0,-10 11 0 0 0,13-17 7 0 0,0-1 0 0 0,0 1 0 0 0,0-1 0 0 0,-1 0 0 0 0,0 1 0 0 0,0-1 0 0 0,1 0-1 0 0,-5 2 1 0 0,3-1 11 0 0,2-3 58 0 0,2-1-1 0 0,0 0-10 0 0,0 0-60 0 0,0 0-1 0 0,0 1 1 0 0,0-1-1 0 0,0 0 1 0 0,0 0-1 0 0,0 1 1 0 0,0-1-1 0 0,0 0 1 0 0,0 1-1 0 0,0-1 1 0 0,0 0-1 0 0,0 0 1 0 0,0 0-1 0 0,0 1 1 0 0,-1-1-1 0 0,1 0 1 0 0,0 0-1 0 0,0 1 1 0 0,0-1-1 0 0,0 0 1 0 0,-1 0-1 0 0,1 0 1 0 0,0 0-1 0 0,0 1 1 0 0,0-1-1 0 0,-1 0 1 0 0,1 0-1 0 0,0 0 1 0 0,0 0-1 0 0,-1 0 1 0 0,1 0-1 0 0,-1 1 1 0 0,0-1 27 0 0,0 1 0 0 0,-1 0 0 0 0,1 0 0 0 0,-1 0 0 0 0,1 0 0 0 0,0 0 0 0 0,0 0 0 0 0,-1 0 0 0 0,1 0 0 0 0,0 1 0 0 0,0-1 0 0 0,0 0 0 0 0,1 1 1 0 0,-2 1-1 0 0,-3 7-22 0 0,1 2-10 0 0,4-10 0 0 0,-1 0 0 0 0,0 0 0 0 0,1-1 0 0 0,-1 1 0 0 0,1 0 0 0 0,0 0 0 0 0,-1 0 0 0 0,1-1 0 0 0,0 1 0 0 0,0 0 0 0 0,0 0 0 0 0,1 2 0 0 0,1 18 0 0 0,-1-18 0 0 0,-1 16 0 0 0,-3-7 0 0 0,0-2 0 0 0,-4 0 0 0 0,-2-1 8 0 0,8-10-23 0 0,-16 23 150 0 0,11-16-124 0 0,5-5 45 0 0,1-2-55 0 0,0 0 1 0 0,0 0-1 0 0,0 0 0 0 0,0 0 0 0 0,0 0 1 0 0,0 1-1 0 0,0-1 0 0 0,0 0 1 0 0,0 0-1 0 0,0 0 0 0 0,0 0 1 0 0,0 0-1 0 0,0 0 0 0 0,0 1 1 0 0,0-1-1 0 0,0 0 0 0 0,0 0 0 0 0,0 0 1 0 0,-1 0-1 0 0,1 0 0 0 0,0 0 1 0 0,0 0-1 0 0,0 0 0 0 0,0 1 1 0 0,0-1-1 0 0,0 0 0 0 0,0 0 1 0 0,0 0-1 0 0,0 0 0 0 0,0 0 0 0 0,-1 0 1 0 0,1 0-1 0 0,0 0 0 0 0,0 0 1 0 0,0 0-1 0 0,0 0 0 0 0,0 0 1 0 0,0 0-1 0 0,0 0 0 0 0,-1 0 1 0 0,1 0-1 0 0,0 0 0 0 0,0 0 0 0 0,0 0 1 0 0,0 0-1 0 0,-1 0 0 0 0,-2 3-34 0 0,6 13 1474 0 0,1-3-1441 0 0,0 1 0 0 0,-4-1 11 0 0,0-12-8 0 0,0-1 1 0 0,0 1-1 0 0,0-1 1 0 0,0 1-1 0 0,-1-1 1 0 0,1 0-1 0 0,0 1 0 0 0,0-1 1 0 0,-1 0-1 0 0,1 1 1 0 0,0-1-1 0 0,-1 0 1 0 0,1 1-1 0 0,0-1 0 0 0,-1 0 1 0 0,1 0-1 0 0,-1 1 1 0 0,1-1-1 0 0,0 0 1 0 0,-1 0-1 0 0,1 0 1 0 0,-1 1-1 0 0,1-1 0 0 0,-1 0 1 0 0,1 0-1 0 0,-1 0 1 0 0,1 0-1 0 0,0 0 1 0 0,-1 0-1 0 0,0 0 1 0 0,-6 0 17 0 0,4-1 22 0 0,-3-1-33 0 0,-2-1 2 0 0,7 2 48 0 0,1 1 16 0 0,0 0 11 0 0,0 0-18 0 0,-1 2-15 0 0,-1 8-44 0 0,2-8-10 0 0,-1-1 0 0 0,1 0 0 0 0,0 1 0 0 0,-1-1 0 0 0,1 1 0 0 0,0 0 0 0 0,0-1 0 0 0,0 1 0 0 0,0-1 0 0 0,0 1 0 0 0,0-1 0 0 0,1 3 0 0 0,0-2 0 0 0,0-1 0 0 0,-1 1 0 0 0,1 0 0 0 0,-1-1 0 0 0,1 1 0 0 0,-1 0 0 0 0,0 0 0 0 0,0 0 0 0 0,0-1 0 0 0,0 4 0 0 0,2 10 0 0 0,3-1 0 0 0,4-6 11 0 0,-6-5 32 0 0,3 5-33 0 0,2 2-10 0 0,0 0 0 0 0,0 2 0 0 0,-3 1 0 0 0,-2 1 0 0 0,-1-1 11 0 0,-2-8 32 0 0,1 2-22 0 0,-1-7-16 0 0,1 1 0 0 0,-1-1 0 0 0,1 0 0 0 0,-1 0 0 0 0,0 1 0 0 0,1-1 0 0 0,-1 0 0 0 0,1 0 0 0 0,-1 0 0 0 0,0 0 0 0 0,1 0-1 0 0,-1 0 1 0 0,1 1 0 0 0,-1-1 0 0 0,1 0 0 0 0,-1 0 0 0 0,1 0 0 0 0,-1 0 0 0 0,0-1 0 0 0,1 1 0 0 0,-1 0 0 0 0,1 0 0 0 0,0 0 0 0 0,3 0 120 0 0,-2-1-52 0 0,5-1-2 0 0,-3 1-16 0 0,4 0-45 0 0,-4 10 1 0 0,-2-5 32 0 0,7 3-33 0 0,0 2-10 0 0,-2 2 0 0 0,0 6 0 0 0,-7-13 0 0 0,0 0 0 0 0,2 9 0 0 0,0-1 0 0 0,5-2 0 0 0,0-1 0 0 0,1 0 0 0 0,-1 2 0 0 0,-2 0 0 0 0,4 2 4 0 0,-7-12-10 0 0,2 0 13 0 0,14 24 52 0 0,-14-17-47 0 0,-3-6 50 0 0,-1-2 19 0 0,0 0 7 0 0,0 0-13 0 0,0 0 11 0 0,0 0-11 0 0,0 0-10 0 0,-1 1-11 0 0,-6 4-44 0 0,-1 3-10 0 0,0 0 0 0 0,0-2 0 0 0,0 1 0 0 0,-1 0 0 0 0,3 2 0 0 0,-1 5 0 0 0,0-5 0 0 0,-3 4 0 0 0,8-10 0 0 0,-2 1 0 0 0,-13 12 0 0 0,8-8 0 0 0,0 0 0 0 0,-8 6 3 0 0,1 2-16 0 0,10-5-30 0 0,-2-2 32 0 0,2 1 11 0 0,1 2 0 0 0,1-2-12 0 0,4-7-36 0 0,8 4 36 0 0,5-3 12 0 0,0-3 0 0 0,-2-1 12 0 0,-9 0 47 0 0,-2 0 8 0 0,-5 0 4 0 0,-3-1 46 0 0,0 1-107 0 0,3 9-10 0 0,2 3 0 0 0,0-1-10 0 0,-2 1-33 0 0,2 0 32 0 0,1 0 11 0 0,2-11 0 0 0,0-1 0 0 0,0 1 0 0 0,1 0 0 0 0,-1-1 0 0 0,0 1 0 0 0,1-1 0 0 0,-1 1 0 0 0,0-1 0 0 0,1 1 0 0 0,-1-1 0 0 0,1 0 0 0 0,-1 1 0 0 0,1-1 0 0 0,-1 0 0 0 0,1 1 0 0 0,0-1 0 0 0,3 3-17 0 0,16 5-30 0 0,-19-7 47 0 0,12 2 0 0 0,1-1 0 0 0,0-2 0 0 0,-1 0 0 0 0,0 1 0 0 0,0 3 0 0 0,-1 6 0 0 0,-3 1 0 0 0,0-1 0 0 0,-1 3 0 0 0,0 0 0 0 0,0-4 11 0 0,-5-5 32 0 0,5 7-33 0 0,1 5-10 0 0,-8-12 0 0 0,-1-2 0 0 0,0 0 0 0 0,1 0 0 0 0,-1 0 0 0 0,0 0 0 0 0,0 0 0 0 0,1 0 0 0 0,-1-1 0 0 0,1 1 0 0 0,1 3 0 0 0,6 25 0 0 0,4-5 0 0 0,-10-20 0 0 0,7 10 0 0 0,6 1 0 0 0,-11-9 0 0 0,0-1 0 0 0,0 1 0 0 0,0 0 0 0 0,-1 1 0 0 0,0-1 0 0 0,0 1 0 0 0,2 8 0 0 0,-2-5 0 0 0,9 26 0 0 0,-10-33 0 0 0,1 17 0 0 0,-1 14 0 0 0,-3-22 0 0 0,6 28 0 0 0,-4-28 0 0 0,2 5 0 0 0,-3-17 0 0 0,10 32 0 0 0,-6-20 0 0 0,-1 0 0 0 0,-1 1 0 0 0,-2 1 0 0 0,-1-2 0 0 0,-3 6 0 0 0,-1 0 0 0 0,4-10 0 0 0,1-4 0 0 0,0 1 0 0 0,0 0 0 0 0,-1-1 0 0 0,0 1 0 0 0,-2 9 0 0 0,1 0 0 0 0,2 0 0 0 0,2 0 0 0 0,3 4 0 0 0,-5-17 0 0 0,-1 3 0 0 0,-1 26 0 0 0,3-26 0 0 0,0-3 0 0 0,-1 1 0 0 0,1-1 0 0 0,-1 0 0 0 0,0 0 0 0 0,0 0 0 0 0,0 0 0 0 0,0 0 0 0 0,0 1 0 0 0,-1-1 0 0 0,0 3 0 0 0,-5 22 0 0 0,5-20 0 0 0,0-3 0 0 0,1-1 0 0 0,-1 0 0 0 0,0 0 0 0 0,0 0 0 0 0,0 0 0 0 0,-1-1 0 0 0,-1 5 0 0 0,0-3 0 0 0,-4 15 0 0 0,-4 3 0 0 0,9-18 0 0 0,-1 9 0 0 0,2-5 0 0 0,-2 5 0 0 0,1-1 0 0 0,-2 0 0 0 0,1-1 0 0 0,1-3 0 0 0,-1 0 0 0 0,-6 6 0 0 0,2 0 0 0 0,-10 13 0 0 0,-5 17 0 0 0,20-42 2 0 0,-9 25-14 0 0,9-20-7 0 0,2-5 16 0 0,-1 1-1 0 0,0-1 1 0 0,0 1-1 0 0,0-1 1 0 0,-1 1-1 0 0,1-1 1 0 0,-1 0-1 0 0,1 0 1 0 0,-4 4-1 0 0,-3 4 4 0 0,-1-2 0 0 0,-2 8 0 0 0,4 0 0 0 0,0-7 0 0 0,1-2 11 0 0,3-5 32 0 0,-7 2-33 0 0,0 2-10 0 0,1 0 11 0 0,6-4 32 0 0,-5 3-22 0 0,7-3-70 0 0,1-2-417 0 0,0 0-170 0 0,3-1-32 0 0,11-5-4 0 0</inkml:trace>
</inkml:ink>
</file>

<file path=ppt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6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07 2303 0 0,'6'-9'279'0'0,"0"0"-1"0"0,1 0 1 0 0,0 1-1 0 0,0 0 0 0 0,0 0 1 0 0,15-11-1 0 0,14-15 2085 0 0,-35 32-1807 0 0,-1 2-50 0 0,0 0-24 0 0,0 0-2 0 0,0 0-24 0 0,0 0-101 0 0,0 0-47 0 0,0 0-11 0 0,0 0 9 0 0,-15 14 577 0 0,11-11-712 0 0,-27 24 955 0 0,19-17-750 0 0,0 1 1 0 0,0 0 0 0 0,-15 19-1 0 0,-3 6 35 0 0,19-23-308 0 0,-18 26-1 0 0,-6 18-94 0 0,-89 156 48 0 0,113-191-56 0 0,6-13 0 0 0,0 1 0 0 0,0 0 0 0 0,-4 16 0 0 0,4-6-2 0 0,6-15 3 0 0,0-1 12 0 0,3 10 49 0 0,-3-11-51 0 0,1-1 0 0 0,-1 1 0 0 0,1-1 0 0 0,0 1 1 0 0,0-1-1 0 0,0 1 0 0 0,0-1 0 0 0,1 0 0 0 0,-1 0 1 0 0,0 0-1 0 0,1 0 0 0 0,-1-1 0 0 0,1 1 0 0 0,0-1 0 0 0,0 1 1 0 0,0-1-1 0 0,3 1 0 0 0,4 1 40 0 0,1 0 0 0 0,0-1-1 0 0,16 0 1 0 0,9 3 23 0 0,-11-5 4 0 0,-23 0-71 0 0,1-1-1 0 0,-1 1 1 0 0,0 0 0 0 0,1 0 0 0 0,-1 0 0 0 0,0 0 0 0 0,1 1 0 0 0,-1-1 0 0 0,0 0 0 0 0,0 1 0 0 0,1 0 0 0 0,-1-1 0 0 0,0 1 0 0 0,3 2 0 0 0,-4-2-23 0 0,1 1 0 0 0,0-1 0 0 0,-1 1 0 0 0,1-1 0 0 0,-1 1 1 0 0,1 0-1 0 0,-1 0 0 0 0,0 0 0 0 0,1 0 0 0 0,-1 0 0 0 0,0 0 1 0 0,-1 0-1 0 0,1 0 0 0 0,0 0 0 0 0,-1 0 0 0 0,1 1 0 0 0,-1-1 1 0 0,1 0-1 0 0,-1 1 0 0 0,0-1 0 0 0,0 4 0 0 0,-1 0-205 0 0,1 0 0 0 0,-1 0 0 0 0,0 0 0 0 0,0 0 0 0 0,-1 0 0 0 0,-4 10 0 0 0,-1-1-585 0 0</inkml:trace>
</inkml:ink>
</file>

<file path=ppt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6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53 4143 0 0,'1'-2'319'0'0,"62"-48"1970"0"0,-62 49-2051 0 0,-1 1 156 0 0,0 0 72 0 0,0 0 12 0 0,0 0 14 0 0,0 0 52 0 0,0 2 28 0 0,1 10-121 0 0,-1 0-1 0 0,0 0 0 0 0,0 1 0 0 0,-1-1 1 0 0,-1 0-1 0 0,-3 11 0 0 0,-25 74 272 0 0,16-53-564 0 0,-29 100-20 0 0,-12 40-32 0 0,36-130-34 0 0,-36 71-1 0 0,44-105-60 0 0,3-2-89 0 0,-1 0 0 0 0,-1-1 0 0 0,0-1-1 0 0,-25 30 1 0 0,34-45-265 0 0,1-1-541 0 0,0 0-2269 0 0,0 0-978 0 0</inkml:trace>
</inkml:ink>
</file>

<file path=ppt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7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39 6911 0 0,'-5'-1'202'0'0,"-12"-9"403"0"0,15 9-241 0 0,2 1 116 0 0,0 0-456 0 0,0 0-1 0 0,0 0 1 0 0,-1 0 0 0 0,1 0 0 0 0,0 0-1 0 0,0 0 1 0 0,0 0 0 0 0,0 0 0 0 0,0-1-1 0 0,0 1 1 0 0,0 0 0 0 0,-1 0-1 0 0,1 0 1 0 0,0 0 0 0 0,0 0 0 0 0,0 0-1 0 0,0 0 1 0 0,0 0 0 0 0,0 0 0 0 0,0 0-1 0 0,0 0 1 0 0,0-1 0 0 0,-1 1 0 0 0,1 0-1 0 0,0 0 1 0 0,0 0 0 0 0,0 0-1 0 0,0 0 1 0 0,0 0 0 0 0,0 0 0 0 0,0-1-1 0 0,0 1 1 0 0,0 0 0 0 0,0 0 0 0 0,0 0-1 0 0,0 0 1 0 0,0 0 0 0 0,0 0-1 0 0,0-1 1 0 0,0 1 0 0 0,0 0 0 0 0,0 0-1 0 0,3-9 593 0 0,6-7 540 0 0,-6 13-1036 0 0,-1 0 0 0 0,1 1 0 0 0,0-1 0 0 0,0 1 0 0 0,0 0 0 0 0,0-1 0 0 0,0 1 0 0 0,5-2 0 0 0,28-11 909 0 0,-35 14-976 0 0,1 1 0 0 0,-1-1 0 0 0,0 1 0 0 0,1-1 0 0 0,-1 1 0 0 0,1 0 0 0 0,-1 0 0 0 0,0-1 0 0 0,1 1-1 0 0,-1 0 1 0 0,1 0 0 0 0,1 1 0 0 0,23 0 47 0 0,61-5 140 0 0,134-22 0 0 0,-97 3-2669 0 0,-100 20 1518 0 0</inkml:trace>
</inkml:ink>
</file>

<file path=ppt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7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55 8895 0 0,'-3'-16'1835'0'0,"-7"23"-944"0"0,2 1-861 0 0,0 0 0 0 0,1 1 0 0 0,0 0 0 0 0,-10 18 0 0 0,-1 0-34 0 0,1-2 4 0 0,1 1 0 0 0,2 1 0 0 0,0 0 0 0 0,-15 48 0 0 0,25-61 0 0 0,3 1 0 0 0,4-2 11 0 0,-2-12-2 0 0,0 0 0 0 0,0 1 1 0 0,0-1-1 0 0,0 0 0 0 0,0 0 0 0 0,0 0 1 0 0,1 0-1 0 0,-1 0 0 0 0,0 0 0 0 0,0 0 0 0 0,1 0 1 0 0,-1-1-1 0 0,1 1 0 0 0,-1 0 0 0 0,1-1 0 0 0,-1 1 1 0 0,1-1-1 0 0,-1 0 0 0 0,1 1 0 0 0,-1-1 1 0 0,1 0-1 0 0,-1 0 0 0 0,1 0 0 0 0,0 0 0 0 0,1 0 1 0 0,7-1 95 0 0,-1-1 0 0 0,19-4 1 0 0,-25 5-61 0 0,18-5 65 0 0,-1 0-1 0 0,0-2 0 0 0,0 0 1 0 0,-1-2-1 0 0,0 0 0 0 0,-1-1 1 0 0,0 0-1 0 0,-1-2 0 0 0,0 0 1 0 0,-1-1-1 0 0,20-23 0 0 0,-31 32-103 0 0,0-1-1 0 0,-1 0 1 0 0,0 0-1 0 0,0-1 1 0 0,-1 1-1 0 0,0-1 1 0 0,0 0-1 0 0,0 0 1 0 0,-1 0-1 0 0,0 0 0 0 0,1-9 1 0 0,-2 10-22 0 0,-1 0 1 0 0,0 1-1 0 0,0-1 0 0 0,-1 0 1 0 0,1 0-1 0 0,-1 1 0 0 0,0-1 1 0 0,-1 1-1 0 0,1-1 0 0 0,-1 1 1 0 0,0-1-1 0 0,-1 1 0 0 0,1 0 1 0 0,-7-9-1 0 0,7 11 11 0 0,0 0 0 0 0,-1 0-1 0 0,0 1 1 0 0,0-1 0 0 0,0 1 0 0 0,0-1 0 0 0,0 1-1 0 0,0 0 1 0 0,-1 0 0 0 0,1 1 0 0 0,-1-1 0 0 0,1 0 0 0 0,-1 1-1 0 0,1 0 1 0 0,-1 0 0 0 0,-7-1 0 0 0,3 1-24 0 0,0 1 0 0 0,-1-1 1 0 0,1 2-1 0 0,0-1 0 0 0,0 1 0 0 0,-15 3 1 0 0,9 0-67 0 0,0 1 1 0 0,1 1 0 0 0,-24 13-1 0 0,35-18-10 0 0,2-1-140 0 0,0 0-62 0 0,0 0-12 0 0,0 0-1 0 0</inkml:trace>
</inkml:ink>
</file>

<file path=ppt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8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268 3679 0 0,'0'0'167'0'0,"2"-1"-7"0"0,0 0-134 0 0,12-13 156 0 0,-5 7 656 0 0,0-1-1 0 0,0 2 1 0 0,0 0 0 0 0,1 0-1 0 0,0 0 1 0 0,0 1-1 0 0,19-6 1 0 0,-6 1-403 0 0,18-5-75 0 0,-32 13-305 0 0,-1-1 0 0 0,1 0 0 0 0,-1 0 1 0 0,0-1-1 0 0,0 0 0 0 0,0 0 0 0 0,12-10 0 0 0,-8 4 107 0 0,1 1-1 0 0,0 0 0 0 0,0 1 1 0 0,25-11-1 0 0,-37 19-155 0 0,0-1 0 0 0,1 1 0 0 0,-1-1-1 0 0,0 0 1 0 0,0 0 0 0 0,1 0 0 0 0,-1 0 0 0 0,0 1 0 0 0,2-3 0 0 0,20-17 107 0 0,11 4-60 0 0,-26 8-53 0 0,-5-2 0 0 0,-5 2-12 0 0,1 7-2 0 0,0 0-1 0 0,0 0 0 0 0,0 1 0 0 0,0-1 1 0 0,0 0-1 0 0,0 1 0 0 0,0-1 1 0 0,-1 0-1 0 0,1 1 0 0 0,0 0 0 0 0,0-1 1 0 0,-1 1-1 0 0,1 0 0 0 0,0 0 1 0 0,0-1-1 0 0,-1 1 0 0 0,1 0 1 0 0,0 0-1 0 0,-1 0 0 0 0,1 1 0 0 0,0-1 1 0 0,-3 1-1 0 0,-32 8-595 0 0,33-8 556 0 0,-50 15-761 0 0,-53 19-90 0 0,76-22 855 0 0,0 1 1 0 0,2 2 0 0 0,-1 0-1 0 0,-31 26 1 0 0,47-31 149 0 0,0-1 0 0 0,0 1-1 0 0,1 1 1 0 0,-15 20 0 0 0,25-29-5 0 0,-1 1 1 0 0,1-1-1 0 0,0 1 0 0 0,0 0 1 0 0,0 0-1 0 0,0 0 1 0 0,1 0-1 0 0,-1 0 0 0 0,1 0 1 0 0,0 0-1 0 0,0 0 1 0 0,1 1-1 0 0,-1-1 1 0 0,1 0-1 0 0,0 0 0 0 0,0 1 1 0 0,1-1-1 0 0,-1 0 1 0 0,1 1-1 0 0,0-1 0 0 0,0 0 1 0 0,3 8-1 0 0,-2-9-49 0 0,0 0-1 0 0,0 0 0 0 0,0 0 1 0 0,0-1-1 0 0,1 1 0 0 0,-1-1 1 0 0,1 1-1 0 0,0-1 0 0 0,0 0 1 0 0,-1 0-1 0 0,1 0 1 0 0,1 0-1 0 0,-1-1 0 0 0,0 1 1 0 0,0-1-1 0 0,1 0 0 0 0,-1 0 1 0 0,0 0-1 0 0,1 0 0 0 0,-1 0 1 0 0,6-1-1 0 0,3 1-101 0 0,0 0 1 0 0,0-1-1 0 0,0 0 1 0 0,-1-1-1 0 0,15-3 0 0 0,-1-2-440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8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9 10135 0 0,'0'0'778'0'0,"8"16"1056"0"0,-4-10-201 0 0,0 1 0 0 0,-1-1 0 0 0,4 11 0 0 0,-5-11-473 0 0,5-18-1093 0 0,0 1 0 0 0,1 1 0 0 0,0-1-1 0 0,16-14 1 0 0,-3 2-33 0 0,5-5-118 0 0,0 0 0 0 0,2 2-1 0 0,1 1 1 0 0,1 1 0 0 0,1 1-1 0 0,1 2 1 0 0,46-22 0 0 0,-77 42 96 0 0,0 0 1 0 0,1 0 0 0 0,-1 1 0 0 0,0-1 0 0 0,0 1 0 0 0,1-1 0 0 0,-1 1-1 0 0,0-1 1 0 0,1 1 0 0 0,-1 0 0 0 0,1 0 0 0 0,-1-1 0 0 0,0 1 0 0 0,1 0-1 0 0,-1 0 1 0 0,1 1 0 0 0,-1-1 0 0 0,0 0 0 0 0,1 0 0 0 0,-1 1 0 0 0,0-1-1 0 0,1 1 1 0 0,-1-1 0 0 0,0 1 0 0 0,1-1 0 0 0,-1 1 0 0 0,0 0 0 0 0,0 0-1 0 0,0 0 1 0 0,0-1 0 0 0,0 1 0 0 0,0 0 0 0 0,0 0 0 0 0,0 1 0 0 0,0-1-1 0 0,0 0 1 0 0,0 0 0 0 0,-1 0 0 0 0,1 0 0 0 0,-1 1 0 0 0,1-1 0 0 0,-1 0-1 0 0,1 1 1 0 0,0 1 0 0 0,2 8 63 0 0,-1 0-1 0 0,0 1 1 0 0,0-1 0 0 0,-1 0-1 0 0,0 1 1 0 0,-2 22-1 0 0,0-20 50 0 0,1 1 0 0 0,0 0-1 0 0,5 22 1 0 0,-3-24-319 0 0,1 1-1 0 0,0-1 1 0 0,1 0-1 0 0,1 0 1 0 0,0 0-1 0 0,1-1 1 0 0,1 1-1 0 0,14 21 1 0 0,-11-22-1212 0 0</inkml:trace>
</inkml:ink>
</file>

<file path=ppt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8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6 8751 0 0,'-2'-4'238'0'0,"1"3"-198"0"0,1 0 0 0 0,-1 0 0 0 0,0 1 0 0 0,1-1 0 0 0,-1 0 0 0 0,0 0 1 0 0,1 1-1 0 0,-1-1 0 0 0,0 1 0 0 0,0-1 0 0 0,1 0 0 0 0,-1 1 0 0 0,0 0 0 0 0,0-1 0 0 0,0 1 0 0 0,0-1 0 0 0,0 1 0 0 0,-1 0 0 0 0,-3 4 511 0 0,3 0-370 0 0,1-2-103 0 0,1 1-1 0 0,-1-1 1 0 0,0 1 0 0 0,1-1-1 0 0,0 1 1 0 0,-1-1 0 0 0,1 1-1 0 0,0-1 1 0 0,0 1 0 0 0,1-1-1 0 0,0 5 1 0 0,-1-4-31 0 0,1 3-1 0 0,1 1 1 0 0,0-1-1 0 0,0 0 1 0 0,0 0 0 0 0,1 0-1 0 0,-1 0 1 0 0,1 0-1 0 0,1-1 1 0 0,-1 1-1 0 0,1-1 1 0 0,0 0-1 0 0,0 0 1 0 0,1 0 0 0 0,-1 0-1 0 0,1-1 1 0 0,0 0-1 0 0,1 0 1 0 0,-1 0-1 0 0,11 5 1 0 0,8 3 248 0 0,0-2 0 0 0,1 0 0 0 0,39 9 0 0 0,-32-9-230 0 0,61 21 125 0 0,-54-17-363 0 0,-37-14-836 0 0,-2 0-3533 0 0</inkml:trace>
</inkml:ink>
</file>

<file path=ppt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8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4 6 3679 0 0,'0'0'284'0'0,"-1"1"-186"0"0,-11 5 477 0 0,9-7-147 0 0,2 1-110 0 0,-1 0 1157 0 0,2 0 77 0 0,0 0-110 0 0,-2-1-519 0 0,-24-8 1502 0 0,24 8-2018 0 0,0 1-14 0 0,-2 0-304 0 0,1 0 0 0 0,-1 0 1 0 0,0 1-1 0 0,1 0 0 0 0,-1 0 0 0 0,1 0 0 0 0,-1 0 0 0 0,1 0 0 0 0,-4 2 0 0 0,-29 21 258 0 0,6 2-328 0 0,1 1 0 0 0,1 1 1 0 0,-31 40-1 0 0,26-28 13 0 0,-13 18 138 0 0,-48 81 0 0 0,74-107-77 0 0,16-27-72 0 0,1 1 0 0 0,0 0 0 0 0,-5 12 0 0 0,7-15 54 0 0,1-3-27 0 0,4-2-96 0 0,14-8-44 0 0,8-9-11 0 0</inkml:trace>
</inkml:ink>
</file>

<file path=ppt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9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 4607 0 0,'-1'0'354'0'0,"0"0"-345"0"0,0 0 0 0 0,0-1 0 0 0,0 1 1 0 0,1 0-1 0 0,-1 0 0 0 0,0 0 0 0 0,0 0 0 0 0,0 0 1 0 0,1 1-1 0 0,-1-1 0 0 0,0 0 0 0 0,0 0 1 0 0,0 1-1 0 0,1-1 0 0 0,-1 0 0 0 0,0 1 0 0 0,0-1 1 0 0,1 0-1 0 0,-1 1 0 0 0,0-1 0 0 0,1 1 0 0 0,-1-1 1 0 0,1 1-1 0 0,-1 0 0 0 0,1-1 0 0 0,-2 2 1 0 0,1 0 125 0 0,-8 7 968 0 0,1 1 0 0 0,-1-1 0 0 0,2 2 0 0 0,0-1 1 0 0,0 1-1 0 0,1 0 0 0 0,-7 17 0 0 0,-26 89 123 0 0,26-74-840 0 0,-16 78-150 0 0,5-13-123 0 0,6-56-101 0 0,-3 14 26 0 0,18-56-289 0 0,-1 1 0 0 0,1-1 0 0 0,-11 18 0 0 0,8-12-3448 0 0,5-2-1236 0 0</inkml:trace>
</inkml:ink>
</file>

<file path=ppt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9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76 7831 0 0,'-8'-13'524'0'0,"0"0"0"0"0,0 0-1 0 0,2-1 1 0 0,0-1-1 0 0,0 1 1 0 0,-4-21 0 0 0,9 26-112 0 0,1 0 0 0 0,1 0 0 0 0,-1 0 0 0 0,1 0 0 0 0,1 0 0 0 0,4-16 0 0 0,-5 21-276 0 0,0 2-39 0 0,-1 2-8 0 0,0 0 9 0 0,0 0 39 0 0,0 0 20 0 0,0 0 3 0 0,-1 4-97 0 0,1 1 0 0 0,-1-1 0 0 0,0 0 0 0 0,-2 7-1 0 0,1-7-31 0 0,1 0 0 0 0,0 1-1 0 0,0-1 1 0 0,0 0-1 0 0,1 1 1 0 0,-1 4-1 0 0,1-7-13 0 0,0-1 0 0 0,0 0 0 0 0,0 0 0 0 0,0 0 0 0 0,1 0 0 0 0,-1 0 0 0 0,0 1 0 0 0,0-1 0 0 0,1 0 0 0 0,-1 0-1 0 0,1 0 1 0 0,-1 0 0 0 0,1 0 0 0 0,0 0 0 0 0,-1 0 0 0 0,1 0 0 0 0,0 0 0 0 0,-1 0 0 0 0,1-1 0 0 0,0 1 0 0 0,0 0 0 0 0,0 0 0 0 0,0-1 0 0 0,0 1-1 0 0,2 0 1 0 0,-1 0 4 0 0,0-1 0 0 0,0 1-1 0 0,1-1 1 0 0,-1 0 0 0 0,0 1 0 0 0,0-1-1 0 0,1 0 1 0 0,-1-1 0 0 0,0 1-1 0 0,1 0 1 0 0,-1-1 0 0 0,3 0 0 0 0,9-4 125 0 0,1-1 1 0 0,-2-1-1 0 0,1 0 1 0 0,21-15-1 0 0,2-1 76 0 0,37-20 166 0 0,72-39 48 0 0,-105 59-368 0 0,-26 14-499 0 0,0 1-1 0 0,32-12 1 0 0,-23 13-5679 0 0</inkml:trace>
</inkml:ink>
</file>

<file path=ppt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19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456 8287 0 0,'0'0'382'0'0,"0"0"-8"0"0,0 0-62 0 0,0 0 630 0 0,-1 1 303 0 0,-7 8 405 0 0,1-2-1134 0 0,0 0-1 0 0,-12 9 1 0 0,17-15-454 0 0,0 0 14 0 0,-4 0-4 0 0,5-1-62 0 0,0-1 1 0 0,0 1-1 0 0,0 0 1 0 0,0 0 0 0 0,0 0-1 0 0,0-1 1 0 0,0 1-1 0 0,0-1 1 0 0,1 1-1 0 0,-1-1 1 0 0,0 1 0 0 0,0-1-1 0 0,0 1 1 0 0,1-1-1 0 0,-1 1 1 0 0,0-1 0 0 0,1 0-1 0 0,-2-1 1 0 0,-9-12 78 0 0,8 8 6 0 0,0 1 0 0 0,0-1 1 0 0,1 0-1 0 0,0 0 0 0 0,0 1 0 0 0,0-1 0 0 0,1 0 0 0 0,0-1 0 0 0,0 1 0 0 0,1 0 0 0 0,0 0 1 0 0,0 0-1 0 0,0 0 0 0 0,3-12 0 0 0,-1 3 87 0 0,2 2 1 0 0,0-1-1 0 0,1 0 1 0 0,0 1-1 0 0,10-17 1 0 0,-7 16-117 0 0,2 1 1 0 0,0 0 0 0 0,1 0 0 0 0,21-19 0 0 0,-18 18-51 0 0,16-13-79 0 0,2 2 0 0 0,0 1 0 0 0,1 1 0 0 0,53-26 1 0 0,-78 45-164 0 0,0 0 0 0 0,14-3 0 0 0,3-1-4416 0 0,-8 4-732 0 0</inkml:trace>
</inkml:ink>
</file>

<file path=ppt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0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44 5527 0 0,'0'0'250'0'0,"0"0"-2"0"0,0 0 100 0 0,0 0 993 0 0,0 0 458 0 0,2-1 90 0 0,6-4 1259 0 0,-4 2-2791 0 0,0 1 1 0 0,0 0-1 0 0,0 0 0 0 0,0 0 0 0 0,0 0 0 0 0,0 1 0 0 0,8-3 0 0 0,0 4-170 0 0,2 1-150 0 0,16 10-197 0 0,-25-9 89 0 0,-2-2 36 0 0,0 1 1 0 0,0 0-1 0 0,-1-1 0 0 0,1 0 0 0 0,0 1 0 0 0,0-1 0 0 0,0 0 0 0 0,4-1 0 0 0,-4 0 30 0 0,1 0 1 0 0,0-1-1 0 0,0 1 0 0 0,-1-1 1 0 0,1 0-1 0 0,0 0 0 0 0,-1 0 1 0 0,0-1-1 0 0,5-3 0 0 0,-2 0 6 0 0,-1-1 0 0 0,1 1 0 0 0,-1-1 1 0 0,0 0-1 0 0,-1 0 0 0 0,0 0 0 0 0,0-1 0 0 0,-1 0 0 0 0,4-10 0 0 0,-6 14 42 0 0,-1-4-47 0 0,0 7-24 0 0,-1 0 1 0 0,1 0 0 0 0,0 1 0 0 0,0-1 0 0 0,0 0-1 0 0,0 0 1 0 0,-1 0 0 0 0,1 1 0 0 0,0-1 0 0 0,-1 0-1 0 0,1 0 1 0 0,-1 1 0 0 0,1-1 0 0 0,-1 0 0 0 0,1 1 0 0 0,-1-1-1 0 0,1 1 1 0 0,-1-1 0 0 0,0 0 0 0 0,1 1 0 0 0,-1 0-1 0 0,0-1 1 0 0,1 1 0 0 0,-1-1 0 0 0,0 1 0 0 0,0 0-1 0 0,1-1 1 0 0,-3 1 0 0 0,2-1-54 0 0,-1 1-1 0 0,0-1 1 0 0,0 1-1 0 0,0 0 1 0 0,0 0 0 0 0,0 0-1 0 0,0 0 1 0 0,0 0-1 0 0,-4 1 1 0 0,-6 2-263 0 0,0 2 1 0 0,1-1-1 0 0,-1 2 1 0 0,-17 10-1 0 0,-41 33-323 0 0,59-40 565 0 0,-40 31 164 0 0,3 2-1 0 0,-44 49 0 0 0,82-80 83 0 0,1 0 0 0 0,0 0 0 0 0,0 1 0 0 0,1 0-1 0 0,1 0 1 0 0,0 1 0 0 0,-7 18 0 0 0,11-22 159 0 0,1 0-1 0 0,0 0 1 0 0,0 0 0 0 0,-1 11-1 0 0,10-10 137 0 0,-4-8-364 0 0,-2 0-35 0 0,1 0 0 0 0,-1 0 0 0 0,1 0 0 0 0,0 0 1 0 0,0-1-1 0 0,0 1 0 0 0,0-1 0 0 0,0 0 1 0 0,1 1-1 0 0,-1-1 0 0 0,0 0 0 0 0,5 1 1 0 0,30 5 256 0 0,-28-6-287 0 0,57 2-546 0 0,-43-3-256 0 0</inkml:trace>
</inkml:ink>
</file>

<file path=ppt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0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295 4607 0 0,'-1'1'208'0'0,"-40"39"251"0"0,37-35 289 0 0,-1 0 1 0 0,-1-1-1 0 0,1 0 0 0 0,-1 0 0 0 0,0 0 1 0 0,-11 5-1 0 0,-14 10 773 0 0,-2-2-525 0 0,33-19-973 0 0,0 0 0 0 0,0 0 0 0 0,0 0 0 0 0,0 0 0 0 0,0 0 0 0 0,1 0 0 0 0,-1 0 1 0 0,1-2-1 0 0,7-12 85 0 0,0-1 0 0 0,1 2 1 0 0,0-1-1 0 0,20-22 0 0 0,-9 10-7 0 0,-10 17-73 0 0,0-1 1 0 0,1 1-1 0 0,19-16 0 0 0,7-6 3 0 0,-5 8 78 0 0,-13 11-26 0 0,-17 13 16 0 0,-2 1 145 0 0,0 0 63 0 0,0 0 11 0 0,0 0-3 0 0,1 0-276 0 0,-1 0 0 0 0,1 0 1 0 0,0 0-1 0 0,0 1 0 0 0,-1-1 0 0 0,1 0 1 0 0,-1 1-1 0 0,1-1 0 0 0,0 1 1 0 0,-1-1-1 0 0,1 1 0 0 0,-1-1 0 0 0,1 1 1 0 0,-1-1-1 0 0,1 1 0 0 0,-1-1 0 0 0,1 1 1 0 0,-1-1-1 0 0,0 1 0 0 0,1 0 0 0 0,-1-1 1 0 0,0 1-1 0 0,0 0 0 0 0,1-1 0 0 0,-1 1 1 0 0,0 0-1 0 0,0 0 0 0 0,0-1 0 0 0,0 1 1 0 0,0 1-1 0 0,1 23 477 0 0,-1-19-388 0 0,0-1-1 0 0,-1 1 0 0 0,0-1 0 0 0,-2 7 1 0 0,-16 34 686 0 0,14-33-723 0 0,2-2-11 0 0,2-7-24 0 0,2 7-46 0 0,5-2-39 0 0,-6-9 26 0 0,0 0-1 0 0,0 0 1 0 0,0 0 0 0 0,0 0-1 0 0,0 1 1 0 0,0-1 0 0 0,0 0-1 0 0,0 0 1 0 0,0 0 0 0 0,0 0-1 0 0,0 0 1 0 0,1 0 0 0 0,-1 0-1 0 0,0 0 1 0 0,0 0 0 0 0,0 0-1 0 0,0 0 1 0 0,0 0 0 0 0,0 0-1 0 0,0 0 1 0 0,0 0 0 0 0,0 0-1 0 0,1 0 1 0 0,-1 0 0 0 0,0 0-1 0 0,0 0 1 0 0,0 0 0 0 0,0 0-1 0 0,0 0 1 0 0,0 0 0 0 0,0 0-1 0 0,1 0 1 0 0,-1 0 0 0 0,0 0-1 0 0,0 0 1 0 0,0 0 0 0 0,0 0-1 0 0,0 0 1 0 0,0 0 0 0 0,0 0-1 0 0,0 0 1 0 0,0 0 0 0 0,1 0-1 0 0,8-6-85 0 0,1 1 0 0 0,-1-1 0 0 0,0 0 1 0 0,-1-1-1 0 0,1 0 0 0 0,-1-1 0 0 0,13-16 0 0 0,9-7 3 0 0,34-38-26 0 0,-47 49 9 0 0,2-1-1 0 0,0 2 1 0 0,38-30 0 0 0,-45 41 76 0 0,-2 2-13 0 0,2 4 108 0 0,-10 2 84 0 0,-2 0 8 0 0,1 3-7 0 0,1 1-109 0 0,-1 0 0 0 0,0-1 0 0 0,0 2-1 0 0,0-1 1 0 0,0 0 0 0 0,-1 0 0 0 0,1 0-1 0 0,-1 0 1 0 0,0 0 0 0 0,-1 0 0 0 0,0 8-1 0 0,-3 7 131 0 0,-8 24 0 0 0,4-13-55 0 0,-1 4-44 0 0,-3 38 0 0 0,11-69-75 0 0,1 0 1 0 0,-1 0 0 0 0,1-1 0 0 0,0 1-1 0 0,0 0 1 0 0,0 0 0 0 0,1-1-1 0 0,-1 1 1 0 0,1 0 0 0 0,-1 0 0 0 0,1-1-1 0 0,2 6 1 0 0,-3-7-19 0 0,1 0 0 0 0,0 1-1 0 0,-1-1 1 0 0,0 0 0 0 0,1 1-1 0 0,-1-1 1 0 0,0 0 0 0 0,1 1 0 0 0,-1 2-1 0 0,0-3-75 0 0,1 0 1 0 0,-1-1-1 0 0,1 1 0 0 0,-1 0 0 0 0,1 0 0 0 0,0 0 0 0 0,-1 0 0 0 0,1-1 1 0 0,0 1-1 0 0,0 0 0 0 0,1 0 0 0 0,0 1-229 0 0,9 8-1204 0 0</inkml:trace>
</inkml:ink>
</file>

<file path=ppt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1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208 1839 0 0,'0'-2'134'0'0,"-6"-14"-338"0"0,0-5 4037 0 0,4 6 4991 0 0,14 7-7473 0 0,-2 5-1230 0 0,3 1-108 0 0,1 1-13 0 0,-12 1 0 0 0,0 0 0 0 0,0 0 0 0 0,-1 0 0 0 0,1 0 0 0 0,0 0 0 0 0,0 0 0 0 0,-1 0 0 0 0,1 1 0 0 0,0-1 0 0 0,-1 1 0 0 0,4 1 0 0 0,0-1 0 0 0,8 2 11 0 0,-11-2-2 0 0,1 0 0 0 0,0 0 0 0 0,0 0 0 0 0,-1 0 0 0 0,1-1 0 0 0,0 1 0 0 0,0-1 0 0 0,0 0 0 0 0,0 0 0 0 0,0 0 0 0 0,0 0 0 0 0,-1-1 0 0 0,5 0 0 0 0,0 0-7 0 0,-5 0 3 0 0,0 1 0 0 0,0-1 1 0 0,0 0-1 0 0,0 1 0 0 0,-1-1 1 0 0,1 0-1 0 0,0 0 0 0 0,0 0 1 0 0,1-2-1 0 0,4-2 7 0 0,-2 3 3 0 0,12-11 30 0 0,-11 9-149 0 0,0-1-1 0 0,-1-1 1 0 0,1 1-1 0 0,-1-1 0 0 0,6-8 1 0 0,-9 10-137 0 0,0 1 0 0 0,0-1 0 0 0,0 1 0 0 0,0-1 0 0 0,-1 0 0 0 0,0 0 0 0 0,0 0 0 0 0,0 1-1 0 0,0-1 1 0 0,0 0 0 0 0,-1-6 0 0 0,0 8-477 0 0,-3-9-540 0 0,2 10 1182 0 0,0 0-1 0 0,1-1 1 0 0,-1 1-1 0 0,0 0 1 0 0,0 0-1 0 0,0 0 1 0 0,0 0-1 0 0,0 1 1 0 0,0-1-1 0 0,0 0 1 0 0,0 0-1 0 0,0 1 1 0 0,0-1-1 0 0,0 0 1 0 0,-1 1-1 0 0,1-1 1 0 0,0 1-1 0 0,-1-1 0 0 0,1 1 1 0 0,0 0-1 0 0,0 0 1 0 0,-1 0-1 0 0,1-1 1 0 0,0 1-1 0 0,-1 0 1 0 0,1 1-1 0 0,0-1 1 0 0,-1 0-1 0 0,-1 1 1 0 0,-6 0 118 0 0,1 1 0 0 0,0 0 1 0 0,-11 4-1 0 0,19-6-42 0 0,-42 18 478 0 0,1 1 0 0 0,0 1 0 0 0,2 3 0 0 0,0 1 0 0 0,1 2 0 0 0,-65 59 0 0 0,94-77-388 0 0,1 1-1 0 0,0-1 1 0 0,0 1-1 0 0,0 1 1 0 0,1 0-1 0 0,-8 15 1 0 0,14-22 201 0 0,1-3 11 0 0,12 6 330 0 0,-4 0-432 0 0,-2-4-21 0 0,0 0 0 0 0,1 1-1 0 0,0-2 1 0 0,-1 1-1 0 0,1-1 1 0 0,0 0 0 0 0,13 0-1 0 0,51-7 1023 0 0,-48 4-789 0 0,269-49 2377 0 0,-180 19-2660 0 0,-85 23-129 0 0</inkml:trace>
</inkml:ink>
</file>

<file path=ppt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2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85 1375 0 0,'-7'-8'3176'0'0,"6"7"-2618"0"0,0-1 0 0 0,1 0-1 0 0,-1 0 1 0 0,1 0 0 0 0,0 0 0 0 0,-1 0-1 0 0,1 0 1 0 0,0 0 0 0 0,0 0-1 0 0,1-2 1 0 0,-1 2 257 0 0,0 2-114 0 0,0 0-49 0 0,1-2-11 0 0,0 2-576 0 0,-1 0-1 0 0,0-1 0 0 0,0 1 1 0 0,1 0-1 0 0,-1 0 1 0 0,0-1-1 0 0,1 1 0 0 0,-1 0 1 0 0,0 0-1 0 0,1 0 1 0 0,-1-1-1 0 0,0 1 0 0 0,1 0 1 0 0,-1 0-1 0 0,0 0 1 0 0,1 0-1 0 0,-1 0 0 0 0,1 0 1 0 0,-1 0-1 0 0,0 0 1 0 0,1 0-1 0 0,7 7 353 0 0,-6-3-406 0 0,0 0-1 0 0,0 0 1 0 0,-1 0 0 0 0,0 1 0 0 0,1-1 0 0 0,-2 0 0 0 0,1 0 0 0 0,0 8 0 0 0,-1 39 168 0 0,0-36-91 0 0,-14 123 819 0 0,11-110-605 0 0,2-25-166 0 0,1-3 6 0 0,0-1-110 0 0,0 1 0 0 0,0 0 0 0 0,1 0 0 0 0,-1 0 0 0 0,0 0 0 0 0,0 0 0 0 0,0 0 0 0 0,0-1 0 0 0,0 1 0 0 0,0 0 1 0 0,0 0-1 0 0,0 0 0 0 0,0 0 0 0 0,1 0 0 0 0,-1 0 0 0 0,0 0 0 0 0,0 0 0 0 0,0 0 0 0 0,0 0 0 0 0,0-1 0 0 0,1 1 1 0 0,-1 0-1 0 0,0 0 0 0 0,0 0 0 0 0,0 0 0 0 0,0 0 0 0 0,0 0 0 0 0,1 0 0 0 0,-1 0 0 0 0,0 0 0 0 0,0 0 0 0 0,0 0 1 0 0,0 0-1 0 0,0 0 0 0 0,1 1 0 0 0,-1-1 0 0 0,0 0 0 0 0,0 0 0 0 0,0 0 0 0 0,0 0 0 0 0,0 0 0 0 0,0 0 0 0 0,1 0 1 0 0,-1 0-1 0 0,0 0 0 0 0,0 0 0 0 0,0 1 0 0 0,0-1 0 0 0,0 0 0 0 0,0 0 0 0 0,0 0 0 0 0,0 0 0 0 0,0 0 0 0 0,0 0 1 0 0,1 1-1 0 0,-1-1 0 0 0,0 0 0 0 0,0 0 0 0 0,0 0 0 0 0,0 0 0 0 0,0 0 0 0 0,0 1 0 0 0,0-1 0 0 0,0 0 0 0 0,0 0 1 0 0,0 0-1 0 0,0 0 0 0 0,15-17 599 0 0,14-29-554 0 0,81-123 147 0 0,-93 149-224 0 0,25-24 0 0 0,-27 30 0 0 0,8-7 3 0 0,1 2-1 0 0,27-18 1 0 0,-24 18 43 0 0,-16 12-115 0 0,21-10 1 0 0,-24 13-63 0 0,-6 3-109 0 0,-2 1-499 0 0,0 0-224 0 0,0 0-41 0 0</inkml:trace>
</inkml:ink>
</file>

<file path=ppt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2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24 5063 0 0,'2'-1'390'0'0,"9"-5"51"0"0,-2-1 1 0 0,1-1 0 0 0,-1 0 0 0 0,15-16-1 0 0,-1 2 1479 0 0,-16 15-1483 0 0,0-1 0 0 0,0 0 1 0 0,10-14-1 0 0,-17 22-437 0 0,0 0 1 0 0,0 0-1 0 0,0 0 0 0 0,0 0 0 0 0,0 0 1 0 0,0 0-1 0 0,0 0 0 0 0,0 0 1 0 0,0 0-1 0 0,0 0 0 0 0,0 0 1 0 0,0 0-1 0 0,0 0 0 0 0,0 0 0 0 0,0 0 1 0 0,1 0-1 0 0,-1 0 0 0 0,0 0 1 0 0,0-1-1 0 0,0 1 0 0 0,0 0 1 0 0,0 0-1 0 0,0 0 0 0 0,0 0 0 0 0,0 0 1 0 0,0 0-1 0 0,0 0 0 0 0,0 0 1 0 0,0 0-1 0 0,0 0 0 0 0,0 0 0 0 0,0 0 1 0 0,0 0-1 0 0,0 0 0 0 0,0-1 1 0 0,0 1-1 0 0,0 0 0 0 0,0 0 1 0 0,0 0-1 0 0,0 0 0 0 0,0 0 0 0 0,0 0 1 0 0,0 0-1 0 0,0 0 0 0 0,-1 0 1 0 0,1 0-1 0 0,0 0 0 0 0,0 0 1 0 0,0 0-1 0 0,0 0 0 0 0,0 0 0 0 0,0 0 1 0 0,0 0-1 0 0,0 0 0 0 0,0-1 1 0 0,0 1-1 0 0,0 0 0 0 0,0 0 1 0 0,0 0-1 0 0,0 0 0 0 0,0 0 0 0 0,0 0 1 0 0,0 0-1 0 0,-1 0 0 0 0,1 0 1 0 0,0 0-1 0 0,0 0 0 0 0,0 0 0 0 0,0 0 1 0 0,-7 3-32 0 0,-9 6-58 0 0,-38 40-115 0 0,19-15 158 0 0,16-16 260 0 0,1 1 1 0 0,0 0 0 0 0,2 1-1 0 0,0 2 1 0 0,-21 36 0 0 0,21-31 230 0 0,10-17-28 0 0,0 0 1 0 0,-8 21 0 0 0,13-29-2 0 0,1-2 0 0 0,0 0 11 0 0,0 0 42 0 0,13-2 499 0 0,-2-2-681 0 0,0 0 0 0 0,0-1 0 0 0,0 0-1 0 0,-1 0 1 0 0,1-2 0 0 0,13-10 0 0 0,9-5 89 0 0,-9 7-272 0 0,-1-1 0 0 0,20-19 0 0 0,-31 25-104 0 0,-3 6-12 0 0,-8 5 4 0 0,-1 0 0 0 0,0 0-1 0 0,1-1 1 0 0,-1 1-1 0 0,0 0 1 0 0,0 0 0 0 0,0 0-1 0 0,0-1 1 0 0,0 1 0 0 0,0 0-1 0 0,0 0 1 0 0,0 0 0 0 0,0 1-1 0 0,0-2 6 0 0,-7 36-89 0 0,6-34 15 0 0,1-2-4 0 0,0 0 7 0 0,0 0-23 0 0,0 0-106 0 0,0 0-42 0 0,0 0-778 0 0,3-1-3226 0 0,10-6-1382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8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0 1375 0 0,'3'-1'12334'0'0,"15"-12"-7853"0"0,16-9-3496 0 0,163-88-412 0 0,-52 27-294 0 0,-144 82-340 0 0,11-5-640 0 0,0 0-1 0 0,18-6 1 0 0,-27 11 405 0 0,0 0 1 0 0,0 0 0 0 0,0 0 0 0 0,0 1 0 0 0,0-1-1 0 0,0 1 1 0 0,0 0 0 0 0,1 0 0 0 0,-1 0 0 0 0,0 0-1 0 0,0 1 1 0 0,0-1 0 0 0,0 1 0 0 0,0 0 0 0 0,0 0 0 0 0,5 2-1 0 0,1 4-1332 0 0</inkml:trace>
</inkml:ink>
</file>

<file path=ppt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3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0 6879 0 0,'0'0'315'0'0,"0"0"-7"0"0,-1 3-199 0 0,-22 48 2561 0 0,2 2-1 0 0,-26 100 0 0 0,1 12-1147 0 0,10-79-818 0 0,18-43-423 0 0,6-19-126 0 0,-16 26 0 0 0,15-28-37 0 0,-14 32-1 0 0,15-28 15 0 0,8-18-505 0 0,0 0 0 0 0,-4 15 1 0 0,8-21-3924 0 0,0-2-1462 0 0</inkml:trace>
</inkml:ink>
</file>

<file path=ppt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3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30 4143 0 0,'0'0'319'0'0,"0"0"88"0"0,0-2 1147 0 0,-10-12 2705 0 0,9 12-2256 0 0,1 2-847 0 0,0-1-1006 0 0,-1 0 1 0 0,1 0 0 0 0,-1 1 0 0 0,0-1-1 0 0,0 0 1 0 0,1 0 0 0 0,-1 0 0 0 0,0 0-1 0 0,0 1 1 0 0,0-1 0 0 0,0 1-1 0 0,0-1 1 0 0,0 0 0 0 0,0 1 0 0 0,0-1-1 0 0,0 1 1 0 0,0 0 0 0 0,-1-1 0 0 0,-7-2-129 0 0,2-1-35 0 0,4 6-40 0 0,-3 6 36 0 0,1 0 0 0 0,1 1 0 0 0,0 0 0 0 0,0 0 0 0 0,-4 17 1 0 0,-10 52-86 0 0,15-67 101 0 0,2-5 7 0 0,-1 1 0 0 0,1-1 0 0 0,1 1-1 0 0,-1 0 1 0 0,1 0 0 0 0,0-1 0 0 0,1 1 0 0 0,-1 0-1 0 0,4 12 1 0 0,1-8 138 0 0,-4-9-116 0 0,0 0 94 0 0,10 2 405 0 0,-11-3-484 0 0,1-1-1 0 0,0 1 1 0 0,0-1 0 0 0,0 0-1 0 0,0 1 1 0 0,0-1 0 0 0,0 0 0 0 0,0 1-1 0 0,0-1 1 0 0,-1 0 0 0 0,1 0-1 0 0,0 0 1 0 0,0 0 0 0 0,0 0-1 0 0,0 0 1 0 0,2 0 0 0 0,15-4 200 0 0,0-1 0 0 0,0-1 0 0 0,0-1 1 0 0,-1 0-1 0 0,0-1 0 0 0,-1-1 0 0 0,25-16 0 0 0,-32 19-263 0 0,-1-1 0 0 0,0 1 0 0 0,0-1-1 0 0,0-1 1 0 0,-1 0 0 0 0,0 0 0 0 0,-1 0 0 0 0,1-1-1 0 0,-2 0 1 0 0,1 0 0 0 0,-1 0 0 0 0,-1-1 0 0 0,5-12 0 0 0,-6 12-96 0 0,0 1 0 0 0,0-1 0 0 0,-1 0 0 0 0,-1 1 0 0 0,2-19 0 0 0,-3 22-215 0 0,-1 0-1 0 0,1 0 1 0 0,-1 0 0 0 0,0 0 0 0 0,0 0 0 0 0,-1 0 0 0 0,0 1-1 0 0,0-1 1 0 0,0 0 0 0 0,-5-7 0 0 0,4 6-1793 0 0,2 6-2891 0 0</inkml:trace>
</inkml:ink>
</file>

<file path=ppt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4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30 3679 0 0,'0'0'284'0'0,"0"0"23"0"0,2-2 790 0 0,9-12 4519 0 0,-9 12-4612 0 0,-2 2-32 0 0,0 0-96 0 0,0 0-388 0 0,0 0-174 0 0,0 0-33 0 0,2 1-53 0 0,37 17-183 0 0,-26-15-45 0 0,-5-3 10 0 0,0 0 0 0 0,0 0 0 0 0,0 0 0 0 0,0-1 0 0 0,0 0 0 0 0,0-1 0 0 0,0 0 0 0 0,-1 0-1 0 0,1-1 1 0 0,-1 1 0 0 0,1-2 0 0 0,-1 1 0 0 0,0-1 0 0 0,0 0 0 0 0,-1 0 0 0 0,1-1 0 0 0,-1 0 0 0 0,0 0-1 0 0,0-1 1 0 0,9-11 0 0 0,-4 4-4 0 0,-3 4 5 0 0,0-1 1 0 0,-1 1 0 0 0,0-1 0 0 0,7-16-1 0 0,19-33 53 0 0,-30 48-80 0 0,-3 11 0 0 0,0-1 0 0 0,0 0-1 0 0,-1 0 1 0 0,1 1 0 0 0,0-1-1 0 0,0 0 1 0 0,-1 1 0 0 0,1-1 0 0 0,0 0-1 0 0,-1 1 1 0 0,1-1 0 0 0,0 0-1 0 0,-1 1 1 0 0,1-1 0 0 0,-1 1-1 0 0,1-1 1 0 0,-1 0 0 0 0,1 1-1 0 0,-1-1 1 0 0,0 1 0 0 0,1 0 0 0 0,-1-1-1 0 0,0 1 1 0 0,1 0 0 0 0,-1-1-1 0 0,0 1 1 0 0,1 0 0 0 0,-1 0-1 0 0,0-1 1 0 0,0 1 0 0 0,1 0-1 0 0,-1 0 1 0 0,0 0 0 0 0,0 0 0 0 0,1 0-1 0 0,-1 0 1 0 0,0 0 0 0 0,0 0-1 0 0,-1 1 1 0 0,-5-1-139 0 0,0 1 1 0 0,0 1-1 0 0,-9 2 1 0 0,10-2 80 0 0,-3 1-8 0 0,0 1 0 0 0,0 0 0 0 0,0 0-1 0 0,1 1 1 0 0,0 0 0 0 0,-10 8-1 0 0,-1 1-5 0 0,-34 23 120 0 0,2 3 0 0 0,-61 62 0 0 0,79-69 352 0 0,-41 53-1 0 0,65-65-302 0 0,8-19-3 0 0,1-2 3 0 0,1 3 24 0 0,-1-3-100 0 0,-1 1 1 0 0,1-1-1 0 0,0 1 0 0 0,0-1 1 0 0,0 1-1 0 0,0-1 0 0 0,0 0 1 0 0,1 1-1 0 0,-1-1 0 0 0,0 1 1 0 0,0-1-1 0 0,0 0 0 0 0,0 1 1 0 0,0-1-1 0 0,0 1 0 0 0,1-1 1 0 0,-1 0-1 0 0,0 1 1 0 0,0-1-1 0 0,1 0 0 0 0,-1 1 1 0 0,1-1-1 0 0,10 6 88 0 0,1-1 0 0 0,0-1 1 0 0,0 0-1 0 0,0-1 0 0 0,0 0 0 0 0,1-1 1 0 0,15 1-1 0 0,28 6 14 0 0,6 10-43 0 0,-44-12-66 0 0,-16-5-13 0 0,0 0-17 0 0,0 0-219 0 0,0-1-66 0 0,21 4-4131 0 0,-21-5-159 0 0</inkml:trace>
</inkml:ink>
</file>

<file path=ppt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4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40 6447 0 0,'-3'-6'195'0'0,"-12"-12"541"0"0,1 4 3984 0 0,13 12-3144 0 0,1 2-893 0 0,-2 0-394 0 0,-4 1-253 0 0,1 0 1 0 0,-1 0-1 0 0,1 0 0 0 0,0 1 1 0 0,-1 0-1 0 0,1 0 1 0 0,0 0-1 0 0,0 1 0 0 0,0-1 1 0 0,1 1-1 0 0,-6 4 0 0 0,0 1-43 0 0,0-1 0 0 0,1 2 0 0 0,0-1 0 0 0,-8 11 0 0 0,-33 38 7 0 0,13-15 11 0 0,37-41-8 0 0,-1-1-1 0 0,1 1 1 0 0,0-1 0 0 0,-1 1 0 0 0,1-1 0 0 0,0 1-1 0 0,0-1 1 0 0,-1 1 0 0 0,1 0 0 0 0,0-1-1 0 0,0 1 1 0 0,0-1 0 0 0,0 1 0 0 0,0 0-1 0 0,0-1 1 0 0,0 1 0 0 0,0-1 0 0 0,0 1 0 0 0,0 0-1 0 0,0-1 1 0 0,0 1 0 0 0,0 0 0 0 0,1-1-1 0 0,-1 1 1 0 0,0-1 0 0 0,0 1 0 0 0,1-1-1 0 0,-1 1 1 0 0,0-1 0 0 0,1 1 0 0 0,-1-1 0 0 0,1 1-1 0 0,-1-1 1 0 0,0 1 0 0 0,1-1 0 0 0,-1 1-1 0 0,1-1 1 0 0,-1 0 0 0 0,1 1 0 0 0,-1-1-1 0 0,1 0 1 0 0,0 0 0 0 0,-1 1 0 0 0,2-1-1 0 0,2 2 0 0 0,0 0-1 0 0,0 0 1 0 0,1-1-1 0 0,5 2 1 0 0,23 3 103 0 0,2 1 243 0 0,44 13 0 0 0,-69-16-125 0 0,0 0 1 0 0,0 0-1 0 0,0 1 0 0 0,-1 0 0 0 0,0 1 0 0 0,0 0 0 0 0,0 0 0 0 0,12 12 0 0 0,-19-16-140 0 0,-1-1-1 0 0,0 1 1 0 0,1 0-1 0 0,-1 0 1 0 0,0 0-1 0 0,0 0 1 0 0,0 0-1 0 0,0 0 1 0 0,0 0-1 0 0,0 0 1 0 0,-1 0-1 0 0,1 0 1 0 0,-1 0-1 0 0,1 0 1 0 0,-1 0-1 0 0,0 1 1 0 0,0-1-1 0 0,0 0 1 0 0,0 0-1 0 0,0 0 1 0 0,0 1-1 0 0,-1-1 1 0 0,1 0-1 0 0,-1 0 1 0 0,0 0-1 0 0,1 0 1 0 0,-1 0-1 0 0,0 0 1 0 0,-2 4-1 0 0,-2 1-10 0 0,1 0-1 0 0,-2 0 1 0 0,1-1 0 0 0,0 0-1 0 0,-1 0 1 0 0,-8 7-1 0 0,-6 4-16 0 0,-1-1-1 0 0,-1-1 0 0 0,-27 15 1 0 0,41-26-293 0 0,-1 0-1 0 0,0 0 1 0 0,0 0 0 0 0,0-1 0 0 0,0 0 0 0 0,0-1 0 0 0,-1 0 0 0 0,1-1 0 0 0,-1 0 0 0 0,0 0 0 0 0,1-1 0 0 0,-11-1 0 0 0,16 0-765 0 0,0 1-1 0 0,1-1 1 0 0,-1 0 0 0 0,0 0-1 0 0,-5-3 1 0 0,-1-2-4228 0 0</inkml:trace>
</inkml:ink>
</file>

<file path=ppt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0:25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5983 0 0,'1'-2'464'0'0,"-1"1"-453"0"0,0 0-1 0 0,1 1 0 0 0,-1-1 1 0 0,0 0-1 0 0,0 0 0 0 0,1 1 0 0 0,-1-1 1 0 0,0 0-1 0 0,1 1 0 0 0,-1-1 0 0 0,0 0 1 0 0,1 1-1 0 0,-1-1 0 0 0,1 1 1 0 0,-1-1-1 0 0,1 1 0 0 0,0-1 0 0 0,-1 1 1 0 0,1-1-1 0 0,-1 1 0 0 0,1 0 1 0 0,0-1-1 0 0,-1 1 0 0 0,1 0 0 0 0,0-1 1 0 0,0 1-1 0 0,0 0 0 0 0,2-1 138 0 0,4-1 385 0 0,-1 0 0 0 0,1 0 0 0 0,-1 0 0 0 0,1 1 0 0 0,0 0 0 0 0,-1 1 0 0 0,1-1 0 0 0,0 1 0 0 0,0 1 0 0 0,0-1 0 0 0,-1 1 0 0 0,1 0 0 0 0,8 3 0 0 0,1 0-93 0 0,0 1-1 0 0,-1 1 1 0 0,1 1 0 0 0,18 10-1 0 0,4 5 504 0 0,-2 1-1 0 0,0 2 0 0 0,62 55 1 0 0,-84-66-821 0 0,-1 0 1 0 0,0 1-1 0 0,-1 1 1 0 0,0 0-1 0 0,-2 1 1 0 0,0 0-1 0 0,0 0 1 0 0,-2 1-1 0 0,0 0 1 0 0,10 38-1 0 0,-14-40-104 0 0,-1 1 0 0 0,0-1-1 0 0,-1 1 1 0 0,-1 0-1 0 0,-1 0 1 0 0,0 0-1 0 0,-1 0 1 0 0,-1 0 0 0 0,0 0-1 0 0,-1-1 1 0 0,-7 21-1 0 0,-21 50-3639 0 0,27-77-3076 0 0</inkml:trace>
</inkml:ink>
</file>

<file path=ppt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21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6 528 7279 0 0,'0'0'332'0'0,"-2"-2"-4"0"0,-6-3-209 0 0,7 4-97 0 0,0 0-1 0 0,-1 0 0 0 0,1 0 1 0 0,0 0-1 0 0,-1 0 1 0 0,1 0-1 0 0,0 0 1 0 0,0 0-1 0 0,0-1 1 0 0,-1-1-1 0 0,2-5 206 0 0,0 7-213 0 0,0-1-11 0 0,1 1 0 0 0,-1 0 0 0 0,1 0 0 0 0,-1 0 0 0 0,1 0-1 0 0,-1 0 1 0 0,1 0 0 0 0,0 0 0 0 0,-1 0 0 0 0,1 0 0 0 0,0 1-1 0 0,0-1 1 0 0,0 0 0 0 0,2-1 0 0 0,1-2-63 0 0,-2 0 21 0 0,-2 3 27 0 0,1 0 1 0 0,-1 0-1 0 0,1 0 1 0 0,0 0 0 0 0,-1 0-1 0 0,1 0 1 0 0,0 0-1 0 0,0 0 1 0 0,0 0 0 0 0,-1 1-1 0 0,1-1 1 0 0,0 0-1 0 0,0 1 1 0 0,0-1 0 0 0,0 0-1 0 0,2 0 1 0 0,27-16 47 0 0,-28 17 90 0 0,-2 0 37 0 0,0 0 146 0 0,0 0 67 0 0,0 0 10 0 0,0 0 4 0 0,1 0-311 0 0,0 1-1 0 0,1-1 1 0 0,-1 1-1 0 0,0-1 0 0 0,0 0 1 0 0,0 1-1 0 0,0-1 1 0 0,0 0-1 0 0,3 1 0 0 0,-2-1 314 0 0,1 6 136 0 0,3 3-177 0 0,-5-4-284 0 0,0-1 1 0 0,0 0-1 0 0,0 1 1 0 0,-1-1-1 0 0,0 1 1 0 0,0-1-1 0 0,0 1 1 0 0,0-1-1 0 0,-1 0 1 0 0,-1 7-1 0 0,-1 2 59 0 0,-2 1-1 0 0,-7 17 1 0 0,8-21-116 0 0,-3 0 4 0 0,1 1 282 0 0,1 0-1 0 0,0 1 1 0 0,0 0 0 0 0,-5 21 0 0 0,10-32-297 0 0,-5 21 344 0 0,-4 42 0 0 0,-1 10-225 0 0,3-43-118 0 0,-1 0 0 0 0,-1 0 0 0 0,-23 49 0 0 0,24-63 0 0 0,-3 4 0 0 0,-1 0 0 0 0,-17 24 0 0 0,19-25 0 0 0,9-16 0 0 0,0-1 0 0 0,0 0 0 0 0,-1 0 0 0 0,1 0 0 0 0,-3 3 0 0 0,-16 17 33 0 0,11-13-1 0 0,0 1 0 0 0,-6 11-1 0 0,7-8 74 0 0,0 1 0 0 0,1 0 0 0 0,1 0 0 0 0,1 1 0 0 0,0 0 0 0 0,1 0 0 0 0,-2 16-1 0 0,-5 117 405 0 0,7-60-537 0 0,1-63-29 0 0,0 0 1 0 0,-2 0-1 0 0,-1 0 0 0 0,-1-1 0 0 0,-1 0 1 0 0,-14 30-1 0 0,6-23 49 0 0,8-15 6 0 0,0 0 0 0 0,-8 29 1 0 0,13-35 1 0 0,1 1 0 0 0,0 0 1 0 0,1 0-1 0 0,0 0 1 0 0,1 0-1 0 0,3 20 0 0 0,0-5 0 0 0,-1-1 0 0 0,0 0 0 0 0,-2 1 0 0 0,-6 42 0 0 0,0-40 0 0 0,-18 53 0 0 0,16-58 54 0 0,1 0-1 0 0,0 0 0 0 0,2 0 1 0 0,1 0-1 0 0,-1 38 0 0 0,9-21-53 0 0,-4-39-8 0 0,1 1 0 0 0,-1 0 0 0 0,1-1 0 0 0,0 1 0 0 0,-1-1 0 0 0,1 1 0 0 0,0-1 0 0 0,0 1 0 0 0,1-1-1 0 0,-1 1 1 0 0,2 1 0 0 0,1 2-23 0 0,5 4-35 0 0,-2-4 35 0 0,1-1 0 0 0,1 0 0 0 0,-1 0 0 0 0,17 7 0 0 0,-12-6 30 0 0,0 0 1 0 0,0 1-1 0 0,-1 0 1 0 0,12 11-1 0 0,-14-8 1 0 0,26 47 61 0 0,-13-20-47 0 0,-18-28 8 0 0,1-1 1 0 0,0 0-1 0 0,13 13 1 0 0,-16-18-14 0 0,1 0 1 0 0,-1-1 0 0 0,1 1-1 0 0,0-1 1 0 0,-1 0 0 0 0,1 1-1 0 0,0-2 1 0 0,1 1 0 0 0,-1 0-1 0 0,6 0 1 0 0,7 1 106 0 0,1 0 0 0 0,0-2 0 0 0,31-1 0 0 0,16 1 72 0 0,-55 0-127 0 0,0 1 0 0 0,18 6 1 0 0,4 1 135 0 0,-16-5-38 0 0,-1 1-1 0 0,-1 0 0 0 0,23 12 1 0 0,20 8 183 0 0,-34-17-342 0 0,0-1 0 0 0,1-1 0 0 0,1-1 0 0 0,-1-1 0 0 0,0-1 0 0 0,1-2 0 0 0,0 0 0 0 0,24-3 0 0 0,128-12 12 0 0,-158 14 68 0 0,1 0-1 0 0,0 1 1 0 0,-1 2-1 0 0,0 0 1 0 0,1 0 0 0 0,-1 2-1 0 0,0 1 1 0 0,19 8-1 0 0,-10-4-31 0 0,47 11 0 0 0,-63-19-49 0 0,0 0 0 0 0,1-1 0 0 0,0 0 0 0 0,-1-1-1 0 0,1 0 1 0 0,19-4 0 0 0,10-5 68 0 0,-1-3 0 0 0,76-32 0 0 0,23-7 540 0 0,-81 35-438 0 0,-4 2-81 0 0,80-34-1 0 0,-85 28-87 0 0,-26 11 0 0 0,39-21 0 0 0,-25 8 55 0 0,-1-1 0 0 0,-1-3-1 0 0,52-46 1 0 0,72-64 581 0 0,-110 95-323 0 0,6 1 5 0 0,7-6-68 0 0,0-1-126 0 0,3-3-43 0 0,44-51-70 0 0,-99 88-11 0 0,0 0 0 0 0,18-30 0 0 0,-9 11 0 0 0,4-4 30 0 0,-2-2 0 0 0,-2 0 0 0 0,-2-1-1 0 0,21-65 1 0 0,33-172 137 0 0,-49 143-77 0 0,11-45 24 0 0,-23 132-183 0 0,-2-1 1 0 0,-2 1-1 0 0,2-88 0 0 0,-11 86 54 0 0,-3 1 0 0 0,-1-1-1 0 0,-3 1 1 0 0,-21-68-1 0 0,21 86 68 0 0,-2 1-1 0 0,-1 0 0 0 0,-1 1 1 0 0,-2 0-1 0 0,0 1 1 0 0,-22-28-1 0 0,33 49-29 0 0,-1-2 2 0 0,-1-1 1 0 0,0 1 0 0 0,0-1-1 0 0,0 2 1 0 0,-1-1 0 0 0,0 1-1 0 0,-12-8 1 0 0,-35-23 33 0 0,41 27-73 0 0,-1 0-1 0 0,-1 1 1 0 0,0 0 0 0 0,-22-9-1 0 0,6 5-65 0 0,-46-27-1 0 0,37 19 45 0 0,9 0 16 0 0,28 18 16 0 0,-1 0 1 0 0,0 0-1 0 0,0 0 0 0 0,-1 1 1 0 0,1-1-1 0 0,-1 1 1 0 0,1 0-1 0 0,-1 0 0 0 0,0 1 1 0 0,-7-2-1 0 0,6 1 5 0 0,0 1 0 0 0,0-1 0 0 0,0 0 0 0 0,1 0 0 0 0,-1-1 0 0 0,0 0 0 0 0,-8-6 0 0 0,9 6 0 0 0,0 0 0 0 0,0 0 0 0 0,0 1 0 0 0,0-1 0 0 0,-1 1 0 0 0,1 0 0 0 0,-1 1 0 0 0,-10-3 0 0 0,-22-3 0 0 0,31 5 0 0 0,-1 0 0 0 0,1 0 0 0 0,-1 1 0 0 0,-8 0 0 0 0,-8 0 0 0 0,-1-2 0 0 0,-27-5 0 0 0,-30-4 0 0 0,-29-2-135 0 0,27 2 46 0 0,57 8 76 0 0,20 3 5 0 0,-1 0 1 0 0,1 0 0 0 0,-1 0 0 0 0,0 1 0 0 0,1 0-1 0 0,-10 2 1 0 0,-74 11-46 0 0,63-8 12 0 0,-43 3-1 0 0,51-8 22 0 0,0 2 0 0 0,1 1 0 0 0,-1 1 0 0 0,1 0 0 0 0,-26 10 0 0 0,-37 15 7 0 0,73-26-17 0 0,0 1 1 0 0,1 0 0 0 0,-15 10-1 0 0,-3 2-12 0 0,2-4-9 0 0,1 0 0 0 0,-2-2-1 0 0,1-1 1 0 0,-1-1 0 0 0,-33 6 0 0 0,2 0 51 0 0,13-2 0 0 0,10-1 0 0 0,28-9 1 0 0,0 0-1 0 0,0 1 0 0 0,0 0 1 0 0,1 0-1 0 0,-1 0 0 0 0,1 1 1 0 0,-5 4-1 0 0,-15 11-68 0 0,-12 5-428 0 0,-1-2 0 0 0,-1-1 0 0 0,-47 17 0 0 0,64-32 321 0 0,-1-1 0 0 0,1 0 0 0 0,-1-2 0 0 0,-1-1 0 0 0,1 0 0 0 0,0-2 0 0 0,0 0 0 0 0,-33-6 0 0 0,34 3 219 0 0,17 1-1 0 0,-1 1 1 0 0,1 0 0 0 0,-1 1-1 0 0,1-1 1 0 0,-1 1 0 0 0,0 0 0 0 0,1 0-1 0 0,-1 0 1 0 0,0 1 0 0 0,1-1-1 0 0,-6 2 1 0 0,-13 1 308 0 0,21-2-322 0 0,-6 4 116 0 0,4-1-162 0 0,2 0 1 0 0,-1-1-1 0 0,0 1 0 0 0,1 1 0 0 0,0-1 0 0 0,0 0 1 0 0,0 0-1 0 0,0 1 0 0 0,1-1 0 0 0,0 1 0 0 0,0 0 0 0 0,-1 5 1 0 0,-3 14-492 0 0,0-4-78 0 0,5-18 378 0 0,0-2-1 0 0,0 0 24 0 0,0 0 118 0 0,0 0 119 0 0,0 0 64 0 0,0 0 13 0 0,-2-2 2 0 0,2 2-125 0 0,-1 0 17 0 0,0-1 0 0 0,0 1 0 0 0,0-1 0 0 0,0 0 0 0 0,0 0 0 0 0,1 1 0 0 0,-1-1 0 0 0,0 0 0 0 0,1 0 0 0 0,-1 0 0 0 0,0 0 0 0 0,1 0 0 0 0,-1 0 0 0 0,1 1 0 0 0,-1-1 0 0 0,1-1 0 0 0,-1 0 1 0 0,1 2-48 0 0,0-1 1 0 0,0 1 0 0 0,0-1-1 0 0,0 1 1 0 0,0-1 0 0 0,0 1-1 0 0,0-1 1 0 0,0 1 0 0 0,0-1-1 0 0,0 0 1 0 0,0 1 0 0 0,0-1 0 0 0,0 1-1 0 0,0-1 1 0 0,0 1 0 0 0,1-1-1 0 0,-1 1 1 0 0,0-1 0 0 0,0 1-1 0 0,1-1 1 0 0,-1 1 0 0 0,0 0-1 0 0,1-1 1 0 0,-1 1 0 0 0,0-1 0 0 0,1 1-1 0 0,-1 0 1 0 0,1-1 0 0 0,-1 1-1 0 0,0 0 1 0 0,1-1 0 0 0,-1 1-1 0 0,1 0 1 0 0,-1 0 0 0 0,1 0-1 0 0,-1-1 1 0 0,1 1 0 0 0,-1 0 0 0 0,1 0-1 0 0,0 0 1 0 0,15-3-1061 0 0</inkml:trace>
</inkml:ink>
</file>

<file path=ppt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7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90 11975 0 0,'0'0'267'0'0,"0"0"42"0"0,0 0 17 0 0,0 0-28 0 0,0 2-196 0 0,-2 6-101 0 0,-1-1 1 0 0,1 1 0 0 0,-1 0-1 0 0,-1-1 1 0 0,-5 9 0 0 0,0 3-2 0 0,-28 52 926 0 0,-17 37 2071 0 0,54-108-2993 0 0,0 0-1 0 0,0 0 1 0 0,0 1 0 0 0,0-1 0 0 0,-1 0 0 0 0,1 0-1 0 0,0 0 1 0 0,0 1 0 0 0,0-1 0 0 0,0 0 0 0 0,0 0-1 0 0,0 0 1 0 0,0 1 0 0 0,0-1 0 0 0,-1 0-1 0 0,1 0 1 0 0,0 1 0 0 0,0-1 0 0 0,0 0 0 0 0,0 0-1 0 0,0 0 1 0 0,0 1 0 0 0,0-1 0 0 0,0 0-1 0 0,0 0 1 0 0,1 1 0 0 0,-1-1 0 0 0,0 0 0 0 0,0 0-1 0 0,0 1 1 0 0,0-1 0 0 0,0 0 0 0 0,0 0 0 0 0,0 0-1 0 0,0 1 1 0 0,1-1 0 0 0,-1 0 0 0 0,0 0-1 0 0,0 0 1 0 0,1 1 0 0 0,4-3 7 0 0,-5 2-12 0 0,7-4 1 0 0,1 0 0 0 0,-1 0 0 0 0,0-1 0 0 0,-1 0 0 0 0,1 0 0 0 0,9-12 0 0 0,9-5 0 0 0,22-21-600 0 0,76-89-1 0 0,-29 28 44 0 0,-90 100 569 0 0,15-16 528 0 0,0 1 1 0 0,2 1 0 0 0,23-16-1 0 0,-42 32-412 0 0,0 1 0 0 0,1 0 0 0 0,-1 0 0 0 0,0 0 0 0 0,0 0 0 0 0,1 0 0 0 0,-1 0 0 0 0,1 1 0 0 0,-1-1 0 0 0,1 1 0 0 0,2-1 0 0 0,-5 1-77 0 0,1 1 0 0 0,0-1 0 0 0,-1 0 0 0 0,1 1 0 0 0,-1-1 0 0 0,1 1 0 0 0,-1-1 1 0 0,0 0-1 0 0,1 1 0 0 0,-1-1 0 0 0,1 1 0 0 0,-1-1 0 0 0,0 1 0 0 0,1-1 0 0 0,-1 1 0 0 0,0-1 0 0 0,0 1 0 0 0,1 0 0 0 0,-1-1 0 0 0,0 1 0 0 0,0 0 0 0 0,4 13 362 0 0,-3-8-333 0 0,-1 0 1 0 0,0 0-1 0 0,0 0 0 0 0,0 0 0 0 0,0 0 1 0 0,-1 0-1 0 0,-2 6 0 0 0,-13 43-151 0 0,8-30 108 0 0,-13 38-39 0 0,12-38-10 0 0,1 0-1 0 0,1 0 1 0 0,1 1 0 0 0,-3 30-1 0 0,10-37-799 0 0,-1-17 304 0 0,0-2 66 0 0,2-1 292 0 0,18-11-677 0 0,-8 0-3747 0 0,-1-1-1489 0 0</inkml:trace>
</inkml:ink>
</file>

<file path=ppt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7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31 15663 0 0,'2'0'356'0'0,"68"-24"1008"0"0,-69 24-1343 0 0,18-6 1969 0 0,-13 6-728 0 0,-9 6-612 0 0,-9 7-554 0 0,-18 12 0 0 0,-10 11-524 0 0,22-18 237 0 0,1 1 0 0 0,0 1 0 0 0,2 0 1 0 0,0 1-1 0 0,2 1 0 0 0,0 1 0 0 0,-14 34 0 0 0,26-55 277 0 0,1 0 1 0 0,-1-1-1 0 0,0 1 0 0 0,1 0 1 0 0,0 0-1 0 0,-1 0 0 0 0,1 0 0 0 0,0 0 1 0 0,0 0-1 0 0,0 0 0 0 0,0 0 0 0 0,1 0 1 0 0,-1-1-1 0 0,0 1 0 0 0,1 0 0 0 0,-1 0 1 0 0,1 0-1 0 0,0 0 0 0 0,-1-1 1 0 0,2 3-1 0 0,0-2-64 0 0,0 0 0 0 0,0 0-1 0 0,0 0 1 0 0,0 0 0 0 0,0 0 0 0 0,0-1 0 0 0,0 1 0 0 0,0-1 0 0 0,1 0 0 0 0,-1 1 0 0 0,1-1 0 0 0,4 1 0 0 0,1 0-41 0 0,0 0 0 0 0,0 0 0 0 0,0-1 1 0 0,0 0-1 0 0,0-1 0 0 0,0 0 1 0 0,0 0-1 0 0,14-3 0 0 0,-20 3 19 0 0,0-1 0 0 0,0 1 0 0 0,0-1 0 0 0,0 0 0 0 0,0 0 0 0 0,0 1 0 0 0,0-1 0 0 0,0-1 0 0 0,0 1 0 0 0,0 0 0 0 0,-1 0 0 0 0,1-1 0 0 0,0 1 0 0 0,-1-1 0 0 0,1 1 0 0 0,-1-1 0 0 0,0 0 0 0 0,0 0 0 0 0,1 1 0 0 0,-1-1 0 0 0,0 0 0 0 0,0 0 0 0 0,-1 0 0 0 0,1 0 0 0 0,0 0 0 0 0,-1 0 0 0 0,1 0 0 0 0,-1-1 0 0 0,0 1 0 0 0,1 0 0 0 0,-1 0 0 0 0,0 0 0 0 0,-1 0 0 0 0,1-3 0 0 0,-2-10 0 0 0,-1 1 0 0 0,0 0 0 0 0,0-1 0 0 0,-2 1 0 0 0,-10-24 0 0 0,4 13 0 0 0,10 22-60 0 0,-1 0 0 0 0,1 0 0 0 0,-1 0 1 0 0,0 0-1 0 0,0 0 0 0 0,0 1 0 0 0,-1-1 0 0 0,-4-4 0 0 0,-11-12-2653 0 0,17 17 2499 0 0,0 1 0 0 0,0-1 0 0 0,0 1 0 0 0,0-1 0 0 0,1 0 0 0 0,-1 0 0 0 0,0 1-1 0 0,1-1 1 0 0,0 0 0 0 0,-1 0 0 0 0,1 0 0 0 0,0 1 0 0 0,0-3 0 0 0,3-18-1321 0 0</inkml:trace>
</inkml:ink>
</file>

<file path=ppt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8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8 33 15663 0 0,'5'-15'719'0'0,"-5"14"-680"0"0,0 1-1 0 0,0-1 1 0 0,0 1-1 0 0,1 0 1 0 0,-1-1 0 0 0,0 1-1 0 0,0 0 1 0 0,0-1-1 0 0,0 1 1 0 0,1 0 0 0 0,-1 0-1 0 0,0-1 1 0 0,0 1-1 0 0,1 0 1 0 0,-1 0 0 0 0,0-1-1 0 0,0 1 1 0 0,1 0 0 0 0,-1 0-1 0 0,0-1 1 0 0,1 1-1 0 0,-1 0 1 0 0,0 0 0 0 0,1 0-1 0 0,0 0 1 0 0,0-1-36 0 0,0 1 0 0 0,0 0 0 0 0,-1-1 1 0 0,1 1-1 0 0,0-1 0 0 0,0 1 0 0 0,0-1 0 0 0,-1 1 1 0 0,1-1-1 0 0,0 0 0 0 0,0 1 0 0 0,-1-1 0 0 0,1 0 1 0 0,0-1-1 0 0,0 1 378 0 0,-1 1 110 0 0,-2 10 393 0 0,-26 59-2304 0 0,10-27 1516 0 0,-122 245 1474 0 0,89-190-1583 0 0,-79 130 674 0 0,17-35 710 0 0,83-137-1365 0 0,3 1-1 0 0,-25 70 0 0 0,49-115-569 0 0,-12 41 1636 0 0,12-34-3132 0 0,2 1-3360 0 0,1-19-824 0 0</inkml:trace>
</inkml:ink>
</file>

<file path=ppt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8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23 17503 0 0,'-8'2'858'0'0,"-9"0"43"0"0,16-2-897 0 0,1 0 0 0 0,0 1 0 0 0,0-1 0 0 0,0 0 0 0 0,-1 0 0 0 0,1 0 0 0 0,0 0 0 0 0,0 0-1 0 0,0 1 1 0 0,0-1 0 0 0,-1 0 0 0 0,1 0 0 0 0,0 0 0 0 0,0 1 0 0 0,0-1 0 0 0,0 0 0 0 0,0 0 0 0 0,0 1 0 0 0,0-1 0 0 0,0 0 0 0 0,-1 0 0 0 0,1 1 0 0 0,0-1 0 0 0,0 0 0 0 0,0 0 0 0 0,0 1 0 0 0,0-1 0 0 0,0 0 0 0 0,0 0 0 0 0,1 1-1 0 0,-1-1 1 0 0,0 0 0 0 0,0 0 0 0 0,0 1 0 0 0,0-1 0 0 0,0 0 0 0 0,0 0 0 0 0,0 0 0 0 0,0 1 0 0 0,1-1 0 0 0,-1 0 0 0 0,0 0 0 0 0,0 0 0 0 0,0 1 0 0 0,0-1 0 0 0,1 0 0 0 0,-1 0 0 0 0,0 0 0 0 0,0 0 0 0 0,0 0 0 0 0,1 0 0 0 0,-1 1-1 0 0,0-1 1 0 0,0 0 0 0 0,1 0 0 0 0,-1 0 0 0 0,0 0 0 0 0,1 0 0 0 0,4 3 151 0 0,0 0-1 0 0,1-1 1 0 0,0 1-1 0 0,-1-1 1 0 0,1 0-1 0 0,0-1 1 0 0,0 0-1 0 0,0 0 1 0 0,0 0-1 0 0,10 0 1 0 0,9-1 4 0 0,30-4-1 0 0,-46 3-199 0 0,129-24 41 0 0,-110 19 0 0 0,32-11-300 0 0,103-42-1 0 0,-74 24-4222 0 0,-63 25-1617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9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 7831 0 0,'0'2'5388'0'0,"3"27"-1816"0"0,-1 35 1 0 0,-4-16-3256 0 0,-2 1 0 0 0,-18 76 0 0 0,17-103-477 0 0,-2 0 0 0 0,-1 0 0 0 0,-1 0 0 0 0,0-1 0 0 0,-2 0 0 0 0,-16 23 0 0 0,-22 22-4194 0 0,35-50-1552 0 0</inkml:trace>
</inkml:ink>
</file>

<file path=ppt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29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0 11975 0 0,'0'0'267'0'0,"0"0"42"0"0,0 0 17 0 0,0 0-28 0 0,0 3-196 0 0,-17 89 1783 0 0,-9 49-1719 0 0,11-52-167 0 0,-32 154 1 0 0,33-181 0 0 0,5-29 0 0 0,-5 44 0 0 0,13-62 0 0 0,1-4-201 0 0,0-9-850 0 0,0-2-385 0 0,0 0-78 0 0,0 0-20 0 0</inkml:trace>
</inkml:ink>
</file>

<file path=ppt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29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41 10135 0 0,'-2'1'231'0'0,"-5"6"-71"0"0,-1 0 0 0 0,0 0 0 0 0,0-1 0 0 0,-11 6-1 0 0,-11 9 338 0 0,29-20 2 0 0,1-1 11 0 0,0 0-67 0 0,1-2-294 0 0,5-3 85 0 0,0-1-1 0 0,0 0 1 0 0,-1-1 0 0 0,1 1-1 0 0,-2-1 1 0 0,1 0-1 0 0,-1 0 1 0 0,0-1 0 0 0,0 1-1 0 0,-1-1 1 0 0,0 0-1 0 0,-1 0 1 0 0,1 0 0 0 0,0-11-1 0 0,3-1 359 0 0,-6 15-590 0 0,1-1 0 0 0,0 1 0 0 0,0 0 0 0 0,1 0 0 0 0,0 0 0 0 0,0 0 0 0 0,2-5 0 0 0,6-9-2 0 0,-6 11 0 0 0,0 0 0 0 0,0 1 0 0 0,1 0 0 0 0,0 0 0 0 0,10-12 0 0 0,3 3 0 0 0,1 0 0 0 0,1 2 0 0 0,0 0 0 0 0,1 1 0 0 0,1 1 0 0 0,0 1 0 0 0,0 1 0 0 0,1 1 0 0 0,28-8 0 0 0,-41 15 185 0 0,0-1 0 0 0,1 1-1 0 0,-1 1 1 0 0,1 0 0 0 0,-1 0 0 0 0,1 1-1 0 0,-1 0 1 0 0,1 1 0 0 0,-1 0-1 0 0,16 4 1 0 0,-24-4-184 0 0,0-1-1 0 0,0 1 1 0 0,0 0-1 0 0,0 0 1 0 0,0 0-1 0 0,0 0 1 0 0,0 0-1 0 0,-1 0 1 0 0,1 1-1 0 0,0-1 1 0 0,-1 0-1 0 0,1 1 1 0 0,-1-1-1 0 0,0 1 1 0 0,1 0-1 0 0,-1-1 0 0 0,0 1 1 0 0,0 0-1 0 0,0 0 1 0 0,0 0-1 0 0,0 0 1 0 0,-1 0-1 0 0,1 0 1 0 0,0 0-1 0 0,-1 0 1 0 0,0 0-1 0 0,1 0 1 0 0,-1 0-1 0 0,0 0 1 0 0,0 0-1 0 0,0 0 1 0 0,0 0-1 0 0,-1 0 1 0 0,1 0-1 0 0,-1 4 1 0 0,-3 5-2 0 0,1 1 1 0 0,-2-1-1 0 0,1 0 1 0 0,-13 20-1 0 0,14-26 2 0 0,-12 21-1 0 0,-2-1 0 0 0,0-1 0 0 0,-36 37 0 0 0,-71 58 0 0 0,30-44 0 0 0,89-71 0 0 0,-7 5 0 0 0,-4 3 0 0 0,-27 25 0 0 0,39-32 0 0 0,0-1 0 0 0,1 0 0 0 0,-1 1 0 0 0,1 0 0 0 0,0 0 0 0 0,0 0 0 0 0,0 0 0 0 0,1 1 0 0 0,-1-1 0 0 0,-2 11 0 0 0,5-16-14 0 0,0 0-1 0 0,0 1 1 0 0,0-1-1 0 0,-1 1 1 0 0,1-1-1 0 0,0 1 1 0 0,0 0 0 0 0,0-1-1 0 0,0 1 1 0 0,0-1-1 0 0,0 1 1 0 0,0-1-1 0 0,0 1 1 0 0,0-1-1 0 0,0 1 1 0 0,0-1-1 0 0,0 1 1 0 0,1-1-1 0 0,-1 1 1 0 0,0-1 0 0 0,0 1-1 0 0,0-1 1 0 0,1 1-1 0 0,-1-1 1 0 0,0 1-1 0 0,1-1 1 0 0,-1 0-1 0 0,0 1 1 0 0,1-1-1 0 0,-1 1 1 0 0,0-1 0 0 0,1 0-1 0 0,-1 1 1 0 0,1-1-1 0 0,-1 0 1 0 0,1 0-1 0 0,-1 1 1 0 0,1-1-1 0 0,-1 0 1 0 0,1 0-1 0 0,-1 0 1 0 0,1 0-1 0 0,-1 1 1 0 0,1-1 0 0 0,-1 0-1 0 0,1 0 1 0 0,-1 0-1 0 0,1 0 1 0 0,-1 0-1 0 0,1 0 1 0 0,-1 0-1 0 0,1-1 1 0 0,-1 1-1 0 0,1 0 1 0 0,0 0-1 0 0,0 0-51 0 0,15-5-1567 0 0,2-2-4506 0 0</inkml:trace>
</inkml:ink>
</file>

<file path=ppt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0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0 10135 0 0,'0'0'231'0'0,"0"0"29"0"0,0 0 19 0 0,-1 2-41 0 0,-59 64 1325 0 0,40-46-1309 0 0,1 1 0 0 0,1 1 0 0 0,-24 37 0 0 0,37-49 121 0 0,-7 9 113 0 0,-12 31 1 0 0,22-44-335 0 0,-1-1 0 0 0,2 1 0 0 0,-1 0 0 0 0,0 1 0 0 0,1-1-1 0 0,0 0 1 0 0,1 0 0 0 0,0 0 0 0 0,0 1 0 0 0,1 7 0 0 0,-1-12-138 0 0,0 1-1 0 0,1-1 1 0 0,0 0-1 0 0,-1 0 0 0 0,1 0 1 0 0,0 0-1 0 0,0-1 1 0 0,0 1-1 0 0,0 0 1 0 0,1 0-1 0 0,-1 0 0 0 0,0-1 1 0 0,1 1-1 0 0,-1-1 1 0 0,1 1-1 0 0,-1-1 1 0 0,1 0-1 0 0,0 1 0 0 0,0-1 1 0 0,-1 0-1 0 0,1 0 1 0 0,0 0-1 0 0,0-1 1 0 0,0 1-1 0 0,0 0 0 0 0,0-1 1 0 0,4 1-1 0 0,-2 0-2 0 0,0-1-1 0 0,0 1 1 0 0,0-1 0 0 0,0 0-1 0 0,0 0 1 0 0,0-1-1 0 0,0 0 1 0 0,1 1-1 0 0,-1-1 1 0 0,0 0 0 0 0,-1-1-1 0 0,1 1 1 0 0,5-3-1 0 0,3-4-134 0 0,1 0 0 0 0,-1 0 0 0 0,-1-1 0 0 0,0-1 0 0 0,0 0 0 0 0,0 0 0 0 0,12-18 0 0 0,-17 20 39 0 0,0-1 0 0 0,0 0-1 0 0,-1 0 1 0 0,0 0 0 0 0,-1-1-1 0 0,0 0 1 0 0,0 0 0 0 0,-1 0-1 0 0,0 0 1 0 0,-1-1 0 0 0,1-10-1 0 0,-3 19 84 0 0,0 0-1 0 0,0 0 0 0 0,0 0 1 0 0,0 1-1 0 0,0-1 0 0 0,0 0 1 0 0,-1 0-1 0 0,1 1 1 0 0,-1-1-1 0 0,0 0 0 0 0,1 1 1 0 0,-1-1-1 0 0,0 0 0 0 0,0 1 1 0 0,0-1-1 0 0,0 1 0 0 0,0-1 1 0 0,0 1-1 0 0,-1 0 0 0 0,1-1 1 0 0,0 1-1 0 0,-1 0 1 0 0,1 0-1 0 0,-3-1 0 0 0,2 1-27 0 0,0-1 0 0 0,-1 1-1 0 0,1 0 1 0 0,-1 0 0 0 0,1 1 0 0 0,-1-1-1 0 0,1 0 1 0 0,-1 1 0 0 0,0 0-1 0 0,1-1 1 0 0,-5 2 0 0 0,-30 2-563 0 0,3 4-599 0 0,34-17 332 0 0,3-10 348 0 0,4 0-2 0 0</inkml:trace>
</inkml:ink>
</file>

<file path=ppt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0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2 13823 0 0,'0'0'315'0'0,"0"0"45"0"0,0 0 21 0 0,-1-1-49 0 0,-1 1-387 0 0,-1 0 0 0 0,1 0 0 0 0,-1-1 0 0 0,1 1 0 0 0,-1 1 0 0 0,1-1 0 0 0,-1 0 0 0 0,1 1-1 0 0,0-1 1 0 0,-1 1 0 0 0,1 0 0 0 0,0-1 0 0 0,-1 1 0 0 0,1 0 0 0 0,0 1 0 0 0,0-1 0 0 0,0 0 0 0 0,0 1 0 0 0,0-1 0 0 0,0 1-1 0 0,0-1 1 0 0,0 1 0 0 0,-2 3 0 0 0,-6 4-403 0 0,-3 3-202 0 0,0 0 0 0 0,-16 20-1 0 0,20-21 638 0 0,0-1 0 0 0,0-1-1 0 0,-1 1 1 0 0,0-1 0 0 0,0-1 0 0 0,-13 8-1 0 0,-26 10 158 0 0,18-10 3479 0 0,30-15-3457 0 0,-1 1 1 0 0,1-1-1 0 0,0 0 0 0 0,0 0 1 0 0,0 0-1 0 0,0 1 1 0 0,0-1-1 0 0,0 0 0 0 0,0 1 1 0 0,0-1-1 0 0,1 1 1 0 0,-1-1-1 0 0,1 1 0 0 0,-2 2 1 0 0,2-2-179 0 0,-1 8 39 0 0,1-6-17 0 0,1 1 0 0 0,0-1 0 0 0,1 1 0 0 0,-1-1 0 0 0,1 1 0 0 0,0-1 0 0 0,0 0 0 0 0,0 0 0 0 0,1 0 0 0 0,-1 0 0 0 0,1 0 0 0 0,0-1 0 0 0,0 1 0 0 0,0-1 0 0 0,6 4 0 0 0,-3-1 0 0 0,0-1 0 0 0,1-1 0 0 0,0 1 0 0 0,0-1 0 0 0,0 0 0 0 0,0-1 0 0 0,16 6 0 0 0,-10-6-429 0 0,24 2 1 0 0,-26-3 144 0 0,1-1 0 0 0,0 2 1 0 0,13 3-1 0 0,-16-2 284 0 0,3 4 0 0 0,-10-4 0 0 0,-2-2 0 0 0,1 0 37 0 0,0 1-1 0 0,0-1 1 0 0,0 0-1 0 0,-1 1 1 0 0,1-1-1 0 0,-1 0 1 0 0,1 1-1 0 0,-1-1 1 0 0,0 1 0 0 0,0-1-1 0 0,0 0 1 0 0,0 1-1 0 0,-1-1 1 0 0,1 1-1 0 0,-1-1 1 0 0,1 0-1 0 0,-1 1 1 0 0,0-1-1 0 0,0 0 1 0 0,0 0-1 0 0,0 1 1 0 0,0-1-1 0 0,-2 2 1 0 0,-4 6 133 0 0,0 0 0 0 0,0-1 0 0 0,-11 12 1 0 0,-12 11-1408 0 0,-2 3 1380 0 0,-51 43 0 0 0,76-73 87 0 0,0 0 1 0 0,-1 0-1 0 0,0-1 1 0 0,-10 5-1 0 0,17-8-431 0 0,-10-14-1357 0 0,10 11 1519 0 0,1 1 0 0 0,-1 0 0 0 0,1 0 0 0 0,0-1 0 0 0,-1 1 0 0 0,1-1 0 0 0,0 1 0 0 0,0 0 0 0 0,0-1-1 0 0,0 1 1 0 0,0 0 0 0 0,0-1 0 0 0,0 1 0 0 0,1-1 0 0 0,-1 1 0 0 0,1-2 0 0 0,12-20-2102 0 0,-6 14 693 0 0,1-4-3339 0 0</inkml:trace>
</inkml:ink>
</file>

<file path=ppt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1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15663 0 0,'0'0'719'0'0,"0"0"-20"0"0,-1 1-449 0 0,-4 9-243 0 0,-1-1 0 0 0,0 1 0 0 0,0-2 0 0 0,-9 11 0 0 0,6-9-9 0 0,1 0 1 0 0,1 0-1 0 0,-6 12 0 0 0,5-5 2 0 0,2-1 0 0 0,0 1 0 0 0,1 0 0 0 0,-4 26 0 0 0,10-9 0 0 0,-2-28-130 0 0,1-4-556 0 0,12-1-1275 0 0,0-1 938 0 0</inkml:trace>
</inkml:ink>
</file>

<file path=ppt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1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7503 0 0,'0'0'384'0'0,"0"0"88"0"0,0 0 8 0 0,0 0 8 0 0,0 0-392 0 0,0 0-96 0 0,8-5 0 0 0,-8 5-5168 0 0,8-3-1056 0 0</inkml:trace>
</inkml:ink>
</file>

<file path=ppt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1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6 8 15663 0 0,'0'0'356'0'0,"0"0"-259"0"0,-1-1-1 0 0,0 0 0 0 0,1 1 1 0 0,-1-1-1 0 0,0 0 1 0 0,0 1-1 0 0,0-1 0 0 0,0 1 1 0 0,0-1-1 0 0,0 1 0 0 0,0-1 1 0 0,0 1-1 0 0,-1 0 1 0 0,-17 31-817 0 0,13-22 385 0 0,1 0 1 0 0,0 0 0 0 0,-7 15-1 0 0,12-22-35 0 0,0-2-118 0 0,0 0-22 0 0,0 0 136 0 0,0 0 575 0 0,0 0 250 0 0,0 0 49 0 0,0 2-344 0 0,0 0 0 0 0,-1 0 1 0 0,1 0-1 0 0,0 0 1 0 0,-1 0-1 0 0,0 0 0 0 0,0 3 1 0 0,-1 2 126 0 0,-14 76 1624 0 0,-12 52-662 0 0,-79 232-1229 0 0,28-109-16 0 0,-38 70-4358 0 0,99-284 2467 0 0,5-13 356 0 0</inkml:trace>
  <inkml:trace contextRef="#ctx0" brushRef="#br0" timeOffset="1">36 838 15663 0 0,'-11'10'140'0'0,"8"-6"-16"0"0,-1 0 1 0 0,0-1-1 0 0,1 1 0 0 0,-6 8 1 0 0,9-12-110 0 0,0 0 0 0 0,0 1 0 0 0,0-1 0 0 0,-1 0-1 0 0,1 1 1 0 0,0-1 0 0 0,0 1 0 0 0,0-1 0 0 0,0 0 0 0 0,0 1 0 0 0,0-1 0 0 0,-1 1 0 0 0,1-1 0 0 0,0 1 0 0 0,0-1 0 0 0,0 0 0 0 0,0 1 0 0 0,1-1 0 0 0,-1 1 0 0 0,0-1 0 0 0,0 0 0 0 0,0 1 0 0 0,0-1 0 0 0,0 1 0 0 0,0-1 0 0 0,1 0 0 0 0,-1 1 0 0 0,0-1 0 0 0,0 0 0 0 0,1 1 0 0 0,-1-1 0 0 0,0 0 0 0 0,0 1 0 0 0,1-1 0 0 0,-1 0 0 0 0,0 0 0 0 0,1 1 0 0 0,0-1 0 0 0,14 6 359 0 0,-7-6-374 0 0,0 0 0 0 0,0 0 0 0 0,0 0 0 0 0,0-1 0 0 0,13-4 0 0 0,39-13 0 0 0,-54 16 0 0 0,332-131-65 0 0,-256 90-658 0 0,-36 18 119 0 0,-11 7 92 0 0</inkml:trace>
</inkml:ink>
</file>

<file path=ppt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2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410 15663 0 0,'0'0'356'0'0,"0"0"50"0"0,0 0 20 0 0,-1 1-42 0 0,0 0-378 0 0,1-1 0 0 0,-1 1 0 0 0,1-1 0 0 0,-1 1-1 0 0,0-1 1 0 0,1 1 0 0 0,-1 0 0 0 0,1-1 0 0 0,-1 1 0 0 0,1 0 0 0 0,0-1-1 0 0,-1 1 1 0 0,1 0 0 0 0,0 0 0 0 0,-1-1 0 0 0,1 1 0 0 0,0 0-1 0 0,0 0 1 0 0,0 0 0 0 0,-1-1 0 0 0,1 1 0 0 0,0 0 0 0 0,0 0 0 0 0,0 0-1 0 0,0-1 1 0 0,1 3 0 0 0,-1-1 55 0 0,-1 4 250 0 0,0 1 0 0 0,-1-1 0 0 0,0 0-1 0 0,-3 9 1 0 0,-4 9 520 0 0,-2 9-675 0 0,-2 0-1 0 0,-21 41 1 0 0,13-33-955 0 0,-4 9-590 0 0,-5 11-4791 0 0,20-36 1017 0 0</inkml:trace>
  <inkml:trace contextRef="#ctx0" brushRef="#br0" timeOffset="1">366 1 4607 0 0,'0'0'96'0'0,"0"0"32"0"0,0 0 0 0 0,12 14 0 0 0</inkml:trace>
</inkml:ink>
</file>

<file path=ppt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2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13823 0 0,'0'0'630'0'0,"0"0"-13"0"0,-2 2-393 0 0,-33 50-2033 0 0,28-40 1659 0 0,-17 35-727 0 0,19-35 487 0 0,-1 0 0 0 0,-13 20-1 0 0,-11 2 3419 0 0,26-31-2309 0 0,3-2-54 0 0,1-1-121 0 0,0 0-28 0 0,0 0-4 0 0,0 0 0 0 0,0 0 0 0 0,0 0 0 0 0,0 0-68 0 0,5-1-430 0 0,-1 0 0 0 0,0 0 0 0 0,0-1 0 0 0,0 0 0 0 0,0 0 0 0 0,-1 0 0 0 0,1 0 0 0 0,0 0 0 0 0,4-5 0 0 0,-1 2-46 0 0,3-2-404 0 0,0 0 0 0 0,-1-1 0 0 0,0 0 0 0 0,9-10 0 0 0,-14 13 61 0 0,-1 0 0 0 0,1 0 0 0 0,-1 0 1 0 0,0 0-1 0 0,0-1 0 0 0,0 1 0 0 0,-1-1 1 0 0,0 0-1 0 0,3-9 0 0 0,-5 13-137 0 0,0 2 0 0 0,0 0-454 0 0,0-1-1912 0 0,-2-6-822 0 0</inkml:trace>
</inkml:ink>
</file>

<file path=ppt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2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38 15663 0 0,'0'0'719'0'0,"-8"-1"230"0"0,-27-3-846 0 0,34 4 278 0 0,-6-4 994 0 0,8-1-1573 0 0,0 0 0 0 0,0 1 0 0 0,0-1 1 0 0,0 0-1 0 0,1 1 0 0 0,0 0 0 0 0,3-8 0 0 0,20-29-906 0 0,70-87-16 0 0,-76 105 1142 0 0,1 2-1 0 0,38-34 0 0 0,-56 53 83 0 0,0 1-1 0 0,0-1 0 0 0,0 1 1 0 0,0-1-1 0 0,0 1 1 0 0,1 0-1 0 0,-1 0 0 0 0,1 0 1 0 0,-1 0-1 0 0,1 0 1 0 0,-1 0-1 0 0,1 1 0 0 0,-1-1 1 0 0,1 1-1 0 0,3 0 1 0 0,-4 0-19 0 0,0 0 1 0 0,0 1 0 0 0,-1-1-1 0 0,1 1 1 0 0,0 0 0 0 0,0 0-1 0 0,0 0 1 0 0,0 0 0 0 0,-1 0-1 0 0,1 0 1 0 0,0 0 0 0 0,-1 0-1 0 0,1 1 1 0 0,-1-1 0 0 0,1 0-1 0 0,-1 1 1 0 0,0-1 0 0 0,0 1 0 0 0,2 3-1 0 0,14 25 104 0 0,-1 0 1 0 0,18 53-1 0 0,-17-39-149 0 0,-15-38-40 0 0,0-1 0 0 0,0 1 0 0 0,1 9 0 0 0,-1-2 0 0 0,-2-11-41 0 0,1-1-1 0 0,0 1 1 0 0,0 0-1 0 0,0 0 1 0 0,0 0-1 0 0,0-1 1 0 0,0 1-1 0 0,1-1 1 0 0,-1 1-1 0 0,0-1 1 0 0,1 1-1 0 0,-1-1 1 0 0,1 0-1 0 0,2 2 1 0 0,-3-2-373 0 0,0-1 1 0 0,0 0-1 0 0,0 1 1 0 0,0-1-1 0 0,-1 0 1 0 0,1 1 0 0 0,0-1-1 0 0,0 0 1 0 0,0 0-1 0 0,0 0 1 0 0,0 0-1 0 0,0 0 1 0 0,1 0 0 0 0,8-1-5201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39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63 7367 0 0,'-11'3'589'0'0,"0"0"0"0"0,1 1 0 0 0,-15 8 0 0 0,2 4 10949 0 0,24-15-11393 0 0,1 1-148 0 0,-1 0 0 0 0,1 0 1 0 0,0-1-1 0 0,0 1 0 0 0,0-1 0 0 0,0 1 1 0 0,0-1-1 0 0,0 0 0 0 0,0 0 0 0 0,1 0 1 0 0,-1 0-1 0 0,0 0 0 0 0,0 0 1 0 0,1-1-1 0 0,-1 1 0 0 0,1-1 0 0 0,-1 1 1 0 0,1-1-1 0 0,2 0 0 0 0,8 0 42 0 0,0-1 0 0 0,18-3 0 0 0,-26 4-12 0 0,39-9 204 0 0,0-2 1 0 0,44-17-1 0 0,-15 5-21 0 0,180-64 173 0 0,67-19 34 0 0,-299 101-435 0 0,124-30-757 0 0,-116 30 556 0 0,0 1 1 0 0,1 1-1 0 0,29 1 0 0 0,-23 6-808 0 0,-34-4 218 0 0,1 1-1 0 0,0 0 1 0 0,-1 0-1 0 0,1 0 1 0 0,-1 1-1 0 0,3 1 1 0 0,7 6-5582 0 0</inkml:trace>
</inkml:ink>
</file>

<file path=ppt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3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1 4607 0 0,'0'0'208'0'0,"-2"0"-9"0"0,-35 12-135 0 0,23-9 9 0 0,1 1 1 0 0,-1 1 0 0 0,1 0-1 0 0,-1 1 1 0 0,-18 12-1 0 0,8-1 892 0 0,1 0-1 0 0,0 2 1 0 0,2 1-1 0 0,0 1 1 0 0,1 1-1 0 0,2 0 0 0 0,0 1 1 0 0,-27 48-1 0 0,43-68-873 0 0,1-1 0 0 0,0 1 0 0 0,0 0 0 0 0,0 0 1 0 0,0 0-1 0 0,0 1 0 0 0,0-1 0 0 0,1 0 0 0 0,0 0 0 0 0,0 6 0 0 0,0-8-77 0 0,0 0 0 0 0,0 0 1 0 0,0 0-1 0 0,1 0 0 0 0,-1 0 0 0 0,1 0 0 0 0,-1 0 1 0 0,0 0-1 0 0,1 0 0 0 0,-1 0 0 0 0,1 0 1 0 0,0-1-1 0 0,-1 1 0 0 0,1 0 0 0 0,0 0 0 0 0,-1-1 1 0 0,1 1-1 0 0,0-1 0 0 0,0 1 0 0 0,0 0 1 0 0,0-1-1 0 0,0 0 0 0 0,-1 1 0 0 0,1-1 1 0 0,0 1-1 0 0,0-1 0 0 0,0 0 0 0 0,0 0 0 0 0,0 0 1 0 0,0 1-1 0 0,0-1 0 0 0,0 0 0 0 0,0 0 1 0 0,0 0-1 0 0,0 0 0 0 0,0-1 0 0 0,0 1 0 0 0,0 0 1 0 0,1-1-1 0 0,10-1 215 0 0,0 0 0 0 0,0-2 1 0 0,0 1-1 0 0,-1-2 0 0 0,1 1 0 0 0,10-8 1 0 0,65-40 74 0 0,-80 48-165 0 0,3-2 108 0 0,15-10 389 0 0,37-32 0 0 0,-56 43-629 0 0,0 0 0 0 0,0-1 0 0 0,-1 0 0 0 0,0 0 1 0 0,0 0-1 0 0,-1-1 0 0 0,1 0 0 0 0,-1 0 1 0 0,-1 0-1 0 0,1 0 0 0 0,2-10 0 0 0,-6 16-5 0 0,1-1-1 0 0,-1 1 1 0 0,1 0 0 0 0,-1-1-1 0 0,0 1 1 0 0,0-1 0 0 0,0 1-1 0 0,0 0 1 0 0,0-1 0 0 0,0 1-1 0 0,0-1 1 0 0,0 1-1 0 0,0 0 1 0 0,-1-1 0 0 0,1 1-1 0 0,0 0 1 0 0,-1-1 0 0 0,1 1-1 0 0,-1 0 1 0 0,0-1 0 0 0,1 1-1 0 0,-1 0 1 0 0,0 0-1 0 0,0 0 1 0 0,0 0 0 0 0,0 0-1 0 0,0 0 1 0 0,0 0 0 0 0,0 0-1 0 0,0 0 1 0 0,0 0 0 0 0,0 0-1 0 0,0 1 1 0 0,-1-1-1 0 0,1 0 1 0 0,0 1 0 0 0,-1-1-1 0 0,1 1 1 0 0,0 0 0 0 0,-1-1-1 0 0,1 1 1 0 0,0 0-1 0 0,-3 0 1 0 0,-2-1-107 0 0,0 1-1 0 0,-1 0 1 0 0,1 0 0 0 0,0 1 0 0 0,0 0-1 0 0,0 0 1 0 0,0 0 0 0 0,-10 4-1 0 0,-10 6-2270 0 0,24-14 903 0 0,2-12-51 0 0,5-8-11 0 0</inkml:trace>
</inkml:ink>
</file>

<file path=ppt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0 579 4607 0 0,'3'2'102'0'0,"0"0"-77"0"0,0 0 0 0 0,1-1 0 0 0,-1 1 1 0 0,0-1-1 0 0,1 0 0 0 0,-1 0 0 0 0,1 0 1 0 0,0 0-1 0 0,-1-1 0 0 0,1 1 0 0 0,0-1 1 0 0,-1 0-1 0 0,1 0 0 0 0,6-1 0 0 0,2 0-482 0 0,-9 0 834 0 0,0 1 0 0 0,0 0 0 0 0,0-1 1 0 0,0 1-1 0 0,0-1 0 0 0,0 0 0 0 0,0 0 0 0 0,0 0 0 0 0,0 0 0 0 0,0-1 0 0 0,3-1 0 0 0,-5 2-247 0 0,-1 0 0 0 0,0 0 0 0 0,1 0 0 0 0,-1 1 0 0 0,0-1-1 0 0,0 0 1 0 0,1 0 0 0 0,-1 0 0 0 0,0 0 0 0 0,0 1 0 0 0,0-1 0 0 0,0 0-1 0 0,0 0 1 0 0,0 0 0 0 0,0 0 0 0 0,0 0 0 0 0,0 1 0 0 0,-1-3 0 0 0,0 0 278 0 0,-1-86 2614 0 0,3 51-2917 0 0,10-58 0 0 0,33-188-5767 0 0,-43 280 5557 0 0,0-1 92 0 0,0 0 0 0 0,0 0 0 0 0,-1 0 1 0 0,1 0-1 0 0,-1 0 0 0 0,0 0 0 0 0,-1-6 0 0 0,1 10 693 0 0,-2 1 269 0 0,-2 2-715 0 0,1 0-1 0 0,-1 0 1 0 0,1 0-1 0 0,0 0 1 0 0,0 0 0 0 0,0 1-1 0 0,0-1 1 0 0,0 1-1 0 0,-2 3 1 0 0,-25 33-444 0 0,25-33 317 0 0,-21 34-107 0 0,-31 61 0 0 0,2-1 0 0 0,21-43 293 0 0,3 1 0 0 0,3 1 0 0 0,2 1-1 0 0,-29 103 1 0 0,-61 344 315 0 0,83-346-2327 0 0,27-138 1222 0 0,-2-1 1 0 0,0 1-1 0 0,-1-1 0 0 0,-20 33 1 0 0,0-14-1038 0 0</inkml:trace>
</inkml:ink>
</file>

<file path=ppt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4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86 15663 0 0,'-3'2'356'0'0,"-1"1"-251"0"0,0 1 0 0 0,0-1 0 0 0,0 1 0 0 0,0 0 0 0 0,1 0 0 0 0,-1 0 0 0 0,1 1 0 0 0,0-1 0 0 0,0 1-1 0 0,1 0 1 0 0,0 0 0 0 0,-3 5 0 0 0,5-9-105 0 0,0 0 0 0 0,0-1 0 0 0,-1 1 0 0 0,1 0 0 0 0,0-1 0 0 0,0 1 0 0 0,0 0 0 0 0,0-1 0 0 0,0 1 0 0 0,0 0 0 0 0,0 0 0 0 0,0-1 0 0 0,0 1 0 0 0,0 0 0 0 0,0-1 0 0 0,0 1 0 0 0,1 0 0 0 0,-1 0 0 0 0,5 2 0 0 0,-5-3 0 0 0,2 1-17 0 0,-1-1 1 0 0,0 1-1 0 0,0-1 0 0 0,1 1 0 0 0,-1-1 0 0 0,0 0 1 0 0,0 0-1 0 0,1 0 0 0 0,-1 1 0 0 0,0-1 1 0 0,1 0-1 0 0,-1-1 0 0 0,0 1 0 0 0,1 0 0 0 0,1-1 1 0 0,21-7-503 0 0,-19 6 422 0 0,41-20-2061 0 0,-2-3-1 0 0,62-43 0 0 0,-97 63 1854 0 0,46-32-1742 0 0</inkml:trace>
</inkml:ink>
</file>

<file path=ppt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4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300 11975 0 0,'-6'5'576'0'0,"-1"-1"-223"0"0,5-2-215 0 0,-1 0 0 0 0,1-1 0 0 0,-1 1 0 0 0,0-1 0 0 0,0 1 0 0 0,0-1 0 0 0,0 0 0 0 0,-5 1 0 0 0,7-1 831 0 0,1-1 45 0 0,-8 0 175 0 0,2 0-1081 0 0,5 0 275 0 0,1 0-322 0 0,0 0 1 0 0,-1 0-1 0 0,1-1 1 0 0,0 1-1 0 0,0 0 0 0 0,-1 0 1 0 0,1 0-1 0 0,0 0 1 0 0,-1 0-1 0 0,1 0 1 0 0,0-1-1 0 0,0 1 1 0 0,-1 0-1 0 0,1 0 1 0 0,0 0-1 0 0,0-1 1 0 0,0 1-1 0 0,-1 0 1 0 0,1 0-1 0 0,0 0 1 0 0,0-1-1 0 0,0 1 1 0 0,0 0-1 0 0,-1-1 1 0 0,1 1-1 0 0,0-4-90 0 0,1 1-1 0 0,-1 0 0 0 0,1-1 1 0 0,0 1-1 0 0,0 0 0 0 0,0 0 1 0 0,1-1-1 0 0,-1 1 0 0 0,1 0 1 0 0,-1 0-1 0 0,1 1 1 0 0,4-6-1 0 0,25-28-577 0 0,22-26-377 0 0,-46 55 984 0 0,23-24 0 0 0,49-40 0 0 0,-57 54 19 0 0,-15 11 29 0 0,0 0 0 0 0,1 0 0 0 0,0 0-1 0 0,0 1 1 0 0,0 0 0 0 0,0 1 0 0 0,15-6 0 0 0,-20 10 41 0 0,-1 0 1 0 0,0 0 0 0 0,1 0-1 0 0,-1 0 1 0 0,1 0 0 0 0,-1 0-1 0 0,1 1 1 0 0,-1-1 0 0 0,0 1-1 0 0,1 0 1 0 0,-1-1 0 0 0,0 1-1 0 0,0 0 1 0 0,1 0 0 0 0,1 2-1 0 0,-1-1-73 0 0,0 0 0 0 0,0 0-1 0 0,0 0 1 0 0,0 0-1 0 0,-1 1 1 0 0,1-1-1 0 0,-1 1 1 0 0,1 0 0 0 0,2 5-1 0 0,-2-4-15 0 0,-1 0 0 0 0,-1 0 0 0 0,1 1 0 0 0,-1-1 0 0 0,1 1 0 0 0,-1-1 0 0 0,0 1 0 0 0,-1-1 0 0 0,1 1 0 0 0,-1 0 0 0 0,0-1 0 0 0,0 1 0 0 0,-1-1 0 0 0,1 1 0 0 0,-1 0 0 0 0,-2 7 0 0 0,-2 1 0 0 0,-1 1 0 0 0,0-1 0 0 0,-1-1 0 0 0,-15 22 0 0 0,20-27-1 0 0,1-4-7 0 0,0 0 0 0 0,0 0 0 0 0,-1 0 0 0 0,1 0 1 0 0,-1 0-1 0 0,0 0 0 0 0,-3 4 0 0 0,4-5-329 0 0,1-2-138 0 0,0 0-33 0 0,0 0 66 0 0,2-1 331 0 0,0 0 0 0 0,0 0 1 0 0,1 0-1 0 0,-1 0 1 0 0,0-1-1 0 0,0 1 1 0 0,0 0-1 0 0,0-1 1 0 0,-1 0-1 0 0,3-2 1 0 0,4-2-280 0 0,4-6-155 0 0,0 0 0 0 0,0 0-1 0 0,10-16 1 0 0,4-3 86 0 0,-8 9 442 0 0,-11 12 17 0 0,2 1 1 0 0,-1-1-1 0 0,13-9 0 0 0,19-13 876 0 0,-38 32-705 0 0,0 0-1 0 0,0 1 0 0 0,-1-1 0 0 0,1 1 0 0 0,0-1 1 0 0,-1 1-1 0 0,1-1 0 0 0,2 2 0 0 0,-3-1-128 0 0,1 0 1 0 0,-1 1-1 0 0,0-1 0 0 0,1 0 0 0 0,-1 1 0 0 0,0-1 1 0 0,0 0-1 0 0,0 1 0 0 0,0-1 0 0 0,0 1 0 0 0,0 0 1 0 0,-1-1-1 0 0,1 1 0 0 0,0 0 0 0 0,-1-1 0 0 0,1 1 0 0 0,-1 2 1 0 0,4 35 732 0 0,-3-26-678 0 0,3 20 274 0 0,-2-9 459 0 0,0 38 1 0 0,-1-54-938 0 0,-2-1-1 0 0,1 0 1 0 0,-1 0-1 0 0,-1 1 1 0 0,1-1-1 0 0,-1 0 1 0 0,-4 11-1 0 0,2-10-2448 0 0,4-8 2044 0 0</inkml:trace>
</inkml:ink>
</file>

<file path=ppt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5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82 10135 0 0,'0'0'231'0'0,"0"0"29"0"0,0 0 19 0 0,-1 2-41 0 0,-6 48 281 0 0,7-48-20 0 0,5 16 675 0 0,-4-18-1135 0 0,-1 0 0 0 0,1 1-1 0 0,-1-1 1 0 0,1 1 0 0 0,-1-1-1 0 0,1 0 1 0 0,-1 0 0 0 0,1 1-1 0 0,0-1 1 0 0,-1 0 0 0 0,1 0 0 0 0,-1 1-1 0 0,1-1 1 0 0,0 0 0 0 0,-1 0-1 0 0,1 0 1 0 0,-1 0 0 0 0,1 0-1 0 0,1 0 1 0 0,-1 0 62 0 0,3 0 194 0 0,1 0-1 0 0,0 0 1 0 0,0 0-1 0 0,-1 0 1 0 0,1-1 0 0 0,0 0-1 0 0,-1 0 1 0 0,1 0-1 0 0,-1 0 1 0 0,1-1 0 0 0,-1 0-1 0 0,5-3 1 0 0,1 0 268 0 0,-1-1 0 0 0,0-1 0 0 0,0 1 0 0 0,8-10 0 0 0,8-6 47 0 0,21-22-1005 0 0,-35 34-120 0 0,-8 8 363 0 0,0-1 1 0 0,0 1 0 0 0,0-1-1 0 0,0 1 1 0 0,-1-1 0 0 0,4-5-1 0 0,-7 9 152 0 0,1-1 0 0 0,0 0-1 0 0,0 0 1 0 0,0 0 0 0 0,0 0 0 0 0,0 0-1 0 0,0 0 1 0 0,-1 0 0 0 0,1 0-1 0 0,0 0 1 0 0,0 0 0 0 0,0 0 0 0 0,0 0-1 0 0,0 0 1 0 0,-1 0 0 0 0,1 0-1 0 0,0 0 1 0 0,0 0 0 0 0,0 0 0 0 0,0-1-1 0 0,0 1 1 0 0,0 0 0 0 0,-1 0 0 0 0,1 0-1 0 0,0 0 1 0 0,0 0 0 0 0,0 0-1 0 0,0 0 1 0 0,0 0 0 0 0,0 0 0 0 0,0-1-1 0 0,0 1 1 0 0,0 0 0 0 0,-1 0-1 0 0,1 0 1 0 0,0 0 0 0 0,0 0 0 0 0,0 0-1 0 0,0-1 1 0 0,0 1 0 0 0,0 0 0 0 0,0 0-1 0 0,0 0 1 0 0,0 0 0 0 0,0 0-1 0 0,0-1 1 0 0,0 1 0 0 0,0 0 0 0 0,0 0-1 0 0,0 0 1 0 0,0 0 0 0 0,0 0 0 0 0,0 0-1 0 0,0-1 1 0 0,0 1 0 0 0,0 0-1 0 0,0 0 1 0 0,1 0 0 0 0,-13 4-72 0 0,-4 6-197 0 0,0 2 0 0 0,0 0 0 0 0,1 1 0 0 0,0 0 0 0 0,-24 31 0 0 0,-4 2-93 0 0,-30 25 362 0 0,-71 76 0 0 0,134-137 0 0 0,7-8 0 0 0,1 0 0 0 0,0 1 0 0 0,0-1 0 0 0,0 0 0 0 0,0 1 0 0 0,0-1 0 0 0,1 1 0 0 0,-3 5 0 0 0,4-8 0 0 0,0 0 0 0 0,0 1 0 0 0,0-1 0 0 0,-1 1 0 0 0,1-1 0 0 0,0 1 0 0 0,0-1 0 0 0,0 0 0 0 0,0 1 0 0 0,0-1 0 0 0,0 1 0 0 0,0-1 0 0 0,1 0 0 0 0,-1 1 0 0 0,0-1 0 0 0,0 1 0 0 0,0-1 0 0 0,0 0 0 0 0,0 1 0 0 0,1 0 0 0 0,0 0 9 0 0,0 0 1 0 0,1-1-1 0 0,-1 1 0 0 0,0 0 1 0 0,1 0-1 0 0,-1-1 0 0 0,1 1 0 0 0,-1-1 1 0 0,1 1-1 0 0,-1-1 0 0 0,1 0 0 0 0,-1 1 1 0 0,1-1-1 0 0,0 0 0 0 0,-1 0 0 0 0,1 0 1 0 0,-1 0-1 0 0,1-1 0 0 0,-1 1 0 0 0,3-1 1 0 0,33-8-982 0 0,-10-2-3065 0 0,1-3-1381 0 0</inkml:trace>
</inkml:ink>
</file>

<file path=ppt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5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362 11975 0 0,'0'0'267'0'0,"0"0"42"0"0,0 0 17 0 0,0 0-28 0 0,0 0-126 0 0,0 0 204 0 0,0 0 111 0 0,0 0 22 0 0,1 2 3 0 0,-1-1-432 0 0,1 0-1 0 0,-1 0 1 0 0,1 0 0 0 0,-1 0-1 0 0,1 0 1 0 0,-1 0-1 0 0,0 0 1 0 0,0 0-1 0 0,1 0 1 0 0,-1 0 0 0 0,0 0-1 0 0,0 1 1 0 0,0-1-1 0 0,0 0 1 0 0,0 0-1 0 0,-1 0 1 0 0,1 0 0 0 0,0 0-1 0 0,0 0 1 0 0,-1 0-1 0 0,1 0 1 0 0,-1 0-1 0 0,0 1 1 0 0,0 0-26 0 0,-1 0-1 0 0,1-1 1 0 0,0 1-1 0 0,-1-1 1 0 0,0 0-1 0 0,1 0 1 0 0,-1 1 0 0 0,0-1-1 0 0,0 0 1 0 0,1 0-1 0 0,-5 1 1 0 0,-2 0 241 0 0,-1 1 0 0 0,1-1-1 0 0,-1-1 1 0 0,-16 2 0 0 0,20-3-279 0 0,0 0 1 0 0,0 0-1 0 0,0-1 0 0 0,0 0 1 0 0,0 0-1 0 0,0 0 0 0 0,0 0 1 0 0,0-1-1 0 0,1 1 0 0 0,-8-5 1 0 0,10 5-18 0 0,1 0 1 0 0,-1 0-1 0 0,0 0 1 0 0,1 0-1 0 0,-1 0 1 0 0,1-1-1 0 0,-1 1 1 0 0,1-1-1 0 0,0 1 1 0 0,0-1 0 0 0,0 1-1 0 0,0-1 1 0 0,0 0-1 0 0,0 1 1 0 0,0-1-1 0 0,0 0 1 0 0,1 0-1 0 0,-1 0 1 0 0,0 1-1 0 0,1-1 1 0 0,0 0-1 0 0,-1 0 1 0 0,1 0-1 0 0,0 0 1 0 0,0 0 0 0 0,0 0-1 0 0,1 0 1 0 0,-1 0-1 0 0,0 0 1 0 0,1-2-1 0 0,2-3 1 0 0,-1 0 0 0 0,1 0 0 0 0,1 0 0 0 0,-1 0 0 0 0,8-10 0 0 0,26-30 0 0 0,-33 43 0 0 0,113-125 0 0 0,-93 106 0 0 0,1 1 0 0 0,1 1 0 0 0,36-21 0 0 0,-60 41 76 0 0,0-1 0 0 0,0 1 0 0 0,1 0 0 0 0,-1 0 0 0 0,1 0 0 0 0,-1 0 0 0 0,1 0 0 0 0,0 1 0 0 0,-1-1 0 0 0,1 1 0 0 0,-1 0 0 0 0,1 0 0 0 0,0-1 0 0 0,-1 2 0 0 0,1-1 0 0 0,0 0-1 0 0,-1 1 1 0 0,1-1 0 0 0,0 1 0 0 0,-1 0 0 0 0,1 0 0 0 0,4 2 0 0 0,-4-1-57 0 0,0 0 0 0 0,0 0 0 0 0,0 1-1 0 0,0-1 1 0 0,-1 1 0 0 0,1 0 0 0 0,-1 0 0 0 0,1 0-1 0 0,-1 0 1 0 0,0 0 0 0 0,0 0 0 0 0,0 0 0 0 0,-1 1 0 0 0,1-1-1 0 0,1 7 1 0 0,-1 0-143 0 0,0-1-1 0 0,-1 1 1 0 0,0 0-1 0 0,0-1 1 0 0,-1 1-1 0 0,0 0 1 0 0,-3 14-1 0 0,0-7-124 0 0,0-1 0 0 0,-1 0 0 0 0,-11 26 0 0 0,10-31 178 0 0,-1 1-1 0 0,-1-1 0 0 0,1 0 1 0 0,-2-1-1 0 0,1 0 1 0 0,-1 0-1 0 0,-1-1 1 0 0,0 0-1 0 0,0 0 0 0 0,-1-1 1 0 0,0 0-1 0 0,-18 11 1 0 0,9-11-5465 0 0,11-7-78 0 0</inkml:trace>
</inkml:ink>
</file>

<file path=ppt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5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45 10135 0 0,'8'-2'105'0'0,"-6"1"-58"0"0,0 0 1 0 0,0 0-1 0 0,0 0 1 0 0,0 0 0 0 0,0 0-1 0 0,0 0 1 0 0,0 0-1 0 0,0-1 1 0 0,0 1 0 0 0,0-1-1 0 0,-1 0 1 0 0,1 1-1 0 0,0-1 1 0 0,-1 0-1 0 0,0 0 1 0 0,1 0 0 0 0,-1 0-1 0 0,0 0 1 0 0,1-4-1 0 0,2 1 31 0 0,1 1 1801 0 0,-4 10-1577 0 0,-4 9-473 0 0,-1-5 348 0 0,-1 0-1 0 0,-1-1 0 0 0,-9 14 0 0 0,-6 9 559 0 0,-9 29 289 0 0,2 1 1 0 0,-28 99-1 0 0,32-86-3026 0 0,-47 98-1 0 0,63-157 488 0 0,-2 0 0 0 0,1 0-1 0 0,-2-1 1 0 0,0-1 0 0 0,-1 0-1 0 0,0 0 1 0 0,-27 21 0 0 0,38-34 1001 0 0</inkml:trace>
</inkml:ink>
</file>

<file path=ppt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6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09 17503 0 0,'0'0'776'0'0,"0"0"160"0"0,-10 10-744 0 0,4 2-192 0 0,2 6 0 0 0,3 1 0 0 0,1 2 0 0 0,-2-1 0 0 0,1 1 0 0 0,1 0 0 0 0,1-2-376 0 0,1 0-104 0 0,-2-5-32 0 0,1-3-6752 0 0</inkml:trace>
  <inkml:trace contextRef="#ctx0" brushRef="#br0" timeOffset="1">318 0 17503 0 0,'0'0'384'0'0,"0"0"88"0"0,0 0 8 0 0,0 0 8 0 0,0 0-392 0 0,14 0-96 0 0,-14 0 0 0 0,0 0 0 0 0</inkml:trace>
</inkml:ink>
</file>

<file path=ppt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6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7 10135 0 0,'0'0'231'0'0,"0"0"29"0"0,0 0 19 0 0,-2 0-41 0 0,-6-1-178 0 0,-11 1-72 0 0,4-3 457 0 0,13 3-275 0 0,0-1 0 0 0,0 1 0 0 0,-1-1 0 0 0,1 1 0 0 0,0 0-1 0 0,0 0 1 0 0,0 0 0 0 0,0 0 0 0 0,-1 0 0 0 0,1 1 0 0 0,0-1 0 0 0,0 1 0 0 0,0-1 0 0 0,0 1-1 0 0,0 0 1 0 0,0-1 0 0 0,0 1 0 0 0,0 0 0 0 0,-4 3 0 0 0,-1 3 238 0 0,-1-1 0 0 0,1 2-1 0 0,0-1 1 0 0,0 1 0 0 0,-10 16 0 0 0,-23 48 1170 0 0,36-64-1386 0 0,-5 10-99 0 0,-9 23 0 0 0,16-36-94 0 0,0 0-1 0 0,1 1 1 0 0,-1-1-1 0 0,1 1 1 0 0,1 0 0 0 0,-1-1-1 0 0,1 1 1 0 0,0 0 0 0 0,0 7-1 0 0,0-12 2 0 0,0 0 0 0 0,1 0 0 0 0,-1-1 0 0 0,0 1 0 0 0,0 0 0 0 0,1 0 0 0 0,-1 0 0 0 0,0 0 0 0 0,1-1 0 0 0,-1 1 0 0 0,1 0 0 0 0,-1 0 0 0 0,1-1 0 0 0,-1 1 0 0 0,1 0 0 0 0,0-1 0 0 0,-1 1 0 0 0,1-1 0 0 0,0 1 0 0 0,-1-1 0 0 0,1 1 0 0 0,0-1 0 0 0,0 1 0 0 0,1 0 0 0 0,0-1 0 0 0,0 0 0 0 0,1 1 0 0 0,-1-1 0 0 0,0 0 0 0 0,0 0 0 0 0,0 0 0 0 0,0 0 0 0 0,0-1 0 0 0,0 1 0 0 0,3-1 0 0 0,5-2 0 0 0,-1-1 0 0 0,1 0 0 0 0,11-7 0 0 0,-20 11 0 0 0,20-13 0 0 0,1-1 0 0 0,-2-1 0 0 0,0-1 0 0 0,27-27 0 0 0,-47 43 0 0 0,0 0 0 0 0,0-1 0 0 0,0 1 0 0 0,0 0 0 0 0,0 0 0 0 0,0 0 0 0 0,0 0 0 0 0,0 0 0 0 0,0 0 0 0 0,0 0-1 0 0,0 0 1 0 0,0 0 0 0 0,0 0 0 0 0,0 0 0 0 0,0 0 0 0 0,0 0 0 0 0,0 0 0 0 0,0 0 0 0 0,1-1 0 0 0,-1 1 0 0 0,0 0 0 0 0,0 0 0 0 0,0 0 0 0 0,0 0-1 0 0,0 0 1 0 0,0 0 0 0 0,0 0 0 0 0,0 0 0 0 0,0 0 0 0 0,0 0 0 0 0,1 0 0 0 0,-1 0 0 0 0,0 0 0 0 0,0 0 0 0 0,0 0 0 0 0,0 0 0 0 0,0 0 0 0 0,0 0 0 0 0,0 0-1 0 0,0 0 1 0 0,0 1 0 0 0,0-1 0 0 0,0 0 0 0 0,1 0 0 0 0,-1 0 0 0 0,0 0 0 0 0,0 0 0 0 0,0 0 0 0 0,0 0 0 0 0,0 0 0 0 0,0 0 0 0 0,0 0 0 0 0,0 0 0 0 0,0 0-1 0 0,0 0 1 0 0,0 1 0 0 0,1 6 10 0 0,-4 8-217 0 0,-1-4-589 0 0,0-1 0 0 0,-1 1 1 0 0,0-1-1 0 0,-12 16 0 0 0,17-26 774 0 0,-18 28-1512 0 0</inkml:trace>
</inkml:ink>
</file>

<file path=ppt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6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1 17503 0 0,'0'0'399'0'0,"0"0"60"0"0,0 0 21 0 0,0 0-59 0 0,1 1-276 0 0,-1 0-144 0 0,1-1-1 0 0,-1 1 0 0 0,1-1 1 0 0,0 0-1 0 0,-1 1 1 0 0,1-1-1 0 0,-1 0 0 0 0,1 1 1 0 0,0-1-1 0 0,-1 0 1 0 0,1 0-1 0 0,0 0 0 0 0,-1 0 1 0 0,1 1-1 0 0,0-1 1 0 0,0 0-1 0 0,-1 0 0 0 0,1 0 1 0 0,0 0-1 0 0,-1-1 0 0 0,1 1 1 0 0,0 0-1 0 0,-1 0 1 0 0,1 0-1 0 0,0-1 0 0 0,-1 1 1 0 0,1 0-1 0 0,0 0 1 0 0,-1-1-1 0 0,1 1 0 0 0,-1-1 1 0 0,1 1-1 0 0,-1 0 1 0 0,1-1-1 0 0,-1 1 0 0 0,1-2 1 0 0,1 1 0 0 0,11-8 82 0 0,-1-1-1 0 0,0-1 1 0 0,-1 0 0 0 0,13-16-1 0 0,-10 11 595 0 0,31-27 0 0 0,-40 39-648 0 0,-1 1 1 0 0,1 0-1 0 0,0 0 1 0 0,1 0-1 0 0,-1 0 1 0 0,0 1-1 0 0,1-1 0 0 0,-1 1 1 0 0,1 1-1 0 0,0-1 1 0 0,8 0-1 0 0,-11 2 68 0 0,0-1-1 0 0,1 1 0 0 0,-1 0 1 0 0,0 0-1 0 0,0 1 1 0 0,1-1-1 0 0,-1 1 1 0 0,0-1-1 0 0,0 1 0 0 0,0 0 1 0 0,0 0-1 0 0,0 1 1 0 0,0-1-1 0 0,0 1 0 0 0,0-1 1 0 0,3 3-1 0 0,-3-1-62 0 0,0 0 0 0 0,0 0 0 0 0,-1 0 1 0 0,1 1-1 0 0,-1-1 0 0 0,1 1 0 0 0,-1-1 0 0 0,0 1 0 0 0,-1 0 0 0 0,1 0 0 0 0,1 4 0 0 0,1 8-48 0 0,-1 1-1 0 0,0 0 1 0 0,-2-1 0 0 0,0 34-1 0 0,-1 25-386 0 0,0-73-74 0 0,0-2-33 0 0,0 0-72 0 0,0 0-285 0 0,9 4-2238 0 0,0-2-3381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0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6 2303 0 0,'-5'7'200'0'0,"-1"0"1402"0"0,0 1 0 0 0,1 0 0 0 0,0 0 0 0 0,0 0 0 0 0,1 1 0 0 0,0 0 0 0 0,1-1 0 0 0,0 1 0 0 0,-4 17 0 0 0,7-25-1584 0 0,0 0 0 0 0,0 0 0 0 0,0 0 0 0 0,0 0 0 0 0,0 0 0 0 0,0 0 0 0 0,1 0 0 0 0,-1 1 0 0 0,0-1 0 0 0,0 0 0 0 0,1 0-1 0 0,-1 0 1 0 0,1 0 0 0 0,-1 0 0 0 0,1 0 0 0 0,-1 0 0 0 0,1-1 0 0 0,0 1 0 0 0,-1 0 0 0 0,1 0 0 0 0,0 0 0 0 0,0-1 0 0 0,0 1 0 0 0,-1 0 0 0 0,1-1 0 0 0,0 1-1 0 0,0 0 1 0 0,0-1 0 0 0,0 1 0 0 0,0-1 0 0 0,2 1 0 0 0,0 0 49 0 0,1 0-1 0 0,-1 0 0 0 0,0-1 1 0 0,0 1-1 0 0,1-1 1 0 0,-1 0-1 0 0,1 0 1 0 0,5 0-1 0 0,3-3 36 0 0,-1 0-1 0 0,1 0 1 0 0,-1-1 0 0 0,1 0-1 0 0,-1-1 1 0 0,11-7 0 0 0,61-41 321 0 0,-62 38-314 0 0,-17 13-107 0 0,0-1-1 0 0,-1 0 0 0 0,1 0 1 0 0,-1 0-1 0 0,1 0 0 0 0,-1-1 1 0 0,0 1-1 0 0,0-1 0 0 0,-1 0 1 0 0,1 0-1 0 0,2-5 0 0 0,-5 8-91 0 0,-17-5-393 0 0,13 6 409 0 0,0 1 0 0 0,0-1 0 0 0,0 1 0 0 0,0 0 1 0 0,0 0-1 0 0,0 1 0 0 0,0-1 0 0 0,0 1 0 0 0,1 0 0 0 0,-6 3 1 0 0,-34 27-566 0 0,27-18 441 0 0,-132 113 1 0 0,128-107 331 0 0,0 2 1 0 0,2 0-1 0 0,1 0 1 0 0,-26 46 0 0 0,38-59-20 0 0,0 0 0 0 0,1 1 0 0 0,-4 14 0 0 0,7-20-76 0 0,0 0 0 0 0,1 0-1 0 0,-1 0 1 0 0,1 1 0 0 0,0-1-1 0 0,0 0 1 0 0,0 0 0 0 0,0 0 0 0 0,1 0-1 0 0,2 8 1 0 0,-3-10-24 0 0,1 0-1 0 0,0-1 0 0 0,0 1 1 0 0,-1-1-1 0 0,1 1 0 0 0,0-1 1 0 0,1 1-1 0 0,-1-1 1 0 0,0 0-1 0 0,0 0 0 0 0,1 0 1 0 0,-1 1-1 0 0,0-1 0 0 0,1 0 1 0 0,-1-1-1 0 0,1 1 1 0 0,-1 0-1 0 0,1 0 0 0 0,0-1 1 0 0,-1 1-1 0 0,1-1 0 0 0,0 1 1 0 0,-1-1-1 0 0,4 1 0 0 0,1-1-221 0 0,1 1-1 0 0,0-1 1 0 0,0 0-1 0 0,12-3 1 0 0,4-1-1011 0 0</inkml:trace>
</inkml:ink>
</file>

<file path=ppt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9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0 13823 0 0,'0'0'630'0'0,"0"0"-13"0"0,0 2-393 0 0,-30 134-197 0 0,16-65-28 0 0,-36 110 0 0 0,-59 70 1 0 0,64-152-64 0 0,35-77-592 0 0,-22 36 0 0 0,18-39 144 0 0</inkml:trace>
</inkml:ink>
</file>

<file path=ppt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39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74 15663 0 0,'0'0'356'0'0,"-2"2"50"0"0,0-1-271 0 0,1 0-99 0 0,0-1 0 0 0,1 1 0 0 0,-1-1 0 0 0,0 1 1 0 0,1-1-1 0 0,-1 1 0 0 0,1 0 0 0 0,-1-1 0 0 0,1 1 0 0 0,-1-1 0 0 0,1 1 0 0 0,-1 0 0 0 0,1 0 0 0 0,0-1 0 0 0,-1 1 0 0 0,1 0 1 0 0,0 0-1 0 0,0-1 0 0 0,-1 1 0 0 0,1 1 0 0 0,0-1-106 0 0,1 0 0 0 0,-1 0 0 0 0,0 0 1 0 0,1 0-1 0 0,-1 0 0 0 0,1 0 0 0 0,-1 0 0 0 0,1 0 0 0 0,-1 0 1 0 0,1-1-1 0 0,0 1 0 0 0,-1 0 0 0 0,1 0 0 0 0,0-1 1 0 0,0 1-1 0 0,0 0 0 0 0,-1-1 0 0 0,3 2 0 0 0,-1-1 42 0 0,0-1 0 0 0,1 1-1 0 0,-1 0 1 0 0,1 0 0 0 0,-1-1-1 0 0,1 0 1 0 0,-1 1 0 0 0,1-1-1 0 0,-1 0 1 0 0,1 0 0 0 0,-1 0 0 0 0,1-1-1 0 0,2 0 1 0 0,34-9-175 0 0,-31 8 194 0 0,196-81 9 0 0,-25 8 0 0 0,-88 43 0 0 0,-67 23 0 0 0</inkml:trace>
</inkml:ink>
</file>

<file path=ppt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0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 17503 0 0,'0'0'399'0'0,"0"0"60"0"0,0 0 21 0 0,0 0-59 0 0,0 0-204 0 0,0 0 170 0 0,1 1 101 0 0,2 2-428 0 0,0 0 1 0 0,-1 0-1 0 0,1 1 0 0 0,-1-1 0 0 0,0 1 1 0 0,0-1-1 0 0,0 1 0 0 0,0 0 1 0 0,-1 0-1 0 0,0 0 0 0 0,1 0 1 0 0,-2 0-1 0 0,1 0 0 0 0,0 0 1 0 0,-1 0-1 0 0,1 0 0 0 0,-2 6 1 0 0,1 9-512 0 0,-1-1 0 0 0,-6 29 0 0 0,-74 290-157 0 0,59-276 608 0 0,-37 75 0 0 0,42-105 0 0 0,-1 0 0 0 0,-1-1 0 0 0,-33 39 0 0 0,21-40 0 0 0,31-29 0 0 0,0 0 0 0 0,0 1 0 0 0,0-1 0 0 0,-1 0 0 0 0,1 0 0 0 0,0 1 0 0 0,0-1 0 0 0,-1 0 0 0 0,1 0 0 0 0,0 1 0 0 0,-1-1 0 0 0,1 0 0 0 0,0 0 0 0 0,0 0 0 0 0,-1 1 0 0 0,1-1 0 0 0,0 0 0 0 0,-1 0 0 0 0,1 0 0 0 0,0 0 0 0 0,-1 0 0 0 0,1 0 0 0 0,-1 0 0 0 0,1 0 0 0 0,0 0 0 0 0,-1 0 0 0 0,1 0 0 0 0,0 0 0 0 0,-1 0 0 0 0,1 0 0 0 0,0 0 0 0 0,-1 0 0 0 0,1 0 0 0 0,0-1 0 0 0,-1 1 0 0 0,-1-5 0 0 0,1 3 0 0 0,1 1 0 0 0,-1-1 0 0 0,1 0 0 0 0,0 0 0 0 0,0 0 0 0 0,0 0 0 0 0,0 0 0 0 0,0 1 0 0 0,0-1 0 0 0,0 0 0 0 0,0 0 0 0 0,1 0 0 0 0,-1 0 0 0 0,1 1 0 0 0,1-4 0 0 0,14-27 0 0 0,-12 26 0 0 0,1-3 0 0 0,1 0 0 0 0,0 0 0 0 0,1 0 0 0 0,0 1 0 0 0,1 0 0 0 0,0 1 0 0 0,13-11 0 0 0,-14 13 0 0 0,0 0 0 0 0,1 1 0 0 0,-1 0 0 0 0,1 0 0 0 0,0 1 0 0 0,-1 0 0 0 0,1 0 0 0 0,1 1 0 0 0,-1 0 0 0 0,11-1 0 0 0,-15 2-2 0 0,-1 1-1 0 0,1 0 0 0 0,-1 0 1 0 0,1 1-1 0 0,-1-1 1 0 0,1 1-1 0 0,-1 0 1 0 0,1 0-1 0 0,-1 0 0 0 0,0 0 1 0 0,0 0-1 0 0,1 1 1 0 0,-1-1-1 0 0,0 1 1 0 0,0 0-1 0 0,-1 0 0 0 0,1 0 1 0 0,0 0-1 0 0,-1 1 1 0 0,1-1-1 0 0,-1 1 1 0 0,0 0-1 0 0,1-1 0 0 0,-1 1 1 0 0,-1 0-1 0 0,1 0 1 0 0,2 7-1 0 0,-2-7-185 0 0,-1-2-272 0 0,-1 1 1 0 0,1-1-1 0 0,-1 0 1 0 0,1 0-1 0 0,0 0 1 0 0,-1 0-1 0 0,1 0 1 0 0,0 0-1 0 0,0 0 1 0 0,0 0-1 0 0,1 1 1 0 0,-1-1 177 0 0,1-1-1 0 0,-1 0 1 0 0,0 1 0 0 0,0-1-1 0 0,0 0 1 0 0,1 0 0 0 0,-1 0 0 0 0,0 0-1 0 0,0 0 1 0 0,0 0 0 0 0,0 0-1 0 0,1-1 1 0 0,-1 1 0 0 0,0 0 0 0 0,0-1-1 0 0,2 0 1 0 0,27-8-815 0 0,-12 3 583 0 0</inkml:trace>
</inkml:ink>
</file>

<file path=ppt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0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72 11975 0 0,'0'0'267'0'0,"2"0"42"0"0,0-1-201 0 0,1 0-39 0 0,11 3 490 0 0,-11 0-806 0 0,4 1 1201 0 0,-1 0-1 0 0,1-1 1 0 0,0 0 0 0 0,9 2 0 0 0,-9-5-794 0 0,0 1 1 0 0,0-2 0 0 0,0 1 0 0 0,-1-1-1 0 0,1 0 1 0 0,-1 0 0 0 0,1-1 0 0 0,-1 0 0 0 0,0 0-1 0 0,0-1 1 0 0,0 1 0 0 0,0-1 0 0 0,5-5-1 0 0,11-10 482 0 0,35-39-1 0 0,-45 45-512 0 0,-5 6-129 0 0,0-1 0 0 0,-1 0 0 0 0,0 0 0 0 0,6-12 0 0 0,-11 13 0 0 0,-4 6 0 0 0,-3 3 0 0 0,-4 3 0 0 0,1 0 0 0 0,-1 1 0 0 0,1 0 0 0 0,1 0 0 0 0,-1 1 0 0 0,-10 11 0 0 0,-6 4 0 0 0,-169 161 0 0 0,161-150 0 0 0,31-31 0 0 0,-3 3 0 0 0,0 0 0 0 0,0 1 0 0 0,0-1 0 0 0,1 1 0 0 0,-5 8 0 0 0,8-13 0 0 0,1 0 0 0 0,-1 0 0 0 0,1 0 0 0 0,0 0 0 0 0,-1 0 0 0 0,1 0 0 0 0,0 0 0 0 0,-1 1 0 0 0,1-1 0 0 0,0 0 0 0 0,0 0 0 0 0,0 0 0 0 0,0 0 0 0 0,0 1 0 0 0,0-1 0 0 0,0 0 0 0 0,1 0 0 0 0,-1 0 0 0 0,0 0 0 0 0,1 1 0 0 0,-1-1 0 0 0,1 0 0 0 0,-1 0 0 0 0,1 0 0 0 0,-1 0 0 0 0,1 0 0 0 0,0 0 0 0 0,-1 0 0 0 0,1-1 0 0 0,0 1 0 0 0,0 0 0 0 0,0 0 0 0 0,0 0 0 0 0,0-1 0 0 0,0 1 0 0 0,0 0 0 0 0,0-1 0 0 0,0 1 0 0 0,2 0 0 0 0,12 5-3 0 0,-1-1-1 0 0,2-1 1 0 0,-1-1-1 0 0,0 0 1 0 0,1 0-1 0 0,25 0 1 0 0,-3 0-174 0 0,44 3-3824 0 0,-54-5 2467 0 0</inkml:trace>
</inkml:ink>
</file>

<file path=ppt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1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56 6447 0 0,'0'0'298'0'0,"2"0"-10"0"0,11 2-188 0 0,-13-2-51 0 0,0 0 0 0 0,1 0 0 0 0,-1 0 0 0 0,0 0 0 0 0,0 0 0 0 0,1 0 0 0 0,-1 0 0 0 0,0 0 0 0 0,0 0 0 0 0,1 0 0 0 0,-1 0 0 0 0,0 1 0 0 0,0-1 0 0 0,0 0 1 0 0,1 0-1 0 0,-1 0 0 0 0,0 0 0 0 0,0 1 0 0 0,0-1 0 0 0,0 0 0 0 0,0 0 0 0 0,1 0 0 0 0,-1 1 0 0 0,0-1 0 0 0,0 0 0 0 0,0 0 0 0 0,0 1 0 0 0,0-1 0 0 0,0 0 0 0 0,0 0 0 0 0,0 1 0 0 0,0-1 0 0 0,0 0 1 0 0,0 0-1 0 0,0 0 0 0 0,0 1 0 0 0,0-1 0 0 0,0 0 0 0 0,0 0 0 0 0,0 1 0 0 0,0-1 0 0 0,0 0 0 0 0,0 0 0 0 0,0 1 0 0 0,0-1 0 0 0,0 0 0 0 0,-1 1 0 0 0,-7 14 2694 0 0,5-11-2814 0 0,-5 12 1327 0 0,3-8-624 0 0,0 1 0 0 0,-7 9 0 0 0,-6 7 25 0 0,11-15-305 0 0,0 0 0 0 0,0-1-1 0 0,-10 9 1 0 0,13-13-416 0 0,21-26-202 0 0,1 1 0 0 0,29-26 0 0 0,48-33-750 0 0,-61 52 902 0 0,-16 12 524 0 0,22-12 0 0 0,-34 23-275 0 0,1 0-1 0 0,0 1 1 0 0,0-1-1 0 0,1 1 1 0 0,-1 1-1 0 0,0 0 1 0 0,9-2-1 0 0,-14 4-119 0 0,-1-1-1 0 0,1 1 1 0 0,0 0 0 0 0,-1 0-1 0 0,1 0 1 0 0,0 0-1 0 0,-1 0 1 0 0,1 0-1 0 0,0 1 1 0 0,-1-1 0 0 0,1 1-1 0 0,-1-1 1 0 0,3 1-1 0 0,-3 0-16 0 0,0 0-1 0 0,0 0 1 0 0,0 1-1 0 0,0-1 1 0 0,0 0-1 0 0,0 0 1 0 0,0 0-1 0 0,0 1 1 0 0,0-1-1 0 0,-1 0 1 0 0,1 1 0 0 0,0-1-1 0 0,-1 1 1 0 0,1-1-1 0 0,-1 1 1 0 0,0-1-1 0 0,0 1 1 0 0,1-1-1 0 0,-1 1 1 0 0,0 2-1 0 0,0 4 3 0 0,1 1 0 0 0,-4-1 0 0 0,-1-2 64 0 0,2-3 262 0 0,0 1 0 0 0,0 0 0 0 0,0 0-1 0 0,-2 7 1 0 0,-3 6-912 0 0,3-9-505 0 0,40-39 1075 0 0,-30 25 16 0 0,0 1 0 0 0,1 0 0 0 0,13-8 0 0 0,-2 1 0 0 0,5-3 0 0 0,0 2 0 0 0,35-15 0 0 0,-2 1 0 0 0,-51 25 0 0 0,0 0 0 0 0,0 0 0 0 0,0 1 0 0 0,0-1 0 0 0,1 1 0 0 0,-1 0 0 0 0,0 0 0 0 0,10 0 0 0 0,-1 4 0 0 0,-11 1 0 0 0,-3-3 0 0 0,2 1 0 0 0,-1 0 0 0 0,1 1 0 0 0,-1-1 0 0 0,0 0 0 0 0,0 1 0 0 0,0-1 0 0 0,-1 0 0 0 0,1 1 0 0 0,0-1 0 0 0,-1 1 0 0 0,0-1 0 0 0,1 1 0 0 0,-1-1 0 0 0,0 1 0 0 0,0-1 0 0 0,-1 1 0 0 0,1 0 0 0 0,0-1 0 0 0,-2 4 0 0 0,0 4 0 0 0,-1 1 0 0 0,0 0 0 0 0,-5 10 0 0 0,2-9 8 0 0,-1 0 0 0 0,1-1-1 0 0,-11 14 1 0 0,-15 22-179 0 0,34-47-100 0 0,-1 1 0 0 0,1-1 0 0 0,0 0 1 0 0,0 0-1 0 0,-1 1 0 0 0,1-1 0 0 0,0 0 0 0 0,0-1 0 0 0,2 1 0 0 0,7-5-752 0 0</inkml:trace>
</inkml:ink>
</file>

<file path=ppt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1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43 15663 0 0,'0'0'356'0'0,"0"0"50"0"0,0 0 20 0 0,0 0-42 0 0,0 0-180 0 0,0 0 176 0 0,0 0 107 0 0,1 2 22 0 0,6 15 99 0 0,-6-16-608 0 0,-1 0 0 0 0,1 0 0 0 0,0 0 0 0 0,-1 0 0 0 0,1 0 0 0 0,0 0 0 0 0,-1 0 0 0 0,1 0 0 0 0,0 0 0 0 0,0 0 0 0 0,0 0 0 0 0,0 0 0 0 0,0 0 0 0 0,0-1 0 0 0,0 1 0 0 0,0 0 0 0 0,0-1 0 0 0,0 1 0 0 0,0-1 0 0 0,0 0 0 0 0,1 1 0 0 0,-1-1 0 0 0,0 0 0 0 0,0 1 0 0 0,1-1 0 0 0,1 0 0 0 0,1 0 0 0 0,-3 1 0 0 0,1-1 0 0 0,0 0 0 0 0,-1 0 0 0 0,1 0 0 0 0,0 0 0 0 0,-1 0 0 0 0,1 0 0 0 0,0 0 0 0 0,-1 0 0 0 0,1-1 0 0 0,0 1 0 0 0,-1-1 0 0 0,1 1 0 0 0,-1-1 0 0 0,1 0 0 0 0,-1 1 0 0 0,1-1 0 0 0,-1 0 0 0 0,0 0 0 0 0,1 0 0 0 0,1-1 0 0 0,6-5 0 0 0,-3 4 0 0 0,1-1 0 0 0,-1 0 0 0 0,0 0 0 0 0,0-1 0 0 0,-1 0 0 0 0,0 0 0 0 0,6-6 0 0 0,-2 2 0 0 0,-3 2 0 0 0,-5 2-64 0 0,-1 4-273 0 0,-11 0-646 0 0,7 2 939 0 0,1 0-1 0 0,-1 0 1 0 0,0 1 0 0 0,1-1-1 0 0,0 1 1 0 0,-1 0 0 0 0,1 0-1 0 0,0 0 1 0 0,0 1-1 0 0,0-1 1 0 0,-5 6 0 0 0,-10 7-32 0 0,-14 7 76 0 0,1 1 0 0 0,1 2 0 0 0,2 1 0 0 0,0 1 0 0 0,-37 47 0 0 0,61-69 0 0 0,1 0 0 0 0,0-1 0 0 0,0 1 0 0 0,1 0 0 0 0,-1 1 0 0 0,1-1 0 0 0,-2 6 0 0 0,2 4 0 0 0,4-11 0 0 0,0-3 0 0 0,-2 0-12 0 0,1 0 0 0 0,0 0 0 0 0,0 0-1 0 0,-1 0 1 0 0,1 0 0 0 0,0 0 0 0 0,0-1 0 0 0,0 1 0 0 0,0 0-1 0 0,0 0 1 0 0,0-1 0 0 0,0 1 0 0 0,1 0 0 0 0,-1-1-1 0 0,0 1 1 0 0,0-1 0 0 0,0 0 0 0 0,1 1 0 0 0,-1-1-1 0 0,0 0 1 0 0,0 0 0 0 0,1 0 0 0 0,-1 0 0 0 0,2 0-1 0 0,4 0-445 0 0,0-1 0 0 0,-1 0 0 0 0,10-3-1 0 0,-13 3 168 0 0,20-5-5168 0 0</inkml:trace>
</inkml:ink>
</file>

<file path=ppt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2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10 13823 0 0,'0'0'630'0'0,"0"0"-13"0"0,0 0-252 0 0,4 17 3566 0 0,-3-16-3909 0 0,-5 9-11 0 0,4-9-40 0 0,-1 0 0 0 0,1 0 0 0 0,-1 0 0 0 0,0 0 1 0 0,1 0-1 0 0,-1 0 0 0 0,1 0 0 0 0,-1 0 0 0 0,0-1 0 0 0,0 1 0 0 0,0 0 0 0 0,1-1 0 0 0,-1 1 0 0 0,0 0 0 0 0,0-1 0 0 0,0 1 0 0 0,0-1 0 0 0,0 0 0 0 0,0 1 0 0 0,0-1 0 0 0,0 0 1 0 0,0 1-1 0 0,0-1 0 0 0,0 0 0 0 0,0 0 0 0 0,-1 0 0 0 0,1 0 0 0 0,0 0 0 0 0,0 0 0 0 0,0 0 0 0 0,0 0 0 0 0,0-1 0 0 0,-2 0 0 0 0,1 1-36 0 0,0-1-1 0 0,1 0 0 0 0,-1 1 1 0 0,0-1-1 0 0,1 0 1 0 0,-1 0-1 0 0,0-1 0 0 0,1 1 1 0 0,-1 0-1 0 0,1 0 1 0 0,0-1-1 0 0,-1 1 0 0 0,1-1 1 0 0,-2-2-1 0 0,1-1 66 0 0,1 0 0 0 0,-1-1 0 0 0,1 1 0 0 0,0-1 0 0 0,0 0 0 0 0,0 1 0 0 0,1-1 0 0 0,0 0 0 0 0,0 1 0 0 0,0-1 0 0 0,1 0 0 0 0,0 1 0 0 0,0-1 0 0 0,0 0 0 0 0,1 1 0 0 0,3-9 0 0 0,1 2 0 0 0,0-1 0 0 0,1 1 0 0 0,0 0 0 0 0,0 1 0 0 0,18-20 0 0 0,-22 28 0 0 0,1-1 0 0 0,0 1 0 0 0,0-1 0 0 0,0 1 0 0 0,0 0 0 0 0,1 1 0 0 0,-1-1 0 0 0,1 1 0 0 0,-1 0 0 0 0,1 0 0 0 0,0 0 0 0 0,0 1 0 0 0,0 0 0 0 0,0 0 0 0 0,0 0 0 0 0,0 0 0 0 0,0 1 0 0 0,1 0 0 0 0,6 0 0 0 0,-6 1 0 0 0,0 0 0 0 0,0 1 0 0 0,-1-1 0 0 0,1 1 0 0 0,0 0 0 0 0,8 5 0 0 0,4 1 0 0 0,20 5 0 0 0,-37-13 0 0 0,0 0 0 0 0,0 0 0 0 0,0 1 0 0 0,-1-1 0 0 0,1 0 0 0 0,0 1 0 0 0,0-1 0 0 0,-1 0 0 0 0,1 1 0 0 0,0-1 0 0 0,-1 1 0 0 0,1-1 0 0 0,0 1 0 0 0,-1-1 0 0 0,1 1 0 0 0,0-1 0 0 0,-1 1 0 0 0,1 0 0 0 0,-1-1 0 0 0,1 1 0 0 0,-1 0 0 0 0,0-1 0 0 0,1 1 0 0 0,-1 0 0 0 0,0 0 0 0 0,1-1 0 0 0,-1 1 0 0 0,0 0 0 0 0,0 0 0 0 0,0 0 0 0 0,0 0 0 0 0,1 2 0 0 0,-1 0 54 0 0,0 1 0 0 0,1-1 0 0 0,-1 1 0 0 0,-1-1 0 0 0,1 1 1 0 0,0-1-1 0 0,-1 0 0 0 0,0 1 0 0 0,0-1 0 0 0,0 0 0 0 0,-2 5 0 0 0,-20 37 950 0 0,16-32-830 0 0,-91 154-2417 0 0,96-163 2002 0 0,-1 0 0 0 0,1 0 0 0 0,-1-1 0 0 0,1 1 1 0 0,-1-1-1 0 0,0 1 0 0 0,-1-1 0 0 0,1 0 0 0 0,0 0 0 0 0,-1-1 0 0 0,0 1 0 0 0,0-1 0 0 0,1 1 0 0 0,-1-1 0 0 0,-1-1 0 0 0,-6 4 0 0 0,10-5 174 0 0,1 0-1 0 0,-1 0 0 0 0,0 0 0 0 0,0-1 1 0 0,0 1-1 0 0,0 0 0 0 0,0 0 0 0 0,1 0 1 0 0,-1-1-1 0 0,0 1 0 0 0,0 0 0 0 0,0-1 0 0 0,1 1 1 0 0,-1-1-1 0 0,0 1 0 0 0,0-1 0 0 0,1 1 1 0 0,-1-1-1 0 0,0 1 0 0 0,1-1 0 0 0,-1 0 1 0 0,1 1-1 0 0,-1-1 0 0 0,1 0 0 0 0,-1 0 1 0 0,-10-19 302 0 0,11 17-341 0 0,-8-17 106 0 0</inkml:trace>
</inkml:ink>
</file>

<file path=ppt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2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36 15663 0 0,'1'-2'356'0'0,"2"-3"-72"0"0,-1 0 0 0 0,1 0 0 0 0,0 0 0 0 0,7-7 0 0 0,-9 11 96 0 0,-1 1 107 0 0,0 0 22 0 0,0 0-66 0 0,0 11-277 0 0,1-8-166 0 0,-1-1 0 0 0,0 1 0 0 0,0 0 0 0 0,0-1 0 0 0,-1 1 0 0 0,1 0-1 0 0,-1-1 1 0 0,0 4 0 0 0,-30 83-8 0 0,-59 118 0 0 0,-11-45 25 0 0,38-65-18 0 0,34-51-50 0 0,3-5-979 0 0,-32 66-1 0 0,50-90-3267 0 0,2-3-1316 0 0</inkml:trace>
</inkml:ink>
</file>

<file path=ppt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2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0135 0 0,'0'0'464'0'0,"0"0"-9"0"0,1 1-295 0 0,5 3-71 0 0,-4-2 89 0 0,-1 0-1 0 0,1 0 1 0 0,-1 0-1 0 0,1 0 1 0 0,-1 0-1 0 0,1 0 1 0 0,-1 1-1 0 0,1 3 1 0 0,7 11 616 0 0,-7-15-699 0 0,0 0 1 0 0,0 1-1 0 0,0-1 0 0 0,-1 1 0 0 0,1 0 0 0 0,-1 0 0 0 0,0 0 1 0 0,0-1-1 0 0,0 1 0 0 0,0 0 0 0 0,-1 0 0 0 0,1 0 0 0 0,-1 0 1 0 0,1 0-1 0 0,-1 1 0 0 0,0-1 0 0 0,0 0 0 0 0,-1 0 0 0 0,0 5 0 0 0,-2 3 189 0 0,0-1 0 0 0,-1-1-1 0 0,0 1 1 0 0,-9 13-1 0 0,-1 6 1004 0 0,6-14-889 0 0,-1 0 0 0 0,-12 17-1 0 0,-2 1-1299 0 0,21-29 525 0 0,0-1-1 0 0,-1 0 1 0 0,1 0-1 0 0,-6 4 1 0 0,7-6 300 0 0,-1 1-946 0 0</inkml:trace>
</inkml:ink>
</file>

<file path=ppt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3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0 19351 0 0,'-11'-15'424'0'0,"11"15"88"0"0,-6-5 24 0 0,6 5 8 0 0,0 0-440 0 0,0 0-104 0 0,0 0 0 0 0,0 0 0 0 0,0 0-384 0 0,0 0-104 0 0,0 0-24 0 0,0 0-4912 0 0,8 5-984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0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06 5063 0 0,'0'0'11470'0'0,"-8"3"-10677"0"0,7-2-734 0 0,-2-1-29 0 0,-7-6 310 0 0,9 5-335 0 0,0 1-1 0 0,0-1 0 0 0,0 0 1 0 0,1 0-1 0 0,-1 0 0 0 0,0 0 1 0 0,0 0-1 0 0,1 0 0 0 0,-1 0 0 0 0,1 0 1 0 0,-1 0-1 0 0,1 0 0 0 0,-1 0 1 0 0,1-1-1 0 0,-1 1 0 0 0,1 0 1 0 0,0 0-1 0 0,0 0 0 0 0,0-2 1 0 0,0 0-4 0 0,0 0 1 0 0,0 1-1 0 0,1-1 1 0 0,-1 0-1 0 0,1 1 1 0 0,0-1-1 0 0,0 0 1 0 0,2-3-1 0 0,-1 1-2 0 0,1 0 0 0 0,0 1 1 0 0,0-1-1 0 0,0 1 0 0 0,1 0 0 0 0,-1-1 0 0 0,1 2 0 0 0,5-5 0 0 0,-4 5 15 0 0,-1 0-1 0 0,1 0 1 0 0,0 1 0 0 0,0-1-1 0 0,1 1 1 0 0,-1 1 0 0 0,0-1-1 0 0,1 1 1 0 0,-1 0 0 0 0,1 0-1 0 0,-1 0 1 0 0,1 1-1 0 0,0 0 1 0 0,10 1 0 0 0,3 2 192 0 0,0 1-1 0 0,-1 0 1 0 0,19 8 0 0 0,-7-2 142 0 0,8 4 476 0 0,-36-14 383 0 0,0-1-1672 0 0,27-18-132 0 0,105-75-1404 0 0,-131 92 2130 0 0,0-1 0 0 0,0 1 0 0 0,0 0 0 0 0,0 0 0 0 0,0 1 0 0 0,0-1-1 0 0,0 1 1 0 0,1-1 0 0 0,-1 1 0 0 0,0 0 0 0 0,1 0 0 0 0,-1 1 0 0 0,1-1 0 0 0,0 1 0 0 0,-1 0-1 0 0,1-1 1 0 0,-1 2 0 0 0,1-1 0 0 0,-1 0 0 0 0,1 1 0 0 0,-1-1 0 0 0,1 1 0 0 0,-1 0 0 0 0,1 0-1 0 0,-1 1 1 0 0,5 1 0 0 0,79 32 1199 0 0,-86-34-1335 0 0,-1-1 1 0 0,1 0-1 0 0,-1 0 0 0 0,1 0 0 0 0,-1 1 0 0 0,1-1 0 0 0,-1 0 1 0 0,0 1-1 0 0,1-1 0 0 0,-1 0 0 0 0,1 1 0 0 0,-1-1 1 0 0,0 1-1 0 0,1-1 0 0 0,-1 0 0 0 0,0 1 0 0 0,1-1 1 0 0,-1 1-1 0 0,0-1 0 0 0,0 1 0 0 0,0-1 0 0 0,1 1 1 0 0,-1-1-1 0 0,0 1 0 0 0,0 0 0 0 0,0-1 0 0 0,0 1 0 0 0,0-1 1 0 0,0 1-1 0 0,0-1 0 0 0,0 1 0 0 0,0-1 0 0 0,0 1 1 0 0,0-1-1 0 0,0 1 0 0 0,-1-1 0 0 0,1 1 0 0 0,0-1 1 0 0,0 1-1 0 0,0-1 0 0 0,-1 1 0 0 0,0 0 0 0 0,1 0-27 0 0,-2 3-102 0 0,-1 1-1 0 0,1-1 0 0 0,-1 0 0 0 0,0 0 0 0 0,-1 0 0 0 0,-4 4 0 0 0,-5 7-1010 0 0</inkml:trace>
</inkml:ink>
</file>

<file path=ppt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3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44 10135 0 0,'0'0'231'0'0,"0"0"29"0"0,1 0 19 0 0,1-1-13 0 0,-1 1 1 0 0,0-1-1 0 0,1 1 1 0 0,-1-1-1 0 0,0 1 1 0 0,0-1-1 0 0,0 0 1 0 0,1 0-1 0 0,-1 0 1 0 0,0 1-1 0 0,0-1 1 0 0,0 0-1 0 0,0 0 1 0 0,-1 0-1 0 0,1-1 1 0 0,1 0-1 0 0,-2 2-144 0 0,0-1 0 0 0,0 0-1 0 0,0 1 1 0 0,0-1-1 0 0,0 1 1 0 0,0-1 0 0 0,0 1-1 0 0,0-1 1 0 0,0 0-1 0 0,0 1 1 0 0,0-1 0 0 0,0 1-1 0 0,0-1 1 0 0,0 1-1 0 0,-1-1 1 0 0,1 1 0 0 0,0-1-1 0 0,0 1 1 0 0,-1-1-1 0 0,1 1 1 0 0,0-1 0 0 0,-1 1-1 0 0,1-1 1 0 0,-1 0-1 0 0,-1-1-53 0 0,0 1 0 0 0,0-1-1 0 0,0 1 1 0 0,0 0 0 0 0,0 0 0 0 0,-1-1-1 0 0,1 1 1 0 0,0 1 0 0 0,0-1-1 0 0,-1 0 1 0 0,1 0 0 0 0,-1 1 0 0 0,-3-1-1 0 0,-1 2-67 0 0,0-1 0 0 0,1 1 0 0 0,-1 0 0 0 0,0 1 0 0 0,1 0 0 0 0,-1 0 0 0 0,1 0 0 0 0,-1 1 0 0 0,1 0 0 0 0,0 0 0 0 0,0 1 0 0 0,0-1 0 0 0,1 1 0 0 0,-8 7 0 0 0,4-2 0 0 0,0-1 0 0 0,1 1 0 0 0,0 1 0 0 0,1-1 0 0 0,0 1 0 0 0,1 1 0 0 0,-8 14 0 0 0,3-1 0 0 0,5-13 0 0 0,1 0 0 0 0,0 1 0 0 0,-6 20 0 0 0,7-15 0 0 0,1-9 0 0 0,1 0 0 0 0,0 0 0 0 0,0 1 0 0 0,1-1 0 0 0,0 12 0 0 0,1-18 0 0 0,0-1 0 0 0,0 1 0 0 0,1-1 0 0 0,-1 1 0 0 0,0-1 0 0 0,1 1 0 0 0,-1-1 0 0 0,1 1 0 0 0,-1-1 0 0 0,1 1 0 0 0,0-1 0 0 0,0 0 0 0 0,-1 1 0 0 0,1-1 0 0 0,0 0 0 0 0,0 0 0 0 0,0 0 0 0 0,1 0 0 0 0,-1 0 0 0 0,0 0 0 0 0,0 0 0 0 0,0 0 0 0 0,1 0 0 0 0,-1 0 0 0 0,1 0 0 0 0,-1-1 0 0 0,0 1 0 0 0,1-1 0 0 0,-1 1 0 0 0,1-1 0 0 0,-1 0 0 0 0,1 1 0 0 0,-1-1 0 0 0,1 0 0 0 0,1 0 0 0 0,-2 0 0 0 0,0 1 0 0 0,0-1 0 0 0,0 0 0 0 0,0 0 0 0 0,0 0 0 0 0,0 0 0 0 0,0 0 0 0 0,0 0 0 0 0,0 0 0 0 0,0 0 0 0 0,-1 0 0 0 0,1 0 0 0 0,0-1 0 0 0,0 1 0 0 0,0 0 0 0 0,0-1 0 0 0,0 1 0 0 0,0 0 0 0 0,1-2 0 0 0,1 0 0 0 0,7-1 0 0 0,0-2 0 0 0,0 1 0 0 0,0-1 0 0 0,-1 0 0 0 0,1-1 0 0 0,-2 0 0 0 0,12-10 0 0 0,-11 9 0 0 0,1 3 0 0 0,-8 4 24 0 0,-1 0 0 0 0,0 0 0 0 0,0 0 0 0 0,0 0 0 0 0,1 0 0 0 0,-1 0-1 0 0,0 0 1 0 0,0 0 0 0 0,0 0 0 0 0,1 1 0 0 0,-1-1 0 0 0,0 0 0 0 0,0 1 0 0 0,0-1-1 0 0,0 1 1 0 0,0-1 0 0 0,0 1 0 0 0,0 0 0 0 0,0-1 0 0 0,0 1 0 0 0,0 0 0 0 0,1 1 0 0 0,0 0 40 0 0,-1 0 1 0 0,0 0-1 0 0,0 0 1 0 0,0 0-1 0 0,0 0 1 0 0,0 0-1 0 0,-1 0 1 0 0,1 0-1 0 0,-1 0 1 0 0,1 1 0 0 0,-1 2-1 0 0,1 2-202 0 0,-1-1 0 0 0,0 0 1 0 0,-1 1-1 0 0,0-1 0 0 0,0 0 0 0 0,0 0 0 0 0,-5 12 1 0 0,5-13 24 0 0,-1-3 72 0 0,1 1-1 0 0,0 0 1 0 0,-1-1 0 0 0,1 0 0 0 0,-1 1-1 0 0,0-1 1 0 0,-1 2 0 0 0,1-2-1396 0 0,3-4 1041 0 0,-1 0 1 0 0,0 0 0 0 0,1 0 0 0 0,-1 0 0 0 0,1 0-1 0 0,-1 0 1 0 0,1 0 0 0 0,0 0 0 0 0,1-2 0 0 0,17-22-1651 0 0</inkml:trace>
</inkml:ink>
</file>

<file path=ppt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43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4 13823 0 0,'0'0'315'0'0,"-1"1"45"0"0,-1 7-222 0 0,-1 0-1 0 0,0-1 1 0 0,0 1-1 0 0,-1-1 1 0 0,-4 8 0 0 0,-4 6 309 0 0,7-9 842 0 0,7-16 1392 0 0,15-24-23 0 0,-1 9-2285 0 0,1 1 1 0 0,22-19-1 0 0,-33 33-373 0 0,-2 0 0 0 0,0 1 0 0 0,0 0 0 0 0,0 0 0 0 0,1 1 0 0 0,-1-1 0 0 0,0 1 0 0 0,1 0 0 0 0,0 0 0 0 0,8-2 0 0 0,-9 3 0 0 0,-1 1 0 0 0,1-1 0 0 0,0 1 0 0 0,0 0 0 0 0,5 0 0 0 0,4 4 0 0 0,-10 1 0 0 0,-3-4 0 0 0,8 9 0 0 0,-7-9 0 0 0,6 20 0 0 0,-4-13 0 0 0,0 0 0 0 0,0 1 0 0 0,-1 0 0 0 0,0-1 0 0 0,-1 1 0 0 0,0 0 0 0 0,-1 17 0 0 0,1 3 0 0 0,1-8 0 0 0,5 56 0 0 0,-6-68 0 0 0,1-1 0 0 0,0 1 0 0 0,1-1 0 0 0,-1 0 0 0 0,2 0 0 0 0,6 13 0 0 0,3-6-1566 0 0,5-5-6268 0 0</inkml:trace>
</inkml:ink>
</file>

<file path=ppt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57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4 85 919 0 0,'2'-1'67'0'0,"9"-4"905"0"0,-1 0-1 0 0,0-1 1 0 0,0 0-1 0 0,0-1 1 0 0,14-13-1 0 0,-22 18-709 0 0,0 1-1 0 0,1-1 0 0 0,-1 0 0 0 0,1 1 0 0 0,0 0 1 0 0,-1 0-1 0 0,5-2 0 0 0,1 0 320 0 0,-6 2 19 0 0,-2 1-7 0 0,7-9 625 0 0,2 1 558 0 0,-10 8-318 0 0,-6 1-998 0 0,-3 2-425 0 0,0 0 1 0 0,0 1-1 0 0,1 0 0 0 0,-1 1 0 0 0,1 0 0 0 0,-12 8 1 0 0,-12 6-35 0 0,-15 7-187 0 0,3-1-281 0 0,-1-2-1 0 0,-2-1 1 0 0,-49 14-1 0 0,60-27 368 0 0,0-2-1 0 0,0-1 0 0 0,-58 2 1 0 0,83-8 334 0 0,1 0 1 0 0,-1-1 0 0 0,1 0-1 0 0,-13-3 1 0 0,26 2-30 0 0,2-2-151 0 0,0 0 0 0 0,1 1 0 0 0,-1 0 1 0 0,0 0-1 0 0,1 0 0 0 0,0 1 0 0 0,0 0 0 0 0,0 0 0 0 0,0 0 0 0 0,0 0 0 0 0,9-1 0 0 0,12-2 22 0 0,28-2 0 0 0,-31 4-53 0 0,65-7-44 0 0,2 4 0 0 0,119 7-1 0 0,-203-1 22 0 0,18 6 0 0 0,-19-5 0 0 0,3 3 0 0 0,-8-1 0 0 0,-8-1 0 0 0,8-2 0 0 0,-52 13 19 0 0,0-2 0 0 0,-94 7 0 0 0,73-11 10 0 0,-153 16 469 0 0,208-21-405 0 0,-27-3 0 0 0,14 1 659 0 0,35-1-630 0 0,0 1 0 0 0,-1-1 1 0 0,1 0-1 0 0,0 0 1 0 0,5-2-1 0 0,6-2 102 0 0,240-49 376 0 0,-135 32-608 0 0,-43 6-15 0 0,96-6 1 0 0,-165 21 14 0 0,-4 1 4 0 0,-1 0 0 0 0,0 0 0 0 0,1 0 1 0 0,-1 0-1 0 0,0 0 0 0 0,1 1 0 0 0,5 1 0 0 0,-8-1-6 0 0,-1-1-1 0 0,0 1 0 0 0,1-1 0 0 0,-1 1 1 0 0,0-1-1 0 0,0 1 0 0 0,1-1 1 0 0,-1 1-1 0 0,0-1 0 0 0,0 1 0 0 0,0-1 1 0 0,0 1-1 0 0,1-1 0 0 0,-1 1 1 0 0,0-1-1 0 0,0 1 0 0 0,0 0 1 0 0,0-1-1 0 0,0 1 0 0 0,-1-1 0 0 0,1 1 1 0 0,0-1-1 0 0,0 1 0 0 0,0-1 1 0 0,0 1-1 0 0,-1 0 0 0 0,1-1-8 0 0,-1 2-2 0 0,1 0 1 0 0,-1 0-1 0 0,0 0 0 0 0,0 0 0 0 0,-1 0 1 0 0,1 0-1 0 0,0 0 0 0 0,0-1 0 0 0,-1 1 0 0 0,1 0 1 0 0,-1-1-1 0 0,0 1 0 0 0,1-1 0 0 0,-1 0 1 0 0,0 0-1 0 0,-2 2 0 0 0,-36 15-109 0 0,32-15 109 0 0,-29 11 61 0 0,-1-2 1 0 0,-1-2-1 0 0,0-1 0 0 0,-72 6 0 0 0,44-12 488 0 0,0-2 0 0 0,-70-9-1 0 0,131 7-452 0 0,-1 0-1 0 0,0-1 1 0 0,1 1-1 0 0,-1-1 0 0 0,-8-5 1 0 0,13 7 14 0 0,2 0-27 0 0,27-3-788 0 0,4 1-4286 0 0,0 3-1152 0 0</inkml:trace>
</inkml:ink>
</file>

<file path=ppt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2:58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09 3679 0 0,'0'0'167'0'0,"-2"-1"-7"0"0,-10 1-1662 0 0,-2 0 3679 0 0,3 0 2998 0 0,28-3-2872 0 0,348-63-624 0 0,5-1-1046 0 0,-217 48-251 0 0,267-19 682 0 0,-416 37-1061 0 0,247 2 244 0 0,-134-2-183 0 0,-36 0 8 0 0,-67 1-63 0 0,-3 0 35 0 0,-1 0 0 0 0,17-2 1 0 0,-22 1-32 0 0,0 0 0 0 0,0 0 0 0 0,0-1 0 0 0,0 1 0 0 0,5-3 0 0 0,-36 4 107 0 0,17 1-115 0 0,-1 2 0 0 0,-17 5 0 0 0,-4 3-8 0 0,11-6 5 0 0,-36 10 33 0 0,-106 14 0 0 0,-196 9-483 0 0,10-23 421 0 0,-1-17 266 0 0,331 2-211 0 0,-47-2 88 0 0,7 1 276 0 0,-93 8-1 0 0,123-2-236 0 0,28-5-154 0 0,0 0 0 0 0,0 0 1 0 0,1 0-1 0 0,-1 0 0 0 0,0 0 1 0 0,0 0-1 0 0,0 0 0 0 0,0 0 1 0 0,0 0-1 0 0,0 0 0 0 0,0 1 1 0 0,0-1-1 0 0,0 0 1 0 0,0 0-1 0 0,0 0 0 0 0,0 0 1 0 0,0 0-1 0 0,0 0 0 0 0,0 0 1 0 0,0 0-1 0 0,0 0 0 0 0,0 0 1 0 0,0 0-1 0 0,0 0 1 0 0,0 0-1 0 0,0 0 0 0 0,0 0 1 0 0,0 0-1 0 0,0 0 0 0 0,0 1 1 0 0,0-1-1 0 0,0 0 0 0 0,0 0 1 0 0,0 0-1 0 0,0 0 0 0 0,0 0 1 0 0,0 0-1 0 0,0 0 1 0 0,0 0-1 0 0,0 0 0 0 0,0 0 1 0 0,0 0-1 0 0,0 0 0 0 0,0 0 1 0 0,0 0-1 0 0,0 0 0 0 0,0 0 1 0 0,0 0-1 0 0,0 0 0 0 0,0 0 1 0 0,0 0-1 0 0,-1 0 1 0 0,1 0-1 0 0,0 1 0 0 0,6 2 16 0 0,-1 1 0 0 0,1 0-1 0 0,-1-1 1 0 0,1 0 0 0 0,0 0-1 0 0,0-1 1 0 0,1 0 0 0 0,-1 0-1 0 0,13 2 1 0 0,9 0 90 0 0,30 1-1 0 0,-26-3-78 0 0,279 6-5 0 0,3-19 14 0 0,-94 3-25 0 0,458-7-12 0 0,-633 14-3 0 0,0 2 0 0 0,0 2 0 0 0,47 9 0 0 0,-79-8-58 0 0,-11-4-19 0 0,-89-2-116 0 0,-66 0 209 0 0,-519 32 429 0 0,664-30-441 0 0,-422 25 172 0 0,206-41-89 0 0,221 16-77 0 0,0 0-1 0 0,-1 0 1 0 0,1-1 0 0 0,0 1-1 0 0,0-1 1 0 0,0 0-1 0 0,0 0 1 0 0,0 0-1 0 0,0 0 1 0 0,0-1 0 0 0,0 1-1 0 0,1-1 1 0 0,-1 1-1 0 0,0-1 1 0 0,-3-3 0 0 0,6 5-3 0 0,0 0 0 0 0,0 0 0 0 0,0 0 0 0 0,0 0 1 0 0,0 0-1 0 0,0-1 0 0 0,0 1 0 0 0,0 0 0 0 0,0 0 1 0 0,0 0-1 0 0,0 0 0 0 0,0 0 0 0 0,0 0 0 0 0,0 0 1 0 0,0 0-1 0 0,0 0 0 0 0,0 0 0 0 0,0-1 0 0 0,0 1 0 0 0,0 0 1 0 0,0 0-1 0 0,0 0 0 0 0,0 0 0 0 0,0 0 0 0 0,0 0 1 0 0,0 0-1 0 0,0 0 0 0 0,0 0 0 0 0,0 0 0 0 0,0-1 1 0 0,0 1-1 0 0,0 0 0 0 0,0 0 0 0 0,0 0 0 0 0,0 0 1 0 0,1 0-1 0 0,-1 0 0 0 0,0 0 0 0 0,0 0 0 0 0,0 0 1 0 0,0 0-1 0 0,0 0 0 0 0,0 0 0 0 0,0 0 0 0 0,0 0 1 0 0,0 0-1 0 0,0 0 0 0 0,0 0 0 0 0,1 0 0 0 0,-1 0 1 0 0,0 0-1 0 0,0 0 0 0 0,0 0 0 0 0,6-5 97 0 0,0 1-1 0 0,1 1 1 0 0,-1-1 0 0 0,1 1-1 0 0,11-4 1 0 0,42-9 115 0 0,-40 11-220 0 0,152-29-2 0 0,-76 18-93 0 0,228-38-370 0 0,-216 41 394 0 0,112 2-1 0 0,-164 10 31 0 0,85 4-57 0 0,-123-2 66 0 0,1 2 1 0 0,-1 0-1 0 0,0 1 1 0 0,0 1-1 0 0,24 9 1 0 0,-37-12-16 0 0,-1 0 0 0 0,0 0 1 0 0,0 0-1 0 0,0 1 0 0 0,0 0 1 0 0,0 0-1 0 0,0 0 0 0 0,-1 0 0 0 0,4 4 1 0 0,-6-6 24 0 0,0 0 1 0 0,0 1 0 0 0,0-1 0 0 0,-1 1-1 0 0,1-1 1 0 0,0 1 0 0 0,-1-1 0 0 0,1 1-1 0 0,-1-1 1 0 0,1 1 0 0 0,-1-1-1 0 0,0 1 1 0 0,0-1 0 0 0,1 1 0 0 0,-1 0-1 0 0,0-1 1 0 0,0 1 0 0 0,-1 0 0 0 0,1-1-1 0 0,0 1 1 0 0,-1-1 0 0 0,1 1-1 0 0,0-1 1 0 0,-1 1 0 0 0,0-1 0 0 0,1 1-1 0 0,-1-1 1 0 0,0 1 0 0 0,0-1 0 0 0,-1 2-1 0 0,-4 4-65 0 0,0-1 0 0 0,0 1-1 0 0,0-1 1 0 0,-1 0-1 0 0,0-1 1 0 0,0 0 0 0 0,-12 7-1 0 0,-59 26-164 0 0,63-32 237 0 0,-43 19-536 0 0,-2-3 0 0 0,-96 22 1 0 0,101-31-4696 0 0</inkml:trace>
</inkml:ink>
</file>

<file path=ppt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3:00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2759 0 0,'0'0'399'0'0,"0"0"634"0"0,0 0 285 0 0,0 0 52 0 0,0 0-115 0 0,0 0-510 0 0,0 0-222 0 0,0 0-47 0 0,0 0-35 0 0,0 0-102 0 0,0 0-47 0 0,0 0-11 0 0,0 0-7 0 0,0 0-29 0 0,0 0-12 0 0,0 0-1 0 0,0 0-5 0 0,0 0-23 0 0,0 0-11 0 0,-2 2-1 0 0,-2 0 59 0 0,0 1 1 0 0,0 0-1 0 0,0-1 0 0 0,-8 3 0 0 0,10-4 88 0 0,-27 21 320 0 0,28-20-530 0 0,-12 10 1063 0 0,11-10-267 0 0,4-2-119 0 0,14-12-296 0 0,-6 5-510 0 0,-2 2-10 0 0,-7 4-21 0 0,1 0 68 0 0,8-3-25 0 0,2-1-12 0 0,0 0 0 0 0,-3 0-12 0 0,-25 23-48 0 0,-13 10 60 0 0,18-20-8 0 0,6-3 25 0 0,-1 13-124 0 0,5-18 78 0 0,1 1 0 0 0,0 0 0 0 0,-1-1 0 0 0,1 1 0 0 0,0 0 0 0 0,0 0 1 0 0,-1-1-1 0 0,1 1 0 0 0,0 0 0 0 0,0 0 0 0 0,0-1 0 0 0,0 1 0 0 0,0 0 0 0 0,0 0 1 0 0,0-1-1 0 0,0 2 0 0 0,16 0-49 0 0,-11-5 86 0 0,-3 2-13 0 0,-1 0 5 0 0,10-6 0 0 0,6-10 0 0 0,-7 9 79 0 0,-10 8 24 0 0,0 0-5 0 0,0 0-2 0 0,0 0-2 0 0,0 0-13 0 0,0 0-8 0 0,0 0-1 0 0,-2 1-12 0 0,-26 26-128 0 0,21-20 68 0 0,7-7 2 0 0,0 0 0 0 0,0 0-1 0 0,0 0 1 0 0,0 0 0 0 0,0 0 0 0 0,0 0-1 0 0,0 0 1 0 0,0 0 0 0 0,0 0 0 0 0,0 0-1 0 0,0-1 1 0 0,0 1 0 0 0,0 0-1 0 0,0 0 1 0 0,0 0 0 0 0,0 0 0 0 0,0 0-1 0 0,-1 0 1 0 0,1 0 0 0 0,0 0 0 0 0,0 0-1 0 0,0 0 1 0 0,0 0 0 0 0,0 0-1 0 0,0 0 1 0 0,0 0 0 0 0,0 0 0 0 0,0 0-1 0 0,0 0 1 0 0,0 0 0 0 0,0 0 0 0 0,0 0-1 0 0,0 0 1 0 0,0 0 0 0 0,0 0 0 0 0,0 0-1 0 0,0-9 15 0 0,-2 0-28 0 0,2 7-24 0 0,0 2 58 0 0,0 0-80 0 0,0 0-10 0 0,0 0 3 0 0,-2 0-6 0 0,-5-1-1 0 0,5 0 0 0 0,2 1 0 0 0,0 0-28 0 0,0 0-114 0 0,0 0-40 0 0,0 0-1134 0 0,0 0-4528 0 0</inkml:trace>
</inkml:ink>
</file>

<file path=ppt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29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2 7 4607 0 0,'0'0'208'0'0,"1"0"-9"0"0,0-1-157 0 0,24-4 3997 0 0,-22 5-2068 0 0,-7 11-1806 0 0,2-7-94 0 0,0-1-1 0 0,0 1 0 0 0,-1-1 1 0 0,1 0-1 0 0,-1 1 0 0 0,0-1 1 0 0,0-1-1 0 0,0 1 0 0 0,-4 3 1 0 0,-37 23 1036 0 0,23-16-870 0 0,-100 67-237 0 0,76-51-606 0 0,-1-3-1 0 0,-85 35 0 0 0,81-38 451 0 0,21-12 3 0 0,0 0-1 0 0,0-2 0 0 0,-1-1 1 0 0,0-2-1 0 0,-32 4 1 0 0,22-7 324 0 0,-1-1 0 0 0,1-1 0 0 0,-55-8 0 0 0,88 6-148 0 0,0 0-1 0 0,0 0 1 0 0,0-1 0 0 0,0 0-1 0 0,0 0 1 0 0,-10-5 0 0 0,15 6-23 0 0,0 0 0 0 0,1 0 0 0 0,-1 0 1 0 0,1 0-1 0 0,-1-1 0 0 0,1 1 0 0 0,-1 0 0 0 0,1-1 1 0 0,-1 1-1 0 0,1-1 0 0 0,0 0 0 0 0,0 1 1 0 0,0-1-1 0 0,0 0 0 0 0,0 0 0 0 0,0 0 1 0 0,1 0-1 0 0,-1 1 0 0 0,1-1 0 0 0,-1 0 0 0 0,1 0 1 0 0,0 0-1 0 0,-1 0 0 0 0,1 0 0 0 0,0 0 1 0 0,0 0-1 0 0,1 0 0 0 0,-1-3 0 0 0,2 1 0 0 0,-1 1 0 0 0,1-1 0 0 0,-1 0 0 0 0,1 0 0 0 0,0 1 0 0 0,1-1 0 0 0,-1 1 0 0 0,4-4 0 0 0,1-2 0 0 0,0 1 0 0 0,-2 6 240 0 0,-1 0 0 0 0,0 1 0 0 0,1-1 0 0 0,-1 1 0 0 0,9-1 0 0 0,-12 2-211 0 0,0 0 0 0 0,0 0-1 0 0,-1 0 1 0 0,1 0 0 0 0,0 0 0 0 0,0 1-1 0 0,-1-1 1 0 0,1 0 0 0 0,0 0-1 0 0,-1 1 1 0 0,1-1 0 0 0,0 0 0 0 0,-1 1-1 0 0,1-1 1 0 0,0 1 0 0 0,-1-1-1 0 0,1 1 1 0 0,0 0 0 0 0,1 1 17 0 0,14 10-29 0 0,-13-7-18 0 0,0 0 1 0 0,2 3 0 0 0,0 0 0 0 0,-1 0 0 0 0,0 0 0 0 0,0 0 0 0 0,-1 1 0 0 0,1 0 0 0 0,1 12 0 0 0,-3-15-24 0 0,0 0 0 0 0,-1 0-1 0 0,0 0 1 0 0,0 6 0 0 0,1 0-256 0 0,2 10 82 0 0,-1 0 0 0 0,0 1-1 0 0,-2-1 1 0 0,0 1 0 0 0,-4 30 0 0 0,-14 59 2306 0 0,7-46-1186 0 0,-13 49-341 0 0,17-89-554 0 0,-24 71-27 0 0,12-46 0 0 0,13-38 0 0 0,0-1 0 0 0,-13 20 0 0 0,13-24 0 0 0,1 1 0 0 0,8 1 0 0 0,-3-10 0 0 0,-1 1 0 0 0,1 0 0 0 0,-1 0 0 0 0,1 0 0 0 0,-1 0 0 0 0,1 0 0 0 0,-1 0 0 0 0,1 0 0 0 0,-1 0 0 0 0,0 0 0 0 0,0 0 0 0 0,1 0 0 0 0,-1 0 0 0 0,0 0 0 0 0,0 2 0 0 0,8 8 0 0 0,-1-3 0 0 0,1-3 0 0 0,-6-5 0 0 0,0 0 0 0 0,0 1 0 0 0,-1-1 0 0 0,1 0 0 0 0,0 0 0 0 0,0-1 0 0 0,0 1 0 0 0,0 0 0 0 0,-1-1 0 0 0,1 1 0 0 0,0-1 0 0 0,0 1 0 0 0,2-2 0 0 0,23-14 0 0 0,-12 7 0 0 0,27-10 0 0 0,0 2 0 0 0,67-17 0 0 0,-93 30 0 0 0,1 0 0 0 0,0 0 0 0 0,1 2 0 0 0,-1 0 0 0 0,0 1 0 0 0,1 1 0 0 0,31 4 0 0 0,-40-2 0 0 0,0-1 0 0 0,-1 2 0 0 0,0-1 0 0 0,1 1 0 0 0,-1 1 0 0 0,0-1 0 0 0,12 8 0 0 0,-15-7 0 0 0,0 0 0 0 0,0 0 0 0 0,0 0 0 0 0,-1 1 0 0 0,1-1 0 0 0,-1 1 0 0 0,0 0 0 0 0,-1 1 0 0 0,1-1 0 0 0,-1 1 0 0 0,4 7 0 0 0,-5-6 97 0 0,-1-5-152 0 0,-1 0-1 0 0,1 0 1 0 0,0-1-1 0 0,-1 1 1 0 0,1 0 0 0 0,0-1-1 0 0,0 1 1 0 0,0-1 0 0 0,1 1-1 0 0,-1-1 1 0 0,0 1-1 0 0,1-1 1 0 0,1 2 0 0 0,-2-2-3479 0 0,-1-1-1238 0 0</inkml:trace>
</inkml:ink>
</file>

<file path=ppt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29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86 8287 0 0,'-1'1'191'0'0,"-4"2"-56"0"0,0-1-15 0 0,-26 6 374 0 0,29-7-106 0 0,2-1 110 0 0,0 0 12 0 0,0 0-67 0 0,15-13-278 0 0,-3 4-15 0 0,1 1-1 0 0,1 1 1 0 0,0 0-1 0 0,0 1 0 0 0,0 0 1 0 0,1 1-1 0 0,17-3 1 0 0,109-16 1510 0 0,-118 21-1537 0 0,16 0 474 0 0,68 1 0 0 0,-44 5-4886 0 0,-33-2-483 0 0</inkml:trace>
</inkml:ink>
</file>

<file path=ppt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231'0'0,"0"0"29"0"0,0 0 19 0 0,2 0-41 0 0,6 0-231 0 0,-1 1 0 0 0,0 0 0 0 0,-1 0 0 0 0,1 1 0 0 0,0 0 0 0 0,0 0 0 0 0,-1 1 0 0 0,1 0 0 0 0,-1 0 0 0 0,0 0 0 0 0,0 1 0 0 0,0 0 0 0 0,9 7 0 0 0,5 7 394 0 0,0 1 0 0 0,21 27-1 0 0,-19-21 271 0 0,65 88-490 0 0,-65-81-186 0 0,2 0 0 0 0,51 52-1 0 0,-2-21-1378 0 0,-63-56 872 0 0</inkml:trace>
</inkml:ink>
</file>

<file path=ppt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0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4 0 11975 0 0,'0'0'267'0'0,"0"0"42"0"0,0 0 17 0 0,0 0-28 0 0,-2 1-196 0 0,-13 14-100 0 0,1 0 1 0 0,0 1 0 0 0,-17 25-1 0 0,-2 4-2 0 0,-118 128 0 0 0,36-45-260 0 0,61-69-872 0 0,39-46-946 0 0,31-34 700 0 0,15-13 354 0 0</inkml:trace>
</inkml:ink>
</file>

<file path=ppt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1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87 0 0,'0'0'382'0'0,"0"0"-8"0"0,2 0-240 0 0,1 0-228 0 0,0 0 1 0 0,0 1-1 0 0,0-1 1 0 0,0 1 0 0 0,0 0-1 0 0,-1 0 1 0 0,1 0-1 0 0,0 0 1 0 0,0 0-1 0 0,-1 0 1 0 0,1 1-1 0 0,0-1 1 0 0,-1 1 0 0 0,0 0-1 0 0,1 0 1 0 0,-1 0-1 0 0,0 0 1 0 0,0 0-1 0 0,0 1 1 0 0,3 4 0 0 0,0 1-253 0 0,0 0 1 0 0,-1 0 0 0 0,0 1 0 0 0,-1 0 0 0 0,4 15-1 0 0,-4-11 580 0 0,-4-10 404 0 0,1-3-2686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0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 14567 0 0,'0'0'1736'0'0,"0"8"-1432"0"0,-1 10 88 0 0,0-1 0 0 0,-2 1-1 0 0,-5 17 1 0 0,-4 33 1501 0 0,7-6-1200 0 0,-3-1 0 0 0,-22 87 0 0 0,22-122-733 0 0,-2-1 1 0 0,-1-1-1 0 0,-1 0 1 0 0,-19 29-1 0 0,-67 85-2533 0 0,71-103 719 0 0,11-14-588 0 0,1-3-3270 0 0</inkml:trace>
</inkml:ink>
</file>

<file path=ppt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1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5 10135 0 0,'0'0'464'0'0,"1"0"-9"0"0,15-4-206 0 0,-14 3 122 0 0,-2 1 117 0 0,0 0 21 0 0,-2 1-66 0 0,-66 38-269 0 0,-70 46-183 0 0,127-75 9 0 0,0 0 0 0 0,1 0 0 0 0,0 2 0 0 0,1-1 0 0 0,1 1 0 0 0,-1 0 0 0 0,2 1 0 0 0,-11 22 0 0 0,13-25 0 0 0,1 1 0 0 0,1-1 0 0 0,-6 21 0 0 0,9-28 0 0 0,-1 1 0 0 0,1-1 0 0 0,-1 0 0 0 0,1 1 0 0 0,0-1 0 0 0,0 0 0 0 0,0 0 0 0 0,1 1 0 0 0,-1-1 0 0 0,1 0 0 0 0,0 0 0 0 0,0 0 0 0 0,0 1 0 0 0,0-1 0 0 0,1 0 0 0 0,-1 0 0 0 0,4 4 0 0 0,-3-5 16 0 0,0 0 1 0 0,0-1-1 0 0,0 1 0 0 0,0 0 0 0 0,1-1 0 0 0,-1 0 1 0 0,1 1-1 0 0,-1-1 0 0 0,1 0 0 0 0,0-1 0 0 0,-1 1 0 0 0,1 0 1 0 0,0-1-1 0 0,-1 1 0 0 0,1-1 0 0 0,0 0 0 0 0,0 0 1 0 0,-1 0-1 0 0,1 0 0 0 0,0 0 0 0 0,0-1 0 0 0,-1 1 1 0 0,4-2-1 0 0,7-1 357 0 0,0-1 1 0 0,0-1-1 0 0,15-7 1 0 0,-11 4-351 0 0,0-1 1 0 0,-1-1-1 0 0,-1 0 1 0 0,1 0-1 0 0,-2-2 1 0 0,0 0-1 0 0,18-19 0 0 0,-26 24-206 0 0,0 0-1 0 0,0-1 0 0 0,-1 0 0 0 0,1 0 0 0 0,-2-1 0 0 0,1 1 0 0 0,-1-1 0 0 0,-1 0 0 0 0,1 0 1 0 0,-2 0-1 0 0,1 0 0 0 0,-1-1 0 0 0,-1 1 0 0 0,1-1 0 0 0,-1-19 0 0 0,-3 22-87 0 0,1-1-1 0 0,-1 0 1 0 0,0 0-1 0 0,-1 1 1 0 0,1-1-1 0 0,-2 1 1 0 0,-6-12-1 0 0,4 7-1797 0 0,1 1-1442 0 0</inkml:trace>
</inkml:ink>
</file>

<file path=ppt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2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677 6447 0 0,'0'0'142'0'0,"0"2"22"0"0,0 13 112 0 0,-12 11-248 0 0,11-24-359 0 0,1-2-137 0 0,1-18 589 0 0,1-1 0 0 0,1 1 1 0 0,6-21-1 0 0,1-11 255 0 0,-6 19-318 0 0,-2 1-1 0 0,-1-1 0 0 0,-1 0 1 0 0,-2 0-1 0 0,-1 0 0 0 0,-1 0 1 0 0,-9-31-1 0 0,-18-34 885 0 0,1 5-279 0 0,27 78-394 0 0,0 1 0 0 0,-1 0 0 0 0,-1 0 0 0 0,0 0 0 0 0,-1 0 0 0 0,-12-18 0 0 0,18 29-265 0 0,-1 0 1 0 0,1 1-1 0 0,-1-1 0 0 0,1 0 0 0 0,-1 1 1 0 0,1-1-1 0 0,-1 1 0 0 0,1-1 1 0 0,-1 1-1 0 0,0 0 0 0 0,1-1 0 0 0,-1 1 1 0 0,0-1-1 0 0,1 1 0 0 0,-1 0 1 0 0,0 0-1 0 0,1-1 0 0 0,-1 1 0 0 0,0 0 1 0 0,0 0-1 0 0,1 0 0 0 0,-1 0 0 0 0,0 0 1 0 0,0 0-1 0 0,-1 0 0 0 0,1 0 0 0 0,0 1 0 0 0,-1-1-1 0 0,1 1 1 0 0,0 0 0 0 0,0 0-1 0 0,-1-1 1 0 0,1 1-1 0 0,0 0 1 0 0,0 0 0 0 0,0 0-1 0 0,0 0 1 0 0,-1 2 0 0 0,-2 3-3 0 0,0-1 0 0 0,0 1 1 0 0,1 1-1 0 0,-4 8 0 0 0,3-2-1 0 0,0 1 0 0 0,1 0 0 0 0,1 1 0 0 0,-1 27 0 0 0,0-8 0 0 0,2-17 0 0 0,2 1 0 0 0,0 0 0 0 0,1 0 0 0 0,6 29 0 0 0,1 7 0 0 0,6 50 379 0 0,15 172 1290 0 0,-29-234-1669 0 0,3 46 0 0 0,-4 1 0 0 0,-13 88 0 0 0,11-164 0 0 0,-5 43 0 0 0,-3 0 0 0 0,-25 80 0 0 0,29-107 0 0 0,5-20 0 0 0,-4-4-133 0 0,4-6-133 0 0,0 0 0 0 0,0 0 0 0 0,0 0 0 0 0,0 0 0 0 0,0 0 0 0 0,0 0 0 0 0,0 0 0 0 0,1 0 0 0 0,-2-2 0 0 0,-1-2 53 0 0,0 0 0 0 0,1 0-1 0 0,-1-1 1 0 0,1 1 0 0 0,0-1 0 0 0,1 1-1 0 0,0-1 1 0 0,-1 1 0 0 0,2-1 0 0 0,-1 0 0 0 0,0-6-1 0 0,4 1-2522 0 0</inkml:trace>
</inkml:ink>
</file>

<file path=ppt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2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6 15663 0 0,'5'-8'63'0'0,"1"0"0"0"0,0 0 0 0 0,1 0 1 0 0,-1 1-1 0 0,1 0 0 0 0,1 0 0 0 0,-1 1 0 0 0,1 0 0 0 0,0 0 0 0 0,1 1 0 0 0,0 0 0 0 0,-1 1 0 0 0,1-1 0 0 0,12-2 0 0 0,11-4 195 0 0,2 2 0 0 0,58-9 0 0 0,-60 13-258 0 0,46-1 0 0 0,-63 6 0 0 0,1 1 0 0 0,0 0 0 0 0,-1 1 0 0 0,0 1 0 0 0,17 4 0 0 0,-26-5-139 0 0,-1 1 0 0 0,1-1 0 0 0,-1 1-1 0 0,0 0 1 0 0,1 0 0 0 0,-2 1 0 0 0,1 0 0 0 0,0 0-1 0 0,4 4 1 0 0,-1 0-373 0 0</inkml:trace>
</inkml:ink>
</file>

<file path=ppt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3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8 8287 0 0,'0'0'382'0'0,"3"0"-8"0"0,21-3-155 0 0,-13 1 2334 0 0,-6 2 300 0 0,-5 7-1514 0 0,-1-1-1603 0 0,-3 18 672 0 0,-1 0 0 0 0,0-1 0 0 0,-12 30 0 0 0,13-45-408 0 0,0-4-90 0 0,4-8-133 0 0,1-6-340 0 0,7-13-233 0 0,1 1-1 0 0,17-32 0 0 0,4-10-393 0 0,-19 38 431 0 0,28-49-1 0 0,-30 62 741 0 0,0 0 1 0 0,0 1-1 0 0,1 0 0 0 0,1 0 0 0 0,13-11 0 0 0,-22 22 64 0 0,-1 0 0 0 0,0 0-1 0 0,1 0 1 0 0,-1 0-1 0 0,1 0 1 0 0,-1 1-1 0 0,1-1 1 0 0,2 0 0 0 0,-2 0 429 0 0,5 8 1058 0 0,40 136 100 0 0,-38-121-1632 0 0,-7-20 303 0 0,-2-2-235 0 0,1 1 1 0 0,-1-1 0 0 0,0 1-1 0 0,1-1 1 0 0,-1 1 0 0 0,0-1 0 0 0,1 1-1 0 0,-1 0 1 0 0,0-1 0 0 0,0 1-1 0 0,0-1 1 0 0,1 1 0 0 0,-1 0 0 0 0,0-1-1 0 0,0 1 1 0 0,0 0 0 0 0,0-1-1 0 0,0 1 1 0 0,0 0 0 0 0,0-1-1 0 0,0 1 1 0 0,-1 0 0 0 0,19-2 96 0 0,-15 0-225 0 0,-1 0-1 0 0,1 0 0 0 0,-1 0 0 0 0,1 0 1 0 0,-1 0-1 0 0,1 0 0 0 0,-1-1 1 0 0,1 1-1 0 0,-1-1 0 0 0,0 0 0 0 0,0 1 1 0 0,0-1-1 0 0,0 0 0 0 0,0 0 1 0 0,0-1-1 0 0,-1 1 0 0 0,4-5 0 0 0,1-2-230 0 0,23-26-594 0 0,2 1 0 0 0,65-58-1 0 0,-87 85 926 0 0,3-2 419 0 0,20-14 0 0 0,-28 21-380 0 0,0 0 0 0 0,0 0 0 0 0,0 0 0 0 0,0 1 0 0 0,0-1 0 0 0,1 1 0 0 0,-1 0 0 0 0,0 0 0 0 0,0 1 0 0 0,6-1 0 0 0,-9 2-69 0 0,1 0 1 0 0,0 0-1 0 0,-1 0 0 0 0,1 0 1 0 0,-1 0-1 0 0,0 0 0 0 0,1 1 1 0 0,-1-1-1 0 0,0 0 0 0 0,0 1 1 0 0,0-1-1 0 0,0 1 0 0 0,0-1 1 0 0,0 1-1 0 0,1 3 0 0 0,-1-5-10 0 0,1 5 0 0 0,0 0 0 0 0,-1-1 0 0 0,1 1 0 0 0,-1 0 0 0 0,0 0 0 0 0,-1 0 0 0 0,1 0 0 0 0,-1 0 0 0 0,0 0 0 0 0,0 6 0 0 0,-2 9 0 0 0,-5 23 0 0 0,4-32 0 0 0,-1 11-146 0 0,1 1 0 0 0,0-1 0 0 0,2 0 0 0 0,0 1 0 0 0,4 29 0 0 0,-3-51-362 0 0,0-1-4 0 0</inkml:trace>
</inkml:ink>
</file>

<file path=ppt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95 11975 0 0,'0'0'267'0'0,"0"0"42"0"0,0 0 17 0 0,0 0-28 0 0,1 2-196 0 0,1 0-102 0 0,1 1 0 0 0,-1-1 1 0 0,1 1-1 0 0,0-1 1 0 0,0 0-1 0 0,0 0 0 0 0,0 0 1 0 0,0 0-1 0 0,0 0 0 0 0,1-1 1 0 0,-1 1-1 0 0,0-1 1 0 0,1 0-1 0 0,-1 0 0 0 0,1 0 1 0 0,-1-1-1 0 0,1 1 0 0 0,0-1 1 0 0,-1 0-1 0 0,1 0 1 0 0,0 0-1 0 0,-1-1 0 0 0,1 1 1 0 0,-1-1-1 0 0,1 0 1 0 0,-1 0-1 0 0,5-1 0 0 0,-3 0 0 0 0,1 0 0 0 0,-1 0 0 0 0,0 0 0 0 0,0 0 0 0 0,0-1 0 0 0,0 0 0 0 0,-1 0 0 0 0,1 0 0 0 0,-1 0 0 0 0,1-1 0 0 0,-1 0 0 0 0,-1 0 0 0 0,1 0 0 0 0,0 0 0 0 0,-1-1 0 0 0,0 1 0 0 0,0-1 0 0 0,0 0 0 0 0,-1 0 0 0 0,1 0 0 0 0,-1 0 0 0 0,2-10 0 0 0,-3 13 0 0 0,-1 0 0 0 0,0 0 0 0 0,0 0 0 0 0,0 1 0 0 0,0-1 0 0 0,0 0 0 0 0,-1-4 0 0 0,1 6-7 0 0,0 0-1 0 0,0-1 1 0 0,0 1 0 0 0,0 0-1 0 0,0-1 1 0 0,0 1-1 0 0,0 0 1 0 0,0-1-1 0 0,0 1 1 0 0,0 0 0 0 0,0-1-1 0 0,0 1 1 0 0,-1 0-1 0 0,1 0 1 0 0,0-1-1 0 0,0 1 1 0 0,0 0 0 0 0,-1 0-1 0 0,1-1 1 0 0,0 1-1 0 0,0 0 1 0 0,-1 0-1 0 0,1 0 1 0 0,0 0 0 0 0,0-1-1 0 0,-1 1 1 0 0,1 0-1 0 0,0 0 1 0 0,-1 0-1 0 0,1 0 1 0 0,0 0 0 0 0,0 0-1 0 0,-1 0 1 0 0,1 0-1 0 0,0 0 1 0 0,-1 0-1 0 0,1 0 1 0 0,0 0 0 0 0,-1 0-1 0 0,1 0 1 0 0,0 0-1 0 0,-1 0 1 0 0,1 0-1 0 0,0 0 1 0 0,0 0-1 0 0,-1 0 1 0 0,1 0 0 0 0,-1 1-1 0 0,1-1-36 0 0,-5 1-130 0 0,0 0 0 0 0,-1 1 0 0 0,1 0 0 0 0,0 0 0 0 0,1 0 0 0 0,-1 0 0 0 0,0 1 0 0 0,-6 5-1 0 0,-35 31 197 0 0,25-20-69 0 0,-12 10 47 0 0,0 2 0 0 0,2 2 0 0 0,-27 37 0 0 0,41-45 0 0 0,17-24 52 0 0,-1 0-1 0 0,0 0 0 0 0,1 0 0 0 0,-1-1 1 0 0,1 1-1 0 0,-1 0 0 0 0,1 0 0 0 0,0 0 1 0 0,-1 0-1 0 0,1 0 0 0 0,0 0 0 0 0,-1 0 0 0 0,1 0 1 0 0,0 0-1 0 0,0 2 0 0 0,0-2-10 0 0,0-1-1 0 0,1 1 1 0 0,-1-1-1 0 0,0 1 0 0 0,0-1 1 0 0,0 1-1 0 0,1-1 1 0 0,-1 1-1 0 0,0-1 1 0 0,1 0-1 0 0,-1 1 0 0 0,0-1 1 0 0,1 0-1 0 0,-1 1 1 0 0,0-1-1 0 0,1 0 1 0 0,-1 1-1 0 0,1-1 0 0 0,-1 0 1 0 0,2 1-1 0 0,0 0 117 0 0,0-1-1 0 0,0 1 0 0 0,0-1 1 0 0,0 1-1 0 0,1-1 1 0 0,-1 0-1 0 0,4 0 0 0 0,9 0-131 0 0,1-2 0 0 0,-1 1 0 0 0,20-7 0 0 0,-19 4-5125 0 0</inkml:trace>
</inkml:ink>
</file>

<file path=ppt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4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55 11975 0 0,'0'0'267'0'0,"0"0"42"0"0,0 0 17 0 0,0 0-28 0 0,1 1-196 0 0,7 5-92 0 0,-2 2-10 0 0,-6-6 25 0 0,0 0-1 0 0,0-1 1 0 0,0 1-1 0 0,-1 0 1 0 0,1-1-1 0 0,0 1 1 0 0,-1 0-1 0 0,0-1 1 0 0,1 1-1 0 0,-1-1 1 0 0,0 1-1 0 0,1-1 1 0 0,-1 1-1 0 0,0-1 0 0 0,0 0 1 0 0,-2 3-1 0 0,-21 20 1239 0 0,20-20-1067 0 0,-2 0-178 0 0,1 1 1 0 0,-1-1-1 0 0,0 0 0 0 0,0 0 1 0 0,-1-1-1 0 0,1 0 1 0 0,-1 0-1 0 0,-11 4 0 0 0,16-7-18 0 0,0 0 0 0 0,0 0 0 0 0,0 0 0 0 0,0 0 0 0 0,0 0 0 0 0,0-1 0 0 0,0 1 0 0 0,0 0 0 0 0,0-1 0 0 0,0 0 0 0 0,0 1 0 0 0,0-1 0 0 0,0 0 0 0 0,0 0 0 0 0,1 0 0 0 0,-1 0 0 0 0,0 0 0 0 0,1-1 0 0 0,-1 1 0 0 0,1 0 0 0 0,-1-1 0 0 0,1 1 0 0 0,-1-1 0 0 0,1 0 0 0 0,0 1 0 0 0,0-1 0 0 0,0 0 0 0 0,0 0 0 0 0,0 0 0 0 0,1 0 0 0 0,-1 1 0 0 0,0-1 0 0 0,0-3 0 0 0,1-1-53 0 0,-1 0-1 0 0,1 0 0 0 0,0 0 1 0 0,1 0-1 0 0,-1 0 1 0 0,1 0-1 0 0,0 0 0 0 0,1 0 1 0 0,0 0-1 0 0,0 0 1 0 0,4-8-1 0 0,3-3-299 0 0,1 0 1 0 0,15-20-1 0 0,5-6 62 0 0,-22 29 341 0 0,1 1 1 0 0,1 0-1 0 0,0 0 0 0 0,1 1 0 0 0,1 0 0 0 0,-1 1 0 0 0,26-18 1 0 0,-34 27-18 0 0,0 0 1 0 0,0 1 0 0 0,0-1 0 0 0,1 1 0 0 0,-1 0-1 0 0,0 0 1 0 0,1 0 0 0 0,-1 0 0 0 0,1 0 0 0 0,0 1-1 0 0,-1 0 1 0 0,1-1 0 0 0,-1 1 0 0 0,1 1 0 0 0,-1-1-1 0 0,1 0 1 0 0,0 1 0 0 0,5 2 0 0 0,3 1 117 0 0,0 1 0 0 0,-1 1 0 0 0,0 0 1 0 0,11 7-1 0 0,19 11 41 0 0,70 31-192 0 0,-110-54 1 0 0,0-1 0 0 0,0 1 0 0 0,0-1-1 0 0,0 1 1 0 0,0-1 0 0 0,0 1 0 0 0,-1 0 0 0 0,1 0-1 0 0,0-1 1 0 0,0 1 0 0 0,-1 0 0 0 0,1 0-1 0 0,0 0 1 0 0,-1 0 0 0 0,1 0 0 0 0,-1-1 0 0 0,1 1-1 0 0,-1 0 1 0 0,0 0 0 0 0,1 0 0 0 0,-1 0-1 0 0,0 1 1 0 0,0-1 0 0 0,0 0 0 0 0,1 0 0 0 0,-1 0-1 0 0,0 0 1 0 0,0 0 0 0 0,-1 0 0 0 0,1 0 0 0 0,0 0-1 0 0,0 0 1 0 0,0 0 0 0 0,-1 0 0 0 0,1 0-1 0 0,-1 0 1 0 0,1 0 0 0 0,-1 0 0 0 0,1 0 0 0 0,-1 0-1 0 0,0 1 1 0 0,-1 1 38 0 0,-5 10 233 0 0,-1-1-1 0 0,0 0 0 0 0,-1-1 0 0 0,0 0 1 0 0,-13 12-1 0 0,-5 6 77 0 0,14-14-545 0 0,-1 0-1 0 0,-1-1 0 0 0,0-1 0 0 0,-1 0 1 0 0,0-1-1 0 0,-32 17 0 0 0,46-28 83 0 0,1-1-1 0 0,0 1 1 0 0,-1 0 0 0 0,1-1-1 0 0,-1 1 1 0 0,1-1-1 0 0,-1 0 1 0 0,1 1 0 0 0,-1-1-1 0 0,0 0 1 0 0,1 0-1 0 0,-1 0 1 0 0,1 0 0 0 0,-1 0-1 0 0,1 0 1 0 0,-1-1-1 0 0,1 1 1 0 0,-1-1-1 0 0,1 1 1 0 0,-1-1 0 0 0,1 1-1 0 0,-1-1 1 0 0,1 0-1 0 0,0 1 1 0 0,-1-1 0 0 0,1 0-1 0 0,0 0 1 0 0,0 0-1 0 0,-1 0 1 0 0,1 0 0 0 0,0 0-1 0 0,0-1 1 0 0,0 1-1 0 0,0 0 1 0 0,1-1-1 0 0,-1 1 1 0 0,-1-3 0 0 0,-1-2-168 0 0,0-1 0 0 0,1 1 0 0 0,0-1 1 0 0,0 1-1 0 0,0-1 0 0 0,1 0 0 0 0,-1-8 0 0 0,1-9-485 0 0,2-25 0 0 0,1 22 256 0 0</inkml:trace>
</inkml:ink>
</file>

<file path=ppt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4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11975 0 0,'0'0'267'0'0,"0"0"42"0"0,0 0 17 0 0,-1 2-28 0 0,-21 86-189 0 0,11-48-106 0 0,-61 182-3 0 0,55-174 0 0 0,-1 8 0 0 0,3 0 0 0 0,2 1 0 0 0,-9 104 0 0 0,21-151 0 0 0,0 0 0 0 0,1 1 0 0 0,0-1 0 0 0,1 0 0 0 0,0 0 0 0 0,1 0 0 0 0,0 0 0 0 0,0 0 0 0 0,1 0 0 0 0,1-1 0 0 0,0 1 0 0 0,0-1 0 0 0,0 0 0 0 0,1 0 0 0 0,1-1 0 0 0,-1 1 0 0 0,14 14 0 0 0,-11-16 0 0 0</inkml:trace>
</inkml:ink>
</file>

<file path=ppt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4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68 17503 0 0,'0'0'399'0'0,"0"0"60"0"0,0 0 21 0 0,0 0-59 0 0,-1 1-276 0 0,-5 9-142 0 0,1 0-1 0 0,0 0 1 0 0,0 0-1 0 0,1 1 1 0 0,-6 19-1 0 0,0 1-1 0 0,-1 4-55 0 0,-10 63-1 0 0,16-71-237 0 0,3-17-84 0 0,1 0-1 0 0,1 0 1 0 0,0 0 0 0 0,1 0 0 0 0,0-1-1 0 0,2 11 1 0 0,-2-10-409 0 0,0-1-1876 0 0,-1-8 178 0 0,0-1-2041 0 0</inkml:trace>
  <inkml:trace contextRef="#ctx0" brushRef="#br0" timeOffset="1">184 0 15663 0 0,'0'0'344'0'0,"0"0"72"0"0,0 0 8 0 0,0 0 24 0 0,0 0-360 0 0,4 8-88 0 0,3 2 0 0 0,2 1-6944 0 0</inkml:trace>
</inkml:ink>
</file>

<file path=ppt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5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13823 0 0,'0'0'315'0'0,"0"0"45"0"0,0 0 21 0 0,0 0-49 0 0,0 0-285 0 0,0 0-378 0 0,-14 5-1245 0 0,-31-3 2436 0 0,42-2-825 0 0,1 0 0 0 0,-1 1 0 0 0,1 0 0 0 0,-1-1-1 0 0,1 1 1 0 0,-1 0 0 0 0,1 0 0 0 0,-1 0 0 0 0,1 1-1 0 0,0-1 1 0 0,0 1 0 0 0,-1-1 0 0 0,1 1 0 0 0,0 0 0 0 0,1-1-1 0 0,-1 1 1 0 0,-3 4 0 0 0,-3 4 124 0 0,1 1-1 0 0,-8 14 1 0 0,11-18-146 0 0,-11 20 329 0 0,2 0-1 0 0,-12 35 0 0 0,18-44-136 0 0,2 0 0 0 0,0 0 0 0 0,2 1-1 0 0,-3 32 1 0 0,5-44-205 0 0,1 0 0 0 0,1 0 0 0 0,-1 0 0 0 0,1 0 0 0 0,3 11 0 0 0,-3-16 0 0 0,-1-1 0 0 0,0 0 0 0 0,1 1 0 0 0,-1-1 0 0 0,1 1 0 0 0,-1-1 0 0 0,1 0 0 0 0,0 0 0 0 0,0 0 0 0 0,-1 1 0 0 0,1-1 0 0 0,0 0 0 0 0,0 0 0 0 0,0 0 0 0 0,0 0 0 0 0,0 0 0 0 0,0 0 0 0 0,1-1 0 0 0,-1 1 0 0 0,0 0 0 0 0,0 0 0 0 0,1-1 0 0 0,-1 1 0 0 0,0-1 0 0 0,1 1 0 0 0,-1-1 0 0 0,0 0 0 0 0,1 1 0 0 0,-1-1 0 0 0,1 0 0 0 0,-1 0 0 0 0,1 0 0 0 0,2 0 0 0 0,2-2 0 0 0,1 0 0 0 0,-1 0 0 0 0,0 0 0 0 0,1-1 0 0 0,-1 0 0 0 0,0 0 0 0 0,0-1 0 0 0,-1 1 0 0 0,1-1 0 0 0,7-8 0 0 0,2-2 0 0 0,0-1 0 0 0,14-19 0 0 0,-4-2 136 0 0,25-44 0 0 0,-32 49 35 0 0,-17 30 317 0 0,-1 1 21 0 0,-1 7-699 0 0,0 0-1 0 0,-1 0 1 0 0,1 0-1 0 0,-1 0 1 0 0,-1 0 0 0 0,-5 11-1 0 0,2-5 156 0 0,-28 73-2830 0 0,33-84 1842 0 0</inkml:trace>
</inkml:ink>
</file>

<file path=ppt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35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4 15663 0 0,'0'0'356'0'0,"0"0"50"0"0,0 1 20 0 0,0 7-42 0 0,2 6-253 0 0,2-11-112 0 0,-2-3-21 0 0,-1 1 2 0 0,1 0 0 0 0,0 0 0 0 0,0 0 0 0 0,0-1 0 0 0,0 1 0 0 0,0-1 0 0 0,0 1 0 0 0,0-1 0 0 0,0 0 0 0 0,0 1 0 0 0,0-1 0 0 0,0-1 0 0 0,1 1 0 0 0,-1 0 0 0 0,0 0 0 0 0,0-1 0 0 0,0 1 0 0 0,0-1 0 0 0,0 1 0 0 0,0-1 0 0 0,-1 0 0 0 0,1 0 0 0 0,2-1 0 0 0,7-4 0 0 0,-1-1 0 0 0,18-14 0 0 0,-16 11 0 0 0,94-80-15 0 0,-73 59 43 0 0,1 2 1 0 0,69-45 0 0 0,-100 72 107 0 0,-1 1 0 0 0,1-1 0 0 0,0 1 0 0 0,0 0 1 0 0,-1 0-1 0 0,1 0 0 0 0,0 1 0 0 0,0-1 0 0 0,5 0 0 0 0,-8 2-108 0 0,1-1 0 0 0,-1 0-1 0 0,1 0 1 0 0,-1 1 0 0 0,1-1-1 0 0,0 0 1 0 0,-1 1 0 0 0,0-1-1 0 0,1 0 1 0 0,-1 1 0 0 0,1-1-1 0 0,-1 1 1 0 0,1-1 0 0 0,-1 1 0 0 0,0-1-1 0 0,1 1 1 0 0,-1-1 0 0 0,0 1-1 0 0,0-1 1 0 0,1 1 0 0 0,-1 0-1 0 0,0 0 1 0 0,4 13-57 0 0,-3-4 130 0 0,0 0 0 0 0,-1 0 1 0 0,0 0-1 0 0,-1 0 0 0 0,0 0 0 0 0,-3 10 0 0 0,-2 21 631 0 0,5-18-694 0 0,1 1 0 0 0,1 0 0 0 0,1 0 0 0 0,1 0 0 0 0,1-1 0 0 0,1 1 0 0 0,1-1 0 0 0,1-1 0 0 0,2 1 0 0 0,0-1 0 0 0,1 0 0 0 0,1-1 0 0 0,1 0 0 0 0,0-1 0 0 0,26 29 0 0 0,-32-41-38 0 0,1-1 0 0 0,1 0 0 0 0,-1 0 0 0 0,1-1 0 0 0,0 0 0 0 0,1-1 0 0 0,-1 1 0 0 0,15 5 0 0 0,-12-9-1204 0 0,0-4-3498 0 0,3-3-1984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1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57 8287 0 0,'-3'-7'756'0'0,"2"4"-746"0"0,1 1 0 0 0,0 0 0 0 0,0-1 0 0 0,0 1 0 0 0,0 0 0 0 0,0-1 0 0 0,0 1 0 0 0,1 0-1 0 0,-1 0 1 0 0,1-1 0 0 0,0 1 0 0 0,0 0 0 0 0,-1 0 0 0 0,1 0 0 0 0,2-3 0 0 0,21-31 768 0 0,-20 30-321 0 0,33-41 1580 0 0,2 2 1 0 0,50-44 0 0 0,-61 64-1262 0 0,0 1 0 0 0,1 1 1 0 0,46-27-1 0 0,-58 40-341 0 0,1 1-1 0 0,1 0 1 0 0,-1 1 0 0 0,1 2-1 0 0,1 0 1 0 0,-1 0 0 0 0,39-4-1 0 0,-53 9-410 0 0,0 1 0 0 0,-1 0 0 0 0,1 0 0 0 0,0 0 0 0 0,0 0 0 0 0,-1 1-1 0 0,1 0 1 0 0,-1 0 0 0 0,1 0 0 0 0,0 1 0 0 0,-1-1 0 0 0,0 1 0 0 0,1 0-1 0 0,-1 0 1 0 0,0 1 0 0 0,0-1 0 0 0,0 1 0 0 0,0 0 0 0 0,-1 0-1 0 0,1 0 1 0 0,-1 0 0 0 0,0 1 0 0 0,0-1 0 0 0,0 1 0 0 0,0 0 0 0 0,-1 0-1 0 0,1 0 1 0 0,-1 0 0 0 0,0 1 0 0 0,0-1 0 0 0,-1 0 0 0 0,1 1 0 0 0,-1-1-1 0 0,0 1 1 0 0,1 7 0 0 0,-1 1-17 0 0,1 0 0 0 0,-2 0-1 0 0,0-1 1 0 0,0 1 0 0 0,-1 0 0 0 0,-1 0 0 0 0,-5 19-1 0 0,2-15 18 0 0,-1 0-1 0 0,0 0 1 0 0,-1 0-1 0 0,-17 26 0 0 0,2-11 8 0 0,-1-2-1 0 0,-1 0 0 0 0,-1-2 1 0 0,-43 38-1 0 0,29-33-242 0 0,-2-1 1 0 0,-52 31-1 0 0,85-58-194 0 0,0 0 0 0 0,0-1-1 0 0,-12 4 1 0 0,0-4-6059 0 0,11-5-253 0 0</inkml:trace>
</inkml:ink>
</file>

<file path=ppt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41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6447 0 0,'0'0'142'0'0,"0"0"22"0"0,0 0 13 0 0,0-3-20 0 0,0 1-135 0 0,1-16-12 0 0,-1 14 5 0 0,1 1-1 0 0,0-1 0 0 0,0 0 0 0 0,0 1 1 0 0,1-1-1 0 0,-1 1 0 0 0,1-1 1 0 0,0 1-1 0 0,3-5 0 0 0,-5 8 143 0 0,1-1 0 0 0,-1 1 0 0 0,1-1 0 0 0,-1 1-1 0 0,1-1 1 0 0,-1 1 0 0 0,1 0 0 0 0,-1-1 0 0 0,1 1 0 0 0,-1 0 0 0 0,1-1-1 0 0,0 1 1 0 0,-1 0 0 0 0,1 0 0 0 0,0-1 0 0 0,-1 1 0 0 0,1 0 0 0 0,0 0 0 0 0,-1 0-1 0 0,1 0 1 0 0,0 0 0 0 0,0 0 0 0 0,10 2 147 0 0,-10 0-295 0 0,1-1 0 0 0,0 1 0 0 0,0 0 0 0 0,0-1 0 0 0,-1 1 0 0 0,1 0 0 0 0,-1 0 0 0 0,1 0 0 0 0,-1 0 0 0 0,0 0 0 0 0,0 0 0 0 0,0 1 0 0 0,1 3 0 0 0,9 35 526 0 0,-7-22-209 0 0,12 50 244 0 0,-3 0 0 0 0,3 71 0 0 0,-7 140 886 0 0,-9-191-2332 0 0,0-87 368 0 0,0-2 66 0 0,0-3 292 0 0,5-159 134 0 0,-3 111 16 0 0</inkml:trace>
</inkml:ink>
</file>

<file path=ppt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42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68 6447 0 0,'0'0'142'0'0,"0"0"22"0"0,0 0 13 0 0,0 0 55 0 0,0 0 181 0 0,0 0 78 0 0,-1 2 18 0 0,0 0-430 0 0,0 1 0 0 0,0-1 0 0 0,0 0-1 0 0,-1 1 1 0 0,1-1 0 0 0,-1 0 0 0 0,1 0 0 0 0,-1 0-1 0 0,0 0 1 0 0,0 0 0 0 0,0-1 0 0 0,0 1-1 0 0,0 0 1 0 0,0-1 0 0 0,0 0 0 0 0,0 1-1 0 0,-1-1 1 0 0,1 0 0 0 0,0 0 0 0 0,-1 0-1 0 0,1-1 1 0 0,-1 1 0 0 0,1 0 0 0 0,-1-1 0 0 0,-2 1-1 0 0,1-1 365 0 0,-7 4-294 0 0,2 0-61 0 0,7-3 283 0 0,2-1 117 0 0,0 0 21 0 0,0 0-66 0 0,-1-2-294 0 0,-5-3-61 0 0,5 4 283 0 0,1 1 117 0 0,0 0 21 0 0,0-2-66 0 0,1-9-294 0 0,5 0-133 0 0,7-6-16 0 0,2 0 0 0 0,23-22 0 0 0,-18 20 0 0 0,-12 12 0 0 0,0 1 0 0 0,0 0 0 0 0,1 0 0 0 0,12-6 0 0 0,1 0 0 0 0,-5 3 0 0 0,0 1 0 0 0,0 0 0 0 0,34-8 0 0 0,-44 14 0 0 0,-1 1 0 0 0,1 0 0 0 0,0 1 0 0 0,-1 0 0 0 0,1 0 0 0 0,0 0 0 0 0,-1 1 0 0 0,14 2 0 0 0,-6 1 0 0 0,1 0 0 0 0,25 12 0 0 0,-24-8 0 0 0,1 1 0 0 0,-1 1 0 0 0,-1 1 0 0 0,1 0 0 0 0,-2 1 0 0 0,0 1 0 0 0,0 0 0 0 0,18 24 0 0 0,-8-4 0 0 0,-1 0 0 0 0,36 72 0 0 0,-55-97 0 0 0,0 0 0 0 0,-1 0 0 0 0,0 0 0 0 0,0 0 0 0 0,-1 1 0 0 0,0-1 0 0 0,-1 1 0 0 0,0-1 0 0 0,0 1 0 0 0,-1 0 0 0 0,0-1 0 0 0,0 1 0 0 0,-1 0 0 0 0,0-1 0 0 0,-1 1 0 0 0,0-1 0 0 0,0 1 0 0 0,-1-1 0 0 0,-5 12 0 0 0,1-7 0 0 0,-1 0 0 0 0,-1 0 0 0 0,0-1 0 0 0,-14 15 0 0 0,-48 38 0 0 0,24-26 0 0 0,-68 42 0 0 0,88-65 0 0 0,0-1 0 0 0,-1-2 0 0 0,-1 0 0 0 0,-43 12 0 0 0,60-22 0 0 0,0-1 0 0 0,0 0 0 0 0,-13 1 0 0 0,11-4 0 0 0,14 1 0 0 0,0 0 0 0 0,-1 0 0 0 0,1 0 0 0 0,0 0 0 0 0,-1 0 0 0 0,1 0 0 0 0,0 0 0 0 0,-1 0 0 0 0,1 0 0 0 0,0 0 0 0 0,0 0 0 0 0,-1 0 0 0 0,1-1 0 0 0,0 1 0 0 0,-1 0 0 0 0,1 0 0 0 0,0 0 0 0 0,0 0 0 0 0,-1-1 0 0 0,1 1 0 0 0,0 0 0 0 0,0 0 0 0 0,0-1 0 0 0,-1 1 0 0 0,1 0 0 0 0,0 0 0 0 0,0-1 0 0 0,0 1 0 0 0,0-2 1 0 0,0 0 1 0 0,0 0-1 0 0,0 1 0 0 0,1-1 0 0 0,-1 0 1 0 0,0 0-1 0 0,1 1 0 0 0,0-1 0 0 0,-1 1 0 0 0,1-1 1 0 0,2-2-1 0 0,13-21-27 0 0,-10 16-27 0 0,2-2-209 0 0,0 0-1 0 0,1 1 0 0 0,0 1 0 0 0,12-11 1 0 0,43-31-2784 0 0,-35 30 1220 0 0,-7 6 291 0 0</inkml:trace>
</inkml:ink>
</file>

<file path=ppt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42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110 6447 0 0,'0'0'142'0'0,"0"0"22"0"0,-14-7 202 0 0,-32-15 1090 0 0,37 18-1060 0 0,1-1-1 0 0,0 0 1 0 0,0 0-1 0 0,0-1 1 0 0,1 0 0 0 0,-8-7-1 0 0,9 8-436 0 0,-5-7 807 0 0,9 9-612 0 0,0 1 1 0 0,-1 0 0 0 0,1 0 0 0 0,0 0 0 0 0,0 1 0 0 0,-6-4-1 0 0,7 5-146 0 0,-1-1-1 0 0,1 1 0 0 0,0-1 0 0 0,-1 1 0 0 0,1 0 0 0 0,-1 0 0 0 0,1 0 0 0 0,-1 0 0 0 0,0 0 0 0 0,1 0 0 0 0,-1 0 0 0 0,1 0 0 0 0,-1 1 0 0 0,1-1 0 0 0,0 1 0 0 0,-1-1 0 0 0,-1 2 0 0 0,-3 1-7 0 0,0 0 0 0 0,1 0 0 0 0,0 1 0 0 0,-1 0 0 0 0,1 0 0 0 0,1 0 0 0 0,-1 1 0 0 0,1-1 0 0 0,-1 1 0 0 0,-5 9 0 0 0,-3 7 0 0 0,-15 31 0 0 0,27-50 0 0 0,-1 3-3 0 0,0 0 0 0 0,0 0 1 0 0,0-1-1 0 0,1 1 0 0 0,0 0 0 0 0,0 0 0 0 0,0 0 0 0 0,1 0 0 0 0,-1 0 0 0 0,1 1 0 0 0,2 8 0 0 0,-2-12 47 0 0,0 0-1 0 0,1-1 0 0 0,-1 1 1 0 0,1 0-1 0 0,-1 0 1 0 0,1 0-1 0 0,0 0 0 0 0,0-1 1 0 0,0 1-1 0 0,0 0 1 0 0,0-1-1 0 0,0 1 0 0 0,0-1 1 0 0,1 1-1 0 0,-1-1 0 0 0,0 0 1 0 0,1 1-1 0 0,-1-1 1 0 0,1 0-1 0 0,0 0 0 0 0,-1 0 1 0 0,1 0-1 0 0,0 0 0 0 0,0-1 1 0 0,-1 1-1 0 0,1 0 1 0 0,0-1-1 0 0,0 1 0 0 0,0-1 1 0 0,0 0-1 0 0,0 0 1 0 0,0 0-1 0 0,2 0 0 0 0,19-1 139 0 0,-1-1 0 0 0,29-7 0 0 0,-12 2-120 0 0,-29 5-62 0 0,1 0 0 0 0,0-2 0 0 0,-1 1 0 0 0,0-1 0 0 0,0-1 0 0 0,0 1 0 0 0,0-2 0 0 0,-1 1 0 0 0,0-2 0 0 0,12-9 0 0 0,-18 14 0 0 0,8-8 0 0 0,-11 10 0 0 0,0 0 0 0 0,0 0 0 0 0,0 0 0 0 0,0-1 0 0 0,0 1 0 0 0,1 0 0 0 0,-1 0 0 0 0,0 0 0 0 0,0 0 0 0 0,0 0 0 0 0,0-1 0 0 0,0 1 0 0 0,0 0 0 0 0,0 0 0 0 0,0 0 0 0 0,0 0 0 0 0,1 0 0 0 0,-1 0 0 0 0,0 0 0 0 0,0 0 0 0 0,0 0 0 0 0,0-1 0 0 0,0 1 0 0 0,0 0 0 0 0,1 0 0 0 0,-1 0 0 0 0,0 0 0 0 0,0 0 0 0 0,0 0 0 0 0,0 0 0 0 0,0 0 0 0 0,1 0 0 0 0,-1 0 0 0 0,0 0 0 0 0,0 0 0 0 0,0 0 0 0 0,0 0 0 0 0,0 0 0 0 0,1 0 0 0 0,-1 0 0 0 0,0 0 0 0 0,0 1 0 0 0,0-1 0 0 0,0 0 0 0 0,0 0 0 0 0,0 0 0 0 0,1 0 0 0 0,-1 0 0 0 0,0 0 0 0 0,0 0 0 0 0,0 0 0 0 0,0 0 0 0 0,0 1 0 0 0,0-1 0 0 0,4 14 0 0 0,-2-1 0 0 0,-1-5 0 0 0,0-5 0 0 0,-1 0 0 0 0,1 0 0 0 0,-1 0 0 0 0,1 0 0 0 0,0 0 0 0 0,0 0 0 0 0,0 0 0 0 0,1-1 0 0 0,-1 1 0 0 0,1 0 0 0 0,-1-1 0 0 0,1 1 0 0 0,0-1 0 0 0,0 1 0 0 0,0-1 0 0 0,0 0 0 0 0,3 2 0 0 0,-4-3-162 0 0,-1-1 0 0 0,1 1 0 0 0,-1-1 0 0 0,1 1 0 0 0,0-1 0 0 0,-1 0 0 0 0,1 0 0 0 0,0 1 0 0 0,-1-1 0 0 0,1 0 0 0 0,-1 0 0 0 0,1 1 0 0 0,0-1 0 0 0,-1 0 0 0 0,1 0 0 0 0,0 0 0 0 0,0 0 0 0 0,-1 0 0 0 0,1 0 0 0 0,0 0 0 0 0,-1 0 0 0 0,1-1 0 0 0,0 1 0 0 0,-1 0 0 0 0,2-1 0 0 0,7-4-4610 0 0</inkml:trace>
</inkml:ink>
</file>

<file path=ppt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42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7 11975 0 0,'-1'-5'63'0'0,"-1"-7"796"0"0,0 20-469 0 0,-8 189-390 0 0,0 0 0 0 0,9-119 230 0 0,6 216 1580 0 0,-4-272-1788 0 0,0-7-100 0 0,4 27 1 0 0,-5-41-619 0 0,0-1-257 0 0,-7-6-3618 0 0,1 0 684 0 0</inkml:trace>
</inkml:ink>
</file>

<file path=ppt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43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56 10135 0 0,'-4'0'-37'0'0,"2"0"120"0"0,0 1 1 0 0,1-1 0 0 0,-1 0-1 0 0,1-1 1 0 0,-1 1-1 0 0,0 0 1 0 0,1 0 0 0 0,-1-1-1 0 0,1 1 1 0 0,-1 0 0 0 0,1-1-1 0 0,-1 0 1 0 0,-2-1 0 0 0,27-1 1318 0 0,103-1-292 0 0,57-5 436 0 0,-85 1-1546 0 0,26-4 0 0 0,-100 9-206 0 0,68-8-2846 0 0,-82 11 2679 0 0,0 0-1 0 0,-1 0 0 0 0,1 1 0 0 0,-1 0 0 0 0,1 1 0 0 0,-1 0 0 0 0,14 5 0 0 0,-12-2-1161 0 0</inkml:trace>
</inkml:ink>
</file>

<file path=ppt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43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24 13823 0 0,'0'0'315'0'0,"0"0"45"0"0,0 0 21 0 0,-1-1-49 0 0,-32-46-2208 0 0,31 43 1946 0 0,0 1 0 0 0,1-1-1 0 0,-1 0 1 0 0,1-1-1 0 0,0 1 1 0 0,0 0 0 0 0,-1-5-1 0 0,2 5 23 0 0,-1 0 0 0 0,0 1 0 0 0,0-1 0 0 0,0 1 0 0 0,0-1 0 0 0,-1 1 0 0 0,1-1-1 0 0,-3-3 1 0 0,2 6-54 0 0,0 1 0 0 0,1-1 0 0 0,-1 1 0 0 0,1 0 0 0 0,-1-1 0 0 0,0 1 0 0 0,0 0 0 0 0,1 0 0 0 0,-1 0 0 0 0,0 0 0 0 0,1 1 0 0 0,-1-1 0 0 0,0 0 0 0 0,1 1 0 0 0,-2 0 0 0 0,-2 1-38 0 0,0 0 0 0 0,1 1 0 0 0,-1-1 0 0 0,1 1 0 0 0,0 0 0 0 0,0 1 0 0 0,0-1 0 0 0,-6 8 0 0 0,-4 2 0 0 0,-7 5 0 0 0,5-5 0 0 0,-21 22 0 0 0,33-30 0 0 0,0 0 0 0 0,0 0 0 0 0,1 0 0 0 0,-1 0 0 0 0,1 0 0 0 0,0 1 0 0 0,1-1 0 0 0,-1 1 0 0 0,-1 9 0 0 0,2-9 0 0 0,1-4 0 0 0,1 1 0 0 0,-1-1 0 0 0,0 0 0 0 0,1 0 0 0 0,-1 1 0 0 0,1-1 0 0 0,0 0 0 0 0,0 0 0 0 0,0 1 0 0 0,0-1 0 0 0,0 0 0 0 0,0 1 0 0 0,0-1 0 0 0,1 0 0 0 0,0 0 0 0 0,-1 1 0 0 0,1-1 0 0 0,0 0 0 0 0,0 0 0 0 0,0 0 0 0 0,0 0 0 0 0,2 3 0 0 0,0-2 56 0 0,0 1 0 0 0,0-1 0 0 0,1 0-1 0 0,-1-1 1 0 0,1 1 0 0 0,-1-1 0 0 0,1 1-1 0 0,0-1 1 0 0,0 0 0 0 0,0 0 0 0 0,0-1 0 0 0,0 1-1 0 0,0-1 1 0 0,1 0 0 0 0,-1 0 0 0 0,0 0-1 0 0,6 0 1 0 0,-1-1 73 0 0,0 0-1 0 0,0 0 1 0 0,0-1-1 0 0,0 0 1 0 0,0-1-1 0 0,0 0 1 0 0,13-5-1 0 0,-14 4-112 0 0,-1-3-16 0 0,-7 5 0 0 0,1 0 0 0 0,0 1 0 0 0,-1-1 0 0 0,1 0 0 0 0,0 1 0 0 0,-1-1 0 0 0,1 0 0 0 0,-1 0 0 0 0,0 0 0 0 0,1 0 0 0 0,-1 1 0 0 0,0-1 0 0 0,1 0 0 0 0,-1 0 0 0 0,0 0 0 0 0,0 0 0 0 0,0 0 0 0 0,0 0 0 0 0,1 0 0 0 0,-2 0 0 0 0,1 0 0 0 0,0 0 0 0 0,0-1 0 0 0,-1-2 0 0 0,3-14 0 0 0,-2 18 0 0 0,0-1 0 0 0,0 1 0 0 0,0 0 0 0 0,0 0 0 0 0,0 0 0 0 0,0 0 0 0 0,0 0 0 0 0,0 0 0 0 0,0 0 0 0 0,0 0 0 0 0,0 0 0 0 0,0 0 0 0 0,0-1 0 0 0,0 1 0 0 0,0 0 0 0 0,0 0 0 0 0,0 0 0 0 0,0 0 0 0 0,0 0 0 0 0,0 0 0 0 0,0 0 0 0 0,0 0 0 0 0,0 0 0 0 0,0 0 0 0 0,0 0 0 0 0,0 0 0 0 0,1 0 0 0 0,-1 0 0 0 0,0-1 0 0 0,0 1 0 0 0,0 0 0 0 0,0 0 0 0 0,0 0 0 0 0,0 0 0 0 0,0 0 0 0 0,0 0 0 0 0,0 0 0 0 0,0 0 0 0 0,1 0 0 0 0,-1 0 0 0 0,0 0 0 0 0,0 0 0 0 0,0 0 0 0 0,0 0 0 0 0,0 0 0 0 0,0 0 0 0 0,0 0 0 0 0,0 0 0 0 0,0 1 0 0 0,6 2 0 0 0,3 8 0 0 0,-9-11 0 0 0,30 41 0 0 0,-19-26 0 0 0,-1 0 0 0 0,26 25 0 0 0,-28-31-79 0 0,-4-6-234 0 0,-1 1 0 0 0,0-1 0 0 0,1 1 0 0 0,-1-1 0 0 0,1 0 0 0 0,0-1 0 0 0,0 1 0 0 0,0-1 0 0 0,1 0 0 0 0,-1 0 0 0 0,0 0 0 0 0,1 0 0 0 0,-1-1 0 0 0,6 2 0 0 0,7-3-5097 0 0</inkml:trace>
</inkml:ink>
</file>

<file path=ppt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45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117 4607 0 0,'0'0'208'0'0,"3"1"-9"0"0,1-2-169 0 0,20 5 57 0 0,-44 5 3745 0 0,20-9-3658 0 0,-1 1 0 0 0,0-1 0 0 0,1 0 0 0 0,-1 0-1 0 0,0 0 1 0 0,1 0 0 0 0,-1 0 0 0 0,0 0 0 0 0,1 0-1 0 0,-1 0 1 0 0,1 0 0 0 0,-1 0 0 0 0,0 0 0 0 0,1-1-1 0 0,-1 1 1 0 0,0 0 0 0 0,1 0 0 0 0,-1-1 0 0 0,1 1-1 0 0,-1 0 1 0 0,1-1 0 0 0,-1 1 0 0 0,1 0 0 0 0,-2-1-1 0 0,2 0-171 0 0,0 0 0 0 0,0 0 0 0 0,0 1 0 0 0,-1-1-1 0 0,1 0 1 0 0,0 0 0 0 0,0 0 0 0 0,0 1 0 0 0,0-1-1 0 0,0 0 1 0 0,0 0 0 0 0,0 1 0 0 0,1-1-1 0 0,-1 0 1 0 0,0 0 0 0 0,0 1 0 0 0,0-1 0 0 0,1 0-1 0 0,-1 0 1 0 0,1 1 0 0 0,-1-1 0 0 0,0 0 0 0 0,2 0-1 0 0,0-2 159 0 0,0 1 1 0 0,1-1-1 0 0,-1 1 0 0 0,1 0 0 0 0,0 0 0 0 0,0 0 0 0 0,0 0 0 0 0,0 1 0 0 0,0-1 1 0 0,4-1-1 0 0,9-5 38 0 0,7-6-191 0 0,-1 1 0 0 0,29-10-1 0 0,-38 17-6 0 0,0 2-1 0 0,1 0 0 0 0,-1 1 1 0 0,1 0-1 0 0,24-2 0 0 0,-38 5 1 0 0,3 0 0 0 0,1-1 0 0 0,-1 1 0 0 0,1 0 0 0 0,-1 0 0 0 0,1 1 0 0 0,-1-1 0 0 0,1 1 0 0 0,-1 0 0 0 0,0-1 0 0 0,1 1 0 0 0,-1 1 0 0 0,0-1 0 0 0,0 0 0 0 0,0 1 0 0 0,0 0 0 0 0,0 0 0 0 0,0 0 0 0 0,0 0 0 0 0,0 0 0 0 0,2 3 0 0 0,-4-5 0 0 0,-1 1 0 0 0,1 0 0 0 0,0-1 0 0 0,-1 1 0 0 0,1 0 0 0 0,0 0 0 0 0,-1-1 0 0 0,1 1 0 0 0,-1 0 0 0 0,1 0 0 0 0,-1 0 0 0 0,1 0 0 0 0,-1 0 0 0 0,0 0 0 0 0,1-1 0 0 0,-1 1 0 0 0,0 0 0 0 0,0 0 0 0 0,0 0 0 0 0,0 0 0 0 0,0 0 0 0 0,0 0 0 0 0,0 0 0 0 0,0 0 0 0 0,0 0 0 0 0,-1 2 0 0 0,1-2 0 0 0,-1 1 0 0 0,0-1 0 0 0,-1 1 0 0 0,1-1 0 0 0,0 1 0 0 0,0-1 0 0 0,0 0 0 0 0,-1 0 0 0 0,-2 2 0 0 0,-1 2 0 0 0,-15 15 0 0 0,-26 21 0 0 0,-11 11 0 0 0,-4 11 0 0 0,-195 186 0 0 0,97-110 0 0 0,136-116 0 0 0,-25 21 0 0 0,41-39 72 0 0,5-5 299 0 0,23-10 1069 0 0,36-10-1385 0 0,1 3 0 0 0,89-14 0 0 0,-132 29-53 0 0,194-26 191 0 0,-154 23-180 0 0,101 5 1 0 0,-142 2-42 0 0,0-2 0 0 0,0 0 1 0 0,0-1-1 0 0,0 0 1 0 0,16-4-1 0 0,-29 5 28 0 0,0 0 0 0 0,0 0 0 0 0,0 0 0 0 0,0 0 0 0 0,0-1 0 0 0,0 1 0 0 0,0 0 0 0 0,0-1 0 0 0,0 1 0 0 0,0-1 0 0 0,0 1 0 0 0,0-1 0 0 0,-1 1 0 0 0,1-1 0 0 0,0 0 0 0 0,0 1 0 0 0,0-1 0 0 0,-1 0 0 0 0,1 0 0 0 0,0-1 0 0 0,1-1 0 0 0,9-11 0 0 0,-11 13-150 0 0,0 0 0 0 0,1 1 0 0 0,-1-1 0 0 0,0 0 0 0 0,1 0 0 0 0,-1 1 0 0 0,1-1 1 0 0,-1 0-1 0 0,1 0 0 0 0,0 1 0 0 0,-1-1 0 0 0,1 1 0 0 0,0-1 0 0 0,-1 0 0 0 0,1 1 0 0 0,0 0 0 0 0,0-1 0 0 0,1 0 0 0 0,-2 1-873 0 0</inkml:trace>
</inkml:ink>
</file>

<file path=ppt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4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81 6447 0 0,'38'-6'710'0'0,"0"-3"-1"0"0,53-19 0 0 0,-86 26-377 0 0,0 0 0 0 0,0 0 0 0 0,0 0-1 0 0,7-7 1 0 0,23-11 737 0 0,-33 19-698 0 0,-2 1 117 0 0,0 0 21 0 0,0 0 3 0 0,0 0 0 0 0,0 0 0 0 0,0 0 0 0 0,0 0-69 0 0,-1 2-429 0 0,0-1 0 0 0,1 1 0 0 0,-1-1 0 0 0,0 1-1 0 0,0-1 1 0 0,0 0 0 0 0,-1 1 0 0 0,1-1 0 0 0,0 0 0 0 0,0 0 0 0 0,-2 1 0 0 0,1 0-16 0 0,-10 8 262 0 0,-1-2-1 0 0,0 1 1 0 0,0-2-1 0 0,0 0 0 0 0,-1 0 1 0 0,-17 5-1 0 0,1 0-27 0 0,4-2-232 0 0,-1 0 0 0 0,-36 6 0 0 0,-57 6 0 0 0,116-21 0 0 0,-22 3-418 0 0,-47 1-1 0 0,64-5 309 0 0,0 0 0 0 0,0-1 0 0 0,-1 0 0 0 0,1-1 0 0 0,0 0 0 0 0,0 0 0 0 0,0-1 1 0 0,-12-6-1 0 0,24 30-56 0 0,-2-12 166 0 0,0 0 0 0 0,-1 1 0 0 0,0-1 0 0 0,-1 1 0 0 0,0-1 0 0 0,-1 0 0 0 0,0 1 0 0 0,0-1 0 0 0,-6 15 0 0 0,-5 23 0 0 0,8-39 0 0 0,-15 8 0 0 0,20-16 0 0 0,-1 0 0 0 0,1 1 0 0 0,0-1 0 0 0,0 0 0 0 0,-1 0 0 0 0,1 1 0 0 0,0-1 0 0 0,0 0 0 0 0,-1 0 0 0 0,1 1 0 0 0,0-1 0 0 0,0 0 0 0 0,0 1 0 0 0,0-1 0 0 0,0 0 0 0 0,-1 1 0 0 0,1-1 0 0 0,0 0 0 0 0,0 1 0 0 0,0-1 0 0 0,0 0 0 0 0,0 1 0 0 0,0-1 0 0 0,0 0 0 0 0,0 1 0 0 0,0-1 0 0 0,0 0 0 0 0,0 1 0 0 0,0-1 0 0 0,1 0 0 0 0,-1 1 0 0 0,0-1 0 0 0,0 0 0 0 0,0 1 0 0 0,0-1 0 0 0,0 0 0 0 0,1 1 0 0 0,-1-1 0 0 0,0 0 0 0 0,0 0 0 0 0,1 1 0 0 0,-1-1 0 0 0,0 0 0 0 0,0 0 0 0 0,1 0 0 0 0,-1 1 0 0 0,0-1 0 0 0,1 0 0 0 0,-1 0 0 0 0,2 3 0 0 0,0-1 0 0 0,0 0 0 0 0,0 0 0 0 0,0 1 0 0 0,0-1 0 0 0,0-1 0 0 0,0 1 0 0 0,1 0 0 0 0,-1-1 0 0 0,1 1 0 0 0,-1-1 0 0 0,1 0 0 0 0,0 0 0 0 0,4 2 0 0 0,6 2 0 0 0,-5-2 0 0 0,0 0 0 0 0,0 0 0 0 0,1-1 0 0 0,0 0 0 0 0,-1-1 0 0 0,1 0 0 0 0,0 0 0 0 0,-1-1 0 0 0,15 0 0 0 0,4-3 0 0 0,45-11 0 0 0,-63 12 0 0 0,12-2 409 0 0,1 2 1 0 0,0 0-1 0 0,38 4 0 0 0,-14-1-54 0 0,-28-1-355 0 0,-1 1 0 0 0,27 5 0 0 0,-38-5 0 0 0,1 1 0 0 0,-1-1 0 0 0,1 1 0 0 0,-1 1 0 0 0,0-1 0 0 0,0 1 0 0 0,0 0 0 0 0,0 1 0 0 0,9 6 0 0 0,-14-9 0 0 0,-1-1 0 0 0,1 1 0 0 0,0-1 0 0 0,0 1 0 0 0,0-1 0 0 0,-1 1 0 0 0,1 0 0 0 0,0 0 0 0 0,-1-1 0 0 0,1 1 0 0 0,0 0 0 0 0,-1 0 0 0 0,1 0 0 0 0,-1 0 0 0 0,1 0 0 0 0,-1 0 0 0 0,0 0 0 0 0,1 1 0 0 0,0 1 0 0 0,1 5 0 0 0,1-1 0 0 0,-1 0 0 0 0,0 1 0 0 0,-1-1 0 0 0,0 1 0 0 0,0-1 0 0 0,-1 1 0 0 0,0 0 0 0 0,0-1 0 0 0,-2 12 0 0 0,1-10 0 0 0,-1 0 0 0 0,0 0 0 0 0,-1 1 0 0 0,0-1 0 0 0,-1-1 0 0 0,1 1 0 0 0,-2 0 0 0 0,-5 8 0 0 0,6-12 0 0 0,0 0 0 0 0,0 0 0 0 0,-1 0 0 0 0,0-1 0 0 0,0 1 0 0 0,-8 4 0 0 0,-36 20 0 0 0,41-24 0 0 0,-18 7 385 0 0,-2 0 0 0 0,-44 12 0 0 0,39-13-100 0 0,-39 9 340 0 0,-34 12-642 0 0,98-29 17 0 0,7-4 0 0 0,5-3 0 0 0,9-6 0 0 0,-9 6 0 0 0,4-3-146 0 0,-1 1 0 0 0,1 0 0 0 0,0 1 0 0 0,1-1 0 0 0,17-7 0 0 0,-15 8-148 0 0,-7 3-279 0 0,1 0 1 0 0,0 0-1 0 0,0 0 0 0 0,-1 1 1 0 0,2-1-1 0 0,-1 1 0 0 0,0 0 0 0 0,0 1 1 0 0,10-1-1 0 0,-13 1-4202 0 0</inkml:trace>
</inkml:ink>
</file>

<file path=ppt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4:57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6447 0 0,'0'0'142'0'0,"1"-2"22"0"0,0-1-17 0 0,11-11 2310 0 0,-12 14-2432 0 0,0-1-1 0 0,0 1 0 0 0,0 0 0 0 0,0 0 0 0 0,0 0 1 0 0,0 0-1 0 0,0 0 0 0 0,0 0 0 0 0,0 0 0 0 0,0 0 1 0 0,0 0-1 0 0,0 0 0 0 0,0 0 0 0 0,0 0 0 0 0,1 0 1 0 0,-1-1-1 0 0,0 1 0 0 0,0 0 0 0 0,0 0 0 0 0,0 0 1 0 0,0 0-1 0 0,0 0 0 0 0,0 0 0 0 0,0 0 0 0 0,0 0 1 0 0,0 0-1 0 0,0 0 0 0 0,0 0 0 0 0,1 0 0 0 0,-1 0 0 0 0,0 0 1 0 0,0 0-1 0 0,0 0 0 0 0,0 0 0 0 0,0 0 0 0 0,0 0 1 0 0,0 0-1 0 0,0 0 0 0 0,0 0 0 0 0,0 0 0 0 0,0 0 1 0 0,1 0-1 0 0,-1 0 0 0 0,0 0 0 0 0,0 0 0 0 0,0 1 1 0 0,0-1-1 0 0,0 0 0 0 0,0 0 0 0 0,0 0 0 0 0,0 0 1 0 0,0 0-1 0 0,0 0 0 0 0,-2 12 543 0 0,-6 13-567 0 0,6-17 72 0 0,1-6 299 0 0,1-2 117 0 0,0 0 21 0 0,0 0-66 0 0,2-1-294 0 0,4-1-61 0 0,-4 1 283 0 0,-2 1-278 0 0,0 0 1 0 0,1-1-1 0 0,-1 1 1 0 0,1 0-1 0 0,-1-1 1 0 0,0 1-1 0 0,1 0 1 0 0,-1 0-1 0 0,1-1 1 0 0,-1 1-1 0 0,1 0 1 0 0,-1 0-1 0 0,0 0 1 0 0,1-1-1 0 0,-1 1 1 0 0,2 0-1 0 0,5 3-77 0 0,-6-3-16 0 0,0 0 0 0 0,-1 1 0 0 0,1-1 0 0 0,-1 0 0 0 0,1 0 0 0 0,0 1 0 0 0,-1-1 0 0 0,1 0 0 0 0,-1 1 0 0 0,1-1 0 0 0,-1 0 0 0 0,1 1 0 0 0,-1-1 0 0 0,1 1 0 0 0,-1-1 0 0 0,1 1 0 0 0,-1-1 0 0 0,0 1 0 0 0,1 0 0 0 0,-1-1 0 0 0,0 1 0 0 0,1-1 0 0 0,-1 1 0 0 0,0 0 0 0 0,1 0 0 0 0,-1 1 0 0 0,3 5 0 0 0,0 0 0 0 0,-1 0 0 0 0,0 0 0 0 0,0 0 0 0 0,-1 0 0 0 0,1 8 0 0 0,1 47 0 0 0,-1-1 0 0 0,3-22 0 0 0,2-1 0 0 0,21 70 0 0 0,-22-93 141 0 0,1 0 0 0 0,1-1 0 0 0,12 19 0 0 0,-10-19 182 0 0,-2 0 1 0 0,13 30-1 0 0,-19-39-284 0 0,0 1 1 0 0,0-1-1 0 0,-1 1 1 0 0,0-1 0 0 0,0 1-1 0 0,-1 0 1 0 0,0 0-1 0 0,0-1 1 0 0,0 1-1 0 0,0 0 1 0 0,-1-1 0 0 0,-2 9-1 0 0,-3 7-39 0 0,3-14 0 0 0,1-1 0 0 0,1 1 0 0 0,-1 0 0 0 0,1-1 0 0 0,-1 9 0 0 0,3-7 72 0 0,0 6 1165 0 0,-2-7-5842 0 0,1-7-1443 0 0</inkml:trace>
</inkml:ink>
</file>

<file path=ppt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05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19 6447 0 0,'0'0'142'0'0,"0"0"22"0"0,0 0 13 0 0,-1-9 12 0 0,-4-10 521 0 0,3 16-316 0 0,1-1 0 0 0,0 0-1 0 0,0 0 1 0 0,0 0 0 0 0,1-1 0 0 0,-1 1-1 0 0,1 0 1 0 0,0 0 0 0 0,0 0 0 0 0,2-8 0 0 0,-2 10 116 0 0,0 2 2 0 0,11-14 1024 0 0,-10 11-1370 0 0,9-10 260 0 0,-3 8-410 0 0,-7 4-16 0 0,1 1 0 0 0,-1 0 0 0 0,0 0 0 0 0,0 0 0 0 0,1 0 0 0 0,-1 0 0 0 0,0 0 0 0 0,0 0 0 0 0,1-1 0 0 0,-1 1 0 0 0,0 0 0 0 0,0 0 0 0 0,1 0 0 0 0,-1 0 0 0 0,0 0 0 0 0,1 0 0 0 0,-1 0 0 0 0,0 0 0 0 0,0 1 0 0 0,1-1 0 0 0,-1 0 0 0 0,0 0 0 0 0,0 0 0 0 0,1 0 0 0 0,-1 0 0 0 0,1 2 0 0 0,0-1 0 0 0,0 0 0 0 0,0 1 0 0 0,0-1 0 0 0,0 1 0 0 0,0 0 0 0 0,-1-1 0 0 0,1 1 0 0 0,0-1 0 0 0,-1 1 0 0 0,0 0 0 0 0,1 0 0 0 0,-1-1 0 0 0,0 1 0 0 0,0 3 0 0 0,-2 28 0 0 0,-23 77 1178 0 0,3-19-308 0 0,20-83-1091 0 0,-1 0 0 0 0,1 1 0 0 0,-1-1-1 0 0,-1-1 1 0 0,0 1 0 0 0,0 0 0 0 0,-8 11-1 0 0,-3 6 0 0 0,14-25 224 0 0,1 0 0 0 0,0 1 1 0 0,0-1-1 0 0,-1 1 0 0 0,1-1 0 0 0,0 0 0 0 0,0 1 0 0 0,0-1 0 0 0,0 0 0 0 0,-1 1 0 0 0,1-1 1 0 0,0 1-1 0 0,0-1 0 0 0,0 0 0 0 0,0 1 0 0 0,0-1 0 0 0,0 1 0 0 0,0-1 0 0 0,0 0 0 0 0,0 1 1 0 0,0-1-1 0 0,1 1 0 0 0,-1-1 0 0 0,0 0 0 0 0,0 1 0 0 0,0-1 0 0 0,0 1 0 0 0,0-1 0 0 0,1 0 1 0 0,-1 1-1 0 0,0-1 0 0 0,0 0 0 0 0,1 1 0 0 0,-1-1 0 0 0,0 0 0 0 0,1 0 0 0 0,-1 1 0 0 0,1-1 1 0 0,10 4 273 0 0,-11-4-233 0 0,5 0 101 0 0,0 0 1 0 0,1 0-1 0 0,-1 0 0 0 0,0-1 1 0 0,0 0-1 0 0,0 0 1 0 0,0 0-1 0 0,10-5 1 0 0,8-1 145 0 0,177-40-290 0 0,-162 37 0 0 0,-23 5 0 0 0,0 1 0 0 0,0 0 0 0 0,1 1 0 0 0,-1 1 0 0 0,1 1 0 0 0,18 0 0 0 0,-25 3 0 0 0,-2 5 0 0 0,-5-2-44 0 0,1-1-1 0 0,-1 1 0 0 0,0-1 1 0 0,0 1-1 0 0,-1 0 1 0 0,0 0-1 0 0,1-1 0 0 0,-1 7 1 0 0,-1-10-35 0 0,0-1-1 0 0,0 1 1 0 0,0-1 0 0 0,0 1-1 0 0,0-1 1 0 0,0 1 0 0 0,0-1 0 0 0,1 1-1 0 0,-1-1 1 0 0,0 1 0 0 0,0-1-1 0 0,0 1 1 0 0,0-1 0 0 0,1 1 0 0 0,-1-1-1 0 0,0 0 1 0 0,1 1 0 0 0,-1-1 0 0 0,0 1-1 0 0,1-1 1 0 0,-1 0 0 0 0,0 1-1 0 0,1-1 1 0 0,-1 0 0 0 0,1 1 0 0 0,-1-1-1 0 0,1 0 1 0 0,-1 0 0 0 0,1 1-1 0 0,-1-1 1 0 0,1 0 0 0 0,-1 0 0 0 0,1 0-1 0 0,-1 0 1 0 0,1 0 0 0 0,-1 1-1 0 0,1-1 1 0 0,-1 0 0 0 0,1 0 0 0 0,-1 0-1 0 0,1-1 1 0 0,-1 1 0 0 0,1 0-1 0 0,-1 0 1 0 0,1 0 0 0 0,-1 0 0 0 0,1 0-1 0 0,-1-1 1 0 0,1 1 0 0 0,-1 0-1 0 0,1 0 1 0 0,-1-1 0 0 0,1 1 0 0 0,-1 0-1 0 0,1-1 1 0 0,6-4-944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1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4 20759 0 0,'0'0'2256'0'0,"0"-8"-2256"0"0,-5-2 0 0 0,-2 2 0 0 0,-5 0-704 0 0,-4-1-192 0 0</inkml:trace>
</inkml:ink>
</file>

<file path=ppt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05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7 11975 0 0,'-11'-34'1200'0'0,"11"34"-1197"0"0,0-1 0 0 0,-1 0 0 0 0,1 1 0 0 0,0-1 0 0 0,-1 0 0 0 0,1 1 0 0 0,0-1 0 0 0,-1 0 0 0 0,1 1 0 0 0,-1-1 1 0 0,1 1-1 0 0,-1-1 0 0 0,1 1 0 0 0,-1-1 0 0 0,0 1 0 0 0,1-1 0 0 0,-1 1 0 0 0,0 0 0 0 0,1-1 0 0 0,-1 1 0 0 0,0 0 0 0 0,1-1 0 0 0,-1 1 0 0 0,0 0 0 0 0,0 0 0 0 0,1 0 0 0 0,-1 0 0 0 0,0 0 0 0 0,0 0 0 0 0,1 0 0 0 0,-1 0 0 0 0,0 0 0 0 0,0 0 0 0 0,-1 0 6 0 0,-1 1-9 0 0,0-1 0 0 0,0 1 0 0 0,1 0 0 0 0,-1 0 0 0 0,0 0 0 0 0,1 0 0 0 0,-1 0 0 0 0,0 0 0 0 0,1 1 0 0 0,-1-1 0 0 0,1 1 0 0 0,0 0 0 0 0,-4 3 0 0 0,-27 30 0 0 0,28-30 0 0 0,3-3 44 0 0,1 1-1 0 0,-1-1 0 0 0,1 0 0 0 0,0 1 0 0 0,-1-1 1 0 0,1 1-1 0 0,0 0 0 0 0,1-1 0 0 0,-1 1 0 0 0,0 0 1 0 0,1-1-1 0 0,-1 1 0 0 0,1 0 0 0 0,0 0 0 0 0,0 3 1 0 0,1 5 322 0 0,0 0 1 0 0,5 18-1 0 0,0-3-117 0 0,8 63-58 0 0,15 104 928 0 0,-25-150-873 0 0,-2 0 0 0 0,-5 66 0 0 0,-3-65-246 0 0,-1-1 0 0 0,-23 72 0 0 0,7-28 0 0 0,20-72 0 0 0,1 0 0 0 0,0 0 0 0 0,1 29 0 0 0,0-42 23 0 0,1-1 0 0 0,1 1 0 0 0,-1 0-1 0 0,0-1 1 0 0,0 1 0 0 0,1-1 0 0 0,-1 0-1 0 0,0 1 1 0 0,1-1 0 0 0,0 1 0 0 0,-1-1-1 0 0,1 1 1 0 0,0-1 0 0 0,0 0 0 0 0,-1 0 0 0 0,1 1-1 0 0,0-1 1 0 0,0 0 0 0 0,0 0 0 0 0,1 0-1 0 0,-1 0 1 0 0,0 0 0 0 0,0 0 0 0 0,1 0-1 0 0,1 1 1 0 0,0-2 30 0 0,-1 1 0 0 0,1-1 0 0 0,-1 1 0 0 0,0-1 0 0 0,1 0 0 0 0,-1 0 0 0 0,1 0 0 0 0,-1 0 0 0 0,1-1 0 0 0,-1 1 0 0 0,0 0 0 0 0,1-1 0 0 0,-1 0 0 0 0,0 0 0 0 0,3-1 0 0 0,2-1-114 0 0,0 0 1 0 0,0 0-1 0 0,7-6 0 0 0,-12 7-157 0 0,1 0-1 0 0,-1 0 1 0 0,1 0 0 0 0,-1-1 0 0 0,0 1-1 0 0,0-1 1 0 0,0 1 0 0 0,0-1 0 0 0,-1 0-1 0 0,2-3 1 0 0,10-22-2779 0 0,-8 15 1462 0 0</inkml:trace>
</inkml:ink>
</file>

<file path=ppt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07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0135 0 0,'0'0'231'0'0,"0"0"29"0"0,0 0 19 0 0,0 0 37 0 0,0 0 125 0 0,0 0 58 0 0,1 1 11 0 0,1-1-420 0 0,0 1 0 0 0,-1-1 0 0 0,1 1 0 0 0,-1-1 0 0 0,1 0 0 0 0,0 0 0 0 0,-1 0 0 0 0,1 0 0 0 0,-1 0 0 0 0,1 0 0 0 0,0 0 0 0 0,-1-1 1 0 0,1 1-1 0 0,1-1 0 0 0,30-10 969 0 0,-12 4-829 0 0,33-8-212 0 0,0 3-1 0 0,1 2 1 0 0,0 2 0 0 0,92 0-1 0 0,-127 9 423 0 0,-1 0-1 0 0,31 7 1 0 0,-44-7-496 0 0,-1 0 0 0 0,1 1 0 0 0,0 0 0 0 0,0 0 0 0 0,0 1 0 0 0,-1-1 0 0 0,0 1 0 0 0,1 0 0 0 0,-1 1 0 0 0,0-1 0 0 0,0 1 0 0 0,4 5 0 0 0,-7-8 38 0 0,-1 1-1 0 0,0-1 1 0 0,0 1 0 0 0,0-1-1 0 0,0 1 1 0 0,-1-1-1 0 0,1 1 1 0 0,0-1 0 0 0,-1 1-1 0 0,1 0 1 0 0,-1-1 0 0 0,1 1-1 0 0,-1 0 1 0 0,0 0 0 0 0,0-1-1 0 0,0 1 1 0 0,0 0 0 0 0,0 0-1 0 0,0-1 1 0 0,0 1 0 0 0,0 0-1 0 0,-1 0 1 0 0,1-1 0 0 0,-1 1-1 0 0,1 0 1 0 0,-1-1 0 0 0,0 1-1 0 0,0-1 1 0 0,1 1-1 0 0,-1-1 1 0 0,0 1 0 0 0,-1-1-1 0 0,1 1 1 0 0,0-1 0 0 0,-2 2-1 0 0,-5 4 31 0 0,0 1 0 0 0,-1-2-1 0 0,0 1 1 0 0,-14 7-1 0 0,14-8-87 0 0,-42 22-582 0 0,0-1-1 0 0,-76 26 0 0 0,62-26 950 0 0,29-11 256 0 0,-57 16-1 0 0,82-29-343 0 0,0 0 0 0 0,-14 7-1 0 0,35-18-202 0 0,12-5 0 0 0,-8 9 0 0 0,1 1 0 0 0,-1 0 0 0 0,1 0 0 0 0,-1 2 0 0 0,1 0 0 0 0,0 0 0 0 0,0 1 0 0 0,19 3 0 0 0,19 3 0 0 0,-35-5 0 0 0,1 1 0 0 0,27 7 0 0 0,45 13 0 0 0,39 11 0 0 0,-116-29 0 0 0,-11-3 0 0 0,0-1 0 0 0,-1 1 0 0 0,1 0 0 0 0,0-1 0 0 0,-1 1 0 0 0,1 0 0 0 0,-1 0 0 0 0,1 1 0 0 0,-1-1 0 0 0,0 1 0 0 0,0-1 0 0 0,1 1 0 0 0,-1 0 0 0 0,0-1 0 0 0,2 4 0 0 0,0 5 0 0 0,-4-7-1 0 0,-1 0-1 0 0,0 0 0 0 0,1 0 1 0 0,-1 0-1 0 0,0 0 0 0 0,0 0 1 0 0,-1 0-1 0 0,1 0 1 0 0,-1-1-1 0 0,-2 5 0 0 0,-21 24 92 0 0,10-17 234 0 0,-1-1 1 0 0,0-1-1 0 0,-1 0 0 0 0,-33 17 0 0 0,2-1 31 0 0,14-10-355 0 0,0-1 0 0 0,-1-2 0 0 0,-44 13 0 0 0,48-17 0 0 0,0-4 15 0 0,22-5-34 0 0,-1 0-1 0 0,1 0 0 0 0,-12 5 0 0 0,20-6-317 0 0,15-3-646 0 0,34-11-1516 0 0,-20 4 1542 0 0,1 2-67 0 0</inkml:trace>
</inkml:ink>
</file>

<file path=ppt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09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5 78 10135 0 0,'9'-11'1079'0'0,"2"-6"-1062"0"0,-10 15 42 0 0,-1 1 0 0 0,1 0 0 0 0,-1 0 0 0 0,0-1 0 0 0,0 1 0 0 0,0 0 0 0 0,0 0 0 0 0,1-1 0 0 0,-2 1 0 0 0,1 0-1 0 0,0 0 1 0 0,0-1 0 0 0,0 1 0 0 0,-1 0 0 0 0,1 0 0 0 0,0 0 0 0 0,-1-1 0 0 0,1 1 0 0 0,-1 0 0 0 0,1 0 0 0 0,-1 0 0 0 0,-1-1-1 0 0,2 1 27 0 0,-1-1-50 0 0,-1 1 0 0 0,1 0 0 0 0,0 0 0 0 0,0 0 0 0 0,0 0 1 0 0,-1 0-1 0 0,1 1 0 0 0,0-1 0 0 0,-1 0 0 0 0,1 1 0 0 0,-1-1 0 0 0,1 1 0 0 0,-1-1 0 0 0,1 1 0 0 0,-1-1 0 0 0,1 1 0 0 0,-1 0 0 0 0,-3 0 0 0 0,-33 2-145 0 0,26-1 162 0 0,3-1-52 0 0,0-1 0 0 0,0 1 0 0 0,-13-4 0 0 0,-20-1 0 0 0,40 5-28 0 0,-26 0 665 0 0,1 1 0 0 0,-38 6 0 0 0,38 0-604 0 0,2 1 0 0 0,-1 1 0 0 0,1 2 0 0 0,-40 21 0 0 0,45-21-33 0 0,0 1 0 0 0,-25 20 0 0 0,36-25 0 0 0,0 1 0 0 0,1 0 0 0 0,0 0 0 0 0,0 1 0 0 0,0 0 0 0 0,-9 16 0 0 0,16-23 0 0 0,0-1 0 0 0,1 1 0 0 0,-1-1 0 0 0,0 1 0 0 0,0-1 0 0 0,1 1 0 0 0,-1-1 0 0 0,1 1 0 0 0,-1 0 0 0 0,1-1 0 0 0,0 1 0 0 0,0 0 0 0 0,0 0 0 0 0,0-1 0 0 0,0 1 0 0 0,0 0 0 0 0,0-1 0 0 0,0 1 0 0 0,1 0 0 0 0,-1-1 0 0 0,1 1 0 0 0,-1 0 0 0 0,1-1 0 0 0,-1 1 0 0 0,1-1 0 0 0,0 1 0 0 0,0-1 0 0 0,2 3 0 0 0,0-1 0 0 0,0-1 0 0 0,0 1 0 0 0,0-1 0 0 0,0 0 0 0 0,0 0 0 0 0,1 0 0 0 0,-1 0 0 0 0,1-1 0 0 0,0 1 0 0 0,-1-1 0 0 0,7 2 0 0 0,24 5 0 0 0,156 41 0 0 0,-147-36 0 0 0,0 3 0 0 0,52 27 0 0 0,-73-30 0 0 0,0 2 0 0 0,-1 0 0 0 0,-1 2 0 0 0,0 0 0 0 0,-1 1 0 0 0,18 23 0 0 0,-29-32 0 0 0,0 0 0 0 0,-1 1 0 0 0,0 0 0 0 0,-1 0 0 0 0,11 22 0 0 0,-16-29 0 0 0,1 0 0 0 0,-1 0 0 0 0,0 0 0 0 0,-1 0 0 0 0,1 1 0 0 0,0-1 0 0 0,-1 0 0 0 0,0 0 0 0 0,0 1 0 0 0,0-1 0 0 0,0 0 0 0 0,0 1 0 0 0,-1-1 0 0 0,0 0 0 0 0,1 0 0 0 0,-1 0 0 0 0,0 1 0 0 0,-1-1 0 0 0,1 0 0 0 0,0 0 0 0 0,-1 0 0 0 0,0-1 0 0 0,0 1 0 0 0,0 0 0 0 0,0-1 0 0 0,-3 4 0 0 0,-10 7 1 0 0,-1-2 0 0 0,0 1 0 0 0,0-2 0 0 0,-1 0 0 0 0,-30 12 0 0 0,10-5 65 0 0,-55 33 525 0 0,85-47-535 0 0,0 0 1 0 0,0 0 0 0 0,0-1-1 0 0,0 0 1 0 0,0 0-1 0 0,0 0 1 0 0,0-1-1 0 0,-1 0 1 0 0,-10-1 0 0 0,14 0-12 0 0,0 0 1 0 0,0-1-1 0 0,-1 0 1 0 0,1 0-1 0 0,0 0 1 0 0,0 0-1 0 0,0 0 1 0 0,0-1-1 0 0,0 0 1 0 0,1 0-1 0 0,-1 0 1 0 0,0 0 0 0 0,1 0-1 0 0,0-1 1 0 0,-1 0-1 0 0,1 0 1 0 0,-5-5-1 0 0,1-2-45 0 0,0 0 0 0 0,1-1 0 0 0,0 0 0 0 0,0 0 0 0 0,2 0 0 0 0,-1 0 0 0 0,1-1 0 0 0,1 0 0 0 0,0 1 0 0 0,0-1 0 0 0,1-1 0 0 0,1 1 0 0 0,0 0 0 0 0,1 0 0 0 0,0-1 0 0 0,1 1 0 0 0,3-19 0 0 0,0 14 0 0 0,-1 0 0 0 0,2 1 0 0 0,0-1 0 0 0,1 1 0 0 0,1 0 0 0 0,0 1 0 0 0,1-1 0 0 0,1 2 0 0 0,0-1 0 0 0,1 1 0 0 0,23-25 0 0 0,-11 18 0 0 0,1 2 0 0 0,1 0 0 0 0,41-24 0 0 0,84-36 0 0 0,-129 68 0 0 0,7-4 0 0 0,-26 15-60 0 0,0-1 1 0 0,-1 1-1 0 0,1 0 0 0 0,-1-1 0 0 0,1 1 1 0 0,-1 0-1 0 0,1-1 0 0 0,-1 1 0 0 0,1 0 1 0 0,-1-1-1 0 0,1 1 0 0 0,-1-1 0 0 0,0 1 1 0 0,1-1-1 0 0,-1 1 0 0 0,0-1 0 0 0,1 1 1 0 0,-1-1-1 0 0,0 0 0 0 0,0 1 0 0 0,0-1 1 0 0,1 1-1 0 0,-1-1 0 0 0,0 0 0 0 0,0 1 1 0 0,0-1-1 0 0,0 1 0 0 0,0-1 0 0 0,0 0 1 0 0,0 1-1 0 0,0-1 0 0 0,0 1 0 0 0,-1-1 1 0 0,1 0-1 0 0,0 1 0 0 0,0-1 0 0 0,0 1 1 0 0,-1-1-1 0 0,1 1 0 0 0,0-1 0 0 0,-1 0 0 0 0,1 1 1 0 0,0 0-1 0 0,-1-1 0 0 0,1 1 0 0 0,-1-1 1 0 0,1 1-1 0 0,0-1 0 0 0,-1 1 0 0 0,1 0 1 0 0,-1-1-1 0 0,0 1 0 0 0,1 0 0 0 0,-1-1 1 0 0,0 1-1 0 0,0 0-206 0 0,-5-4-4850 0 0</inkml:trace>
</inkml:ink>
</file>

<file path=ppt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18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43 8287 0 0,'0'0'191'0'0,"0"0"26"0"0,0 0 9 0 0,-1 0-34 0 0,-2-3-22 0 0,1 0 0 0 0,-1 0 1 0 0,1-1-1 0 0,0 1 1 0 0,0 0-1 0 0,-2-5 0 0 0,3 5 148 0 0,0 2 125 0 0,-2-6 663 0 0,1 3 2407 0 0,-3 7-2431 0 0,-5 10-980 0 0,1 1-1 0 0,1 0 0 0 0,0 0 1 0 0,1 0-1 0 0,-8 24 0 0 0,11-26-101 0 0,0 1 0 0 0,1-1 0 0 0,1 1 0 0 0,0 0 0 0 0,0-1 0 0 0,1 1 0 0 0,1 0 0 0 0,1 17 0 0 0,1-10 0 0 0,1 0 0 0 0,1 0 0 0 0,1-1 0 0 0,11 32 0 0 0,31 81 0 0 0,-20-57-1157 0 0,-26-74-4630 0 0</inkml:trace>
</inkml:ink>
</file>

<file path=ppt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19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85 11975 0 0,'0'0'267'0'0,"0"0"42"0"0,0 0 17 0 0,0 0-28 0 0,-1 1-196 0 0,-63 64-92 0 0,51-54 33 0 0,1 1 0 0 0,0 0 0 0 0,1 0 0 0 0,0 2-1 0 0,1-1 1 0 0,1 1 0 0 0,0 1 0 0 0,-10 21 0 0 0,16-28 43 0 0,0-1 0 0 0,1 1 1 0 0,0 0-1 0 0,0-1 0 0 0,1 1 1 0 0,-1 0-1 0 0,2 0 0 0 0,-1 0 1 0 0,1 0-1 0 0,1 0 0 0 0,-1 0 1 0 0,1 0-1 0 0,1 0 0 0 0,-1 0 1 0 0,1-1-1 0 0,1 1 0 0 0,0 0 1 0 0,0-1-1 0 0,8 14 0 0 0,-5-10 66 0 0,2-1 0 0 0,-1-1 0 0 0,1 1 0 0 0,1-1 0 0 0,0-1 0 0 0,0 1 0 0 0,1-1 0 0 0,0-1 0 0 0,0 0 0 0 0,0-1 0 0 0,1 1 0 0 0,15 5 0 0 0,16-2-3 0 0,-14-4 145 0 0,-17-4-227 0 0,-1 0 1 0 0,1 0-1 0 0,-1-1 0 0 0,1-1 1 0 0,0 0-1 0 0,0 0 0 0 0,-1-1 1 0 0,1 0-1 0 0,0-1 0 0 0,-1 0 1 0 0,14-5-1 0 0,-12 3 13 0 0,0-1 0 0 0,0 0-1 0 0,0-1 1 0 0,-1 0 0 0 0,0-1-1 0 0,-1-1 1 0 0,1 1 0 0 0,-1-1 0 0 0,9-11-1 0 0,4-4-79 0 0,-13 14 0 0 0,0-1 0 0 0,-1 0 0 0 0,0 0 0 0 0,0-1 0 0 0,-1-1 0 0 0,6-12 0 0 0,-2 0 0 0 0,12-37 0 0 0,-21 53 0 0 0,-1 0 0 0 0,0 0 0 0 0,-1 0 0 0 0,0-1 0 0 0,0 1 0 0 0,0 0 0 0 0,-1-1 0 0 0,-2-16 0 0 0,0 20-5 0 0,1 0-1 0 0,0 0 1 0 0,-1 0-1 0 0,0 0 1 0 0,0 1-1 0 0,-1-1 1 0 0,0 0-1 0 0,1 1 1 0 0,-1 0 0 0 0,-1-1-1 0 0,1 1 1 0 0,-8-7-1 0 0,5 6-158 0 0,0 0 0 0 0,-1 1 0 0 0,1-1 0 0 0,-1 1 0 0 0,0 1-1 0 0,0-1 1 0 0,-15-4 0 0 0,-35-7-140 0 0,-100-13 0 0 0,111 25 797 0 0,34 3-315 0 0,1-1-1 0 0,0 0 0 0 0,-1 0 1 0 0,1-1-1 0 0,-18-6 1 0 0,29 8-226 0 0,-1 0 1 0 0,0 0 0 0 0,1 0 0 0 0,-1-1-1 0 0,1 1 1 0 0,-1 0 0 0 0,0 0 0 0 0,1 0-1 0 0,-1-1 1 0 0,1 1 0 0 0,-1 0 0 0 0,1-1-1 0 0,-1 1 1 0 0,1 0 0 0 0,-1-1 0 0 0,1 1 0 0 0,0-1-1 0 0,-1 1 1 0 0,1-1 0 0 0,-1 1 0 0 0,1-1-1 0 0,0 1 1 0 0,0-1 0 0 0,-1 1 0 0 0,1-1-1 0 0,0 1 1 0 0,0-1 0 0 0,0 0 0 0 0,-1 1-1 0 0,1-1 1 0 0,0 1 0 0 0,0-1 0 0 0,0 0-1 0 0,0 0 1 0 0,1-1-126 0 0,0 1 0 0 0,0-1 0 0 0,0 0-1 0 0,0 1 1 0 0,1-1 0 0 0,-1 1 0 0 0,0-1 0 0 0,1 1-1 0 0,2-2 1 0 0,12-10-847 0 0,5 1-4 0 0</inkml:trace>
</inkml:ink>
</file>

<file path=ppt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34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6 3223 0 0,'0'0'336'0'0,"0"0"203"0"0,-1-1 93 0 0,-4-7 86 0 0,4 8-722 0 0,1-1 1 0 0,0 1 0 0 0,0-1 0 0 0,0 1 0 0 0,0-1 0 0 0,0 1 0 0 0,0-1-1 0 0,0 1 1 0 0,0-1 0 0 0,0 1 0 0 0,0-1 0 0 0,0 1 0 0 0,1-1 0 0 0,-1 1 0 0 0,0-1-1 0 0,0 1 1 0 0,0-1 0 0 0,1 1 0 0 0,-1-1 0 0 0,0 1 0 0 0,0-1 0 0 0,1 1-1 0 0,-1-1 1 0 0,1 1 0 0 0,-1 0 0 0 0,0-1 0 0 0,1 1 0 0 0,-1 0 0 0 0,1-1-1 0 0,-1 1 1 0 0,1 0 0 0 0,-1 0 0 0 0,1-1 0 0 0,-1 1 0 0 0,1 0 0 0 0,-1 0-1 0 0,1 0 1 0 0,-1 0 0 0 0,1 0 0 0 0,0-1-15 0 0,0 1 0 0 0,-1 0 0 0 0,1 0 0 0 0,0 0 0 0 0,-1 0-1 0 0,1 0 1 0 0,0 0 0 0 0,-1 0 0 0 0,1 0 0 0 0,0 0 0 0 0,-1 0 0 0 0,1 0 0 0 0,-1 1 0 0 0,1-1 0 0 0,0 0 0 0 0,-1 0-1 0 0,1 1 1 0 0,0-1 0 0 0,2 2-49 0 0,8-1-423 0 0,-9-1-1132 0 0</inkml:trace>
</inkml:ink>
</file>

<file path=ppt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36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0 0 3511 0 0,'0'0'159'0'0,"0"0"80"0"0,0 0 230 0 0,0 0 98 0 0,0 0 17 0 0,0 0-12 0 0,0 0-76 0 0,1 2-31 0 0,1-1 72 0 0,-1 1 0 0 0,1-1 1 0 0,0 1-1 0 0,0-1 0 0 0,0 0 0 0 0,0 0 0 0 0,2 2 0 0 0,-1-3-46 0 0,-3 0-88 0 0,14 4 1505 0 0,-13-3-1832 0 0,7 13-66 0 0,-9-9-17 0 0,1-4 2 0 0,0 2-55 0 0,0-3 58 0 0,0 0 0 0 0,-1 0 0 0 0,1 0 0 0 0,0 0-1 0 0,0 0 1 0 0,0 0 0 0 0,0 0 0 0 0,0 0 0 0 0,0 0-1 0 0,0 0 1 0 0,0 0 0 0 0,-1 0 0 0 0,1 0 0 0 0,0 0 0 0 0,0 0-1 0 0,0 1 1 0 0,0-1 0 0 0,0 0 0 0 0,0 0 0 0 0,0 0-1 0 0,0 0 1 0 0,0 0 0 0 0,0 0 0 0 0,0 0 0 0 0,0 1 0 0 0,0-1-1 0 0,0 0 1 0 0,0 0 0 0 0,0 0 0 0 0,0 0 0 0 0,0 0-1 0 0,0 0 1 0 0,0 0 0 0 0,0 1 0 0 0,0-1 0 0 0,0 0 0 0 0,0 0-1 0 0,0 0 1 0 0,0 0 0 0 0,0 0 0 0 0,0 0 0 0 0,0 0-1 0 0,0 1 1 0 0,0-1 0 0 0,0 0 0 0 0,0 0 0 0 0,0 0 0 0 0,2 5-9 0 0,-8 10-28 0 0,-1-6 12 0 0,-1-4 94 0 0,7-4 14 0 0,1-1 3 0 0,-2 1 44 0 0,-4 4 21 0 0,4-4 3 0 0,0 0-12 0 0,1 0-126 0 0,0-1 0 0 0,0 1 0 0 0,0 0 0 0 0,-1-1 0 0 0,1 1 0 0 0,0-1 0 0 0,-1 1 0 0 0,1-1 0 0 0,-3 1 0 0 0,-22 5 130 0 0,17-3-148 0 0,0-2 10 0 0,-6-5-74 0 0,-36-1 105 0 0,49 5 90 0 0,2 0 7 0 0,0 0 18 0 0,0 0 68 0 0,0 0-138 0 0,-4-2 96 0 0,3 3-37 0 0,0-1 0 0 0,0 0 0 0 0,0 1 0 0 0,0-1 0 0 0,0 1 1 0 0,0-1-1 0 0,0 1 0 0 0,1 0 0 0 0,-1-1 0 0 0,0 1 1 0 0,0 0-1 0 0,0 0 0 0 0,-1 1-141 0 0,2-2 265 0 0,0 0 119 0 0,0 0 28 0 0,-1 1-53 0 0,-4 4-306 0 0,4-3-378 0 0,-3 3-411 0 0,-3 1 47 0 0,1 2 539 0 0,-1 1 134 0 0,3-4-50 0 0,0 0 0 0 0,0-1 1 0 0,0 1-1 0 0,-1-1 0 0 0,-5 4 0 0 0,-4 4-107 0 0,7-4 159 0 0,2-5 8 0 0,-12 4 10 0 0,-15 12-4 0 0,10-11 0 0 0,16-5-19 0 0,-28 11-26 0 0,32-13 68 0 0,-1 0-1 0 0,0 0 0 0 0,0 0 0 0 0,0 0 1 0 0,0 0-1 0 0,0-1 0 0 0,0 1 0 0 0,0-1 1 0 0,0 0-1 0 0,0 0 0 0 0,-4-1 0 0 0,-8 0 99 0 0,0 0 144 0 0,8 1-112 0 0,1 0 1 0 0,-1 0 0 0 0,0 0 0 0 0,-11 2 0 0 0,14-1-11 0 0,4-1-121 0 0,-1 0 1 0 0,1 0 0 0 0,-1 0 0 0 0,1 0 0 0 0,-1 0 0 0 0,1 0-1 0 0,0 0 1 0 0,-1 1 0 0 0,1-1 0 0 0,-1 0 0 0 0,1 0 0 0 0,0 0-1 0 0,-1 1 1 0 0,1-1 0 0 0,-1 0 0 0 0,1 0 0 0 0,0 1 0 0 0,0-1-1 0 0,-1 0 1 0 0,1 1 0 0 0,-1-1 0 0 0,-1 2-12 0 0,0 1 1 0 0,0-1-1 0 0,0 0 1 0 0,1 0-1 0 0,-1 1 0 0 0,0-1 1 0 0,1 1-1 0 0,0 0 1 0 0,0-1-1 0 0,-1 1 1 0 0,1 0-1 0 0,-1 5 0 0 0,-2 10-18 0 0,-7 27-7 0 0,9-38-19 0 0,0-1-124 0 0,-16 26 25 0 0,7-10 132 0 0,9-19-2 0 0,-1-2 3 0 0,-10 22 12 0 0,6-9 5 0 0,1 0 0 0 0,1 0 0 0 0,0 1-1 0 0,1 0 1 0 0,-3 23 0 0 0,-1 1-1 0 0,-8 43-186 0 0,8-39 80 0 0,7-36 67 0 0,-8 24-10 0 0,0-7 57 0 0,5-13 41 0 0,-1 0 0 0 0,2 0-1 0 0,-5 20 1 0 0,3 12 9 0 0,4-34-47 0 0,-5 34-3 0 0,0-3-78 0 0,3-21 40 0 0,-5 23 15 0 0,3-19-2 0 0,4-13 0 0 0,0-1 11 0 0,1-5 32 0 0,1 5-33 0 0,8 57 348 0 0,-3-42-278 0 0,-6-22-16 0 0,1 0 2 0 0,0 9-8 0 0,-1-4-36 0 0,1 1 0 0 0,0-1-1 0 0,1 0 1 0 0,0 0 0 0 0,0 0 0 0 0,0-1 0 0 0,1 1 0 0 0,0 0 0 0 0,0-1-1 0 0,1 0 1 0 0,7 10 0 0 0,1 0-22 0 0,1-2 0 0 0,-9-7-5 0 0,-2-5-10 0 0,0 0 0 0 0,-1 0 0 0 0,1 0 1 0 0,0 0-1 0 0,0 0 0 0 0,0 0 0 0 0,0 0 1 0 0,1-1-1 0 0,-1 1 0 0 0,4 1 0 0 0,7 7-1 0 0,-2 1 16 0 0,1 1-10 0 0,-9-9 0 0 0,0 1 0 0 0,0-1 0 0 0,0 0 1 0 0,1 0-1 0 0,6 4 0 0 0,2 2 69 0 0,10 9 5 0 0,-10-8-13 0 0,35 35 44 0 0,-22-25-95 0 0,-17-13 0 0 0,18 14 0 0 0,-23-18 1 0 0,0 1-1 0 0,16 4 53 0 0,14 3-45 0 0,-24-8 6 0 0,0 0 0 0 0,0 1 0 0 0,15 8 0 0 0,-3-4-3 0 0,-6 1-12 0 0,-11-7 1 0 0,18 13 0 0 0,-1 0 0 0 0,-17-11 26 0 0,-1 0 0 0 0,0 0-1 0 0,0 1 1 0 0,4 6 0 0 0,-1-1 0 0 0,-4-7-14 0 0,1-1 1 0 0,-1 0-1 0 0,1 0 1 0 0,-1 0 0 0 0,1-1-1 0 0,0 1 1 0 0,0-1-1 0 0,5 3 1 0 0,-4-2-9 0 0,7 1 7 0 0,-9-3-6 0 0,0 0-1 0 0,0 0 1 0 0,1 0 0 0 0,-1 1 0 0 0,-1-1-1 0 0,1 1 1 0 0,0-1 0 0 0,0 1 0 0 0,0 0-1 0 0,0 0 1 0 0,2 1 0 0 0,-3-1-5 0 0,1 0 1 0 0,0 0-1 0 0,0-1 1 0 0,-1 1-1 0 0,1-1 1 0 0,0 1-1 0 0,0-1 1 0 0,0 1-1 0 0,-1-1 1 0 0,1 0-1 0 0,0 0 1 0 0,0 0-1 0 0,2 0 1 0 0,3 0 21 0 0,24 0 9 0 0,-24 0-30 0 0,-2-1 10 0 0,-1 0-1 0 0,1 1 1 0 0,-1-1-1 0 0,1-1 1 0 0,5-1-1 0 0,61-19-170 0 0,-59 18 160 0 0,2 3 0 0 0,12 0 158 0 0,-15 2-69 0 0,3 3 18 0 0,15 7 114 0 0,-22-9-185 0 0,1-1 0 0 0,0 0 0 0 0,0 0 0 0 0,0 0 1 0 0,0-1-1 0 0,0 0 0 0 0,-1 0 0 0 0,1-1 0 0 0,12-3 0 0 0,12 1 48 0 0,-27 3-84 0 0,1 0-1 0 0,0-1 1 0 0,0 1-1 0 0,-1-1 0 0 0,1-1 1 0 0,8-2-1 0 0,-5 1 1 0 0,-6 3 0 0 0,0-1 0 0 0,0 0 0 0 0,-1 0 0 0 0,1 0 0 0 0,0-1 0 0 0,0 1 0 0 0,-1-1 0 0 0,4-1 0 0 0,4-4 0 0 0,0 0 0 0 0,0 0 0 0 0,0-1 0 0 0,-1 0 0 0 0,9-11 0 0 0,-9 10 0 0 0,-2 1 18 0 0,-6 7 68 0 0,6-20 605 0 0,-4 15-618 0 0,-2 4 7 0 0,1 0-22 0 0,14-14-48 0 0,3 2-10 0 0,-17 10 0 0 0,-1 3 0 0 0,0 0 0 0 0,0 0 0 0 0,0 0 0 0 0,0 0 0 0 0,0 0 0 0 0,0 0 0 0 0,1 0 0 0 0,-1 0 0 0 0,0 1 0 0 0,0-1 0 0 0,1 0 0 0 0,1 0 0 0 0,9-5 0 0 0,-3 1 0 0 0,-1 0 0 0 0,0-1 0 0 0,1 1 0 0 0,-2-1 0 0 0,1-1 0 0 0,12-13 0 0 0,-17 16 0 0 0,13-11 0 0 0,11-11 64 0 0,-21 22-53 0 0,-4 3-7 0 0,-1-1 0 0 0,1 1 0 0 0,-1 0 1 0 0,0-1-1 0 0,1 1 0 0 0,-1-1 1 0 0,0 1-1 0 0,0-1 0 0 0,0 0 0 0 0,0 1 1 0 0,0-1-1 0 0,-1 0 0 0 0,1 0 1 0 0,0-2-1 0 0,3-5 50 0 0,-2 4-26 0 0,0 1-1 0 0,0-1 1 0 0,1 1-1 0 0,0 0 0 0 0,6-8 1 0 0,0-1 14 0 0,6-8-42 0 0,5-7-32 0 0,26-50 0 0 0,-31 51 24 0 0,44-70-56 0 0,-49 84 64 0 0,-8 11 1 0 0,0-1 0 0 0,0 1 0 0 0,0-1 0 0 0,0 1 0 0 0,0-1 0 0 0,0 0 0 0 0,-1 0 0 0 0,0 0 0 0 0,1 0 0 0 0,0-3 0 0 0,3-14 52 0 0,-4 13-53 0 0,4-17-67 0 0,24-73-234 0 0,-26 85 278 0 0,2 1 0 0 0,-1 0 0 0 0,1 0 0 0 0,12-17 0 0 0,-11 19 8 0 0,-1 0 0 0 0,0 0 0 0 0,0-1 0 0 0,-1 0 1 0 0,0 0-1 0 0,0 0 0 0 0,-1 0 0 0 0,-1-1 0 0 0,3-18 0 0 0,-3 6 15 0 0,-4-14 0 0 0,2 33 0 0 0,-1 0 0 0 0,1 0 0 0 0,-1 0 0 0 0,1 0 0 0 0,-1 1 0 0 0,0-1 0 0 0,-1 0 0 0 0,-1-3 0 0 0,-1-5 0 0 0,3 10 0 0 0,1 0 0 0 0,-1 0 0 0 0,0 1 0 0 0,0-1 0 0 0,0 0 0 0 0,0 1 0 0 0,0-1 0 0 0,-1-2 0 0 0,-1 1 0 0 0,0-1 0 0 0,1 0 0 0 0,-1-1 0 0 0,-3-7 0 0 0,-4-19 54 0 0,-1 10 35 0 0,-6-5-40 0 0,12 16-49 0 0,-1-6 0 0 0,5 15 0 0 0,-11-17 0 0 0,7 10 0 0 0,-3 2-12 0 0,0 0-48 0 0,-2-1-10 0 0,6 7 68 0 0,-3-1-58 0 0,-9-9 54 0 0,-26-19 0 0 0,41 27 6 0 0,-1-2 0 0 0,-10-4 0 0 0,-10-1 40 0 0,17 7-25 0 0,0 0-1 0 0,0 0 1 0 0,0-1 0 0 0,0 0-1 0 0,-6-4 1 0 0,5 1-15 0 0,5 4 0 0 0,-1 1 0 0 0,1-1 0 0 0,-1 1 0 0 0,1 0 0 0 0,-1 0 0 0 0,0-1 0 0 0,0 1 0 0 0,0 0 0 0 0,0 1 0 0 0,0-1 0 0 0,0 0 0 0 0,-2 0 0 0 0,-21-10 2 0 0,-31-10-14 0 0,-9 0-42 0 0,53 15 54 0 0,10 4 0 0 0,2 2 0 0 0,-1-1 0 0 0,1 1 0 0 0,-1-1 0 0 0,1 0 0 0 0,-1 1 0 0 0,1-1 0 0 0,-1 1 0 0 0,1-1 0 0 0,-1 1 0 0 0,1 0 0 0 0,-1-1 0 0 0,0 1 0 0 0,1 0 0 0 0,-1-1 0 0 0,0 1 0 0 0,1 0 0 0 0,-1 0 0 0 0,0-1 0 0 0,0 1 0 0 0,-32-13 0 0 0,29 14 0 0 0,-19-15 0 0 0,-18-9 0 0 0,34 19 0 0 0,0 1 0 0 0,3 4 0 0 0,-20-6 0 0 0,-10-4 0 0 0,19 4 0 0 0,14 4 0 0 0,0 1 0 0 0,1-1 0 0 0,-1 1 0 0 0,0-1 0 0 0,1 1 0 0 0,-1-1 0 0 0,0 1 0 0 0,0-1 0 0 0,1 1 0 0 0,-1 0 0 0 0,0-1 0 0 0,0 1 0 0 0,0 0 0 0 0,0 0 0 0 0,1 0 0 0 0,-3-1 0 0 0,-37-12-64 0 0,21 8 64 0 0,10 2 0 0 0,0-1 0 0 0,-2 2 0 0 0,-1 2 0 0 0,1-2 0 0 0,-7-4 0 0 0,5-2 0 0 0,4 5-10 0 0,5 3 1 0 0,0 0 1 0 0,1-1 0 0 0,-1 0-1 0 0,1 0 1 0 0,-1 0 0 0 0,0 0-1 0 0,1 0 1 0 0,0-1 0 0 0,-4-1 0 0 0,5 2-16 0 0,-9-4 12 0 0,-10-11 13 0 0,17 13-2 0 0,2 1-5 0 0,0 1 1 0 0,0-1-1 0 0,0 1 0 0 0,0 0 0 0 0,0 0 1 0 0,0 0-1 0 0,-1 0 0 0 0,1 1 1 0 0,0-1-1 0 0,-4 0 0 0 0,-2-3 8 0 0,-17-5-68 0 0,14 6 66 0 0,0 2-10 0 0,-19 0 26 0 0,23 1-7579 0 0,7 0 1520 0 0</inkml:trace>
</inkml:ink>
</file>

<file path=ppt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25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85 8287 0 0,'0'0'191'0'0,"1"-1"26"0"0,14-10 201 0 0,-14 10-398 0 0,2-1 10 0 0,-1 1 0 0 0,1-1 1 0 0,-1 0-1 0 0,1 0 0 0 0,-1 0 0 0 0,0 0 0 0 0,1 0 0 0 0,-1-1 0 0 0,0 1 1 0 0,-1-1-1 0 0,1 1 0 0 0,0-1 0 0 0,-1 0 0 0 0,1 1 0 0 0,1-6 0 0 0,-3 7 41 0 0,0 0-1 0 0,0 1 0 0 0,1-1 0 0 0,-1 0 1 0 0,0 0-1 0 0,0 0 0 0 0,0 0 0 0 0,0 1 1 0 0,0-1-1 0 0,0 0 0 0 0,0 0 0 0 0,0 0 1 0 0,0 0-1 0 0,0 1 0 0 0,-1-1 0 0 0,1 0 1 0 0,0 0-1 0 0,0 0 0 0 0,-1 1 0 0 0,1-1 1 0 0,-1 0-1 0 0,0-1 0 0 0,1 2-70 0 0,0 0 0 0 0,0-1 0 0 0,-1 1 0 0 0,1-1 0 0 0,0 1 0 0 0,0-1 0 0 0,-1 1 0 0 0,1-1 0 0 0,0 1 0 0 0,-1-1 0 0 0,1 1 0 0 0,-1 0 0 0 0,1-1 0 0 0,0 1 0 0 0,-1 0 0 0 0,1-1 0 0 0,-1 1 0 0 0,1 0 0 0 0,-1 0 0 0 0,1-1 0 0 0,-1 1 0 0 0,1 0 0 0 0,-1 0 0 0 0,1 0 0 0 0,-1 0 0 0 0,1 0 0 0 0,-1-1 0 0 0,1 1 0 0 0,-2 0 0 0 0,1 1 0 0 0,-4-2 0 0 0,0 0 0 0 0,0 1 0 0 0,0 0 0 0 0,0 0 0 0 0,0 0 0 0 0,1 1 0 0 0,-1 0 0 0 0,0 0 0 0 0,0 0 0 0 0,-6 2 0 0 0,-7 4 0 0 0,-21 11 0 0 0,7 0 0 0 0,-43 32 0 0 0,39-25 0 0 0,14-10 194 0 0,1 0 0 0 0,0 2 0 0 0,2 0-1 0 0,0 1 1 0 0,-25 31 0 0 0,38-42-398 0 0,3-3 104 0 0,1 0-1 0 0,-1 0 1 0 0,1 0 0 0 0,-1 0-1 0 0,1 0 1 0 0,1 1 0 0 0,-1-1 0 0 0,-1 7-1 0 0,1 1 101 0 0,2-11 0 0 0,0 0 0 0 0,0 0 0 0 0,0-1 0 0 0,0 1 0 0 0,0 0 0 0 0,1-1 0 0 0,-1 1 0 0 0,0 0 0 0 0,1-1 0 0 0,-1 1 0 0 0,0 0 0 0 0,1-1 0 0 0,-1 1 0 0 0,1 0 0 0 0,1 0 0 0 0,0 0 0 0 0,-1 1 0 0 0,1-1 0 0 0,0-1 0 0 0,0 1 0 0 0,0 0 0 0 0,0 0 0 0 0,-1-1 0 0 0,1 1 0 0 0,0-1 0 0 0,4 1 0 0 0,-4-1 0 0 0,0 1 0 0 0,-1-1 0 0 0,1 1 0 0 0,0-1 0 0 0,0 0 0 0 0,0 0 0 0 0,0 0 0 0 0,0 0 0 0 0,0 0 0 0 0,0-1 0 0 0,-1 1 0 0 0,4-1 0 0 0,2-1 0 0 0,5 1 0 0 0,0 1 0 0 0,0 0 0 0 0,0 1 0 0 0,0 0 0 0 0,14 4 0 0 0,60 19 0 0 0,-45-12 0 0 0,-26-8-116 0 0,-2-1 325 0 0,-1 1 0 0 0,1 0 1 0 0,0 1-1 0 0,-1 0 0 0 0,0 0 0 0 0,0 2 0 0 0,12 7 1 0 0,-23-12-228 0 0,1 0 0 0 0,0 0 1 0 0,0 0-1 0 0,-1 0 1 0 0,1 0-1 0 0,-1 0 0 0 0,1 0 1 0 0,-1 0-1 0 0,0 0 0 0 0,0 1 1 0 0,0-1-1 0 0,0 1 1 0 0,0-1-1 0 0,0 0 0 0 0,-1 1 1 0 0,0-1-1 0 0,1 4 0 0 0,-1 1 126 0 0,0 1-1 0 0,-1-1 1 0 0,1 0-1 0 0,-2 0 0 0 0,1 0 1 0 0,-4 9-1 0 0,4-12-107 0 0,-1 0 0 0 0,0 0 0 0 0,0 0 0 0 0,-1 0 0 0 0,1 0 0 0 0,-1 0 0 0 0,0-1 0 0 0,0 1 0 0 0,0-1 0 0 0,0 0 0 0 0,0 0 0 0 0,-8 5 0 0 0,-4 2 0 0 0,-31 15 0 0 0,23-13 0 0 0,10-6-219 0 0,1 1-1 0 0,-1-1 1 0 0,-1-1-1 0 0,1-1 1 0 0,-1 0-1 0 0,0 0 0 0 0,0-1 1 0 0,-15 1-1 0 0,27-4 216 0 0,0 0 3 0 0,1 0 0 0 0,-1 0 0 0 0,0 0 0 0 0,1 0 0 0 0,-1 0 0 0 0,1-1 0 0 0,-1 1 0 0 0,0-1 0 0 0,1 1 0 0 0,-3-2 0 0 0,-11-2 0 0 0,12 3 0 0 0,-12-5-70 0 0,13 5-299 0 0,1-1-118 0 0,-5-8-22 0 0,5 8-2 0 0</inkml:trace>
</inkml:ink>
</file>

<file path=ppt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26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 6447 0 0,'0'0'142'0'0,"-2"0"22"0"0,-4 3-112 0 0,0 0 0 0 0,0 0 1 0 0,0 1-1 0 0,1-1 1 0 0,-1 1-1 0 0,-8 9 0 0 0,7-8-52 0 0,1 1 0 0 0,-1-1 0 0 0,0 0 0 0 0,-12 6 0 0 0,12-8 75 0 0,2-1 65 0 0,1 0 1 0 0,0 0-1 0 0,-1 1 0 0 0,1 0 0 0 0,0 0 1 0 0,0 0-1 0 0,0 1 0 0 0,1-1 1 0 0,-1 1-1 0 0,-2 4 0 0 0,-4 6 940 0 0,-14 25 1 0 0,11-16-748 0 0,8-15-248 0 0,0 1 0 0 0,1-1-1 0 0,-1 1 1 0 0,2 0-1 0 0,-1 0 1 0 0,1 0 0 0 0,1 0-1 0 0,-1 1 1 0 0,2-1-1 0 0,-2 10 1 0 0,5-18 0 0 0,-1 0-1 0 0,0 0 1 0 0,1 0 0 0 0,-1 0 0 0 0,1 0-1 0 0,-1 0 1 0 0,1-1 0 0 0,-1 1-1 0 0,1-1 1 0 0,0 1 0 0 0,-1-1 0 0 0,4 0-1 0 0,1 1-49 0 0,1-1 0 0 0,-1-1 0 0 0,0 1 0 0 0,1-1 0 0 0,-1 0 0 0 0,0 0 0 0 0,0-1 0 0 0,7-2 0 0 0,6-4 535 0 0,21-11 1 0 0,-3 1-491 0 0,-6 3-589 0 0,34-23 0 0 0,-56 33 356 0 0,-1-1 0 0 0,0-1 0 0 0,0 1 0 0 0,0-2 1 0 0,-1 1-1 0 0,0-1 0 0 0,-1 0 0 0 0,8-12 0 0 0,-13 19 107 0 0,0 0 0 0 0,0-1 1 0 0,-1 1-1 0 0,1 0 0 0 0,-1 0 1 0 0,1-1-1 0 0,-1 1 0 0 0,1 0 1 0 0,-1-1-1 0 0,0 1 0 0 0,0 0 1 0 0,0-1-1 0 0,1 1 0 0 0,-1-1 1 0 0,-1 1-1 0 0,1 0 1 0 0,0-1-1 0 0,0 1 0 0 0,0 0 1 0 0,-1-1-1 0 0,1 1 0 0 0,-1-2 1 0 0,0 2 32 0 0,-1-1 0 0 0,1 0 1 0 0,0 0-1 0 0,-1 1 0 0 0,1-1 0 0 0,-1 1 1 0 0,0 0-1 0 0,1-1 0 0 0,-1 1 1 0 0,0 0-1 0 0,0 0 0 0 0,-3-2 1 0 0,-5 0 31 0 0,0-1 1 0 0,0 1-1 0 0,0 1 1 0 0,-17-2-1 0 0,11 4-19 0 0,12 0 0 0 0,1 1 0 0 0,-1-1 0 0 0,0 0 0 0 0,0-1 0 0 0,1 1 0 0 0,-8-2 0 0 0,5-1 0 0 0,5-1-72 0 0,1 3-298 0 0,10-3-1208 0 0,-2 1-1834 0 0</inkml:trace>
</inkml:ink>
</file>

<file path=ppt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26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42 8287 0 0,'-13'12'330'0'0,"-31"25"668"0"0,43-36-500 0 0,1-1 12 0 0,0 0-67 0 0,-2-17 165 0 0,3 9-377 0 0,0-1 0 0 0,0 0 0 0 0,1 1 0 0 0,1-1 0 0 0,-1 1 0 0 0,5-9 0 0 0,7-22-243 0 0,-12 30-19 0 0,0 0 1 0 0,0 1-1 0 0,-1-1 0 0 0,0 0 0 0 0,-1 0 0 0 0,0 0 0 0 0,0 0 0 0 0,-1 0 0 0 0,0 0 1 0 0,-1 1-1 0 0,0-1 0 0 0,-3-11 0 0 0,4 18-147 0 0,0 1 92 0 0,1 0-1 0 0,-1 0 1 0 0,1 0-1 0 0,-1 0 1 0 0,1 0 0 0 0,-1 1-1 0 0,1-1 1 0 0,-1 0-1 0 0,0 0 1 0 0,1 1 0 0 0,-1-1-1 0 0,0 0 1 0 0,0 1-1 0 0,0-1 1 0 0,1 1 0 0 0,-3-2-1 0 0,2 2-299 0 0,1 0-102 0 0,0 0-22 0 0,1-2 381 0 0,1 1-1 0 0,-1-1 0 0 0,0 1 0 0 0,0-1 0 0 0,1 1 1 0 0,-1 0-1 0 0,0 0 0 0 0,1-1 0 0 0,-1 1 0 0 0,1 0 1 0 0,0 0-1 0 0,-1 1 0 0 0,1-1 0 0 0,2-1 0 0 0,-3 2 29 0 0,13-7-411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2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64 7367 0 0,'0'0'568'0'0,"-2"0"-373"0"0,-12 4-117 0 0,-3 0 1819 0 0,7-3 3951 0 0,29 11-3946 0 0,-7-8-1619 0 0,1-1 0 0 0,-1 0 0 0 0,0 0-1 0 0,1-1 1 0 0,0-1 0 0 0,-1 0 0 0 0,1-1 0 0 0,0 0-1 0 0,-1-1 1 0 0,1 0 0 0 0,17-4 0 0 0,13-6-670 0 0,80-32 1 0 0,-46 15-976 0 0,-37 15 367 0 0</inkml:trace>
</inkml:ink>
</file>

<file path=ppt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27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2 0-41 0 0,8 3-190 0 0,4 4-48 0 0,-11-3 0 0 0,-2-2 0 0 0,2 3 82 0 0,1 0-1 0 0,-1 1 0 0 0,0-1 0 0 0,0 0 0 0 0,-1 1 0 0 0,0 0 1 0 0,0 0-1 0 0,0-1 0 0 0,-1 1 0 0 0,2 7 0 0 0,-1 10 489 0 0,1 30 0 0 0,-3-37-515 0 0,-2 84-81 0 0,0 9 495 0 0,8 17 121 0 0,2 108 425 0 0,-14-183-6293 0 0,6-51 940 0 0</inkml:trace>
</inkml:ink>
</file>

<file path=ppt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27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3 10135 0 0,'0'0'231'0'0,"1"-2"29"0"0,2-3-198 0 0,0 1 1 0 0,1 0-1 0 0,-1 0 1 0 0,1 0-1 0 0,0 0 1 0 0,0 1-1 0 0,0-1 1 0 0,1 1-1 0 0,7-5 1 0 0,8-2 186 0 0,22-9-1 0 0,-27 13 165 0 0,197-78 1297 0 0,-164 68-1225 0 0,0 3 1 0 0,77-12-1 0 0,-115 23-764 0 0,0 1 0 0 0,0 0-1 0 0,0 1 1 0 0,1 0 0 0 0,-1 0-1 0 0,0 1 1 0 0,0 1 0 0 0,0 0-1 0 0,12 3 1 0 0,-12 0-744 0 0</inkml:trace>
</inkml:ink>
</file>

<file path=ppt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27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70 10135 0 0,'0'0'464'0'0,"0"0"-9"0"0,1 8-278 0 0,0 1-177 0 0,1-2 72 0 0,-1-5 299 0 0,-1-2 117 0 0,0 0 21 0 0,0 0-66 0 0,1 0-294 0 0,11-3 48 0 0,0-1-1 0 0,-1 0 1 0 0,22-11-1 0 0,-8 4 474 0 0,3-4-534 0 0,0 0-1 0 0,-1-2 1 0 0,33-27-1 0 0,-2 2-69 0 0,-25 17-130 0 0,-32 24-273 0 0,-1 1-138 0 0,-2 1-33 0 0,-50 21 387 0 0,1 2-1 0 0,1 3 0 0 0,2 1 1 0 0,-56 44-1 0 0,84-56 122 0 0,-63 54 0 0 0,72-60 0 0 0,1 1 0 0 0,0 0 0 0 0,1 1 0 0 0,0-1 0 0 0,-9 18 0 0 0,18-28 0 0 0,-1 1 0 0 0,0-1 0 0 0,1 1 0 0 0,-1-1 0 0 0,1 1 0 0 0,-1-1 0 0 0,1 1 0 0 0,0 0 0 0 0,-1-1 0 0 0,1 1 0 0 0,0 0 0 0 0,0 2 0 0 0,4 4 0 0 0,-3-7 0 0 0,1 0 0 0 0,-1 0 0 0 0,1 0 0 0 0,-1-1 0 0 0,1 1 0 0 0,-1-1 0 0 0,1 1 0 0 0,-1-1 0 0 0,1 0 0 0 0,0 1 0 0 0,-1-1 0 0 0,1 0 0 0 0,-1 0 0 0 0,1 0 0 0 0,0 0 0 0 0,-1 0 0 0 0,1-1 0 0 0,-1 1 0 0 0,1 0 0 0 0,2-2 0 0 0,34-12 0 0 0,-36 13 0 0 0,102-42 0 0 0,-77 31 0 0 0</inkml:trace>
</inkml:ink>
</file>

<file path=ppt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28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77 10135 0 0,'0'0'464'0'0,"0"0"-9"0"0,0 0-223 0 0,0 0 156 0 0,0 0 100 0 0,0 0 21 0 0,1-2-66 0 0,1-2-363 0 0,-1 1-1 0 0,0-1 1 0 0,0 0 0 0 0,0 0-1 0 0,-1 0 1 0 0,1-1 0 0 0,-1 1-1 0 0,0 0 1 0 0,0 0 0 0 0,0 0-1 0 0,-1 0 1 0 0,0 0 0 0 0,1 0-1 0 0,-4-7 1 0 0,2 3 171 0 0,1 0-1 0 0,-1 0 1 0 0,1-11-1 0 0,-1-26-273 0 0,1 26 11 0 0,2-38 0 0 0,0 50-180 0 0,0 0 1 0 0,1 0 0 0 0,-1 1 0 0 0,2-1-1 0 0,-1 0 1 0 0,1 1 0 0 0,-1-1 0 0 0,2 1 0 0 0,3-6-1 0 0,-4 7 250 0 0,1 1 0 0 0,-1 0 0 0 0,1 0 1 0 0,0 0-1 0 0,0 1 0 0 0,1-1 0 0 0,-1 1 0 0 0,1 0 0 0 0,-1 0 0 0 0,1 1 0 0 0,0-1 0 0 0,8-2 0 0 0,6-1 309 0 0,-1 1-1 0 0,24-3 1 0 0,-15 4-246 0 0,-22 3-121 0 0,0 1 0 0 0,-1-1 0 0 0,1 1 0 0 0,0 1 0 0 0,0-1 0 0 0,0 1 0 0 0,0 0 0 0 0,0 0 0 0 0,-1 0 0 0 0,7 3 0 0 0,-9-4 0 0 0,0 1 0 0 0,0 0 0 0 0,0 0 0 0 0,0 0 0 0 0,0 0 0 0 0,0 0 0 0 0,0 0 0 0 0,0 1 0 0 0,0-1 0 0 0,-1 1 0 0 0,1-1 0 0 0,0 1 0 0 0,-1 0 0 0 0,1 0 0 0 0,-1-1 0 0 0,0 1 0 0 0,0 0 0 0 0,0 0 0 0 0,0 0 0 0 0,0 0 0 0 0,0 1 0 0 0,0-1 0 0 0,-1 0 0 0 0,1 3 0 0 0,-1 1 107 0 0,0 1 0 0 0,0-1 0 0 0,-1 0 0 0 0,0 1 0 0 0,0-1-1 0 0,-1 0 1 0 0,0 0 0 0 0,-4 10 0 0 0,-3 3 431 0 0,-14 22 0 0 0,20-36-528 0 0,-61 95-988 0 0,50-82 707 0 0,-1-1-1 0 0,0-1 1 0 0,-31 25-1 0 0,45-40-98 0 0,1-1-118 0 0,0 0-22 0 0,8-20-1926 0 0,-2 7 1416 0 0,2-3-4 0 0</inkml:trace>
</inkml:ink>
</file>

<file path=ppt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28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 11975 0 0,'0'0'267'0'0,"0"1"42"0"0,1 10-207 0 0,-2-1-1 0 0,1 1 0 0 0,-1-1 1 0 0,-1 0-1 0 0,0 1 1 0 0,-6 18-1 0 0,3-10-4 0 0,-9 30 880 0 0,-41 94-1 0 0,30-78-954 0 0,-8 15-92 0 0,0-17-230 0 0,-21 46-718 0 0,45-89 865 0 0,2 1 1 0 0,0-1 0 0 0,-7 37-1 0 0,13-50 153 0 0,0 0 0 0 0,0 0 0 0 0,0 1 0 0 0,1 0 0 0 0,0 14 0 0 0,0-20 0 0 0,0-1 0 0 0,1 1 0 0 0,-1 0 0 0 0,1 0 0 0 0,-1 0 0 0 0,1-1 0 0 0,0 1 0 0 0,0 0 0 0 0,0-1 0 0 0,0 1 0 0 0,0 0 0 0 0,0-1 0 0 0,0 0 0 0 0,0 1 0 0 0,1-1 0 0 0,-1 1 0 0 0,0-1 0 0 0,1 0 0 0 0,-1 0 0 0 0,1 0 0 0 0,-1 0 0 0 0,1 0 0 0 0,0 0 0 0 0,0-1 0 0 0,2 2 0 0 0,3 0-89 0 0,-1-1 0 0 0,1 0 0 0 0,0 0 0 0 0,1-1 0 0 0,-1 1 0 0 0,0-2 0 0 0,0 1 0 0 0,0-1 0 0 0,9-2 0 0 0,13-4-4365 0 0</inkml:trace>
</inkml:ink>
</file>

<file path=ppt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31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67 4607 0 0,'0'0'208'0'0,"1"-1"-9"0"0,5-15 87 0 0,0 1 1 0 0,4-17-1 0 0,-6 17 135 0 0,1-1 0 0 0,12-24-1 0 0,-16 38-135 0 0,0-1 0 0 0,0 1 0 0 0,0-1 0 0 0,0 1 0 0 0,-1-1 0 0 0,1 0 0 0 0,-1 1 0 0 0,1-1 0 0 0,-1-5 0 0 0,0 7 600 0 0,0 1-506 0 0,0 0 37 0 0,-3 0-215 0 0,0 1 1 0 0,0-1 0 0 0,0 1 0 0 0,0 0 0 0 0,0 0 0 0 0,0 0-1 0 0,-3 2 1 0 0,3 1-72 0 0,0-1-1 0 0,0 0 0 0 0,0 1 1 0 0,1 0-1 0 0,-1 0 1 0 0,1 0-1 0 0,0 0 0 0 0,0 0 1 0 0,1 0-1 0 0,-1 0 1 0 0,1 0-1 0 0,0 1 0 0 0,-1 5 1 0 0,0 9 32 0 0,-1 34 0 0 0,3-37-178 0 0,0 14 299 0 0,0 0-1 0 0,3 0 0 0 0,0 0 0 0 0,2 0 1 0 0,1 0-1 0 0,12 31 0 0 0,47 152 1750 0 0,-61-200-2026 0 0,-1 1 0 0 0,0 0 0 0 0,-1 0-1 0 0,0 0 1 0 0,-2 0 0 0 0,1 0 0 0 0,-3 17 0 0 0,2-26-102 0 0,-1 1 0 0 0,-1-1 1 0 0,1 1-1 0 0,-1-1 1 0 0,0 0-1 0 0,0 0 1 0 0,-1 1-1 0 0,1-2 1 0 0,-1 1-1 0 0,0 0 1 0 0,0 0-1 0 0,-1-1 1 0 0,0 0-1 0 0,1 0 0 0 0,-1 0 1 0 0,-1 0-1 0 0,1 0 1 0 0,0-1-1 0 0,-1 0 1 0 0,-9 5-1 0 0,8-5-35 0 0,0 0 0 0 0,0-1-1 0 0,0 0 1 0 0,0 0 0 0 0,-1-1-1 0 0,-8 2 1 0 0,10-2-371 0 0,1-1 1 0 0,-1 0-1 0 0,0 0 0 0 0,0 0 1 0 0,0-1-1 0 0,1 0 0 0 0,-1 1 1 0 0,0-2-1 0 0,-5-1 0 0 0,9 3-522 0 0,1 0 70 0 0,0 0 288 0 0,0 0 122 0 0,2-1-416 0 0,5-5-1772 0 0</inkml:trace>
</inkml:ink>
</file>

<file path=ppt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32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1 10135 0 0,'0'0'231'0'0,"0"0"29"0"0,0 0 19 0 0,-2-12 7 0 0,3 9-152 0 0,1 1-1 0 0,-1 0 1 0 0,0 0-1 0 0,1 0 1 0 0,-1 0 0 0 0,1 0-1 0 0,0 0 1 0 0,-1 0-1 0 0,1 0 1 0 0,3-2-1 0 0,3-3 390 0 0,81-103 3669 0 0,-87 109-4192 0 0,0-1 0 0 0,0 0 0 0 0,0 1 0 0 0,0-1 0 0 0,0 1 0 0 0,0 0 0 0 0,0 0 0 0 0,0 0 0 0 0,1 0 0 0 0,3-1 0 0 0,27-5 0 0 0,-21 5 0 0 0,11-2 0 0 0,74-12 0 0 0,-84 15 0 0 0,1 0 0 0 0,-1 1 0 0 0,0 0 0 0 0,0 1 0 0 0,19 4 0 0 0,-29-4 0 0 0,0 0 0 0 0,-1 0 0 0 0,1-1 0 0 0,0 2 0 0 0,0-1 0 0 0,0 0 0 0 0,-1 0 0 0 0,1 1 0 0 0,-1 0 0 0 0,1-1 0 0 0,-1 1 0 0 0,0 0 0 0 0,3 3 0 0 0,-4-3 0 0 0,0-1 0 0 0,0 1 0 0 0,0 0 0 0 0,0-1 0 0 0,-1 1 0 0 0,1 0 0 0 0,-1 0 0 0 0,1-1 0 0 0,-1 1 0 0 0,1 0 0 0 0,-1 0 0 0 0,0 0 0 0 0,0 0 0 0 0,0 0 0 0 0,0-1 0 0 0,-1 1 0 0 0,1 0 0 0 0,0 0 0 0 0,-1 0 0 0 0,1-1 0 0 0,-1 1 0 0 0,-1 3 0 0 0,-2 3 0 0 0,0 0 0 0 0,0 0 0 0 0,-1 0 0 0 0,0-1 0 0 0,-1 0 0 0 0,-12 13 0 0 0,-43 35 0 0 0,56-51 0 0 0,-111 83 0 0 0,73-57 0 0 0,1 3 0 0 0,-61 59 0 0 0,99-88 0 0 0,1 0 0 0 0,0 0 0 0 0,0 1 0 0 0,-5 7 0 0 0,8-12 0 0 0,0 1 0 0 0,-1-1 0 0 0,1 0 0 0 0,0 0 0 0 0,0 1 0 0 0,0-1 0 0 0,-1 0 0 0 0,1 1 0 0 0,0-1 0 0 0,0 0 0 0 0,0 1 0 0 0,0-1 0 0 0,0 1 0 0 0,-1-1 0 0 0,1 0 0 0 0,0 1 0 0 0,0-1 0 0 0,0 1 0 0 0,0-1 0 0 0,0 0 0 0 0,0 1 0 0 0,0-1 0 0 0,0 1 0 0 0,1-1 0 0 0,-1 0 0 0 0,0 1 0 0 0,0-1 0 0 0,0 0 0 0 0,0 1 0 0 0,0-1 0 0 0,1 0 0 0 0,-1 1 0 0 0,0-1 0 0 0,0 0 0 0 0,1 1 0 0 0,-1-1 0 0 0,0 0 0 0 0,0 1 0 0 0,1-1 0 0 0,-1 0 0 0 0,0 0 0 0 0,1 0 0 0 0,-1 1 0 0 0,0-1 0 0 0,1 0 0 0 0,-1 0 0 0 0,1 0 0 0 0,3 2 0 0 0,0 0 0 0 0,0 0 0 0 0,0-1 0 0 0,1 1 0 0 0,-1-1 0 0 0,0 0 0 0 0,1-1 0 0 0,-1 1 0 0 0,1-1 0 0 0,4 0 0 0 0,11 2 0 0 0,1 1 169 0 0,-7-1 144 0 0,0 1 1 0 0,0 0-1 0 0,0 1 0 0 0,0 0 0 0 0,18 9 0 0 0,-26-11-313 0 0,1 1 0 0 0,-1-1 0 0 0,1 0 0 0 0,-1-1 0 0 0,1 1 0 0 0,0-2 0 0 0,0 1 0 0 0,0-1 0 0 0,-1 1 0 0 0,1-2 0 0 0,0 1 0 0 0,0-1 0 0 0,8-2 0 0 0,23-1 0 0 0,26-3 0 0 0,-47 4 0 0 0,1 1 0 0 0,0 1 0 0 0,27 2 0 0 0,9 1 642 0 0,-35-2 53 0 0,33 4 0 0 0,-38-1-1037 0 0,1 0 0 0 0,-1 1 0 0 0,21 7 0 0 0,-29-8-286 0 0,0-2-1 0 0,0 1 1 0 0,0-1-1 0 0,0 1 1 0 0,0-2-1 0 0,0 1 1 0 0,0-1-1 0 0,0 0 1 0 0,1 0-1 0 0,10-2 1 0 0,4-3-907 0 0</inkml:trace>
</inkml:ink>
</file>

<file path=ppt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44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7 68 8287 0 0,'7'-5'278'0'0,"-4"4"-194"0"0,-1 0 0 0 0,1-1 0 0 0,-1 1-1 0 0,0-1 1 0 0,0 0 0 0 0,4-4-1 0 0,-5 6-54 0 0,-1-1 0 0 0,1 1 0 0 0,0-1 0 0 0,-1 1 0 0 0,1-1 0 0 0,-1 0 0 0 0,1 1-1 0 0,-1-1 1 0 0,1 1 0 0 0,-1-1 0 0 0,0 0 0 0 0,1 0 0 0 0,-1 1 0 0 0,0-1 0 0 0,0 0 0 0 0,1 0-1 0 0,-1 1 1 0 0,0-1 0 0 0,0 0 0 0 0,0 0 0 0 0,0 1 0 0 0,0-1 0 0 0,0 0 0 0 0,0 0 0 0 0,0 0-1 0 0,0 1 1 0 0,0-1 0 0 0,-1 0 0 0 0,1 0 0 0 0,0 1 0 0 0,0-1 0 0 0,-1 0 0 0 0,1 0 0 0 0,-1 1-1 0 0,1-2 1 0 0,-2 1 75 0 0,1 0 0 0 0,0-1 0 0 0,0 1 0 0 0,-1 0 0 0 0,1 0 0 0 0,-1 0 0 0 0,1 0 0 0 0,-1 0 0 0 0,-3-1 0 0 0,-3 0 24 0 0,0 0 0 0 0,-1 0 0 0 0,1 0 0 0 0,-1 1 0 0 0,1 1 0 0 0,-1-1 0 0 0,-9 2 0 0 0,-5 1 384 0 0,-33 7 0 0 0,40-4-512 0 0,-1 0 0 0 0,1 0 0 0 0,0 2 0 0 0,-21 11 0 0 0,-58 41 0 0 0,77-46 0 0 0,-6 3 0 0 0,1 1 0 0 0,-21 21 0 0 0,36-26 0 0 0,9-7 0 0 0,-1-5 0 0 0,1 3 61 0 0,0-1-1 0 0,0 0 0 0 0,0 0 0 0 0,0 0 0 0 0,1 0 1 0 0,-1 0-1 0 0,0-1 0 0 0,1 1 0 0 0,-1 0 1 0 0,1-1-1 0 0,0 1 0 0 0,-1-1 0 0 0,1 1 1 0 0,0-1-1 0 0,0 0 0 0 0,3 2 0 0 0,34 16 964 0 0,-33-17-1024 0 0,42 17 0 0 0,66 35 0 0 0,-100-46 0 0 0,-1 0 0 0 0,1 1 0 0 0,-2 1 0 0 0,1 0 0 0 0,-2 1 0 0 0,1 0 0 0 0,-1 1 0 0 0,-1 0 0 0 0,10 15 0 0 0,-4-3 0 0 0,24 41 0 0 0,-37-57 0 0 0,1-1 0 0 0,-1 0 0 0 0,0 1 0 0 0,-1 0 0 0 0,0 0 0 0 0,0 0 0 0 0,0 10 0 0 0,-2-14 0 0 0,0 1 0 0 0,-1 0 0 0 0,0-1 0 0 0,1 1 0 0 0,-2-1 0 0 0,1 1 0 0 0,-1-1 0 0 0,1 1 0 0 0,-1-1 0 0 0,0 0 0 0 0,-1 0 0 0 0,1 0 0 0 0,-1 0 0 0 0,0 0 0 0 0,0-1 0 0 0,0 1 0 0 0,0-1 0 0 0,-6 5 0 0 0,-2 1 0 0 0,0 0 0 0 0,-1-1 0 0 0,0 0 0 0 0,0-1 0 0 0,-13 5 0 0 0,2-1 293 0 0,-1-2-1 0 0,1-1 1 0 0,-1-1 0 0 0,-1-1-1 0 0,1 0 1 0 0,-33 1-1 0 0,51-7-459 0 0,0 0-1 0 0,0 0 1 0 0,0 0-1 0 0,-8-2 1 0 0,13 1 132 0 0,0 1-1 0 0,-1 0 1 0 0,1 0 0 0 0,0-1-1 0 0,0 1 1 0 0,0-1 0 0 0,-1 1-1 0 0,1-1 1 0 0,0 0 0 0 0,0 1-1 0 0,0-1 1 0 0,0 0 0 0 0,0 0-1 0 0,0 1 1 0 0,0-1 0 0 0,0 0-1 0 0,1 0 1 0 0,-1 0 0 0 0,0 0-1 0 0,0 0 1 0 0,1-1 0 0 0,-1 1-1 0 0,1 0 1 0 0,-1 0 0 0 0,1 0-1 0 0,-1 0 1 0 0,1-3 0 0 0,-1-1 20 0 0,1 0 1 0 0,1 0-1 0 0,-1-1 1 0 0,1 1-1 0 0,0 0 1 0 0,0 0-1 0 0,0 0 1 0 0,1 0-1 0 0,3-8 1 0 0,4-6 2 0 0,12-19 1 0 0,-4 9 13 0 0,64-113-2 0 0,-17 32 0 0 0,-59 100 0 0 0,12-21 0 0 0,2 0 0 0 0,1 1 0 0 0,26-30 0 0 0,-46 60-5 0 0,0 0 1 0 0,0 0-1 0 0,0 0 0 0 0,0 0 0 0 0,0 0 0 0 0,0 0 0 0 0,0-1 0 0 0,1 1 0 0 0,-1 0 0 0 0,0 0 1 0 0,0 0-1 0 0,0 0 0 0 0,0 0 0 0 0,0-1 0 0 0,0 1 0 0 0,0 0 0 0 0,0 0 0 0 0,0 0 0 0 0,0 0 1 0 0,0 0-1 0 0,0-1 0 0 0,0 1 0 0 0,0 0 0 0 0,0 0 0 0 0,0 0 0 0 0,0 0 0 0 0,0 0 1 0 0,0-1-1 0 0,0 1 0 0 0,0 0 0 0 0,0 0 0 0 0,0 0 0 0 0,0 0 0 0 0,0 0 0 0 0,0-1 0 0 0,0 1 1 0 0,0 0-1 0 0,0 0 0 0 0,0 0 0 0 0,-1 0 0 0 0,1 0 0 0 0,0 0 0 0 0,0-1 0 0 0,0 1 1 0 0,0 0-1 0 0,0 0 0 0 0,-1 0 0 0 0,-6-2-474 0 0,5 2 262 0 0,-3-2-78 0 0,0-1 1 0 0,1 1 0 0 0,-1-1-1 0 0,1 0 1 0 0,0 0 0 0 0,0 0-1 0 0,-7-7 1 0 0,9 8 246 0 0,1 0 1 0 0,-1-1-1 0 0,1 1 0 0 0,-1 0 1 0 0,1-1-1 0 0,0 1 0 0 0,0-1 1 0 0,0 0-1 0 0,0 1 0 0 0,0-1 0 0 0,1 0 1 0 0,-1 1-1 0 0,1-1 0 0 0,0 0 1 0 0,0 0-1 0 0,0-3 0 0 0,1-8 48 0 0</inkml:trace>
</inkml:ink>
</file>

<file path=ppt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44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6 11975 0 0,'0'0'267'0'0,"0"0"42"0"0,7-4 315 0 0,16-7 1363 0 0,-21 12-1980 0 0,0 0 0 0 0,0 1 0 0 0,0-1 0 0 0,0 1 0 0 0,-1 0 1 0 0,1-1-1 0 0,0 1 0 0 0,-1 0 0 0 0,1 0 0 0 0,-1 0 0 0 0,0 0 0 0 0,0 0 0 0 0,0 1 0 0 0,0-1 1 0 0,0 0-1 0 0,0 0 0 0 0,0 1 0 0 0,-1-1 0 0 0,1 1 0 0 0,-1-1 0 0 0,0 0 0 0 0,1 1 0 0 0,-1-1 0 0 0,-1 1 1 0 0,1 2-1 0 0,-1 8 135 0 0,-1 1 1 0 0,0 0 0 0 0,-6 17-1 0 0,5-17 199 0 0,-26 91 202 0 0,-10 50 31 0 0,35-137-574 0 0,1-9 0 0 0,1 1 0 0 0,1 0 0 0 0,-1 0 0 0 0,1-1 0 0 0,1 1 0 0 0,0 0 0 0 0,2 12 0 0 0,-2-21-48 0 0,0 0-1 0 0,0 0 1 0 0,1 0-1 0 0,-1 0 1 0 0,0 0 0 0 0,1 0-1 0 0,-1-1 1 0 0,1 1-1 0 0,-1 0 1 0 0,1 0-1 0 0,-1-1 1 0 0,1 1-1 0 0,0 0 1 0 0,-1-1 0 0 0,1 1-1 0 0,0 0 1 0 0,0-1-1 0 0,-1 1 1 0 0,1-1-1 0 0,0 0 1 0 0,0 1-1 0 0,1 0 1 0 0,1-1-359 0 0,-1 1 1 0 0,0-1-1 0 0,0 1 0 0 0,1-1 0 0 0,-1 0 1 0 0,0 0-1 0 0,1 0 0 0 0,2-1 1 0 0,14-2-5004 0 0</inkml:trace>
</inkml:ink>
</file>

<file path=ppt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44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 11975 0 0,'0'0'547'0'0,"0"0"-11"0"0,-1 1-344 0 0,-4 2-189 0 0,0 1-1 0 0,0 0 1 0 0,1 0-1 0 0,-1 0 1 0 0,1 0-1 0 0,0 1 1 0 0,0 0 0 0 0,-3 5-1 0 0,-24 47-5 0 0,15-28 4 0 0,2-3 411 0 0,0 0 0 0 0,2 1 0 0 0,1 0 0 0 0,1 1 0 0 0,-9 42 0 0 0,18-63-326 0 0,1 0 0 0 0,-1 0 0 0 0,1 0 0 0 0,1 0 0 0 0,0 0 0 0 0,0 0 0 0 0,0 0-1 0 0,1 0 1 0 0,-1 0 0 0 0,2 0 0 0 0,-1-1 0 0 0,1 1 0 0 0,0-1 0 0 0,0 0 0 0 0,1 0 0 0 0,0 0-1 0 0,0 0 1 0 0,7 8 0 0 0,-3-8 1 0 0,-1 0-1 0 0,1 0 1 0 0,0-1-1 0 0,0 0 1 0 0,0 0-1 0 0,1-1 1 0 0,0 0-1 0 0,0 0 1 0 0,12 3 0 0 0,5-1 252 0 0,-1-1 0 0 0,33 3 0 0 0,-36-6-312 0 0,-1-1 1 0 0,1-1 0 0 0,0-1-1 0 0,0-1 1 0 0,27-6-1 0 0,-46 7 25 0 0,1 0 0 0 0,0 0 0 0 0,-1 0 0 0 0,1-1 0 0 0,-1 1 0 0 0,1-1 0 0 0,-1 0 0 0 0,0 0-1 0 0,0 0 1 0 0,0-1 0 0 0,0 1 0 0 0,0-1 0 0 0,0 1 0 0 0,-1-1 0 0 0,4-4 0 0 0,-3 2 46 0 0,0 0-1 0 0,-1 0 1 0 0,0 0 0 0 0,0 0-1 0 0,0 0 1 0 0,0 0 0 0 0,-1 0-1 0 0,0-1 1 0 0,1-9 0 0 0,-2 0-178 0 0,0 0 1 0 0,-1 1-1 0 0,0-1 1 0 0,-2 0-1 0 0,1 1 1 0 0,-2-1 0 0 0,-6-15-1 0 0,0 0-794 0 0,-24-44-1 0 0,26 59 596 0 0,0 1-1 0 0,-2 0 0 0 0,0 1 0 0 0,-20-22 0 0 0,24 29 112 0 0,0-1 0 0 0,0 2-1 0 0,0-1 1 0 0,-1 1-1 0 0,0 0 1 0 0,0 0 0 0 0,0 0-1 0 0,-1 1 1 0 0,1 1 0 0 0,-15-6-1 0 0,-7 1-844 0 0,8 5-10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3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6 0 6447 0 0,'0'0'11495'0'0,"-2"1"-10856"0"0,-45 31 1556 0 0,31-22-1868 0 0,-26 20 0 0 0,-207 195-780 0 0,71-63-353 0 0,130-112 548 0 0,-63 82 0 0 0,107-127 257 0 0,0 1 1 0 0,1-1-1 0 0,-1 1 0 0 0,1 0 0 0 0,1 0 1 0 0,-1 0-1 0 0,1 1 0 0 0,0-1 0 0 0,0 1 1 0 0,1-1-1 0 0,0 1 0 0 0,0 0 1 0 0,0 8-1 0 0,2-10 37 0 0,-1 0 0 0 0,1-1 0 0 0,0 1 1 0 0,0-1-1 0 0,0 1 0 0 0,1-1 0 0 0,-1 1 0 0 0,1-1 0 0 0,0 0 1 0 0,0 0-1 0 0,1 0 0 0 0,0 0 0 0 0,-1 0 0 0 0,1 0 1 0 0,0-1-1 0 0,1 1 0 0 0,-1-1 0 0 0,0 0 0 0 0,8 5 1 0 0,5 2 118 0 0,-1-1 0 0 0,1-1 0 0 0,1 0 0 0 0,-1-1 0 0 0,1-1 0 0 0,1-1 1 0 0,22 5-1 0 0,-16-6-86 0 0,-1-1 0 0 0,1-1-1 0 0,0 0 1 0 0,0-2 0 0 0,25-4 0 0 0,-21 0 29 0 0,-1-1 0 0 0,-1-2 0 0 0,51-18 1 0 0,73-44 520 0 0,-46 19-423 0 0,-16 8-132 0 0,-80 37-64 0 0,-1-1 0 0 0,-6 6-2 0 0,0-1 0 0 0,-1 1 0 0 0,1-1 0 0 0,0 0 0 0 0,-1 1 0 0 0,1-1-1 0 0,-1 1 1 0 0,1-1 0 0 0,-1 0 0 0 0,0 0 0 0 0,1 1 0 0 0,-1-1 0 0 0,0 0 0 0 0,1 0 0 0 0,-1 0 0 0 0,0 1 0 0 0,0-1-1 0 0,0 0 1 0 0,0 0 0 0 0,1 0 0 0 0,-1 1 0 0 0,0-1 0 0 0,-1 0 0 0 0,1 0 0 0 0,0 0 0 0 0,0 0 0 0 0,0 0 0 0 0,-1-2-4 0 0,0-4 6 0 0,0 0 0 0 0,-1 0 0 0 0,0 0 0 0 0,0 1 0 0 0,0-1 0 0 0,-7-11 0 0 0,-24-37 0 0 0,22 37 0 0 0,7 13-8 0 0,1-1 0 0 0,-1 1-1 0 0,0 0 1 0 0,0 1 0 0 0,-1-1-1 0 0,1 1 1 0 0,-1 0 0 0 0,0 0-1 0 0,0 0 1 0 0,0 1 0 0 0,-8-5-1 0 0,8 7-1 0 0,1-1-1 0 0,-1 1 0 0 0,1-1 0 0 0,-1 1 0 0 0,0 1 0 0 0,1-1 1 0 0,-1 1-1 0 0,0-1 0 0 0,1 1 0 0 0,-1 1 0 0 0,0-1 0 0 0,0 1 0 0 0,1-1 1 0 0,-1 1-1 0 0,-8 4 0 0 0,-17 7-553 0 0,-53 30 1 0 0,2 0-83 0 0,79-41 628 0 0,-3 1 3 0 0,1 0 0 0 0,-1 0 1 0 0,1-1-1 0 0,-1 1 0 0 0,0-1 0 0 0,0 0 0 0 0,0-1 0 0 0,1 1 0 0 0,-8-1 0 0 0,11 0 36 0 0,4-6-1124 0 0,1-1-3744 0 0</inkml:trace>
</inkml:ink>
</file>

<file path=ppt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53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54 10135 0 0,'0'0'231'0'0,"-2"1"29"0"0,-1 0-171 0 0,-1 0-15 0 0,-7 11 280 0 0,5-3-306 0 0,5-4 5 0 0,0 0-1 0 0,-1 0 1 0 0,2 0-1 0 0,-1 0 1 0 0,0 0-1 0 0,1 5 1 0 0,1 4 340 0 0,0 1-1 0 0,5 17 1 0 0,2 16 133 0 0,-6-5-373 0 0,-1-1 0 0 0,-8 64 0 0 0,3-82 594 0 0,-8 22 183 0 0,11-44-559 0 0,1-2 117 0 0,0 1-303 0 0,0 5 422 0 0,0-6-597 0 0,0 0 0 0 0,0 0 1 0 0,0 0-1 0 0,-1 0 0 0 0,1 1 0 0 0,0-1 0 0 0,0 0 0 0 0,-1 0 1 0 0,1 0-1 0 0,0 0 0 0 0,0 0 0 0 0,-1 0 0 0 0,1 0 0 0 0,0 0 0 0 0,-1 0 1 0 0,1 0-1 0 0,0 0 0 0 0,0 0 0 0 0,-1 0 0 0 0,1 0 0 0 0,0 0 1 0 0,0 0-1 0 0,-1 0 0 0 0,1 0 0 0 0,0 0 0 0 0,0 0 0 0 0,-1-1 1 0 0,1 1-1 0 0,0 0 0 0 0,0 0 0 0 0,-1 0 0 0 0,-1-2-10 0 0,0 1 0 0 0,-1-1 0 0 0,1 1 0 0 0,0-1 0 0 0,0 0 0 0 0,0 0 0 0 0,1 0 0 0 0,-1 0 0 0 0,0 0 0 0 0,1 0 0 0 0,-1 0 0 0 0,1-1 0 0 0,0 1 0 0 0,-1 0 0 0 0,1-1 0 0 0,1 1 0 0 0,-2-5 0 0 0,-1-3 0 0 0,1-1 0 0 0,0 1 0 0 0,-1-13 0 0 0,3 20 0 0 0,-1-10 0 0 0,0 0 0 0 0,1 0 0 0 0,0 0 0 0 0,4-19 0 0 0,0 9 0 0 0,-3 15 0 0 0,1 0 0 0 0,0-1 0 0 0,0 1 0 0 0,6-14 0 0 0,0 7 0 0 0,1 0 0 0 0,0 0 0 0 0,1 1 0 0 0,0 1 0 0 0,1 0 0 0 0,23-21 0 0 0,-16 18 0 0 0,1 2 0 0 0,0 0 0 0 0,1 0 0 0 0,28-12 0 0 0,-36 20 0 0 0,0 1 0 0 0,1 0 0 0 0,0 1 0 0 0,0 0 0 0 0,0 1 0 0 0,16-2 0 0 0,-20 4 0 0 0,0 1 0 0 0,0 0 0 0 0,0 0 0 0 0,0 1 0 0 0,0 0 0 0 0,0 0 0 0 0,0 1 0 0 0,0 0 0 0 0,16 7 0 0 0,-12-1 0 0 0,9 16 0 0 0,-16-12 0 0 0,-5-2 0 0 0,0 0 0 0 0,-1 0 0 0 0,0 0 0 0 0,-1 0 0 0 0,0 0 0 0 0,-1 0 0 0 0,-3 15 0 0 0,-4 29 0 0 0,7-31 0 0 0,-1 39 0 0 0,3-43 0 0 0,0-10 0 0 0,0-1 0 0 0,0 1 0 0 0,1-1 0 0 0,3 10 0 0 0,0-2 0 0 0,-1-3 0 0 0,9 23 0 0 0,-8-28 0 0 0,1 3 0 0 0,7 8 0 0 0,-1 0-1572 0 0,-7-17 456 0 0,-1-3-398 0 0,10-4-20 0 0</inkml:trace>
</inkml:ink>
</file>

<file path=ppt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54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0135 0 0,'0'0'231'0'0,"0"0"29"0"0,0 0 19 0 0,0 0 105 0 0,2 1 410 0 0,2 1-572 0 0,0 0-1 0 0,0-1 0 0 0,0 0 0 0 0,0 0 1 0 0,0 0-1 0 0,1 0 0 0 0,-1 0 1 0 0,0-1-1 0 0,1 0 0 0 0,-1 0 0 0 0,0 0 1 0 0,0 0-1 0 0,1-1 0 0 0,-1 0 1 0 0,4-1-1 0 0,11-3-127 0 0,0-1 0 0 0,19-10 0 0 0,-13 6 767 0 0,-1 0-527 0 0,-1 0-322 0 0,1 1 0 0 0,-1 1 0 0 0,1 2 0 0 0,1 0 1 0 0,32-4-1 0 0,-53 10-477 0 0,-1 0 0 0 0,0 0 0 0 0,1 0 0 0 0,-1 0 0 0 0,0 1 0 0 0,1-1 0 0 0,-1 1 0 0 0,0 0 1 0 0,4 1-1 0 0,1 3-4309 0 0</inkml:trace>
</inkml:ink>
</file>

<file path=ppt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54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8 10135 0 0,'0'0'464'0'0,"9"-12"168"0"0,-6 7-492 0 0,-3 4 586 0 0,0 1 244 0 0,0 0 44 0 0,0 0-61 0 0,0 0-288 0 0,0 0-121 0 0,29 8 2471 0 0,-8-15-2878 0 0,-3 1-103 0 0,1 0-1 0 0,34-18 0 0 0,-21 5 811 0 0,44-16 0 0 0,-59 28-786 0 0,1 1-1 0 0,-1 1 1 0 0,1 1 0 0 0,30-4-1 0 0,-45 8-63 0 0,0 0 1 0 0,1 0-1 0 0,-1 0 0 0 0,0 0 0 0 0,0 0 0 0 0,1 1 0 0 0,-1-1 1 0 0,0 1-1 0 0,0 0 0 0 0,4 1 0 0 0,-7-1-29 0 0,1-1 0 0 0,-1 1 0 0 0,1 0 0 0 0,-1-1 0 0 0,0 1 0 0 0,1-1 0 0 0,-1 1 0 0 0,0 0 0 0 0,1-1 0 0 0,-1 1 0 0 0,0 0 0 0 0,0-1 0 0 0,0 1 0 0 0,0 0 0 0 0,0-1 0 0 0,0 1 0 0 0,0 0 0 0 0,0 0 0 0 0,0 0 0 0 0,0 1-77 0 0,0 13-1658 0 0,-4 1-5056 0 0</inkml:trace>
</inkml:ink>
</file>

<file path=ppt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56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10135 0 0,'0'0'231'0'0,"8"-3"308"0"0,9-3 220 0 0,1 0 1 0 0,28-5-1 0 0,-44 10-19 0 0,5 1-807 0 0,-5 8 3658 0 0,-3-3-3371 0 0,0 0-1 0 0,0 0 1 0 0,-1 0-1 0 0,1-1 1 0 0,-1 1 0 0 0,0-1-1 0 0,-1 1 1 0 0,-3 5-1 0 0,6-10-219 0 0,0 0 0 0 0,0 0 0 0 0,0 0 0 0 0,0 0 0 0 0,-1 0 0 0 0,1 0 0 0 0,0 0 0 0 0,0 0 0 0 0,0 1 0 0 0,0-1 0 0 0,0 0 0 0 0,0 0 0 0 0,0 0 0 0 0,0 0 0 0 0,0 0 0 0 0,0 0 0 0 0,0 0 0 0 0,0 0 0 0 0,0 0 0 0 0,0 1 0 0 0,0-1 0 0 0,0 0 0 0 0,0 0 0 0 0,0 0 0 0 0,0 0 0 0 0,0 0 0 0 0,0 0 0 0 0,0 0 0 0 0,0 0 0 0 0,0 0 0 0 0,0 1 0 0 0,0-1 0 0 0,0 0 0 0 0,0 0 0 0 0,0 0 0 0 0,0 0 0 0 0,0 0 0 0 0,0 0 0 0 0,0 0 0 0 0,0 0 0 0 0,1 0 0 0 0,-1 0 0 0 0,0 0 0 0 0,0 1 0 0 0,0-1 0 0 0,0 0 0 0 0,0 0 0 0 0,0 0 0 0 0,0 0 0 0 0,0 0 0 0 0,0 0 0 0 0,8 0 0 0 0,7-4 0 0 0,69-27 72 0 0,288-90 1840 0 0,-351 116-2187 0 0,0 1 0 0 0,0 1 0 0 0,1 1 0 0 0,24 0 0 0 0,-39 2 241 0 0,0 1-1 0 0,-1-1 0 0 0,1 1 0 0 0,0 0 1 0 0,-1 1-1 0 0,1-1 0 0 0,-1 1 1 0 0,1 1-1 0 0,-1-1 0 0 0,0 1 0 0 0,0 0 1 0 0,0 1-1 0 0,0-1 0 0 0,0 1 0 0 0,-1 0 1 0 0,0 0-1 0 0,6 7 0 0 0,-8-8-8 0 0,0 1-1 0 0,-1 0 1 0 0,1 0 0 0 0,-1 0-1 0 0,0 1 1 0 0,0-1-1 0 0,0 1 1 0 0,-1-1-1 0 0,0 1 1 0 0,0-1 0 0 0,0 1-1 0 0,0 0 1 0 0,0-1-1 0 0,-1 1 1 0 0,0 0 0 0 0,0 0-1 0 0,-1-1 1 0 0,1 1-1 0 0,-1 0 1 0 0,0-1-1 0 0,0 1 1 0 0,0 0 0 0 0,-3 5-1 0 0,-1 0-49 0 0,1 0-1 0 0,-2-1 1 0 0,1 1 0 0 0,-1-1-1 0 0,-1 0 1 0 0,0-1-1 0 0,0 1 1 0 0,0-2 0 0 0,-10 9-1 0 0,-8 3 127 0 0,18-14 13 0 0,1-1 0 0 0,0 1 0 0 0,1 0 0 0 0,-1 0 0 0 0,1 0 1 0 0,0 1-1 0 0,-7 9 0 0 0,-13 29 272 0 0,1 2 0 0 0,2 0 0 0 0,2 1 0 0 0,-17 60 0 0 0,27-64-242 0 0,10-40-170 0 0,-1 1 0 0 0,1-1 1 0 0,0 1-1 0 0,0-1 0 0 0,0 1 1 0 0,1-1-1 0 0,-1 1 0 0 0,1-1 1 0 0,2 7-1 0 0,3-2-4389 0 0,5-5-1565 0 0</inkml:trace>
</inkml:ink>
</file>

<file path=ppt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57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63 8287 0 0,'0'0'191'0'0,"-1"0"26"0"0,-5 0-179 0 0,1 1 0 0 0,0 0 0 0 0,-1 1 0 0 0,1-1 0 0 0,0 1 0 0 0,0 0 0 0 0,0 0 0 0 0,-9 6 0 0 0,-23 9 76 0 0,25-13-124 0 0,4-1 30 0 0,1-1-1 0 0,-1 0 0 0 0,0-1 0 0 0,1 0 1 0 0,-1 0-1 0 0,0 0 0 0 0,-10-1 0 0 0,16 0 154 0 0,0 0-1 0 0,0 1 0 0 0,0 0 0 0 0,0-1 1 0 0,0 1-1 0 0,0 0 0 0 0,0 0 0 0 0,1 0 1 0 0,-1 0-1 0 0,0 0 0 0 0,1 0 1 0 0,-1 1-1 0 0,1-1 0 0 0,-1 0 0 0 0,1 1 1 0 0,0-1-1 0 0,-3 4 0 0 0,-18 31 2759 0 0,21-35-2931 0 0,-6 12 0 0 0,1 2 0 0 0,0-1 0 0 0,1 1 0 0 0,0 0 0 0 0,1 0 0 0 0,1 0 0 0 0,0 1 0 0 0,0 25 0 0 0,3-39 14 0 0,0 0 0 0 0,-1 0 1 0 0,1 0-1 0 0,1 0 0 0 0,-1 0 0 0 0,0-1 0 0 0,0 1 0 0 0,1 0 0 0 0,-1 0 0 0 0,1 0 0 0 0,0 0 0 0 0,-1 0 1 0 0,1-1-1 0 0,0 1 0 0 0,0 0 0 0 0,0-1 0 0 0,0 1 0 0 0,0-1 0 0 0,1 1 0 0 0,-1-1 0 0 0,0 1 0 0 0,1-1 0 0 0,-1 0 1 0 0,1 0-1 0 0,-1 0 0 0 0,1 0 0 0 0,0 0 0 0 0,-1 0 0 0 0,1 0 0 0 0,0 0 0 0 0,0-1 0 0 0,0 1 0 0 0,0-1 1 0 0,-1 1-1 0 0,1-1 0 0 0,0 0 0 0 0,0 1 0 0 0,0-1 0 0 0,0 0 0 0 0,0 0 0 0 0,3-1 0 0 0,5 0 92 0 0,-1-1 0 0 0,1 0 0 0 0,0-1 0 0 0,-1 1 0 0 0,0-2 0 0 0,0 0 0 0 0,9-4 0 0 0,8-6-30 0 0,0-2 0 0 0,-1 0 0 0 0,-1-2 0 0 0,0 0 0 0 0,-2-2 0 0 0,0-1 0 0 0,33-40 0 0 0,-52 58-75 0 0,-1 0 1 0 0,1-1-1 0 0,-1 1 0 0 0,0-1 0 0 0,-1 0 1 0 0,1 1-1 0 0,0-1 0 0 0,-1 0 0 0 0,0 0 1 0 0,0 0-1 0 0,0 0 0 0 0,0-7 0 0 0,-1 9-4 0 0,0 0 0 0 0,0 0 0 0 0,-1 0 0 0 0,1 0 0 0 0,-1 0 0 0 0,1-1 0 0 0,-1 1 0 0 0,0 0 0 0 0,0 0-1 0 0,0 0 1 0 0,0 0 0 0 0,0 1 0 0 0,0-1 0 0 0,-1 0 0 0 0,1 0 0 0 0,0 1 0 0 0,-1-1 0 0 0,1 1 0 0 0,-1-1 0 0 0,0 1 0 0 0,0 0 0 0 0,1-1-1 0 0,-1 1 1 0 0,0 0 0 0 0,-2-1 0 0 0,-23-9-746 0 0,-1 1 0 0 0,1 1 0 0 0,-2 1 0 0 0,-46-6 1 0 0,42 8 516 0 0,14 1 664 0 0,12 3-83 0 0,1 1-1 0 0,-1 0 1 0 0,-12-1 0 0 0,33 13-228 0 0,-8-5-755 0 0,8 3-2900 0 0,2 0-1238 0 0</inkml:trace>
</inkml:ink>
</file>

<file path=ppt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58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255 6447 0 0,'0'0'142'0'0,"0"0"22"0"0,0 0 13 0 0,5 6-29 0 0,-3-3 4921 0 0,-2-1-5017 0 0,0 0 0 0 0,-1-1 0 0 0,1 1 0 0 0,0 0 0 0 0,-1-1 0 0 0,1 1 0 0 0,-1 0 0 0 0,1-1 0 0 0,-1 1 0 0 0,0-1 0 0 0,1 1 0 0 0,-1-1 0 0 0,0 1 0 0 0,0-1 0 0 0,0 0 0 0 0,0 0 0 0 0,-1 1 0 0 0,1-1 0 0 0,0 0 0 0 0,0 0 0 0 0,-1 0 0 0 0,-1 1 0 0 0,-2 2 11 0 0,0-1 0 0 0,0 0 0 0 0,0 0 1 0 0,-1 0-1 0 0,-6 2 0 0 0,-7 1 472 0 0,-1 0 0 0 0,-36 5 0 0 0,51-10-535 0 0,0-1 0 0 0,0 0 0 0 0,0 0 0 0 0,0-1 0 0 0,0 1 0 0 0,0-1 0 0 0,0 0 0 0 0,1-1 0 0 0,-10-2 0 0 0,12 3 0 0 0,1 0 0 0 0,-1 0 0 0 0,0 0 0 0 0,0 0 0 0 0,1 0 0 0 0,-1 0 0 0 0,1-1 0 0 0,-1 1 0 0 0,1 0 0 0 0,0-1 0 0 0,-1 1 0 0 0,1-1 0 0 0,0 0 0 0 0,0 1 0 0 0,0-1 0 0 0,0 0 0 0 0,0 0 0 0 0,1 1 0 0 0,-1-1 0 0 0,0 0 0 0 0,1 0 0 0 0,0 0 0 0 0,-1 0 0 0 0,1 0 0 0 0,0 0 0 0 0,0 0 0 0 0,0-2 0 0 0,1-5-76 0 0,1 0-1 0 0,0-1 0 0 0,0 1 1 0 0,1 0-1 0 0,0 1 1 0 0,1-1-1 0 0,0 1 0 0 0,0-1 1 0 0,1 1-1 0 0,0 0 1 0 0,0 1-1 0 0,9-11 0 0 0,1 2-122 0 0,0 1 0 0 0,0 0 0 0 0,2 1-1 0 0,23-16 1 0 0,-25 20 398 0 0,0 0 1 0 0,1 1-1 0 0,0 1 0 0 0,1 0 0 0 0,-1 1 0 0 0,2 1 1 0 0,-1 0-1 0 0,1 2 0 0 0,24-4 0 0 0,-37 8-199 0 0,0 0 0 0 0,0 0 0 0 0,0 1 0 0 0,0-1 0 0 0,0 1 0 0 0,0 0 0 0 0,0 1 0 0 0,-1-1 0 0 0,1 1 0 0 0,0 0 0 0 0,-1 0 0 0 0,9 5 0 0 0,-12-6 0 0 0,0 0 0 0 0,1 0 0 0 0,-1 0 0 0 0,0 0 0 0 0,1 1 0 0 0,-1-1 0 0 0,0 0 0 0 0,0 0 0 0 0,0 1 0 0 0,0-1 0 0 0,0 1 0 0 0,0-1 0 0 0,-1 1 0 0 0,1-1 0 0 0,0 1 0 0 0,-1 0 0 0 0,1-1 0 0 0,-1 1 0 0 0,0 0 0 0 0,1-1 0 0 0,-1 1 0 0 0,0 0 0 0 0,0-1 0 0 0,0 1 0 0 0,0 0 0 0 0,-1 0 0 0 0,1-1 0 0 0,0 1 0 0 0,-1 0 0 0 0,1-1 0 0 0,-1 1 0 0 0,1-1 0 0 0,-1 1 0 0 0,0 0 0 0 0,0-1 0 0 0,0 0 0 0 0,0 1 0 0 0,0-1 0 0 0,-1 3 0 0 0,-7 6-133 0 0,0 0 0 0 0,0-1-1 0 0,0 0 1 0 0,-1 0 0 0 0,-16 10 0 0 0,-60 32-1611 0 0,65-40 1285 0 0,0 0 0 0 0,1 2-1 0 0,0 1 1 0 0,-26 22-1 0 0,44-33-564 0 0</inkml:trace>
</inkml:ink>
</file>

<file path=ppt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58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1 8287 0 0,'0'0'191'0'0,"0"0"26"0"0,0 0 9 0 0,0 2-34 0 0,2 15 443 0 0,0 1 0 0 0,-2-1 1 0 0,0 1-1 0 0,-1-1 0 0 0,-1 0 1 0 0,0 1-1 0 0,-7 22 0 0 0,-8 17-460 0 0,-2-1-1 0 0,-2-2 0 0 0,-30 56 0 0 0,-103 144 261 0 0,91-151-836 0 0,62-102-74 0 0,1-1-33 0 0,0 0 66 0 0,11-4-614 0 0,0-3-3398 0 0</inkml:trace>
</inkml:ink>
</file>

<file path=ppt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59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221 8287 0 0,'16'1'191'0'0,"-13"-1"26"0"0,-1 1-160 0 0,0 1 0 0 0,0-1 0 0 0,-1 0 0 0 0,1 1 0 0 0,0-1 0 0 0,-1 1 0 0 0,2 1 0 0 0,2 6-57 0 0,-4-8 55 0 0,-1 1 0 0 0,1 0-1 0 0,-1 0 1 0 0,0 0-1 0 0,0 0 1 0 0,0 0-1 0 0,0 0 1 0 0,0-1 0 0 0,0 1-1 0 0,0 0 1 0 0,-1 0-1 0 0,1 0 1 0 0,-1 0 0 0 0,1-1-1 0 0,-1 1 1 0 0,0 0-1 0 0,0 0 1 0 0,1-1-1 0 0,-1 1 1 0 0,-1 0 0 0 0,1-1-1 0 0,0 1 1 0 0,0-1-1 0 0,0 0 1 0 0,-1 1 0 0 0,1-1-1 0 0,-1 0 1 0 0,-2 2-1 0 0,-5 3 384 0 0,-1 0-1 0 0,1-1 1 0 0,-1-1-1 0 0,-10 4 1 0 0,7-2-246 0 0,-12 4-102 0 0,-35 9 0 0 0,48-16-93 0 0,-1 0 0 0 0,0-1 0 0 0,1-1 0 0 0,-26 1 0 0 0,36-2 3 0 0,1-1 0 0 0,-1 1 0 0 0,1 0 0 0 0,0 0 0 0 0,-1-1 0 0 0,1 1 0 0 0,-1-1 0 0 0,1 1 0 0 0,0-1 0 0 0,-1 1 0 0 0,1-1 0 0 0,0 0 0 0 0,0 0 0 0 0,-1 0 0 0 0,1 1 0 0 0,0-1 0 0 0,0 0 0 0 0,0-1 0 0 0,0 1 0 0 0,0 0 0 0 0,0 0 0 0 0,0 0 0 0 0,1-1 0 0 0,-1 1 0 0 0,0 0 0 0 0,1-1 0 0 0,-1 1 0 0 0,1 0 0 0 0,-1-4 0 0 0,0 1 0 0 0,1 0 0 0 0,-1 0 0 0 0,1 0 0 0 0,0 0 0 0 0,0-1 0 0 0,1 1 0 0 0,-1 0 0 0 0,1 0 0 0 0,1-5 0 0 0,5-10 147 0 0,1 0-1 0 0,0 0 0 0 0,1 1 0 0 0,1 0 1 0 0,1 1-1 0 0,1 0 0 0 0,0 1 1 0 0,1 0-1 0 0,1 1 0 0 0,0 1 0 0 0,1 0 1 0 0,0 1-1 0 0,33-21 0 0 0,-37 27-146 0 0,0 1 0 0 0,0 0 0 0 0,1 1 0 0 0,-1 0 0 0 0,1 1 0 0 0,21-4 0 0 0,-27 6 0 0 0,1 2 0 0 0,-1-1 0 0 0,1 1 0 0 0,-1 0 0 0 0,1 0 0 0 0,0 0 0 0 0,-1 1 0 0 0,0 0 0 0 0,1 1 0 0 0,-1-1 0 0 0,0 1 0 0 0,1 0 0 0 0,-1 1 0 0 0,8 4 0 0 0,-9-4 0 0 0,0 0 0 0 0,0 1 0 0 0,-1-1 0 0 0,1 1 0 0 0,-1 0 0 0 0,0 0 0 0 0,0 0 0 0 0,0 1 0 0 0,-1-1 0 0 0,4 6 0 0 0,-6-7 0 0 0,1 1 0 0 0,-1-1 0 0 0,1 0 0 0 0,-1 0 0 0 0,0 0 0 0 0,-1 1 0 0 0,1-1 0 0 0,-1 0 0 0 0,1 1 0 0 0,-1-1 0 0 0,0 1 0 0 0,0-1 0 0 0,0 0 0 0 0,-1 1 0 0 0,1-1 0 0 0,-1 1 0 0 0,0-1 0 0 0,-2 6 0 0 0,0-3 73 0 0,0 1 0 0 0,0-1-1 0 0,-1 0 1 0 0,0 0 0 0 0,-1 0 0 0 0,1-1-1 0 0,-8 8 1 0 0,-42 34 820 0 0,19-19-754 0 0,19-12-794 0 0,-17 21 1 0 0,24-26 327 0 0,0 1 0 0 0,-1-2-1 0 0,-1 0 1 0 0,1 0 0 0 0,-17 10 0 0 0,24-18-137 0 0,0-1 1 0 0,0 1-1 0 0,0-1 1 0 0,0 0-1 0 0,0 0 1 0 0,0 0-1 0 0,-6 0 1 0 0,7-1 219 0 0,-2 1-1802 0 0</inkml:trace>
</inkml:ink>
</file>

<file path=ppt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59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0 10135 0 0,'0'0'231'0'0,"0"0"29"0"0,0 0 19 0 0,0 0 105 0 0,0 0 410 0 0,0 0 184 0 0,0 0 40 0 0,0 2-131 0 0,3 33-583 0 0,-2-22-288 0 0,0 22 1 0 0,-4-4-210 0 0,0-1 0 0 0,-3 0 0 0 0,0-1 0 0 0,-2 1 0 0 0,-1-1 0 0 0,-1-1 0 0 0,-2 1 0 0 0,0-2 0 0 0,-2 0 0 0 0,-1 0 0 0 0,-1-2 0 0 0,-2 0 0 0 0,-29 33 0 0 0,11-18-5217 0 0</inkml:trace>
</inkml:ink>
</file>

<file path=ppt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1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26 6447 0 0,'0'0'142'0'0,"0"0"22"0"0,0 0 13 0 0,0 2-20 0 0,-16 48-146 0 0,-2 0 0 0 0,-37 69-1 0 0,46-104 648 0 0,-1 0 0 0 0,0-1 0 0 0,-1-1-1 0 0,0 0 1 0 0,-14 13 0 0 0,18-20-509 0 0,2-3-61 0 0,6-20 1280 0 0,4 8-1213 0 0,-1 1 0 0 0,1 0 0 0 0,7-10 0 0 0,5-7-167 0 0,0-1 12 0 0,21-27 0 0 0,-16 25 0 0 0,76-90-4 0 0,-81 101 293 0 0,0 1 0 0 0,1 1 0 0 0,1 0-1 0 0,29-17 1 0 0,-40 28-235 0 0,0-1 0 0 0,0 2 0 0 0,0-1 0 0 0,0 1 0 0 0,1 1 0 0 0,0-1 0 0 0,16-1 0 0 0,-22 4-48 0 0,0-1-1 0 0,-1 1 1 0 0,1 0-1 0 0,-1 0 1 0 0,1 1-1 0 0,-1-1 1 0 0,1 0-1 0 0,0 1 1 0 0,-1 0-1 0 0,0 0 1 0 0,1-1-1 0 0,-1 1 1 0 0,1 1-1 0 0,-1-1 1 0 0,0 0-1 0 0,0 0 1 0 0,0 1-1 0 0,0 0 1 0 0,0-1-1 0 0,0 1 1 0 0,0 0-1 0 0,0 0 1 0 0,0 0-1 0 0,-1 0 1 0 0,1 0-1 0 0,-1 0 1 0 0,0 0-1 0 0,0 1 1 0 0,0-1-1 0 0,0 0 1 0 0,1 5-1 0 0,0 0-5 0 0,0 0 0 0 0,-1 0 0 0 0,0 0 0 0 0,-1 1 0 0 0,0-1 0 0 0,0 0 0 0 0,0 1 0 0 0,-1-1 0 0 0,0 0 0 0 0,0 0 0 0 0,-5 12 0 0 0,4-10 0 0 0,-2 0 0 0 0,1 0 0 0 0,-2-1 0 0 0,1 0 0 0 0,-1 0 0 0 0,0 0 0 0 0,0 0 0 0 0,-12 12 0 0 0,-64 66 2048 0 0,67-72-2112 0 0,13-13-273 0 0,13-5-646 0 0,-2-2 907 0 0,-1 0 0 0 0,1 0-1 0 0,-1-1 1 0 0,-1 0-1 0 0,1-1 1 0 0,13-16 0 0 0,11-9 2 0 0,97-103 74 0 0,-3 3 0 0 0,-114 121 0 0 0,1 0 0 0 0,0 1 0 0 0,1 0 0 0 0,0 2 0 0 0,17-10 0 0 0,-30 19 17 0 0,-1-1-1 0 0,0 0 0 0 0,1 1 1 0 0,-1-1-1 0 0,1 1 1 0 0,-1-1-1 0 0,1 1 0 0 0,-1 0 1 0 0,1 0-1 0 0,-1-1 0 0 0,1 1 1 0 0,-1 0-1 0 0,1 0 1 0 0,-1 1-1 0 0,1-1 0 0 0,0 0 1 0 0,-1 1-1 0 0,3 0 1 0 0,-3-1 21 0 0,0 1 0 0 0,0 0 0 0 0,0 0 0 0 0,0 0 0 0 0,0 0 0 0 0,0 0 0 0 0,0 0 0 0 0,0 0 0 0 0,-1 0 0 0 0,1 0 0 0 0,0 0 0 0 0,-1 0 0 0 0,1 1 0 0 0,0-1 0 0 0,-1 0 0 0 0,0 0 0 0 0,1 2 0 0 0,0 4 87 0 0,0-1-1 0 0,0 0 1 0 0,-1 1-1 0 0,0-1 1 0 0,0 1-1 0 0,-1-1 1 0 0,-1 9-1 0 0,-5 14-124 0 0,-1-1 0 0 0,-1 1 0 0 0,-1-2 0 0 0,-25 49 0 0 0,15-42 0 0 0,12-20 0 0 0,-14 29 0 0 0,19-35 0 0 0,2-7 0 0 0,1 0 0 0 0,-1 0 0 0 0,1 0 0 0 0,-1 0 0 0 0,1 1 0 0 0,0-1 0 0 0,-1 0 0 0 0,1 0 0 0 0,0 1 0 0 0,0-1 0 0 0,0 0 0 0 0,0 2 0 0 0,1 10 0 0 0,-1-5 0 0 0,-2 33 0 0 0,4-23-2793 0 0,-2-18 1770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3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44 2759 0 0,'0'0'7936'0'0,"-1"0"-7839"0"0,1 1-1 0 0,0-1 0 0 0,0 1 0 0 0,0-1 0 0 0,0 1 1 0 0,0-1-1 0 0,0 1 0 0 0,0-1 0 0 0,0 1 1 0 0,0-1-1 0 0,1 1 0 0 0,-1-1 0 0 0,0 1 0 0 0,0-1 1 0 0,0 1-1 0 0,0-1 0 0 0,1 2 0 0 0,3-1 117 0 0,1 0-1 0 0,-1-1 0 0 0,0 1 1 0 0,1-1-1 0 0,-1 0 1 0 0,1 0-1 0 0,-1 0 0 0 0,0 0 1 0 0,1-1-1 0 0,-1 0 0 0 0,0 0 1 0 0,1 0-1 0 0,-1 0 1 0 0,0-1-1 0 0,6-3 0 0 0,7-4 314 0 0,-1 0 1 0 0,21-17-1 0 0,-21 14-317 0 0,0 2-411 0 0,-1-2 1 0 0,0 0 0 0 0,-1 0-1 0 0,24-28 1 0 0,-37 39-594 0 0,-12 0-843 0 0,8 1 1439 0 0,-1 1 1 0 0,1-1-1 0 0,0 1 1 0 0,-1 0-1 0 0,1 0 1 0 0,0 0-1 0 0,-1 0 1 0 0,-5 4 0 0 0,-26 18-879 0 0,23-15 824 0 0,-71 46-665 0 0,21-15 2736 0 0,-113 93 0 0 0,167-125-1441 0 0,0 1 0 0 0,1 1 0 0 0,-8 10-1 0 0,13-16-244 0 0,-1 1 1 0 0,1-1-1 0 0,0 1 0 0 0,0 0 0 0 0,1 0 0 0 0,-1-1 0 0 0,1 1 0 0 0,0 0 0 0 0,0 1 0 0 0,0-1 0 0 0,0 6 0 0 0,1-9-118 0 0,0 1 0 0 0,0-1-1 0 0,1 0 1 0 0,-1 1 0 0 0,0-1-1 0 0,1 0 1 0 0,-1 0 0 0 0,1 1-1 0 0,-1-1 1 0 0,1 0 0 0 0,-1 0 0 0 0,1 0-1 0 0,0 1 1 0 0,0-1 0 0 0,0 0-1 0 0,0 0 1 0 0,-1 0 0 0 0,1 0-1 0 0,1-1 1 0 0,-1 1 0 0 0,0 0-1 0 0,0 0 1 0 0,0 0 0 0 0,0-1 0 0 0,0 1-1 0 0,1-1 1 0 0,-1 1 0 0 0,0-1-1 0 0,1 1 1 0 0,1-1 0 0 0,3 1-186 0 0,-1 0 1 0 0,1 0-1 0 0,0-1 1 0 0,-1 0-1 0 0,1 0 1 0 0,6-1-1 0 0,13-4-576 0 0</inkml:trace>
</inkml:ink>
</file>

<file path=ppt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1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04 10135 0 0,'0'0'464'0'0,"-1"2"-9"0"0,0 0-428 0 0,-1 1-1 0 0,1-1 1 0 0,-1 1 0 0 0,0-1-1 0 0,0 0 1 0 0,-2 2 0 0 0,-1 0-15 0 0,1 1 1 0 0,1-1-1 0 0,-1 1 1 0 0,-4 7-1 0 0,7-11 359 0 0,1-1 117 0 0,0 0 21 0 0,0 0 3 0 0,0 0 0 0 0,0 0 0 0 0,21-2 1024 0 0,7-5-1175 0 0,-1-2 0 0 0,0-1 0 0 0,40-21-1 0 0,-22 10-171 0 0,-41 19-189 0 0,95-46 0 0 0,-91 43 0 0 0,-3-1 0 0 0,-5 5 0 0 0,0 1 0 0 0,0 0 0 0 0,0 0 0 0 0,0-1 0 0 0,0 1 0 0 0,0 0 0 0 0,0 0 0 0 0,0-1 0 0 0,0 1 0 0 0,0 0 0 0 0,0 0 0 0 0,0-1 0 0 0,0 1 0 0 0,0 0 0 0 0,0-1 0 0 0,0 1 0 0 0,0 0 0 0 0,0 0 0 0 0,0-1 0 0 0,0 1 0 0 0,0 0 0 0 0,0 0 0 0 0,0-1 0 0 0,0 1 0 0 0,-1 0 0 0 0,1 0 0 0 0,0 0 0 0 0,0-1 0 0 0,0 1 0 0 0,0 0 0 0 0,-1 0 0 0 0,1 0 0 0 0,0-1 0 0 0,0 1 0 0 0,-4-1 0 0 0,-2 0-93 0 0,0 0 0 0 0,1 0 0 0 0,-1 1 0 0 0,0-1 0 0 0,1 1 0 0 0,-1 0 0 0 0,0 1 0 0 0,-6 1 0 0 0,-46 11-896 0 0,36-7 962 0 0,2 0 1 0 0,-1 2-1 0 0,1 1 1 0 0,0 1-1 0 0,-29 18 1 0 0,36-19 25 0 0,0 0 0 0 0,1 1 1 0 0,1 1-1 0 0,0 0 0 0 0,0 0 0 0 0,1 1 1 0 0,0 0-1 0 0,-13 23 0 0 0,15-21 126 0 0,1 1-1 0 0,1 0 1 0 0,0 0-1 0 0,0 0 1 0 0,2 0-1 0 0,0 1 1 0 0,-2 18-1 0 0,5-28-61 0 0,1 0-1 0 0,0 0 0 0 0,0-1 0 0 0,1 1 1 0 0,-1 0-1 0 0,1-1 0 0 0,0 1 0 0 0,1-1 1 0 0,-1 1-1 0 0,4 6 0 0 0,-3-8-43 0 0,0 0 1 0 0,0-1-1 0 0,1 0 1 0 0,-1 1-1 0 0,1-1 1 0 0,0 0-1 0 0,0 0 1 0 0,0 0-1 0 0,0-1 1 0 0,0 1-1 0 0,1-1 0 0 0,-1 0 1 0 0,1 0-1 0 0,0 0 1 0 0,7 3-1 0 0,-4-3-81 0 0,0 0-1 0 0,0-1 0 0 0,1 1 1 0 0,-1-1-1 0 0,1-1 0 0 0,-1 1 1 0 0,1-1-1 0 0,12-2 0 0 0,-2 0-210 0 0,0-2 0 0 0,24-7-1 0 0,-2-3-238 0 0</inkml:trace>
</inkml:ink>
</file>

<file path=ppt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2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405 11975 0 0,'0'0'267'0'0,"0"0"42"0"0,0 0 17 0 0,1 2-28 0 0,-1 1-293 0 0,0-1 0 0 0,-1 0 1 0 0,1 1-1 0 0,0-1 0 0 0,-1 0 0 0 0,1 1 0 0 0,-1-1 0 0 0,0 0 0 0 0,0 1 0 0 0,0-1 0 0 0,0 0 0 0 0,0 0 0 0 0,0 0 0 0 0,0 0 0 0 0,-1 0 1 0 0,1 0-1 0 0,-1 0 0 0 0,0-1 0 0 0,1 1 0 0 0,-1 0 0 0 0,0-1 0 0 0,0 1 0 0 0,-4 1 0 0 0,2 0-6 0 0,-1 0 0 0 0,1-1 0 0 0,-1 0 1 0 0,0 0-1 0 0,1 0 0 0 0,-1 0 0 0 0,0-1 0 0 0,0 0 0 0 0,0 0 0 0 0,-9 1 0 0 0,9-2 1 0 0,1 0 0 0 0,0-1 0 0 0,0 1 0 0 0,0-1 0 0 0,0 1 0 0 0,1-1 0 0 0,-1 0 0 0 0,0-1 0 0 0,0 1 0 0 0,0-1 0 0 0,1 1 0 0 0,-5-4 0 0 0,6 3 0 0 0,0 0 0 0 0,-1 0 0 0 0,1 0 0 0 0,0 0 0 0 0,0-1 0 0 0,0 1 0 0 0,0-1 0 0 0,1 0 0 0 0,-1 1 0 0 0,1-1 0 0 0,-1 0 0 0 0,1 0 0 0 0,0 0 0 0 0,0 0 0 0 0,0 0 0 0 0,0-4 0 0 0,0-2 0 0 0,0-1 0 0 0,1 1 0 0 0,0-1 0 0 0,0 1 0 0 0,1-1 0 0 0,0 1 0 0 0,1 0 0 0 0,3-10 0 0 0,1-3 0 0 0,2 0 0 0 0,11-23 0 0 0,-10 28 164 0 0,0 0 0 0 0,1 0-1 0 0,1 1 1 0 0,0 0 0 0 0,1 1 0 0 0,1 1-1 0 0,0 0 1 0 0,1 0 0 0 0,1 1 0 0 0,0 1-1 0 0,1 1 1 0 0,0 0 0 0 0,0 1 0 0 0,20-9-1 0 0,-27 16 23 0 0,-1 0 0 0 0,1 0 0 0 0,-1 1-1 0 0,1 0 1 0 0,0 1 0 0 0,0 0 0 0 0,0 0-1 0 0,0 1 1 0 0,-1 0 0 0 0,1 0 0 0 0,0 1-1 0 0,0 1 1 0 0,0-1 0 0 0,9 4 0 0 0,-11-3-137 0 0,0 1 1 0 0,0 0 0 0 0,0 0-1 0 0,-1 1 1 0 0,1 0-1 0 0,-1 0 1 0 0,0 0 0 0 0,0 1-1 0 0,0-1 1 0 0,-1 2 0 0 0,1-1-1 0 0,-1 1 1 0 0,-1-1 0 0 0,1 1-1 0 0,-1 0 1 0 0,0 1 0 0 0,3 7-1 0 0,-5-11-68 0 0,-1 0-1 0 0,0 0 1 0 0,0 0-1 0 0,0 0 1 0 0,-1 0-1 0 0,1 0 1 0 0,-1 0 0 0 0,1 0-1 0 0,-1 0 1 0 0,0 0-1 0 0,0 1 1 0 0,0-1-1 0 0,-1 0 1 0 0,1 0-1 0 0,-2 5 1 0 0,0-4-57 0 0,0 1 0 0 0,0 0 0 0 0,-1-1 0 0 0,1 1 0 0 0,-1-1-1 0 0,0 0 1 0 0,0 0 0 0 0,-7 7 0 0 0,-2 0-123 0 0,-1-1 0 0 0,0 0 0 0 0,-1 0-1 0 0,-26 13 1 0 0,-83 45-243 0 0,15-12-1580 0 0,-14 9-1050 0 0,109-60 2560 0 0</inkml:trace>
</inkml:ink>
</file>

<file path=ppt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2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0 13823 0 0,'0'0'630'0'0,"0"0"-13"0"0,2 2-393 0 0,0 1-186 0 0,0 0 1 0 0,0 0-1 0 0,0 0 1 0 0,-1 0-1 0 0,1 1 1 0 0,-1-1-1 0 0,1 1 1 0 0,-1 0-1 0 0,0-1 1 0 0,-1 1-1 0 0,1 0 1 0 0,-1-1-1 0 0,1 1 1 0 0,-1 0-1 0 0,0-1 0 0 0,0 1 1 0 0,-1 0-1 0 0,1 0 1 0 0,-1-1-1 0 0,-1 5 1 0 0,-3 7 242 0 0,0-1 1 0 0,-1 1 0 0 0,-14 22-1 0 0,5-7-134 0 0,-136 234-147 0 0,18-36 0 0 0,80-117-1371 0 0,44-90 795 0 0,1 2 1 0 0,1-1-1 0 0,-4 27 1 0 0,11-47-1377 0 0,0-2-80 0 0,0 0-15 0 0</inkml:trace>
</inkml:ink>
</file>

<file path=ppt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269 13823 0 0,'0'0'315'0'0,"0"0"45"0"0,2 0 21 0 0,21 2 63 0 0,-14 2-432 0 0,-8-3 13 0 0,0 0 0 0 0,0 0 0 0 0,-1 0 0 0 0,1 0 0 0 0,0 0 0 0 0,-1 1 0 0 0,1-1 0 0 0,0 0 0 0 0,-1 0 0 0 0,0 1 0 0 0,1-1 0 0 0,-1 0 0 0 0,0 0 0 0 0,1 1 0 0 0,-1-1 1 0 0,0 0-1 0 0,0 1 0 0 0,0-1 0 0 0,0 0 0 0 0,0 1 0 0 0,-1-1 0 0 0,1 0 0 0 0,0 1 0 0 0,0-1 0 0 0,-1 0 0 0 0,0 2 0 0 0,-2 5 233 0 0,-1-1 0 0 0,1-1 1 0 0,-7 11-1 0 0,4-8-92 0 0,-141 216-1 0 0,101-167-165 0 0,8-12 0 0 0,31-36 51 0 0,-5 5-461 0 0,-14 16 0 0 0,25-29-3595 0 0,1-2-1405 0 0</inkml:trace>
  <inkml:trace contextRef="#ctx0" brushRef="#br0" timeOffset="1">477 0 15663 0 0,'0'0'344'0'0,"0"0"72"0"0,0 0 8 0 0,0 0 24 0 0,0 0-360 0 0,0 0-88 0 0,-2 10 0 0 0,-1 1 0 0 0,-2 0-1216 0 0,2-2-256 0 0,3-9-48 0 0,0 0-2192 0 0,0 0-448 0 0</inkml:trace>
</inkml:ink>
</file>

<file path=ppt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3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35 6447 0 0,'18'-9'291'0'0,"-1"0"-1"0"0,0 0 1 0 0,20-16-1 0 0,-29 19 99 0 0,-1 1 354 0 0,-1-1 1 0 0,0 0-1 0 0,0 0 1 0 0,-1 0-1 0 0,8-11 1 0 0,11-12 2496 0 0,-23 28-2696 0 0,-1 1-28 0 0,0 0-4 0 0,0 0 0 0 0,0 0 0 0 0,0 0 0 0 0,0 0-68 0 0,-2 1-289 0 0,-19 8-154 0 0,-1 2 1 0 0,2 1 0 0 0,0 0-1 0 0,0 2 1 0 0,1 0-1 0 0,1 1 1 0 0,0 1-1 0 0,1 0 1 0 0,1 2 0 0 0,-20 25-1 0 0,20-21-1 0 0,-19 34 0 0 0,32-49 0 0 0,0-1 0 0 0,0 1 0 0 0,0 0 0 0 0,1-1 0 0 0,0 1 0 0 0,0 1 0 0 0,1-1 0 0 0,-1 0 0 0 0,2 0 0 0 0,-1 11 0 0 0,4-9 0 0 0,-2-8 0 0 0,0 0 0 0 0,0-1 0 0 0,0 1 0 0 0,0-1 0 0 0,0 1 0 0 0,0-1 0 0 0,0 1 0 0 0,0-1 0 0 0,0 0 0 0 0,1 0 0 0 0,-1 0 0 0 0,0 1 0 0 0,0-1 0 0 0,0 0 0 0 0,0 0 0 0 0,1 0 0 0 0,-1-1 0 0 0,0 1 0 0 0,0 0 0 0 0,0 0 0 0 0,0-1 0 0 0,0 1 0 0 0,0-1 0 0 0,0 1 0 0 0,2-1 0 0 0,30-19 0 0 0,-24 14 0 0 0,-1 1 0 0 0,0-1 0 0 0,0-1 0 0 0,7-7 0 0 0,-9 7 0 0 0,1 1 0 0 0,1 0 0 0 0,11-8 0 0 0,-19 14 0 0 0,0-1 0 0 0,1 1 0 0 0,-1 0 0 0 0,1 0 0 0 0,-1 0 0 0 0,0-1 0 0 0,1 1 0 0 0,-1 0 0 0 0,1 0 0 0 0,-1 0 0 0 0,1 0 0 0 0,-1 0 0 0 0,1 0 0 0 0,-1-1 0 0 0,0 1 0 0 0,1 0 0 0 0,-1 0 0 0 0,1 1 0 0 0,-1-1 0 0 0,1 0 0 0 0,-1 0 0 0 0,1 0 0 0 0,-1 0 0 0 0,1 0 0 0 0,-1 0 0 0 0,0 1 0 0 0,1-1 0 0 0,-1 0 0 0 0,1 0 0 0 0,-1 1 0 0 0,0-1 0 0 0,1 0 0 0 0,-1 0 0 0 0,0 1 0 0 0,1-1 0 0 0,-1 0 0 0 0,0 1 0 0 0,0-1 0 0 0,1 1 0 0 0,-1-1 0 0 0,0 0 0 0 0,0 1 0 0 0,0-1 0 0 0,1 1 0 0 0,-1-1 0 0 0,0 1 0 0 0,0-1 0 0 0,0 0 0 0 0,0 1 0 0 0,0-1 0 0 0,0 1 0 0 0,0-1 0 0 0,0 1 0 0 0,0-1 0 0 0,0 1 0 0 0,0-1 0 0 0,0 1 0 0 0,0-1 0 0 0,-1 10 13 0 0,3 13-1278 0 0,-2-20 967 0 0,0-1-1 0 0,0 1 1 0 0,0-1-1 0 0,0 1 1 0 0,0-1-1 0 0,0 1 0 0 0,-1-1 1 0 0,0 5-1 0 0,0-5 36 0 0,1 1-1271 0 0</inkml:trace>
</inkml:ink>
</file>

<file path=ppt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3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81 13823 0 0,'0'0'315'0'0,"0"0"45"0"0,0 0 21 0 0,-3 1-49 0 0,3-1-327 0 0,-1 0-1 0 0,0 0 0 0 0,0 0 0 0 0,0 1 1 0 0,1-1-1 0 0,-1 0 0 0 0,0 1 0 0 0,0-1 1 0 0,1 0-1 0 0,-1 1 0 0 0,0-1 1 0 0,1 1-1 0 0,-1-1 0 0 0,0 1 0 0 0,1-1 1 0 0,-1 1-1 0 0,1 0 0 0 0,-1-1 1 0 0,1 1-1 0 0,-1 0 0 0 0,1 0 0 0 0,0-1 1 0 0,-1 1-1 0 0,1 0 0 0 0,0 0 0 0 0,0-1 1 0 0,-1 1-1 0 0,1 2 0 0 0,-4 6 306 0 0,4-9-299 0 0,0 0-1 0 0,0 0 0 0 0,0 0 1 0 0,0 0-1 0 0,0 0 1 0 0,0 0-1 0 0,0 0 1 0 0,0 0-1 0 0,0 0 1 0 0,0 0-1 0 0,0 0 1 0 0,0 0-1 0 0,0 0 1 0 0,0 0-1 0 0,0-1 1 0 0,0 1-1 0 0,0 0 1 0 0,0 0-1 0 0,-1 0 1 0 0,1 0-1 0 0,0 0 1 0 0,0 0-1 0 0,0 0 1 0 0,0 0-1 0 0,0 0 1 0 0,0 0-1 0 0,0 0 1 0 0,0 0-1 0 0,0 0 1 0 0,0 0-1 0 0,0 0 1 0 0,0 0-1 0 0,0 0 1 0 0,0 0-1 0 0,0 0 1 0 0,0 0-1 0 0,0 0 1 0 0,0 0-1 0 0,0 0 1 0 0,0 0-1 0 0,0 0 1 0 0,0 0-1 0 0,0 0 0 0 0,-1 0 1 0 0,1 0-1 0 0,0 0 1 0 0,0 0-1 0 0,0 0 1 0 0,0 0-1 0 0,0 0 1 0 0,0 0-1 0 0,0 0 1 0 0,0 0-1 0 0,0 0 1 0 0,0 0-1 0 0,0 0 1 0 0,0 0-1 0 0,0 1 1 0 0,0-1-1 0 0,0 0 1 0 0,0 0-1 0 0,0 0 1 0 0,0 0-1 0 0,0 0 1 0 0,0 0-1 0 0,4-18 1100 0 0,3 1-832 0 0,0 1 0 0 0,2 0 0 0 0,0 0-1 0 0,1 1 1 0 0,1 0 0 0 0,15-17 0 0 0,8-3-262 0 0,41-33-1 0 0,-65 59-15 0 0,0 2 0 0 0,0-1 0 0 0,1 1 0 0 0,13-6 0 0 0,-18 10 0 0 0,0 1 0 0 0,0-1 0 0 0,0 2 0 0 0,0-1 0 0 0,1 0 0 0 0,-1 1 0 0 0,1 0 0 0 0,-1 1 0 0 0,13 0 0 0 0,-17 0 50 0 0,0 0-1 0 0,0 0 1 0 0,0 1-1 0 0,0-1 1 0 0,0 1 0 0 0,0 0-1 0 0,0-1 1 0 0,0 1-1 0 0,0 0 1 0 0,0 0-1 0 0,0 0 1 0 0,0 0-1 0 0,-1 1 1 0 0,1-1-1 0 0,0 0 1 0 0,-1 1 0 0 0,0-1-1 0 0,1 1 1 0 0,-1-1-1 0 0,0 1 1 0 0,1 0-1 0 0,-1 0 1 0 0,0-1-1 0 0,0 1 1 0 0,1 3 0 0 0,-1-2-113 0 0,-1 0 1 0 0,1 0-1 0 0,0 1 1 0 0,-1-1-1 0 0,1 0 1 0 0,-1 0-1 0 0,0 1 1 0 0,0-1 0 0 0,0 0-1 0 0,-1 0 1 0 0,1 0-1 0 0,-1 1 1 0 0,0-1-1 0 0,0 0 1 0 0,-1 4 0 0 0,-5 8 452 0 0,-2 3 351 0 0,-10 37-1 0 0,17-49-971 0 0,0 1-1 0 0,1 0 1 0 0,0-1-1 0 0,1 1 0 0 0,0 0 1 0 0,0 0-1 0 0,0 0 1 0 0,1-1-1 0 0,1 11 1 0 0,3-5-4539 0 0,3-1-1474 0 0</inkml:trace>
</inkml:ink>
</file>

<file path=ppt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4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0 13823 0 0,'0'0'315'0'0,"0"0"45"0"0,2-1 21 0 0,2 0-227 0 0,0-1-100 0 0,0 1-1 0 0,0 0 0 0 0,0 0 0 0 0,0 0 1 0 0,0 1-1 0 0,8-1 0 0 0,-9 1 312 0 0,-4 1 122 0 0,-9 45 1096 0 0,-27 75-1 0 0,33-111-1577 0 0,0-1 0 0 0,0 0-1 0 0,-1 1 1 0 0,-1-1 0 0 0,-9 12 0 0 0,-6 1-3622 0 0,19-21 1595 0 0,2-1-24 0 0</inkml:trace>
</inkml:ink>
</file>

<file path=ppt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4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 13823 0 0,'-13'-8'608'0'0,"13"8"128"0"0,0 0-584 0 0,0 0-152 0 0,0 0 0 0 0,-4 8 0 0 0,4-8-792 0 0,0 11-184 0 0,3 11-40 0 0,8-1-8 0 0</inkml:trace>
</inkml:ink>
</file>

<file path=ppt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4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0 15663 0 0,'0'0'719'0'0,"0"0"-20"0"0,0 0-511 0 0,0 0-491 0 0,0 0-165 0 0,0 0-39 0 0,0 0 65 0 0,-16 6 678 0 0,7-5-214 0 0,-1 2 1 0 0,1 0 0 0 0,-1 0 0 0 0,1 0 0 0 0,0 1-1 0 0,0 1 1 0 0,0 0 0 0 0,-11 8 0 0 0,-14 9-333 0 0,19-12 854 0 0,-21 16 1 0 0,3 3-340 0 0,15-15-138 0 0,0 1 0 0 0,2 0 0 0 0,0 1 0 0 0,1 1-1 0 0,-15 22 1 0 0,30-39-67 0 0,-1 1 0 0 0,1-1 0 0 0,-1 1 0 0 0,1 0 0 0 0,-1-1 0 0 0,1 1 0 0 0,0 0 0 0 0,-1-1 0 0 0,1 1 0 0 0,0 0 0 0 0,0 0 0 0 0,-1-1 0 0 0,1 1 0 0 0,0 0 0 0 0,0 0 0 0 0,0 0 0 0 0,0-1 0 0 0,0 1 0 0 0,0 0 0 0 0,0 0 0 0 0,0-1 0 0 0,0 1 0 0 0,1 0 0 0 0,-1 0 0 0 0,0-1 0 0 0,0 1 0 0 0,1 0 0 0 0,-1 0 0 0 0,0-1 0 0 0,1 1 0 0 0,-1 0 0 0 0,1-1 0 0 0,-1 1 0 0 0,1 0 0 0 0,1 1 0 0 0,0 0-56 0 0,0 0 1 0 0,0 1-1 0 0,0-1 0 0 0,1 0 0 0 0,-1 0 0 0 0,1 0 1 0 0,-1-1-1 0 0,1 1 0 0 0,0-1 0 0 0,-1 1 0 0 0,1-1 1 0 0,0 0-1 0 0,4 1 0 0 0,41 9-955 0 0,-45-11 977 0 0,30 6-8 0 0,-1 2 1 0 0,0 0 0 0 0,37 16-1 0 0,-58-19 167 0 0,-5-3 122 0 0,0 0-1 0 0,-1 0 1 0 0,0 0 0 0 0,1 1 0 0 0,8 7 0 0 0,-13-10-212 0 0,0 1-1 0 0,0 0 1 0 0,0 0-1 0 0,-1 0 1 0 0,1 0 0 0 0,0 0-1 0 0,-1 0 1 0 0,1 0-1 0 0,0 0 1 0 0,-1 0-1 0 0,1 0 1 0 0,-1 0 0 0 0,0 0-1 0 0,1 0 1 0 0,-1 0-1 0 0,0 0 1 0 0,0 0 0 0 0,0 1-1 0 0,0-1 1 0 0,0 0-1 0 0,0 0 1 0 0,0 0-1 0 0,0 0 1 0 0,0 1 0 0 0,0-1-1 0 0,-1 0 1 0 0,1 0-1 0 0,0 0 1 0 0,-1 0 0 0 0,1 0-1 0 0,-1 0 1 0 0,0 0-1 0 0,1 0 1 0 0,-1 0-1 0 0,0 0 1 0 0,1 0 0 0 0,-2 1-1 0 0,-1 1 88 0 0,0 0-1 0 0,0 0 1 0 0,-1 0-1 0 0,1 0 1 0 0,-1 0 0 0 0,1-1-1 0 0,-1 1 1 0 0,-4 1-1 0 0,-14 9-95 0 0,-123 78-26 0 0,101-66 0 0 0,27-15 0 0 0,-28 16-423 0 0,41-25 121 0 0,1 1 0 0 0,-1-1-1 0 0,0 0 1 0 0,0 0 0 0 0,1 0 0 0 0,-1 0-1 0 0,0-1 1 0 0,0 1 0 0 0,0-1 0 0 0,-6-1-1 0 0,-6-2-5493 0 0</inkml:trace>
</inkml:ink>
</file>

<file path=ppt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5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46 4607 0 0,'1'1'208'0'0,"24"-2"32"0"0,-15-3-26 0 0,-9 3 117 0 0,0-1-1 0 0,-1 1 1 0 0,1 0 0 0 0,-1-1 0 0 0,1 0 0 0 0,-1 1 0 0 0,0-1 0 0 0,1 1-1 0 0,-1-1 1 0 0,0 1 0 0 0,0-1 0 0 0,0 1 0 0 0,-1-4 0 0 0,2-13 2811 0 0,-7 39 3300 0 0,-26 63-4628 0 0,6-29-1539 0 0,-1 2-1144 0 0,8-19-5337 0 0,14-28-38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3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70 9215 0 0,'0'0'422'0'0,"1"1"-13"0"0,1 3-319 0 0,0 0-1 0 0,0 0 1 0 0,-1 0-1 0 0,1 1 1 0 0,-1-1-1 0 0,0 0 1 0 0,-1 1-1 0 0,1-1 1 0 0,-1 0-1 0 0,1 1 1 0 0,-1-1-1 0 0,-1 1 1 0 0,0 8-1 0 0,-3 6 2187 0 0,-9 34 0 0 0,12-51-2072 0 0,-4 16-153 0 0,-15 33-1 0 0,17-45-28 0 0,0 0 0 0 0,-1-1-1 0 0,1 1 1 0 0,-1-1 0 0 0,0 0 0 0 0,-1 0 0 0 0,1 0 0 0 0,-10 7 0 0 0,13-11 266 0 0,-4-8 308 0 0,5 4-527 0 0,-1 0 1 0 0,1 0-1 0 0,0 0 0 0 0,0 1 1 0 0,0-1-1 0 0,0 0 1 0 0,0 0-1 0 0,0 0 1 0 0,1 0-1 0 0,-1 1 1 0 0,1-1-1 0 0,0 0 1 0 0,0 0-1 0 0,1-2 1 0 0,21-37 373 0 0,-5 17-365 0 0,1 0 0 0 0,1 2 0 0 0,1 1 0 0 0,33-28 0 0 0,-31 30-87 0 0,-6 4 9 0 0,22-15 0 0 0,-32 26 0 0 0,0 1 0 0 0,1 0 0 0 0,-1 0 0 0 0,1 0 0 0 0,-1 1 0 0 0,15-4 0 0 0,-20 7-3 0 0,0-1-1 0 0,-1 1 0 0 0,1 0 0 0 0,0 0 1 0 0,0-1-1 0 0,0 2 0 0 0,0-1 1 0 0,-1 0-1 0 0,1 0 0 0 0,0 0 1 0 0,0 1-1 0 0,-1-1 0 0 0,1 1 1 0 0,0-1-1 0 0,0 1 0 0 0,-1 0 0 0 0,1 0 1 0 0,1 1-1 0 0,-1 0 9 0 0,0 0 0 0 0,1 0 0 0 0,-1 0 1 0 0,-1 0-1 0 0,1 0 0 0 0,0 1 0 0 0,0-1 0 0 0,-1 1 0 0 0,0-1 0 0 0,2 5 1 0 0,2 5 56 0 0,-2 1 1 0 0,1-1-1 0 0,-2 1 1 0 0,2 14 0 0 0,-3-17-7 0 0,8 88 444 0 0,3 32-242 0 0,-12-129-546 0 0,2-2-808 0 0,6-3-346 0 0</inkml:trace>
</inkml:ink>
</file>

<file path=ppt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5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5663 0 0,'0'0'344'0'0,"0"0"72"0"0,0 0 8 0 0,-3 5 24 0 0,-4 0-360 0 0,7-5-88 0 0,-4 9 0 0 0,0 1 0 0 0,3 0 0 0 0,1-10 0 0 0,0 0 0 0 0,0 0 0 0 0,8 7-392 0 0,1-2-96 0 0,4-3-24 0 0,3-4-3816 0 0,3-3-768 0 0</inkml:trace>
</inkml:ink>
</file>

<file path=ppt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6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315 10135 0 0,'-1'1'464'0'0,"0"11"-194"0"0,0-6-119 0 0,0 1 0 0 0,0-1 0 0 0,-1 0 0 0 0,-2 8 0 0 0,3-12-54 0 0,0 0 0 0 0,0-1 1 0 0,0 1-1 0 0,-1 0 1 0 0,1 0-1 0 0,0 0 0 0 0,-1-1 1 0 0,1 1-1 0 0,-1-1 0 0 0,0 1 1 0 0,1-1-1 0 0,-1 0 1 0 0,0 1-1 0 0,0-1 0 0 0,0 0 1 0 0,-3 1-1 0 0,4-1-97 0 0,0-1 0 0 0,0 1 0 0 0,0-1 0 0 0,0 0 0 0 0,0 1 0 0 0,0-1 0 0 0,0 0 0 0 0,0 0 0 0 0,0 1 0 0 0,0-1 0 0 0,0 0 0 0 0,0 0 0 0 0,0 0 0 0 0,0 0 0 0 0,0 0 0 0 0,0-1 0 0 0,0 1 0 0 0,0 0 0 0 0,-2-1 0 0 0,-2-1 0 0 0,-4 2 0 0 0,8 0 47 0 0,0 0-1 0 0,-1-1 1 0 0,1 1-1 0 0,1 0 1 0 0,-1-1-1 0 0,0 1 0 0 0,0-1 1 0 0,0 1-1 0 0,0-1 1 0 0,0 1-1 0 0,0-1 1 0 0,0 0-1 0 0,1 1 1 0 0,-1-1-1 0 0,0 0 1 0 0,1 0-1 0 0,-1 1 0 0 0,0-1 1 0 0,1 0-1 0 0,-1 0 1 0 0,1 0-1 0 0,-1 0 1 0 0,1 0-1 0 0,-1 0 1 0 0,1 0-1 0 0,0 0 0 0 0,0 0 1 0 0,-1-2-1 0 0,1 1 47 0 0,0 1-40 0 0,-1-1 0 0 0,1 0-1 0 0,0 0 1 0 0,0 0-1 0 0,0 1 1 0 0,1-1 0 0 0,-1 0-1 0 0,0 0 1 0 0,1 1 0 0 0,-1-1-1 0 0,1 0 1 0 0,-1 0-1 0 0,1 1 1 0 0,0-1 0 0 0,0 1-1 0 0,0-1 1 0 0,0 1 0 0 0,0-1-1 0 0,0 1 1 0 0,0-1-1 0 0,0 1 1 0 0,2-2 0 0 0,5-4 392 0 0,0 0 0 0 0,15-10 0 0 0,-13 10-335 0 0,23-17-110 0 0,105-82 0 0 0,-96 70 0 0 0,81-51 0 0 0,-111 80 269 0 0,0 1 0 0 0,0 1 0 0 0,1 0 0 0 0,0 0 0 0 0,0 1 0 0 0,19-3 0 0 0,-32 7-260 0 0,1 0-1 0 0,-1 0 1 0 0,1 0-1 0 0,-1 0 1 0 0,1 0 0 0 0,-1 0-1 0 0,1 0 1 0 0,-1 0 0 0 0,1 0-1 0 0,-1 0 1 0 0,1 1-1 0 0,-1-1 1 0 0,1 0 0 0 0,-1 0-1 0 0,1 0 1 0 0,-1 1 0 0 0,1-1-1 0 0,1 1 2 0 0,-2-1-10 0 0,1 0 0 0 0,-1 1 0 0 0,0-1 0 0 0,1 0 0 0 0,-1 0 0 0 0,1 0 0 0 0,-1 0 0 0 0,0 0 0 0 0,1 1 0 0 0,-1-1 0 0 0,0 0 0 0 0,1 0 0 0 0,-1 0 0 0 0,0 1 0 0 0,1-1 0 0 0,-1 0 0 0 0,0 1 0 0 0,0-1 0 0 0,1 0 0 0 0,-1 1 0 0 0,0-1 0 0 0,0 0 0 0 0,0 1 0 0 0,1-1 0 0 0,-1 0 0 0 0,0 1 0 0 0,0-1 0 0 0,0 1 0 0 0,0-1 0 0 0,0 0 0 0 0,0 1 0 0 0,0-1 0 0 0,0 1 0 0 0,0-1 0 0 0,0 0 0 0 0,0 1 0 0 0,0-1 0 0 0,0 1 0 0 0,0-1 0 0 0,0 0 0 0 0,0 1 0 0 0,0-1 0 0 0,-1 0 0 0 0,1 1 0 0 0,0 0 0 0 0,-1-1 0 0 0,-4 28 0 0 0,-1 0 0 0 0,-15 36 0 0 0,-1 6 0 0 0,16-44-454 0 0,-20 82 1400 0 0,20-53-2376 0 0,6-42-394 0 0,1-1 0 0 0,2 18 0 0 0,-1-16-3790 0 0</inkml:trace>
</inkml:ink>
</file>

<file path=ppt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6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7 0 15663 0 0,'24'0'762'0'0,"-22"0"-336"0"0,-2 0-42 0 0,-1 2-250 0 0,-60 70-122 0 0,-25 32 61 0 0,44-44 878 0 0,-59 112 0 0 0,-14 75-884 0 0,90-192-386 0 0,-34 57 1 0 0,43-86-956 0 0,-21 24 0 0 0,23-33-1009 0 0,-1-1 0 0 0,-19 17 0 0 0,17-19-1803 0 0</inkml:trace>
</inkml:ink>
</file>

<file path=ppt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6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526 11975 0 0,'7'-13'267'0'0,"-6"12"-229"0"0,-1 1-1 0 0,0-1 1 0 0,0 1 0 0 0,0-1 0 0 0,1 0-1 0 0,-1 1 1 0 0,0-1 0 0 0,0 0 0 0 0,0 1-1 0 0,0-1 1 0 0,0 0 0 0 0,0 1 0 0 0,0-1-1 0 0,-1 1 1 0 0,1-1 0 0 0,0 0 0 0 0,0 1-1 0 0,0-1 1 0 0,-1 1 0 0 0,1-1 0 0 0,-1-1-1 0 0,-8-9 144 0 0,8 9-157 0 0,-1 0 24 0 0,0 1 0 0 0,0-1 0 0 0,0 1 0 0 0,0 0 0 0 0,0-1 0 0 0,0 1 1 0 0,-1 0-1 0 0,1 0 0 0 0,0 0 0 0 0,-1 1 0 0 0,1-1 0 0 0,-1 0 0 0 0,1 1 1 0 0,0 0-1 0 0,-1-1 0 0 0,1 1 0 0 0,-1 0 0 0 0,1 1 0 0 0,-5-1 0 0 0,-6 2 311 0 0,-1 0-1 0 0,-16 6 1 0 0,26-7-347 0 0,-14 2-12 0 0,18-3 0 0 0,-1 0 0 0 0,1 1 0 0 0,-1-1 0 0 0,1 0 0 0 0,-1 0 0 0 0,1 0 0 0 0,-1 0 0 0 0,1 0 0 0 0,-1-1 0 0 0,1 1 0 0 0,-1 0 0 0 0,1 0 0 0 0,-1 0 0 0 0,1 0 0 0 0,-1 0 0 0 0,1-1 0 0 0,-1 1 0 0 0,1 0 0 0 0,-1 0 0 0 0,1-1 0 0 0,-1 0 0 0 0,0-4 0 0 0,1 5 0 0 0,0-4 23 0 0,0 0 0 0 0,0 0 0 0 0,0 0-1 0 0,1 0 1 0 0,-1 0 0 0 0,1 0 0 0 0,0 0-1 0 0,0 0 1 0 0,0 0 0 0 0,1 0 0 0 0,-1 1-1 0 0,3-5 1 0 0,5-6 253 0 0,14-21 0 0 0,-17 28-193 0 0,28-40 515 0 0,79-81-1 0 0,-86 103-324 0 0,1 0-1 0 0,2 2 1 0 0,0 1-1 0 0,37-21 0 0 0,-49 34-126 0 0,1 0-1 0 0,0 1 1 0 0,30-9-1 0 0,-39 14-93 0 0,0 1 0 0 0,1 0 0 0 0,-1 1 1 0 0,0 0-1 0 0,1 0 0 0 0,-1 1 0 0 0,1 0 0 0 0,18 4 0 0 0,-25-3-3 0 0,0 0-1 0 0,0 1 1 0 0,0-1-1 0 0,0 1 1 0 0,0 0 0 0 0,0 0-1 0 0,0 0 1 0 0,-1 1 0 0 0,1-1-1 0 0,-1 1 1 0 0,0 0 0 0 0,0 0-1 0 0,0 0 1 0 0,0 0 0 0 0,0 1-1 0 0,-1-1 1 0 0,1 1-1 0 0,-1 0 1 0 0,0-1 0 0 0,0 1-1 0 0,-1 0 1 0 0,1 0 0 0 0,-1 0-1 0 0,0 0 1 0 0,0 1 0 0 0,0-1-1 0 0,0 0 1 0 0,-1 0 0 0 0,1 1-1 0 0,-1-1 1 0 0,-1 0 0 0 0,0 7-1 0 0,-1 9-56 0 0,-1-1-1 0 0,-6 23 1 0 0,7-34-98 0 0,-1 1-1 0 0,-1-1 1 0 0,0 0 0 0 0,0 0-1 0 0,0 0 1 0 0,-1 0 0 0 0,-6 7-1 0 0,-12 12-39 0 0,-1-2 0 0 0,-1-1 0 0 0,-1 0-1 0 0,0-2 1 0 0,-2-2 0 0 0,-1 0 0 0 0,-1-2 0 0 0,0 0-1 0 0,-1-3 1 0 0,-1 0 0 0 0,0-2 0 0 0,-1-2 0 0 0,-38 9 0 0 0,54-17-1489 0 0,2-1-4504 0 0</inkml:trace>
</inkml:ink>
</file>

<file path=ppt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7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0 15663 0 0,'-1'1'356'0'0,"-97"89"1008"0"0,73-68-1356 0 0,-29 22-1 0 0,-3 1-87 0 0,19-12-887 0 0,-53 62-1 0 0,90-94 979 0 0,-1 1 1 0 0,1 0-1 0 0,-1-1 0 0 0,1 1 0 0 0,0 0 0 0 0,0 0 0 0 0,0 0 0 0 0,0 0 1 0 0,0 0-1 0 0,0 0 0 0 0,0 0 0 0 0,1 0 0 0 0,-1 0 0 0 0,1 1 0 0 0,0-1 1 0 0,-1 0-1 0 0,1 0 0 0 0,0 0 0 0 0,0 1 0 0 0,0-1 0 0 0,1 0 1 0 0,-1 0-1 0 0,0 0 0 0 0,1 1 0 0 0,0-1 0 0 0,-1 0 0 0 0,1 0 0 0 0,0 0 1 0 0,0 0-1 0 0,0 0 0 0 0,0 0 0 0 0,1 0 0 0 0,-1-1 0 0 0,0 1 0 0 0,4 3 1 0 0,5 8 154 0 0,-1-3 274 0 0,17 18 1 0 0,-23-25-387 0 0,1 0 1 0 0,-1 0-1 0 0,1-1 0 0 0,0 1 1 0 0,0-1-1 0 0,0 0 0 0 0,0 0 1 0 0,0-1-1 0 0,8 3 0 0 0,-2-2 151 0 0,1 0 0 0 0,-1 0 0 0 0,1-1-1 0 0,17 0 1 0 0,-25-1-160 0 0,0 0-1 0 0,0-1 1 0 0,-1 1-1 0 0,1-1 1 0 0,0 1-1 0 0,0-1 1 0 0,-1 0-1 0 0,1 0 1 0 0,0 0-1 0 0,-1-1 1 0 0,1 1-1 0 0,-1 0 1 0 0,0-1 0 0 0,1 0-1 0 0,-1 1 1 0 0,0-1-1 0 0,0 0 1 0 0,0 0-1 0 0,0-1 1 0 0,0 1-1 0 0,-1 0 1 0 0,3-4-1 0 0,-1 0-44 0 0,-1 0 0 0 0,0 0 0 0 0,0 0 0 0 0,0 0 0 0 0,-1-1 0 0 0,0 1 0 0 0,1-14 0 0 0,-4-46 0 0 0,0 46 0 0 0,-7-48-38 0 0,6 52-231 0 0,0-1 0 0 0,2 0 0 0 0,-1 0-1 0 0,3-18 1 0 0,0 16 18 0 0,-2 14 215 0 0,1 1 1 0 0,1 0-1 0 0,-1-1 0 0 0,1 1 1 0 0,0 0-1 0 0,0-1 0 0 0,0 1 1 0 0,0 0-1 0 0,4-7 0 0 0,-4 8-369 0 0,0 0-1 0 0,1 0 0 0 0,-1 0 1 0 0,0 0-1 0 0,0-6 1 0 0,0 7 102 0 0,-1 1-1218 0 0,0 1-14 0 0</inkml:trace>
</inkml:ink>
</file>

<file path=ppt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7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35 15663 0 0,'0'0'356'0'0,"-8"-14"1008"0"0,6 12-1364 0 0,0 0 0 0 0,0 0 0 0 0,0 1 0 0 0,0-1 0 0 0,0 1 0 0 0,0 0 0 0 0,-1-1 0 0 0,1 1 0 0 0,0 0 0 0 0,-1 0 0 0 0,1 1 0 0 0,-1-1 0 0 0,1 0 0 0 0,-5 0 0 0 0,-5 0 0 0 0,1 1 0 0 0,-13 0 0 0 0,6 1 0 0 0,1-1 0 0 0,1 0 0 0 0,-22 5 0 0 0,31-4 0 0 0,-1 1 0 0 0,1 0 0 0 0,0 0 0 0 0,1 1 0 0 0,-1 0 0 0 0,0 0 0 0 0,-10 8 0 0 0,10-5 0 0 0,5-4 14 0 0,0 1-1 0 0,1-1 0 0 0,-1 1 1 0 0,0-1-1 0 0,1 1 0 0 0,-1 0 1 0 0,1 0-1 0 0,0 0 1 0 0,0-1-1 0 0,0 1 0 0 0,1 0 1 0 0,-1 0-1 0 0,1 0 0 0 0,-1 1 1 0 0,1-1-1 0 0,0 3 1 0 0,-1 21 194 0 0,1-25-94 0 0,0 0 0 0 0,0 1-1 0 0,0-1 1 0 0,1 0 0 0 0,-1 0 0 0 0,1 1-1 0 0,-1-1 1 0 0,1 0 0 0 0,0 0 0 0 0,0 0-1 0 0,2 4 1 0 0,18 22 147 0 0,-1 1-283 0 0,-16-22 22 0 0,1-1 0 0 0,-1 0 0 0 0,1-1 0 0 0,0 1 0 0 0,0-1 0 0 0,1 0 0 0 0,-1 0 0 0 0,1-1 0 0 0,7 5 0 0 0,-3-3 0 0 0,-1 1 0 0 0,13 13 0 0 0,-19-16 0 0 0,0-1 0 0 0,1 1 0 0 0,-1 0 0 0 0,-1 1 0 0 0,1-1 0 0 0,-1 0 0 0 0,1 1 0 0 0,-1 0 0 0 0,-1-1 0 0 0,1 1 0 0 0,-1 0 0 0 0,0 0 0 0 0,0 0 0 0 0,0 0 0 0 0,0 0 0 0 0,-1 0 0 0 0,0 0 0 0 0,0 0 0 0 0,-1 0 0 0 0,1 0 0 0 0,-1 0 0 0 0,0 0 0 0 0,0 0 0 0 0,-1 0 0 0 0,1-1 0 0 0,-1 1 0 0 0,0 0 0 0 0,0-1 0 0 0,-1 1 0 0 0,-4 5 0 0 0,2-4 96 0 0,-1 0 1 0 0,0 0-1 0 0,0 0 0 0 0,-1 0 0 0 0,0-1 1 0 0,0-1-1 0 0,0 1 0 0 0,0-1 0 0 0,-1 0 1 0 0,0 0-1 0 0,0-1 0 0 0,0 0 0 0 0,0-1 1 0 0,-8 2-1 0 0,-15 1 103 0 0,1-1 0 0 0,-49 0 0 0 0,29-2-1068 0 0,34-1 480 0 0,-4 0-434 0 0,1 0 0 0 0,-1-2 0 0 0,-20-2 0 0 0,27 0-5316 0 0</inkml:trace>
</inkml:ink>
</file>

<file path=ppt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8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 15663 0 0,'0'0'356'0'0,"-15"-5"994"0"0,12 5-1351 0 0,1 0 1 0 0,-1 1-1 0 0,1-1 1 0 0,0 1 0 0 0,0-1-1 0 0,-1 1 1 0 0,1 0-1 0 0,0 0 1 0 0,0 0-1 0 0,0 0 1 0 0,0 1 0 0 0,0-1-1 0 0,0 0 1 0 0,0 1-1 0 0,0-1 1 0 0,0 1 0 0 0,1 0-1 0 0,-1 0 1 0 0,1-1-1 0 0,-1 1 1 0 0,1 0-1 0 0,0 0 1 0 0,-2 4 0 0 0,-3 5 50 0 0,2 1 0 0 0,-1 0 0 0 0,-3 17 1 0 0,4-13 208 0 0,-16 61 1279 0 0,12-41-1537 0 0,-22 58 0 0 0,23-73-813 0 0,6-20-424 0 0,1-1-3062 0 0,0 0-1316 0 0</inkml:trace>
</inkml:ink>
</file>

<file path=ppt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8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4 13 17503 0 0,'0'0'399'0'0,"0"0"60"0"0,-2-7 442 0 0,-3 1-684 0 0,33 20 1610 0 0,-25-11-1818 0 0,0 0 1 0 0,0 0-1 0 0,0 0 1 0 0,0 1-1 0 0,-1-1 1 0 0,1 1-1 0 0,-1-1 1 0 0,0 1-1 0 0,0 0 0 0 0,-1 0 1 0 0,1 0-1 0 0,-1 0 1 0 0,0 0-1 0 0,0 1 1 0 0,0-1-1 0 0,0 0 1 0 0,-1 1-1 0 0,0 6 1 0 0,0 1-13 0 0,-1 1 1 0 0,0 0-1 0 0,0-1 1 0 0,-2 1 0 0 0,-4 14-1 0 0,-25 67 3 0 0,-50 96 0 0 0,-63 82 0 0 0,61-124 0 0 0,44-74-7 0 0,-39 73-1768 0 0,67-124-328 0 0,0-4-4380 0 0</inkml:trace>
</inkml:ink>
</file>

<file path=ppt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8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9 19351 0 0,'0'0'439'0'0,"0"0"62"0"0,0 0 33 0 0,0 0-65 0 0,1 2-309 0 0,3 1-159 0 0,0 0 1 0 0,1 0 0 0 0,-1-1-1 0 0,1 1 1 0 0,-1-1 0 0 0,1 0-1 0 0,0 0 1 0 0,0-1 0 0 0,9 2-1 0 0,-5-1 0 0 0,1-1-1 0 0,0-1 1 0 0,-1 1-1 0 0,17-3 1 0 0,1-2-2 0 0,0-2 1 0 0,47-16-1 0 0,-11-2-249 0 0,-1-3-1 0 0,-1-2 1 0 0,-1-3 0 0 0,60-44-1 0 0,-74 48-2699 0 0,-28 19 1416 0 0</inkml:trace>
  <inkml:trace contextRef="#ctx0" brushRef="#br0" timeOffset="1">792 269 19351 0 0,'0'0'886'0'0,"0"0"-21"0"0,1 2-554 0 0,1 1-307 0 0,1 2 0 0 0,-1-1 1 0 0,0 0-1 0 0,0 0 0 0 0,0 1 1 0 0,0-1-1 0 0,-1 1 0 0 0,0-1 1 0 0,0 1-1 0 0,0 0 1 0 0,0-1-1 0 0,-1 1 0 0 0,0 0 1 0 0,0-1-1 0 0,0 1 0 0 0,-1 0 1 0 0,1 0-1 0 0,-1-1 1 0 0,0 1-1 0 0,-1-1 0 0 0,1 1 1 0 0,-1-1-1 0 0,0 1 0 0 0,-3 5 1 0 0,-11 15 694 0 0,-2 0 0 0 0,-39 43 0 0 0,8-11-1842 0 0,43-49-4282 0 0,-2-2-1891 0 0</inkml:trace>
</inkml:ink>
</file>

<file path=ppt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9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7 21191 0 0,'-3'-22'464'0'0,"1"14"96"0"0,1-2 16 0 0,-3 4 32 0 0,4 6-488 0 0,0 0-120 0 0,0 0 0 0 0,0 0-6256 0 0,0 0-1272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4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9 14943 0 0,'0'0'1358'0'0,"-1"1"-1118"0"0,1 1-156 0 0,0 0 1 0 0,-1-1 0 0 0,1 1 0 0 0,0 0-1 0 0,0 0 1 0 0,0-1 0 0 0,0 1 0 0 0,1 0 0 0 0,-1 0-1 0 0,0-1 1 0 0,1 1 0 0 0,-1 0 0 0 0,1 0-1 0 0,0-1 1 0 0,-1 1 0 0 0,1-1 0 0 0,0 1 0 0 0,0-1-1 0 0,0 1 1 0 0,0-1 0 0 0,0 1 0 0 0,1-1-1 0 0,1 2 1 0 0,0-1 51 0 0,-1-1-1 0 0,1 1 0 0 0,0-1 1 0 0,-1 0-1 0 0,1 0 1 0 0,0 0-1 0 0,-1 0 1 0 0,1-1-1 0 0,0 1 0 0 0,0-1 1 0 0,0 1-1 0 0,0-1 1 0 0,0 0-1 0 0,-1 0 0 0 0,5-1 1 0 0,8-1 217 0 0,-1-2 1 0 0,1 0-1 0 0,-1 0 1 0 0,1-1 0 0 0,25-14-1 0 0,-35 16-242 0 0,1 0-1 0 0,-1 0 1 0 0,0-1 0 0 0,0 1-1 0 0,0-1 1 0 0,7-8 0 0 0,-11 11-38 0 0,-6 1-163 0 0,0 0 0 0 0,0 0 0 0 0,0 0 1 0 0,0 1-1 0 0,0 0 0 0 0,0 0 0 0 0,1 0 0 0 0,-1 1 0 0 0,0-1 0 0 0,-4 4 0 0 0,-9 4-308 0 0,-19 12 0 0 0,27-14 306 0 0,-25 15-487 0 0,-59 52 1 0 0,-24 37-269 0 0,-10 32-380 0 0,123-137 1169 0 0,1 0-1 0 0,-1 0 1 0 0,1 1 0 0 0,1-1-1 0 0,-5 9 1 0 0,8-14 75 0 0,-1 0 1 0 0,0 0 0 0 0,1 0 0 0 0,0 1-1 0 0,-1-1 1 0 0,1 0 0 0 0,0 0-1 0 0,-1 0 1 0 0,1 1 0 0 0,0-1-1 0 0,0 0 1 0 0,0 0 0 0 0,0 0-1 0 0,0 1 1 0 0,0-1 0 0 0,1 0-1 0 0,-1 0 1 0 0,0 0 0 0 0,0 1 0 0 0,1-1-1 0 0,-1 0 1 0 0,1 0 0 0 0,-1 0-1 0 0,1 0 1 0 0,0 0 0 0 0,-1 0-1 0 0,1 0 1 0 0,0 0 0 0 0,0 0-1 0 0,0 0 1 0 0,-1 0 0 0 0,1 0-1 0 0,0-1 1 0 0,0 1 0 0 0,0 0-1 0 0,0-1 1 0 0,1 1 0 0 0,-1-1 0 0 0,0 1-1 0 0,1 0 1 0 0,3 0 56 0 0,-1 0 1 0 0,1 0-1 0 0,0-1 0 0 0,-1 1 1 0 0,1-1-1 0 0,-1 0 1 0 0,1 0-1 0 0,5-1 0 0 0,39-8 336 0 0,-33 5-364 0 0,19-5-574 0 0,66-27 0 0 0,-60 20-832 0 0</inkml:trace>
</inkml:ink>
</file>

<file path=ppt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9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 13823 0 0,'0'0'315'0'0,"0"0"45"0"0,0 0 21 0 0,0 0-49 0 0,2 0-220 0 0,1 1-210 0 0,1 0-1 0 0,-1 1 1 0 0,1-1-1 0 0,-1 1 0 0 0,1-1 1 0 0,-1 1-1 0 0,0 0 1 0 0,0 1-1 0 0,0-1 1 0 0,0 0-1 0 0,0 1 0 0 0,-1 0 1 0 0,3 2-1 0 0,-4-3-481 0 0,-6 7-1276 0 0,-4 1 1370 0 0,1-1 0 0 0,-2 0 0 0 0,0-1 0 0 0,0 1 0 0 0,0-2 1 0 0,-20 12-1 0 0,-21 15 3455 0 0,41-26-1998 0 0,0 0 0 0 0,1 1 0 0 0,0 0 0 0 0,0 1 0 0 0,1-1 0 0 0,-8 14-1 0 0,14-19-789 0 0,-1 1-1 0 0,1-1 1 0 0,0 1-1 0 0,0 0 0 0 0,0-1 1 0 0,1 1-1 0 0,0 0 1 0 0,0 0-1 0 0,0 0 1 0 0,1 0-1 0 0,-1 0 0 0 0,1 0 1 0 0,0 0-1 0 0,1 0 1 0 0,-1 0-1 0 0,1 0 0 0 0,0 0 1 0 0,2 7-1 0 0,1-2-167 0 0,0-1 1 0 0,0 0-1 0 0,1 0 0 0 0,0 0 0 0 0,1 0 1 0 0,0-1-1 0 0,0 0 0 0 0,0 0 0 0 0,1-1 0 0 0,1 1 1 0 0,-1-2-1 0 0,14 11 0 0 0,-19-17-13 0 0,-1 1 0 0 0,1 0 0 0 0,-1 0 0 0 0,1-1 0 0 0,-1 1 0 0 0,1-1 0 0 0,-1 1 0 0 0,1-1 0 0 0,0 0 0 0 0,-1 0 0 0 0,1 0 0 0 0,-1 1 0 0 0,1-2 0 0 0,0 1 0 0 0,-1 0 0 0 0,1 0 0 0 0,-1 0 0 0 0,1-1 0 0 0,0 1 0 0 0,-1-1 0 0 0,1 1 0 0 0,-1-1 0 0 0,1 0 0 0 0,-1 0 0 0 0,0 1 0 0 0,2-2 0 0 0,3-3 0 0 0,0 0 0 0 0,-1 0 0 0 0,1-1 0 0 0,6-8 0 0 0,0-1 0 0 0,1 0 216 0 0,0-1-1 0 0,-1-1 0 0 0,-1 0 1 0 0,15-32-1 0 0,26-78 936 0 0,-37 87-1395 0 0,-8 21-218 0 0,5-11-282 0 0,-7 11-5520 0 0,-3 10-618 0 0</inkml:trace>
</inkml:ink>
</file>

<file path=ppt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09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87 15663 0 0,'0'0'719'0'0,"0"0"-20"0"0,-2 8-421 0 0,2-6-294 0 0,0 0-1 0 0,-1 0 1 0 0,1 0-1 0 0,0-1 0 0 0,0 1 1 0 0,0 0-1 0 0,0 0 1 0 0,0 0-1 0 0,1 0 0 0 0,-1 0 1 0 0,1 0-1 0 0,-1-1 1 0 0,1 1-1 0 0,0 0 1 0 0,-1 0-1 0 0,1-1 0 0 0,0 1 1 0 0,0 0-1 0 0,0-1 1 0 0,1 1-1 0 0,-1-1 1 0 0,0 1-1 0 0,0-1 0 0 0,1 0 1 0 0,-1 0-1 0 0,1 1 1 0 0,-1-1-1 0 0,1 0 1 0 0,-1 0-1 0 0,1-1 0 0 0,0 1 1 0 0,0 0-1 0 0,-1 0 1 0 0,1-1-1 0 0,0 1 1 0 0,0-1-1 0 0,0 0 0 0 0,0 1 1 0 0,0-1-1 0 0,-1 0 1 0 0,1 0-1 0 0,0 0 0 0 0,3-1 1 0 0,-1 1-320 0 0,0-1-1 0 0,0 0 1 0 0,-1-1 0 0 0,1 1-1 0 0,0-1 1 0 0,-1 1 0 0 0,1-1 0 0 0,-1 0-1 0 0,1-1 1 0 0,5-4 0 0 0,2-3-298 0 0,15-19 0 0 0,-13 16 1148 0 0,16-23 1684 0 0,34-51 0 0 0,-44 58-1128 0 0,2 0 0 0 0,1 1 1 0 0,39-39-1 0 0,-58 65-1043 0 0,18-17 728 0 0,34-24 0 0 0,-48 38-652 0 0,0 1-1 0 0,0 0 1 0 0,0 1-1 0 0,0-1 1 0 0,0 2-1 0 0,1-1 1 0 0,-1 1-1 0 0,1 0 1 0 0,0 0 0 0 0,10 0-1 0 0,-15 2-102 0 0,0-1 0 0 0,0 2 0 0 0,0-1 0 0 0,0 0 0 0 0,0 1 0 0 0,1-1 0 0 0,-1 1 0 0 0,0 0 0 0 0,0 0 0 0 0,-1 0 0 0 0,1 0 0 0 0,0 1 0 0 0,0-1 0 0 0,-1 1 0 0 0,1 0 0 0 0,0 0 0 0 0,2 2 0 0 0,-2 0 0 0 0,0 0 0 0 0,0-1 0 0 0,0 1 0 0 0,0 0 0 0 0,-1 1 0 0 0,0-1 0 0 0,0 0 0 0 0,0 1 0 0 0,0-1 0 0 0,1 7 0 0 0,-1 2 0 0 0,1 1 0 0 0,-2 0 0 0 0,0 0 0 0 0,0 0 0 0 0,-2 0 0 0 0,-2 25 0 0 0,-4-6 0 0 0,-20 58 0 0 0,15-53 0 0 0,-12 58 0 0 0,17-78 0 0 0,5-13 0 0 0,0 0 0 0 0,1-1 0 0 0,-1 1 0 0 0,0 6 0 0 0,-4 42-829 0 0,6-52-124 0 0,0-1-58 0 0,0 0-12 0 0</inkml:trace>
</inkml:ink>
</file>

<file path=ppt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34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27 6447 0 0,'8'-1'-3'0'0,"2"-2"436"0"0,-23-2-116 0 0,-26-6 1656 0 0,16 9-1514 0 0,21 2 29 0 0,-7 0 1045 0 0,-30 13 542 0 0,38-13-1587 0 0,1 0 21 0 0,0 0-66 0 0,12 3-206 0 0,-4-3-36 0 0,0 0 0 0 0,0 0 0 0 0,0 0-1 0 0,-1-1 1 0 0,1-1 0 0 0,0 1 0 0 0,0-1-1 0 0,9-4 1 0 0,11-1-48 0 0,128-36-133 0 0,61-12-24 0 0,-209 53 4 0 0,1 1 0 0 0,-1 1 0 0 0,1-1 0 0 0,16 3 0 0 0,-23-2 0 0 0,0 0 0 0 0,0 1 0 0 0,0-1 0 0 0,1 1 0 0 0,-1 0 0 0 0,0-1 0 0 0,0 1 0 0 0,0 0 0 0 0,0 1 0 0 0,3 1 0 0 0,-4-2 0 0 0,-1 0 0 0 0,1 0 0 0 0,0 0 0 0 0,0 0 0 0 0,-1 0 0 0 0,1 0 0 0 0,0 0 0 0 0,-1 0 0 0 0,1 0 0 0 0,-1 0 0 0 0,0 0 0 0 0,1 0 0 0 0,-1 0 0 0 0,0 1 0 0 0,1-1 0 0 0,-1 0 0 0 0,0 0 0 0 0,0 0 0 0 0,0 1 0 0 0,-1 1 0 0 0,1 3 0 0 0,-2-1 0 0 0,1 0 0 0 0,0 1 0 0 0,-1-1 0 0 0,0 0 0 0 0,0 0 0 0 0,-1 0 0 0 0,0 0 0 0 0,-3 5 0 0 0,-6 7 0 0 0,-17 17 0 0 0,3-4 0 0 0,10-11 0 0 0,-1-1 0 0 0,0-1 0 0 0,-1-1 0 0 0,-1 0 0 0 0,-1-1 0 0 0,0-1 0 0 0,0-1 0 0 0,-2-1 0 0 0,1-1 0 0 0,-2-1 0 0 0,1-1 0 0 0,-39 11 0 0 0,31-12 0 0 0,1 1 0 0 0,-54 26 0 0 0,83-35 0 0 0,0 0 0 0 0,0 0 0 0 0,-1 0 0 0 0,1 0 0 0 0,0 0 0 0 0,0 0 0 0 0,0 0 0 0 0,0 0 0 0 0,-1 0 0 0 0,1 0 0 0 0,0 0 0 0 0,0 1 0 0 0,0-1 0 0 0,0 0 0 0 0,-1 0 0 0 0,1 0 0 0 0,0 0 0 0 0,0 0 0 0 0,0 0 0 0 0,0 0 0 0 0,0 0 0 0 0,-1 1 0 0 0,1-1 0 0 0,0 0 0 0 0,0 0 0 0 0,0 0 0 0 0,0 0 0 0 0,0 0 0 0 0,0 1 0 0 0,0-1 0 0 0,0 0 0 0 0,0 0 0 0 0,0 0 0 0 0,0 0 0 0 0,0 1 0 0 0,0-1 0 0 0,0 0 0 0 0,0 0 0 0 0,0 0 0 0 0,0 1 0 0 0,0-1 0 0 0,0 0 0 0 0,0 0 0 0 0,0 0 0 0 0,0 0 0 0 0,0 1 0 0 0,0-1 0 0 0,0 0 0 0 0,0 0 0 0 0,0 0 0 0 0,0 0 0 0 0,0 0 0 0 0,0 1 0 0 0,0-1 0 0 0,1 0 0 0 0,-1 0 0 0 0,0 0 0 0 0,6 3 0 0 0,-6-3 0 0 0,10 3 0 0 0,1-1 0 0 0,-1 0 0 0 0,1 0 0 0 0,-1-1 0 0 0,20 0 0 0 0,-2 0 0 0 0,88 2 0 0 0,-77-4 0 0 0,-1 2 0 0 0,1 1 0 0 0,51 11 0 0 0,-80-11 0 0 0,2 1 0 0 0,1 0 0 0 0,-1 0 0 0 0,0 1 0 0 0,23 11 0 0 0,-33-13 0 0 0,1-1 0 0 0,-1 0 0 0 0,0 1 0 0 0,0 0 0 0 0,0-1 0 0 0,0 1 0 0 0,0 0 0 0 0,0 0 0 0 0,0 0 0 0 0,0 0 0 0 0,-1 1 0 0 0,1-1 0 0 0,-1 0 0 0 0,0 1 0 0 0,0-1 0 0 0,0 1 0 0 0,0-1 0 0 0,0 1 0 0 0,0-1 0 0 0,-1 1 0 0 0,1 0 0 0 0,-1 0 0 0 0,1-1 0 0 0,-1 1 0 0 0,0 0 0 0 0,0-1 0 0 0,-1 1 0 0 0,1 0 0 0 0,-1 3 0 0 0,-2 5 3 0 0,0-1 0 0 0,-1-1 0 0 0,0 1-1 0 0,0-1 1 0 0,-1 1 0 0 0,0-1 0 0 0,-1 0 0 0 0,0-1-1 0 0,-11 13 1 0 0,2-5 4 0 0,-1-1 0 0 0,0 0 0 0 0,-29 19 0 0 0,23-20 253 0 0,0 0-1 0 0,-44 17 1 0 0,-53 14 838 0 0,79-31-983 0 0,38-14-529 0 0,-4 2 956 0 0,4-1-7080 0 0,2-1 924 0 0</inkml:trace>
</inkml:ink>
</file>

<file path=ppt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35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0135 0 0,'1'-1'231'0'0,"13"-9"221"0"0,8-5-127 0 0,-4 8-276 0 0,-14 7-43 0 0,-1-2 0 0 0,1 1 0 0 0,0 0-1 0 0,-1-1 1 0 0,1 1 0 0 0,0-1 0 0 0,-1 0 0 0 0,0 0 0 0 0,0-1 0 0 0,1 1 0 0 0,-1-1 0 0 0,4-4 0 0 0,-6 5 387 0 0,-1 2 106 0 0,0 0 11 0 0,0 0 2 0 0,0 0 0 0 0,-4-2 461 0 0,4 2-948 0 0,-1 0-1 0 0,1 0 1 0 0,0 0-1 0 0,0-1 1 0 0,-1 1-1 0 0,1 0 1 0 0,0 0-1 0 0,-1 0 1 0 0,1 0-1 0 0,0-1 0 0 0,-1 1 1 0 0,1 0-1 0 0,0 0 1 0 0,0 0-1 0 0,-1 0 1 0 0,1 0-1 0 0,0 0 1 0 0,-1 0-1 0 0,1 0 1 0 0,-1 0-1 0 0,1 0 1 0 0,-1 0-1 0 0,-1 1 26 0 0,1-1-1 0 0,-1 1 1 0 0,0 0-1 0 0,0-1 0 0 0,0 1 1 0 0,1 0-1 0 0,-1 0 1 0 0,0 0-1 0 0,1 0 1 0 0,-1 1-1 0 0,1-1 0 0 0,-1 0 1 0 0,1 1-1 0 0,0-1 1 0 0,-1 1-1 0 0,1-1 1 0 0,-1 3-1 0 0,-2 3 213 0 0,1 0 1 0 0,0 0-1 0 0,-3 9 0 0 0,0 3-57 0 0,4-13-205 0 0,0 1 0 0 0,0 0 0 0 0,1 0 0 0 0,0-1 0 0 0,1 1 0 0 0,0 9 0 0 0,-2 13 0 0 0,2-27 0 0 0,0 0 0 0 0,0 0 0 0 0,0 0 0 0 0,0 1 0 0 0,0-1 0 0 0,0 0 0 0 0,1 0 0 0 0,-1 0 0 0 0,1 0 0 0 0,-1 0 0 0 0,1 0 0 0 0,1 2 0 0 0,-1-1 0 0 0,1-1 0 0 0,0 1 0 0 0,0-1 0 0 0,0 1 0 0 0,0-1 0 0 0,1 0 0 0 0,-1 0 0 0 0,0 0 0 0 0,1 0 0 0 0,4 2 0 0 0,1 1 0 0 0,-7-4 0 0 0,0 0 0 0 0,-1-1 0 0 0,1 1 0 0 0,0 0 0 0 0,0 0 0 0 0,-1-1 0 0 0,1 1 0 0 0,-1 0 0 0 0,1 0 0 0 0,0 0 0 0 0,-1 0 0 0 0,0 0 0 0 0,1 0 0 0 0,-1 0 0 0 0,1 0 0 0 0,-1 0 0 0 0,0 0 0 0 0,0 0 0 0 0,0 0 0 0 0,1 0 0 0 0,-1 0 0 0 0,0 0 0 0 0,0 0 0 0 0,-1 0 0 0 0,1 0 0 0 0,0 0 0 0 0,0 0 0 0 0,0 0 0 0 0,-1 0 0 0 0,1 0 0 0 0,0 0 0 0 0,-1 0 0 0 0,1 0 0 0 0,-1 0 0 0 0,1 0 0 0 0,-1-1 0 0 0,0 1 0 0 0,-1 2 0 0 0,1-1 0 0 0,-12 23 0 0 0,2-10 0 0 0,7-7 0 0 0,5-1 0 0 0,0-5 31 0 0,0 0-1 0 0,1 0 1 0 0,-1-1-1 0 0,0 1 1 0 0,1 0-1 0 0,-1-1 1 0 0,1 1-1 0 0,-1-1 1 0 0,1 0-1 0 0,0 0 1 0 0,0 0-1 0 0,0 1 1 0 0,-1-2-1 0 0,1 1 1 0 0,0 0-1 0 0,0 0 1 0 0,0-1-1 0 0,0 1 1 0 0,0-1-1 0 0,1 1 1 0 0,-1-1-1 0 0,0 0 1 0 0,3 0-1 0 0,6 0 319 0 0,1 0 1 0 0,23-4-1 0 0,-25 3-246 0 0,43-6-62 0 0,0-3 1 0 0,0-2-1 0 0,82-29 0 0 0,-130 39-239 0 0,0 0 1 0 0,-1-1-1 0 0,1 0 0 0 0,-1 1 1 0 0,1-1-1 0 0,4-5 0 0 0,-8 7-244 0 0,-2 0-143 0 0,-1 1-1 0 0,1-1 1 0 0,-1 0 0 0 0,1 0 0 0 0,0 0 0 0 0,-1 0 0 0 0,1 0 0 0 0,0 0 0 0 0,-2-2 0 0 0,3 3 604 0 0,-2-2-2065 0 0</inkml:trace>
</inkml:ink>
</file>

<file path=ppt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35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0 10135 0 0,'-2'-4'168'0'0,"-7"-21"798"0"0,8 24-573 0 0,1 1 106 0 0,0 0 11 0 0,0 0-67 0 0,0 0-222 0 0,2 2 166 0 0,4 8-162 0 0,0 0 0 0 0,-1 0 0 0 0,0 1 0 0 0,-1 0 0 0 0,0 0 0 0 0,0 0 0 0 0,3 23 0 0 0,5 86 653 0 0,-11-105-511 0 0,2 116 1303 0 0,-1-9-700 0 0,4 13-952 0 0,4 70-20 0 0,-9-200 2 0 0,5 48 0 0 0,-5-49 0 0 0,0 1 0 0 0,0-1 0 0 0,0 1 0 0 0,1-1 0 0 0,0 0 0 0 0,0 0 0 0 0,0 0 0 0 0,1 0 0 0 0,2 4 0 0 0,3-1-1293 0 0,3-5-5174 0 0</inkml:trace>
</inkml:ink>
</file>

<file path=ppt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5:36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129 6447 0 0,'5'-5'306'0'0,"5"-6"-12"0"0,-5 4-188 0 0,1 1-1 0 0,0 0 1 0 0,0 0 0 0 0,8-6-1 0 0,87-53 5571 0 0,-99 64-4810 0 0,11-9 4424 0 0,-15 15-5289 0 0,0 0 0 0 0,0-1 0 0 0,-1 0 0 0 0,1 0 0 0 0,-1 0 0 0 0,0 0 0 0 0,-1 0 0 0 0,1 0 0 0 0,-1-1 0 0 0,0 0 0 0 0,1 1 0 0 0,-1-1 1 0 0,-1-1-1 0 0,1 1 0 0 0,0-1 0 0 0,-8 4 0 0 0,-8 3-2 0 0,0-1 1 0 0,-31 7-1 0 0,-277 55-1556 0 0,312-69 2189 0 0,-32-1 0 0 0,18-1-1724 0 0,27 1 651 0 0,-1-2 219 0 0,3 2-164 0 0,1 0-102 0 0,29-10-630 0 0,-20 7 1118 0 0,2 4 0 0 0,-3 0 64 0 0,-10 11 748 0 0,-38 72 86 0 0,19-41-680 0 0,14-30-218 0 0,-6 14 0 0 0,0 0 0 0 0,2 1 0 0 0,-9 36 0 0 0,18-58 0 0 0,-2 21 0 0 0,5-17 0 0 0,5-3 0 0 0,-3-5 65 0 0,1 1 0 0 0,0-1 0 0 0,0-1 1 0 0,0 1-1 0 0,0-1 0 0 0,0 1 0 0 0,1-1 0 0 0,-1 0 0 0 0,0-1 0 0 0,0 1 0 0 0,8-1 0 0 0,6 0 495 0 0,28-5-1 0 0,-27 3-427 0 0,37-5-186 0 0,10-1-486 0 0,109 1 0 0 0,-155 8 456 0 0,0 0 0 0 0,0 2-1 0 0,0 0 1 0 0,0 1 0 0 0,0 1 0 0 0,-1 1 0 0 0,0 1 0 0 0,0 0-1 0 0,32 19 1 0 0,-38-17 84 0 0,-1 0 0 0 0,0 1 0 0 0,0 0 0 0 0,-1 1 0 0 0,0 0 0 0 0,18 24 0 0 0,-17-19 165 0 0,-9-12-64 0 0,0-1 1 0 0,0 0 0 0 0,-1 1-1 0 0,1-1 1 0 0,-1 1-1 0 0,0 0 1 0 0,0 0 0 0 0,-1 0-1 0 0,1 0 1 0 0,-1 0 0 0 0,2 7-1 0 0,-2-6-69 0 0,0 0 0 0 0,-1 0-1 0 0,0 0 1 0 0,0 0 0 0 0,0 0-1 0 0,0 0 1 0 0,-1 0 0 0 0,0 0-1 0 0,0-1 1 0 0,0 1 0 0 0,-1 0-1 0 0,1 0 1 0 0,-1-1 0 0 0,-4 8-1 0 0,2-7 75 0 0,0 0 0 0 0,0 0-1 0 0,0 0 1 0 0,0 0 0 0 0,-1-1 0 0 0,0 1-1 0 0,0-1 1 0 0,0 0 0 0 0,-12 5 0 0 0,0 0 54 0 0,-1-2 1 0 0,0 0-1 0 0,-1-1 1 0 0,0-1-1 0 0,0-1 1 0 0,-27 3-1 0 0,-9 0-175 0 0,6-2-47 0 0,0 2 0 0 0,-57 17 0 0 0,118-16-2425 0 0,8-3 973 0 0,3-2-20 0 0</inkml:trace>
</inkml:ink>
</file>

<file path=ppt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1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8 10135 0 0,'0'0'231'0'0,"0"0"29"0"0,0 0 19 0 0,0-1-41 0 0,18-15 2314 0 0,-17 15-2040 0 0,-1 1 0 0 0,0 0 0 0 0,0 0 0 0 0,0 0 0 0 0,-1 2 0 0 0,-62 94 96 0 0,-51 103-390 0 0,29-47-214 0 0,68-121-242 0 0,17-30-132 0 0,1-2-118 0 0,15-16-4478 0 0,-5 6-2 0 0</inkml:trace>
</inkml:ink>
</file>

<file path=ppt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2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6447 0 0,'0'0'288'0'0,"-5"8"56"0"0</inkml:trace>
</inkml:ink>
</file>

<file path=ppt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2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1 10135 0 0,'0'0'464'0'0,"0"0"-9"0"0,0 0-155 0 0,0 0 443 0 0,0 0 227 0 0,0 0 44 0 0,0 0-129 0 0,2-16-548 0 0,0 4-337 0 0,0 0 0 0 0,1 0 0 0 0,0 0 0 0 0,1 0 0 0 0,0 1 0 0 0,1-1 0 0 0,1 1 0 0 0,-1 1 0 0 0,2-1 0 0 0,11-15 0 0 0,0 6 148 0 0,0 1 0 0 0,1 1 0 0 0,1 1 0 0 0,1 1 0 0 0,0 1 0 0 0,1 1 0 0 0,1 0 0 0 0,0 2 0 0 0,1 1 0 0 0,0 0 0 0 0,0 2 0 0 0,1 1 0 0 0,37-7 0 0 0,-52 13-148 0 0,1 1 0 0 0,0 0 0 0 0,-1 1 0 0 0,1 0 0 0 0,18 3 0 0 0,-25-3 0 0 0,0 1 0 0 0,0 0 0 0 0,-1 0 0 0 0,1 0 0 0 0,0 0 0 0 0,0 1 0 0 0,-1-1 0 0 0,1 1 0 0 0,-1 0 0 0 0,0 0 0 0 0,0 0 0 0 0,1 1 0 0 0,-1-1 0 0 0,0 1 0 0 0,-1 0 0 0 0,1-1 0 0 0,-1 1 0 0 0,1 1 0 0 0,1 2 0 0 0,-3-4 0 0 0,0 0-1 0 0,0 0 1 0 0,0 0-1 0 0,0 0 1 0 0,-1 0-1 0 0,1 1 1 0 0,-1-1-1 0 0,0 0 0 0 0,0 0 1 0 0,1 0-1 0 0,-1 0 1 0 0,-1 1-1 0 0,1-1 1 0 0,0 0-1 0 0,0 0 1 0 0,-2 3-1 0 0,1-1 0 0 0,-1 0 0 0 0,0 0 0 0 0,0 0 0 0 0,0 0 0 0 0,0 0-1 0 0,0-1 1 0 0,-6 7 0 0 0,-3 1 24 0 0,-1-1-1 0 0,0 1 1 0 0,-20 12-1 0 0,-87 52 1855 0 0,-5-7-3754 0 0,23-19 1789 0 0,94-44-331 0 0,0 0-3986 0 0,7-5 3381 0 0</inkml:trace>
</inkml:ink>
</file>

<file path=ppt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2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5 8287 0 0,'0'0'382'0'0,"0"0"-8"0"0,-13-5-155 0 0,9 6 5 0 0,0-1 1 0 0,0 1-1 0 0,1 0 0 0 0,-1 0 1 0 0,0 0-1 0 0,1 0 0 0 0,-1 0 0 0 0,1 1 1 0 0,-1 0-1 0 0,-3 3 0 0 0,-35 25 1353 0 0,24-15-1604 0 0,8-7 342 0 0,0 0 0 0 0,1 1 1 0 0,0 0-1 0 0,0 1 0 0 0,1 0 0 0 0,0 0 0 0 0,1 1 0 0 0,0 0 0 0 0,0 0 0 0 0,2 1 0 0 0,-1 0 0 0 0,-5 19 0 0 0,11-30-286 0 0,-1 1-1 0 0,1-1 1 0 0,0 0-1 0 0,0 1 0 0 0,0-1 1 0 0,0 0-1 0 0,0 1 1 0 0,0-1-1 0 0,0 1 1 0 0,0-1-1 0 0,1 0 1 0 0,-1 1-1 0 0,0-1 0 0 0,1 0 1 0 0,-1 1-1 0 0,1-1 1 0 0,0 0-1 0 0,-1 0 1 0 0,1 1-1 0 0,0-1 1 0 0,0 0-1 0 0,0 0 0 0 0,0 0 1 0 0,0 0-1 0 0,0 0 1 0 0,0 0-1 0 0,0 0 1 0 0,0-1-1 0 0,0 1 1 0 0,0 0-1 0 0,1-1 0 0 0,-1 1 1 0 0,0 0-1 0 0,0-1 1 0 0,3 1-1 0 0,0 0 65 0 0,1 0 0 0 0,-1 0 0 0 0,0 0 1 0 0,0-1-1 0 0,1 0 0 0 0,-1 0 0 0 0,0 0 0 0 0,0 0 0 0 0,1-1 0 0 0,6-1 0 0 0,8-5-290 0 0,-1 0-1 0 0,0-2 0 0 0,0 0 1 0 0,-1-1-1 0 0,0-1 1 0 0,0 0-1 0 0,-1-1 0 0 0,-1-1 1 0 0,21-21-1 0 0,-33 31 185 0 0,-2 3 9 0 0,0-1 0 0 0,-1 1 0 0 0,1-1 0 0 0,0 0 0 0 0,0 1-1 0 0,-1-1 1 0 0,1 0 0 0 0,0 0 0 0 0,-1 1 0 0 0,1-1-1 0 0,-1 0 1 0 0,1 0 0 0 0,-1 0 0 0 0,0 0 0 0 0,1 0 0 0 0,-1 0-1 0 0,1-1 1 0 0,-1 1-67 0 0,0 1-1 0 0,0-1 1 0 0,0 1-1 0 0,0-1 1 0 0,0 1-1 0 0,0-1 1 0 0,0 0-1 0 0,0 1 1 0 0,0-1-1 0 0,0 1 1 0 0,0-1-1 0 0,0 0 1 0 0,0 1-1 0 0,0-1 1 0 0,-1 1-1 0 0,1-1 1 0 0,0 1-1 0 0,0-1 1 0 0,-1 1-1 0 0,1-1 0 0 0,0 1 1 0 0,-1-1-1 0 0,1 1 1 0 0,0-1-1 0 0,-1 1 1 0 0,1-1-1 0 0,-1 1 1 0 0,1 0-1 0 0,-1-1 1 0 0,1 1-1 0 0,-1 0 1 0 0,1-1-1 0 0,-1 1 1 0 0,1 0-1 0 0,-1 0 1 0 0,1-1-1 0 0,-2 1 1 0 0,-27-9-1128 0 0,20 7 254 0 0,-5-2-1091 0 0,0-1 1 0 0,-14-8-1 0 0,25 12 1683 0 0,-7-5 54 0 0,4 2 3135 0 0,6 4-2324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4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48 18599 0 0,'4'-11'418'0'0,"8"-26"2796"0"0,-11 68-2449 0 0,-6-1-704 0 0,0-1 0 0 0,-2 0 0 0 0,-14 35 0 0 0,12-36-30 0 0,-168 419 123 0 0,43-125-475 0 0,108-255-284 0 0,-13 37-1841 0 0,17-35-4008 0 0,13-37 566 0 0</inkml:trace>
</inkml:ink>
</file>

<file path=ppt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3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0 11975 0 0,'0'0'547'0'0,"0"0"-11"0"0,-8 3 127 0 0,-54 8 943 0 0,48-8-1606 0 0,1-1 0 0 0,-20 0 0 0 0,21-1 0 0 0,0 0 0 0 0,0 0 0 0 0,-14 4 0 0 0,16-2 0 0 0,2 0 0 0 0,6-2 0 0 0,1 0 0 0 0,-1-1 0 0 0,1 1 0 0 0,0 0 0 0 0,-1 0 0 0 0,1 0 0 0 0,0 0 0 0 0,0 0 0 0 0,0 0 0 0 0,0 0 0 0 0,0 0 0 0 0,0 0 0 0 0,0 1 0 0 0,0-1 0 0 0,0 0 0 0 0,0 1 0 0 0,1-1 0 0 0,-1 1 0 0 0,1-1 0 0 0,-1 1 0 0 0,1-1 0 0 0,-1 1 0 0 0,1-1 0 0 0,0 1 0 0 0,0-1 0 0 0,0 1 0 0 0,0-1 0 0 0,0 1 0 0 0,0-1 0 0 0,0 1 0 0 0,0-1 0 0 0,1 1 0 0 0,0 2 0 0 0,-1-3 0 0 0,1 3 0 0 0,0 1 0 0 0,1-1 0 0 0,0 0 0 0 0,0 0 0 0 0,0 1 0 0 0,0-1 0 0 0,0-1 0 0 0,1 1 0 0 0,0 0 0 0 0,0-1 0 0 0,0 1 0 0 0,0-1 0 0 0,0 0 0 0 0,1 0 0 0 0,0 0 0 0 0,5 3 0 0 0,7 4 0 0 0,1 0 0 0 0,27 10 0 0 0,-31-15 471 0 0,1-1 0 0 0,0 0-1 0 0,19 2 1 0 0,-32-6-468 0 0,-1 0-1 0 0,0 0 1 0 0,0 0 0 0 0,1 0 0 0 0,-1 0-1 0 0,0 0 1 0 0,1 0 0 0 0,-1 0 0 0 0,0 0-1 0 0,1 0 1 0 0,-1 1 0 0 0,0-1 0 0 0,1 0-1 0 0,-1 0 1 0 0,0 0 0 0 0,0 0 0 0 0,1 0 0 0 0,-1 1-1 0 0,0-1 1 0 0,0 0 0 0 0,1 0 0 0 0,-1 0-1 0 0,0 1 1 0 0,0-1 0 0 0,1 0 0 0 0,-1 0-1 0 0,0 1 1 0 0,0-1 0 0 0,0 0 0 0 0,0 0-1 0 0,1 1 1 0 0,-1-1 0 0 0,0 0 0 0 0,0 1-1 0 0,0-1 1 0 0,0 0 0 0 0,0 0 0 0 0,0 1-1 0 0,0-1 1 0 0,0 0 0 0 0,0 1 0 0 0,0-1-1 0 0,0 0 1 0 0,0 1 0 0 0,0-1 0 0 0,0 0-1 0 0,0 1 1 0 0,0-1 0 0 0,0 0 0 0 0,-1 0-1 0 0,1 1 1 0 0,0-1 0 0 0,0 0 0 0 0,0 1-1 0 0,0-1 1 0 0,-1 0 0 0 0,1 0 0 0 0,0 1-1 0 0,-1-1 1 0 0,-1 5-3 0 0,-1-1 0 0 0,0 1 0 0 0,0-1 0 0 0,-1 0 0 0 0,1 0 0 0 0,-1 0 0 0 0,0 0 0 0 0,0-1 0 0 0,-6 5 0 0 0,-13 11 0 0 0,12-9 0 0 0,0-1 0 0 0,-1 0 0 0 0,-1-1 0 0 0,1 0 0 0 0,-1-1 0 0 0,0-1 0 0 0,-1 0 0 0 0,0 0 0 0 0,-27 6 0 0 0,26-10-64 0 0,17-12-748 0 0,3 2 215 0 0,0 1 0 0 0,0 0 0 0 0,0 0 0 0 0,1 1 0 0 0,0-1 0 0 0,0 1 0 0 0,0 0 0 0 0,9-5 0 0 0,1-2-938 0 0</inkml:trace>
</inkml:ink>
</file>

<file path=ppt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3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5663 0 0,'0'0'356'0'0,"0"0"50"0"0,0 0 20 0 0,0 0-42 0 0,-1 2-250 0 0,-2 4-120 0 0,1 6-23 0 0,3-9 1 0 0,0-1 25 0 0,-3 10 54 0 0,0-6 154 0 0,0-1 0 0 0,0 1 0 0 0,-1 0 0 0 0,0-1 0 0 0,0 1 0 0 0,-6 6 0 0 0,4-5-780 0 0,1-1-1 0 0,0 1 0 0 0,0 0 0 0 0,0 0 0 0 0,1 1 0 0 0,0-1 0 0 0,-2 11 0 0 0,5-18-467 0 0</inkml:trace>
</inkml:ink>
</file>

<file path=ppt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4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 5 15663 0 0,'0'0'356'0'0,"0"0"50"0"0,3-5 404 0 0,-86 160-662 0 0,4-2-148 0 0,40-72 0 0 0,-19 42 0 0 0,30-63-1015 0 0,-44 71 0 0 0,19-38 117 0 0,47-83-467 0 0,1-2-3414 0 0</inkml:trace>
</inkml:ink>
</file>

<file path=ppt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4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20 13823 0 0,'-2'1'315'0'0,"-1"2"-239"0"0,1-1 0 0 0,-1 1 0 0 0,1-1-1 0 0,-1 1 1 0 0,1 0 0 0 0,0 0 0 0 0,0 0 0 0 0,-3 6 0 0 0,5-8-65 0 0,-1 0 1 0 0,1 0 0 0 0,0 0-1 0 0,0 0 1 0 0,-1 0 0 0 0,1 0-1 0 0,0-1 1 0 0,0 1 0 0 0,0 0 0 0 0,0 0-1 0 0,0 0 1 0 0,0 0 0 0 0,0 0-1 0 0,1 0 1 0 0,-1 0 0 0 0,0-1-1 0 0,0 1 1 0 0,1 0 0 0 0,-1 0 0 0 0,0 0-1 0 0,1 0 1 0 0,-1-1 0 0 0,1 1-1 0 0,-1 0 1 0 0,1 0 0 0 0,-1-1-1 0 0,1 1 1 0 0,0 0 0 0 0,-1-1 0 0 0,1 1-1 0 0,0-1 1 0 0,0 1 0 0 0,-1-1-1 0 0,1 1 1 0 0,0-1 0 0 0,0 0-1 0 0,0 1 1 0 0,0-1 0 0 0,-1 0-1 0 0,1 0 1 0 0,0 1 0 0 0,0-1 0 0 0,1 0-1 0 0,5 1 72 0 0,0 0 0 0 0,0 0 0 0 0,0-1-1 0 0,0 1 1 0 0,0-2 0 0 0,0 1 0 0 0,0-1-1 0 0,0 0 1 0 0,9-3 0 0 0,10-3 474 0 0,26-12-1 0 0,-33 12-473 0 0,191-84 1352 0 0,-124 44-6418 0 0,-74 40 2939 0 0</inkml:trace>
  <inkml:trace contextRef="#ctx0" brushRef="#br0" timeOffset="1">615 85 17503 0 0,'0'0'803'0'0,"0"0"-18"0"0,0 0-426 0 0,3 8 545 0 0,-2-5-810 0 0,-1 1 0 0 0,1-1 1 0 0,-1 0-1 0 0,0 0 0 0 0,0 0 0 0 0,0 0 0 0 0,-1 1 1 0 0,1-1-1 0 0,-1 0 0 0 0,0 0 0 0 0,0 0 1 0 0,-2 6-1 0 0,-3 4-511 0 0,-12 20-1 0 0,9-16-239 0 0,-2 0-497 0 0,1-1 0 0 0,-2 0 0 0 0,0-1 0 0 0,-29 26 0 0 0,36-35 396 0 0,4-5-266 0 0,1-1 0 0 0,0 0 0 0 0,0 0 0 0 0</inkml:trace>
</inkml:ink>
</file>

<file path=ppt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4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5 11975 0 0,'0'0'256'0'0,"-7"-3"64"0"0,1 1 0 0 0,1 4 32 0 0,0 3-288 0 0,-1 0-64 0 0,0-1 0 0 0,-1 3 0 0 0,4-1 0 0 0,1 2 0 0 0,2-8 0 0 0,-1 10 0 0 0</inkml:trace>
</inkml:ink>
</file>

<file path=ppt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5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11975 0 0,'0'0'267'0'0,"0"0"42"0"0,0 0 17 0 0,-1 2-28 0 0,0 0-289 0 0,0 0-1 0 0,0 0 1 0 0,0 0-1 0 0,-1-1 0 0 0,1 1 1 0 0,0 0-1 0 0,-1-1 1 0 0,0 1-1 0 0,1-1 1 0 0,-1 1-1 0 0,0-1 0 0 0,0 0 1 0 0,-3 2-1 0 0,-32 14-15 0 0,1-1 8 0 0,15-4 4 0 0,5-2 62 0 0,-18 13 0 0 0,32-22 653 0 0,2-1-553 0 0,-1 1 0 0 0,0 0 0 0 0,0-1 0 0 0,1 1 0 0 0,-1 0 0 0 0,1-1 0 0 0,-1 1 0 0 0,0 0-1 0 0,1 0 1 0 0,-1 0 0 0 0,1-1 0 0 0,0 1 0 0 0,-1 0 0 0 0,1 0 0 0 0,0 0 0 0 0,-1 0 0 0 0,1 0 0 0 0,0 1 0 0 0,0 0-88 0 0,0 0-1 0 0,0 0 1 0 0,0-1 0 0 0,0 1-1 0 0,1 0 1 0 0,-1 0 0 0 0,0 0-1 0 0,1 0 1 0 0,0 0 0 0 0,-1-1 0 0 0,1 1-1 0 0,0 0 1 0 0,0 0 0 0 0,0-1-1 0 0,0 1 1 0 0,0-1 0 0 0,2 3-1 0 0,-1-2 3 0 0,1 2 140 0 0,-2-2-195 0 0,0-1 0 0 0,1 0 0 0 0,-1 0 0 0 0,0 1-1 0 0,0-1 1 0 0,1 0 0 0 0,-1 0 0 0 0,1 0-1 0 0,-1 0 1 0 0,1-1 0 0 0,-1 1 0 0 0,1 0 0 0 0,-1-1-1 0 0,3 2 1 0 0,6 2-26 0 0,-5-1 0 0 0,1 0 0 0 0,0-1 0 0 0,0 0 0 0 0,10 2 0 0 0,-13-3 0 0 0,-1-1 0 0 0,1 1 0 0 0,0-1 0 0 0,-1 0 0 0 0,1 0 0 0 0,0 0 0 0 0,-1 0 0 0 0,1-1 0 0 0,0 1 0 0 0,-1-1 0 0 0,1 0 0 0 0,0 1 0 0 0,4-3 0 0 0,1-2 0 0 0,0 1 0 0 0,13-11 0 0 0,10-5 0 0 0,-17 13 0 0 0,-9 5 0 0 0,0 0 0 0 0,0 0 0 0 0,-1-1 0 0 0,1 1 0 0 0,-1-1 0 0 0,0 0 0 0 0,0 0 0 0 0,0-1 0 0 0,0 1 0 0 0,-1-1 0 0 0,1 0 0 0 0,-1 0 0 0 0,3-5 0 0 0,1-4-64 0 0,-7 12-273 0 0,0 1-138 0 0,0 0-33 0 0,-3-7-2948 0 0,3 7 2432 0 0</inkml:trace>
</inkml:ink>
</file>

<file path=ppt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45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69 11975 0 0,'0'0'547'0'0,"0"0"-11"0"0,0 1-344 0 0,-1 6-97 0 0,1-6 281 0 0,0-1 113 0 0,0 0 20 0 0,2 0 3 0 0,5-2-234 0 0,0-1 0 0 0,0 0 0 0 0,-1 0 0 0 0,1 0 0 0 0,-1-1 0 0 0,0 0 0 0 0,0 0 0 0 0,11-10 0 0 0,3-1 292 0 0,23-18 465 0 0,-22 16-501 0 0,1 2-1 0 0,0 0 0 0 0,40-20 0 0 0,-59 34-472 0 0,1 0 0 0 0,-1-1 0 0 0,1 1 0 0 0,-1 0 0 0 0,1 1-1 0 0,0-1 1 0 0,0 0 0 0 0,-1 1 0 0 0,1 0 0 0 0,0 0 0 0 0,0 0 0 0 0,-1 1 0 0 0,1-1 0 0 0,4 2-1 0 0,-6-1-12 0 0,0-1-1 0 0,0 1 0 0 0,0 0 1 0 0,0 1-1 0 0,0-1 0 0 0,0 0 0 0 0,0 0 1 0 0,0 1-1 0 0,0-1 0 0 0,-1 1 1 0 0,1 0-1 0 0,-1-1 0 0 0,1 1 0 0 0,-1 0 1 0 0,0 0-1 0 0,1 0 0 0 0,-1 0 0 0 0,0 0 1 0 0,0 0-1 0 0,-1 0 0 0 0,1 1 1 0 0,0-1-1 0 0,0 4 0 0 0,1 5-47 0 0,-1-1 0 0 0,0 0 0 0 0,0 0 0 0 0,-1 1 0 0 0,0-1 0 0 0,-1 0 0 0 0,0 0 0 0 0,-1 0 0 0 0,-3 14 0 0 0,2-15 16 0 0,0 0 0 0 0,1 0 1 0 0,0 1-1 0 0,0 17 0 0 0,2-23-210 0 0,0-1 0 0 0,1 0 0 0 0,-1 1 1 0 0,1-1-1 0 0,0 1 0 0 0,2 5 0 0 0,-2-7-271 0 0,0 1-1 0 0,0-1 0 0 0,1 1 1 0 0,-1-1-1 0 0,1 0 1 0 0,0 0-1 0 0,0 0 0 0 0,0 0 1 0 0,3 3-1 0 0,-4-4-6018 0 0</inkml:trace>
</inkml:ink>
</file>

<file path=ppt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35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6 6447 0 0,'0'0'142'0'0,"1"-1"22"0"0,25-9 345 0 0,-25 10 227 0 0,5-4 869 0 0,-6 4 1455 0 0,-47 39-2413 0 0,37-32-490 0 0,1-1-1 0 0,1 1 1 0 0,-1 1-1 0 0,1 0 1 0 0,0 0 0 0 0,1 1-1 0 0,0-1 1 0 0,-8 15-1 0 0,3-3 436 0 0,10-15-589 0 0,0-1 0 0 0,1 1-1 0 0,0 0 1 0 0,0-1 0 0 0,-1 10-1 0 0,3-11-2 0 0,-1 0 0 0 0,0-1 0 0 0,1 1 0 0 0,-1-1 0 0 0,0 1 0 0 0,0-1 0 0 0,-1 1 0 0 0,1 0 0 0 0,0-1 0 0 0,-1 1 0 0 0,0-1 0 0 0,1 1 0 0 0,-1-1 0 0 0,-1 3 0 0 0,-2 4 0 0 0,3-6 0 0 0,0 1 0 0 0,-1-1 0 0 0,0 1 0 0 0,1-1 0 0 0,-1 0 0 0 0,-1 1 0 0 0,-3 3 0 0 0,-11 17 0 0 0,54-51 0 0 0,-28 21 236 0 0,0 0-1 0 0,15-7 1 0 0,9-7 497 0 0,-30 18-690 0 0,1 0 1 0 0,-1 1-1 0 0,1-1 0 0 0,-1 1 0 0 0,1 0 0 0 0,0 0 0 0 0,-1 0 1 0 0,1 0-1 0 0,0 1 0 0 0,0-1 0 0 0,0 1 0 0 0,6 0 1 0 0,9 0 2 0 0,-17-1-46 0 0,3 0 0 0 0,10 6 0 0 0,2 6 0 0 0,-12-7 0 0 0,0 0 0 0 0,0-1 0 0 0,9 5 0 0 0,-5-5 0 0 0,-8-2 0 0 0,1 0 0 0 0,0-1 0 0 0,0 1 0 0 0,-1-1 0 0 0,1 0 0 0 0,0 1 0 0 0,0-1 0 0 0,0 0 0 0 0,0 0 0 0 0,0 0 0 0 0,0 0 0 0 0,-1 0 0 0 0,1-1 0 0 0,0 1 0 0 0,0-1 0 0 0,0 1 0 0 0,0-1 0 0 0,-1 1 0 0 0,1-1 0 0 0,0 0 0 0 0,-1 0 0 0 0,1 0 0 0 0,0 0 0 0 0,-1 0 0 0 0,1 0 0 0 0,-1-1 0 0 0,0 1 0 0 0,1 0 0 0 0,-1-1 0 0 0,2-2 0 0 0,6-5 0 0 0,-4 4-507 0 0,0 0 0 0 0,0 0-1 0 0,-1-1 1 0 0,1 1 0 0 0,-1-1 0 0 0,0 0-1 0 0,-1 0 1 0 0,4-9 0 0 0,-6 13-2914 0 0,-1 2-665 0 0</inkml:trace>
</inkml:ink>
</file>

<file path=ppt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36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66 8287 0 0,'0'0'382'0'0,"1"-1"-8"0"0,3-3-44 0 0,0-1-1 0 0,0 1 0 0 0,0-1 1 0 0,-1 1-1 0 0,5-8 0 0 0,-8 9 423 0 0,1 0-1 0 0,-1 1 1 0 0,1-1 0 0 0,-1 0-1 0 0,0 0 1 0 0,0 1-1 0 0,0-1 1 0 0,-1-4-1 0 0,0 6-239 0 0,1 1 0 0 0,0 0-68 0 0,-14 16-272 0 0,-7 18-172 0 0,-32 69 0 0 0,-11 32 0 0 0,-18 44 0 0 0,76-162 0 0 0,-4 6 0 0 0,2 0 0 0 0,1 0 0 0 0,0 0 0 0 0,-5 45 0 0 0,13-37-64 0 0,-1-30-273 0 0,0 0 209 0 0,0-1 0 0 0,0 1 1 0 0,0-1-1 0 0,0 1 0 0 0,1-1 0 0 0,-1 1 0 0 0,0-1 1 0 0,0 0-1 0 0,0 1 0 0 0,1-1 0 0 0,-1 1 0 0 0,0-1 1 0 0,0 0-1 0 0,1 1 0 0 0,-1-1 0 0 0,0 0 0 0 0,1 1 1 0 0,0 0-1 0 0,1-1-123 0 0,1 0-1 0 0,0 0 1 0 0,-1 0 0 0 0,1 0-1 0 0,-1-1 1 0 0,1 1 0 0 0,3-2-1 0 0,9-4-772 0 0</inkml:trace>
</inkml:ink>
</file>

<file path=ppt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1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03 8287 0 0,'0'0'191'0'0,"0"0"26"0"0,0 0 9 0 0,-1 0-34 0 0,-5 0-78 0 0,5 0 274 0 0,1 0 110 0 0,-20 11 1063 0 0,19-11-1073 0 0,0 2-302 0 0,-1-1 0 0 0,0 1 0 0 0,1-1 0 0 0,-1 1 0 0 0,1-1 0 0 0,-1 1 0 0 0,1 0-1 0 0,0 0 1 0 0,0-1 0 0 0,-2 4 0 0 0,0 5 576 0 0,0 0 1 0 0,-2 17-1 0 0,0 1-46 0 0,-2-3-683 0 0,-1 0 0 0 0,-1 0 0 0 0,-1-1 0 0 0,-18 30 0 0 0,16-32-33 0 0,8-13 0 0 0,0-1 0 0 0,-1 0 0 0 0,-10 13 0 0 0,15-21 0 0 0,0 0 0 0 0,0 1 0 0 0,0-1 0 0 0,0 0 0 0 0,0 0 0 0 0,-1 0 0 0 0,1 1 0 0 0,0-1 0 0 0,0 0 0 0 0,0 0 0 0 0,0 0 0 0 0,0 0 0 0 0,-1 1 0 0 0,1-1 0 0 0,0 0 0 0 0,0 0 0 0 0,0 0 0 0 0,0 0 0 0 0,-1 0 0 0 0,1 0 0 0 0,0 0 0 0 0,0 1 0 0 0,0-1 0 0 0,-1 0 0 0 0,1 0 0 0 0,0 0 0 0 0,0 0 0 0 0,0 0 0 0 0,-1 0 0 0 0,1 0 0 0 0,0 0 0 0 0,0 0 0 0 0,0 0 0 0 0,-1 0 0 0 0,1 0 0 0 0,0 0 0 0 0,0 0 0 0 0,0-1 0 0 0,-1 1 0 0 0,1 0 0 0 0,0 0 0 0 0,0 0 0 0 0,0 0 0 0 0,-1 0 0 0 0,1 0 0 0 0,0 0 0 0 0,0-1 0 0 0,0 1 0 0 0,0 0 0 0 0,-1 0 0 0 0,1 0 0 0 0,0 0 0 0 0,0-1 0 0 0,0 1 0 0 0,0 0 0 0 0,0 0 0 0 0,0 0 0 0 0,0-1 0 0 0,0 1 0 0 0,0 0 0 0 0,-1 0 0 0 0,1 0 0 0 0,0-1 0 0 0,0 1 0 0 0,-1-10 0 0 0,1-1-139 0 0,0 0-1 0 0,1-1 1 0 0,0 1-1 0 0,1 0 0 0 0,6-20 1 0 0,22-52-850 0 0,-22 62 974 0 0,1 1 0 0 0,1 0 0 0 0,1 0 0 0 0,1 1 0 0 0,1 1 1 0 0,0 0-1 0 0,1 1 0 0 0,1 0 0 0 0,1 1 0 0 0,0 1 0 0 0,1 1 1 0 0,0 0-1 0 0,2 1 0 0 0,-1 1 0 0 0,39-19 0 0 0,-44 25-36 0 0,14-7 539 0 0,1 2-1 0 0,1 0 0 0 0,44-10 1 0 0,-66 20-447 0 0,0 0 1 0 0,0 1-1 0 0,14 0 0 0 0,-10 2-41 0 0,-2 4 0 0 0,-7-4 15 0 0,-1 0 0 0 0,0 0-1 0 0,1 0 1 0 0,-1 0 0 0 0,0 0 0 0 0,0 1 0 0 0,0-1-1 0 0,0 0 1 0 0,-1 0 0 0 0,1 1 0 0 0,-1-1-1 0 0,1 0 1 0 0,-1 1 0 0 0,0-1 0 0 0,0 1-1 0 0,0-1 1 0 0,0 0 0 0 0,0 1 0 0 0,-1-1-1 0 0,1 1 1 0 0,-1-1 0 0 0,0 3 0 0 0,-2 5 132 0 0,0 1 1 0 0,-1-1 0 0 0,-7 14 0 0 0,-149 254 969 0 0,150-259-1119 0 0,0 1 0 0 0,-9 26 0 0 0,9-21-56 0 0,3 1-1990 0 0,8-23-2250 0 0,6 2-1316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4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0 8751 0 0,'2'1'10750'0'0,"3"0"-10261"0"0,0 0 0 0 0,0-1 1 0 0,1 1-1 0 0,-1-1 1 0 0,0 0-1 0 0,1 0 1 0 0,-1-1-1 0 0,10-2 1 0 0,44-14-1532 0 0,-40 10 1357 0 0,99-33-500 0 0,99-31-1002 0 0,-205 68 214 0 0,-1 1 0 0 0,1 0 0 0 0,20-1 0 0 0,-4 5-5719 0 0</inkml:trace>
  <inkml:trace contextRef="#ctx0" brushRef="#br0" timeOffset="0.99">670 434 10591 0 0,'-39'180'11909'0'0,"16"-79"-9802"0"0,21-85-3770 0 0,7-26-74 0 0</inkml:trace>
  <inkml:trace contextRef="#ctx0" brushRef="#br0" timeOffset="1.99">859 1 22375 0 0,'0'0'2424'0'0,"-3"9"-2424"0"0,0 1 0 0 0,1 1-528 0 0,4 0-152 0 0,1 0-32 0 0,2 1-8512 0 0</inkml:trace>
</inkml:ink>
</file>

<file path=ppt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1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5 13823 0 0,'0'0'315'0'0,"0"0"45"0"0,0 0 21 0 0,0 0-49 0 0,9-1-208 0 0,5-3-5 0 0,69-20 2218 0 0,-53 14-1786 0 0,1 1-1 0 0,44-5 1 0 0,-3 0-571 0 0,142-42 20 0 0,-182 48-336 0 0,-21 4-729 0 0,0 1 1 0 0,0 1-1 0 0,0 0 1 0 0,19-1 0 0 0,-28 3-4054 0 0</inkml:trace>
</inkml:ink>
</file>

<file path=ppt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1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13823 0 0,'0'0'315'0'0,"0"2"45"0"0,-3 11-212 0 0,1-1 0 0 0,-6 14 0 0 0,4-16-70 0 0,1 1 1 0 0,1 0 0 0 0,-1-1 0 0 0,0 16-1 0 0,3-20-78 0 0,-7 143 0 0 0,4-111 0 0 0,-18 71 0 0 0,10-68 0 0 0,-27 66 0 0 0,34-98-23 0 0,2-6-78 0 0,0 2 0 0 0,1-1 0 0 0,-1 0 0 0 0,1 0 0 0 0,0 0 1 0 0,0 1-1 0 0,-1 6 0 0 0,2-10-858 0 0,3-4-53 0 0,10-12-11 0 0</inkml:trace>
</inkml:ink>
</file>

<file path=ppt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2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0 17503 0 0,'0'0'399'0'0,"-6"6"540"0"0,-1 3-822 0 0,0 1 1 0 0,1-1-1 0 0,0 1 1 0 0,-6 15-1 0 0,-6 11-122 0 0,-153 303-332 0 0,125-243-6346 0 0,29-64 4127 0 0</inkml:trace>
</inkml:ink>
</file>

<file path=ppt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2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7 19351 0 0,'0'0'439'0'0,"0"0"62"0"0,0 0 33 0 0,0 0-65 0 0,1 1-309 0 0,-1 0-159 0 0,1 1-1 0 0,-1-1 1 0 0,1 0 0 0 0,0-1 0 0 0,0 1-1 0 0,0 0 1 0 0,-1 0 0 0 0,1 0 0 0 0,0 0-1 0 0,0 0 1 0 0,0-1 0 0 0,0 1 0 0 0,0-1-1 0 0,0 1 1 0 0,0 0 0 0 0,1-1 0 0 0,-1 0-1 0 0,0 1 1 0 0,0-1 0 0 0,0 0 0 0 0,0 1-1 0 0,1-1 1 0 0,-1 0 0 0 0,2 0 0 0 0,4 1-2 0 0,0-1 1 0 0,1 1 0 0 0,9-2-1 0 0,18-5-235 0 0,64-18 0 0 0,-65 14-168 0 0,62-21 671 0 0,138-65-1 0 0,-35 12 77 0 0,-122 55-969 0 0,133-32 0 0 0,-204 60 36 0 0,1 0 0 0 0,-1 0 0 0 0,0 0 0 0 0,12 2 0 0 0,-6 1-944 0 0</inkml:trace>
</inkml:ink>
</file>

<file path=ppt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2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63 13823 0 0,'-31'-5'1500'0'0,"31"5"-1499"0"0,0 0-1 0 0,-1 0 0 0 0,1 0 0 0 0,0 0 1 0 0,0 0-1 0 0,0 0 0 0 0,0 0 0 0 0,0 0 1 0 0,0 0-1 0 0,-1 0 0 0 0,1 0 0 0 0,0 0 1 0 0,0 0-1 0 0,0 0 0 0 0,0 0 0 0 0,0-1 1 0 0,0 1-1 0 0,0 0 0 0 0,-1 0 1 0 0,1 0-1 0 0,0 0 0 0 0,0 0 0 0 0,0 0 1 0 0,0 0-1 0 0,0-1 0 0 0,0 1 0 0 0,0 0 1 0 0,0 0-1 0 0,0 0 0 0 0,0 0 0 0 0,0 0 1 0 0,0-1-1 0 0,0 1 0 0 0,0 0 0 0 0,0 0 1 0 0,0 0-1 0 0,0 0 0 0 0,0 0 1 0 0,0 0-1 0 0,0-1 0 0 0,0 1 0 0 0,0 0 1 0 0,0 0-1 0 0,0 0 0 0 0,0 0 0 0 0,0 0 1 0 0,0 0-1 0 0,0-1 0 0 0,1 1 0 0 0,-1 0 1 0 0,0 0-1 0 0,0 0 0 0 0,0 0 1 0 0,0 0-1 0 0,0 0 0 0 0,0 0 0 0 0,5-4-3 0 0,4-1 3 0 0,1 0 0 0 0,-1 0 0 0 0,1 1 0 0 0,16-4 0 0 0,18-9 0 0 0,-15 3 115 0 0,100-43 1942 0 0,-108 50-1693 0 0,0 0 0 0 0,0 1 0 0 0,1 1 0 0 0,28-2 0 0 0,-47 6-279 0 0,-1 1-1 0 0,0 0 1 0 0,0 0-1 0 0,0 0 0 0 0,1 0 1 0 0,-1 0-1 0 0,0 0 1 0 0,0 1-1 0 0,1-1 1 0 0,-1 1-1 0 0,0 0 1 0 0,0-1-1 0 0,0 1 1 0 0,0 0-1 0 0,0 0 1 0 0,0 1-1 0 0,0-1 0 0 0,2 2 1 0 0,-2-1-53 0 0,-1 0-1 0 0,0 0 1 0 0,1 0 0 0 0,-1 0 0 0 0,0 0-1 0 0,0 1 1 0 0,0-1 0 0 0,-1 0-1 0 0,1 0 1 0 0,0 1 0 0 0,-1-1 0 0 0,0 1-1 0 0,1-1 1 0 0,-1 0 0 0 0,0 1-1 0 0,-1 3 1 0 0,0 3-29 0 0,0-1 0 0 0,-1 1 0 0 0,0-1 0 0 0,0 1 0 0 0,-1-1 0 0 0,0 0 0 0 0,0 0 0 0 0,-1-1 0 0 0,-8 13 0 0 0,-3 3-219 0 0,-31 34 1 0 0,31-41 70 0 0,-1 0 1 0 0,0-1-1 0 0,-1-1 1 0 0,-1-1-1 0 0,-20 13 1 0 0,-101 47-575 0 0,129-68 714 0 0,-15 8 5 0 0,-35 26 0 0 0,60-39 0 0 0,0 0 0 0 0,0 0 0 0 0,-1 0 0 0 0,1 0 0 0 0,0 1 0 0 0,0-1 0 0 0,0 0 0 0 0,0 0 0 0 0,0 0 0 0 0,-1 0 0 0 0,1 0 0 0 0,0 0 0 0 0,0 0 0 0 0,0 0 0 0 0,0 0 0 0 0,0 0 0 0 0,0 0 0 0 0,-1 1 0 0 0,1-1 0 0 0,0 0 0 0 0,0 0 0 0 0,0 0 0 0 0,0 0 0 0 0,0 0 0 0 0,0 0 0 0 0,0 1 0 0 0,0-1 0 0 0,0 0 0 0 0,0 0 0 0 0,0 0 0 0 0,0 0 0 0 0,0 0 0 0 0,0 1 0 0 0,0-1 0 0 0,0 0 0 0 0,0 0 0 0 0,0 0 0 0 0,0 0 0 0 0,0 1 0 0 0,0-1 0 0 0,0 0 0 0 0,0 0 0 0 0,0 0 0 0 0,0 0 0 0 0,0 0 0 0 0,0 1 0 0 0,0-1 0 0 0,0 0 0 0 0,0 0 0 0 0,0 0 0 0 0,0 0 0 0 0,0 0 0 0 0,1 0 0 0 0,-1 1 0 0 0,0-1 0 0 0,0 0 0 0 0,7 2 0 0 0,-7-2 0 0 0,28 5 556 0 0,1-1 0 0 0,50 1 0 0 0,-33-3-232 0 0,69-3-324 0 0,-7 0 0 0 0,-84 2-391 0 0,0-1 0 0 0,25-4 0 0 0,-9-3-5408 0 0,-14-1-445 0 0</inkml:trace>
</inkml:ink>
</file>

<file path=ppt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3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13823 0 0,'0'0'315'0'0,"0"0"45"0"0,0 0 21 0 0,0 0-49 0 0,15-3 1224 0 0,23-6-1043 0 0,64-24 0 0 0,34-24 365 0 0,-118 49-987 0 0,-5 4-4374 0 0,0 2-1565 0 0</inkml:trace>
</inkml:ink>
</file>

<file path=ppt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3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7 17503 0 0,'0'0'803'0'0,"0"-2"-18"0"0,0 2-752 0 0,-1-1-1 0 0,1 0 1 0 0,0 0 0 0 0,0 1-1 0 0,0-1 1 0 0,0 0-1 0 0,0 1 1 0 0,0-1 0 0 0,0 0-1 0 0,0 0 1 0 0,0 1 0 0 0,0-1-1 0 0,1 0 1 0 0,-1 0-1 0 0,0 1 1 0 0,0-1 0 0 0,1 0-1 0 0,-1 1 1 0 0,0-1-1 0 0,1 1 1 0 0,-1-1 0 0 0,1 0-1 0 0,-1 1 1 0 0,1-1-1 0 0,-1 1 1 0 0,1-1 0 0 0,-1 1-1 0 0,1-1 1 0 0,-1 1-1 0 0,1-1 1 0 0,0 1 0 0 0,-1 0-1 0 0,1-1 1 0 0,0 1 0 0 0,0 0-1 0 0,0-1 57 0 0,14-5-196 0 0,-1 1 1 0 0,1 1-1 0 0,0 0 0 0 0,28-3 1 0 0,-25 4-70 0 0,99-17-317 0 0,126-20-7532 0 0,-212 36 6489 0 0</inkml:trace>
</inkml:ink>
</file>

<file path=ppt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5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73 8287 0 0,'-20'4'581'0'0,"-23"10"0"0"0,23-7 710 0 0,-23 5 0 0 0,31-10-732 0 0,-1 1-1 0 0,1 1 1 0 0,0 0-1 0 0,0 1 0 0 0,-16 9 1 0 0,26-13-171 0 0,2-1 100 0 0,0 0 21 0 0,0 0 3 0 0,0 0 0 0 0,0 0 0 0 0,23-2-1 0 0,-1-1 0 0 0,0-1 0 0 0,0-1 0 0 0,-1 0 0 0 0,25-11 0 0 0,21-5-409 0 0,11 0-102 0 0,197-44 0 0 0,-266 64 0 0 0,-2 6 0 0 0,-6-3 0 0 0,0-1 0 0 0,0 1 0 0 0,-1 0 0 0 0,1-1 0 0 0,0 1 0 0 0,-1 0 0 0 0,0 0 0 0 0,1 0 0 0 0,-1 0 0 0 0,0 0 0 0 0,0-1 0 0 0,0 1 0 0 0,0 0 0 0 0,0 0 0 0 0,0 0 0 0 0,0 0 0 0 0,-1 0 0 0 0,1 0 0 0 0,-1-1 0 0 0,1 1 0 0 0,-1 0 0 0 0,0 0 0 0 0,-1 1 0 0 0,-3 7 0 0 0,0-1 0 0 0,-12 16 0 0 0,13-19 0 0 0,-122 161 0 0 0,79-105 0 0 0,21-25 0 0 0,-47 48 0 0 0,62-72-275 0 0,0 0 1 0 0,-11 17-1 0 0,4-5-1309 0 0,17-24 1072 0 0,1-1-1125 0 0,0 0-4502 0 0</inkml:trace>
</inkml:ink>
</file>

<file path=ppt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5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04 11975 0 0,'0'0'267'0'0,"-15"2"666"0"0,7 0-831 0 0,7-2-34 0 0,0 0 0 0 0,0 1 1 0 0,0-1-1 0 0,0 0 0 0 0,0 1 1 0 0,0-1-1 0 0,0 1 0 0 0,0-1 1 0 0,0 1-1 0 0,0 0 0 0 0,0-1 1 0 0,0 1-1 0 0,1 0 0 0 0,-1 0 1 0 0,0 0-1 0 0,0-1 1 0 0,1 1-1 0 0,-1 0 0 0 0,0 2 1 0 0,0-1 6 0 0,0-1 368 0 0,4 0-299 0 0,1-1-1 0 0,-1 1 1 0 0,1-1 0 0 0,-1 0-1 0 0,1 1 1 0 0,-1-2 0 0 0,1 1 0 0 0,-1 0-1 0 0,1-1 1 0 0,-1 1 0 0 0,6-3-1 0 0,5 0 250 0 0,194-43 1751 0 0,140-46-2144 0 0,-247 66-66 0 0,8-2-1435 0 0,-39 5-2590 0 0,-60 18-1027 0 0</inkml:trace>
</inkml:ink>
</file>

<file path=ppt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5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 13823 0 0,'0'0'315'0'0,"0"0"45"0"0,0 0 21 0 0,0 0-49 0 0,0 1-220 0 0,0 8-113 0 0,-1-1 1 0 0,0 0-1 0 0,-1 0 0 0 0,0 0 0 0 0,0 0 1 0 0,-1-1-1 0 0,-4 10 0 0 0,-30 54 129 0 0,22-44 198 0 0,-7 20 169 0 0,1 1-1 0 0,-20 75 0 0 0,25-72-373 0 0,-51 169-890 0 0,67-219-3236 0 0,0-1-1405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5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 11519 0 0,'0'0'1040'0'0,"1"1"-853"0"0,0 1-70 0 0,0 1 1 0 0,0-1 0 0 0,0 0-1 0 0,0 1 1 0 0,0-1-1 0 0,-1 1 1 0 0,1-1-1 0 0,-1 1 1 0 0,1-1-1 0 0,-1 1 1 0 0,0-1-1 0 0,0 1 1 0 0,0-1-1 0 0,-1 5 1 0 0,-1 2 836 0 0,2 2 225 0 0,-2 1 0 0 0,-3 16-1 0 0,2-18-1078 0 0,0 0 0 0 0,-1 0 0 0 0,0 0 0 0 0,-1 0 0 0 0,-7 10 0 0 0,-16 21 657 0 0,19-30-168 0 0,1 1 1 0 0,0 0-1 0 0,-11 23 1 0 0,17-30-472 0 0,1-1 0 0 0,-1 1 1 0 0,1 0-1 0 0,0 0 0 0 0,0-1 0 0 0,1 1 1 0 0,-1 0-1 0 0,1 0 0 0 0,0 0 0 0 0,0 0 1 0 0,1 0-1 0 0,0 0 0 0 0,0-1 0 0 0,0 1 1 0 0,2 6-1 0 0,0-3-105 0 0,1 0 1 0 0,0 0-1 0 0,0 0 1 0 0,0 0 0 0 0,1-1-1 0 0,1 1 1 0 0,-1-2-1 0 0,1 1 1 0 0,0 0-1 0 0,1-1 1 0 0,9 8-1 0 0,-15-14-253 0 0,1 0-903 0 0,0 0 804 0 0,0 0-1 0 0,-1 0 1 0 0,1 0-1 0 0,0-1 1 0 0,0 1-1 0 0,-1-1 1 0 0,1 1-1 0 0,1-2 1 0 0,7-5-1466 0 0,1-2-241 0 0</inkml:trace>
</inkml:ink>
</file>

<file path=ppt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6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3 10135 0 0,'0'0'464'0'0,"-2"0"-9"0"0,-16-2-278 0 0,17 2-162 0 0,1 0 0 0 0,-1 0 0 0 0,1 0 0 0 0,0 0 0 0 0,-1 0-1 0 0,1 0 1 0 0,-1 0 0 0 0,1 0 0 0 0,-1 0 0 0 0,1 0 0 0 0,0 0-1 0 0,-1 0 1 0 0,1 0 0 0 0,-1 0 0 0 0,1 0 0 0 0,0 0 0 0 0,-1 0 0 0 0,1 1-1 0 0,-1-1 1 0 0,1 0 0 0 0,0 0 0 0 0,-1 1 0 0 0,1-1 0 0 0,0 0-1 0 0,-1 0 1 0 0,1 1 0 0 0,0-1 0 0 0,0 0 0 0 0,-1 1 0 0 0,1-1-1 0 0,0 0 1 0 0,0 1 0 0 0,-1-1 0 0 0,1 0 0 0 0,0 1 0 0 0,0-1 0 0 0,0 1-1 0 0,-1 0 288 0 0,-20 33 1356 0 0,2 1 0 0 0,-26 63 0 0 0,27-55-490 0 0,-36 61 0 0 0,50-98-1165 0 0,-15 23 0 0 0,1 1-1 0 0,2 0 1 0 0,1 2 0 0 0,-13 37-1 0 0,27-65-346 0 0,-2 7 868 0 0,2-4-4906 0 0,1-7 2848 0 0</inkml:trace>
</inkml:ink>
</file>

<file path=ppt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6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3 15663 0 0,'0'0'356'0'0,"0"0"50"0"0,1-1 20 0 0,3-3-386 0 0,0 1 0 0 0,0 0 0 0 0,0 0 0 0 0,1 0 0 0 0,-1 1 0 0 0,1 0 0 0 0,-1-1 0 0 0,1 2 0 0 0,0-1 0 0 0,0 0-1 0 0,6 0 1 0 0,14-6 13 0 0,48-22-53 0 0,106-36 0 0 0,231-60 1111 0 0,170-44 482 0 0,-566 166-2267 0 0,-1 2-1 0 0,1-1 0 0 0,-1 1 1 0 0,1 1-1 0 0,17 1 0 0 0,-28 0-3426 0 0,-3 0-1062 0 0</inkml:trace>
</inkml:ink>
</file>

<file path=ppt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7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51 13823 0 0,'1'-1'315'0'0,"15"-11"-104"0"0,1 0 1 0 0,1 1-1 0 0,-1 1 0 0 0,2 0 1 0 0,25-9-1 0 0,134-36 1742 0 0,-164 50-1795 0 0,1 1 0 0 0,0 1 0 0 0,-1 0-1 0 0,1 1 1 0 0,28-1 0 0 0,-42 3-132 0 0,0 0 0 0 0,0 0-1 0 0,0 0 1 0 0,0 0 0 0 0,0 0 0 0 0,0 1 0 0 0,0-1 0 0 0,0 0 0 0 0,0 1 0 0 0,0-1-1 0 0,0 1 1 0 0,0-1 0 0 0,0 1 0 0 0,0-1 0 0 0,0 1 0 0 0,-1 0 0 0 0,1-1-1 0 0,0 1 1 0 0,0 0 0 0 0,-1 0 0 0 0,1 0 0 0 0,-1-1 0 0 0,1 1 0 0 0,0 0-1 0 0,-1 0 1 0 0,1 0 0 0 0,-1 0 0 0 0,0 0 0 0 0,1 0 0 0 0,-1 0 0 0 0,0 0 0 0 0,0 0-1 0 0,0 0 1 0 0,1 0 0 0 0,-1 0 0 0 0,0 0 0 0 0,0 0 0 0 0,-1 0 0 0 0,1 1-1 0 0,0-1 1 0 0,0 0 0 0 0,0 0 0 0 0,-1 1 0 0 0,-1 4-29 0 0,0-1 0 0 0,0 1 0 0 0,0-1 0 0 0,-1 1 0 0 0,1-1 0 0 0,-7 8 0 0 0,-4 3-31 0 0,0 0 0 0 0,-1-1 0 0 0,-1 0 0 0 0,-33 24 1 0 0,-75 42-1322 0 0,101-67 983 0 0,-66 37-519 0 0,-43 29-362 0 0,128-78 1305 0 0,0 0-1 0 0,0 0 1 0 0,1 0-1 0 0,-1 1 1 0 0,0-1-1 0 0,1 1 1 0 0,0-1-1 0 0,-1 1 1 0 0,1 0 0 0 0,0 0-1 0 0,0 0 1 0 0,1 0-1 0 0,-1 0 1 0 0,1 0-1 0 0,-1 1 1 0 0,0 3-1 0 0,2-7-28 0 0,0 1 0 0 0,0-1 0 0 0,0 1-1 0 0,0 0 1 0 0,0-1 0 0 0,1 1 0 0 0,-1-1-1 0 0,0 1 1 0 0,0-1 0 0 0,0 1 0 0 0,0-1-1 0 0,1 1 1 0 0,-1-1 0 0 0,0 1 0 0 0,1-1 0 0 0,-1 1-1 0 0,0-1 1 0 0,1 1 0 0 0,-1-1 0 0 0,0 0-1 0 0,1 1 1 0 0,-1-1 0 0 0,1 0 0 0 0,-1 1-1 0 0,1-1 1 0 0,-1 0 0 0 0,1 0 0 0 0,-1 1-1 0 0,2-1 1 0 0,14 4 410 0 0,14-1-223 0 0,-1-2 1 0 0,1-2-1 0 0,45-5 0 0 0,87-24 916 0 0,-118 20-1045 0 0,5 1-708 0 0,-1-3 0 0 0,-1-1-1 0 0,51-23 1 0 0,-72 25-5512 0 0</inkml:trace>
</inkml:ink>
</file>

<file path=ppt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7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10135 0 0,'0'0'231'0'0,"0"0"29"0"0,0 0 19 0 0,6-5 153 0 0,2-2 268 0 0,-1 1 1 0 0,1 0 0 0 0,0 1 0 0 0,1 0-1 0 0,-1 0 1 0 0,1 1 0 0 0,0 0 0 0 0,17-5-1 0 0,-2 2-112 0 0,1 1-1 0 0,33-2 1 0 0,-38 5-577 0 0,100-15-5 0 0,-69 5-664 0 0,-17 3-3670 0 0,-25 7-1126 0 0</inkml:trace>
</inkml:ink>
</file>

<file path=ppt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8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4 17503 0 0,'0'0'399'0'0,"0"0"60"0"0,0 0 21 0 0,2-1-59 0 0,74-31 99 0 0,-21 10 561 0 0,-19 8-788 0 0,46-11-1 0 0,-49 16-269 0 0,34-7-736 0 0,110-12-1 0 0,-76 15-5516 0 0,-82 9 4183 0 0</inkml:trace>
</inkml:ink>
</file>

<file path=ppt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8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16 13823 0 0,'0'0'630'0'0,"-10"-10"236"0"0,9 9-837 0 0,0 0-1 0 0,0 1 0 0 0,0-1 0 0 0,0 1 1 0 0,0-1-1 0 0,0 1 0 0 0,0 0 1 0 0,0-1-1 0 0,0 1 0 0 0,0 0 0 0 0,0 0 1 0 0,0-1-1 0 0,0 1 0 0 0,0 0 1 0 0,0 0-1 0 0,0 0 0 0 0,0 0 0 0 0,0 1 1 0 0,0-1-1 0 0,0 0 0 0 0,0 0 1 0 0,0 1-1 0 0,0-1 0 0 0,0 0 0 0 0,0 1 1 0 0,0-1-1 0 0,0 1 0 0 0,0-1 1 0 0,0 1-1 0 0,-1 1 0 0 0,-1 1 159 0 0,0 0 1 0 0,0 0-1 0 0,1 0 0 0 0,-1 1 0 0 0,-3 5 1 0 0,4-6-133 0 0,-1 2 107 0 0,1-1 0 0 0,0 0 0 0 0,-1 1 0 0 0,1-1-1 0 0,1 1 1 0 0,-1 0 0 0 0,1-1 0 0 0,-1 9 0 0 0,-4 10 429 0 0,-12 18-513 0 0,-2-2 0 0 0,-33 50 0 0 0,6-11 1503 0 0,19-39-2530 0 0,5-7 155 0 0,21-28 778 0 0,2-3 16 0 0,-1 0 0 0 0,1-1 0 0 0,-1 1 0 0 0,1 0 0 0 0,-1 0 0 0 0,1 0 0 0 0,-1-1 0 0 0,0 1 0 0 0,1 0 0 0 0,-1-1 0 0 0,0 1 0 0 0,0 0 0 0 0,0-1 0 0 0,1 1 0 0 0,-1-1 0 0 0,0 0 0 0 0,0 1 0 0 0,-1 0 0 0 0,0 0 26 0 0,2 0-9 0 0,-1-1 0 0 0,1 1 0 0 0,-1-1 0 0 0,1 1 0 0 0,0-1 0 0 0,-1 1 1 0 0,1-1-1 0 0,-1 0 0 0 0,0 1 0 0 0,1-1 0 0 0,-1 0 0 0 0,1 0 0 0 0,-1 1 0 0 0,0-1 0 0 0,1 0 0 0 0,-1 0 0 0 0,1 0 0 0 0,-1 0 0 0 0,0 0 0 0 0,1 0 0 0 0,-2 0 1 0 0,163-28 1572 0 0,-112 19-1590 0 0,57-18 0 0 0,-102 26 0 0 0,12-4 0 0 0,-2 1 0 0 0,26-4 0 0 0,-39 8-49 0 0,0 0 0 0 0,0 0 0 0 0,1-1 0 0 0,-1 1 0 0 0,0 0 0 0 0,0 0-1 0 0,0-1 1 0 0,1 1 0 0 0,-1-1 0 0 0,0 1 0 0 0,0-1 0 0 0,0 0 0 0 0,1 0 0 0 0,-1-5-2150 0 0,-1 5 1200 0 0,0-1-5484 0 0</inkml:trace>
</inkml:ink>
</file>

<file path=ppt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6:19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1 13823 0 0,'0'0'315'0'0,"0"0"45"0"0,0 0 21 0 0,0 0-49 0 0,-2 3-208 0 0,-8 3 32 0 0,7-4 19 0 0,0 0 0 0 0,-1 0 0 0 0,1 1 0 0 0,0-1 0 0 0,0 1 0 0 0,0 0 0 0 0,1-1 0 0 0,-1 1 0 0 0,1 1 0 0 0,-1-1-1 0 0,1 0 1 0 0,0 0 0 0 0,0 1 0 0 0,1-1 0 0 0,-1 1 0 0 0,1 0 0 0 0,-1-1 0 0 0,0 6 0 0 0,-1 7 681 0 0,0-1-1 0 0,-2 1 1 0 0,0 0 0 0 0,-12 25-1 0 0,-37 58-434 0 0,12-24 17 0 0,1 9 26 0 0,-37 109-1 0 0,60-137-291 0 0,2 1 0 0 0,3 0 0 0 0,-7 67 0 0 0,16-69-172 0 0,2-25 0 0 0,-11 58 0 0 0,10-76 0 0 0,3-12-26 0 0,0 1 0 0 0,0-1 0 0 0,0 1 0 0 0,-1-1 1 0 0,1 1-1 0 0,0 0 0 0 0,0-1 0 0 0,0 1 0 0 0,-1-1 0 0 0,1 1 0 0 0,0-1 0 0 0,0 0 0 0 0,-1 1 0 0 0,1-1 1 0 0,0 1-1 0 0,-1-1 0 0 0,1 1 0 0 0,-1-1 0 0 0,1 0 0 0 0,0 1 0 0 0,-1-1 0 0 0,1 0 0 0 0,-1 0 0 0 0,1 1 0 0 0,-1-1 1 0 0,1 0-1 0 0,-1 0 0 0 0,1 1 0 0 0,-1-1 0 0 0,1 0 0 0 0,-1 0 0 0 0,1 0 0 0 0,-1 0 0 0 0,0 0 0 0 0,1 0 0 0 0,-1 0 1 0 0,1 0-1 0 0,-1 0 0 0 0,1 0 0 0 0,-1 0 0 0 0,1 0 0 0 0,-1-1 0 0 0,1 1 0 0 0,-1 0 0 0 0,1 0 0 0 0,-1-1 0 0 0,0 1 1 0 0,0-1-405 0 0,-37-9-3507 0 0,12 1 1891 0 0</inkml:trace>
</inkml:ink>
</file>

<file path=ppt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1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233 8287 0 0,'-4'6'75'0'0,"-1"0"-1"0"0,1 0 0 0 0,-2-1 0 0 0,1 1 0 0 0,-8 5 0 0 0,8-7-21 0 0,0 0-1 0 0,0 1 0 0 0,0 0 1 0 0,0 0-1 0 0,1 0 1 0 0,0 1-1 0 0,-4 6 0 0 0,-31 61 2959 0 0,31-68-1910 0 0,8-5-1100 0 0,0 0-1 0 0,0 0 0 0 0,0 0 0 0 0,0 0 1 0 0,-1 0-1 0 0,1 0 0 0 0,0 0 0 0 0,0 0 1 0 0,0 0-1 0 0,0 0 0 0 0,0 0 1 0 0,-1 0-1 0 0,1 0 0 0 0,0 0 0 0 0,0 0 1 0 0,0 0-1 0 0,0 0 0 0 0,0 0 0 0 0,-1 0 1 0 0,1 0-1 0 0,0 0 0 0 0,0 0 0 0 0,0 0 1 0 0,0 0-1 0 0,0 0 0 0 0,0 0 1 0 0,0-1-1 0 0,-1 1 0 0 0,1 0 0 0 0,0 0 1 0 0,0 0-1 0 0,0 0 0 0 0,0 0 0 0 0,0 0 1 0 0,0-1-1 0 0,0 1 0 0 0,0 0 0 0 0,0 0 1 0 0,0 0-1 0 0,0 0 0 0 0,0 0 1 0 0,0 0-1 0 0,0-1 0 0 0,0 1 0 0 0,0 0 1 0 0,0 0-1 0 0,0 0 0 0 0,0 0 0 0 0,0 0 1 0 0,0-1-1 0 0,0 1 0 0 0,0 0 0 0 0,0 0 1 0 0,0 0-1 0 0,0 0 0 0 0,0 0 1 0 0,0 0-1 0 0,0-1 0 0 0,0 1 0 0 0,0 0 1 0 0,1 0-1 0 0,-1 0 0 0 0,0 0 0 0 0,0 0 1 0 0,3-10-3 0 0,4-2 2 0 0,0-1 0 0 0,1 1 0 0 0,1 0 0 0 0,0 1 0 0 0,0 0 0 0 0,1 0 0 0 0,13-10 0 0 0,-5 3 0 0 0,109-106 1440 0 0,-124 121-1384 0 0,0 0-1 0 0,0 0 0 0 0,1 1 0 0 0,-1-1 1 0 0,1 1-1 0 0,-1-1 0 0 0,1 1 0 0 0,0 0 1 0 0,0 1-1 0 0,8-3 0 0 0,-3 4-55 0 0,-8 1 48 0 0,1 0 0 0 0,-1 1 0 0 0,1-1 1 0 0,-1 1-1 0 0,0-1 0 0 0,0 1 0 0 0,1 0 0 0 0,-1-1 0 0 0,0 1 0 0 0,0 0 0 0 0,-1 0 0 0 0,1 0 0 0 0,0 0 0 0 0,-1 0 0 0 0,1 0 0 0 0,-1 0 1 0 0,1 2-1 0 0,0 3 155 0 0,0 0 1 0 0,-1 0-1 0 0,1 0 0 0 0,-2 7 1 0 0,-1 6-125 0 0,-7 28 1 0 0,7-40-79 0 0,0 0-1 0 0,0-1 1 0 0,-1 1 0 0 0,0-1 0 0 0,-1 1 0 0 0,-6 9 0 0 0,9-15 1 0 0,-2 1-8 0 0,1-1 1 0 0,0 1-1 0 0,-1 0 1 0 0,1-1-1 0 0,-1 0 1 0 0,0 1 0 0 0,0-1-1 0 0,0 0 1 0 0,0 0-1 0 0,0-1 1 0 0,-4 2-1 0 0,7-4-104 0 0,0 0 0 0 0,-1 0 0 0 0,1 0 0 0 0,0-1 0 0 0,-1 1 0 0 0,1 0 0 0 0,0 0 0 0 0,0 0 0 0 0,0-1 0 0 0,0 1 0 0 0,0-1 0 0 0,1-2 72 0 0,0-1 0 0 0,1 1 1 0 0,-1 0-1 0 0,1 0 0 0 0,0 0 0 0 0,0 0 0 0 0,0 1 0 0 0,4-7 0 0 0,26-26-181 0 0,-11 13 171 0 0,18-24 48 0 0,2 2 0 0 0,3 2 0 0 0,51-41 0 0 0,-92 82-9 0 0,12-5 82 0 0,-14 6 265 0 0,-1 1 136 0 0,1 0-454 0 0,-1 0 0 0 0,0 1 1 0 0,0-1-1 0 0,1 0 0 0 0,-1 0 0 0 0,0 0 0 0 0,0 0 0 0 0,0 0 0 0 0,1 1 0 0 0,-1-1 0 0 0,0 0 0 0 0,0 0 0 0 0,0 1 0 0 0,1-1 1 0 0,-1 0-1 0 0,0 0 0 0 0,0 1 0 0 0,0-1 0 0 0,0 0 0 0 0,0 0 0 0 0,0 1 0 0 0,0-1 0 0 0,1 0 0 0 0,-1 0 0 0 0,0 1 1 0 0,0-1-1 0 0,0 0 0 0 0,0 1 0 0 0,0-1 0 0 0,0 0 0 0 0,0 0 0 0 0,-1 1 0 0 0,1-1 0 0 0,-1 10 413 0 0,1-3-433 0 0,-1-4 0 0 0,1 0 0 0 0,0 0 0 0 0,-1-1 0 0 0,1 1 0 0 0,-1 0 0 0 0,0 0 0 0 0,-1 3 0 0 0,-8 19 0 0 0,3-7 0 0 0,-6 23 0 0 0,-23 114 0 0 0,15-96-1896 0 0,14-38-493 0 0,7-21-2390 0 0</inkml:trace>
</inkml:ink>
</file>

<file path=ppt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1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30 8287 0 0,'-1'-1'83'0'0,"1"0"0"0"0,-1 0 0 0 0,0 0 0 0 0,0 0 0 0 0,1 0 0 0 0,-1 0 0 0 0,0 0 0 0 0,1 0 0 0 0,-1 0 0 0 0,1-1 0 0 0,0 1 0 0 0,-1 0 0 0 0,1 0 0 0 0,0-1 0 0 0,0 1 0 0 0,-1 0 0 0 0,1 0 0 0 0,0-1 0 0 0,1 1 0 0 0,-1 0 0 0 0,0-2 0 0 0,0 2 427 0 0,16-9 951 0 0,-8 4-874 0 0,-4 4-438 0 0,0 1 0 0 0,0 0 0 0 0,1 0 0 0 0,-1 1 0 0 0,0-1 1 0 0,0 1-1 0 0,0-1 0 0 0,1 2 0 0 0,-1-1 0 0 0,5 1 0 0 0,-3-1 20 0 0,-1 1 1 0 0,1-1-1 0 0,-1 0 0 0 0,0 0 1 0 0,11-3-1 0 0,2-1-3 0 0,-11 2 59 0 0,0 1 0 0 0,0-1 0 0 0,-1-1 0 0 0,9-3-1 0 0,-12 4-165 0 0,0 0-1 0 0,0 0 0 0 0,0 0 0 0 0,0 0 1 0 0,0-1-1 0 0,-1 1 0 0 0,1-1 1 0 0,-1 0-1 0 0,0 1 0 0 0,0-1 1 0 0,0 0-1 0 0,2-6 0 0 0,-3 9-88 0 0,-1 0 0 0 0,1-1 0 0 0,-1 1 0 0 0,0-1 0 0 0,0 1 0 0 0,1-1 0 0 0,-1 0 1 0 0,0 1-1 0 0,0-1 0 0 0,1 1 0 0 0,-1-1 0 0 0,0 1 0 0 0,0-1 0 0 0,0 0 0 0 0,0 1 0 0 0,0-1 0 0 0,0 1 0 0 0,0-1 0 0 0,0 1 0 0 0,0-1 0 0 0,0 0 0 0 0,-1 1 0 0 0,1-1 0 0 0,0 1 0 0 0,0-1 0 0 0,0 1 0 0 0,-1-1 0 0 0,1 1 0 0 0,0-1 0 0 0,-1 1 0 0 0,1-1 0 0 0,0 1 0 0 0,-1-1 1 0 0,1 1-1 0 0,-1-1 0 0 0,1 1 0 0 0,0 0 0 0 0,-1-1 0 0 0,1 1 0 0 0,-1 0 0 0 0,0-1 0 0 0,1 1 0 0 0,-1 0 0 0 0,1 0 0 0 0,-1-1 0 0 0,1 1 0 0 0,-1 0 0 0 0,1 0 0 0 0,-1 0 0 0 0,0 0 0 0 0,1 0 0 0 0,-1 0 0 0 0,-3 0-175 0 0,1-1 0 0 0,-1 1 1 0 0,1 1-1 0 0,0-1 0 0 0,-1 0 0 0 0,1 1 0 0 0,0 0 0 0 0,-4 1 0 0 0,-6 3 91 0 0,0 1-1 0 0,0 1 0 0 0,1 0 1 0 0,-20 15-1 0 0,-42 41 1232 0 0,40-32-442 0 0,9-7-592 0 0,-43 53 0 0 0,61-69-84 0 0,-9 10 1 0 0,10-12 0 0 0,1-1 0 0 0,0 1 0 0 0,-7 12 0 0 0,11-17 0 0 0,1-1 0 0 0,0 0 0 0 0,0 1 0 0 0,-1-1 0 0 0,1 0 0 0 0,0 1 0 0 0,0-1 0 0 0,0 1 0 0 0,0-1 0 0 0,-1 0 0 0 0,1 1 0 0 0,0-1 0 0 0,0 1 0 0 0,0-1 0 0 0,0 0 0 0 0,0 1 0 0 0,0-1 0 0 0,0 1 0 0 0,0-1 0 0 0,0 1 0 0 0,0-1 0 0 0,0 0 0 0 0,1 1 0 0 0,-1-1 0 0 0,0 1 0 0 0,0-1 0 0 0,0 0 0 0 0,1 1 0 0 0,3 1 0 0 0,-1 0 42 0 0,0-1-1 0 0,0 0 1 0 0,0-1 0 0 0,0 1-1 0 0,0 0 1 0 0,0-1-1 0 0,0 0 1 0 0,1 1-1 0 0,-1-1 1 0 0,0-1-1 0 0,0 1 1 0 0,0 0 0 0 0,0-1-1 0 0,0 1 1 0 0,6-3-1 0 0,5-2 291 0 0,0-1 0 0 0,14-7 0 0 0,-9 4-178 0 0,57-24-1306 0 0,-52 21 641 0 0</inkml:trace>
</inkml:ink>
</file>

<file path=ppt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1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347 10135 0 0,'-16'-1'770'0'0,"6"1"-705"0"0,0 0 0 0 0,-15 2-1 0 0,17-1-48 0 0,1 0-1 0 0,-1-1 0 0 0,1 0 1 0 0,-1 0-1 0 0,-12-2 0 0 0,-3-2-15 0 0,-17-3 0 0 0,38 6 0 0 0,0 0 0 0 0,0 1 0 0 0,0-1 0 0 0,0 0 0 0 0,0 0 0 0 0,0 0 0 0 0,1 0 0 0 0,-1 0 0 0 0,0-1 0 0 0,0 1 0 0 0,1 0 0 0 0,-1-1 0 0 0,1 1 0 0 0,-3-4 0 0 0,1-4 0 0 0,3 6 0 0 0,0 0 0 0 0,1 0 0 0 0,-1 0 0 0 0,1-1 0 0 0,-1 1 0 0 0,1 0 0 0 0,0 0 0 0 0,0 0 0 0 0,1 0 0 0 0,-1 0 0 0 0,3-4 0 0 0,25-32 0 0 0,-18 24 0 0 0,9-9 378 0 0,1 0-1 0 0,1 1 0 0 0,1 1 1 0 0,1 1-1 0 0,0 1 0 0 0,2 1 1 0 0,46-26-1 0 0,-68 43-187 0 0,1 0 0 0 0,-1 0-1 0 0,1 0 1 0 0,-1 0 0 0 0,1 1 0 0 0,0 0 0 0 0,-1 0 0 0 0,9 0 0 0 0,-12 1-152 0 0,0 0 0 0 0,0 0 1 0 0,1 0-1 0 0,-1 0 0 0 0,0 0 1 0 0,0 1-1 0 0,0-1 0 0 0,1 1 1 0 0,-1-1-1 0 0,0 0 0 0 0,0 1 1 0 0,0 0-1 0 0,0-1 0 0 0,0 1 1 0 0,0 0-1 0 0,0 0 0 0 0,0-1 1 0 0,0 1-1 0 0,0 0 0 0 0,0 0 1 0 0,0 0-1 0 0,-1 0 0 0 0,1 0 1 0 0,0 0-1 0 0,-1 0 0 0 0,1 1 1 0 0,-1-1-1 0 0,1 0 0 0 0,-1 0 1 0 0,0 0-1 0 0,1 0 0 0 0,-1 1 1 0 0,0-1-1 0 0,0 0 0 0 0,0 0 1 0 0,0 1-1 0 0,0 1 0 0 0,0 7-121 0 0,0 0 0 0 0,-1 0 0 0 0,-1 0 0 0 0,1 0 0 0 0,-1 0 0 0 0,-1-1 0 0 0,0 1 0 0 0,-1 0 0 0 0,0-1 0 0 0,0 0 0 0 0,-6 9 0 0 0,1-2-83 0 0,-1-1 0 0 0,-1-1 0 0 0,0 0 0 0 0,-1 0 0 0 0,-19 16 0 0 0,31-29 166 0 0,-8 4 0 0 0,-7 2 0 0 0,-11 7-937 0 0,-18 8-3460 0 0,29-16 59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45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29 10799 0 0,'6'-5'256'0'0,"12"-18"8559"0"0,-19 24-8075 0 0,-29 41 383 0 0,-18 31-306 0 0,41-64-756 0 0,1 0 1 0 0,-1 0 0 0 0,0 0-1 0 0,-1-1 1 0 0,-12 10-1 0 0,-10 11-157 0 0,29-28 90 0 0,1-1 0 0 0,0 1 1 0 0,-1-1-1 0 0,1 1 0 0 0,0-1 0 0 0,-1 1 0 0 0,1-1 0 0 0,0 1 0 0 0,0-1 1 0 0,0 1-1 0 0,0-1 0 0 0,0 1 0 0 0,0-1 0 0 0,-1 1 0 0 0,1 0 0 0 0,0-1 0 0 0,0 1 1 0 0,1-1-1 0 0,-1 1 0 0 0,0 0 0 0 0,0-1 0 0 0,0 1 0 0 0,0-1 0 0 0,0 1 1 0 0,1-1-1 0 0,-1 1 0 0 0,0-1 0 0 0,0 1 0 0 0,1-1 0 0 0,-1 1 0 0 0,0-1 1 0 0,1 1-1 0 0,-1-1 0 0 0,1 0 0 0 0,-1 1 0 0 0,1-1 0 0 0,-1 0 0 0 0,0 1 0 0 0,1-1 1 0 0,24 17-37 0 0,-20-14-29 0 0,36 24-175 0 0,73 65-1 0 0,-105-83 247 0 0,0 0 0 0 0,0 1 0 0 0,-1 0 0 0 0,0 1 0 0 0,12 21 0 0 0,-19-30 10 0 0,0-1 0 0 0,0 1 0 0 0,-1-1-1 0 0,1 1 1 0 0,-1 0 0 0 0,1-1 0 0 0,-1 1-1 0 0,0 0 1 0 0,1-1 0 0 0,-1 1 0 0 0,0 0 0 0 0,0 0-1 0 0,0-1 1 0 0,0 1 0 0 0,-1 0 0 0 0,1-1-1 0 0,0 1 1 0 0,-1 0 0 0 0,1-1 0 0 0,-2 4 0 0 0,0-3 28 0 0,1 1 1 0 0,-1-1 0 0 0,0 0 0 0 0,0 0 0 0 0,0 0 0 0 0,0 0 0 0 0,0 0 0 0 0,0 0 0 0 0,-1-1 0 0 0,1 1 0 0 0,-4 1-1 0 0,-5 2 100 0 0,1-1-1 0 0,0-1 0 0 0,-1 1 0 0 0,0-2 0 0 0,-15 3 0 0 0,12-4 26 0 0,1 1 0 0 0,-23-3 0 0 0,2-3 61 0 0</inkml:trace>
</inkml:ink>
</file>

<file path=ppt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2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0 10135 0 0,'0'0'231'0'0,"0"0"29"0"0,0 0 19 0 0,-1 2-41 0 0,-17 17-190 0 0,10-9-48 0 0,4-6 0 0 0,1 0 0 0 0,0 1 0 0 0,-1 0 0 0 0,2-1 0 0 0,-5 9 0 0 0,2-2 177 0 0,1 1 0 0 0,-1 0-1 0 0,2 0 1 0 0,0 0 0 0 0,0 1-1 0 0,-1 22 1 0 0,2-17 201 0 0,-6 23-1 0 0,-52 133 1890 0 0,23-78-4172 0 0,27-68 894 0 0,0-3-12 0 0</inkml:trace>
</inkml:ink>
</file>

<file path=ppt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2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10135 0 0,'-1'2'231'0'0,"-3"11"-6"0"0,-2 0 0 0 0,1 0 0 0 0,-15 21 0 0 0,-35 41-358 0 0,54-73-182 0 0,1-2-149 0 0,0 0-43 0 0,0 0-5 0 0</inkml:trace>
</inkml:ink>
</file>

<file path=ppt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2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37 8287 0 0,'0'0'191'0'0,"0"0"26"0"0,0 0 9 0 0,0-4 4 0 0,-2 2-209 0 0,0-1 0 0 0,0 1 0 0 0,0-1 0 0 0,0 1 0 0 0,-1 0 0 0 0,1 0 0 0 0,-1 0 0 0 0,1 0 0 0 0,-1 0 0 0 0,0 0 0 0 0,0 1 0 0 0,0-1 0 0 0,0 1 0 0 0,0 0 0 0 0,0 0 0 0 0,0 0 0 0 0,0 1 0 0 0,0-1 0 0 0,-1 1 0 0 0,1-1 0 0 0,0 1 0 0 0,0 0 0 0 0,-1 0 0 0 0,1 0-1 0 0,0 1 1 0 0,0-1 0 0 0,-1 1 0 0 0,-4 2 0 0 0,1-1 51 0 0,0 1 0 0 0,0 0 0 0 0,0 0 0 0 0,0 1 0 0 0,0 0 0 0 0,0 0 0 0 0,1 0 0 0 0,0 1 0 0 0,0 0 0 0 0,0 0 0 0 0,-5 7 0 0 0,-2 2 180 0 0,10-11-220 0 0,0 0 1 0 0,-1 1-1 0 0,1-1 0 0 0,1 0 1 0 0,-1 1-1 0 0,0 0 1 0 0,1 0-1 0 0,0 0 0 0 0,0 0 1 0 0,-2 5-1 0 0,4-8-31 0 0,0-1 0 0 0,-1 1 0 0 0,1-1-1 0 0,0 1 1 0 0,0-1 0 0 0,0 1 0 0 0,0-1-1 0 0,0 1 1 0 0,-1-1 0 0 0,1 1 0 0 0,0-1-1 0 0,0 1 1 0 0,0-1 0 0 0,0 1 0 0 0,0-1-1 0 0,1 1 1 0 0,-1-1 0 0 0,0 1 0 0 0,0-1-1 0 0,0 1 1 0 0,0-1 0 0 0,0 1 0 0 0,1-1-1 0 0,-1 0 1 0 0,0 1 0 0 0,1-1 0 0 0,-1 1-1 0 0,0-1 1 0 0,0 0 0 0 0,1 1 0 0 0,-1-1-1 0 0,1 1 1 0 0,0-1 46 0 0,-1 1 42 0 0,1 0 0 0 0,0 1 0 0 0,0-1 0 0 0,0-1 0 0 0,0 1 0 0 0,0 0 0 0 0,0 0 0 0 0,0 0 0 0 0,0 0-1 0 0,0-1 1 0 0,0 1 0 0 0,1 0 0 0 0,-1-1 0 0 0,0 1 0 0 0,0-1 0 0 0,2 1 0 0 0,23 4 387 0 0,-20-5-488 0 0,-4 1 85 0 0,0-1 1 0 0,-1 0-1 0 0,1 0 0 0 0,0 0 0 0 0,0 0 0 0 0,-1 0 0 0 0,1 0 0 0 0,0-1 1 0 0,0 1-1 0 0,-1 0 0 0 0,1-1 0 0 0,0 1 0 0 0,1-2 0 0 0,0 1 20 0 0,-1-1 0 0 0,0 0 1 0 0,1 0-1 0 0,-1 0 0 0 0,0 0 0 0 0,0 0 0 0 0,0 0 0 0 0,0-1 0 0 0,-1 1 0 0 0,3-5 0 0 0,-3 6-93 0 0,0-1 0 0 0,0 0 0 0 0,1 0 0 0 0,-1 0 0 0 0,0 0 0 0 0,1 1 0 0 0,0-1 0 0 0,-1 0 0 0 0,1 1 0 0 0,0-1 0 0 0,0 1 0 0 0,0 0 0 0 0,2-2 0 0 0,-4 3 0 0 0,1 0 0 0 0,-1-1 0 0 0,0 1 0 0 0,1 0 0 0 0,-1-1 0 0 0,0 1 0 0 0,0 0 0 0 0,1 0 0 0 0,-1 0 0 0 0,0-1 0 0 0,1 1 0 0 0,-1 0 0 0 0,1 0 0 0 0,-1 0 0 0 0,0 0 0 0 0,1 0 0 0 0,-1-1 0 0 0,1 1 0 0 0,-1 0 0 0 0,0 0 0 0 0,1 0 0 0 0,-1 0 0 0 0,1 0 0 0 0,-1 0 0 0 0,0 0 0 0 0,1 1 0 0 0,-1-1 0 0 0,0 0 0 0 0,1 0 0 0 0,-1 0 0 0 0,1 0 0 0 0,-1 0 0 0 0,0 1 0 0 0,1-1 0 0 0,-1 0 0 0 0,0 0 0 0 0,1 0 0 0 0,-1 1 0 0 0,0-1 0 0 0,0 0 0 0 0,1 1 0 0 0,-1-1 0 0 0,0 0 0 0 0,1 1 0 0 0,-1 0 0 0 0,1-1 0 0 0,0 1 0 0 0,1 0 0 0 0,-1 0 0 0 0,0-1 0 0 0,0 1 0 0 0,0 0 0 0 0,-1 0 0 0 0,1 0 0 0 0,0 0 0 0 0,0 0 0 0 0,0 0 0 0 0,-1 0 0 0 0,2 2 0 0 0,-1-1 0 0 0,-1-1 0 0 0,1 0 0 0 0,0 1 0 0 0,0-1 0 0 0,-1 0 0 0 0,1 1 0 0 0,0-1 0 0 0,0 0 0 0 0,1 0 0 0 0,1 2 0 0 0,14 11 0 0 0,-16-13-37 0 0,-1-1 0 0 0,0 0 0 0 0,1 1 0 0 0,-1-1 0 0 0,1 1 0 0 0,-1-1 0 0 0,1 0-1 0 0,0 0 1 0 0,-1 1 0 0 0,1-1 0 0 0,-1 0 0 0 0,1 0 0 0 0,0 1 0 0 0,-1-1 0 0 0,1 0 0 0 0,-1 0-1 0 0,1 0 1 0 0,0 0 0 0 0,-1 0 0 0 0,1 0 0 0 0,0 0 0 0 0,-1 0 0 0 0,1 0 0 0 0,-1-1 0 0 0,1 1 0 0 0,0 0-1 0 0,0 0 1 0 0,0 0-308 0 0,-1 0-167 0 0</inkml:trace>
</inkml:ink>
</file>

<file path=ppt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3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9 11975 0 0,'0'0'267'0'0,"0"0"42"0"0,0 0 17 0 0,0 0-28 0 0,-2 6-186 0 0,4 3-112 0 0,-2-9 0 0 0,-1 0 0 0 0,1 0 0 0 0,0 0 0 0 0,0 0 0 0 0,0 1 0 0 0,1-1 0 0 0,-1 0 0 0 0,0 0 0 0 0,0 0 0 0 0,0 0 0 0 0,0 0 0 0 0,0 1 0 0 0,0-1 0 0 0,0 0 0 0 0,0 0 0 0 0,0 0 0 0 0,0 0 0 0 0,0 0 0 0 0,0 0 0 0 0,0 1 0 0 0,1-1 0 0 0,-1 0 0 0 0,0 0 0 0 0,0 0 0 0 0,0 0 0 0 0,0 0 0 0 0,0 0 0 0 0,0 0 0 0 0,1 0 0 0 0,-1 0 0 0 0,0 1 0 0 0,0-1 0 0 0,0 0 0 0 0,0 0 0 0 0,0 0 0 0 0,1 0 0 0 0,-1 0 0 0 0,0 0 0 0 0,0 0 0 0 0,0 0 0 0 0,0 0 0 0 0,0 0 0 0 0,1 0 0 0 0,-1 0 0 0 0,0 0 0 0 0,0 0 0 0 0,0 0 0 0 0,0-1 0 0 0,1 1 0 0 0,-1 0 0 0 0,0 0 0 0 0,0 0 0 0 0,0 0 0 0 0,0 0 0 0 0,0 0 0 0 0,0 0 0 0 0,1 0 0 0 0,-1 0 0 0 0,0-1 0 0 0,0 1 0 0 0,0 0 0 0 0,0 0 0 0 0,0 0 0 0 0,0 0 0 0 0,0 0 0 0 0,0 0 0 0 0,0-1 0 0 0,8-10 0 0 0,-7 9 0 0 0,10-17 292 0 0,1 0-1 0 0,1 1 1 0 0,1 1-1 0 0,0 0 0 0 0,1 1 1 0 0,25-21-1 0 0,-26 26-291 0 0,-2 1 0 0 0,23-14 0 0 0,-32 22 0 0 0,1 0 0 0 0,-1 0 0 0 0,0 1 0 0 0,1 0 0 0 0,-1-1 0 0 0,1 1 0 0 0,-1 0 0 0 0,1 1 0 0 0,-1-1 0 0 0,1 1 0 0 0,0 0 0 0 0,7 0 0 0 0,-10 0 28 0 0,0 0-1 0 0,1 1 0 0 0,-1-1 0 0 0,0 0 1 0 0,0 1-1 0 0,1-1 0 0 0,-1 1 0 0 0,0 0 1 0 0,0-1-1 0 0,0 1 0 0 0,0 0 0 0 0,1 0 1 0 0,-1 0-1 0 0,0 0 0 0 0,-1 0 0 0 0,1 0 1 0 0,0 0-1 0 0,0 0 0 0 0,0 0 0 0 0,-1 0 1 0 0,1 0-1 0 0,0 0 0 0 0,-1 1 0 0 0,1-1 1 0 0,-1 0-1 0 0,1 1 0 0 0,-1-1 0 0 0,0 0 1 0 0,0 1-1 0 0,0-1 0 0 0,1 0 0 0 0,-1 1 1 0 0,-1-1-1 0 0,1 0 0 0 0,0 3 0 0 0,-1 5 186 0 0,-1 0-1 0 0,1-1 1 0 0,-1 1-1 0 0,-4 9 1 0 0,5-16-209 0 0,-18 47-4 0 0,11-30 0 0 0,-11 37 0 0 0,18-53 22 0 0,0 11-177 0 0,2-13 65 0 0,-1-1 1 0 0,1 0-1 0 0,0 0 1 0 0,-1 0-1 0 0,1 1 1 0 0,0-1-1 0 0,0 0 0 0 0,-1 0 1 0 0,1 0-1 0 0,0 0 1 0 0,-1 0-1 0 0,1 0 1 0 0,0 0-1 0 0,0 0 1 0 0,-1-1-1 0 0,1 1 0 0 0,1 0 1 0 0,-2 0 52 0 0,25-8-974 0 0,3-4-12 0 0</inkml:trace>
</inkml:ink>
</file>

<file path=ppt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15663 0 0,'0'0'356'0'0,"0"0"50"0"0,0 0 20 0 0,0 0-42 0 0,0 1-250 0 0,-3 19 282 0 0,0-1 0 0 0,-2 0 0 0 0,0 0 0 0 0,-1-1 1 0 0,-12 24-1 0 0,11-28-61 0 0,0-1-1 0 0,-11 14 1 0 0,0-8-6786 0 0,11-14 187 0 0</inkml:trace>
</inkml:ink>
</file>

<file path=ppt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3823 0 0,'0'0'304'0'0,"0"0"64"0"0,0 0 16 0 0,0 0 0 0 0,0 0-312 0 0,0 0-72 0 0,-7 19 0 0 0,7-19 0 0 0</inkml:trace>
</inkml:ink>
</file>

<file path=ppt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4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 13823 0 0,'0'0'315'0'0,"0"0"45"0"0,0 0 21 0 0,0 0-49 0 0,0 0-285 0 0,0 0-378 0 0,-1 1-145 0 0,-1 3 351 0 0,0-1 0 0 0,0-1 0 0 0,0 1 1 0 0,0 0-1 0 0,0 0 0 0 0,-1-1 0 0 0,0 1 0 0 0,1-1 0 0 0,-4 2 0 0 0,2-1 342 0 0,1 0-1 0 0,0 0 1 0 0,-1 0 0 0 0,1 0 0 0 0,0 0 0 0 0,-2 5-1 0 0,4-7 227 0 0,1-1-222 0 0,-4 5 100 0 0,0 0-1 0 0,1 0 0 0 0,-7 11 1 0 0,-4 7 389 0 0,-33 28-725 0 0,16-19 102 0 0,30-30 36 0 0,-1-1-1 0 0,0 1 1 0 0,1 0-1 0 0,0 0 1 0 0,-1 0-1 0 0,1 0 1 0 0,0 0-1 0 0,0 0 1 0 0,0 1-1 0 0,0-1 1 0 0,0 0-1 0 0,1 0 1 0 0,-1 1-1 0 0,1-1 1 0 0,-1 5-1 0 0,1-5-121 0 0,1-1 0 0 0,-1 1 0 0 0,1 0-1 0 0,0 0 1 0 0,0-1 0 0 0,-1 1 0 0 0,1 0 0 0 0,0-1 0 0 0,0 1-1 0 0,1-1 1 0 0,-1 1 0 0 0,0-1 0 0 0,0 1 0 0 0,1-1-1 0 0,-1 0 1 0 0,1 0 0 0 0,1 1 0 0 0,-1 0 0 0 0,0-1-48 0 0,0 0 0 0 0,0 0 0 0 0,0 0 0 0 0,0 0 0 0 0,0-1 0 0 0,0 1-1 0 0,0-1 1 0 0,0 1 0 0 0,0-1 0 0 0,0 0 0 0 0,4 1 0 0 0,26-4-872 0 0,-16 2 577 0 0,0-1 309 0 0,1 1-1 0 0,-1 2 1 0 0,1-1 0 0 0,31 7 0 0 0,-45-7 83 0 0,-1 1 0 0 0,1 0 0 0 0,0 0-1 0 0,-1 0 1 0 0,1 0 0 0 0,-1 1 0 0 0,0-1 0 0 0,1 0-1 0 0,-1 1 1 0 0,0 0 0 0 0,0-1 0 0 0,0 1 0 0 0,0 0-1 0 0,0 0 1 0 0,0 0 0 0 0,-1 1 0 0 0,1-1 0 0 0,-1 0-1 0 0,3 5 1 0 0,-3-4 3 0 0,-1-1-1 0 0,1 1 0 0 0,0 0 1 0 0,-1 0-1 0 0,0 0 1 0 0,0 0-1 0 0,1 0 1 0 0,-2 0-1 0 0,1 0 0 0 0,0 0 1 0 0,-1 0-1 0 0,1-1 1 0 0,-1 1-1 0 0,0 0 1 0 0,0 0-1 0 0,0 0 0 0 0,0-1 1 0 0,-3 5-1 0 0,-2 2 34 0 0,0 1-1 0 0,-1-1 1 0 0,0 0-1 0 0,-1-1 1 0 0,0 0 0 0 0,0 0-1 0 0,-1-1 1 0 0,0 0-1 0 0,0 0 1 0 0,-16 8-1 0 0,3-3 192 0 0,-1-1 0 0 0,-1-2-1 0 0,-41 12 1 0 0,59-19-492 0 0,1-1 0 0 0,-1 1 1 0 0,0-1-1 0 0,0-1 0 0 0,0 1 0 0 0,0-1 0 0 0,0 0 0 0 0,0 0 0 0 0,0-1 0 0 0,0 0 1 0 0,0 0-1 0 0,-7-2 0 0 0,-2-2-808 0 0</inkml:trace>
</inkml:ink>
</file>

<file path=ppt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5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1 10135 0 0,'0'0'231'0'0,"0"0"29"0"0,-5-6 257 0 0,0 3-472 0 0,-9-8 104 0 0,13 11 597 0 0,1 0 232 0 0,0 0 40 0 0,0 0-63 0 0,0 1-290 0 0,0 0-628 0 0,0 2 98 0 0,0 0 0 0 0,0 1 1 0 0,0-1-1 0 0,0 0 0 0 0,-1 0 0 0 0,1 1 0 0 0,-1-1 0 0 0,0 0 0 0 0,0 0 1 0 0,0 0-1 0 0,-4 6 0 0 0,-15 29-115 0 0,12-22-21 0 0,-1 0 0 0 0,-20 27 0 0 0,18-29-168 0 0,5-6-316 0 0,0 0-1 0 0,-9 9 1 0 0,13-16 310 0 0,1 1 0 0 0,0-1 0 0 0,-1 0 0 0 0,1 0 0 0 0,-1 0 0 0 0,0 0 0 0 0,1 0 0 0 0,-1 0 0 0 0,0 0 0 0 0,1 0 0 0 0,-1-1 0 0 0,0 1 0 0 0,0-1 1 0 0,0 1-1 0 0,1-1 0 0 0,-1 0 0 0 0,-4 1 0 0 0,0-3-5235 0 0</inkml:trace>
</inkml:ink>
</file>

<file path=ppt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5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7 11975 0 0,'6'-12'256'0'0,"-1"-1"64"0"0,-7 0 0 0 0,2 2 32 0 0,-2 1-288 0 0,2 2-64 0 0,0 8 0 0 0,0 0 0 0 0,0 0 424 0 0,0 0 72 0 0,0 0 16 0 0,0 0 0 0 0,0 0-416 0 0,0 0-96 0 0,-6 8 0 0 0,1 3-4072 0 0,5 4-840 0 0</inkml:trace>
</inkml:ink>
</file>

<file path=ppt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5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02 10135 0 0,'-2'3'231'0'0,"-10"15"32"0"0,-2 0-1 0 0,-28 29 1 0 0,29-34-226 0 0,-8 16 244 0 0,19-24-182 0 0,-1 0-1 0 0,0-1 0 0 0,0 0 1 0 0,-1 1-1 0 0,1-1 0 0 0,-6 5 1 0 0,8-9 411 0 0,1 0 2 0 0,0 0 0 0 0,1-1 0 0 0,80-89 802 0 0,-46 50-387 0 0,51-46 0 0 0,-73 74-832 0 0,-7 6 97 0 0,-1 1 1 0 0,1 0 0 0 0,0 1-1 0 0,12-7 1 0 0,-16 10-154 0 0,0 0 0 0 0,0 0 1 0 0,0 0-1 0 0,0 1 0 0 0,1-1 1 0 0,-1 1-1 0 0,0 0 0 0 0,0-1 0 0 0,1 1 1 0 0,-1 0-1 0 0,0 0 0 0 0,1 0 1 0 0,-1 1-1 0 0,0-1 0 0 0,0 1 0 0 0,1-1 1 0 0,-1 1-1 0 0,0 0 0 0 0,0-1 1 0 0,2 3-1 0 0,-1-3 33 0 0,0 1-21 0 0,7 8-9 0 0,3 7 355 0 0,-9-11-122 0 0,0 0 0 0 0,1 0 1 0 0,-1-1-1 0 0,1 1 0 0 0,8 5 0 0 0,-11-8-275 0 0,0-1 0 0 0,0 1 0 0 0,0-1 0 0 0,0 0 0 0 0,0 0 0 0 0,0 0 0 0 0,0 0 0 0 0,5 1 0 0 0,-2-1 0 0 0,-4-1 0 0 0,-1 0 0 0 0,1 1-1 0 0,0-1 1 0 0,-1 0 0 0 0,1 0-1 0 0,-1 1 1 0 0,1-1 0 0 0,0 0-1 0 0,-1 1 1 0 0,1-1 0 0 0,-1 0-1 0 0,1 1 1 0 0,-1-1 0 0 0,0 1 0 0 0,1-1-1 0 0,-1 1 1 0 0,1 0 0 0 0,-1 4-39 0 0,0-4 19 0 0,-1 22-1664 0 0,-6 38 0 0 0,4-46 1172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1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6 10799 0 0,'0'0'6824'0'0,"0"0"-6743"0"0,1-1-1 0 0,-1 1 0 0 0,0 0 1 0 0,0-1-1 0 0,1 1 1 0 0,-1 0-1 0 0,0-1 0 0 0,1 1 1 0 0,-1 0-1 0 0,0 0 1 0 0,1-1-1 0 0,-1 1 0 0 0,0 0 1 0 0,1 0-1 0 0,-1-1 1 0 0,1 1-1 0 0,-1 0 0 0 0,0 0 1 0 0,2 0-1 0 0,-1 1-38 0 0,0 1 1 0 0,0 0-1 0 0,0-1 0 0 0,0 1 0 0 0,0 0 0 0 0,-1 0 0 0 0,1 0 1 0 0,-1 0-1 0 0,1-1 0 0 0,-1 1 0 0 0,1 0 0 0 0,-1 0 0 0 0,0 0 1 0 0,0 0-1 0 0,0 0 0 0 0,0 0 0 0 0,0 0 0 0 0,-1 0 0 0 0,1 0 1 0 0,-1 3-1 0 0,-2 6 58 0 0,0 0 1 0 0,-7 13-1 0 0,8-20-59 0 0,-20 46 414 0 0,-3 0-1 0 0,-57 83 1 0 0,-79 82-2658 0 0,95-131-3078 0 0,46-58-899 0 0</inkml:trace>
</inkml:ink>
</file>

<file path=ppt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6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1 13823 0 0,'0'0'630'0'0,"2"0"-13"0"0,20 1-294 0 0,-21-1 53 0 0,-1 2 113 0 0,-1 24 10 0 0,-1-1-1 0 0,-10 48 1 0 0,-20 51 588 0 0,23-94-670 0 0,-76 224-13 0 0,73-225-903 0 0,-1-2 1 0 0,-1 0-1 0 0,-2 0 0 0 0,-1-1 1 0 0,-1-2-1 0 0,-36 41 0 0 0,51-62 198 0 0,0-1-1 0 0,-1 1 1 0 0,0 0 0 0 0,1-1-1 0 0,-1 0 1 0 0,0 0 0 0 0,0 0-1 0 0,-7 2 1 0 0,6-2 16 0 0,-15 4-1250 0 0</inkml:trace>
</inkml:ink>
</file>

<file path=ppt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7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4 11975 0 0,'0'0'267'0'0,"0"0"42"0"0,0 0 17 0 0,1-1-28 0 0,1-2-292 0 0,1 0 0 0 0,-1 0-1 0 0,0 0 1 0 0,0 0 0 0 0,-1-1-1 0 0,1 1 1 0 0,-1 0 0 0 0,1-1-1 0 0,-1 1 1 0 0,0-1 0 0 0,0 0-1 0 0,-1 1 1 0 0,1-1 0 0 0,0-3-1 0 0,6-26 458 0 0,2 8 40 0 0,2 1-1 0 0,0 0 1 0 0,2 0-1 0 0,0 1 1 0 0,1 1-1 0 0,25-28 1 0 0,-31 40-467 0 0,1 1 0 0 0,0 0 0 0 0,0 1 0 0 0,1 0 0 0 0,0 0 0 0 0,0 1 0 0 0,1 1 0 0 0,0 0 0 0 0,0 0 0 0 0,1 1 1 0 0,0 0-1 0 0,0 1 0 0 0,0 0 0 0 0,0 1 0 0 0,19-2 0 0 0,-24 4 10 0 0,-1 1 0 0 0,1 0-1 0 0,0 1 1 0 0,-1 0 0 0 0,1 0 0 0 0,0 0 0 0 0,-1 1 0 0 0,1 0 0 0 0,-1 0 0 0 0,0 1-1 0 0,0-1 1 0 0,0 1 0 0 0,0 1 0 0 0,0-1 0 0 0,0 1 0 0 0,-1 0 0 0 0,0 0-1 0 0,0 1 1 0 0,0-1 0 0 0,0 1 0 0 0,-1 0 0 0 0,0 1 0 0 0,0-1 0 0 0,0 1 0 0 0,-1 0-1 0 0,0 0 1 0 0,0 0 0 0 0,0 0 0 0 0,-1 0 0 0 0,0 1 0 0 0,0-1 0 0 0,0 1-1 0 0,-1-1 1 0 0,1 8 0 0 0,-1 3-46 0 0,0-6 0 0 0,0 1 0 0 0,-1 15 0 0 0,-1-22 0 0 0,0-1 0 0 0,0 1 0 0 0,0-1 0 0 0,0 1 0 0 0,-1-1 0 0 0,1 0 0 0 0,-1 0 0 0 0,0 0 0 0 0,-4 6 0 0 0,0-2 0 0 0,-1 1 0 0 0,0-2 0 0 0,0 1 0 0 0,0-1 0 0 0,-1 0 0 0 0,-16 10 0 0 0,-57 29 0 0 0,61-35 0 0 0,-57 24-138 0 0,-6 4-752 0 0,71-33-482 0 0,0 1 0 0 0,1 1 0 0 0,0 0 0 0 0,-16 15 0 0 0,26-22-3596 0 0</inkml:trace>
</inkml:ink>
</file>

<file path=ppt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1 11975 0 0,'-33'18'199'0'0,"-59"35"685"0"0,40-21-777 0 0,-88 73-1 0 0,136-102-97 0 0,0 1 1 0 0,0 0-1 0 0,0 0 0 0 0,1 0 0 0 0,-1 0 0 0 0,1 0 0 0 0,-4 8 1 0 0,7-12 51 0 0,0 1 0 0 0,0 0 0 0 0,0 0 0 0 0,0-1 0 0 0,0 1 0 0 0,0 0 0 0 0,0 0 0 0 0,0-1 1 0 0,0 1-1 0 0,0 0 0 0 0,0 0 0 0 0,0-1 0 0 0,1 1 0 0 0,-1 0 0 0 0,0-1 0 0 0,1 1 0 0 0,-1 0 1 0 0,0-1-1 0 0,1 1 0 0 0,-1 0 0 0 0,1-1 0 0 0,-1 1 0 0 0,1-1 0 0 0,-1 1 0 0 0,1-1 0 0 0,0 1 1 0 0,0 0-1 0 0,17 10 1138 0 0,-9-8-1053 0 0,1 0 0 0 0,-1 0 1 0 0,1-1-1 0 0,0 0 0 0 0,0 0 0 0 0,0-1 0 0 0,15-1 0 0 0,-3 0-15 0 0,0-2 1 0 0,29-6-1 0 0,-49 8-62 0 0,-1-1-1 0 0,1 1 1 0 0,-1 0-1 0 0,1-1 1 0 0,-1 1 0 0 0,1-1-1 0 0,-1 1 1 0 0,1-1 0 0 0,-1 1-1 0 0,0-1 1 0 0,1 0 0 0 0,-1 0-1 0 0,0 0 1 0 0,0 0 0 0 0,0 0-1 0 0,1 0 1 0 0,-1 0 0 0 0,0 0-1 0 0,0-1 1 0 0,1-1 0 0 0,-1-1-47 0 0,0 0 0 0 0,0 1 0 0 0,-1-1 0 0 0,1 0 0 0 0,-1 1 1 0 0,0-1-1 0 0,0-5 0 0 0,0 8-36 0 0,0-15 14 0 0,1 8 0 0 0,-1-1 0 0 0,-1 0 0 0 0,0 0 0 0 0,-1-9 0 0 0,-2 5-542 0 0,2 0 0 0 0,0-1 0 0 0,0 1 0 0 0,1-1 0 0 0,2-15 0 0 0,-3 18-2455 0 0,2 10 1462 0 0</inkml:trace>
</inkml:ink>
</file>

<file path=ppt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7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34 15663 0 0,'0'0'356'0'0,"1"-2"50"0"0,2-15 538 0 0,-4 12-930 0 0,1 4-14 0 0,0 1 0 0 0,0 0 0 0 0,0-1 0 0 0,-1 1 0 0 0,1 0 0 0 0,0-1 0 0 0,0 1 0 0 0,0 0 0 0 0,0-1 0 0 0,0 1 0 0 0,-1 0 0 0 0,1 0 0 0 0,0-1 0 0 0,0 1 0 0 0,-1 0 0 0 0,1 0 0 0 0,0-1 0 0 0,0 1 0 0 0,-1 0 0 0 0,1 0 0 0 0,0 0 0 0 0,-1-1 0 0 0,1 1 0 0 0,0 0 0 0 0,-1 0 0 0 0,1 0 0 0 0,0 0 0 0 0,-1 0 0 0 0,1 0 0 0 0,0 0 0 0 0,-1 0 0 0 0,1 0 0 0 0,0 0 0 0 0,-1 0 0 0 0,1 0 0 0 0,0 0 0 0 0,-1 0 0 0 0,1 0 0 0 0,0 0 0 0 0,-1 0 0 0 0,1 0 0 0 0,0 0 0 0 0,-1 1 0 0 0,-5-1-16 0 0,-3 1-259 0 0,0 0 0 0 0,0-1 0 0 0,-1 0-1 0 0,-16-2 1 0 0,-22-1-333 0 0,44 2 608 0 0,1 1 0 0 0,0 0 0 0 0,0 0 0 0 0,0 0 0 0 0,-1 1 0 0 0,1-1 0 0 0,0 1 0 0 0,0 0 0 0 0,0 0 0 0 0,0 0 0 0 0,0 0 0 0 0,0 1 0 0 0,0-1 0 0 0,0 1 0 0 0,1-1 0 0 0,-1 1 0 0 0,0 0 0 0 0,1 0 0 0 0,0 0 0 0 0,-1 1 0 0 0,1-1 0 0 0,0 0 0 0 0,0 1 0 0 0,0 0 0 0 0,1-1 0 0 0,-1 1 0 0 0,0 0 0 0 0,1 0 0 0 0,0 0 0 0 0,0 0 0 0 0,0 0 0 0 0,0 0 0 0 0,0 0 0 0 0,1 0 0 0 0,-1 0 0 0 0,1 1 0 0 0,0-1 0 0 0,0 0 0 0 0,0 4 0 0 0,0 0 0 0 0,1 1 0 0 0,0 0 0 0 0,0 0 0 0 0,0-1 0 0 0,1 1 0 0 0,0-1 0 0 0,1 0 0 0 0,0 1 0 0 0,0-1 0 0 0,0 0 0 0 0,1-1 0 0 0,0 1 0 0 0,8 9 0 0 0,-3-5 48 0 0,13 14 620 0 0,26 25 0 0 0,-31-30 12 0 0,-16-19-309 0 0,-1-1 117 0 0,-4 7 464 0 0,3-5-936 0 0,-1-1-1 0 0,1 1 1 0 0,-1-1 0 0 0,1 1-1 0 0,-1-1 1 0 0,0 0 0 0 0,0 0-1 0 0,0 0 1 0 0,1 0 0 0 0,-1 0-1 0 0,-3 1 1 0 0,-26 7-229 0 0,21-7 2 0 0,-17 6-578 0 0,-1-2-1 0 0,-47 4 1 0 0,60-10-3248 0 0,3-3-1381 0 0</inkml:trace>
</inkml:ink>
</file>

<file path=ppt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8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422 15663 0 0,'0'0'356'0'0,"0"0"50"0"0,0 0 20 0 0,1 2-42 0 0,1 4-252 0 0,0 1 0 0 0,-1-1-1 0 0,1 1 1 0 0,-1 0 0 0 0,-1 0-1 0 0,1-1 1 0 0,-1 1 0 0 0,0 0-1 0 0,-1 0 1 0 0,1-1 0 0 0,-3 9-1 0 0,-6 11 265 0 0,-17 38 0 0 0,14-37 528 0 0,-10 34 0 0 0,18-44-972 0 0,4-15-289 0 0,0-2-138 0 0,0 0-851 0 0,0 0-3444 0 0,0 0-1474 0 0</inkml:trace>
  <inkml:trace contextRef="#ctx0" brushRef="#br0" timeOffset="1">658 5 13823 0 0,'0'0'315'0'0,"2"-5"2314"0"0,-7 19-1888 0 0,0 0 0 0 0,-15 24-1 0 0,0 2-322 0 0,-3 9-345 0 0,-86 205 801 0 0,9-30-54 0 0,95-213-924 0 0,-22 32-2038 0 0,17-28-2287 0 0,1 1-1815 0 0</inkml:trace>
</inkml:ink>
</file>

<file path=ppt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8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09 17503 0 0,'0'0'399'0'0,"-1"2"60"0"0,0 0-384 0 0,0 1 1 0 0,-1 0 0 0 0,1-1 0 0 0,0 1 0 0 0,1 0-1 0 0,-1 0 1 0 0,0 0 0 0 0,1 0 0 0 0,0-1 0 0 0,-1 1 0 0 0,1 0-1 0 0,0 0 1 0 0,1 0 0 0 0,0 5 0 0 0,-1-6-78 0 0,1-1-1 0 0,-1 1 1 0 0,0-1 0 0 0,1 0 0 0 0,0 1-1 0 0,-1-1 1 0 0,1 0 0 0 0,0 1 0 0 0,0-1-1 0 0,0 0 1 0 0,0 0 0 0 0,0 0-1 0 0,0 0 1 0 0,0 0 0 0 0,0 0 0 0 0,0 0-1 0 0,0 0 1 0 0,1 0 0 0 0,-1-1 0 0 0,0 1-1 0 0,1 0 1 0 0,-1-1 0 0 0,0 1 0 0 0,1-1-1 0 0,-1 1 1 0 0,1-1 0 0 0,-1 0 0 0 0,0 0-1 0 0,1 0 1 0 0,-1 0 0 0 0,1 0-1 0 0,2 0 1 0 0,8-1-175 0 0,0-1-1 0 0,-1 0 1 0 0,1-1 0 0 0,-1 0-1 0 0,18-8 1 0 0,55-29-743 0 0,-73 34 928 0 0,49-27-1440 0 0,93-67-1 0 0,-64 29-1246 0 0,-71 59 2167 0 0</inkml:trace>
</inkml:ink>
</file>

<file path=ppt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8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47 15663 0 0,'0'1'719'0'0,"1"54"-153"0"0,-2 71 2587 0 0,-1-97-2696 0 0,-1 1-1 0 0,-8 34 1 0 0,11-58-468 0 0,-1-5-3 0 0,1 1 1 0 0,0-1-1 0 0,-1 1 0 0 0,1-1 1 0 0,0 1-1 0 0,-1-1 1 0 0,0 0-1 0 0,1 1 1 0 0,-1-1-1 0 0,0 0 1 0 0,0 0-1 0 0,0 1 0 0 0,-1 0 1 0 0,1 0-1038 0 0,-3-9-1899 0 0,2-1 1416 0 0</inkml:trace>
  <inkml:trace contextRef="#ctx0" brushRef="#br0" timeOffset="1">365 0 13823 0 0,'0'0'608'0'0,"0"0"128"0"0,0 0-584 0 0,0 0-152 0 0,0 0 0 0 0,0 0 0 0 0,0 0 0 0 0,-4 7 0 0 0,4-7 0 0 0,-10 4 0 0 0,1 1 0 0 0,1 0 0 0 0,0 0 0 0 0,-2 0 0 0 0,-1-1-384 0 0,3 3-96 0 0,8-7-32 0 0,0 0 0 0 0</inkml:trace>
</inkml:ink>
</file>

<file path=ppt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9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15663 0 0,'0'0'356'0'0,"0"0"50"0"0,0 0 20 0 0,0 0-42 0 0,1 2-250 0 0,2 4-49 0 0,-2-4 280 0 0,-2 0-208 0 0,1 1 1 0 0,0-1-1 0 0,-1 1 0 0 0,1 0 0 0 0,-1-1 0 0 0,0 1 0 0 0,0-1 0 0 0,0 0 1 0 0,-2 4-1 0 0,3-5-141 0 0,-11 21-7 0 0,-17 24-1 0 0,-1 0-9 0 0,16-23 25 0 0,4-9 116 0 0,2 0-1 0 0,-11 26 1 0 0,17-39 348 0 0,1-1 21 0 0,0 0 3 0 0,0 0 0 0 0,0 0 0 0 0,0 0 0 0 0,0 0-69 0 0,12-2-278 0 0,2-2 120 0 0,0 0 1 0 0,-1-1-1 0 0,0-1 0 0 0,0-1 0 0 0,0 1 1 0 0,17-14-1 0 0,64-58-3034 0 0,-90 75 2297 0 0,10-14-2545 0 0,-7 8 1462 0 0</inkml:trace>
</inkml:ink>
</file>

<file path=ppt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9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88 11975 0 0,'-5'8'186'0'0,"-1"-1"1"0"0,1 0-1 0 0,-1 0 0 0 0,-1-1 0 0 0,-7 7 0 0 0,7-7 38 0 0,1 0-1 0 0,0 0 1 0 0,0 1-1 0 0,-8 11 1 0 0,13-17 285 0 0,1-1 3 0 0,0 0 0 0 0,0 0 0 0 0,0 0 0 0 0,10-2 80 0 0,-3 0-510 0 0,0-1-1 0 0,0-1 1 0 0,0 1-1 0 0,0-1 1 0 0,-1-1 0 0 0,10-7-1 0 0,34-34 1242 0 0,-50 46-1318 0 0,31-32 126 0 0,1-1 360 0 0,1 2 1 0 0,39-29-1 0 0,-60 51-261 0 0,-5 4 103 0 0,0 0 0 0 0,0 0 0 0 0,1 0 1 0 0,11-4-1 0 0,-17 8-299 0 0,1 0 1 0 0,-1 0 0 0 0,0 1-1 0 0,1-1 1 0 0,-1 1-1 0 0,0 0 1 0 0,1-1-1 0 0,-1 1 1 0 0,1 0-1 0 0,-1 1 1 0 0,0-1 0 0 0,1 0-1 0 0,-1 1 1 0 0,0-1-1 0 0,1 1 1 0 0,-1 0-1 0 0,0 0 1 0 0,0 0-1 0 0,1 0 1 0 0,-1 0 0 0 0,2 1-1 0 0,-3-1 5 0 0,0 1-1 0 0,0-1 1 0 0,0 0-1 0 0,0 0 1 0 0,0 1 0 0 0,0-1-1 0 0,0 0 1 0 0,0 1-1 0 0,0-1 1 0 0,-1 1-1 0 0,1-1 1 0 0,-1 1 0 0 0,1-1-1 0 0,-1 1 1 0 0,1 0-1 0 0,-1-1 1 0 0,0 1-1 0 0,0 0 1 0 0,0-1 0 0 0,0 3-1 0 0,-4 34 980 0 0,3-34-963 0 0,-5 22 44 0 0,-2 0 0 0 0,-14 32 0 0 0,13-34-604 0 0,1 0-1 0 0,-10 42 1 0 0,18-66 429 0 0,0 1 0 0 0,0-1 0 0 0,0 0 0 0 0,0 1 0 0 0,0-1 0 0 0,0 0 0 0 0,0 0 0 0 0,1 1-1 0 0,-1-1 1 0 0,0 0 0 0 0,0 0 0 0 0,0 1 0 0 0,0-1 0 0 0,1 0 0 0 0,-1 0 0 0 0,0 1 0 0 0,0-1 0 0 0,0 0 0 0 0,1 0 0 0 0,-1 0-1 0 0,0 0 1 0 0,0 1 0 0 0,1-1 0 0 0,-1 0 0 0 0,0 0 0 0 0,1 0 0 0 0,-1 0 0 0 0,0 0 0 0 0,0 0 0 0 0,1 0 0 0 0,-1 0 0 0 0,0 0 0 0 0,1 0-1 0 0,12 1-1577 0 0,15-5-378 0 0,0-4-15 0 0</inkml:trace>
</inkml:ink>
</file>

<file path=ppt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49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 17503 0 0,'0'0'399'0'0,"0"0"60"0"0,0 0 21 0 0,0 0-59 0 0,0 1-204 0 0,0 3 14 0 0,0 0 0 0 0,-1 0-1 0 0,1 0 1 0 0,-1-1 0 0 0,-1 5-1 0 0,1-6 213 0 0,1-1-294 0 0,-3 5-245 0 0,-7 16 1648 0 0,9-21-1109 0 0,0 0-294 0 0,0 1-147 0 0,0 0 0 0 0,0 1 1 0 0,0-1-1 0 0,0 0 0 0 0,0 0 0 0 0,0 1 0 0 0,-1 4 0 0 0,2-6-2 0 0,0 0 0 0 0,0 0 0 0 0,0 0 0 0 0,-1-1 0 0 0,1 1 0 0 0,0 0 0 0 0,-1 0 0 0 0,1 0 0 0 0,-1 0-1 0 0,1 0 1 0 0,-1 0 0 0 0,0 1 0 0 0,-50 54 892 0 0,-10 12 264 0 0,51-56-1194 0 0,-6 8-503 0 0,-16 26 1 0 0,28-38 431 0 0,0 0 0 0 0,0-1 0 0 0,0 2 0 0 0,1-1-1 0 0,1 0 1 0 0,-1 1 0 0 0,-1 11 0 0 0,5-10 109 0 0,-1-8 0 0 0,1-1 0 0 0,-1 0 0 0 0,1 1 0 0 0,0-1 0 0 0,-1 0 0 0 0,1 0 0 0 0,0 0 0 0 0,0 0 0 0 0,0 0 0 0 0,0 0 0 0 0,0 0 0 0 0,0 0 0 0 0,0 0 0 0 0,0 0 0 0 0,0 0 0 0 0,0-1 0 0 0,0 1 0 0 0,1 0 0 0 0,-1-1 0 0 0,0 1 0 0 0,1-1 0 0 0,-1 0 0 0 0,0 1 0 0 0,1-1 0 0 0,-1 0 0 0 0,0 0 0 0 0,1 0 0 0 0,-1 1 0 0 0,3-2 0 0 0,4 1 0 0 0,-1-1 0 0 0,1-1 0 0 0,-1 1 0 0 0,10-5 0 0 0,-8 4 0 0 0,286-79 0 0 0,-295 81 0 0 0,1 0 1 0 0,-1 0-1 0 0,0 0 0 0 0,1 0 0 0 0,-1 0 0 0 0,0-1 1 0 0,1 1-1 0 0,-1 0 0 0 0,0 0 0 0 0,0 0 0 0 0,1 0 0 0 0,-1 0 1 0 0,0 0-1 0 0,1 0 0 0 0,-1-1 0 0 0,0 1 0 0 0,0 0 1 0 0,1 0-1 0 0,-1 0 0 0 0,0 0 0 0 0,0-1 0 0 0,0 1 1 0 0,1 0-1 0 0,-1 0 0 0 0,0-1 0 0 0,0 1 0 0 0,0 0 1 0 0,0 0-1 0 0,1-1 0 0 0,-1 1 0 0 0,0 0 0 0 0,0-1 1 0 0,0 1-1 0 0,0 0 0 0 0,0-1 0 0 0,0 1 0 0 0,0 0 1 0 0,0 0-1 0 0,0-1 0 0 0,0 1 0 0 0,0 0 0 0 0,0-1 1 0 0,0 1-1 0 0,0 0 0 0 0,0-1 0 0 0,0 1 0 0 0,-1-1 0 0 0,-4-5-217 0 0,-22-11-3832 0 0,18 11 2514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1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565 4607 0 0,'-2'1'354'0'0,"-16"9"-604"0"0,-80 44 9697 0 0,98-54-9375 0 0,-1 0 0 0 0,1-1 1 0 0,0 1-1 0 0,-1 0 0 0 0,1 0 0 0 0,0-1 0 0 0,-1 1 1 0 0,1 0-1 0 0,0-1 0 0 0,-1 1 0 0 0,1 0 1 0 0,0-1-1 0 0,0 1 0 0 0,0-1 0 0 0,-1 1 0 0 0,1 0 1 0 0,0-1-1 0 0,0 1 0 0 0,0-1 0 0 0,0 1 0 0 0,0-1 1 0 0,0 1-1 0 0,0 0 0 0 0,0-1 0 0 0,0 1 1 0 0,0-1-1 0 0,0 1 0 0 0,0-1 0 0 0,0 1 0 0 0,0-1 1 0 0,2-15 656 0 0,0 6-508 0 0,1 0 0 0 0,1 0 0 0 0,-1 0-1 0 0,1 0 1 0 0,9-14 0 0 0,33-45 10 0 0,-11 18-191 0 0,-6 4-1 0 0,99-143-99 0 0,-113 171 43 0 0,1 0 0 0 0,1 1 0 0 0,1 1 0 0 0,0 1 0 0 0,1 1 0 0 0,1 0 0 0 0,26-14 0 0 0,-40 25 13 0 0,0 1 1 0 0,1 0 0 0 0,0 1 0 0 0,-1-1 0 0 0,1 1 0 0 0,0 1-1 0 0,0-1 1 0 0,0 1 0 0 0,0 0 0 0 0,12 1 0 0 0,-15 0 19 0 0,-1 0-1 0 0,1 1 1 0 0,0 0 0 0 0,-1 0 0 0 0,1 0 0 0 0,-1 0 0 0 0,1 0-1 0 0,-1 1 1 0 0,0 0 0 0 0,1-1 0 0 0,-1 1 0 0 0,0 1-1 0 0,0-1 1 0 0,0 0 0 0 0,-1 1 0 0 0,1-1 0 0 0,0 1 0 0 0,-1 0-1 0 0,0 0 1 0 0,1 0 0 0 0,2 6 0 0 0,0 2 18 0 0,0 0 1 0 0,0 1 0 0 0,-2-1-1 0 0,1 1 1 0 0,-1 0 0 0 0,-1 0-1 0 0,0 0 1 0 0,-1 0-1 0 0,0 1 1 0 0,-1-1 0 0 0,-1 13-1 0 0,-2 3 5 0 0,-1-1 1 0 0,-1 0-1 0 0,-16 49 0 0 0,11-48-33 0 0,-1 0 1 0 0,-1-1 0 0 0,-1-1-1 0 0,-18 25 1 0 0,20-34 10 0 0,-1-1 1 0 0,-1 0 0 0 0,0-1 0 0 0,-1-1 0 0 0,-1 0-1 0 0,-29 21 1 0 0,32-27 9 0 0,-1-1 1 0 0,0-1-1 0 0,-1 0 0 0 0,1-1 0 0 0,-1 0 0 0 0,0-1 1 0 0,-1 0-1 0 0,1-1 0 0 0,-1-1 0 0 0,1-1 0 0 0,-20 1 1 0 0,-17-4-360 0 0,-93-13 1 0 0,141 15 306 0 0,-1-1-165 0 0,-1 1 1 0 0,1-1 0 0 0,0 0-1 0 0,-1 0 1 0 0,1 0-1 0 0,0 0 1 0 0,0-1-1 0 0,0 0 1 0 0,-1 1-1 0 0,2-2 1 0 0,-8-3 0 0 0</inkml:trace>
</inkml:ink>
</file>

<file path=ppt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0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3 17503 0 0,'0'0'803'0'0,"0"0"-18"0"0,-6-5-469 0 0,5 4-245 0 0,0 0-1 0 0,0 1 1 0 0,0-1-1 0 0,1 0 1 0 0,-1 1-1 0 0,0-1 1 0 0,-1 1-1 0 0,1-1 1 0 0,0 1-1 0 0,0 0 1 0 0,0-1-1 0 0,0 1 0 0 0,0 0 1 0 0,0 0-1 0 0,0 0 1 0 0,-1 0-1 0 0,1 0 1 0 0,0 0-1 0 0,0 0 1 0 0,0 0-1 0 0,0 0 1 0 0,0 1-1 0 0,0-1 1 0 0,0 0-1 0 0,-1 1 1 0 0,1-1-1 0 0,0 1 1 0 0,-1 0-1 0 0,-1 1 222 0 0,0 0 0 0 0,1 0 0 0 0,-1 0 0 0 0,1 0 0 0 0,0 1 0 0 0,-4 3 0 0 0,1 2-292 0 0,0 1 0 0 0,1-1 0 0 0,-1 1 0 0 0,2 0 0 0 0,-1 0 0 0 0,1 1-1 0 0,1-1 1 0 0,0 1 0 0 0,-1 10 0 0 0,-7 25 76 0 0,-70 179 1579 0 0,47-140-1313 0 0,-21 92-4015 0 0,51-164-311 0 0,-2 0 1937 0 0</inkml:trace>
</inkml:ink>
</file>

<file path=ppt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0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5 6447 0 0,'0'0'142'0'0,"0"0"22"0"0,0 0 13 0 0,-1-1-20 0 0,-1-2 18 0 0,1 2 561 0 0,1 1 237 0 0,0 0 41 0 0,0 0 8 0 0,0 0 2 0 0,0 0 0 0 0,0 0 0 0 0,0 0-69 0 0,-4 10 770 0 0,-17 27 181 0 0,12-20-811 0 0,-13 17 0 0 0,-53 60 1569 0 0,68-87-2682 0 0,0-1 1 0 0,-1 0-1 0 0,0 0 0 0 0,0-1 1 0 0,-1 0-1 0 0,-12 5 0 0 0,-1 1-1110 0 0,-10 5-2880 0 0,18-9-2812 0 0</inkml:trace>
</inkml:ink>
</file>

<file path=ppt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1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1975 0 0,'0'0'256'0'0,"0"0"64"0"0,0 0 0 0 0,0 0 32 0 0,0 0-288 0 0,0 0-64 0 0,0 0 0 0 0,0 0 0 0 0,0 0 0 0 0,0 0 0 0 0,0 0 0 0 0,0 0 0 0 0,0 0-392 0 0,6-9-96 0 0,8 10-24 0 0,-1-1-2728 0 0,0 4-552 0 0</inkml:trace>
</inkml:ink>
</file>

<file path=ppt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1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39 10135 0 0,'0'0'231'0'0,"-7"14"546"0"0,0 1-1039 0 0,4-9 1578 0 0,3-5 3758 0 0,8-17-4527 0 0,2 0 1 0 0,-1 1-1 0 0,17-20 0 0 0,-4 6-584 0 0,-4 5-361 0 0,0 1-1 0 0,2 1 1 0 0,1 1 0 0 0,44-35-1 0 0,-62 54 454 0 0,-1 0-1 0 0,1 0 0 0 0,0 1 1 0 0,0-1-1 0 0,0 1 0 0 0,0-1 1 0 0,0 1-1 0 0,0 0 0 0 0,0 0 1 0 0,1 0-1 0 0,-1 1 0 0 0,0-1 1 0 0,0 1-1 0 0,1 0 0 0 0,-1 0 1 0 0,0 0-1 0 0,5 1 0 0 0,-5-1 1 0 0,0 1-1 0 0,0 0 0 0 0,-1 1 0 0 0,1-1 1 0 0,0 0-1 0 0,-1 1 0 0 0,1-1 1 0 0,-1 1-1 0 0,1 0 0 0 0,-1 0 1 0 0,0 0-1 0 0,0 0 0 0 0,0 0 0 0 0,0 1 1 0 0,0-1-1 0 0,0 0 0 0 0,-1 1 1 0 0,1 0-1 0 0,1 2 0 0 0,-1 1-50 0 0,1-1 0 0 0,-1 1-1 0 0,-1-1 1 0 0,1 1 0 0 0,-1 0 0 0 0,0-1 0 0 0,0 1-1 0 0,0 0 1 0 0,-1 0 0 0 0,0 0 0 0 0,0-1-1 0 0,-1 1 1 0 0,0 0 0 0 0,-1 7 0 0 0,-3 5-19 0 0,-1-1 1 0 0,-1 0-1 0 0,-10 20 1 0 0,-2 4-1 0 0,16-33-854 0 0,3-5-3647 0 0,2 4-1547 0 0</inkml:trace>
</inkml:ink>
</file>

<file path=ppt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0 13823 0 0,'0'0'315'0'0,"0"0"45"0"0,0 0 21 0 0,0 0-49 0 0,0 0-149 0 0,0 0 194 0 0,-2 2 110 0 0,-1 0-449 0 0,0 0 0 0 0,0-1 0 0 0,0 1 0 0 0,0 0 0 0 0,0-1 0 0 0,-1 0 0 0 0,1 0 0 0 0,-1 0 1 0 0,-6 1-1 0 0,-38 2 386 0 0,37-4-361 0 0,1 1-1 0 0,-1 0 0 0 0,1 0 1 0 0,-14 4-1 0 0,8 1-62 0 0,0 2 0 0 0,0-1 0 0 0,1 2 0 0 0,0 0 0 0 0,-20 16 0 0 0,27-19 0 0 0,1 2 0 0 0,0-1 0 0 0,0 1 0 0 0,0 1 0 0 0,1-1 0 0 0,0 1 0 0 0,1 0 0 0 0,-1 0 0 0 0,-5 16 0 0 0,11-24 0 0 0,-1 1 0 0 0,1-1 0 0 0,-1 0 0 0 0,1 0 0 0 0,-1 1 0 0 0,1-1 0 0 0,0 0 0 0 0,0 0 0 0 0,0 1 0 0 0,0-1 0 0 0,0 0 0 0 0,0 1 0 0 0,0-1 0 0 0,0 0 0 0 0,0 0 0 0 0,1 1 0 0 0,-1-1 0 0 0,0 0 0 0 0,1 0 0 0 0,-1 1 0 0 0,1-1 0 0 0,0 0 0 0 0,-1 0 0 0 0,1 0 0 0 0,0 0 0 0 0,-1 0 0 0 0,1 0 0 0 0,0 0 0 0 0,0 0 0 0 0,0 0 0 0 0,0 0 0 0 0,0-1 0 0 0,0 1 0 0 0,0 0 0 0 0,0-1 0 0 0,1 1 0 0 0,-1 0 0 0 0,0-1 0 0 0,0 0 0 0 0,3 1 0 0 0,5 2 0 0 0,0-1 0 0 0,0 0 0 0 0,0 0 0 0 0,14 0 0 0 0,-15-2 0 0 0,16 2 0 0 0,-14-2 0 0 0,1 1 0 0 0,-1 0 0 0 0,0 0 0 0 0,0 1 0 0 0,0 1 0 0 0,15 5 0 0 0,-24-8 0 0 0,0 0 0 0 0,-1 0 0 0 0,1 1 0 0 0,0-1 0 0 0,0 0 0 0 0,-1 1 0 0 0,1-1 0 0 0,0 0 0 0 0,-1 1 0 0 0,1-1 0 0 0,0 1 0 0 0,-1-1 0 0 0,1 1 0 0 0,-1-1 0 0 0,1 1 0 0 0,-1 0 0 0 0,1-1 0 0 0,-1 1 0 0 0,1-1 0 0 0,-1 1 0 0 0,0 0 0 0 0,1 0 0 0 0,-1-1 0 0 0,0 1 0 0 0,1 0 0 0 0,-1-1 0 0 0,0 1 0 0 0,0 0 0 0 0,0 0 0 0 0,0 0 0 0 0,0-1 0 0 0,0 1 0 0 0,0 1 0 0 0,0 0 0 0 0,-1 2 47 0 0,1 0-1 0 0,-1-1 1 0 0,1 1-1 0 0,-1 0 1 0 0,-1-1 0 0 0,1 0-1 0 0,0 1 1 0 0,-1-1-1 0 0,1 0 1 0 0,-1 1-1 0 0,0-1 1 0 0,0 0-1 0 0,-1 0 1 0 0,1-1-1 0 0,0 1 1 0 0,-1 0 0 0 0,0-1-1 0 0,0 1 1 0 0,0-1-1 0 0,0 0 1 0 0,-4 2-1 0 0,-6 4 210 0 0,-1-1 0 0 0,0 0 0 0 0,-26 7 0 0 0,-6-1-256 0 0,30-9 0 0 0,0 0 0 0 0,0 2 0 0 0,-20 8 0 0 0,18-4-200 0 0,-29 9-1 0 0,45-19-274 0 0,2 0-33 0 0,0 0-4 0 0,0 0 0 0 0,0 0 0 0 0,1 0-989 0 0,6-4-3958 0 0</inkml:trace>
</inkml:ink>
</file>

<file path=ppt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2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61 10135 0 0,'0'0'231'0'0,"0"0"29"0"0,3-8 257 0 0,1 0-298 0 0,-1 0-1 0 0,0 0 0 0 0,-1 0 0 0 0,0-1 1 0 0,0 1-1 0 0,0-12 0 0 0,-2 20-71 0 0,0-1 0 0 0,0 0-1 0 0,0 0 1 0 0,0 1 0 0 0,-1-1-1 0 0,1 0 1 0 0,0 1 0 0 0,0-1-1 0 0,-1 0 1 0 0,1 0 0 0 0,0 1-1 0 0,-1-1 1 0 0,1 1 0 0 0,-1-1-1 0 0,1 0 1 0 0,-1 1 0 0 0,0-2-1 0 0,-1 2-97 0 0,1 0 1 0 0,0 0-1 0 0,-1 0 0 0 0,1 0 0 0 0,-1 0 0 0 0,1 0 0 0 0,-1 1 1 0 0,1-1-1 0 0,0 0 0 0 0,-1 1 0 0 0,1-1 0 0 0,-1 1 0 0 0,1-1 0 0 0,0 1 1 0 0,0 0-1 0 0,-1 0 0 0 0,1-1 0 0 0,0 1 0 0 0,0 0 0 0 0,0 0 1 0 0,0 0-1 0 0,0 0 0 0 0,0 0 0 0 0,0 0 0 0 0,-1 2 0 0 0,-1 1 129 0 0,-8 8-91 0 0,-7 6 99 0 0,-21 31 0 0 0,34-43-171 0 0,1 1 0 0 0,0 0 0 0 0,0 0 0 0 0,1 0 0 0 0,0 0 0 0 0,0 0 0 0 0,1 1-1 0 0,0-1 1 0 0,-1 10 0 0 0,2-15-15 0 0,1 0 0 0 0,0-1 0 0 0,0 1 0 0 0,0 0 0 0 0,0 0 0 0 0,1-1 0 0 0,-1 1 0 0 0,0 0 0 0 0,1 0 0 0 0,-1-1 0 0 0,1 1 0 0 0,0 0 0 0 0,-1-1 0 0 0,1 1 0 0 0,0 0 0 0 0,0-1 0 0 0,0 1 0 0 0,2 1 0 0 0,-1-1 0 0 0,0 0 0 0 0,0 0 0 0 0,1 0 0 0 0,0 0 0 0 0,-1-1 0 0 0,1 1 0 0 0,0-1 0 0 0,-1 1 0 0 0,7 1 0 0 0,-2-1 0 0 0,0-1 0 0 0,-1 1 0 0 0,1-1 0 0 0,0-1 0 0 0,0 1 0 0 0,0-1 0 0 0,0 0 0 0 0,0-1 0 0 0,7-1 0 0 0,-8 1 10 0 0,3-1 166 0 0,1 0 0 0 0,0-1 0 0 0,-1 0 0 0 0,1 0 0 0 0,9-6 0 0 0,-17 8-143 0 0,0 0 0 0 0,0-1 1 0 0,0 1-1 0 0,-1 0 0 0 0,1-1 1 0 0,0 1-1 0 0,-1-1 0 0 0,1 0 1 0 0,-1 1-1 0 0,1-1 0 0 0,-1 0 1 0 0,0 0-1 0 0,0 0 0 0 0,0 0 1 0 0,0 0-1 0 0,0 0 0 0 0,0 0 1 0 0,-1 0-1 0 0,1-1 0 0 0,-1 1 1 0 0,1 0-1 0 0,-1 0 0 0 0,0-1 1 0 0,0 1-1 0 0,0 0 0 0 0,0 0 1 0 0,0-1-1 0 0,-1-2 0 0 0,0-1-32 0 0,-1 0 0 0 0,1-1-1 0 0,-1 2 1 0 0,0-1 0 0 0,-1 0 0 0 0,0 0-1 0 0,1 1 1 0 0,-2-1 0 0 0,1 1-1 0 0,-1 0 1 0 0,0 0 0 0 0,0 0 0 0 0,0 0-1 0 0,0 1 1 0 0,-1 0 0 0 0,0 0 0 0 0,0 0-1 0 0,0 0 1 0 0,-1 1 0 0 0,1 0-1 0 0,-7-3 1 0 0,-11-4-11 0 0,9 4-185 0 0,-25-14-1 0 0,38 19 152 0 0,1 1 0 0 0,-1-1 0 0 0,1 1-1 0 0,-1-1 1 0 0,1 1 0 0 0,-1-1 0 0 0,1 0 0 0 0,-1 1 0 0 0,1-1 0 0 0,0 0 0 0 0,-1 1 0 0 0,1-1 0 0 0,0 0 0 0 0,-1 1-1 0 0,1-1 1 0 0,0 0 0 0 0,0 0 0 0 0,0 1 0 0 0,0-1 0 0 0,0 0 0 0 0,0 0 0 0 0,0 1 0 0 0,0-1 0 0 0,0 0-1 0 0,0 0 1 0 0,0 1 0 0 0,0-1 0 0 0,0 0 0 0 0,1 0 0 0 0,-1 1 0 0 0,0-1 0 0 0,0 0 0 0 0,1 1 0 0 0,-1-1-1 0 0,1 0 1 0 0,-1 1 0 0 0,1-1 0 0 0,-1 1 0 0 0,1-1 0 0 0,-1 1 0 0 0,2-2 0 0 0,2-3-229 0 0,2 0 0 0 0,-1 0 0 0 0,8-6 0 0 0,-8 7-450 0 0,8-6-3097 0 0,1-1-1148 0 0</inkml:trace>
</inkml:ink>
</file>

<file path=ppt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3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5 11975 0 0,'12'5'290'0'0,"-10"-5"-154"0"0,1 1 1 0 0,-1 1 0 0 0,0-1-1 0 0,1 0 1 0 0,-1 0 0 0 0,0 1-1 0 0,4 3 1 0 0,-4-4 228 0 0,-2-1 122 0 0,0 0 22 0 0,0 0-66 0 0,0 0-222 0 0,0 0 166 0 0,0 0 101 0 0,0 0 21 0 0,-2-1-368 0 0,1 0 0 0 0,0-1 0 0 0,-1 1 0 0 0,1 0 0 0 0,0-1-1 0 0,0 1 1 0 0,0-1 0 0 0,1 1 0 0 0,-1-1 0 0 0,0 1 0 0 0,0-1 0 0 0,0-1 0 0 0,0 0 75 0 0,-1-2 100 0 0,0 0-1 0 0,1-1 0 0 0,0 1 1 0 0,-1-1-1 0 0,2 0 0 0 0,-1 1 1 0 0,1-1-1 0 0,0 0 0 0 0,0 0 1 0 0,0 1-1 0 0,1-1 0 0 0,1-6 1 0 0,1 2-233 0 0,-1 0 0 0 0,1 0 0 0 0,1 1-1 0 0,0-1 1 0 0,0 1 0 0 0,7-9 0 0 0,-2 6-83 0 0,0 0 0 0 0,1 1 0 0 0,1 0 0 0 0,18-14 0 0 0,-12 9 0 0 0,34-26-51 0 0,4-6-1851 0 0,-38 33-944 0 0,19-25 0 0 0,-16 15 810 0 0,-1 6-11 0 0</inkml:trace>
</inkml:ink>
</file>

<file path=ppt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3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61 11975 0 0,'12'-12'680'0'0,"14"-22"0"0"0,-17 21-602 0 0,-8 12 652 0 0,-1 1 242 0 0,0 0 42 0 0,0 0-61 0 0,0 0-288 0 0,0 0-121 0 0,0 0-28 0 0,0 2-72 0 0,-14 33-358 0 0,-34 62 0 0 0,3-9-14 0 0,-12 25 1675 0 0,-8 17-1518 0 0,31-57-328 0 0,-23 61 320 0 0,52-119-436 0 0,1 1 0 0 0,0 0 0 0 0,1 0 0 0 0,0 0-1 0 0,1 0 1 0 0,1 28 0 0 0,3-32-88 0 0,1-1-4259 0 0,-3-11 3027 0 0</inkml:trace>
</inkml:ink>
</file>

<file path=ppt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3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15663 0 0,'0'0'356'0'0,"0"0"50"0"0,0 0 20 0 0,0 0-42 0 0,1 1-250 0 0,18 24-120 0 0,-19-25-14 0 0,1 1 0 0 0,0 0 0 0 0,-1 0 0 0 0,1 0 0 0 0,0 0 0 0 0,0 0 0 0 0,0-1 0 0 0,0 1 0 0 0,0 0 0 0 0,0-1 0 0 0,0 1 0 0 0,0 0 0 0 0,0-1 0 0 0,0 0 0 0 0,0 1 0 0 0,0-1 0 0 0,0 1 0 0 0,0-1 0 0 0,0 0 0 0 0,1 0 0 0 0,-1 0 0 0 0,1 0 0 0 0,3 0 0 0 0,1 1 69 0 0,0-1 0 0 0,0 0 0 0 0,-1 0 0 0 0,1-1 0 0 0,0 1 0 0 0,-1-1 1 0 0,1-1-1 0 0,-1 1 0 0 0,9-4 0 0 0,7-4 495 0 0,21-13 1 0 0,-12 7-273 0 0,14-4-5 0 0,0 3 0 0 0,2 2-1 0 0,87-17 1 0 0,-102 27-2010 0 0,-9 3-3773 0 0,-9 1-304 0 0</inkml:trace>
</inkml:ink>
</file>

<file path=ppt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4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31 15663 0 0,'0'0'356'0'0,"0"0"50"0"0,0 2 20 0 0,8 35 41 0 0,-7-19 3521 0 0,7-30-3823 0 0,5-9-165 0 0,0 0 0 0 0,2 1 0 0 0,0 0 0 0 0,1 2 0 0 0,1-1 0 0 0,37-29 0 0 0,-43 40 0 0 0,-130 101-1384 0 0,58-53 1032 0 0,46-31 301 0 0,1 0 0 0 0,-1 1 0 0 0,2 0-1 0 0,-22 21 1 0 0,31-26 180 0 0,-1 0 0 0 0,0 1-1 0 0,1 0 1 0 0,0 0 0 0 0,0 0-1 0 0,1 0 1 0 0,-3 7 0 0 0,5-12-93 0 0,1 1 0 0 0,-1-1 0 0 0,1 0 0 0 0,0 1 0 0 0,0-1 1 0 0,0 1-1 0 0,-1-1 0 0 0,1 0 0 0 0,1 1 0 0 0,-1-1 1 0 0,0 1-1 0 0,0-1 0 0 0,0 1 0 0 0,1-1 0 0 0,-1 0 1 0 0,1 1-1 0 0,0 0 0 0 0,0 0-26 0 0,0-1 0 0 0,0 0 0 0 0,0 1-1 0 0,0-1 1 0 0,1 0 0 0 0,-1 0 0 0 0,1 0 0 0 0,-1 0 0 0 0,1 0 0 0 0,-1 0 0 0 0,1 0 0 0 0,-1 0-1 0 0,1-1 1 0 0,0 1 0 0 0,-1-1 0 0 0,1 1 0 0 0,2 0 0 0 0,0 0-343 0 0,1-1 1 0 0,-1 1-1 0 0,0-1 1 0 0,1 0-1 0 0,-1 0 1 0 0,0 0-1 0 0,6-1 1 0 0,4-2-691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1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5 14 5063 0 0,'2'-3'150'0'0,"-1"2"-109"0"0,0 0-1 0 0,0 1 1 0 0,0-1 0 0 0,0 0-1 0 0,0 0 1 0 0,-1 1-1 0 0,1-1 1 0 0,0 1-1 0 0,1-1 1 0 0,-1 1-1 0 0,0-1 1 0 0,0 1-1 0 0,2-1 1 0 0,-3 1 86 0 0,1 0 1 0 0,-1-1 0 0 0,1 1-1 0 0,-1 0 1 0 0,1 0-1 0 0,-1 0 1 0 0,1 0 0 0 0,-1 0-1 0 0,1 0 1 0 0,-1 0-1 0 0,1 0 1 0 0,-1 0 0 0 0,1 0-1 0 0,-1 0 1 0 0,1 0-1 0 0,0 0 1 0 0,-1 1 0 0 0,1-1-1 0 0,-1 0 1 0 0,1 0 0 0 0,-1 1-1 0 0,0-1 1 0 0,1 0-1 0 0,-1 0 1 0 0,1 1 0 0 0,-1-1-1 0 0,1 0 1 0 0,-1 1-1 0 0,0-1 1 0 0,1 1 0 0 0,-1-1-1 0 0,0 1 1 0 0,1-1-1 0 0,-1 0 1 0 0,0 1 0 0 0,0-1-1 0 0,0 1 1 0 0,1-1-1 0 0,-1 1 1 0 0,0 0 0 0 0,0-1-1 0 0,0 1 1 0 0,0 0 0 0 0,1 2 34 0 0,0 0 0 0 0,-1 0 1 0 0,0 1-1 0 0,1-1 1 0 0,-1 0-1 0 0,-1 5 1 0 0,-2 8 259 0 0,-2-1 1 0 0,0 0-1 0 0,0 0 1 0 0,-1 0 0 0 0,-1 0-1 0 0,-12 18 1 0 0,4-7 13 0 0,-146 313 1284 0 0,9-17-1664 0 0,113-254-14 0 0,-4-3 0 0 0,-92 112 0 0 0,114-152-1220 0 0,6-4-4762 0 0</inkml:trace>
</inkml:ink>
</file>

<file path=ppt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4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0 11975 0 0,'0'0'267'0'0,"0"0"42"0"0,0 0 17 0 0,0 0-28 0 0,2-1-196 0 0,19-13-157 0 0,-20 13-288 0 0,-1 1-133 0 0,0 0-32 0 0,0 0 66 0 0,0 0 356 0 0,0 0 408 0 0,0 0 152 0 0,0 0 34 0 0,-1-1-232 0 0,-1 0 0 0 0,1 0-1 0 0,-1 0 1 0 0,1 0 0 0 0,0 0-1 0 0,0 0 1 0 0,-1 0 0 0 0,1-1 0 0 0,0 1-1 0 0,0 0 1 0 0,0-1 0 0 0,-1-2-1 0 0,1 2-241 0 0,1 0-1 0 0,0 0 1 0 0,-1 0 0 0 0,1 0-1 0 0,0 0 1 0 0,0 0 0 0 0,0 0-1 0 0,0 1 1 0 0,1-1-1 0 0,-1 0 1 0 0,0 0 0 0 0,1 0-1 0 0,-1 0 1 0 0,1 0-1 0 0,0 0 1 0 0,0 0 0 0 0,-1 1-1 0 0,3-3 1 0 0,21-32 437 0 0,-21 32-461 0 0,17-21-10 0 0,0 1 0 0 0,30-28 0 0 0,-43 46 0 0 0,1-1 0 0 0,-1 1 0 0 0,1 1 0 0 0,0-1 0 0 0,1 1 0 0 0,-1 1 0 0 0,1 0 0 0 0,0 0 0 0 0,0 1 0 0 0,1 0 0 0 0,17-4 0 0 0,6 0 678 0 0,-27 5-483 0 0,1 1 1 0 0,-1-1 0 0 0,1 1 0 0 0,-1 0 0 0 0,1 1-1 0 0,7 0 1 0 0,-5 0-196 0 0,1-2 0 0 0,-10 2 10 0 0,0 0 1 0 0,1 0-1 0 0,-1 0 0 0 0,0-1 1 0 0,1 1-1 0 0,-1 0 0 0 0,1 0 0 0 0,-1 0 1 0 0,0 0-1 0 0,1 0 0 0 0,-1 0 0 0 0,0 0 1 0 0,1 0-1 0 0,-1 0 0 0 0,0 0 1 0 0,1 0-1 0 0,-1 0 0 0 0,1 0 0 0 0,-1 1 1 0 0,0-1-1 0 0,1 0 0 0 0,-1 0 0 0 0,0 0 1 0 0,1 0-1 0 0,-1 1 0 0 0,0-1 1 0 0,0 0-1 0 0,1 0 0 0 0,-1 1 0 0 0,0-1 1 0 0,0 0-1 0 0,1 0 0 0 0,-1 1 0 0 0,0-1 1 0 0,0 0-1 0 0,0 1 0 0 0,1-1 1 0 0,-1 0-1 0 0,0 1 0 0 0,0-1 0 0 0,0 0 1 0 0,0 1-1 0 0,-1 12 386 0 0,1-12-303 0 0,-2 9 50 0 0,-1 1-1 0 0,0-1 1 0 0,-1 0 0 0 0,0 0 0 0 0,0-1-1 0 0,-1 1 1 0 0,-10 14 0 0 0,6-8-156 0 0,-12 25 1 0 0,12-18-298 0 0,7-15 69 0 0,-1 1 1 0 0,-1-1 0 0 0,1 1 0 0 0,-1-1 0 0 0,-1 0-1 0 0,-7 9 1 0 0,7-10 240 0 0,5 0-208 0 0,1-6-870 0 0,-1-1-372 0 0,0 0-71 0 0,0 0-14 0 0</inkml:trace>
</inkml:ink>
</file>

<file path=ppt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4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0 6447 0 0,'0'0'142'0'0,"0"0"22"0"0,0 0 13 0 0,5-5 12 0 0,-1 1 22 0 0,-3 3 878 0 0,-1 1 363 0 0,0 0 70 0 0,0 0-57 0 0,-5 14 768 0 0,-11 18-1724 0 0,0-1-1 0 0,-2-1 1 0 0,-35 46-1 0 0,18-27-282 0 0,4-5-238 0 0,2 1 0 0 0,2 1-1 0 0,3 2 1 0 0,-21 53 0 0 0,41-88-285 0 0,-1 0 0 0 0,2 1 0 0 0,-3 21 0 0 0,5-30-845 0 0,1 0 1 0 0,0 1-1 0 0,2 9 0 0 0,2 2-3826 0 0</inkml:trace>
</inkml:ink>
</file>

<file path=ppt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5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447 11975 0 0,'0'0'267'0'0,"0"0"42"0"0,0 0 17 0 0,-2 1-28 0 0,-10 2-196 0 0,0-2-92 0 0,5-5-10 0 0,4 1 0 0 0,0-1-1 0 0,0 1 0 0 0,0-1 1 0 0,1 0-1 0 0,0 0 1 0 0,0 0-1 0 0,0 0 0 0 0,0-1 1 0 0,1 1-1 0 0,-3-9 0 0 0,1 0 311 0 0,1 0 0 0 0,-1-20 0 0 0,3 23-279 0 0,1-1 1 0 0,0 1-1 0 0,0 0 1 0 0,1-1-1 0 0,1 1 0 0 0,0 0 1 0 0,0 0-1 0 0,1 0 1 0 0,0 1-1 0 0,0-1 0 0 0,1 1 1 0 0,1 0-1 0 0,10-14 1 0 0,-2 6-491 0 0,0 1-1 0 0,0 1 1 0 0,2 0 0 0 0,0 1 0 0 0,30-21 0 0 0,-30 26 377 0 0,0-1 0 0 0,1 2-1 0 0,-1 0 1 0 0,2 1 0 0 0,24-6-1 0 0,-21 7 688 0 0,1 2 1 0 0,0 1-1 0 0,-1 1 0 0 0,1 0 0 0 0,0 2 1 0 0,0 0-1 0 0,30 5 0 0 0,-45-4-416 0 0,0 1 0 0 0,0-1-1 0 0,0 1 1 0 0,-1 1 0 0 0,1-1-1 0 0,-1 1 1 0 0,1 0 0 0 0,-1 1-1 0 0,0 0 1 0 0,8 5 0 0 0,-13-7-157 0 0,1 0 1 0 0,0-1-1 0 0,0 1 1 0 0,-1 0-1 0 0,1 0 1 0 0,-1 0-1 0 0,1 0 1 0 0,-1 0-1 0 0,0 0 1 0 0,0 0-1 0 0,0 1 1 0 0,0-1-1 0 0,0 0 1 0 0,-1 1-1 0 0,1-1 0 0 0,-1 0 1 0 0,1 1-1 0 0,-1-1 1 0 0,0 1-1 0 0,0-1 1 0 0,0 1-1 0 0,0-1 1 0 0,0 0-1 0 0,-1 1 1 0 0,1-1-1 0 0,-1 1 1 0 0,0-1-1 0 0,1 0 1 0 0,-1 1-1 0 0,0-1 1 0 0,0 0-1 0 0,-1 0 1 0 0,0 2-1 0 0,-4 5-133 0 0,0 0-1 0 0,-1-1 1 0 0,0 1 0 0 0,0-2-1 0 0,-1 1 1 0 0,-8 6 0 0 0,-57 37-986 0 0,39-28 891 0 0,-9 6-36 0 0,-2-1-1 0 0,0-2 0 0 0,-65 25 1 0 0,96-45-314 0 0,-1 0 0 0 0,0-1 1 0 0,-1-1-1 0 0,1-1 1 0 0,-27 3-1 0 0,41-6 91 0 0,-5 0 263 0 0,4-3-4718 0 0,2-11 2863 0 0</inkml:trace>
</inkml:ink>
</file>

<file path=ppt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5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0 11975 0 0,'0'0'267'0'0,"0"0"42"0"0,0 0 17 0 0,0 0-28 0 0,0 2-196 0 0,-2 6-100 0 0,1-1 0 0 0,-2 0 1 0 0,1 0-1 0 0,-1 0 0 0 0,0 0 1 0 0,-6 10-1 0 0,-29 41-45 0 0,32-48 15 0 0,-309 455 157 0 0,271-403 965 0 0,25-37-732 0 0,1 1 1 0 0,1 0 0 0 0,2 1-1 0 0,-14 33 1 0 0,2 13-631 0 0,23-64-243 0 0</inkml:trace>
</inkml:ink>
</file>

<file path=ppt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6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25 15663 0 0,'0'0'356'0'0,"0"0"50"0"0,0 0 20 0 0,-7-14 106 0 0,6 13-545 0 0,-1 0-1 0 0,0 0 1 0 0,0-1 0 0 0,1 2-1 0 0,-1-1 1 0 0,0 0 0 0 0,0 0-1 0 0,0 1 1 0 0,0-1-1 0 0,0 1 1 0 0,0-1 0 0 0,0 1-1 0 0,0 0 1 0 0,0 0-1 0 0,0 0 1 0 0,0 0 0 0 0,0 0-1 0 0,-3 1 1 0 0,-5 0-154 0 0,0 2-1 0 0,-14 4 1 0 0,15-4 39 0 0,7-3 54 0 0,-71 25-1077 0 0,65-21 1224 0 0,0 0 0 0 0,0 1 0 0 0,0-1 0 0 0,1 1 0 0 0,0 1 0 0 0,-11 9 0 0 0,-8 11 190 0 0,-31 31 580 0 0,52-50-782 0 0,0 0-1 0 0,0 0 1 0 0,0 0-1 0 0,1 1 1 0 0,0-1-1 0 0,0 1 1 0 0,-3 9-1 0 0,7-7-60 0 0,1-9 0 0 0,-1 0 0 0 0,1 0 0 0 0,0 0 0 0 0,0 0 0 0 0,0 0 0 0 0,-1 0 0 0 0,1 0 0 0 0,0 0 0 0 0,1-1 0 0 0,-1 1 0 0 0,0 0 0 0 0,0 0 0 0 0,0-1 0 0 0,0 1 0 0 0,0-1 0 0 0,1 1 0 0 0,-1-1 0 0 0,0 0 0 0 0,1 1 0 0 0,-1-1 0 0 0,0 0 0 0 0,0 0 0 0 0,3 0 0 0 0,1 0 0 0 0,0 0 0 0 0,0 0 0 0 0,0 0 0 0 0,0-1 0 0 0,6-1 0 0 0,3-3 0 0 0,-1-1 0 0 0,1 0 0 0 0,-1-1 0 0 0,0 0 0 0 0,-1-1 0 0 0,19-16 0 0 0,9-4 0 0 0,26-14 0 0 0,-62 38 72 0 0,-3 3 299 0 0,-1 1 117 0 0,0 0 21 0 0,0 0-66 0 0,-1 2-294 0 0,-3 7-589 0 0,-1 0 0 0 0,0 0 0 0 0,0 0 0 0 0,-11 12 0 0 0,14-19 248 0 0,2-1-320 0 0,0-1-989 0 0,0 0-3958 0 0</inkml:trace>
</inkml:ink>
</file>

<file path=ppt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6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7 19 19351 0 0,'-6'-6'940'0'0,"-9"-5"63"0"0,15 11-1000 0 0,0 0 1 0 0,-1 0 0 0 0,1-1-1 0 0,0 1 1 0 0,-1 0 0 0 0,1 0-1 0 0,-1 0 1 0 0,1 0 0 0 0,0 0-1 0 0,-1 0 1 0 0,1 0 0 0 0,0 0-1 0 0,-1 0 1 0 0,1 0 0 0 0,0 0-1 0 0,-1 0 1 0 0,1 0 0 0 0,0 0-1 0 0,-1 0 1 0 0,1 0-1 0 0,0 0 1 0 0,-1 0 0 0 0,1 1-1 0 0,0-1 1 0 0,-1 0 0 0 0,1 0-1 0 0,0 0 1 0 0,-1 0 0 0 0,1 1-1 0 0,0-1 1 0 0,-1 0 0 0 0,1 0-1 0 0,0 1 1 0 0,0-1 0 0 0,0 0-1 0 0,-1 1 1 0 0,1-1-1 0 0,0 0 1 0 0,0 1 0 0 0,0-1-1 0 0,0 0 1 0 0,-1 1 0 0 0,1-1-1 0 0,0 0 1 0 0,0 1 0 0 0,0-1 5 0 0,-3 7-128 0 0,0-1-1 0 0,0 1 0 0 0,0-1 1 0 0,1 1-1 0 0,0 0 1 0 0,-2 9-1 0 0,-2 9-427 0 0,-54 151-61 0 0,48-148 608 0 0,-86 178 0 0 0,25-84-56 0 0,-119 219-753 0 0,176-304-1175 0 0,11-23 961 0 0</inkml:trace>
</inkml:ink>
</file>

<file path=ppt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6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3 15663 0 0,'0'0'356'0'0,"2"0"50"0"0,18 6-270 0 0,-1-2 1 0 0,2 0-1 0 0,-1-1 1 0 0,0-1-1 0 0,1-1 1 0 0,-1-1-1 0 0,38-4 1 0 0,-25-1 211 0 0,-1-1 0 0 0,0-1 0 0 0,-1-2 1 0 0,38-15-1 0 0,-34 9-300 0 0,-1-1-1 0 0,34-22 1 0 0,-48 24-936 0 0,1-1-1 0 0,22-21 0 0 0,-4-2-625 0 0,-12 12-20 0 0</inkml:trace>
</inkml:ink>
</file>

<file path=ppt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7:57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31 13823 0 0,'0'0'630'0'0,"0"0"-13"0"0,7-5-368 0 0,19-9-1450 0 0,1-1 1 0 0,36-30-1 0 0,-61 44 1305 0 0,0 0 0 0 0,-1 0 0 0 0,1-1 0 0 0,-1 1 0 0 0,0-1 0 0 0,1 0 1 0 0,-1 1-1 0 0,0-1 0 0 0,0 0 0 0 0,0 0 0 0 0,0 0 0 0 0,0 1 0 0 0,-1-1 1 0 0,1 0-1 0 0,0 0 0 0 0,-1 0 0 0 0,0 0 0 0 0,1-4 0 0 0,-1 5-44 0 0,0 1-1 0 0,-1-1 0 0 0,1 1 1 0 0,0-1-1 0 0,-1 0 0 0 0,1 1 0 0 0,0-1 1 0 0,-1 1-1 0 0,1-1 0 0 0,-1 1 1 0 0,1-1-1 0 0,-1 1 0 0 0,1-1 1 0 0,-1 1-1 0 0,1-1 0 0 0,-1 1 1 0 0,0 0-1 0 0,1-1 0 0 0,-1 1 1 0 0,0 0-1 0 0,1 0 0 0 0,-1-1 0 0 0,-1 1 1 0 0,-16-4 564 0 0,9 3-460 0 0,0 2 0 0 0,0-1-1 0 0,0 1 1 0 0,0 0 0 0 0,0 1-1 0 0,0 0 1 0 0,0 1 0 0 0,1 0 0 0 0,-15 6-1 0 0,4 0-53 0 0,1 1-1 0 0,1 1 0 0 0,-21 15 1 0 0,20-10 119 0 0,0 1 1 0 0,1 1-1 0 0,1 0 0 0 0,0 1 1 0 0,1 0-1 0 0,-15 28 0 0 0,27-41-229 0 0,-1 0 0 0 0,1 0 0 0 0,1 0 0 0 0,-1 0 0 0 0,1 1 0 0 0,0-1 0 0 0,0 0 0 0 0,1 1 0 0 0,-1 9 0 0 0,3-4 0 0 0,-1-11 0 0 0,1 1 0 0 0,0-1 0 0 0,0 0 0 0 0,0 0 0 0 0,-1 0 0 0 0,1 0 0 0 0,0 0 0 0 0,0 0 0 0 0,0 0 0 0 0,0-1 0 0 0,1 1 0 0 0,-1 0 0 0 0,0 0 0 0 0,0-1 0 0 0,0 1 0 0 0,1-1 0 0 0,-1 1 0 0 0,0-1 0 0 0,1 0 0 0 0,-1 1 0 0 0,0-1 0 0 0,1 0 0 0 0,-1 0 0 0 0,0 0 0 0 0,1 0 0 0 0,-1 0 0 0 0,0 0 0 0 0,1 0 0 0 0,2-1 0 0 0,2 0 0 0 0,0-1 0 0 0,0 1 0 0 0,0-1 0 0 0,11-5 0 0 0,85-41 1883 0 0,-91 42-1862 0 0,1 1-1 0 0,0 0 1 0 0,0 0 0 0 0,0 2-1 0 0,1-1 1 0 0,-1 2 0 0 0,21-3-1 0 0,-32 5-20 0 0,0 0 0 0 0,1-1 0 0 0,-1 1 0 0 0,0 0 0 0 0,0 0 0 0 0,0 0 0 0 0,1 1 0 0 0,-1-1 0 0 0,0 0 0 0 0,0 0 0 0 0,0 0 0 0 0,1 1 0 0 0,-1-1 0 0 0,0 1 0 0 0,0-1 0 0 0,0 1 0 0 0,0-1 0 0 0,0 1 0 0 0,0 0 0 0 0,0-1 0 0 0,0 1 0 0 0,0 0 0 0 0,0 0 0 0 0,-1 0 0 0 0,1 0 0 0 0,0 0 0 0 0,0 0 0 0 0,-1 0 0 0 0,1 0 0 0 0,0 0 0 0 0,-1 0 0 0 0,0 0 0 0 0,1 0 0 0 0,-1 0 0 0 0,1 1 0 0 0,-1-1 0 0 0,0 0 0 0 0,0 0 0 0 0,0 0 0 0 0,0 3 0 0 0,1 0-286 0 0,-1 1 0 0 0,0 0 1 0 0,0-1-1 0 0,0 8 0 0 0,-1-11-6861 0 0</inkml:trace>
</inkml:ink>
</file>

<file path=ppt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1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375 4143 0 0,'-63'5'641'0'0,"5"-1"1976"0"0,53-4-2483 0 0,0 0 0 0 0,0 0 0 0 0,0-1 0 0 0,0 1 1 0 0,0-1-1 0 0,1 0 0 0 0,-8-3 0 0 0,11 4-101 0 0,1 0 0 0 0,-1 0 0 0 0,1 0 0 0 0,-1-1 0 0 0,1 1 0 0 0,-1 0 0 0 0,1 0-1 0 0,-1-1 1 0 0,1 1 0 0 0,-1 0 0 0 0,1-1 0 0 0,-1 1 0 0 0,1 0 0 0 0,0-1 0 0 0,-1 1 0 0 0,1-1 0 0 0,-1 1 0 0 0,1 0 0 0 0,0-1 0 0 0,0 1 0 0 0,-1-1-1 0 0,1 1 1 0 0,0-1 0 0 0,0 1 0 0 0,0-1 0 0 0,-1 1 0 0 0,1-1 0 0 0,0 0 0 0 0,0 1 0 0 0,0-1 0 0 0,0 1 0 0 0,0-1 0 0 0,0 1 0 0 0,0-1-1 0 0,0 1 1 0 0,0-1 0 0 0,0 0 0 0 0,1 1 0 0 0,-1-1 0 0 0,0 1 0 0 0,0-1 0 0 0,0 1 0 0 0,1-1 0 0 0,-1 1 0 0 0,0-1 0 0 0,1 1 0 0 0,-1 0 0 0 0,0-1-1 0 0,1 1 1 0 0,-1-1 0 0 0,1 0 0 0 0,1-1 184 0 0,0 0 1 0 0,0-1-1 0 0,1 1 0 0 0,-1 0 0 0 0,1 0 0 0 0,-1 0 0 0 0,4-2 0 0 0,10-1 60 0 0,0 0 0 0 0,0 0-1 0 0,1 2 1 0 0,-1 0 0 0 0,1 0-1 0 0,23 1 1 0 0,-7 0-162 0 0,263-8 980 0 0,-24 3-102 0 0,316-67 664 0 0,-3-38 60 0 0,-388 72-1009 0 0,-70 16 44 0 0,212-11 0 0 0,-203 31-279 0 0,265 26 1 0 0,-271-5-522 0 0,285 46-1898 0 0,-320-43-201 0 0,-2 1-4645 0 0</inkml:trace>
</inkml:ink>
</file>

<file path=ppt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2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1 1 6447 0 0,'0'0'298'0'0,"0"0"-10"0"0,1 1-188 0 0,0 3 507 0 0,-1 0 1 0 0,1 0-1 0 0,-1 0 0 0 0,1 0 1 0 0,-1 0-1 0 0,0 0 1 0 0,-1 7-1 0 0,0-8-452 0 0,1-2-64 0 0,-1 0 0 0 0,0 0 0 0 0,0 0 0 0 0,0 0 0 0 0,0 0 0 0 0,1 0-1 0 0,-1 0 1 0 0,0-1 0 0 0,0 1 0 0 0,-1 0 0 0 0,1-1 0 0 0,0 1 0 0 0,0 0-1 0 0,-2 0 1 0 0,1 0 86 0 0,-8 3 185 0 0,-1 0 0 0 0,0 0 0 0 0,0-1-1 0 0,-1 0 1 0 0,1-1 0 0 0,0 0 0 0 0,-1-1-1 0 0,-12 0 1 0 0,-24 3 53 0 0,-41 11-1098 0 0,-168 52-1 0 0,230-57 435 0 0,18-7 204 0 0,1 0 0 0 0,-1 0 1 0 0,1 0-1 0 0,-1-1 0 0 0,0-1 0 0 0,0 1 0 0 0,-12-1 0 0 0,20-1 6 0 0,0 0 0 0 0,0 0-1 0 0,-1 0 1 0 0,1 0 0 0 0,0-1-1 0 0,0 1 1 0 0,-1 0 0 0 0,1-1-1 0 0,0 1 1 0 0,0-1 0 0 0,0 0-1 0 0,-1 1 1 0 0,1-1 0 0 0,0 0 0 0 0,0 0-1 0 0,0 1 1 0 0,0-1 0 0 0,0 0-1 0 0,1 0 1 0 0,-1 0 0 0 0,0 0-1 0 0,-1-2 1 0 0,1 1-128 0 0,1 0 0 0 0,-1-1 0 0 0,0 1 0 0 0,1 0 0 0 0,-1-1 0 0 0,1 1 0 0 0,0-1 0 0 0,0 1-1 0 0,0 0 1 0 0,0-1 0 0 0,0-3 0 0 0,2-2-270 0 0,0 0-1 0 0,0 0 1 0 0,0 0-1 0 0,1 1 0 0 0,0-1 1 0 0,5-8-1 0 0,4-1 330 0 0,-12 17 162 0 0,1 1 1 0 0,-1-1-1 0 0,1 1 0 0 0,-1-1 0 0 0,1 1 0 0 0,-1-1 0 0 0,0 1 0 0 0,1 0 1 0 0,-1-1-1 0 0,0 1 0 0 0,1 0 0 0 0,-1-1 0 0 0,0 1 0 0 0,0 0 0 0 0,1 5 22 0 0,0-1-1 0 0,-1 1 0 0 0,1-1 0 0 0,-1 1 1 0 0,-1 0-1 0 0,1-1 0 0 0,-2 8 0 0 0,-12 40 412 0 0,11-41-460 0 0,-11 32-788 0 0,-2-1 0 0 0,-2 0 0 0 0,-27 47 0 0 0,-81 113-2283 0 0,109-175 3482 0 0,-20 43 0 0 0,36-69-289 0 0,0 1-1 0 0,0-1 1 0 0,0 0-1 0 0,0 1 0 0 0,0-1 1 0 0,1 1-1 0 0,-1-1 1 0 0,1 1-1 0 0,0 0 1 0 0,0-1-1 0 0,0 1 0 0 0,0-1 1 0 0,0 1-1 0 0,0-1 1 0 0,1 1-1 0 0,-1-1 0 0 0,1 1 1 0 0,0-1-1 0 0,0 1 1 0 0,0-1-1 0 0,0 1 0 0 0,0-1 1 0 0,3 4-1 0 0,-1-2 110 0 0,1 0-1 0 0,-1-1 1 0 0,1 1-1 0 0,0-1 1 0 0,0 0-1 0 0,0 0 1 0 0,0-1-1 0 0,1 1 1 0 0,-1-1-1 0 0,1 0 1 0 0,6 2-1 0 0,-2-1-49 0 0,0-1 0 0 0,0 0 0 0 0,1 0 0 0 0,-1-1 0 0 0,1 0 0 0 0,17-1 0 0 0,-3-2 392 0 0,36-7 0 0 0,175-51 1100 0 0,-153 36-1352 0 0,-35 11-537 0 0,-8 2-408 0 0,49-9-1 0 0,-86 20 86 0 0,-2 0 0 0 0,3 8-1365 0 0,-1 0-2902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2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9 10 7799 0 0,'0'0'706'0'0,"-2"-1"-578"0"0,-27-3 370 0 0,-1 2 0 0 0,1 0 0 0 0,-1 2 0 0 0,0 1 0 0 0,1 2 0 0 0,-54 10 0 0 0,68-9-42 0 0,0 1-1 0 0,0 1 1 0 0,1 0-1 0 0,-1 1 1 0 0,1 0-1 0 0,1 1 1 0 0,0 1-1 0 0,0 0 1 0 0,-14 12-1 0 0,18-12-204 0 0,0-1 0 0 0,1 1 0 0 0,0 1 0 0 0,0 0-1 0 0,1 0 1 0 0,0 0 0 0 0,1 1 0 0 0,0 0 0 0 0,1 0 0 0 0,0 0 0 0 0,1 1-1 0 0,-4 14 1 0 0,7-23-237 0 0,1 0 0 0 0,-1-1-1 0 0,1 1 1 0 0,0 0 0 0 0,0 0 0 0 0,0 0-1 0 0,0-1 1 0 0,1 1 0 0 0,-1 0-1 0 0,1-1 1 0 0,-1 1 0 0 0,1 0 0 0 0,0-1-1 0 0,0 1 1 0 0,0-1 0 0 0,0 1 0 0 0,1-1-1 0 0,1 3 1 0 0,-2-3-7 0 0,0-1 0 0 0,1 0-1 0 0,-1 0 1 0 0,0 0 0 0 0,1 0 0 0 0,-1 0-1 0 0,1 0 1 0 0,-1 0 0 0 0,1 0 0 0 0,0-1 0 0 0,-1 1-1 0 0,1 0 1 0 0,0-1 0 0 0,-1 0 0 0 0,1 1-1 0 0,0-1 1 0 0,-1 0 0 0 0,1 0 0 0 0,0 0-1 0 0,0 0 1 0 0,-1 0 0 0 0,1 0 0 0 0,0-1 0 0 0,0 1-1 0 0,-1 0 1 0 0,1-1 0 0 0,0 0 0 0 0,-1 1-1 0 0,3-2 1 0 0,7-3 30 0 0,0-1-1 0 0,0 0 1 0 0,-1-1-1 0 0,0 0 1 0 0,0-1-1 0 0,9-9 1 0 0,48-56 100 0 0,3-4-230 0 0,-69 76 52 0 0,0 0 0 0 0,0 0 1 0 0,0 1-1 0 0,0-1 0 0 0,0 0 0 0 0,-1 0 0 0 0,1 1 0 0 0,0-1 0 0 0,0 1 1 0 0,1-1-1 0 0,-1 1 0 0 0,0-1 0 0 0,0 1 0 0 0,2-1 0 0 0,-3 1-107 0 0,1 1-1 0 0,0-1 0 0 0,0 1 0 0 0,0-1 1 0 0,-1 1-1 0 0,1-1 0 0 0,0 1 1 0 0,-1-1-1 0 0,1 1 0 0 0,0 0 0 0 0,-1-1 1 0 0,1 1-1 0 0,-1 0 0 0 0,1-1 1 0 0,-1 1-1 0 0,0 0 0 0 0,1 0 0 0 0,-1-1 1 0 0,0 1-1 0 0,1 2 0 0 0,4 8-1615 0 0</inkml:trace>
</inkml:ink>
</file>

<file path=ppt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2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0135 0 0,'0'0'464'0'0,"0"0"-9"0"0,2 1-295 0 0,12 9 245 0 0,0-2-1 0 0,0 0 1 0 0,1-1-1 0 0,24 8 1 0 0,-30-12-402 0 0,0-1 1 0 0,0 0 0 0 0,0 0 0 0 0,0-1 0 0 0,0 0 0 0 0,0-1 0 0 0,0 0 0 0 0,0-1 0 0 0,0 0-1 0 0,9-2 1 0 0,18-7-225 0 0,-1-2 0 0 0,0-1 0 0 0,63-34 0 0 0,-52 23-4199 0 0</inkml:trace>
</inkml:ink>
</file>

<file path=ppt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3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231'0'0,"0"0"29"0"0,0 0 19 0 0,0 2-41 0 0,2 21-183 0 0,-2-17-56 0 0,1 0 0 0 0,0 0 0 0 0,0 0 0 0 0,0 0 0 0 0,0 0 0 0 0,5 10 0 0 0,0-5 149 0 0,1 0 0 0 0,0 0-1 0 0,0-1 1 0 0,1 0 0 0 0,1 0 0 0 0,0-1-1 0 0,0 0 1 0 0,0-1 0 0 0,1 0-1 0 0,1 0 1 0 0,-1-1 0 0 0,1 0 0 0 0,15 6-1 0 0,5 1 370 0 0,0-2 0 0 0,1-1 0 0 0,62 13 0 0 0,-67-19-513 0 0,-1-1-1 0 0,1-1 0 0 0,-1-2 1 0 0,1-1-1 0 0,0-1 0 0 0,-1-1 1 0 0,46-9-1 0 0,-53 6-3822 0 0,-4-3-1149 0 0</inkml:trace>
</inkml:ink>
</file>

<file path=ppt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3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6 1 15663 0 0,'-1'0'356'0'0,"-6"2"-268"0"0,1 0 0 0 0,-1 0 0 0 0,1 1 0 0 0,0 0 0 0 0,0 0 0 0 0,-8 5 0 0 0,-35 28 572 0 0,30-21-572 0 0,-316 264-3528 0 0,315-260 676 0 0,20-19-1328 0 0</inkml:trace>
</inkml:ink>
</file>

<file path=ppt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4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24'0'0,"0"0"88"0"0,0 0 24 0 0,0 0 8 0 0,0 0-440 0 0,0 0-104 0 0,0 0 0 0 0,0 0 0 0 0,0 0-384 0 0,0 0-104 0 0,0 0-24 0 0,0 0-4912 0 0,0 0-984 0 0</inkml:trace>
  <inkml:trace contextRef="#ctx0" brushRef="#br0" timeOffset="1">42 389 19351 0 0,'0'0'424'0'0,"0"0"88"0"0,0 0 24 0 0,0 0 8 0 0,0 0-440 0 0,-8 8-104 0 0,-2 1 0 0 0,2 1 0 0 0,2-2-384 0 0,1-2-104 0 0,5-6-24 0 0,0 0 0 0 0</inkml:trace>
</inkml:ink>
</file>

<file path=ppt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6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 13823 0 0,'0'0'315'0'0,"0"0"45"0"0,0 0 21 0 0,0 0-49 0 0,1 2-220 0 0,0 5-29 0 0,0 0 0 0 0,-1 0 0 0 0,1 1 0 0 0,-1-1-1 0 0,-1 0 1 0 0,1 0 0 0 0,-3 9 0 0 0,-16 52 994 0 0,6-24-765 0 0,0 2-312 0 0,6-27 0 0 0,2 0 0 0 0,-5 28 0 0 0,7-29 0 0 0,-2 1 0 0 0,0-1 0 0 0,-10 25 0 0 0,0-4 0 0 0,12-31-326 0 0,0-1-1 0 0,0 0 1 0 0,-1 1-1 0 0,-1-2 1 0 0,1 1-1 0 0,-1 0 1 0 0,-10 10-1 0 0,1-4-1107 0 0,-30 25 0 0 0,42-37 854 0 0,2-1-285 0 0,0-3-126 0 0,-1-12-29 0 0,4-4-4 0 0</inkml:trace>
</inkml:ink>
</file>

<file path=ppt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7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414 6447 0 0,'-99'104'1619'0'0,"98"-103"-18"0"0,1-2-429 0 0,5-6 151 0 0,12-15-891 0 0,-4 5 157 0 0,63-90 333 0 0,37-48 300 0 0,-82 116-1244 0 0,-17 20-53 0 0,1 0-1 0 0,1 2 0 0 0,0 0 0 0 0,24-19 0 0 0,-26 25-150 0 0,0 1 0 0 0,1 1 0 0 0,21-10 0 0 0,-30 16 173 0 0,0 1 0 0 0,0 0 0 0 0,1 0 0 0 0,-1 1 1 0 0,1 0-1 0 0,-1 0 0 0 0,1 0 0 0 0,-1 1 0 0 0,1 0 1 0 0,-1 0-1 0 0,1 1 0 0 0,7 1 0 0 0,14 5 53 0 0,1 2 0 0 0,-1 1 0 0 0,-1 2 0 0 0,35 19 0 0 0,11 4 0 0 0,-66-32 70 0 0,0 1 0 0 0,0-1 0 0 0,-1 1-1 0 0,0 0 1 0 0,0 1 0 0 0,0-1 0 0 0,0 1 0 0 0,-1 0-1 0 0,0 1 1 0 0,0-1 0 0 0,8 13 0 0 0,-11-14-23 0 0,0 0 0 0 0,0 0 0 0 0,0 0 0 0 0,0 0 0 0 0,-1 1 0 0 0,0-1 0 0 0,0 0 1 0 0,0 1-1 0 0,0-1 0 0 0,-1 1 0 0 0,0-1 0 0 0,0 1 0 0 0,0 0 0 0 0,0-1 0 0 0,-1 1 0 0 0,0-1 1 0 0,0 1-1 0 0,0-1 0 0 0,0 0 0 0 0,-4 7 0 0 0,0 0-22 0 0,0-1 1 0 0,-1 0-1 0 0,-1-1 1 0 0,1 0-1 0 0,-14 14 1 0 0,-44 38-13 0 0,50-49-14 0 0,-59 50 1 0 0,-2-4 0 0 0,-3-3 0 0 0,-86 45 0 0 0,85-53-891 0 0,39-21-765 0 0,-76 33 1 0 0,90-49 121 0 0</inkml:trace>
</inkml:ink>
</file>

<file path=ppt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7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22 6447 0 0,'26'-57'656'0'0,"-23"50"-5"0"0,-1-1-1 0 0,0 1 1 0 0,0-1 0 0 0,-1 1 0 0 0,2-15-1 0 0,-3 20 374 0 0,0 2 0 0 0,-9-3 887 0 0,7 3-1893 0 0,0 0 0 0 0,0 0 0 0 0,0 0 0 0 0,0 0 0 0 0,0 0 0 0 0,0 0 0 0 0,0 1 0 0 0,0-1 0 0 0,0 0 0 0 0,0 1 0 0 0,0 0 0 0 0,0 0 0 0 0,1-1 0 0 0,-1 1 0 0 0,-3 2 0 0 0,-27 21 36 0 0,14-10-59 0 0,-4 2 5 0 0,0 1 0 0 0,1 1 0 0 0,-18 20 0 0 0,29-28 0 0 0,2 1 0 0 0,-1 0 0 0 0,1 0 0 0 0,1 0 0 0 0,0 1 0 0 0,1 0 0 0 0,0 0 0 0 0,-4 14 0 0 0,10-24 15 0 0,-1-1 0 0 0,1 1-1 0 0,0-1 1 0 0,-1 1 0 0 0,1-1 0 0 0,0 1-1 0 0,0-1 1 0 0,0 1 0 0 0,0-1-1 0 0,0 1 1 0 0,0-1 0 0 0,0 1 0 0 0,1 0-1 0 0,-1-1 1 0 0,0 1 0 0 0,1-1-1 0 0,0 0 1 0 0,-1 1 0 0 0,1-1 0 0 0,0 1-1 0 0,1 1 1 0 0,0-1 44 0 0,0 0 1 0 0,0 0-1 0 0,1 0 0 0 0,-1-1 1 0 0,0 1-1 0 0,1-1 0 0 0,-1 1 1 0 0,1-1-1 0 0,-1 0 1 0 0,1 0-1 0 0,3 1 0 0 0,5 0 148 0 0,0 0 1 0 0,1 0-1 0 0,-1-1 0 0 0,22-1 0 0 0,-21-1-207 0 0,0 0 0 0 0,0-1 0 0 0,0-1 0 0 0,0 0 0 0 0,0 0 0 0 0,16-7 0 0 0,-18 4 0 0 0,-8 2 0 0 0,-1 2 0 0 0,3-6 0 0 0,-4 0 0 0 0,0 7-34 0 0,0 1-1 0 0,0-1 1 0 0,0 0-1 0 0,0 1 0 0 0,0-1 1 0 0,0 0-1 0 0,0 0 1 0 0,0 1-1 0 0,0-1 1 0 0,0 0-1 0 0,0 1 0 0 0,1-1 1 0 0,-1 0-1 0 0,0 1 1 0 0,1-1-1 0 0,-1 0 1 0 0,0 1-1 0 0,1-1 0 0 0,-1 0 1 0 0,0 1-1 0 0,1-1 1 0 0,-1 1-1 0 0,1-1 1 0 0,-1 1-1 0 0,1-1 0 0 0,0 1 1 0 0,-1-1-1 0 0,2 0 1 0 0,1-1-637 0 0,22-21-3266 0 0,-7 11 1891 0 0</inkml:trace>
</inkml:ink>
</file>

<file path=ppt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32 13823 0 0,'0'0'315'0'0,"1"-2"45"0"0,8-24 465 0 0,-9 26-824 0 0,0-1-1 0 0,0 1 0 0 0,0 0 1 0 0,0 0-1 0 0,0 0 0 0 0,0 0 1 0 0,0 0-1 0 0,0-1 1 0 0,0 1-1 0 0,0 0 0 0 0,0 0 1 0 0,1 0-1 0 0,-1 0 0 0 0,0 0 1 0 0,0-1-1 0 0,0 1 0 0 0,0 0 1 0 0,0 0-1 0 0,0 0 1 0 0,0 0-1 0 0,1 0 0 0 0,-1 0 1 0 0,0 0-1 0 0,0 0 0 0 0,0 0 1 0 0,0-1-1 0 0,0 1 0 0 0,1 0 1 0 0,-1 0-1 0 0,0 0 1 0 0,0 0-1 0 0,0 0 0 0 0,0 0 1 0 0,0 0-1 0 0,1 0 0 0 0,-1 0 1 0 0,0 0-1 0 0,0 0 1 0 0,0 0-1 0 0,0 0 0 0 0,1 0 1 0 0,-1 0-1 0 0,0 0 0 0 0,0 1 1 0 0,0-1-1 0 0,0 0 0 0 0,0 0 1 0 0,1 0-1 0 0,-1 0 1 0 0,0 0-1 0 0,0 0 0 0 0,0 0 1 0 0,0 0-1 0 0,0 0 0 0 0,0 1 1 0 0,0-1-1 0 0,1 0 0 0 0,-1 0 1 0 0,0 0-1 0 0,4 6 61 0 0,-3-1 75 0 0,1-1 1 0 0,0 0-1 0 0,-1 1 1 0 0,0-1-1 0 0,0 1 1 0 0,0 0-1 0 0,-1-1 1 0 0,1 7-1 0 0,-4 39 555 0 0,2-35-657 0 0,-6 50 204 0 0,-4 0-1 0 0,-2-1 1 0 0,-3 0-1 0 0,-3-1 1 0 0,-3-1-1 0 0,-34 70 1 0 0,32-84-1297 0 0,-49 76 1 0 0,57-102 95 0 0,0-1-1 0 0,-1-1 1 0 0,-1 0 0 0 0,-1-1 0 0 0,-26 20 0 0 0,19-22-572 0 0</inkml:trace>
</inkml:ink>
</file>

<file path=ppt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8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1975 0 0,'0'2'547'0'0,"0"5"-435"0"0,0 0-1 0 0,1 1 1 0 0,0-1-1 0 0,0 0 1 0 0,1 0-1 0 0,0 0 1 0 0,0 0 0 0 0,0-1-1 0 0,1 1 1 0 0,0 0-1 0 0,1-1 1 0 0,-1 0-1 0 0,1 0 1 0 0,0 0 0 0 0,1 0-1 0 0,-1-1 1 0 0,1 1-1 0 0,0-1 1 0 0,1 0-1 0 0,-1-1 1 0 0,1 1 0 0 0,0-1-1 0 0,0 0 1 0 0,11 5-1 0 0,-9-6-45 0 0,0-1-1 0 0,0 0 0 0 0,0 0 0 0 0,0 0 1 0 0,0-1-1 0 0,0 0 0 0 0,0-1 0 0 0,0 0 1 0 0,0 0-1 0 0,0-1 0 0 0,0 0 0 0 0,0 0 1 0 0,0-1-1 0 0,0 0 0 0 0,11-5 0 0 0,3-1 139 0 0,-1-2 0 0 0,0-1 0 0 0,0 0 0 0 0,20-16 0 0 0,54-50-3155 0 0,-71 57 1128 0 0,-3 2-3587 0 0</inkml:trace>
</inkml:ink>
</file>

<file path=ppt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28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8 11975 0 0,'0'0'267'0'0,"0"0"42"0"0,0 0 17 0 0,0 0-28 0 0,-15 2-186 0 0,11-2-112 0 0,0 1 0 0 0,0 0 0 0 0,0-1 0 0 0,1 0 0 0 0,-1 0 0 0 0,0 0 0 0 0,0-1 0 0 0,0 1 0 0 0,0-1 0 0 0,0 0 0 0 0,-4-2 0 0 0,-22-2 0 0 0,24 5 137 0 0,-1 0-1 0 0,1 1 0 0 0,-1-1 0 0 0,1 2 1 0 0,-1-1-1 0 0,1 1 0 0 0,0 0 0 0 0,0 0 1 0 0,0 0-1 0 0,0 1 0 0 0,0 0 0 0 0,0 0 1 0 0,1 1-1 0 0,-10 7 0 0 0,5-3 156 0 0,1 1 0 0 0,0 0 0 0 0,1 0 0 0 0,0 1 0 0 0,0 0 0 0 0,-10 19 0 0 0,16-26-292 0 0,1-1 0 0 0,0 0 0 0 0,0 1 0 0 0,0-1 0 0 0,0 1 0 0 0,0 0 0 0 0,0-1 0 0 0,1 1 0 0 0,-1-1 0 0 0,1 1 0 0 0,0 0 0 0 0,0 4 0 0 0,4 7 0 0 0,0-11 0 0 0,-3-2 0 0 0,1 1 0 0 0,0-1-1 0 0,0 1 0 0 0,0-1 1 0 0,0 0-1 0 0,1 1 0 0 0,-1-1 1 0 0,0 0-1 0 0,1 0 0 0 0,-1 0 1 0 0,0-1-1 0 0,1 1 0 0 0,-1 0 1 0 0,1-1-1 0 0,-1 0 0 0 0,1 0 1 0 0,-1 1-1 0 0,1-2 0 0 0,-1 1 1 0 0,1 0-1 0 0,-1 0 0 0 0,1-1 1 0 0,-1 1-1 0 0,1-1 0 0 0,-1 0 1 0 0,5-2-1 0 0,5-2 12 0 0,0-1 0 0 0,-1-1 0 0 0,20-13 0 0 0,-16 9 34 0 0,11-9 804 0 0,-19 14-479 0 0,0 0 1 0 0,13-7-1 0 0,-20 12-369 0 0,0 1-1 0 0,1 0 0 0 0,-1 0 0 0 0,0-1 1 0 0,0 1-1 0 0,1 0 0 0 0,-1 0 1 0 0,0 0-1 0 0,1-1 0 0 0,-1 1 1 0 0,0 0-1 0 0,1 0 0 0 0,-1 0 1 0 0,0 0-1 0 0,1 0 0 0 0,-1 0 1 0 0,1 0-1 0 0,-1 0 0 0 0,0 0 0 0 0,1 0 1 0 0,-1 0-1 0 0,0 0 0 0 0,1 0 1 0 0,-1 0-1 0 0,1 0 0 0 0,-1 0 1 0 0,0 0-1 0 0,1 0 0 0 0,-1 0 1 0 0,0 0-1 0 0,1 1 0 0 0,-1-1 1 0 0,0 0-1 0 0,1 0 0 0 0,-1 0 0 0 0,0 1 1 0 0,0-1-1 0 0,1 0 0 0 0,-1 0 1 0 0,0 1-1 0 0,0-1 0 0 0,1 0 1 0 0,-1 1-1 0 0,0-1 0 0 0,0 0 1 0 0,1 1-1 0 0,-1 0 1 0 0,2 1-2 0 0,0 0 0 0 0,-1 0-1 0 0,1 1 1 0 0,-1-1 0 0 0,1 0-1 0 0,-1 1 1 0 0,0 0 0 0 0,1-1-1 0 0,-1 1 1 0 0,-1 0 0 0 0,1-1-1 0 0,1 5 1 0 0,-1 4 35 0 0,0 0 0 0 0,-1 12 0 0 0,0-9-723 0 0,3 26 0 0 0,-3-39-5778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2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48 13247 0 0,'0'0'1195'0'0,"1"2"-982"0"0,-1-1-126 0 0,1 0 0 0 0,-1 1 0 0 0,0-1 0 0 0,1 1 0 0 0,-1-1 0 0 0,0 1 0 0 0,0-1 0 0 0,0 1 0 0 0,0-1 0 0 0,0 1 0 0 0,0-1 0 0 0,0 1 0 0 0,-1-1 0 0 0,1 1 0 0 0,0-1 0 0 0,-1 0 0 0 0,1 1 0 0 0,-2 1 0 0 0,1 0 150 0 0,-1 0 1 0 0,0-1-1 0 0,0 1 1 0 0,0-1-1 0 0,0 1 1 0 0,0-1-1 0 0,-1 0 1 0 0,-3 4-1 0 0,3-4-84 0 0,-1 0 0 0 0,1 0 1 0 0,0 0-1 0 0,-1 0 0 0 0,1 0 0 0 0,-1-1 0 0 0,0 1 0 0 0,1-1 0 0 0,-1 0 0 0 0,0 0 1 0 0,0 0-1 0 0,0-1 0 0 0,0 0 0 0 0,0 1 0 0 0,-4-2 0 0 0,7 1-134 0 0,0-1 1 0 0,0 1-1 0 0,1-1 0 0 0,-1 0 1 0 0,1 1-1 0 0,-1-1 0 0 0,1 0 1 0 0,-1 0-1 0 0,1 1 0 0 0,-1-1 0 0 0,1 0 1 0 0,-1 0-1 0 0,1 0 0 0 0,0 0 1 0 0,0 1-1 0 0,-1-1 0 0 0,1 0 1 0 0,0 0-1 0 0,0 0 0 0 0,0-2 1 0 0,0-1 2 0 0,0-1 0 0 0,1 1 1 0 0,0 0-1 0 0,0-1 0 0 0,0 1 1 0 0,0 0-1 0 0,0 0 0 0 0,1 0 1 0 0,3-6-1 0 0,21-33 64 0 0,-16 29-74 0 0,-1 2-1 0 0,2-1 1 0 0,-1 2 0 0 0,2-1-1 0 0,0 2 1 0 0,0-1 0 0 0,17-10-1 0 0,-27 20-2 0 0,0 0-1 0 0,0-1 0 0 0,1 1 1 0 0,-1 0-1 0 0,0 0 0 0 0,1 0 1 0 0,-1 1-1 0 0,0-1 1 0 0,1 1-1 0 0,-1-1 0 0 0,1 1 1 0 0,-1 0-1 0 0,1 0 1 0 0,-1 0-1 0 0,1 0 0 0 0,-1 0 1 0 0,1 1-1 0 0,-1-1 0 0 0,1 1 1 0 0,2 0-1 0 0,-2 1 2 0 0,-1-1 0 0 0,1 1 0 0 0,-1 0-1 0 0,0-1 1 0 0,1 1 0 0 0,-1 0 0 0 0,0 0-1 0 0,0 1 1 0 0,0-1 0 0 0,0 0 0 0 0,-1 1-1 0 0,1-1 1 0 0,-1 1 0 0 0,1-1 0 0 0,-1 1 0 0 0,0 0-1 0 0,1 3 1 0 0,7 24-1076 0 0,7 41 0 0 0,6 23-1122 0 0,-22-93 1491 0 0,4 9-3935 0 0</inkml:trace>
</inkml:ink>
</file>

<file path=ppt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33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45 6447 0 0,'0'0'142'0'0,"0"0"22"0"0,2 1 13 0 0,37 7-50 0 0,-37-7-458 0 0,-2-1-137 0 0,0 0-39 0 0,0 1 65 0 0,0 4 356 0 0,0-3 408 0 0,0-2 152 0 0,0 0 34 0 0,0 0 4 0 0,0 0 0 0 0,0 0 0 0 0,0 0-503 0 0,0 0 0 0 0,0 0 0 0 0,0 0 0 0 0,0 0 0 0 0,0 0-1 0 0,0 0 1 0 0,0 0 0 0 0,0 0 0 0 0,0 0 0 0 0,0 0 0 0 0,0 0-1 0 0,0 0 1 0 0,0 1 0 0 0,0-1 0 0 0,0 0 0 0 0,0 0-1 0 0,0 0 1 0 0,0 0 0 0 0,0 0 0 0 0,0 0 0 0 0,0 0 0 0 0,0 0-1 0 0,0 0 1 0 0,0 0 0 0 0,0 0 0 0 0,0 0 0 0 0,-1 0 0 0 0,1 0-1 0 0,0 0 1 0 0,0 0 0 0 0,0 0 0 0 0,0 0 0 0 0,0 0 0 0 0,0 0-1 0 0,0 0 1 0 0,0 0 0 0 0,0 0 0 0 0,0 0 0 0 0,0 0 0 0 0,0 0-1 0 0,0 0 1 0 0,0 0 0 0 0,-1 0 0 0 0,1 0 0 0 0,0 0 0 0 0,0 0-1 0 0,0 0 1 0 0,0 0 0 0 0,0 0 0 0 0,0 0 0 0 0,0 0-1 0 0,0 0 1 0 0,0 0 0 0 0,0 0 0 0 0,0 0 0 0 0,0 0 0 0 0,0 0-1 0 0,0 0 1 0 0,0 0 0 0 0,-1 0 0 0 0,1 0 0 0 0,0 0 0 0 0,0 0-1 0 0,0 0-7 0 0,0 0 0 0 0,0 0 0 0 0,0 0 0 0 0,0 0 0 0 0,0 0-1 0 0,0 0 1 0 0,0 0 0 0 0,0 0 0 0 0,0 0 0 0 0,0 0 0 0 0,0 0-1 0 0,0 0 1 0 0,0 0 0 0 0,0 0 0 0 0,0 0 0 0 0,0 0 0 0 0,0 0-1 0 0,0 0 1 0 0,0 0 0 0 0,0 0 0 0 0,0 0 0 0 0,0 0 0 0 0,0 0-1 0 0,0 0 1 0 0,0 0 0 0 0,0 0 0 0 0,0 0 0 0 0,0 0 0 0 0,0 0-1 0 0,0 1 1 0 0,0-1 0 0 0,0 0 0 0 0,0 0 0 0 0,0 0 0 0 0,0 0-1 0 0,0 0 1 0 0,0 0 0 0 0,0 0 0 0 0,0 0 0 0 0,9 15 8784 0 0,-8-13-8414 0 0,-1-2 117 0 0,0 0 21 0 0,0 0-66 0 0,0 1-294 0 0,2 7-133 0 0,-4 1-16 0 0,0 0 0 0 0,2-1 0 0 0,-3-1 0 0 0,-3 4 0 0 0,5-11 0 0 0,-16 15 0 0 0,11-9 0 0 0,-1-1 0 0 0,11-11 0 0 0,1 1 0 0 0,-1-1 0 0 0,7-6 0 0 0,3 0 0 0 0,1 1 0 0 0,0 0 0 0 0,0 1 0 0 0,1 0 0 0 0,32-13 0 0 0,-18 13 0 0 0,1 2 0 0 0,51-8 0 0 0,-60 13 0 0 0,10-3 0 0 0,-11 1 0 0 0,25-1 0 0 0,-38 6 0 0 0,-7 0 0 0 0,-1 0 0 0 0,1 0 0 0 0,-1 0 0 0 0,1 0 0 0 0,-1 0 0 0 0,1 0 0 0 0,-1 0 0 0 0,1 1 0 0 0,-1-1 0 0 0,1 0 0 0 0,-1 0 0 0 0,1 1 0 0 0,-1-1 0 0 0,1 0 0 0 0,-1 1 0 0 0,1-1 0 0 0,-1 1 0 0 0,0-1 0 0 0,1 0 0 0 0,-1 1 0 0 0,0-1 0 0 0,1 1 0 0 0,-1-1 0 0 0,0 1 0 0 0,0-1 0 0 0,1 1 0 0 0,-1-1 0 0 0,0 1 0 0 0,0-1 0 0 0,0 1 0 0 0,0 0 0 0 0,0-1 0 0 0,0 1 0 0 0,0-1 0 0 0,0 1 0 0 0,0-1 0 0 0,0 1 0 0 0,0-1 0 0 0,0 1 0 0 0,0-1 0 0 0,0 1 0 0 0,0 0 0 0 0,-1 0 0 0 0,1 0 0 0 0,-1 9-72 0 0,-1-1-1 0 0,0 1 0 0 0,-1-1 1 0 0,1 1-1 0 0,-2-1 0 0 0,1 0 1 0 0,-2 0-1 0 0,1 0 1 0 0,-10 13-1 0 0,-6 6-472 0 0,-35 36-1 0 0,22-26 371 0 0,-130 128-519 0 0,-12-14-409 0 0,76-68 852 0 0,77-64 251 0 0,14-12 0 0 0,0-1 0 0 0,-1 0 0 0 0,-16 11 0 0 0,18-15 0 0 0,-5-1-15 0 0,0-3 94 0 0,11 1 259 0 0,1 0 136 0 0,0 0 34 0 0,0 0-65 0 0,0 0-435 0 0,1 1 1 0 0,-1 0-1 0 0,1-1 0 0 0,-1 1 1 0 0,1-1-1 0 0,0 1 0 0 0,-1-1 1 0 0,1 1-1 0 0,0-1 0 0 0,0 0 1 0 0,-1 1-1 0 0,1-1 0 0 0,0 0 1 0 0,0 1-1 0 0,-1-1 1 0 0,1 0-1 0 0,0 0 0 0 0,1 0 1 0 0,16 2-3 0 0,-5-2 117 0 0,1 0 0 0 0,-1-1 0 0 0,0-1 0 0 0,23-6 0 0 0,53-21 888 0 0,-49 15-754 0 0,-3 1-141 0 0,70-20-58 0 0,-92 29-60 0 0,1 1 0 0 0,1 1 1 0 0,-1 0-1 0 0,29 1 0 0 0,-38 0 2 0 0,1 2 0 0 0,20 8 0 0 0,-26-7 0 0 0,12 5 0 0 0,-13-6 0 0 0,1-1 0 0 0,-1 1 0 0 0,0-1 0 0 0,0 1 0 0 0,1-1 0 0 0,-1 0 0 0 0,1 1 0 0 0,-1-1 0 0 0,0 0 0 0 0,1 0 0 0 0,-1 0 0 0 0,1 0 0 0 0,-1 0 0 0 0,0 0 0 0 0,1-1 0 0 0,-1 1 0 0 0,3-1 0 0 0,1-1 0 0 0,1 1-165 0 0,-1-1 0 0 0,1 0-1 0 0,-1 0 1 0 0,0-1 0 0 0,0 1-1 0 0,0-1 1 0 0,0 0 0 0 0,0-1-1 0 0,-1 1 1 0 0,1-1 0 0 0,5-7-1 0 0,11-7-619 0 0,-13 13-3252 0 0,0 2-1381 0 0</inkml:trace>
</inkml:ink>
</file>

<file path=ppt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33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7 59 8287 0 0,'16'-10'770'0'0,"35"-18"0"0"0,-5 10 3054 0 0,-46 17-3732 0 0,0 1 0 0 0,0 0 0 0 0,1 0-1 0 0,-1 0 1 0 0,0 0 0 0 0,0 0 0 0 0,0-1-1 0 0,0 1 1 0 0,1 0 0 0 0,-1 0 0 0 0,0 0-1 0 0,0 0 1 0 0,1 0 0 0 0,-1 0 0 0 0,0 0 0 0 0,0 0-1 0 0,0 0 1 0 0,1 0 0 0 0,-1 0 0 0 0,0 0-1 0 0,0 0 1 0 0,0 0 0 0 0,1 0 0 0 0,-1 0-1 0 0,0 0 1 0 0,0 0 0 0 0,1 0 0 0 0,-1 0-1 0 0,0 0 1 0 0,0 0 0 0 0,0 1 0 0 0,1-1 0 0 0,-1 0-1 0 0,0 0 1 0 0,0 0 0 0 0,0 0 0 0 0,1 1-1 0 0,-7 6 665 0 0,-14 9-344 0 0,-106 49 786 0 0,10-6-1279 0 0,44-19 81 0 0,-147 58 0 0 0,213-96-25 0 0,-6 3 29 0 0,0-1 0 0 0,-1 0-1 0 0,0-1 1 0 0,-18 2 0 0 0,28-5-67 0 0,1 0-1 0 0,-1 1 1 0 0,1-1-1 0 0,0 0 1 0 0,-1-1-1 0 0,1 1 0 0 0,-1 0 1 0 0,1-1-1 0 0,0 1 1 0 0,-1-1-1 0 0,1 0 1 0 0,0 0-1 0 0,-1 0 1 0 0,1 0-1 0 0,0 0 1 0 0,0 0-1 0 0,0-1 0 0 0,0 1 1 0 0,0-1-1 0 0,0 1 1 0 0,1-1-1 0 0,-1 0 1 0 0,0 0-1 0 0,1 1 1 0 0,0-1-1 0 0,-1 0 0 0 0,1-1 1 0 0,0 1-1 0 0,0 0 1 0 0,-2-4-1 0 0,-6-31-394 0 0,9 36-30 0 0,0 1-22 0 0,0 0 68 0 0,-1 0 433 0 0,0 0 1 0 0,0 0 0 0 0,0 1 0 0 0,0-1-1 0 0,0 0 1 0 0,1 1 0 0 0,-1-1 0 0 0,0 1-1 0 0,0-1 1 0 0,0 1 0 0 0,1 0-1 0 0,-1-1 1 0 0,0 1 0 0 0,1 0 0 0 0,-1-1-1 0 0,1 1 1 0 0,-2 1 0 0 0,-9 16-11 0 0,8-13 21 0 0,-15 26 251 0 0,-10 16 651 0 0,24-42-809 0 0,0 0 1 0 0,1 0 0 0 0,-1-1 0 0 0,-1 0-1 0 0,1 0 1 0 0,-10 7 0 0 0,7-8 53 0 0,-7 6 427 0 0,8-6 747 0 0,9 9-1158 0 0,-2-7-163 0 0,2 0 0 0 0,-1-1 0 0 0,1 1 0 0 0,0-1 0 0 0,0 1 0 0 0,0-1 0 0 0,0 0 0 0 0,1 0 0 0 0,-1 0 0 0 0,1 0 0 0 0,0-1-1 0 0,0 0 1 0 0,1 0 0 0 0,-1 0 0 0 0,1 0 0 0 0,5 2 0 0 0,-4-3-103 0 0,0 0 0 0 0,0 0 0 0 0,0 0-1 0 0,0-1 1 0 0,0 0 0 0 0,1 0 0 0 0,-1 0-1 0 0,1-1 1 0 0,-1 0 0 0 0,0-1 0 0 0,1 1 0 0 0,-1-1-1 0 0,9-2 1 0 0,41-12-99 0 0,-7 2 64 0 0,0 1 0 0 0,74-6 0 0 0,-116 17 165 0 0,1 2 0 0 0,-1-1-1 0 0,1 1 1 0 0,-1 0 0 0 0,1 0-1 0 0,-1 1 1 0 0,0 0 0 0 0,0 0-1 0 0,1 0 1 0 0,-2 1 0 0 0,1 1-1 0 0,0-1 1 0 0,-1 1 0 0 0,11 7 0 0 0,-13-7-21 0 0,0-1 0 0 0,0 1 0 0 0,-1 0 0 0 0,1 0 0 0 0,-1 0 0 0 0,0 0 0 0 0,0 0 0 0 0,0 1 0 0 0,-1-1 0 0 0,1 1 0 0 0,-1 0 0 0 0,0 0 0 0 0,-1 0 0 0 0,1 0 0 0 0,-1 0 0 0 0,0 0 0 0 0,0 0 0 0 0,-1 1 0 0 0,1-1 0 0 0,-1 0 0 0 0,-1 9 0 0 0,0-2 198 0 0,-1 0 0 0 0,0 0 1 0 0,-5 15-1 0 0,5-22-150 0 0,0 0 0 0 0,-1 0 0 0 0,1 0 0 0 0,-1 0 0 0 0,0-1 0 0 0,0 1 0 0 0,-1-1 0 0 0,1 1 0 0 0,-7 5 0 0 0,-1-2-56 0 0,1 1 0 0 0,-1-2 0 0 0,0 0 0 0 0,-1 0 0 0 0,1-1 0 0 0,-17 6 0 0 0,-353 126 123 0 0,308-114 197 0 0,38-13 1052 0 0,33-11-1573 0 0,2 0-250 0 0,0 0-49 0 0,1-1 362 0 0,0 0 0 0 0,0 0 0 0 0,1 0-1 0 0,-1 0 1 0 0,0 1 0 0 0,1-1 0 0 0,-1 0 0 0 0,1 0 0 0 0,1 0 0 0 0,-2 1-16 0 0,3-2-99 0 0,0 0-1 0 0,0 0 1 0 0,0 1-1 0 0,0-1 1 0 0,0 1-1 0 0,0 0 1 0 0,1 1-1 0 0,-1-1 1 0 0,0 1-1 0 0,0 0 1 0 0,1 0-1 0 0,-1 0 0 0 0,6 1 1 0 0,1 2-5206 0 0</inkml:trace>
</inkml:ink>
</file>

<file path=ppt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36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95 4607 0 0,'0'0'102'0'0,"0"0"20"0"0,0 0 6 0 0,7-12 0 0 0,4 3-150 0 0,-9 8 108 0 0,-1 0 0 0 0,1 0 0 0 0,0 0 0 0 0,-1-1 0 0 0,1 1 0 0 0,-1 0 0 0 0,0-1 0 0 0,1 0 0 0 0,-1 1 0 0 0,0-1 0 0 0,0 0 0 0 0,0 1 0 0 0,0-1 0 0 0,0 0 0 0 0,-1 0 0 0 0,2-4 0 0 0,-2 2 94 0 0,1-1 2020 0 0,1-5 2244 0 0,-2 8-4304 0 0,1 0 0 0 0,0 0 0 0 0,0 0 0 0 0,0 0 0 0 0,0 1 0 0 0,0-1 0 0 0,1 0 0 0 0,-1 1 0 0 0,0-1 0 0 0,1 1 0 0 0,-1-1 0 0 0,1 1 0 0 0,2-2 0 0 0,-2 3-124 0 0,-2 5-12 0 0,-4 7-8 0 0,4-12 4 0 0,-50 132 443 0 0,34-84-52 0 0,-1-1 216 0 0,-11 54 0 0 0,15-42-607 0 0,3-15 0 0 0,2 0 0 0 0,-4 49 0 0 0,15-35 0 0 0,-1-41 0 0 0,-2-1 0 0 0,0 17 0 0 0,0-27 0 0 0,-1-1 0 0 0,0 1 0 0 0,0-1 0 0 0,-1 0 0 0 0,1 0 0 0 0,-1 1 0 0 0,0-1 0 0 0,0-1 0 0 0,-1 1 0 0 0,-3 5 0 0 0,-6 6 0 0 0,-18 18 0 0 0,20-24 0 0 0,0 1 0 0 0,1 1 0 0 0,-13 20 0 0 0,19-23 0 0 0,3-1 0 0 0,7-3 0 0 0,-3-4 0 0 0,0 0 0 0 0,-1 0 0 0 0,1 0 0 0 0,0 0 0 0 0,0-1 0 0 0,-1 0 0 0 0,1 0 0 0 0,0 0 0 0 0,0 0 0 0 0,0-1 0 0 0,-1 1 0 0 0,1-1 0 0 0,0 0 0 0 0,-1 0 0 0 0,1 0 0 0 0,-1 0 0 0 0,1-1 0 0 0,-1 0 0 0 0,5-2 0 0 0,0-1 0 0 0,0 1 0 0 0,-1 0-201 0 0,-6 3-850 0 0,-1 1-385 0 0,0 0-78 0 0,0 0-20 0 0</inkml:trace>
</inkml:ink>
</file>

<file path=ppt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38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69 6447 0 0,'0'-1'142'0'0,"1"-2"-114"0"0,0 1 0 0 0,0 0 0 0 0,0-1-1 0 0,0 1 1 0 0,0 0 0 0 0,0 0 0 0 0,1-1 0 0 0,-1 1 0 0 0,1 0 0 0 0,-1 1 0 0 0,1-1 0 0 0,0 0 0 0 0,0 0 0 0 0,0 1 0 0 0,0-1 0 0 0,0 1 0 0 0,0-1-1 0 0,3 0 1 0 0,-1 0-24 0 0,-3 2 0 0 0,0 0 0 0 0,0-1 0 0 0,0 1-1 0 0,0-1 1 0 0,0 1 0 0 0,0-1-1 0 0,0 0 1 0 0,-1 1 0 0 0,1-1 0 0 0,0 0-1 0 0,0 0 1 0 0,-1 1 0 0 0,1-1-1 0 0,0 0 1 0 0,-1 0 0 0 0,1 0 0 0 0,-1 0-1 0 0,1-1 1 0 0,0 0 377 0 0,-5-5 1131 0 0,2 6-1456 0 0,1 1 12 0 0,0-1-1 0 0,0 1 0 0 0,0-1 1 0 0,0 1-1 0 0,0 0 0 0 0,0 0 1 0 0,0-1-1 0 0,0 1 0 0 0,0 0 1 0 0,0 0-1 0 0,0 0 0 0 0,0 0 1 0 0,0 0-1 0 0,0 0 0 0 0,0 0 0 0 0,0 0 1 0 0,-2 1-1 0 0,0 1 21 0 0,0 0-1 0 0,0 0 1 0 0,1 0 0 0 0,-1 1-1 0 0,1-1 1 0 0,-1 1-1 0 0,1 0 1 0 0,0-1 0 0 0,-3 6-1 0 0,3-6-87 0 0,-7 12 0 0 0,6-6 225 0 0,1 1 0 0 0,0-1 0 0 0,0 0 1 0 0,-1 11-1 0 0,1-8 82 0 0,0-1 1 0 0,-4 16-1 0 0,-6 0-307 0 0,-1 0 0 0 0,-1-1 0 0 0,-27 36 0 0 0,12-17 0 0 0,11-17 288 0 0,-2 0 0 0 0,-2-2 0 0 0,0 0 0 0 0,-46 39 0 0 0,54-51 376 0 0,13-12-277 0 0,8-2-198 0 0,0 0 0 0 0,-1-1 1 0 0,1 1-1 0 0,0-2 0 0 0,-1 1 1 0 0,1-1-1 0 0,10-7 0 0 0,-6 5-98 0 0,5-3-91 0 0,122-56 0 0 0,-118 57 0 0 0,-1 1 0 0 0,1 0 0 0 0,-1 1 0 0 0,2 2 0 0 0,27-3 0 0 0,-42 6 0 0 0,-1 0 0 0 0,1 0 0 0 0,-1 1 0 0 0,1 0 0 0 0,-1 0 0 0 0,0 0 0 0 0,1 1 0 0 0,7 3 0 0 0,-13-5 0 0 0,1 0 0 0 0,0 1 0 0 0,0-1 0 0 0,-1 0 0 0 0,1 0 0 0 0,0 1 0 0 0,-1-1 0 0 0,1 0 0 0 0,0 1 0 0 0,-1-1 0 0 0,1 1 0 0 0,-1-1 0 0 0,1 1 0 0 0,-1-1 0 0 0,1 1 0 0 0,-1-1 0 0 0,1 1 0 0 0,-1 0 0 0 0,1-1 0 0 0,-1 1 0 0 0,0 0 0 0 0,1-1 0 0 0,-1 1 0 0 0,0 0 0 0 0,0-1 0 0 0,1 1 0 0 0,-1 0 0 0 0,0 0 0 0 0,0-1 0 0 0,0 1 0 0 0,0 0 0 0 0,0 0 0 0 0,0 0 0 0 0,0 1 0 0 0,0-1-13 0 0,0 1 0 0 0,0 0 0 0 0,0-1 0 0 0,0 1 0 0 0,0-1 0 0 0,0 1 0 0 0,-1-1 0 0 0,1 1 0 0 0,-1 0-1 0 0,1-1 1 0 0,-1 1 0 0 0,1-1 0 0 0,-1 0 0 0 0,0 1 0 0 0,0-1 0 0 0,0 0 0 0 0,1 1 0 0 0,-1-1 0 0 0,-1 0 0 0 0,1 0 0 0 0,0 0-1 0 0,-2 2 1 0 0,1-1-87 0 0,-3 2-422 0 0,1-1 1 0 0,-1 0-1 0 0,-9 5 1 0 0,11-6-157 0 0,0-1 0 0 0,0 0 0 0 0,0 0 0 0 0,0 0 0 0 0,0 0 0 0 0,0 0-1 0 0,-5 0 1 0 0,6-3-346 0 0,-8-12 0 0 0</inkml:trace>
</inkml:ink>
</file>

<file path=ppt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38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 13823 0 0,'0'0'315'0'0,"0"0"45"0"0,0 0 21 0 0,0 0-49 0 0,1 1-220 0 0,1 3-111 0 0,-1 0 0 0 0,1-1 0 0 0,-1 1 0 0 0,0 0 0 0 0,0 0 0 0 0,-1 0 0 0 0,1 0 0 0 0,-1 0 0 0 0,0 0 0 0 0,1 0 0 0 0,-2 0 0 0 0,1-1 0 0 0,0 1 0 0 0,-2 6 0 0 0,-2 6-2 0 0,0-1 0 0 0,-7 19 0 0 0,-1-1 1 0 0,-69 193 0 0 0,48-130 711 0 0,-8 26 453 0 0,16-43-1035 0 0,9-34-111 0 0,-15 82 0 0 0,28-107-42 0 0,1-6-137 0 0,0 0 0 0 0,-1 1 0 0 0,0-1 0 0 0,-9 21 0 0 0,11-34-792 0 0,1-1-877 0 0,0 0-3286 0 0</inkml:trace>
</inkml:ink>
</file>

<file path=ppt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0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30 6447 0 0,'0'0'298'0'0,"2"1"-10"0"0,-2-1-218 0 0,0 1 1 0 0,0-1 0 0 0,0 1 0 0 0,-1-1-1 0 0,1 1 1 0 0,0-1 0 0 0,0 0-1 0 0,-1 1 1 0 0,1-1 0 0 0,0 0 0 0 0,-1 1-1 0 0,1-1 1 0 0,0 0 0 0 0,-1 1-1 0 0,1-1 1 0 0,-1 0 0 0 0,1 0-1 0 0,0 1 1 0 0,-1-1 0 0 0,1 0 0 0 0,-1 0-1 0 0,1 0 1 0 0,-1 0 0 0 0,0 1-1 0 0,-24 12 2862 0 0,12-6-1557 0 0,5-3-1220 0 0,1-2-66 0 0,-4-1 1486 0 0,11-1-1501 0 0,0-1 0 0 0,0 1 0 0 0,0 0 0 0 0,0 0-1 0 0,0 0 1 0 0,-1 0 0 0 0,1 0 0 0 0,0 0 0 0 0,0 0 0 0 0,0 0-1 0 0,0 0 1 0 0,0 0 0 0 0,0-1 0 0 0,0 1 0 0 0,-1 0 0 0 0,1 0-1 0 0,0 0 1 0 0,0 0 0 0 0,0 0 0 0 0,0 0 0 0 0,0-1 0 0 0,0 1-1 0 0,0 0 1 0 0,0 0 0 0 0,0 0 0 0 0,0 0 0 0 0,0-1 0 0 0,0 1-1 0 0,0 0 1 0 0,0 0 0 0 0,0 0 0 0 0,0 0 0 0 0,0 0 0 0 0,0-1-1 0 0,10-15 2187 0 0,-9 14-2623 0 0,5-5 366 0 0,0 0-1 0 0,0 1 1 0 0,1 0-1 0 0,-1 0 1 0 0,2 1-1 0 0,10-8 1 0 0,-2 4-4 0 0,1 0 1 0 0,19-7-1 0 0,94-28 1 0 0,-114 40 0 0 0,0 0 0 0 0,0 2 0 0 0,0 0 0 0 0,1 0 0 0 0,-1 2 0 0 0,23 1 0 0 0,-37-1 0 0 0,1 1 0 0 0,-1-1 0 0 0,1 0 0 0 0,-1 1 0 0 0,0 0 0 0 0,1 0 0 0 0,-1-1 0 0 0,0 1 0 0 0,0 0 0 0 0,0 1 0 0 0,0-1 0 0 0,0 0 0 0 0,0 1 0 0 0,0-1 0 0 0,0 1 0 0 0,0-1 0 0 0,0 1 0 0 0,-1 0 0 0 0,2 2 0 0 0,-1-1 0 0 0,-1-1 0 0 0,0 1 0 0 0,0 0 0 0 0,0 0 0 0 0,0 0 0 0 0,-1-1 0 0 0,1 1 0 0 0,-1 0 0 0 0,1 0 0 0 0,-1 0 0 0 0,0 0 0 0 0,0 0 0 0 0,-1 5 0 0 0,0 0 0 0 0,-1 0 0 0 0,0-1 0 0 0,-1 1 0 0 0,1 0 0 0 0,-1-1 0 0 0,-1 1 0 0 0,1-1 0 0 0,-1 0 0 0 0,-1 0 0 0 0,-7 9 0 0 0,4-8 0 0 0,-1 1 0 0 0,1-2 0 0 0,-2 1 0 0 0,1-1 0 0 0,-1-1 0 0 0,0 0 0 0 0,0 0 0 0 0,-13 4 0 0 0,-14 4 0 0 0,-43 11 0 0 0,-20 6 0 0 0,39-9 0 0 0,40-16 0 0 0,1 1 0 0 0,1 1 0 0 0,-1 0 0 0 0,-31 20 0 0 0,44-24-90 0 0,-9 6 286 0 0,15-10-244 0 0,1 0 0 0 0,0 1 0 0 0,-1-1 0 0 0,1 0 0 0 0,0 0-1 0 0,-1 1 1 0 0,1-1 0 0 0,0 0 0 0 0,-1 1 0 0 0,1-1 0 0 0,0 0 0 0 0,-1 1 0 0 0,1-1 0 0 0,0 1 0 0 0,0-1 0 0 0,0 0 0 0 0,0 1 0 0 0,-1-1 0 0 0,1 1 0 0 0,0-1 0 0 0,0 1 0 0 0,0-1 0 0 0,0 1 0 0 0,0-1 0 0 0,0 0-1 0 0,0 1 1 0 0,0-1 0 0 0,0 1 0 0 0,0-1 0 0 0,0 1 0 0 0,2 0-2 0 0,-1 0 0 0 0,1 0-1 0 0,-1 0 1 0 0,1 0 0 0 0,-1-1-1 0 0,1 1 1 0 0,0-1 0 0 0,-1 1 0 0 0,1-1-1 0 0,0 0 1 0 0,2 1 0 0 0,-3-1 45 0 0,19 2 5 0 0,0-1 0 0 0,0-1 0 0 0,0-1 0 0 0,35-6 0 0 0,35 0 0 0 0,-70 6 0 0 0,-4 1 0 0 0,0 0 0 0 0,0 0 0 0 0,0 2 0 0 0,29 6 0 0 0,-42-7 0 0 0,1 0 0 0 0,-1 0 0 0 0,0 0 0 0 0,0 0 0 0 0,0 1 0 0 0,0 0 0 0 0,0-1 0 0 0,0 1 0 0 0,0 0 0 0 0,-1 0 0 0 0,1 1 0 0 0,-1-1 0 0 0,1 1 0 0 0,-1-1 0 0 0,0 1 0 0 0,0 0 0 0 0,0 0 0 0 0,0-1 0 0 0,-1 1 0 0 0,1 1 0 0 0,-1-1 0 0 0,0 0 0 0 0,1 0 0 0 0,-2 0 0 0 0,1 1 0 0 0,0-1 0 0 0,-1 1 0 0 0,1 4 0 0 0,-1-2 0 0 0,0 0 0 0 0,0-1 0 0 0,0 1 0 0 0,-1 0 0 0 0,0-1 0 0 0,0 1 0 0 0,0 0 0 0 0,-1-1 0 0 0,-4 9 0 0 0,5-10 0 0 0,-1 0 0 0 0,-1-1 0 0 0,1 1 0 0 0,-1-1 0 0 0,1 0 0 0 0,-1 0 0 0 0,0 0 0 0 0,0 0 0 0 0,0 0 0 0 0,0-1 0 0 0,-1 1 0 0 0,1-1 0 0 0,-1 0 0 0 0,-4 2 0 0 0,-29 11 269 0 0,-56 13 0 0 0,37-12 69 0 0,-7 2 575 0 0,-37 12-690 0 0,81-23-228 0 0,0 1 0 0 0,1 0 0 0 0,-19 12 0 0 0,18-6 5 0 0,19-14 0 0 0,-1 1 0 0 0,1-1 0 0 0,0 0 0 0 0,0 0 0 0 0,-1 0 0 0 0,1 0 0 0 0,0 0 0 0 0,0 1 0 0 0,-1-1 0 0 0,1 0 0 0 0,0 0 0 0 0,0 0 0 0 0,0 1 0 0 0,0-1 0 0 0,-1 0 0 0 0,1 0 0 0 0,0 1 0 0 0,0-1 0 0 0,0 0 0 0 0,0 0 0 0 0,0 1 0 0 0,0-1 0 0 0,0 0 0 0 0,0 1 0 0 0,0-1 0 0 0,-1 0 0 0 0,1 0 0 0 0,0 1 0 0 0,1-1 0 0 0,-1 0 0 0 0,0 0 0 0 0,0 1 0 0 0,0-1 0 0 0,0 0 0 0 0,0 1 0 0 0,0-1 0 0 0,0 0 0 0 0,0 0 0 0 0,0 1 0 0 0,0-1 0 0 0,1 0 0 0 0,-1 0 0 0 0,0 0 0 0 0,0 1 0 0 0,0-1 0 0 0,0 0 0 0 0,1 0 0 0 0,-1 0 0 0 0,0 1 0 0 0,0-1 0 0 0,1 0 0 0 0,-1 0 0 0 0,0 0 0 0 0,0 0 0 0 0,1 0 0 0 0,-1 1 0 0 0,0-1 0 0 0,0 0 0 0 0,1 0 0 0 0,-1 0 0 0 0,1 0 0 0 0,9 5-884 0 0,2-2-3576 0 0,0-1-1588 0 0</inkml:trace>
</inkml:ink>
</file>

<file path=ppt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1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3 1 8287 0 0,'0'0'191'0'0,"0"0"26"0"0,0 0 9 0 0,0 0 42 0 0,0 0 158 0 0,0 0 72 0 0,-2 0 12 0 0,-3 3-421 0 0,-1-2 0 0 0,1 1-1 0 0,-1-1 1 0 0,0 0 0 0 0,0 0-1 0 0,-9 0 1 0 0,-18 3-30 0 0,-445 142 3965 0 0,464-141-4024 0 0,7-1 0 0 0,11-1 0 0 0,8 0 0 0 0,57 3 0 0 0,31 4 0 0 0,-85-7 0 0 0,-1 0 0 0 0,0 1 0 0 0,0 1 0 0 0,26 12 0 0 0,-16-4 0 0 0,-1 1 0 0 0,-1 2 0 0 0,0 0 0 0 0,30 29 0 0 0,-17-10 0 0 0,48 64 0 0 0,-10 5 0 0 0,-72-100 42 0 0,1 0 1 0 0,-1 0-1 0 0,0 0 0 0 0,0 0 0 0 0,0 0 0 0 0,0 8 1 0 0,0-5 104 0 0,-1-5-84 0 0,0-1 0 0 0,0 1 1 0 0,-1 0-1 0 0,1-1 0 0 0,0 1 0 0 0,-1-1 0 0 0,1 1 1 0 0,-1-1-1 0 0,1 1 0 0 0,-1-1 0 0 0,0 1 0 0 0,0-1 0 0 0,1 0 1 0 0,-2 2-1 0 0,-17 20 530 0 0,13-17-545 0 0,-3 4-44 0 0,-1-1-1 0 0,0 0 0 0 0,-1-1 0 0 0,0 0 1 0 0,-16 9-1 0 0,-65 28-6 0 0,70-34 2 0 0,7-5 33 0 0,0 0-1 0 0,-1-1 1 0 0,1-1 0 0 0,-1 0-1 0 0,0-2 1 0 0,0 1 0 0 0,0-2-1 0 0,0 0 1 0 0,0-1-1 0 0,0-1 1 0 0,-1 0 0 0 0,1-1-1 0 0,-22-6 1 0 0,32 7 68 0 0,1-1 0 0 0,-1 1 0 0 0,1-1-1 0 0,0-1 1 0 0,0 1 0 0 0,0-1 0 0 0,0 0 0 0 0,0 0 0 0 0,1 0 0 0 0,-1-1 0 0 0,1 1 0 0 0,-4-5-1 0 0,5 4-78 0 0,0 0-1 0 0,1 0 1 0 0,-1 0-1 0 0,1-1 1 0 0,0 1-1 0 0,0-1 1 0 0,0 1-1 0 0,1-1 1 0 0,-1 0-1 0 0,1 1 0 0 0,0-1 1 0 0,1 0-1 0 0,-1 0 1 0 0,1-5-1 0 0,0-1-20 0 0,1-1 0 0 0,1 1 0 0 0,0-1 0 0 0,0 1 0 0 0,1 0 0 0 0,0 0 0 0 0,1 0 0 0 0,1 0 0 0 0,-1 1 0 0 0,8-12 0 0 0,2-1 0 0 0,2 0 0 0 0,0 1 0 0 0,22-23 0 0 0,0 7 0 0 0,2 1 0 0 0,84-59 0 0 0,-117 91-314 0 0,0 0 0 0 0,0 0-1 0 0,0-1 1 0 0,8-10 0 0 0,-14 14 170 0 0,1 0-1 0 0,-1 0 1 0 0,1 0 0 0 0,-1 0 0 0 0,0-1-1 0 0,0 1 1 0 0,0 0 0 0 0,0-1 0 0 0,-1 1 0 0 0,1 0-1 0 0,0-1 1 0 0,-1 1 0 0 0,0-1 0 0 0,0 1-1 0 0,0-1 1 0 0,0 0 0 0 0,0 1 0 0 0,0-1 0 0 0,-1-4-1 0 0,-1-17-2982 0 0,2 20 1336 0 0,0-4-2547 0 0</inkml:trace>
</inkml:ink>
</file>

<file path=ppt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1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0 10135 0 0,'0'0'231'0'0,"0"3"29"0"0,-2 5-178 0 0,0-1 1 0 0,0 1-1 0 0,-1-1 1 0 0,-1 1-1 0 0,1-1 0 0 0,-7 10 1 0 0,-8 18-153 0 0,-2 15-941 0 0,-18 72 0 0 0,-3 57 2160 0 0,-15 52 1854 0 0,46-196-3287 0 0,-18 54 741 0 0,23-78-1408 0 0,0 0-1 0 0,-1 0 1 0 0,-7 10-1 0 0,-1-3-3183 0 0</inkml:trace>
</inkml:ink>
</file>

<file path=ppt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2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4 11975 0 0,'0'0'267'0'0,"3"-1"42"0"0,152-53 429 0 0,-87 29-304 0 0,-3 2 76 0 0,255-86 2170 0 0,-242 87-2138 0 0,1 3-1 0 0,93-9 1 0 0,-152 26-1923 0 0,-9 2-2763 0 0,-9 0-1470 0 0</inkml:trace>
</inkml:ink>
</file>

<file path=ppt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2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3 0 15663 0 0,'0'0'356'0'0,"0"2"50"0"0,-6 10-292 0 0,1 0 1 0 0,1 0-1 0 0,0 1 1 0 0,1 0-1 0 0,1 0 1 0 0,-3 26-1 0 0,-2 11 43 0 0,-3 0-157 0 0,-34 153 0 0 0,29-145 0 0 0,-34 82 0 0 0,8-49 0 0 0,-4-3 0 0 0,-4-2 0 0 0,-96 131 0 0 0,112-176 0 0 0,-2 0 0 0 0,-48 42 0 0 0,73-75 0 0 0,4-6 0 0 0,5-5 0 0 0,2-2 0 0 0,3-5-113 0 0,1 1-1 0 0,0 0 1 0 0,0 0 0 0 0,0 1-1 0 0,1 0 1 0 0,1 0-1 0 0,7-8 1 0 0,55-49-945 0 0,-62 59 1039 0 0,24-21 15 0 0,1 1 0 0 0,1 2 0 0 0,63-36 0 0 0,-89 57 79 0 0,-1 0 1 0 0,0 1-1 0 0,1-1 0 0 0,-1 1 0 0 0,1 1 1 0 0,0 0-1 0 0,0 0 0 0 0,0 0 0 0 0,-1 0 1 0 0,1 1-1 0 0,0 1 0 0 0,9 0 0 0 0,-12 0-23 0 0,1 0 0 0 0,-1 0-1 0 0,0 1 1 0 0,0-1 0 0 0,0 1 0 0 0,0 0-1 0 0,0 0 1 0 0,0 0 0 0 0,-1 1-1 0 0,1-1 1 0 0,-1 1 0 0 0,0 0 0 0 0,1 0-1 0 0,-1 0 1 0 0,0 0 0 0 0,-1 1-1 0 0,1-1 1 0 0,-1 1 0 0 0,1-1 0 0 0,1 7-1 0 0,-1-5 12 0 0,-1 0 0 0 0,0 1 0 0 0,0-1 0 0 0,-1 1 0 0 0,0-1 0 0 0,0 1 0 0 0,0-1 0 0 0,0 1 0 0 0,-1 0 0 0 0,0-1 0 0 0,0 1 0 0 0,-1 0 0 0 0,0-1 0 0 0,1 1 0 0 0,-2 0 0 0 0,1-1 0 0 0,-1 0 0 0 0,0 1 0 0 0,0-1 0 0 0,0 0 0 0 0,-1 0 0 0 0,0 0 0 0 0,0 0 0 0 0,-5 6 0 0 0,-5 4-1018 0 0,3-6-4099 0 0,4-4-560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2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5 8287 0 0,'1'-2'639'0'0,"1"2"-524"0"0,7-13 9249 0 0,-9 34-9258 0 0,-7 20 518 0 0,-14 43-1 0 0,1-8 97 0 0,-53 194 665 0 0,37-156-1297 0 0,13-40-40 0 0,-7 40 52 0 0,26-96-867 0 0,2 1 1 0 0,0 0-1 0 0,1-1 0 0 0,2 24 1 0 0,-1-34-1550 0 0</inkml:trace>
</inkml:ink>
</file>

<file path=ppt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2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76 15663 0 0,'0'0'356'0'0,"0"0"50"0"0,0 2 20 0 0,-4 10-277 0 0,0 0-1 0 0,-2 19 1 0 0,-1 1-63 0 0,5-23-86 0 0,4-1 71 0 0,-2-8-41 0 0,0 0-1 0 0,1 0 1 0 0,-1 1 0 0 0,0-1-1 0 0,1 0 1 0 0,-1 0 0 0 0,0 1 0 0 0,0-1-1 0 0,1 0 1 0 0,-1 0 0 0 0,0 0-1 0 0,1 0 1 0 0,-1 1 0 0 0,1-1-1 0 0,-1 0 1 0 0,0 0 0 0 0,1 0 0 0 0,-1 0-1 0 0,0 0 1 0 0,1 0 0 0 0,-1 0-1 0 0,1 0 1 0 0,-1 0 0 0 0,0 0 0 0 0,1 0-1 0 0,-1 0 1 0 0,0 0 0 0 0,1-1-1 0 0,10-2 471 0 0,1-4-406 0 0,-1-1 0 0 0,0 0 1 0 0,0 0-1 0 0,-1-1 0 0 0,18-20 0 0 0,-22 22-51 0 0,53-65-41 0 0,-34 40-68 0 0,-24 31-271 0 0,-1 1-138 0 0,-11 5-545 0 0,-6 6 617 0 0,0 1 1 0 0,1 0-1 0 0,1 1 0 0 0,-20 22 0 0 0,8-9 289 0 0,-151 146-832 0 0,158-153 791 0 0,-43 43-467 0 0,53-51 537 0 0,0 1 0 0 0,2-1-1 0 0,-15 25 1 0 0,23-36 88 0 0,-1 1 0 0 0,1 0 0 0 0,-1-1 0 0 0,1 1 0 0 0,0 0 0 0 0,-1-1 0 0 0,1 1 0 0 0,0 0 0 0 0,0 0-1 0 0,-1 0 1 0 0,1-1 0 0 0,0 1 0 0 0,0 0 0 0 0,0 0 0 0 0,0 0 0 0 0,0-1 0 0 0,0 1 0 0 0,0 0 0 0 0,0 0 0 0 0,1 0 0 0 0,-1-1-1 0 0,0 1 1 0 0,0 0 0 0 0,1 0 0 0 0,-1 0 0 0 0,1 0 8 0 0,0 0 1 0 0,0-1-1 0 0,0 1 0 0 0,0 0 1 0 0,0-1-1 0 0,0 1 0 0 0,0-1 0 0 0,0 0 1 0 0,0 1-1 0 0,0-1 0 0 0,0 0 1 0 0,0 1-1 0 0,0-1 0 0 0,0 0 0 0 0,0 0 1 0 0,1 0-1 0 0,8 0 118 0 0,-1 0 0 0 0,0-1 1 0 0,14-3-1 0 0,-17 3-38 0 0,29-7-641 0 0,3-4-4232 0 0</inkml:trace>
</inkml:ink>
</file>

<file path=ppt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3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43 10135 0 0,'0'0'231'0'0,"0"0"29"0"0,0 0 19 0 0,1-1-41 0 0,2-4-190 0 0,-2 4 17 0 0,-1 0-1 0 0,1 1 1 0 0,-1-1 0 0 0,0 0-1 0 0,1 0 1 0 0,-1 0-1 0 0,0 0 1 0 0,0 0-1 0 0,0 1 1 0 0,0-1 0 0 0,0 0-1 0 0,0 0 1 0 0,0 0-1 0 0,0 0 1 0 0,0 0-1 0 0,0 0 1 0 0,0 0-1 0 0,0 1 1 0 0,-1-1 0 0 0,1 0-1 0 0,0 0 1 0 0,-1 0-1 0 0,1 0 1 0 0,0 1-1 0 0,-1-1 1 0 0,1 0 0 0 0,-1 1-1 0 0,0-1 1 0 0,1 0-1 0 0,-1 1 1 0 0,1-1-1 0 0,-1 0 1 0 0,0 1-1 0 0,1-1 1 0 0,-1 1 0 0 0,0-1-1 0 0,0 1 1 0 0,0 0-1 0 0,1-1 1 0 0,-1 1-1 0 0,-2-1 1 0 0,0-1 239 0 0,2 2-267 0 0,0-1 0 0 0,0 1 0 0 0,0-1 0 0 0,0 1 0 0 0,0 0 0 0 0,0-1-1 0 0,0 1 1 0 0,-1 0 0 0 0,1 0 0 0 0,0 0 0 0 0,0 0 0 0 0,0 0 0 0 0,0 0 0 0 0,-1 0 0 0 0,1 0-1 0 0,0 0 1 0 0,-2 1 0 0 0,-18 7 417 0 0,20-8-452 0 0,-12 7 141 0 0,0 0-1 0 0,1 1 1 0 0,0 0-1 0 0,0 1 1 0 0,-19 18-1 0 0,-47 59 982 0 0,60-65-1055 0 0,7-8-69 0 0,0-1 0 0 0,0 0 0 0 0,0 1 0 0 0,2 1 0 0 0,-1 0 0 0 0,2 0 0 0 0,-8 18 0 0 0,15-31 0 0 0,1-1 0 0 0,0 1 0 0 0,0 0 0 0 0,-1-1 0 0 0,1 1 0 0 0,0-1 0 0 0,0 1 0 0 0,0-1 0 0 0,0 1 0 0 0,0 0 0 0 0,0-1 0 0 0,0 1 0 0 0,0-1 0 0 0,0 1 0 0 0,0 0 0 0 0,0-1 0 0 0,0 1 0 0 0,1-1 0 0 0,-1 1 0 0 0,0-1 0 0 0,0 1 0 0 0,0-1 0 0 0,1 1 0 0 0,-1-1 0 0 0,0 1 0 0 0,1-1 0 0 0,-1 1 0 0 0,1-1 0 0 0,-1 1 0 0 0,0-1 0 0 0,1 1 0 0 0,-1-1 0 0 0,1 0 0 0 0,-1 1 0 0 0,1-1 0 0 0,-1 0 0 0 0,1 0 0 0 0,-1 1 0 0 0,1-1 0 0 0,0 0 0 0 0,-1 0 0 0 0,1 0 0 0 0,0 1 0 0 0,0-1 0 0 0,1 0 0 0 0,1 1 0 0 0,-1-1 0 0 0,0 0 0 0 0,1 1 0 0 0,-1-1 0 0 0,1 0 0 0 0,-1-1 0 0 0,1 1 0 0 0,-1 0 0 0 0,0-1 0 0 0,1 1 0 0 0,4-3 0 0 0,28-13 0 0 0,-21 8 0 0 0,24-11-602 0 0,-2-1 0 0 0,-1-2 0 0 0,47-37 0 0 0,-72 51 45 0 0,-10 8 561 0 0,0 0 0 0 0,0 0 1 0 0,0 0-1 0 0,0 0 1 0 0,0 0-1 0 0,1 0 0 0 0,-1 0 1 0 0,0 0-1 0 0,0 0 0 0 0,0 0 1 0 0,0 0-1 0 0,0 0 1 0 0,0 0-1 0 0,0 0 0 0 0,0 0 1 0 0,0 0-1 0 0,0 0 0 0 0,0 0 1 0 0,0 0-1 0 0,0 0 0 0 0,1 0 1 0 0,-1 0-1 0 0,0 0 1 0 0,0 0-1 0 0,0 0 0 0 0,0 0 1 0 0,0 0-1 0 0,0 0 0 0 0,0 0 1 0 0,0 0-1 0 0,0 0 1 0 0,0 0-1 0 0,0 0 0 0 0,0 0 1 0 0,1 0-1 0 0,-1 0 0 0 0,0 0 1 0 0,0 0-1 0 0,0 0 1 0 0,0 0-1 0 0,0 0 0 0 0,0 0 1 0 0,0 0-1 0 0,0 0 0 0 0,0 0 1 0 0,0 0-1 0 0,0 1 0 0 0,0-1 1 0 0,0 0-1 0 0,0 0 1 0 0,0 0-1 0 0,0 0 0 0 0,0 0 1 0 0,-6 17 1052 0 0,2-10-1017 0 0,-40 78 1492 0 0,9-30-7272 0 0,24-39 772 0 0</inkml:trace>
</inkml:ink>
</file>

<file path=ppt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3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19351 0 0,'0'0'439'0'0,"0"0"62"0"0,0 0 33 0 0,0 0-65 0 0,3 0-309 0 0,-2 1-178 0 0,0-1-1 0 0,1 0 1 0 0,-1 0 0 0 0,1 1-1 0 0,-1-1 1 0 0,0 1 0 0 0,1-1-1 0 0,-1 1 1 0 0,0 0 0 0 0,0-1-1 0 0,1 1 1 0 0,-1 0 0 0 0,0 0-1 0 0,0 0 1 0 0,0 0 0 0 0,0 0-1 0 0,0 0 1 0 0,0 0 0 0 0,0 0-1 0 0,-1 0 1 0 0,1 0 0 0 0,0 1-1 0 0,0-1 1 0 0,-1 0 0 0 0,1 2 0 0 0,0 0-109 0 0,-1 0 0 0 0,0 0 0 0 0,0 0 0 0 0,0 0 1 0 0,0 0-1 0 0,-1 0 0 0 0,1 0 0 0 0,-2 4 1 0 0,0 2-66 0 0,-5 19 108 0 0,-9 29 0 0 0,4-19 86 0 0,-8 15-2 0 0,15-40 0 0 0,0-1 0 0 0,1 1 0 0 0,0 0 0 0 0,-4 25 0 0 0,5 16 0 0 0,2-44 0 0 0,4-2 64 0 0,-2-7 274 0 0,-1-1 136 0 0,11-2 477 0 0,-5 0-938 0 0,0-1 0 0 0,0 1-1 0 0,0-2 1 0 0,-1 1 0 0 0,1 0 0 0 0,-1-1 0 0 0,0 0 0 0 0,0 0-1 0 0,0-1 1 0 0,-1 1 0 0 0,5-7 0 0 0,7-9 93 0 0,19-32 1 0 0,-25 37 134 0 0,24-39 811 0 0,63-88-2475 0 0,-91 135 1347 0 0,0 1 1 0 0,1-1-1 0 0,0 1 0 0 0,12-8 1 0 0,15-7-3820 0 0,-24 15 2360 0 0</inkml:trace>
</inkml:ink>
</file>

<file path=ppt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4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70 15663 0 0,'0'0'719'0'0,"0"0"-20"0"0,1 1-449 0 0,4 3-60 0 0,-1 0-1 0 0,1 0 0 0 0,0 0 1 0 0,0-1-1 0 0,0 1 1 0 0,0-1-1 0 0,1-1 1 0 0,-1 1-1 0 0,7 2 0 0 0,-8-4-180 0 0,0 0-1 0 0,0-1 0 0 0,0 1 1 0 0,0 0-1 0 0,0-1 1 0 0,0 0-1 0 0,0 0 0 0 0,0 0 1 0 0,0-1-1 0 0,0 1 0 0 0,-1-1 1 0 0,1 0-1 0 0,0 0 0 0 0,0 0 1 0 0,6-4-1 0 0,-1 0-268 0 0,0-1 0 0 0,-1-1 1 0 0,1 1-1 0 0,-1-1 0 0 0,-1-1 0 0 0,0 0 0 0 0,0 0 0 0 0,0 0 0 0 0,-1 0 0 0 0,10-20 1 0 0,-15 27-251 0 0,-1 1 68 0 0,-8-1 276 0 0,3 1 231 0 0,1 1 1 0 0,-1 0-1 0 0,1 0 0 0 0,-1 0 0 0 0,1 0 1 0 0,0 1-1 0 0,-1 0 0 0 0,1 0 0 0 0,0 0 0 0 0,0 0 1 0 0,-4 3-1 0 0,-8 7 479 0 0,-17 17 1 0 0,20-18-441 0 0,7-6-76 0 0,-81 70-1494 0 0,-87 99 0 0 0,174-174 1465 0 0,-6 6-159 0 0,1 0 1 0 0,0 0-1 0 0,0 1 0 0 0,1-1 0 0 0,0 1 0 0 0,-6 13 0 0 0,9-19 167 0 0,1-1 0 0 0,0 0 0 0 0,0 1 0 0 0,-1-1 0 0 0,1 0 0 0 0,0 1 0 0 0,0-1 0 0 0,0 1 0 0 0,0-1 0 0 0,0 0 0 0 0,-1 1 0 0 0,1-1 0 0 0,0 1-1 0 0,0-1 1 0 0,0 1 0 0 0,0-1 0 0 0,0 0 0 0 0,0 1 0 0 0,0-1 0 0 0,1 1 0 0 0,-1-1 0 0 0,0 1 0 0 0,0-1 0 0 0,0 0 0 0 0,0 1 0 0 0,0-1 0 0 0,1 0 0 0 0,-1 1 0 0 0,0-1 0 0 0,0 1-1 0 0,1-1 1 0 0,-1 0 0 0 0,0 0 0 0 0,0 1 0 0 0,1-1 0 0 0,-1 0 0 0 0,0 1 0 0 0,1-1 0 0 0,-1 0 0 0 0,1 0 0 0 0,-1 0 0 0 0,0 1 0 0 0,1-1 0 0 0,0 0 89 0 0,2 1-12 0 0,-1 0 0 0 0,1 0 0 0 0,0 0 0 0 0,-1 0 0 0 0,1 0 0 0 0,0-1 0 0 0,0 0 0 0 0,-1 1 0 0 0,1-1 0 0 0,0 0 0 0 0,0 0 0 0 0,3-1 0 0 0,36-8 104 0 0,-36 8-312 0 0,9-3-83 0 0,0 0 0 0 0,0-1-1 0 0,14-7 1 0 0,-16 7 85 0 0,36-19-389 0 0</inkml:trace>
</inkml:ink>
</file>

<file path=ppt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4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92 11975 0 0,'0'0'267'0'0,"0"0"42"0"0,0 0 17 0 0,-1 2-28 0 0,1-2-294 0 0,0 1 0 0 0,0 0 0 0 0,-1 0 0 0 0,1 0 0 0 0,0 0 0 0 0,0 0 0 0 0,0 0 0 0 0,0-1 0 0 0,0 1 0 0 0,0 0 0 0 0,1 0 0 0 0,-1 0 0 0 0,0 0-1 0 0,0 0 1 0 0,0-1 0 0 0,1 1 0 0 0,-1 0 0 0 0,1 0 0 0 0,-1-1 0 0 0,1 3 0 0 0,0-3 75 0 0,-1 0 1 0 0,0 0-1 0 0,0 1 0 0 0,1-1 1 0 0,-1 0-1 0 0,0 1 0 0 0,0-1 1 0 0,0 0-1 0 0,0 0 0 0 0,0 1 1 0 0,1-1-1 0 0,-1 0 0 0 0,0 1 1 0 0,0-1-1 0 0,0 0 0 0 0,0 1 1 0 0,0-1-1 0 0,0 0 0 0 0,0 1 1 0 0,0-1-1 0 0,0 0 0 0 0,0 1 1 0 0,-1 0-1 0 0,13-5 86 0 0,-8 2-79 0 0,0-1 1 0 0,0 1-1 0 0,0-1 0 0 0,-1 0 0 0 0,1 0 0 0 0,0 0 1 0 0,-1 0-1 0 0,4-6 0 0 0,24-34 1033 0 0,-21 29-982 0 0,27-45-117 0 0,17-23-24 0 0,-30 51-504 0 0,44-42 0 0 0,-56 61 182 0 0,0 1 1 0 0,1 1 0 0 0,1 0 0 0 0,-1 1-1 0 0,2 1 1 0 0,20-10 0 0 0,-24 14-3298 0 0,1 2-901 0 0</inkml:trace>
</inkml:ink>
</file>

<file path=ppt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5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 10135 0 0,'0'0'231'0'0,"0"0"29"0"0,0 0 19 0 0,0 0-99 0 0,-2 0-447 0 0,-79 37-1 0 0,58-25 1155 0 0,1 1 0 0 0,1 1 0 0 0,0 0 0 0 0,1 2 0 0 0,1 0 0 0 0,-24 25 0 0 0,41-38-847 0 0,-6 6 97 0 0,0 1-1 0 0,-12 17 0 0 0,19-25-127 0 0,0 0-1 0 0,-1 1 0 0 0,1-1 1 0 0,0 0-1 0 0,0 1 0 0 0,0-1 1 0 0,1 0-1 0 0,-1 1 0 0 0,1-1 1 0 0,-1 1-1 0 0,1-1 0 0 0,0 1 1 0 0,0 0-1 0 0,0-1 0 0 0,0 1 1 0 0,0-1-1 0 0,0 1 1 0 0,1-1-1 0 0,1 5 0 0 0,-1-6-8 0 0,-1 1 0 0 0,1-1 0 0 0,0 0 0 0 0,0 0 0 0 0,0 0 0 0 0,0-1 0 0 0,0 1 0 0 0,0 0 0 0 0,0 0 0 0 0,0 0 0 0 0,0-1 0 0 0,1 1 0 0 0,-1-1 0 0 0,0 1 0 0 0,0-1 0 0 0,1 1 0 0 0,-1-1 0 0 0,0 0 0 0 0,1 0 0 0 0,-1 1 0 0 0,0-1 0 0 0,1 0 0 0 0,-1 0 0 0 0,0 0 0 0 0,1 0 0 0 0,1-1 0 0 0,6 0 0 0 0,1-1 0 0 0,15-4 0 0 0,-14 3 0 0 0,9-2 0 0 0,0-1 0 0 0,-1-1 0 0 0,0-1 0 0 0,22-11 0 0 0,-34 15 72 0 0,-5 4 299 0 0,-2 0 117 0 0,0 0 21 0 0,-1 3-446 0 0,1 0 0 0 0,-1-1 0 0 0,0 1-1 0 0,0 0 1 0 0,0 0 0 0 0,0-1 0 0 0,0 1-1 0 0,-1 0 1 0 0,-1 2 0 0 0,-6 14-83 0 0,2-3-1273 0 0,6-14-5174 0 0</inkml:trace>
</inkml:ink>
</file>

<file path=ppt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5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83 15663 0 0,'1'-2'719'0'0,"5"-5"-239"0"0,0-1 1 0 0,1 1-1 0 0,0 0 0 0 0,1 1 1 0 0,-1 0-1 0 0,1 0 0 0 0,12-6 1 0 0,-16 10-59 0 0,34-18 378 0 0,-36 21-800 0 0,-6 3 0 0 0,-8 4 0 0 0,-19 10 0 0 0,1 2 0 0 0,1 1 0 0 0,1 1 0 0 0,-41 43 0 0 0,59-55 0 0 0,2-2 0 0 0,1 0 0 0 0,0 1 0 0 0,0 0 0 0 0,-9 15 0 0 0,16-24 0 0 0,0 1 0 0 0,0-1 0 0 0,0 0 0 0 0,0 1 0 0 0,0-1 0 0 0,0 0 0 0 0,0 1 0 0 0,0-1 0 0 0,0 0 0 0 0,0 1 0 0 0,0-1 0 0 0,0 0 0 0 0,0 1 0 0 0,0-1 0 0 0,0 0 0 0 0,0 1 0 0 0,0-1 0 0 0,1 0 0 0 0,-1 1 0 0 0,0-1 0 0 0,0 0 0 0 0,0 1 0 0 0,0-1 0 0 0,1 0 0 0 0,-1 0 0 0 0,0 1 0 0 0,0-1 0 0 0,1 0 0 0 0,-1 0 0 0 0,0 1 0 0 0,0-1 0 0 0,1 0 0 0 0,-1 0 0 0 0,0 0 0 0 0,1 0 0 0 0,-1 1 0 0 0,0-1 0 0 0,1 0 0 0 0,-1 0 0 0 0,0 0 0 0 0,1 0 0 0 0,-1 0 0 0 0,0 0 0 0 0,1 0 0 0 0,-1 0 0 0 0,1 0 0 0 0,-1 0 0 0 0,0 0 0 0 0,1 0 0 0 0,-1 0 0 0 0,4 0-9 0 0,-1 0-1 0 0,1 0 1 0 0,-1 0 0 0 0,1 0-1 0 0,-1-1 1 0 0,1 1-1 0 0,-1-1 1 0 0,1 0 0 0 0,-1 0-1 0 0,5-3 1 0 0,36-18-774 0 0,-29 13 309 0 0,8-2 371 0 0,48-16 0 0 0,-71 27 127 0 0,0 0 1 0 0,0 0 0 0 0,0 0-1 0 0,1 0 1 0 0,-1 0 0 0 0,0-1-1 0 0,0 1 1 0 0,1 0 0 0 0,-1 0 0 0 0,0 0-1 0 0,0 0 1 0 0,1 0 0 0 0,-1 0-1 0 0,0 0 1 0 0,0 0 0 0 0,1 0-1 0 0,-1 0 1 0 0,0 1 0 0 0,0-1 0 0 0,0 0-1 0 0,1 0 1 0 0,-1 0 0 0 0,0 0-1 0 0,0 0 1 0 0,0 0 0 0 0,1 0-1 0 0,-1 1 1 0 0,0-1 0 0 0,0 0 0 0 0,0 0-1 0 0,1 0 1 0 0,-1 0 0 0 0,0 1-1 0 0,0-1 1 0 0,0 0 0 0 0,0 0-1 0 0,0 0 1 0 0,0 1 0 0 0,0-1 0 0 0,1 0-1 0 0,-1 0 1 0 0,0 1 0 0 0,0-1-1 0 0,0 0 1 0 0,0 0 0 0 0,0 0-1 0 0,0 1 1 0 0,0-1 0 0 0,0 0 0 0 0,0 0-1 0 0,0 1 1 0 0,0-1 0 0 0,0 0-1 0 0,0 0 1 0 0,0 1 0 0 0,-1-1-1 0 0,1 0 1 0 0,0 1 0 0 0,-4 12 108 0 0,-4 0-133 0 0,0-1 0 0 0,-12 15 0 0 0,-2 3 0 0 0,-80 114 0 0 0,-112 166 0 0 0,102-144-1992 0 0,109-158 2307 0 0,8-11-1213 0 0,-4 3 180 0 0,12-9-5789 0 0</inkml:trace>
</inkml:ink>
</file>

<file path=ppt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5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62 13823 0 0,'0'0'630'0'0,"0"0"-13"0"0,2 0-393 0 0,7-2-199 0 0,1 0-25 0 0,-2 0 74 0 0,-7 2 302 0 0,0 0-238 0 0,0 0 1 0 0,-1 0 0 0 0,1 0 0 0 0,0 0 0 0 0,-1 0 0 0 0,1 0 0 0 0,0 0-1 0 0,-1 1 1 0 0,1-1 0 0 0,-1 0 0 0 0,1 0 0 0 0,0 1 0 0 0,-1-1 0 0 0,1 1-1 0 0,-1-1 1 0 0,1 0 0 0 0,-1 1 0 0 0,1-1 0 0 0,-1 1 0 0 0,1-1-1 0 0,-1 1 1 0 0,0-1 0 0 0,1 2 0 0 0,0-1-36 0 0,0 0 0 0 0,0 0 0 0 0,0 0 0 0 0,-1 0 0 0 0,1 0 0 0 0,0 0 0 0 0,0 0 0 0 0,0-1 0 0 0,0 1 1 0 0,1 0-1 0 0,-1-1 0 0 0,0 1 0 0 0,0-1 0 0 0,0 1 0 0 0,0-1 0 0 0,1 1 0 0 0,-1-1 0 0 0,0 0 0 0 0,0 0 0 0 0,1 1 0 0 0,-1-1 0 0 0,2 0 0 0 0,3 0-103 0 0,1-1 0 0 0,0 1 0 0 0,0-1 0 0 0,-1 0 0 0 0,1-1 0 0 0,-1 1 0 0 0,1-1 0 0 0,-1-1 0 0 0,1 1 0 0 0,10-7 0 0 0,1-2 0 0 0,0 0 0 0 0,18-17 0 0 0,-31 23 72 0 0,-26 9 1296 0 0,8 2-1515 0 0,1 0 0 0 0,-1 0 0 0 0,1 1 0 0 0,0 1 0 0 0,1 0 0 0 0,0 0 0 0 0,-19 20 0 0 0,3 1 43 0 0,-35 48 0 0 0,28-31 104 0 0,3 2 0 0 0,1 1 0 0 0,-27 63 0 0 0,54-106 10 0 0,1 0 0 0 0,0 0 0 0 0,0 0 0 0 0,1 0 0 0 0,0 0-1 0 0,0 1 1 0 0,0-1 0 0 0,1 11 0 0 0,0-15-51 0 0,0 0-1 0 0,0-1 1 0 0,1 1 0 0 0,-1 0-1 0 0,0-1 1 0 0,1 1 0 0 0,-1-1-1 0 0,1 1 1 0 0,0 0 0 0 0,-1-1 0 0 0,1 1-1 0 0,0-1 1 0 0,0 0 0 0 0,0 1-1 0 0,0-1 1 0 0,0 0 0 0 0,0 1-1 0 0,0-1 1 0 0,1 0 0 0 0,-1 0-1 0 0,0 0 1 0 0,1 0 0 0 0,-1 0-1 0 0,1-1 1 0 0,-1 1 0 0 0,1 0-1 0 0,-1 0 1 0 0,1-1 0 0 0,0 1-1 0 0,-1-1 1 0 0,1 0 0 0 0,-1 1-1 0 0,1-1 1 0 0,0 0 0 0 0,0 0-1 0 0,1 0 1 0 0,3-1-106 0 0,-1 1 0 0 0,0-1 1 0 0,0 0-1 0 0,0 0 0 0 0,0 0 0 0 0,0 0 0 0 0,-1-1 0 0 0,1 0 0 0 0,0 0 0 0 0,-1-1 1 0 0,1 1-1 0 0,6-6 0 0 0,6-6-6360 0 0</inkml:trace>
</inkml:ink>
</file>

<file path=ppt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5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8 0 11975 0 0,'0'0'267'0'0,"0"0"42"0"0,0 0 17 0 0,0 0-28 0 0,-16 1-186 0 0,-120 15 3960 0 0,130-15-4069 0 0,-1 0-1 0 0,1 1 1 0 0,0 0-1 0 0,0 0 0 0 0,-1 0 1 0 0,1 1-1 0 0,-7 4 1 0 0,-41 28-5 0 0,31-19 0 0 0,-198 141 2 0 0,160-108 0 0 0,-81 82 0 0 0,140-129 0 0 0,-23 27 0 0 0,23-27 0 0 0,1 0 0 0 0,-1 0 0 0 0,1 1 0 0 0,0-1 0 0 0,-1 1 0 0 0,1-1 0 0 0,0 0 0 0 0,0 1 0 0 0,1 0 0 0 0,-1-1 0 0 0,0 5 0 0 0,1-7 0 0 0,-1 1 0 0 0,1-1 0 0 0,0 1 0 0 0,0-1 0 0 0,0 1 0 0 0,0-1 0 0 0,0 1 0 0 0,0-1 0 0 0,0 1 0 0 0,0-1 0 0 0,0 1 0 0 0,1-1 0 0 0,-1 1 0 0 0,0-1 0 0 0,0 0 0 0 0,0 1 0 0 0,0-1 0 0 0,1 1 0 0 0,-1-1 0 0 0,0 0 0 0 0,1 1 0 0 0,-1-1 0 0 0,0 1 0 0 0,0-1 0 0 0,1 0 0 0 0,-1 1 0 0 0,1-1 0 0 0,-1 0 0 0 0,0 0 0 0 0,1 1 0 0 0,-1-1 0 0 0,1 0 0 0 0,-1 0 0 0 0,1 0 0 0 0,-1 1 0 0 0,0-1 0 0 0,1 0 0 0 0,0 0 0 0 0,-1 0 0 0 0,5 2 0 0 0,-1-1 0 0 0,1 0 0 0 0,0 1 0 0 0,-1-2 0 0 0,1 1 0 0 0,0 0 0 0 0,0-1 0 0 0,-1 0 0 0 0,9-1 0 0 0,6-1 0 0 0,19-6 0 0 0,-16 4 0 0 0,15-4 0 0 0,-2 1 0 0 0,60-6 0 0 0,-85 13 0 0 0,1 0 0 0 0,-1 0 0 0 0,0 1 0 0 0,1 0 0 0 0,-1 1 0 0 0,0 0 0 0 0,0 0 0 0 0,0 1 0 0 0,0 1 0 0 0,13 6 0 0 0,-18-7 0 0 0,-1 0 0 0 0,1 0 0 0 0,-1 0 0 0 0,1 1 0 0 0,-1-1 0 0 0,0 1 0 0 0,-1 0 0 0 0,1 1 0 0 0,-1-1 0 0 0,1 1 0 0 0,-1-1 0 0 0,-1 1 0 0 0,1 0 0 0 0,-1 0 0 0 0,1 0 0 0 0,0 6 0 0 0,-2-7 0 0 0,0 0 0 0 0,0 0 0 0 0,0 0 0 0 0,-1 0 0 0 0,0 1 0 0 0,1-1 0 0 0,-2 0 0 0 0,1 0 0 0 0,0 0 0 0 0,-1 0 0 0 0,0 0 0 0 0,0 1 0 0 0,0-1 0 0 0,0 0 0 0 0,-1-1 0 0 0,0 1 0 0 0,1 0 0 0 0,-1 0 0 0 0,-1-1 0 0 0,1 1 0 0 0,-5 4 0 0 0,-3 3 0 0 0,-2-1 0 0 0,1 0 0 0 0,-1-1 0 0 0,-1 0 0 0 0,1-1 0 0 0,-1-1 0 0 0,-1 0 0 0 0,1 0 0 0 0,-18 4 0 0 0,-9 2 0 0 0,0-2 0 0 0,-44 7 0 0 0,-4-4 0 0 0,-172 5 0 0 0,216-20 0 0 0,34 0 0 0 0,5-1-201 0 0,4 1-850 0 0,15-2-1899 0 0,1-2 1416 0 0</inkml:trace>
</inkml:ink>
</file>

<file path=ppt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6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40 13823 0 0,'1'-3'126'0'0,"0"1"0"0"0,0 0 1 0 0,1-1-1 0 0,-1 1 0 0 0,0 0 0 0 0,1 0 0 0 0,0 0 0 0 0,-1 0 0 0 0,1 0 0 0 0,0 0 0 0 0,2-2 0 0 0,8-8-143 0 0,-75 58-1532 0 0,36-23 1860 0 0,2 1 1 0 0,0 1-1 0 0,2 2 1 0 0,-23 32-1 0 0,37-46-311 0 0,1 1 0 0 0,1 0 0 0 0,-8 22 0 0 0,12-23 0 0 0,3-11 10 0 0,0-1 0 0 0,0 0 0 0 0,1 0 0 0 0,-1 0 0 0 0,0 0 0 0 0,1 0 0 0 0,-1 0 0 0 0,1 0 0 0 0,-1 0 0 0 0,1 0 0 0 0,-1 0 0 0 0,1 0 0 0 0,0 0 0 0 0,-1 0 0 0 0,1-1 0 0 0,0 1 0 0 0,0 0 0 0 0,0 0 0 0 0,0-1 0 0 0,0 1 0 0 0,0-1 0 0 0,0 1 0 0 0,0 0 0 0 0,0-1 0 0 0,0 0 0 0 0,0 1 0 0 0,0-1 0 0 0,0 0 0 0 0,0 1 0 0 0,0-1 0 0 0,0 0 0 0 0,0 0 0 0 0,2 0 0 0 0,4 0 108 0 0,0 1 0 0 0,-1-1 0 0 0,1-1 1 0 0,7 0-1 0 0,18-5 105 0 0,-1 0 1 0 0,0-2-1 0 0,-1-1 1 0 0,42-19-1 0 0,-65 21-313 0 0,-10 3-133 0 0,-6-1-340 0 0,-20-4-673 0 0,-43-21 0 0 0,25 10 544 0 0,45 19 692 0 0,-11-4 0 0 0,0-1 0 0 0,-18-11 0 0 0,28 16 0 0 0,0-1 0 0 0,0 0 0 0 0,1-1 0 0 0,-1 1 0 0 0,1 0 0 0 0,-1-1 0 0 0,1 1 0 0 0,0-1 0 0 0,0 0 0 0 0,0 0 0 0 0,0 0 0 0 0,0 0 0 0 0,1 0 0 0 0,-1 0 0 0 0,-1-7 0 0 0,3 9-24 0 0,0-1-1 0 0,0 1 0 0 0,0-1 1 0 0,0 0-1 0 0,0 1 0 0 0,1-1 1 0 0,-1 1-1 0 0,0-1 0 0 0,1 1 1 0 0,-1-1-1 0 0,1 1 0 0 0,0-1 1 0 0,-1 1-1 0 0,1 0 0 0 0,0-1 1 0 0,0 1-1 0 0,0 0 0 0 0,0-1 1 0 0,0 1-1 0 0,0 0 0 0 0,1 0 1 0 0,-1 0-1 0 0,2-1 0 0 0,1-1-96 0 0,-1 0 0 0 0,1 1 0 0 0,1 0 0 0 0,-1-1 0 0 0,0 1-1 0 0,9-2 1 0 0,5 0-391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3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45 13247 0 0,'-7'-1'175'0'0,"-1"0"0"0"0,0 1-1 0 0,1 0 1 0 0,-1 0 0 0 0,0 0-1 0 0,1 1 1 0 0,-1 0 0 0 0,0 1-1 0 0,1 0 1 0 0,0 0 0 0 0,-1 0-1 0 0,-10 6 1 0 0,7-3 607 0 0,6-3-329 0 0,0 0 0 0 0,1 0-1 0 0,0 1 1 0 0,-1-1 0 0 0,1 1 0 0 0,-6 5 933 0 0,20 0-694 0 0,-6-6-615 0 0,0 1-1 0 0,1-1 1 0 0,-1-1 0 0 0,1 1-1 0 0,-1-1 1 0 0,1 0 0 0 0,-1 0-1 0 0,1 0 1 0 0,0 0 0 0 0,-1-1-1 0 0,10 0 1 0 0,5-1 111 0 0,30-6 1 0 0,-29 3-65 0 0,214-45 245 0 0,-47 8-2359 0 0,-145 33 942 0 0</inkml:trace>
</inkml:ink>
</file>

<file path=ppt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6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324 13823 0 0,'0'0'315'0'0,"-1"0"45"0"0,-4 2-250 0 0,0-1 1 0 0,0 0-1 0 0,1 0 0 0 0,-1 0 1 0 0,0-1-1 0 0,0 1 0 0 0,-7-2 1 0 0,10 1-177 0 0,0 0 1 0 0,0 0 0 0 0,0-1-1 0 0,0 1 1 0 0,0-1 0 0 0,0 1-1 0 0,0-1 1 0 0,0 0 0 0 0,0 0-1 0 0,0 0 1 0 0,1 0 0 0 0,-1 0-1 0 0,0 0 1 0 0,1-1 0 0 0,-1 1-1 0 0,1-1 1 0 0,-1 1 0 0 0,1-1-1 0 0,0 1 1 0 0,0-1 0 0 0,-2-2-1 0 0,1-1 72 0 0,0 1-1 0 0,-1-1 1 0 0,2 0 0 0 0,-1 0-1 0 0,1 0 1 0 0,0-1-1 0 0,0 1 1 0 0,0 0-1 0 0,1 0 1 0 0,-1 0-1 0 0,1-1 1 0 0,1-8 0 0 0,1 6 48 0 0,0 1 1 0 0,0-1-1 0 0,0 1 1 0 0,1 0 0 0 0,0 0-1 0 0,0 0 1 0 0,1 0 0 0 0,4-6-1 0 0,4-3 83 0 0,0 1 0 0 0,1 0-1 0 0,1 1 1 0 0,0 0 0 0 0,32-22-1 0 0,-36 30-351 0 0,0-1 1 0 0,0 2-1 0 0,1-1 0 0 0,0 2 0 0 0,0-1 0 0 0,0 1 0 0 0,0 1 0 0 0,1 0 0 0 0,-1 1 1 0 0,1 0-1 0 0,0 1 0 0 0,16 0 0 0 0,-18 1-808 0 0</inkml:trace>
</inkml:ink>
</file>

<file path=ppt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6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0 13823 0 0,'0'0'630'0'0,"0"0"-13"0"0,0 0-320 0 0,0 0 105 0 0,0 0 87 0 0,0 0 20 0 0,0 0-66 0 0,0 9-278 0 0,-3 3 99 0 0,1 0-1 0 0,-2 1 1 0 0,0-1-1 0 0,0-1 1 0 0,-8 17-1 0 0,-4 10 188 0 0,-33 128-434 0 0,22-62-18 0 0,-40 154 1 0 0,25-88 0 0 0,21-97-96 0 0,5-27-3193 0 0,15-44-811 0 0,1-2-1063 0 0</inkml:trace>
</inkml:ink>
</file>

<file path=ppt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7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23 13823 0 0,'-2'1'315'0'0,"-13"3"329"0"0,12-3-554 0 0,-1-1 1 0 0,1 1-1 0 0,0 0 0 0 0,0 1 0 0 0,-5 1 0 0 0,8-3-89 0 0,0 0-1 0 0,-1 0 0 0 0,1 0 0 0 0,0 0 1 0 0,0 0-1 0 0,0 0 0 0 0,0 0 0 0 0,0 0 1 0 0,-1 0-1 0 0,1 1 0 0 0,0-1 0 0 0,0 0 1 0 0,0 0-1 0 0,0 0 0 0 0,0 0 0 0 0,-1 0 1 0 0,1 0-1 0 0,0 0 0 0 0,0 0 0 0 0,0 1 1 0 0,0-1-1 0 0,0 0 0 0 0,0 0 0 0 0,0 0 1 0 0,0 0-1 0 0,0 0 0 0 0,-1 0 0 0 0,1 1 1 0 0,0-1-1 0 0,0 0 0 0 0,0 0 0 0 0,0 0 1 0 0,0 0-1 0 0,0 1 0 0 0,0-1 0 0 0,0 0 1 0 0,0 0-1 0 0,0 0 0 0 0,0 0 0 0 0,0 1 1 0 0,0-1-1 0 0,0 0 0 0 0,0 0 0 0 0,0 0 1 0 0,1 0-1 0 0,-1 0 0 0 0,0 1 0 0 0,0-1 1 0 0,0 0-1 0 0,0 0 0 0 0,0 0 0 0 0,0 0 1 0 0,0 0-1 0 0,0 0 0 0 0,0 1 0 0 0,1-1 1 0 0,-1 0-1 0 0,0 0 0 0 0,0 0 0 0 0,7 2-3 0 0,-7-2 3 0 0,8 2 34 0 0,-1-1-1 0 0,1 0 1 0 0,0 0-1 0 0,-1-1 1 0 0,1 0-1 0 0,0 0 1 0 0,-1-1 0 0 0,1 0-1 0 0,13-4 1 0 0,5-2 259 0 0,34-15 1 0 0,-1-2 102 0 0,-1-2 1 0 0,59-36-1 0 0,51-34 1580 0 0,-158 91-2177 0 0,-8 5-850 0 0,-2 0-385 0 0,-1 1-78 0 0,-1 9-20 0 0</inkml:trace>
  <inkml:trace contextRef="#ctx0" brushRef="#br0" timeOffset="1">599 230 17503 0 0,'0'0'399'0'0,"0"0"60"0"0,2 0 21 0 0,31 0-146 0 0,-1 1 814 0 0,47-5 0 0 0,-75 4-1148 0 0,-3 0 0 0 0,0 0 0 0 0,0 0 0 0 0,0 0 0 0 0,0 0 0 0 0,-1 0 0 0 0,1 0 0 0 0,0-1 0 0 0,0 1 0 0 0,0 0 0 0 0,0 0 0 0 0,0-1 0 0 0,0 1 0 0 0,0-1 0 0 0,-1 1 0 0 0,1-1 0 0 0,0 1 0 0 0,1-1 0 0 0,0-1-96 0 0,0 0 0 0 0,0 1 0 0 0,0-1-1 0 0,0 0 1 0 0,0 0 0 0 0,0 0 0 0 0,0 0 0 0 0,-1-1-1 0 0,1 1 1 0 0,-1 0 0 0 0,0-1 0 0 0,1 1 0 0 0,-1-1 0 0 0,0 1-1 0 0,-1-1 1 0 0,1 1 0 0 0,0-1 0 0 0,-1 0 0 0 0,1 1-1 0 0,-1-6 1 0 0,0 7 52 0 0,0 0 0 0 0,1-1 0 0 0,-1 1 1 0 0,-1 0-1 0 0,1 0 0 0 0,0-1 0 0 0,0 1 0 0 0,0 0 0 0 0,-1 0 0 0 0,1-1 0 0 0,0 1 0 0 0,-1 0 0 0 0,1 0 0 0 0,-1 0 1 0 0,0 0-1 0 0,1 0 0 0 0,-1-1 0 0 0,0 1 0 0 0,1 0 0 0 0,-1 1 0 0 0,0-1 0 0 0,0 0 0 0 0,0 0 0 0 0,0 0 0 0 0,0 0 0 0 0,0 1 1 0 0,0-1-1 0 0,0 0 0 0 0,-1 1 0 0 0,1-1 0 0 0,0 1 0 0 0,0-1 0 0 0,0 1 0 0 0,-1 0 0 0 0,1 0 0 0 0,0-1 0 0 0,0 1 1 0 0,-1 0-1 0 0,1 0 0 0 0,0 0 0 0 0,0 0 0 0 0,-1 1 0 0 0,1-1 0 0 0,0 0 0 0 0,-2 1 0 0 0,-4 0 44 0 0,-1 2 0 0 0,1-1 0 0 0,0 1 0 0 0,0 0 0 0 0,0 0 0 0 0,0 1 0 0 0,1 0 0 0 0,-11 8 0 0 0,4-1 0 0 0,0 0 0 0 0,2 0 0 0 0,-12 14 0 0 0,3 2 0 0 0,1 1 0 0 0,1 1 0 0 0,1 0 0 0 0,2 1 0 0 0,-20 54 0 0 0,25-46-442 0 0,11-37 398 0 0,-1-1 1 0 0,1 0 0 0 0,-1 1 0 0 0,1-1 0 0 0,-1 0-1 0 0,0 0 1 0 0,1 1 0 0 0,-1-1 0 0 0,1 0 0 0 0,-1 0 0 0 0,1 0-1 0 0,0 0 1 0 0,-1 0 0 0 0,1 1 0 0 0,-1-1 0 0 0,1 0-1 0 0,-1 0 1 0 0,1 0 0 0 0,-1-1 0 0 0,1 1 0 0 0,0 0 0 0 0,-1 0-5 0 0,15-2-464 0 0</inkml:trace>
</inkml:ink>
</file>

<file path=ppt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7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06 11975 0 0,'0'0'267'0'0,"0"0"42"0"0,0 0 17 0 0,0 0-28 0 0,0 2-196 0 0,0 3-21 0 0,0-4 284 0 0,0-1 122 0 0,0 0 22 0 0,0 0-66 0 0,-16 10-206 0 0,14-9-170 0 0,-1 0 0 0 0,0 0 0 0 0,0 0-1 0 0,0 0 1 0 0,0-1 0 0 0,1 1 0 0 0,-1-1 0 0 0,0 1-1 0 0,0-1 1 0 0,0 0 0 0 0,0 0 0 0 0,0-1 0 0 0,0 1-1 0 0,-3-1 1 0 0,-43-12 903 0 0,47 13-966 0 0,0-1-4 0 0,0 1 0 0 0,1 0 0 0 0,-1-1 0 0 0,1 0 0 0 0,-1 1 0 0 0,1-1 0 0 0,-1 0 0 0 0,1 0 0 0 0,-1 0 0 0 0,1 0 0 0 0,0 0 0 0 0,-1 0 0 0 0,1 0 0 0 0,0-1 0 0 0,0 1 0 0 0,0 0 0 0 0,0-1 0 0 0,0 1 0 0 0,0 0 0 0 0,0-1 0 0 0,1 1 0 0 0,-1-1 0 0 0,0 0 0 0 0,1 1 0 0 0,-1-1 0 0 0,1 0 0 0 0,0 1 0 0 0,-1-1 0 0 0,1 0 0 0 0,0 1 0 0 0,0-1 0 0 0,0 0 0 0 0,0 1 0 0 0,1-1 0 0 0,0-3 0 0 0,0 0 0 0 0,0 1 0 0 0,1-1 0 0 0,0 0 0 0 0,0 1 0 0 0,0-1 0 0 0,1 1 0 0 0,0 0 0 0 0,0-1 0 0 0,0 1 0 0 0,0 1 0 0 0,4-5 0 0 0,8-6 0 0 0,0 2 0 0 0,1 0 0 0 0,0 0 0 0 0,1 2 0 0 0,27-14 0 0 0,-34 20 0 0 0,0-1 0 0 0,0 1 0 0 0,1 1 0 0 0,-1 0 0 0 0,1 1 0 0 0,0 0 0 0 0,0 0 0 0 0,0 1 0 0 0,0 1 0 0 0,0 0 0 0 0,16 2 0 0 0,-22-1 0 0 0,-1 0 0 0 0,1 1 0 0 0,-1-1 0 0 0,1 1 0 0 0,-1 0 0 0 0,0 0 0 0 0,7 5 0 0 0,-3-1 0 0 0,-3 3 0 0 0,-4-7 5 0 0,-1 1-1 0 0,1-1 0 0 0,-1 0 0 0 0,0 1 1 0 0,1 0-1 0 0,-1-1 0 0 0,-1 1 1 0 0,1-1-1 0 0,0 1 0 0 0,-1-1 0 0 0,1 0 1 0 0,-1 1-1 0 0,0-1 0 0 0,1 1 1 0 0,-1-1-1 0 0,0 0 0 0 0,-2 3 0 0 0,-3 4 78 0 0,0 1 0 0 0,-11 12 0 0 0,8-10 38 0 0,-27 39 1306 0 0,21-27-2100 0 0,-2-1 1 0 0,-36 38-1 0 0,52-60-404 0 0,1-1-372 0 0,-5-6-3856 0 0,3-2 1220 0 0</inkml:trace>
</inkml:ink>
</file>

<file path=ppt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7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 11975 0 0,'0'0'547'0'0,"0"0"-11"0"0,2 8-323 0 0,-1-3-36 0 0,0-1-1 0 0,-1 1 0 0 0,0 0 0 0 0,1 0 0 0 0,-2 0 1 0 0,1-1-1 0 0,0 1 0 0 0,-1 0 0 0 0,-2 9 1 0 0,-3 3 538 0 0,-9 22 1 0 0,6-17-414 0 0,-33 77 3 0 0,18-45-154 0 0,-28 97 1 0 0,-26 133 1495 0 0,75-275-1998 0 0,0 1-1 0 0,-1 0 1 0 0,0-1 0 0 0,-6 11 0 0 0,8-16-234 0 0,-1 0 1 0 0,0 0-1 0 0,0 0 1 0 0,0 0-1 0 0,0-1 1 0 0,-8 6-1 0 0,1-2-950 0 0</inkml:trace>
</inkml:ink>
</file>

<file path=ppt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49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2 8287 0 0,'0'0'191'0'0,"0"0"26"0"0,0 0 9 0 0,0 0 42 0 0,0 0 158 0 0,0 0 72 0 0,-2-1 12 0 0,2 1-301 0 0,0 0-1 0 0,0 0 1 0 0,0 0-1 0 0,0 0 1 0 0,0 0-1 0 0,-1 0 1 0 0,1 0-1 0 0,0 0 1 0 0,0 0-1 0 0,0 0 1 0 0,0 0-1 0 0,0 0 1 0 0,-1 0-1 0 0,1 0 1 0 0,0 0-1 0 0,0 0 1 0 0,0 0-1 0 0,0 0 1 0 0,0 0-1 0 0,-1 0 1 0 0,1 0-1 0 0,0 0 1 0 0,0 0-1 0 0,0 0 1 0 0,0 1-1 0 0,0-1 1 0 0,0 0-1 0 0,0 0 1 0 0,0 0-1 0 0,-1 0 1 0 0,1 0-1 0 0,0 0 1 0 0,0 0-1 0 0,0 1 1 0 0,0-1-1 0 0,0 0 1 0 0,0 0-1 0 0,-2 10 3104 0 0,0 21-3929 0 0,1-4 847 0 0,-10 39-197 0 0,-2 1 0 0 0,-26 76 1 0 0,-62 123-2110 0 0,95-248 2082 0 0,-9 20-897 0 0,14-37-978 0 0,2-2-778 0 0,7-6-3416 0 0</inkml:trace>
</inkml:ink>
</file>

<file path=ppt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50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91 10135 0 0,'0'0'231'0'0,"0"0"29"0"0,0 0 19 0 0,0 0 105 0 0,0 0 410 0 0,-2 4 452 0 0,2-4-1178 0 0,0 0 1 0 0,0 0-1 0 0,0 0 1 0 0,0 0-1 0 0,0 0 1 0 0,1 0 0 0 0,-1 0-1 0 0,0 0 1 0 0,0 0-1 0 0,0 0 1 0 0,0 0-1 0 0,0 0 1 0 0,0 0-1 0 0,0 0 1 0 0,0 0-1 0 0,0 0 1 0 0,0 0-1 0 0,0 0 1 0 0,0 0-1 0 0,0 1 1 0 0,0-1-1 0 0,0 0 1 0 0,0 0 0 0 0,0 0-1 0 0,0 0 1 0 0,0 0-1 0 0,0 0 1 0 0,0 0-1 0 0,0 0 1 0 0,1 0-1 0 0,-1 0 1 0 0,0 0-1 0 0,0 0 1 0 0,0 0-1 0 0,0 0 1 0 0,0 0-1 0 0,0 0 1 0 0,0 1-1 0 0,0-1 1 0 0,0 0 0 0 0,0 0-1 0 0,0 0 1 0 0,-1 0-1 0 0,1 0 1 0 0,0 0-1 0 0,0 0 1 0 0,0 0-1 0 0,0 0 1 0 0,0 0-1 0 0,0 0 1 0 0,0 0-1 0 0,0 0 1 0 0,0 0-1 0 0,0 0 1 0 0,0 0-1 0 0,0 0 1 0 0,0 0 0 0 0,0 0-1 0 0,0 1 1 0 0,0-1-1 0 0,0 0 1 0 0,0 0-1 0 0,0 0 1 0 0,0 0-1 0 0,14-9 342 0 0,0 1 0 0 0,1 0 0 0 0,29-10 0 0 0,-2 3-410 0 0,-26 8 0 0 0,0 1 0 0 0,1 0 0 0 0,24-4 0 0 0,-19 6 0 0 0,-16 2 0 0 0,1 1 0 0 0,-1 0 0 0 0,0 0 0 0 0,0 0 0 0 0,0 1 0 0 0,1 0 0 0 0,-1 0 0 0 0,0 0 0 0 0,1 1 0 0 0,8 2 0 0 0,-1 4 0 0 0,-12-2 0 0 0,-2-3 0 0 0,2 2 0 0 0,0 0 0 0 0,-1 0 0 0 0,1 1 0 0 0,-1-1 0 0 0,0 0 0 0 0,-1 0 0 0 0,1 1 0 0 0,-1-1 0 0 0,1 0 0 0 0,-1 1 0 0 0,-1-1 0 0 0,1 1 0 0 0,-1-1 0 0 0,1 0 0 0 0,-1 0 0 0 0,0 1 0 0 0,-1-1 0 0 0,1 0 0 0 0,-3 5 0 0 0,1-3 0 0 0,0 0 0 0 0,-1 1 0 0 0,0-1 0 0 0,0-1 0 0 0,0 1 0 0 0,-1-1 0 0 0,0 0 0 0 0,0 0 0 0 0,0 0 0 0 0,-1 0 0 0 0,-6 3 0 0 0,-164 114 0 0 0,154-104 0 0 0,-33 34 0 0 0,22-18 0 0 0,19-20-8 0 0,1 0 0 0 0,0 1 0 0 0,1 0 0 0 0,1 1 0 0 0,1 0 0 0 0,0 1 0 0 0,-9 22 0 0 0,18-38-329 0 0,1-1-138 0 0,0 0-33 0 0,0 0 66 0 0,12-3 678 0 0,305-97 1354 0 0,-224 74-1590 0 0,-76 21 428 0 0,0 1 0 0 0,26-4 0 0 0,-10 3 203 0 0,-31 5-1327 0 0,-2 0-257 0 0,0 0-741 0 0,0 0-2878 0 0,0 0-1228 0 0</inkml:trace>
</inkml:ink>
</file>

<file path=ppt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51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0 13823 0 0,'0'0'315'0'0,"0"0"45"0"0,0 0 21 0 0,0 0-49 0 0,0 0-149 0 0,1 8 681 0 0,-1-7-806 0 0,0 0 0 0 0,1-1 0 0 0,-1 1 0 0 0,0 0 0 0 0,0-1 0 0 0,0 1 0 0 0,1-1 0 0 0,-1 1 0 0 0,0 0 0 0 0,1-1 0 0 0,-1 1 0 0 0,1-1 0 0 0,-1 1 0 0 0,1-1 0 0 0,-1 1 0 0 0,1-1 0 0 0,-1 1 0 0 0,1-1 0 0 0,-1 1 1 0 0,1-1-1 0 0,-1 0 0 0 0,1 1 0 0 0,0-1 0 0 0,-1 0 0 0 0,1 0 0 0 0,0 1 0 0 0,-1-1 0 0 0,1 0 0 0 0,0 0 0 0 0,-1 0 0 0 0,1 0 0 0 0,0 0 0 0 0,-1 0 0 0 0,1 0 0 0 0,0 0 0 0 0,0 0 0 0 0,-1 0 0 0 0,2-1 0 0 0,4 0 169 0 0,0-1 1 0 0,0 0-1 0 0,10-4 0 0 0,-2 0-234 0 0,25-7 7 0 0,0 2 0 0 0,1 2 0 0 0,53-7 0 0 0,-84 16 0 0 0,80-5 0 0 0,-74 5 0 0 0,0 1 0 0 0,0 0 0 0 0,28 7 0 0 0,-40-7 0 0 0,1 0 0 0 0,-1 0 0 0 0,0 1 0 0 0,0-1 0 0 0,0 1 0 0 0,0-1 0 0 0,0 1 0 0 0,0 0 0 0 0,-1 0 0 0 0,1 0 0 0 0,-1 0 0 0 0,1 1 0 0 0,-1-1 0 0 0,3 4 0 0 0,-5-5 0 0 0,1-1 0 0 0,-1 1 0 0 0,0-1 0 0 0,1 1 0 0 0,-1-1 0 0 0,0 1 0 0 0,1-1 0 0 0,-1 1 0 0 0,0-1 0 0 0,1 1 0 0 0,-1-1 0 0 0,0 1 0 0 0,0 0 0 0 0,0-1 0 0 0,0 1 0 0 0,0-1 0 0 0,0 1 0 0 0,0 0 0 0 0,0-1 0 0 0,0 1 0 0 0,0 0 0 0 0,0-1 0 0 0,0 1 0 0 0,0-1 0 0 0,0 1 0 0 0,0 0 0 0 0,-1-1 0 0 0,0 2 0 0 0,1 0 0 0 0,-2 2 0 0 0,1 0 0 0 0,-1 0 0 0 0,0-1 0 0 0,0 1 0 0 0,0 0 0 0 0,0 0 0 0 0,-1-1 0 0 0,1 0 0 0 0,-1 1 0 0 0,0-1 0 0 0,0 0 0 0 0,0 0 0 0 0,0 0 0 0 0,-1-1 0 0 0,1 1 0 0 0,-6 2 0 0 0,-8 4 0 0 0,-1 0 0 0 0,-21 8 0 0 0,33-15 0 0 0,-112 43 0 0 0,-50 20 0 0 0,160-61 0 0 0,0 1 0 0 0,0 0 0 0 0,0 0 0 0 0,1 0 0 0 0,0 1 0 0 0,0 0 0 0 0,0 1 0 0 0,-11 14 0 0 0,18-21-7 0 0,0 0-1 0 0,-1 0 1 0 0,1 0-1 0 0,0 1 1 0 0,0-1 0 0 0,-1 0-1 0 0,1 0 1 0 0,0 0-1 0 0,0 1 1 0 0,0-1-1 0 0,-1 0 1 0 0,1 0 0 0 0,0 1-1 0 0,0-1 1 0 0,0 0-1 0 0,0 1 1 0 0,0-1-1 0 0,0 0 1 0 0,0 0 0 0 0,0 1-1 0 0,0-1 1 0 0,0 0-1 0 0,0 1 1 0 0,0-1-1 0 0,0 0 1 0 0,0 1 0 0 0,0-1-1 0 0,0 0 1 0 0,0 0-1 0 0,0 1 1 0 0,0-1-1 0 0,0 0 1 0 0,0 1 0 0 0,0-1-1 0 0,0 0 1 0 0,1 0-1 0 0,-1 1 1 0 0,0-1-1 0 0,0 0 1 0 0,0 0 0 0 0,0 1-1 0 0,1-1 1 0 0,-1 0-1 0 0,0 0 1 0 0,0 0-1 0 0,1 0 1 0 0,-1 1-1 0 0,0-1 1 0 0,0 0 0 0 0,1 0-1 0 0,-1 0 1 0 0,0 0-1 0 0,1 0 1 0 0,3 3-78 0 0,0-1 0 0 0,0 0-1 0 0,0 0 1 0 0,1 0 0 0 0,-1-1 0 0 0,0 0 0 0 0,1 0 0 0 0,0 0 0 0 0,6 1 0 0 0,44-2-646 0 0,-49 0 722 0 0,136 4 9 0 0,-86 0 0 0 0,-32-2 0 0 0,35 7 0 0 0,-56-8 50 0 0,0-1 0 0 0,0 1 0 0 0,0 0-1 0 0,-1 0 1 0 0,1 0 0 0 0,0 0 0 0 0,0 1 0 0 0,-1-1-1 0 0,1 1 1 0 0,-1-1 0 0 0,0 1 0 0 0,1 0 0 0 0,-1 0-1 0 0,0 0 1 0 0,0 0 0 0 0,0 1 0 0 0,0-1 0 0 0,-1 0-1 0 0,3 4 1 0 0,-3-3 6 0 0,0 1-1 0 0,0-1 0 0 0,0 0 1 0 0,0 0-1 0 0,-1 1 0 0 0,1-1 1 0 0,-1 0-1 0 0,0 0 0 0 0,0 1 1 0 0,0-1-1 0 0,-1 0 0 0 0,1 1 1 0 0,-1-1-1 0 0,1 0 0 0 0,-1 0 1 0 0,0 1-1 0 0,-2 2 0 0 0,-1 2-55 0 0,0 0 0 0 0,-1-1 0 0 0,1 0 0 0 0,-2 0 0 0 0,1 0 0 0 0,-1 0 0 0 0,0-1 0 0 0,0 0 0 0 0,-1 0 0 0 0,1-1 0 0 0,-15 9 0 0 0,-5 1 0 0 0,-1 0 0 0 0,-29 10 0 0 0,33-15 0 0 0,0-1 0 0 0,-1-2 0 0 0,0 0 0 0 0,-27 3 0 0 0,-1 1 0 0 0,33-6 0 0 0,-32 3 0 0 0,43-8-64 0 0,6 0-273 0 0,2 0-138 0 0,0 0-33 0 0,4 0 175 0 0,0-1 0 0 0,1 1 0 0 0,-1-1 1 0 0,0 0-1 0 0,0 0 0 0 0,0-1 0 0 0,0 1 0 0 0,7-5 0 0 0,3-1-127 0 0,24-5-564 0 0</inkml:trace>
</inkml:ink>
</file>

<file path=ppt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51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5 8287 0 0,'1'0'382'0'0,"32"-4"279"0"0,-31 3 59 0 0,-2 1 249 0 0,0 0 45 0 0,0 0 8 0 0,0 0 2 0 0,0 0 0 0 0,-16 24 1224 0 0,12-13-2248 0 0,-34 64 0 0 0,32-66 0 0 0,0 0 0 0 0,0-1 0 0 0,-1 1 0 0 0,0-1 0 0 0,-16 13 0 0 0,-38 31 0 0 0,53-44 0 0 0,0-1 0 0 0,0 1 0 0 0,1 1 0 0 0,-12 16 0 0 0,18-24 0 0 0,-1 2 0 0 0,0 1 0 0 0,0-1 0 0 0,1 1 0 0 0,0 0 0 0 0,-1-1 0 0 0,0 6 0 0 0,-4 10 0 0 0,6-17 0 0 0,-1-1 0 0 0,0 1 0 0 0,1-1 0 0 0,0 1 0 0 0,-1-1 0 0 0,1 1 0 0 0,0-1 0 0 0,0 1 0 0 0,0 0 0 0 0,0-1 0 0 0,0 3 0 0 0,3 5 0 0 0,-3-8 0 0 0,1 0 0 0 0,-1 0 0 0 0,0-1 0 0 0,1 1 0 0 0,-1 0 0 0 0,0 0 0 0 0,1-1 0 0 0,-1 1 0 0 0,1 0 0 0 0,-1-1 0 0 0,1 1 0 0 0,-1 0 0 0 0,1-1 0 0 0,0 1 0 0 0,-1-1 0 0 0,1 1 0 0 0,0-1 0 0 0,1 2 0 0 0,1-1 0 0 0,-2 1 0 0 0,0-1 0 0 0,0 1 0 0 0,1-1 0 0 0,-1 0 0 0 0,0 0 0 0 0,1 0 0 0 0,-1 0 0 0 0,1 0 0 0 0,2 1 0 0 0,5-3 0 0 0,-5 0 0 0 0,61-14 675 0 0,-9 2 114 0 0,3 0-824 0 0,-1-3 0 0 0,79-32 0 0 0,-73 24-637 0 0,-43 13 106 0 0,-8 4 317 0 0,-13 6 130 0 0,0 1 0 0 0,0 0 0 0 0,0 0 0 0 0,0-1 0 0 0,0 1 0 0 0,0 0 0 0 0,0 0-1 0 0,0-1 1 0 0,0 1 0 0 0,0 0 0 0 0,0-1 0 0 0,0 1 0 0 0,0 0 0 0 0,0 0 0 0 0,0-1 0 0 0,0 1 0 0 0,0 0 0 0 0,0 0-1 0 0,0-1 1 0 0,-1 1 0 0 0,1 0 0 0 0,0 0 0 0 0,0 0 0 0 0,0-1 0 0 0,0 1 0 0 0,-1 0 0 0 0,1 0 0 0 0,0 0-1 0 0,0 0 1 0 0,0-1 0 0 0,-1 1 0 0 0,1 0 0 0 0,0 0 0 0 0,-7-3-1416 0 0</inkml:trace>
</inkml:ink>
</file>

<file path=ppt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52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13823 0 0,'0'0'315'0'0,"0"0"45"0"0,-1 1 21 0 0,-2 3-317 0 0,1-1 0 0 0,-1 1 0 0 0,0 0 0 0 0,1 0 0 0 0,0 0 0 0 0,0 0 0 0 0,-3 8 0 0 0,-8 35 375 0 0,10-31-11 0 0,-10 43-141 0 0,-7 77-1 0 0,6 61 208 0 0,10-125-444 0 0,-7 5-50 0 0,7-49 0 0 0,4-27 13 0 0,0 0-1 0 0,0 0 1 0 0,-1 0 0 0 0,1 0-1 0 0,0 0 1 0 0,0 0 0 0 0,-1 0-1 0 0,1 0 1 0 0,-1 0-1 0 0,1 0 1 0 0,-1 0 0 0 0,1-1-1 0 0,-1 1 1 0 0,0 1 0 0 0,-2 2-150 0 0,0 0 0 0 0,1-1 0 0 0,-1 1 0 0 0,1 0 0 0 0,0 0 0 0 0,-2 8 0 0 0,1-6-3868 0 0,3-4-1405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5:53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4 1 7367 0 0,'0'0'7386'0'0,"-7"4"-3968"0"0,-64 26-455 0 0,2-2-2520 0 0,-229 131-334 0 0,281-145-441 0 0,16-13 49 0 0,5 0 197 0 0,0 0 0 0 0,0 0 0 0 0,0 0-1 0 0,0 0 1 0 0,1-1 0 0 0,-1 1 0 0 0,0-1 0 0 0,1 0 0 0 0,4-1-1 0 0,3 0-17 0 0,31 2-86 0 0,54 6 1 0 0,-79-4 264 0 0,0 1 0 0 0,-1 0 0 0 0,0 1-1 0 0,0 1 1 0 0,30 14 0 0 0,-31-11 39 0 0,0 0-1 0 0,-1 1 1 0 0,-1 0-1 0 0,0 1 1 0 0,0 1-1 0 0,-1 0 1 0 0,-1 1-1 0 0,0 1 1 0 0,-1 0-1 0 0,0 0 1 0 0,-1 1-1 0 0,0 0 1 0 0,12 29 0 0 0,-21-41-100 0 0,1 1 0 0 0,-1-1 0 0 0,0 1 0 0 0,0 0 0 0 0,0 0 0 0 0,-1-1 0 0 0,1 1 0 0 0,-1 0 0 0 0,0 0 0 0 0,0 0 0 0 0,0-1 0 0 0,-1 1 0 0 0,1 0 0 0 0,-1 0 0 0 0,0 0 0 0 0,0-1 0 0 0,0 1 0 0 0,-1-1 0 0 0,1 1 0 0 0,-1-1 0 0 0,0 1 0 0 0,-2 3 0 0 0,-1-1-34 0 0,0-1 1 0 0,0 0-1 0 0,0 0 0 0 0,-1 0 1 0 0,1-1-1 0 0,-1 0 1 0 0,0 0-1 0 0,0 0 0 0 0,-1-1 1 0 0,-12 6-1 0 0,-19 5-217 0 0,-1-2 0 0 0,-1-1-1 0 0,-61 8 1 0 0,4-8-5695 0 0,42-7-515 0 0</inkml:trace>
</inkml:ink>
</file>

<file path=ppt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52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0135 0 0,'0'0'224'0'0,"0"0"40"0"0,0 0 16 0 0,0 0 8 0 0,0 0-288 0 0,0 0 0 0 0,0 0 0 0 0,8-5 0 0 0</inkml:trace>
</inkml:ink>
</file>

<file path=ppt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53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8 10 13823 0 0,'3'-2'171'0'0,"-2"1"3"0"0,-1 0 1 0 0,1 1-1 0 0,0-1 0 0 0,-1 0 0 0 0,1 1 0 0 0,0-1 0 0 0,0 1 0 0 0,0-1 0 0 0,-1 1 1 0 0,1 0-1 0 0,0-1 0 0 0,1 1 0 0 0,-1 1-95 0 0,-1 0-1 0 0,1 0 1 0 0,-1 0 0 0 0,1 0-1 0 0,-1 1 1 0 0,1-1 0 0 0,-1 0-1 0 0,0 0 1 0 0,1 0 0 0 0,-1 1-1 0 0,0-1 1 0 0,0 0 0 0 0,0 3-1 0 0,-1-1-14 0 0,1 0-1 0 0,-1 0 1 0 0,0 0 0 0 0,0 0-1 0 0,0-1 1 0 0,0 1-1 0 0,0 0 1 0 0,-1-1-1 0 0,1 1 1 0 0,-1 0-1 0 0,0-1 1 0 0,0 0 0 0 0,0 1-1 0 0,0-1 1 0 0,0 0-1 0 0,0 0 1 0 0,0 0-1 0 0,-1 0 1 0 0,1-1 0 0 0,-1 1-1 0 0,0-1 1 0 0,1 1-1 0 0,-4 0 1 0 0,-8 4 119 0 0,-1-1 1 0 0,1-1-1 0 0,-23 4 1 0 0,17-4-380 0 0,-42 9 196 0 0,-6 1 0 0 0,-115 40 0 0 0,140-33 95 0 0,22-10-2016 0 0,30-27 1755 0 0,5-11 166 0 0,-12 21 0 0 0,-6 1 0 0 0,2 5 0 0 0,0-1 0 0 0,0 1 0 0 0,-1-1 0 0 0,1 1 0 0 0,0 0 0 0 0,0 0 0 0 0,-1 0 0 0 0,1 1 0 0 0,0-1 0 0 0,0 0 0 0 0,-1 1 0 0 0,1-1 0 0 0,0 1 0 0 0,0 0 0 0 0,0 0 0 0 0,0 0 0 0 0,-4 2 0 0 0,-4 2 0 0 0,-19 14 0 0 0,12-4 0 0 0,1-1 0 0 0,0 2 0 0 0,-14 17 0 0 0,9-8 0 0 0,18-22 7 0 0,0 0 0 0 0,0 1 1 0 0,1-1-1 0 0,0 1 0 0 0,-1 0 0 0 0,1 0 0 0 0,1 0 0 0 0,-4 8 0 0 0,7-10 170 0 0,-1-1 0 0 0,1 0 0 0 0,-1 1 0 0 0,1-1 0 0 0,0 0 0 0 0,-1 0 0 0 0,1 0 0 0 0,0 0 0 0 0,4 2 0 0 0,-6-3-184 0 0,11 3 32 0 0,0 0 0 0 0,1 0 0 0 0,0-1 1 0 0,0 0-1 0 0,22-1 0 0 0,-3 1-75 0 0,4 1-232 0 0,96 12-1364 0 0,-116-12 1646 0 0,1 0 0 0 0,-1 2 0 0 0,0 0 0 0 0,-1 0 0 0 0,0 2 0 0 0,0 0 0 0 0,0 0 0 0 0,0 1 0 0 0,-1 1 0 0 0,20 18 0 0 0,-15-13-8 0 0,23 14 0 0 0,-23-16 48 0 0,24 20 0 0 0,-40-31 52 0 0,0 1-1 0 0,-1-1 1 0 0,1 1-1 0 0,-1 0 1 0 0,1 0-1 0 0,-1 0 1 0 0,0 0-1 0 0,0 0 0 0 0,0 0 1 0 0,0 0-1 0 0,0 0 1 0 0,0 0-1 0 0,0 1 1 0 0,-1-1-1 0 0,1 0 1 0 0,-1 3-1 0 0,0-1-46 0 0,0 0 1 0 0,0-1-1 0 0,0 1 0 0 0,-1 0 0 0 0,0-1 1 0 0,0 1-1 0 0,0-1 0 0 0,0 1 0 0 0,-2 4 0 0 0,-3 2 182 0 0,0 0 0 0 0,0-1 0 0 0,-1 1 0 0 0,0-1-1 0 0,-13 12 1 0 0,9-11-144 0 0,0-1-1 0 0,0-1 1 0 0,-1 0 0 0 0,0 0-1 0 0,0-2 1 0 0,-1 1 0 0 0,-16 5-1 0 0,-97 26-135 0 0,-74 3 53 0 0,186-39-4 0 0,10-1-2 0 0,-1 0 0 0 0,1 0 0 0 0,-1-1 0 0 0,1 1 0 0 0,0-1 0 0 0,-1 0 0 0 0,1-1 0 0 0,-1 1 0 0 0,-6-2 0 0 0,28-8-2576 0 0,-6 5-4244 0 0</inkml:trace>
</inkml:ink>
</file>

<file path=ppt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55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5 61 6447 0 0,'0'0'298'0'0,"0"0"-10"0"0,-9 2-178 0 0,2-1 122 0 0,-1 0 0 0 0,1 0 0 0 0,-1-1-1 0 0,1 0 1 0 0,-1 0 0 0 0,-11-2 0 0 0,-45-12 2649 0 0,50 9-2087 0 0,-24-10 0 0 0,28 10-376 0 0,0 0 1 0 0,0 1-1 0 0,-1 1 1 0 0,-19-5-1 0 0,4 6-247 0 0,0 0 0 0 0,0 2-1 0 0,1 1 1 0 0,-1 0 0 0 0,-41 10-1 0 0,24-1 172 0 0,1 1-1 0 0,-60 26 0 0 0,84-29-341 0 0,0 1 0 0 0,1 0 0 0 0,-27 20 0 0 0,35-23 0 0 0,1 1 0 0 0,-1 1 0 0 0,2-1 0 0 0,-1 1 0 0 0,1 0 0 0 0,0 1 0 0 0,1 0 0 0 0,-6 11 0 0 0,10-17 0 0 0,0 0 0 0 0,1 1 0 0 0,0-1 0 0 0,0 0 0 0 0,-1 1 0 0 0,2-1 0 0 0,-1 1 0 0 0,0 0 0 0 0,1-1 0 0 0,0 1 0 0 0,0-1 0 0 0,0 1 0 0 0,0 0 0 0 0,0-1 0 0 0,1 1 0 0 0,0-1 0 0 0,1 4 0 0 0,-1-4 0 0 0,0 0 0 0 0,1 0 0 0 0,-1 0 0 0 0,1 0 0 0 0,0 0 0 0 0,0-1 0 0 0,0 1 0 0 0,0-1 0 0 0,1 0 0 0 0,-1 1 0 0 0,1-1 0 0 0,-1 0 0 0 0,1 0 0 0 0,0-1 0 0 0,-1 1 0 0 0,1 0 0 0 0,0-1 0 0 0,6 2 0 0 0,15 4 0 0 0,0-1 0 0 0,34 5 0 0 0,52 0 0 0 0,-100-11 0 0 0,73 6 81 0 0,57 4 312 0 0,-108-5-241 0 0,0 0 1 0 0,43 14-1 0 0,-69-16-83 0 0,0-1-1 0 0,1 1 1 0 0,-1 0 0 0 0,0 1 0 0 0,-1-1-1 0 0,1 1 1 0 0,-1 0 0 0 0,1 0-1 0 0,-1 1 1 0 0,0 0 0 0 0,-1 0 0 0 0,1 0-1 0 0,-1 0 1 0 0,6 11 0 0 0,-3-3-55 0 0,0 1 1 0 0,-1-1-1 0 0,-1 2 0 0 0,0-1 1 0 0,5 24-1 0 0,-9-33-14 0 0,0 0 0 0 0,0 1 0 0 0,-1-1 0 0 0,0 1 0 0 0,0-1 0 0 0,0 1 0 0 0,0-1 0 0 0,-1 1 0 0 0,0-1 0 0 0,0 1 0 0 0,0-1 0 0 0,-1 0 0 0 0,0 0 0 0 0,-3 8 0 0 0,2-8 0 0 0,-1 0 0 0 0,1 1 0 0 0,-1-1 0 0 0,-1 0 0 0 0,1-1 0 0 0,-1 1 0 0 0,0-1 0 0 0,0 0 0 0 0,0 0 0 0 0,0 0 0 0 0,0-1 0 0 0,-7 3 0 0 0,-6 3 0 0 0,-1-2 0 0 0,0 0 0 0 0,0-1 0 0 0,0-1 0 0 0,0 0 0 0 0,-28 1 0 0 0,3-2 0 0 0,-80-5 0 0 0,110 0 0 0 0,0 0 0 0 0,1-1 0 0 0,-21-6 0 0 0,30 7 0 0 0,0 0 0 0 0,-1-1 0 0 0,1 0 0 0 0,0 0 0 0 0,0 0 0 0 0,0 0 0 0 0,0 0 0 0 0,1-1 0 0 0,-1 0 0 0 0,1 1 0 0 0,-1-2 0 0 0,1 1 0 0 0,0 0 0 0 0,-5-7 0 0 0,7 8-12 0 0,0-1 0 0 0,0 1-1 0 0,1 0 1 0 0,-1-1 0 0 0,0 1 0 0 0,1 0-1 0 0,0-1 1 0 0,-1 1 0 0 0,1-1-1 0 0,0 1 1 0 0,0-1 0 0 0,0 1 0 0 0,1-1-1 0 0,-1 1 1 0 0,1-1 0 0 0,-1 1 0 0 0,1 0-1 0 0,0-1 1 0 0,1-3 0 0 0,3-4-313 0 0,1 0 1 0 0,12-18-1 0 0,-14 21 160 0 0,12-18-136 0 0,-10 15 224 0 0,0 1 0 0 0,0-1 1 0 0,13-13-1 0 0,75-68 77 0 0,101-109 0 0 0,-191 194 11 0 0,19-20-598 0 0,31-32-1 0 0,-47 53-5232 0 0</inkml:trace>
</inkml:ink>
</file>

<file path=ppt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4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0 13823 0 0,'0'0'315'0'0,"0"0"45"0"0,0 0 21 0 0,0 0-49 0 0,-7 0-208 0 0,-3 2-477 0 0,0 0-1 0 0,0 1 0 0 0,-15 6 1 0 0,-4 1-217 0 0,-18 6 551 0 0,29-9 21 0 0,-33 8-1 0 0,-22 6 1383 0 0,66-20-1346 0 0,0 0 0 0 0,1 1 0 0 0,-1 0 0 0 0,0 1 0 0 0,1 0 0 0 0,0-1 0 0 0,0 2 0 0 0,0-1 0 0 0,0 1 0 0 0,0 0 0 0 0,1 0 0 0 0,-1 1 0 0 0,1-1 0 0 0,0 1 0 0 0,-4 7 0 0 0,6-5-38 0 0,4 1 0 0 0,4-3 0 0 0,1-1 0 0 0,-1 1 0 0 0,1-2 0 0 0,0 1 0 0 0,0 0 0 0 0,0-1 0 0 0,1 0 0 0 0,8 2 0 0 0,-2 1 0 0 0,159 81 0 0 0,-166-84 0 0 0,0 1 0 0 0,-1 0 0 0 0,0 0 0 0 0,1 0 0 0 0,-2 0 0 0 0,1 1 0 0 0,0 0 0 0 0,-1 0 0 0 0,0 0 0 0 0,0 0 0 0 0,-1 1 0 0 0,4 7 0 0 0,-6-12 0 0 0,-1 0 0 0 0,1 0 0 0 0,-1 0 0 0 0,0 0 0 0 0,1 0 0 0 0,-1 0 0 0 0,0 0 0 0 0,0 0 0 0 0,0 0 0 0 0,0 0 0 0 0,0 0 0 0 0,0 1 0 0 0,-3 2 0 0 0,2-3 0 0 0,0 0 0 0 0,-1 0 0 0 0,1 1 0 0 0,0-1 0 0 0,-1 0 0 0 0,1 0 0 0 0,-1 0 0 0 0,1 0 0 0 0,-1 0 0 0 0,0 0 0 0 0,1 0 0 0 0,-1-1 0 0 0,0 1 0 0 0,0-1 0 0 0,1 1 0 0 0,-1-1 0 0 0,-2 1 0 0 0,-31 0 0 0 0,27-1 0 0 0,-13 0 6 0 0,-80 0 33 0 0,-112 14 0 0 0,179-9-2915 0 0,32-5 1852 0 0</inkml:trace>
</inkml:ink>
</file>

<file path=ppt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4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0 15663 0 0,'0'0'356'0'0,"-1"1"50"0"0,-4 1-293 0 0,1 0 1 0 0,-1-1 0 0 0,0 1 0 0 0,1-1-1 0 0,-7 0 1 0 0,-14 5 162 0 0,24-5-276 0 0,-12 3 0 0 0,0 0 0 0 0,0 1 0 0 0,1 1 0 0 0,-1 0 0 0 0,2 1 0 0 0,-14 9 0 0 0,-14 14-234 0 0,-16 14-444 0 0,48-38 644 0 0,1 0 0 0 0,0 1 1 0 0,0-1-1 0 0,1 1 0 0 0,-9 15 1 0 0,13-20 83 0 0,0 1 0 0 0,0-1 0 0 0,0 0 0 0 0,0 1 0 0 0,0-1 0 0 0,0 0 1 0 0,1 1-1 0 0,-1-1 0 0 0,1 1 0 0 0,0-1 0 0 0,0 1 0 0 0,0-1 0 0 0,0 1 1 0 0,0-1-1 0 0,0 1 0 0 0,1-1 0 0 0,1 5 0 0 0,-1-3 12 0 0,1-1 0 0 0,-1-1 0 0 0,1 1-1 0 0,0 0 1 0 0,0 0 0 0 0,0-1 0 0 0,0 1-1 0 0,1-1 1 0 0,-1 1 0 0 0,1-1 0 0 0,5 3 0 0 0,2 1 151 0 0,0 0 1 0 0,0-2-1 0 0,0 1 1 0 0,1-1-1 0 0,0-1 1 0 0,20 5-1 0 0,-7-5-209 0 0,0 0 0 0 0,0-2 0 0 0,40-2 0 0 0,-55 0-4 0 0,-1 0 0 0 0,1 0 0 0 0,-1-1 0 0 0,1 0 0 0 0,-1 0 0 0 0,0-1 0 0 0,0 0 0 0 0,14-8 0 0 0,-18 8 0 0 0,0 0 0 0 0,0 0 0 0 0,0 0 0 0 0,0 0 0 0 0,-1 0 0 0 0,1-1 0 0 0,-1 0 0 0 0,0 0 0 0 0,0 1 0 0 0,0-2 0 0 0,-1 1 0 0 0,0 0 0 0 0,1-1 0 0 0,-1 1 0 0 0,-1-1 0 0 0,3-7 0 0 0,-2 2-58 0 0,0 1-1 0 0,-1-1 0 0 0,-1 0 1 0 0,1 1-1 0 0,-1-1 0 0 0,-1 0 1 0 0,0 0-1 0 0,0 1 1 0 0,-1-1-1 0 0,0 1 0 0 0,-1-1 1 0 0,-5-12-1 0 0,6 17-186 0 0,0 1 0 0 0,0-1 0 0 0,-1 0 0 0 0,0 1 0 0 0,0 0 0 0 0,0 0 0 0 0,-1 0 0 0 0,1 0 0 0 0,-1 0 0 0 0,0 1 0 0 0,0 0 0 0 0,0-1 0 0 0,0 1 0 0 0,-1 1 0 0 0,1-1 0 0 0,-1 1 0 0 0,0 0 0 0 0,1 0 0 0 0,-1 0-1 0 0,0 0 1 0 0,0 1 0 0 0,0 0 0 0 0,-1 0 0 0 0,-7 0 0 0 0,-6 1-779 0 0</inkml:trace>
</inkml:ink>
</file>

<file path=ppt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6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31 8287 0 0,'0'0'191'0'0,"0"0"26"0"0,2 0 9 0 0,53 6 4 0 0,-47-3-86 0 0,-6-3 598 0 0,0 18 2139 0 0,-3-12-2745 0 0,-1 0 0 0 0,0 0-1 0 0,0 0 1 0 0,0-1 0 0 0,0 1 0 0 0,-1-1-1 0 0,0 1 1 0 0,0-1 0 0 0,-7 9 0 0 0,4-7 14 0 0,0 0 0 0 0,0-1 0 0 0,-1 0 1 0 0,0 0-1 0 0,0-1 0 0 0,-8 6 0 0 0,-2 2 800 0 0,15-11-734 0 0,0 0 1 0 0,0-1-1 0 0,0 1 0 0 0,0 0 1 0 0,0-1-1 0 0,-4 2 0 0 0,5-2 296 0 0,1-1 0 0 0,-3-1-107 0 0,3 1-449 0 0,-1 0 0 0 0,1 0 0 0 0,0 0 0 0 0,0 0 0 0 0,0 0 0 0 0,-1 0 0 0 0,1 1 1 0 0,0-1-1 0 0,0 0 0 0 0,0-1 0 0 0,-1 1 0 0 0,1 0 0 0 0,0 0 0 0 0,0 0 1 0 0,0 0-1 0 0,-1 0 0 0 0,1 0 0 0 0,0 0 0 0 0,0 0 0 0 0,0 0 0 0 0,-1 0 1 0 0,1 0-1 0 0,0-1 0 0 0,0 1 0 0 0,0 0 0 0 0,0 0 0 0 0,0 0 0 0 0,-1 0 0 0 0,1 0 1 0 0,0-1-1 0 0,0 1 0 0 0,0 0 0 0 0,0 0 0 0 0,0 0 0 0 0,0-1 0 0 0,-1 1 1 0 0,3-7-35 0 0,0 0 1 0 0,0 1 0 0 0,0-1 0 0 0,1 0 0 0 0,-1 1 0 0 0,2 0-1 0 0,-1 0 1 0 0,1 0 0 0 0,0 0 0 0 0,0 0 0 0 0,0 1-1 0 0,8-8 1 0 0,9-7-492 0 0,40-29 0 0 0,-41 34 497 0 0,-8 5 72 0 0,21-12 0 0 0,-29 20 0 0 0,1-1 0 0 0,-1 1 0 0 0,0 0 0 0 0,1 1 0 0 0,-1-1 0 0 0,1 1 0 0 0,0 0 0 0 0,-1 0 0 0 0,8 0 0 0 0,-10 1 39 0 0,-1 0-1 0 0,1 0 0 0 0,0 0 0 0 0,0 0 1 0 0,-1 0-1 0 0,1 1 0 0 0,-1-1 1 0 0,1 0-1 0 0,0 1 0 0 0,-1 0 1 0 0,1-1-1 0 0,-1 1 0 0 0,1 0 1 0 0,-1 0-1 0 0,1 0 0 0 0,-1 0 0 0 0,0 0 1 0 0,1 0-1 0 0,-1 0 0 0 0,0 0 1 0 0,0 1-1 0 0,0-1 0 0 0,0 0 1 0 0,0 1-1 0 0,1 1 0 0 0,1 5 128 0 0,0 0 0 0 0,0 0 0 0 0,-1 0 0 0 0,-1 0 0 0 0,2 10 0 0 0,-1 0-179 0 0,2-2 61 0 0,-1-9-11 0 0,-3-5 334 0 0,0-2 117 0 0,0 0 21 0 0,0 0-134 0 0,0 0-576 0 0,0 0-250 0 0,4-17-640 0 0,-2 9 1090 0 0,2 0-1 0 0,-1 0 0 0 0,1 0 1 0 0,0 1-1 0 0,1 0 0 0 0,0-1 1 0 0,0 2-1 0 0,0-1 0 0 0,1 1 1 0 0,0 0-1 0 0,11-9 0 0 0,0 2 3 0 0,0 0 0 0 0,1 2 0 0 0,27-14 0 0 0,-37 21 28 0 0,0 0 0 0 0,0 1-1 0 0,0 0 1 0 0,0 1 0 0 0,1 0-1 0 0,-1 0 1 0 0,0 1 0 0 0,1 0-1 0 0,-1 0 1 0 0,1 1 0 0 0,0 0-1 0 0,-1 1 1 0 0,12 1 0 0 0,-16 0 167 0 0,1 0 0 0 0,-1 0 0 0 0,1 0 1 0 0,-1 1-1 0 0,0-1 0 0 0,0 1 1 0 0,7 6-1 0 0,8 5-176 0 0,-17-14-20 0 0,-2 0 0 0 0,1 1 0 0 0,0-1 0 0 0,-1 0 0 0 0,1 0 0 0 0,-1 1 0 0 0,1-1 0 0 0,-1 0 0 0 0,1 1 0 0 0,-1-1 0 0 0,1 1 0 0 0,-1-1 0 0 0,1 0 0 0 0,-1 1 0 0 0,1-1 0 0 0,-1 1 0 0 0,0 0 0 0 0,1-1 0 0 0,-1 1 0 0 0,0-1 0 0 0,0 1 0 0 0,1-1 0 0 0,-1 1 0 0 0,0 0 0 0 0,0-1 0 0 0,0 1 0 0 0,0 0 0 0 0,0 0 0 0 0,7 24 0 0 0,-8-17 0 0 0,1-1 0 0 0,-1 0 0 0 0,0 0 0 0 0,-1 0 0 0 0,0-1 0 0 0,0 1 0 0 0,-1 0 0 0 0,1-1 0 0 0,-1 1 0 0 0,-1-1 0 0 0,-5 8 0 0 0,7-9 0 0 0,0 0 0 0 0,0 0 0 0 0,0 0 0 0 0,-1 8 0 0 0,-5 12 0 0 0,5-17-201 0 0,3-7-850 0 0,0-1-385 0 0,0 0-78 0 0,0 0-20 0 0</inkml:trace>
</inkml:ink>
</file>

<file path=ppt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6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04 11975 0 0,'0'0'267'0'0,"0"0"42"0"0,-1 0-214 0 0,1 0-1 0 0,0 0 1 0 0,0 0-1 0 0,-1 0 0 0 0,1 0 1 0 0,0 0-1 0 0,0 1 0 0 0,-1-1 1 0 0,1 0-1 0 0,0 0 1 0 0,0 0-1 0 0,0 0 0 0 0,-1 1 1 0 0,1-1-1 0 0,0 0 1 0 0,0 0-1 0 0,0 0 0 0 0,0 1 1 0 0,-1-1-1 0 0,1 0 1 0 0,0 0-1 0 0,0 1 0 0 0,0-1 1 0 0,0 0-1 0 0,0 0 1 0 0,0 1-1 0 0,0-1 0 0 0,0 0 1 0 0,0 1-1 0 0,1 0 59 0 0,1 1-1 0 0,0-1 1 0 0,0 1-1 0 0,0-1 1 0 0,0 0-1 0 0,0 0 1 0 0,0 0-1 0 0,0 0 0 0 0,0-1 1 0 0,0 1-1 0 0,0 0 1 0 0,1-1-1 0 0,-1 1 1 0 0,0-1-1 0 0,4 0 1 0 0,3 0 300 0 0,0-1-1 0 0,15-2 1 0 0,-12 1-227 0 0,7-1-236 0 0,-1 0 0 0 0,0-1-1 0 0,20-8 1 0 0,-37 12 3 0 0,5-2-213 0 0,0 0 0 0 0,-1-1-1 0 0,1 1 1 0 0,-1-1 0 0 0,0 0-1 0 0,0 0 1 0 0,7-6 0 0 0,-12 8 207 0 0,1 1 0 0 0,0-1 0 0 0,0 0 0 0 0,-1 1 0 0 0,1-1 0 0 0,-1 0 0 0 0,1 1 1 0 0,0-1-1 0 0,-1 0 0 0 0,1 0 0 0 0,-1 0 0 0 0,0 1 0 0 0,1-1 0 0 0,-1 0 1 0 0,0 0-1 0 0,1 0 0 0 0,-1 0 0 0 0,0 0 0 0 0,0 0 0 0 0,0 0 0 0 0,0 1 0 0 0,0-1 1 0 0,0 0-1 0 0,0 0 0 0 0,0 0 0 0 0,0 0 0 0 0,0 0 0 0 0,-1 0 0 0 0,1 0 1 0 0,0 0-1 0 0,-1 0 0 0 0,1 1 0 0 0,0-1 0 0 0,-2-1 0 0 0,1 0-144 0 0,1 0 138 0 0,-1 0 0 0 0,-1-1 0 0 0,1 1 0 0 0,0 0 0 0 0,-1 0 0 0 0,1 0 0 0 0,-1 0 0 0 0,1 0 1 0 0,-1 0-1 0 0,0 1 0 0 0,0-1 0 0 0,0 1 0 0 0,0-1 0 0 0,0 1 0 0 0,0-1 0 0 0,0 1 0 0 0,-1 0 1 0 0,1 0-1 0 0,-4-1 0 0 0,2 1-26 0 0,0 1 1 0 0,0 0-1 0 0,0 0 1 0 0,0 0 0 0 0,0 0-1 0 0,0 0 1 0 0,0 1-1 0 0,1-1 1 0 0,-1 1-1 0 0,0 0 1 0 0,-4 2 0 0 0,-9 4-95 0 0,1 1 0 0 0,0 1 0 0 0,1 0 0 0 0,-18 15 0 0 0,32-24 139 0 0,-27 21 0 0 0,-27 26 0 0 0,44-36 0 0 0,0 1 0 0 0,0 0 0 0 0,1 0 0 0 0,-14 24 0 0 0,18-26 0 0 0,3-4 0 0 0,-1 0 0 0 0,0 1 0 0 0,1-1 0 0 0,0 1 0 0 0,-1 7 0 0 0,3-13 0 0 0,1 0 0 0 0,0 0 0 0 0,0 1 0 0 0,-1-1 0 0 0,1 0 0 0 0,0 0 0 0 0,0 1 0 0 0,0-1 0 0 0,0 0 0 0 0,1 0 0 0 0,-1 0 0 0 0,0 1 0 0 0,0-1 0 0 0,1 0 0 0 0,-1 0 0 0 0,1 0 0 0 0,-1 0 0 0 0,1 1 0 0 0,-1-1 0 0 0,1 0 0 0 0,0 0 0 0 0,-1 0 0 0 0,1 0 0 0 0,0-1 0 0 0,0 1 0 0 0,0 0 0 0 0,0 0 0 0 0,0 0 0 0 0,0-1 0 0 0,0 1 0 0 0,0 0 0 0 0,0-1 0 0 0,0 1 0 0 0,0-1 0 0 0,0 1 0 0 0,2-1 0 0 0,2 2-304 0 0,0-1 1 0 0,1 0-1 0 0,-1 0 0 0 0,0 0 0 0 0,1-1 0 0 0,-1 0 1 0 0,0 0-1 0 0,1 0 0 0 0,-1-1 0 0 0,1 0 0 0 0,-1 0 1 0 0,0 0-1 0 0,10-4 0 0 0,7-4-4483 0 0</inkml:trace>
</inkml:ink>
</file>

<file path=ppt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6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1 11975 0 0,'0'0'267'0'0,"9"4"368"0"0,-5-2-495 0 0,5 2-55 0 0,0 0 0 0 0,0-1 1 0 0,11 3-1 0 0,-2-1 767 0 0,-16-4-343 0 0,-2-1 3 0 0,0 0 0 0 0,0 0-435 0 0,1 1 0 0 0,-1-1 0 0 0,0 0 0 0 0,0 0 0 0 0,1 1 0 0 0,-1-1 0 0 0,0 0 0 0 0,1 0 0 0 0,-1 0 0 0 0,0 0 0 0 0,1 1 0 0 0,-1-1 0 0 0,0 0 0 0 0,1 0 0 0 0,-1 0-1 0 0,1 0 1 0 0,-1 0 0 0 0,0 0 0 0 0,1 0 0 0 0,0 0 0 0 0,-3-4-74 0 0,0 1-1 0 0,0-1 0 0 0,0 1 0 0 0,0-1 1 0 0,0 1-1 0 0,-4-3 0 0 0,4 3-1 0 0,0 0 1 0 0,0 1-1 0 0,0-1 0 0 0,1 0 0 0 0,-1 0 1 0 0,1 0-1 0 0,-1-1 0 0 0,1 1 0 0 0,0 0 1 0 0,0 0-1 0 0,0-1 0 0 0,1 1 0 0 0,-1-1 1 0 0,1 1-1 0 0,0 0 0 0 0,0-1 0 0 0,0 1 1 0 0,0-1-1 0 0,1-3 0 0 0,2-5 7 0 0,0-1-1 0 0,1 1 1 0 0,10-21-1 0 0,-9 22-6 0 0,-1 3-1 0 0,1 0 0 0 0,1 0 0 0 0,-1 0 0 0 0,1 1 0 0 0,1 0 0 0 0,-1 1 0 0 0,1-1 0 0 0,10-6 0 0 0,-15 11 0 0 0,2-1 0 0 0,0 1 0 0 0,0-1 0 0 0,1 1 0 0 0,-1-1 0 0 0,1 1 0 0 0,0 1 0 0 0,0-1 0 0 0,0 1 0 0 0,0 0 0 0 0,0 0 0 0 0,0 0 0 0 0,0 0 0 0 0,0 1 0 0 0,0 0 0 0 0,0 0 0 0 0,0 1 0 0 0,0-1 0 0 0,0 1 0 0 0,8 2 0 0 0,-4 0 0 0 0,1 0 0 0 0,0 0 0 0 0,-1 1 0 0 0,0 0 0 0 0,0 1 0 0 0,0 0 0 0 0,0 0 0 0 0,14 13 0 0 0,-20-16 0 0 0,0 0 0 0 0,-1 1 0 0 0,1-1 0 0 0,-1 0 0 0 0,0 1 0 0 0,0 0 0 0 0,0 0 0 0 0,0-1 0 0 0,0 1 0 0 0,0 0 0 0 0,1 5 0 0 0,-2-4 0 0 0,-1-1 0 0 0,0 1 0 0 0,0 0 0 0 0,0-1 0 0 0,-1 1 0 0 0,1-1 0 0 0,-1 1 0 0 0,0-1 0 0 0,1 1 0 0 0,-2-1 0 0 0,-1 5 0 0 0,-1 3 0 0 0,0-1 0 0 0,-1 0 0 0 0,0 0 0 0 0,-1 0 0 0 0,-9 12 0 0 0,11-17 0 0 0,0 0 0 0 0,0-1 0 0 0,0 0 0 0 0,-1 0 0 0 0,1 0 0 0 0,-1-1 0 0 0,0 1 0 0 0,0-1 0 0 0,0 0 0 0 0,-1-1 0 0 0,1 1 0 0 0,-7 1 0 0 0,-3 1-197 0 0,8-3-107 0 0,0 1 0 0 0,0-2 1 0 0,0 1-1 0 0,0-1 0 0 0,-12 1 0 0 0,14-2-115 0 0,2 0 112 0 0,1 0-1 0 0,0 0 1 0 0,0 0 0 0 0,-1 0 0 0 0,1-1 0 0 0,0 1 0 0 0,-3-1 0 0 0,-3-4-717 0 0</inkml:trace>
</inkml:ink>
</file>

<file path=ppt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 10135 0 0,'0'0'231'0'0,"0"0"29"0"0,0 0 19 0 0,0 2-41 0 0,2 1-194 0 0,-1-1-38 0 0,-1-1 0 0 0,1 1-1 0 0,-1-1 1 0 0,1 1 0 0 0,-1-1 0 0 0,0 1 0 0 0,0 0 0 0 0,1-1-1 0 0,-1 1 1 0 0,0-1 0 0 0,-1 1 0 0 0,1 0 0 0 0,-1 2 0 0 0,0 4 391 0 0,-1 1 0 0 0,-1-1 0 0 0,0 0 0 0 0,0-1 1 0 0,0 1-1 0 0,-1 0 0 0 0,-9 13 0 0 0,-4 8 388 0 0,-23 57-11 0 0,-38 67 596 0 0,49-107-3471 0 0,-41 46 0 0 0,45-57-691 0 0,24-34 2268 0 0,1-1 10 0 0</inkml:trace>
</inkml:ink>
</file>

<file path=ppt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8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11975 0 0,'12'1'902'0'0,"40"0"1452"0"0,-54-1-2239 0 0,1 0 0 0 0,-1 0 0 0 0,0 1 0 0 0,1-1 0 0 0,-1 0 0 0 0,1 1 0 0 0,-1 0-1 0 0,1-1 1 0 0,-1 1 0 0 0,1 0 0 0 0,0 0 0 0 0,-1-1 0 0 0,1 1 0 0 0,0 0 0 0 0,0 0 0 0 0,0 1 0 0 0,0-1-1 0 0,-1 0 1 0 0,1 0 0 0 0,1 0 0 0 0,-1 1 0 0 0,0-1 0 0 0,0 1 0 0 0,0 1 0 0 0,-3 5 232 0 0,2 0 1 0 0,-1 0-1 0 0,-2 14 1 0 0,-1 3-419 0 0,1-6 71 0 0,3-13 0 0 0,0 0 0 0 0,1 0 0 0 0,-2-1 0 0 0,-4 10 0 0 0,-3 2-64 0 0,-12 18-1516 0 0,20-32 1245 0 0,0-1 1 0 0,0 0-1 0 0,-1 1 1 0 0,1-1-1 0 0,0 0 1 0 0,-1 0-1 0 0,0-1 1 0 0,1 1-1 0 0,-1-1 1 0 0,0 1-1 0 0,-3 0 1 0 0,-4 1-4784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7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64 7975 0 0,'0'0'720'0'0,"2"-1"-552"0"0,7-9 563 0 0,2 0 0 0 0,0 1-1 0 0,0 0 1 0 0,14-8 0 0 0,-9 10 1472 0 0,-16 7-2147 0 0,0 0 0 0 0,1 0 1 0 0,-1 0-1 0 0,0 0 1 0 0,1 0-1 0 0,-1 0 1 0 0,0 0-1 0 0,1 0 0 0 0,-1 0 1 0 0,0 0-1 0 0,1 0 1 0 0,-1 0-1 0 0,0 0 1 0 0,1 1-1 0 0,-1-1 0 0 0,0 0 1 0 0,1 0-1 0 0,-1 0 1 0 0,0 0-1 0 0,0 1 1 0 0,1-1-1 0 0,-1 0 0 0 0,0 0 1 0 0,0 1-1 0 0,1-1 1 0 0,-1 1-1 0 0,1 1-7 0 0,-1 0 0 0 0,1 0 0 0 0,-1 0 0 0 0,0 0 0 0 0,0 0 0 0 0,0 0 0 0 0,0 0 0 0 0,0 0 0 0 0,0 0 0 0 0,0 0 0 0 0,-1 3 0 0 0,-5 16 18 0 0,0 0-1 0 0,0-1 1 0 0,-19 38 0 0 0,12-31-24 0 0,-16 40-45 0 0,-102 247 78 0 0,45-80-76 0 0,83-225 0 0 0,0 0 0 0 0,-2 16 0 0 0,4-24-1 0 0,1 0 1 0 0,0 0-1 0 0,0 0 0 0 0,0 0 0 0 0,0 0 0 0 0,0 0 0 0 0,0 0 1 0 0,0 0-1 0 0,0 0 0 0 0,0 0 0 0 0,1-1 0 0 0,-1 3 1 0 0,1-3 0 0 0,0 1 0 0 0,-1 0 0 0 0,1-1 0 0 0,0 1 0 0 0,0-1 0 0 0,0 1 0 0 0,0-1 0 0 0,-1 1 0 0 0,1-1 0 0 0,0 0 0 0 0,0 1 0 0 0,0-1 1 0 0,0 0-1 0 0,0 0 0 0 0,0 0 0 0 0,0 0 0 0 0,0 1 0 0 0,0-1 0 0 0,0-1 0 0 0,0 1 0 0 0,1 0 0 0 0,0 0-384 0 0,-1 0 0 0 0,1 0 0 0 0,0-1 0 0 0,-1 1 0 0 0,1-1 0 0 0,0 1-1 0 0,-1-1 1 0 0,1 0 0 0 0,-1 1 0 0 0,1-1 0 0 0,-1 0 0 0 0,3-1 0 0 0,4-9-4870 0 0</inkml:trace>
</inkml:ink>
</file>

<file path=ppt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8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08'0'0,"0"0"128"0"0,0 0-584 0 0,0 0-152 0 0,0 0 0 0 0,0 0 0 0 0,6 3-384 0 0,1 3-96 0 0,-3 2-32 0 0,0 0 0 0 0</inkml:trace>
</inkml:ink>
</file>

<file path=ppt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8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13 11975 0 0,'0'0'267'0'0,"0"0"42"0"0,0 0 17 0 0,0 0-28 0 0,6-2-163 0 0,-5 0-2995 0 0,-2 1 2648 0 0,-1 0 1 0 0,0 0-1 0 0,0 0 0 0 0,1 1 1 0 0,-1-1-1 0 0,0 0 0 0 0,0 1 1 0 0,0-1-1 0 0,0 1 1 0 0,0-1-1 0 0,0 1 0 0 0,0 0 1 0 0,0 0-1 0 0,0 0 0 0 0,0 0 1 0 0,-2 1-1 0 0,-37 5-844 0 0,29-4 711 0 0,-1 1 885 0 0,1-1 0 0 0,-1 2 0 0 0,1 0 0 0 0,0 1-1 0 0,0 0 1 0 0,1 0 0 0 0,-1 1 0 0 0,1 1 0 0 0,0 0-1 0 0,1 0 1 0 0,0 1 0 0 0,0 1 0 0 0,1 0 0 0 0,0 0-1 0 0,0 0 1 0 0,1 1 0 0 0,0 1 0 0 0,1-1-1 0 0,-11 23 1 0 0,7-1 152 0 0,10-30-666 0 0,1 0 0 0 0,-1 0-1 0 0,1 0 1 0 0,0-1-1 0 0,0 1 1 0 0,0 0 0 0 0,0 0-1 0 0,0 0 1 0 0,1 0 0 0 0,-1-1-1 0 0,1 1 1 0 0,-1 0 0 0 0,1 0-1 0 0,-1-1 1 0 0,1 1 0 0 0,1 2-1 0 0,8 6-25 0 0,-4-11 0 0 0,-5 1 0 0 0,2 0 0 0 0,1 0 0 0 0,-1 0 0 0 0,0 0 0 0 0,0-1 0 0 0,0 0 0 0 0,0 1 0 0 0,0-1 0 0 0,0 0 0 0 0,0 0 0 0 0,5-3 0 0 0,27-20 0 0 0,0 1 0 0 0,-24 17-25 0 0,-9 5-9 0 0,0-1 0 0 0,1 1-1 0 0,-1 0 1 0 0,0 0 0 0 0,1 0 0 0 0,-1 0 0 0 0,1 0-1 0 0,-1 1 1 0 0,1-1 0 0 0,3 0 0 0 0,-4 1-441 0 0,-2 0-33 0 0,0 0-72 0 0,0 0-285 0 0,4 10-3194 0 0,-2 4 2011 0 0,-2-12 1094 0 0,0-2 288 0 0,-3 8-136 0 0,3-8-1248 0 0</inkml:trace>
</inkml:ink>
</file>

<file path=ppt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9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15663 0 0,'0'0'356'0'0,"0"0"50"0"0,0 0 20 0 0,0 0-42 0 0,4-8-165 0 0,3-4-96 0 0,1 1 0 0 0,1 1 0 0 0,-1-1 0 0 0,2 1 0 0 0,0 1 0 0 0,0-1 0 0 0,0 2 1 0 0,1-1-1 0 0,1 2 0 0 0,-1-1 0 0 0,1 2 0 0 0,0-1 0 0 0,1 2 0 0 0,-1 0 0 0 0,18-5 0 0 0,-28 10-123 0 0,0-1 0 0 0,0 1 0 0 0,1-1 0 0 0,-1 1 0 0 0,0 0 0 0 0,0 0 0 0 0,5 0 0 0 0,1 5 0 0 0,-4-2 0 0 0,-2-2 0 0 0,0 0 0 0 0,0 1 0 0 0,0-1 0 0 0,0 0 0 0 0,-1 1 0 0 0,1 0 0 0 0,0-1 0 0 0,-1 1 0 0 0,1 0 0 0 0,-1 0 0 0 0,1 0 0 0 0,-1 0 0 0 0,0 0 0 0 0,0 0 0 0 0,0 0 0 0 0,0 0 0 0 0,1 4 0 0 0,2 4 0 0 0,-4-7 0 0 0,0-3 0 0 0,1 1 0 0 0,-1 0 0 0 0,0 0 0 0 0,0 0 0 0 0,1-1 0 0 0,-1 1 0 0 0,1 0 0 0 0,-1 0 0 0 0,1-1 0 0 0,-1 1 0 0 0,1 0 0 0 0,-1-1 0 0 0,1 1 0 0 0,-1 0 0 0 0,1-1 0 0 0,0 1 0 0 0,-1-1 0 0 0,1 1 0 0 0,0-1 0 0 0,0 1 0 0 0,3 2-186 0 0,0-1 0 0 0,1 1 0 0 0,-1-1-1 0 0,0 0 1 0 0,1 0 0 0 0,-1 0 0 0 0,1 0-1 0 0,0-1 1 0 0,-1 0 0 0 0,1 0 0 0 0,0 0 0 0 0,0-1-1 0 0,0 0 1 0 0,6 0 0 0 0,-2-1-837 0 0</inkml:trace>
</inkml:ink>
</file>

<file path=ppt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9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11975 0 0,'0'0'267'0'0,"0"0"42"0"0,0 0 17 0 0,0 0-28 0 0,1 2-126 0 0,0 1-41 0 0,1 3 178 0 0,0 0 0 0 0,0 1-1 0 0,0-1 1 0 0,-1 1-1 0 0,0-1 1 0 0,0 1-1 0 0,-1-1 1 0 0,0 10-1 0 0,-4 14 612 0 0,-2-1 0 0 0,-12 36 0 0 0,16-56-745 0 0,-1 0-515 0 0,-1 0 0 0 0,-6 12 0 0 0,-6 16-1264 0 0,15-36 633 0 0,1-1-42 0 0,0 0-10 0 0</inkml:trace>
</inkml:ink>
</file>

<file path=ppt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9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696'0'0,"0"0"136"0"0,0 0-664 0 0,0 0-168 0 0,0 0 0 0 0,0 0-4608 0 0,0 0-952 0 0</inkml:trace>
</inkml:ink>
</file>

<file path=ppt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0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 15663 0 0,'0'0'719'0'0,"0"0"-20"0"0,0 2-449 0 0,-1 1-247 0 0,-1 1-1 0 0,1-1 0 0 0,-1 1 1 0 0,1-1-1 0 0,-1 0 0 0 0,0 1 1 0 0,0-1-1 0 0,0 0 0 0 0,-1 0 1 0 0,1 0-1 0 0,-1-1 0 0 0,1 1 1 0 0,-1 0-1 0 0,-5 2 0 0 0,-3 3-4 0 0,-1 0 0 0 0,-20 10-1 0 0,-139 60 877 0 0,159-73-801 0 0,10-4 436 0 0,2-1-66 0 0,1 1-294 0 0,-1 1-148 0 0,1 1 0 0 0,0-1 0 0 0,0 1-1 0 0,0-1 1 0 0,0 1 0 0 0,0-1 0 0 0,1 0 0 0 0,-1 0 0 0 0,1 0-1 0 0,0 0 1 0 0,-1 0 0 0 0,1 0 0 0 0,0 0 0 0 0,0 0-1 0 0,0-1 1 0 0,0 1 0 0 0,5 2 0 0 0,0 1 0 0 0,23 15 10 0 0,-19-13-232 0 0,0 1-1 0 0,-1 0 0 0 0,13 12 0 0 0,9 13 222 0 0,-2 1 0 0 0,43 65 0 0 0,-70-95 73 0 0,-1 0 0 0 0,0 0 0 0 0,0 1 0 0 0,0-1 0 0 0,-1 1 0 0 0,1-1 0 0 0,-1 1 0 0 0,0 0 0 0 0,0-1-1 0 0,-1 1 1 0 0,0 0 0 0 0,0 8 0 0 0,0-12 8 0 0,-1 0 0 0 0,1 1-1 0 0,-1-1 1 0 0,1 0 0 0 0,-1 0-1 0 0,1 0 1 0 0,-1 0 0 0 0,0 0-1 0 0,1 0 1 0 0,-1 0 0 0 0,0 0-1 0 0,0 0 1 0 0,0 0 0 0 0,0 0 0 0 0,0 0-1 0 0,0 0 1 0 0,0-1 0 0 0,0 1-1 0 0,-2 0 1 0 0,-22 8 281 0 0,19-8-609 0 0,0 1 0 0 0,0-1 0 0 0,0-1-1 0 0,0 1 1 0 0,0-1 0 0 0,0 0 0 0 0,0-1-1 0 0,0 1 1 0 0,0-1 0 0 0,0 0 0 0 0,0-1 0 0 0,0 1-1 0 0,0-1 1 0 0,0 0 0 0 0,1-1 0 0 0,-11-5 0 0 0,0-5-1287 0 0</inkml:trace>
</inkml:ink>
</file>

<file path=ppt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8:59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234 11975 0 0,'0'0'267'0'0,"0"0"42"0"0,0 0 17 0 0,0 0-28 0 0,3 0-196 0 0,1-1 118 0 0,0 1 0 0 0,0-1 0 0 0,0 0 0 0 0,-1 0 0 0 0,1-1 0 0 0,7-3 0 0 0,-9 5-175 0 0,-1-1 0 0 0,1 0 0 0 0,0 0-1 0 0,0 1 1 0 0,-1-1 0 0 0,1 1 0 0 0,0-1-1 0 0,0 1 1 0 0,0 0 0 0 0,0 0 0 0 0,0 0 0 0 0,2 0-1 0 0,-3 0-31 0 0,-1 0 0 0 0,1 0-1 0 0,-1 0 1 0 0,1 0 0 0 0,-1 0 0 0 0,1 0-1 0 0,-1 1 1 0 0,1-1 0 0 0,-1 0 0 0 0,1 0-1 0 0,-1 0 1 0 0,1 0 0 0 0,-1 1 0 0 0,1-1-1 0 0,-1 0 1 0 0,0 0 0 0 0,1 1 0 0 0,-1-1-1 0 0,1 0 1 0 0,-1 1 0 0 0,0-1 0 0 0,1 0-1 0 0,-1 1 1 0 0,0-1 0 0 0,1 1 0 0 0,-1-1-1 0 0,0 1 1 0 0,1 0 0 0 0,-1 0 48 0 0,0 1 0 0 0,0-1 0 0 0,1 0 0 0 0,-1 1 0 0 0,0-1 1 0 0,0 1-1 0 0,0-1 0 0 0,-1 1 0 0 0,1-1 0 0 0,0 2 0 0 0,-2 3 126 0 0,0-1 0 0 0,1 1 0 0 0,-2-1-1 0 0,-2 6 1 0 0,-18 30 223 0 0,-2-1-1 0 0,-1-1 1 0 0,-3-2 0 0 0,-43 46-1 0 0,72-83-415 0 0,0 0-1 0 0,0 0 1 0 0,0-1-1 0 0,0 1 1 0 0,0 0-1 0 0,0 0 1 0 0,0 0-1 0 0,0 0 0 0 0,0-1 1 0 0,0 1-1 0 0,0 0 1 0 0,0 0-1 0 0,0 0 1 0 0,0 0-1 0 0,0-1 1 0 0,0 1-1 0 0,0 0 1 0 0,0 0-1 0 0,0 0 1 0 0,0 0-1 0 0,0 0 1 0 0,0-1-1 0 0,-1 1 1 0 0,1 0-1 0 0,0 0 0 0 0,0 0 1 0 0,0 0-1 0 0,0 0 1 0 0,0 0-1 0 0,0 0 1 0 0,-1-1-1 0 0,1 1 1 0 0,0 0-1 0 0,0 0 1 0 0,0 0-1 0 0,0 0 1 0 0,-1 0-1 0 0,1 0 1 0 0,0 0-1 0 0,0 0 1 0 0,0 0-1 0 0,0 0 0 0 0,-1 0 1 0 0,1 0-1 0 0,0 0 1 0 0,0 0-1 0 0,0 0 1 0 0,0 0-1 0 0,-1 0 1 0 0,1 0-1 0 0,0 0 1 0 0,0 0-1 0 0,0 0 1 0 0,0 1-1 0 0,0-1 1 0 0,-1 0-1 0 0,1 0 1 0 0,0 0-1 0 0,0 0 0 0 0,0 0 1 0 0,0 0-1 0 0,0 0 1 0 0,0 1-1 0 0,-1-1 1 0 0,1 0-1 0 0,1-12-438 0 0,6-15 182 0 0,1-1-1 0 0,2 1 0 0 0,0 0 1 0 0,2 1-1 0 0,1 1 0 0 0,1-1 1 0 0,1 2-1 0 0,1 0 0 0 0,1 1 1 0 0,1 1-1 0 0,35-33 0 0 0,-37 40 271 0 0,0 2-1 0 0,2 0 0 0 0,0 1 1 0 0,0 0-1 0 0,1 2 1 0 0,0 0-1 0 0,1 1 0 0 0,0 1 1 0 0,24-6-1 0 0,-27 9 531 0 0,-1-1 0 0 0,0-1 0 0 0,17-10 0 0 0,-2 1 683 0 0,-23 26-628 0 0,-7-6-590 0 0,0-1-1 0 0,0 0 0 0 0,0 1 1 0 0,0-1-1 0 0,-1 1 0 0 0,1-1 1 0 0,-1 1-1 0 0,0-1 0 0 0,0 1 1 0 0,0-1-1 0 0,0 1 0 0 0,-1 3 1 0 0,-10 42-4 0 0,1-22 2 0 0,0-1 0 0 0,-1-1 0 0 0,-17 27 0 0 0,-5 12 0 0 0,18-32 0 0 0,-1 1 0 0 0,1 0 0 0 0,-16 58 0 0 0,30-77-260 0 0,6-11-2273 0 0,4-4 1510 0 0</inkml:trace>
</inkml:ink>
</file>

<file path=ppt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0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6447 0 0,'0'0'142'0'0,"0"0"22"0"0,0 0 13 0 0,0 0 55 0 0,0 0 181 0 0,0 0 78 0 0,0 0 18 0 0,0 0 3 0 0,0 0 0 0 0,0 0 0 0 0,0 0 0 0 0,2 0 0 0 0,3 2-314 0 0,0-2 0 0 0,0 1 0 0 0,0 0 0 0 0,0-1 0 0 0,0 0 0 0 0,0 0-1 0 0,0-1 1 0 0,0 1 0 0 0,0-1 0 0 0,6-2 0 0 0,4 0 185 0 0,97-22 1479 0 0,-18 3-4885 0 0,-91 22 2000 0 0</inkml:trace>
</inkml:ink>
</file>

<file path=ppt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0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15663 0 0,'0'0'356'0'0,"0"0"50"0"0,0 0 20 0 0,1-1-42 0 0,16-7-337 0 0,11-7-22 0 0,1 1 0 0 0,1 2 1 0 0,45-13-1 0 0,-58 21-25 0 0,1 0 0 0 0,37-1 0 0 0,-48 5 0 0 0,0 0 0 0 0,0 0 0 0 0,0 1 0 0 0,0 0 0 0 0,0 1 0 0 0,0-1 0 0 0,0 1 0 0 0,-1 1 0 0 0,1-1 0 0 0,10 7 0 0 0,4 3-133 0 0,-11-4-119 0 0,1-2 1 0 0,1 0-1 0 0,-1 0 0 0 0,20 7 0 0 0,-17-10-260 0 0</inkml:trace>
</inkml:ink>
</file>

<file path=ppt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1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 11975 0 0,'0'0'267'0'0,"0"0"42"0"0,0 0 17 0 0,0 0-28 0 0,-1 2-126 0 0,-29 45 3779 0 0,16-29-3699 0 0,0-1 0 0 0,-1 0 0 0 0,-34 29 0 0 0,-99 95 865 0 0,116-111-1117 0 0,17-15 0 0 0,-19 20 0 0 0,3 5-988 0 0,-47 79 0 0 0,70-106 976 0 0,-13 25 5 0 0,20-35 7 0 0,-1 0 0 0 0,1 1 1 0 0,0-1-1 0 0,0 1 0 0 0,0-1 1 0 0,1 1-1 0 0,-1-1 0 0 0,1 1 1 0 0,0 4-1 0 0,0-7 0 0 0,0 0 0 0 0,0-1 0 0 0,0 1 0 0 0,0 0 0 0 0,0-1 0 0 0,0 1 0 0 0,0 0 0 0 0,0-1 0 0 0,0 1 0 0 0,1 0 0 0 0,-1-1 0 0 0,0 1 0 0 0,0 0 0 0 0,1-1 0 0 0,-1 1 0 0 0,0-1 0 0 0,1 1 0 0 0,-1 0 0 0 0,0-1 0 0 0,1 1 0 0 0,-1-1 0 0 0,1 1 0 0 0,-1-1 0 0 0,1 0 0 0 0,-1 1 0 0 0,2 0 0 0 0,0 0 0 0 0,2 2 0 0 0,0 0 0 0 0,0 0 0 0 0,0 0 0 0 0,1 0 0 0 0,-1-1 0 0 0,1 0 0 0 0,-1 0 0 0 0,1 0 0 0 0,0-1 0 0 0,7 2 0 0 0,9 1 0 0 0,24 1 0 0 0,-39-4 0 0 0,14 1 181 0 0,0-1 0 0 0,1 0 0 0 0,-1-2 1 0 0,0 0-1 0 0,0-2 0 0 0,-1 0 0 0 0,1-1 0 0 0,0 0 0 0 0,-1-2 0 0 0,23-10 0 0 0,237-130-181 0 0,-247 128 0 0 0,35-22 0 0 0,-60 35 0 0 0,0 0 0 0 0,0-1 0 0 0,-1 0 0 0 0,0 0 0 0 0,0 0 0 0 0,9-14 0 0 0,-14 19 0 0 0,0 0 1 0 0,0 0-1 0 0,0-1 0 0 0,-1 1 0 0 0,1 0 1 0 0,0-1-1 0 0,-1 1 0 0 0,1-1 0 0 0,-1 1 0 0 0,0 0 1 0 0,1-1-1 0 0,-1 1 0 0 0,0-1 0 0 0,0 1 1 0 0,0-1-1 0 0,0 0 0 0 0,0 1 0 0 0,0-1 0 0 0,-1 1 1 0 0,1 0-1 0 0,0-1 0 0 0,-1 1 0 0 0,1-1 1 0 0,-2-1-1 0 0,1 1-5 0 0,0 0 1 0 0,-1 0 0 0 0,1 1-1 0 0,-1-1 1 0 0,0 1 0 0 0,1-1-1 0 0,-1 1 1 0 0,0 0 0 0 0,0 0-1 0 0,0 0 1 0 0,0 0 0 0 0,0 0-1 0 0,0 0 1 0 0,0 0 0 0 0,-4 0-1 0 0,-2-1-168 0 0,1 1 1 0 0,-1 0-1 0 0,1 1 0 0 0,-1 0 1 0 0,0 0-1 0 0,0 1 0 0 0,-10 2 1 0 0,-53 14 1384 0 0,53-12-1497 0 0,0 2 0 0 0,-27 12 1 0 0,38-15 183 0 0,-1 0 1 0 0,1 1-1 0 0,0 0 1 0 0,0 0-1 0 0,0 1 1 0 0,1-1-1 0 0,0 1 1 0 0,-6 7-1 0 0,10-10 104 0 0,1 0 0 0 0,-1 0 0 0 0,1 0 0 0 0,-1 0 1 0 0,1 1-1 0 0,0-1 0 0 0,0 0 0 0 0,0 1 0 0 0,1-1 0 0 0,-1 0 0 0 0,1 1 0 0 0,0-1 0 0 0,0 0 0 0 0,0 1 0 0 0,0-1 0 0 0,2 7 0 0 0,0-3-35 0 0,-1-1-1 0 0,1 0 1 0 0,0 0-1 0 0,1 0 1 0 0,-1 0-1 0 0,1 0 1 0 0,8 10-1 0 0,-6-10-777 0 0,0 0 1 0 0,1 0-1 0 0,0-1 0 0 0,11 8 0 0 0,-14-10-725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7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1 10447 0 0,'0'0'950'0'0,"2"1"-782"0"0,4 3-94 0 0,-2-1 0 0 0,1 1-1 0 0,0 0 1 0 0,-1 0 0 0 0,0 1 0 0 0,0-1 0 0 0,0 1 0 0 0,-1 0 0 0 0,1 0 0 0 0,-1 0 0 0 0,0 0 0 0 0,-1 1 0 0 0,1-1 0 0 0,-1 1 0 0 0,0 0-1 0 0,-1-1 1 0 0,3 11 0 0 0,-3-3 161 0 0,1 0 0 0 0,-2 1 0 0 0,0 0 0 0 0,0-1 0 0 0,-2 0 0 0 0,1 1 0 0 0,-5 13 0 0 0,-14 58 655 0 0,-3-2 0 0 0,-50 117 0 0 0,6-48-266 0 0,-59 137-151 0 0,-20 43-294 0 0,136-313-1774 0 0,9-27 124 0 0</inkml:trace>
</inkml:ink>
</file>

<file path=ppt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1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4607 0 0,'19'1'96'0'0,"-6"-1"32"0"0,-13 0 0 0 0,0 0 0 0 0,0 0-128 0 0,-7-3 0 0 0,3 2 0 0 0,-4-3 0 0 0</inkml:trace>
</inkml:ink>
</file>

<file path=ppt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2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73 10135 0 0,'0'0'231'0'0,"0"0"29"0"0,0 0 19 0 0,-8-2 7 0 0,6 2-165 0 0,-1 0 1 0 0,0 0-1 0 0,1 0 0 0 0,-1 0 0 0 0,0 0 0 0 0,1 1 0 0 0,-4 0 1 0 0,6-1 388 0 0,-1 1-67 0 0,0 0-435 0 0,1-1 0 0 0,-1 1 0 0 0,0 0 0 0 0,1 0 0 0 0,-1 0-1 0 0,1 0 1 0 0,-1-1 0 0 0,1 1 0 0 0,-1 0 0 0 0,1 0 0 0 0,0 0 0 0 0,-1 0 0 0 0,1 0 0 0 0,0 0 0 0 0,0 0 0 0 0,0 0 0 0 0,0 0-1 0 0,0 0 1 0 0,0 0 0 0 0,0 1 0 0 0,0 4 63 0 0,-1-5-15 0 0,1 1 0 0 0,0 0-1 0 0,0-1 1 0 0,-1 1-1 0 0,1 0 1 0 0,0 0 0 0 0,0-1-1 0 0,0 1 1 0 0,1 0 0 0 0,-1-1-1 0 0,0 1 1 0 0,1 0-1 0 0,-1-1 1 0 0,1 1 0 0 0,0-1-1 0 0,-1 1 1 0 0,1-1 0 0 0,0 1-1 0 0,0-1 1 0 0,0 1-1 0 0,0-1 1 0 0,0 0 0 0 0,0 1-1 0 0,0-1 1 0 0,0 0 0 0 0,1 0-1 0 0,-1 0 1 0 0,1 0-1 0 0,-1 0 1 0 0,0 0 0 0 0,1 0-1 0 0,-1-1 1 0 0,1 1 0 0 0,0 0-1 0 0,-1-1 1 0 0,1 1-1 0 0,1-1 1 0 0,4 2 89 0 0,-1-1-1 0 0,1 0 1 0 0,-1 0 0 0 0,1 0-1 0 0,0-1 1 0 0,-1 0 0 0 0,1-1 0 0 0,10-1-1 0 0,24-9 387 0 0,1-2 1 0 0,-2-1-1 0 0,0-3 0 0 0,71-39 0 0 0,-94 47-493 0 0,-9 5-348 0 0,0 0-1 0 0,-1 0 0 0 0,1-1 0 0 0,-1 0 0 0 0,12-11 1 0 0,-19 16 297 0 0,0 0 1 0 0,0 0 0 0 0,1 0 0 0 0,-1-1 0 0 0,0 1 0 0 0,0 0-1 0 0,0 0 1 0 0,1 0 0 0 0,-1-1 0 0 0,0 1 0 0 0,0 0 0 0 0,0 0-1 0 0,0-1 1 0 0,0 1 0 0 0,0 0 0 0 0,0-1 0 0 0,1 1 0 0 0,-1 0 0 0 0,0 0-1 0 0,0-1 1 0 0,0 1 0 0 0,0 0 0 0 0,0-1 0 0 0,0 1 0 0 0,0 0-1 0 0,0-1 1 0 0,0 1 0 0 0,-1 0 0 0 0,1 0 0 0 0,0-1 0 0 0,0 1-1 0 0,0 0 1 0 0,0-1 0 0 0,0 1 0 0 0,0 0 0 0 0,-1 0 0 0 0,1-1-1 0 0,0 1 1 0 0,0 0 0 0 0,0 0 0 0 0,-1 0 0 0 0,1-1 0 0 0,0 1 0 0 0,0 0-1 0 0,-1 0 1 0 0,1 0 0 0 0,0 0 0 0 0,0-1 0 0 0,-1 1 0 0 0,-4-2-237 0 0,1-1 0 0 0,-1 1 0 0 0,0 0 0 0 0,0 0 1 0 0,0 0-1 0 0,0 1 0 0 0,-1 0 0 0 0,1 0 0 0 0,0 0 1 0 0,-8 1-1 0 0,-11-4-502 0 0,5-1 759 0 0,0 0 1 0 0,0-2-1 0 0,-34-17 1 0 0,29 13 667 0 0,21 9-630 0 0,0 1-1 0 0,-1 0 1 0 0,1 0-1 0 0,0 0 1 0 0,-1 0-1 0 0,1 0 1 0 0,-1 1 0 0 0,1 0-1 0 0,-1-1 1 0 0,1 1-1 0 0,-1 1 1 0 0,1-1-1 0 0,-1 0 1 0 0,-5 2-1 0 0,5 0-1 0 0,-1 0-1 0 0,0 0 0 0 0,1 0 0 0 0,-1 0 1 0 0,1 1-1 0 0,0 0 0 0 0,-1 0 1 0 0,2 0-1 0 0,-8 7 0 0 0,-51 58-686 0 0,-93 136-1 0 0,137-179 547 0 0,12-15-180 0 0,-1-1-1 0 0,1 2 0 0 0,1-1 1 0 0,0 1-1 0 0,0 0 0 0 0,1 0 1 0 0,-2 11-1 0 0,6-21 323 0 0,0 0 0 0 0,0-1 1 0 0,0 1-1 0 0,0-1 0 0 0,0 1 0 0 0,1 0 0 0 0,-1-1 1 0 0,0 1-1 0 0,0-1 0 0 0,1 1 0 0 0,-1-1 1 0 0,0 1-1 0 0,1-1 0 0 0,-1 1 0 0 0,1-1 0 0 0,-1 1 1 0 0,1-1-1 0 0,-1 0 0 0 0,0 1 0 0 0,1-1 0 0 0,0 0 1 0 0,-1 1-1 0 0,1-1 0 0 0,-1 0 0 0 0,1 0 0 0 0,-1 1 1 0 0,1-1-1 0 0,0 0 0 0 0,16 4 617 0 0,-11-3-451 0 0,0-1-1 0 0,0 0 1 0 0,0-1-1 0 0,0 1 1 0 0,0-1-1 0 0,10-3 1 0 0,36-15 792 0 0,-18 6-408 0 0,-12 5-320 0 0,207-60 2106 0 0,-217 65-2381 0 0,-1 1 0 0 0,24-1 0 0 0,-25 5 0 0 0,-10-1-1 0 0,1 0 1 0 0,-1 0-1 0 0,1-1 0 0 0,-1 1 0 0 0,0 0 0 0 0,0 0 1 0 0,1 0-1 0 0,-1 0 0 0 0,0 0 0 0 0,0-1 1 0 0,0 1-1 0 0,0 0 0 0 0,0 0 0 0 0,0 0 0 0 0,0 0 1 0 0,0 0-1 0 0,0 0 0 0 0,-1-1 0 0 0,1 1 0 0 0,0 0 1 0 0,0 0-1 0 0,-1 0 0 0 0,1-1 0 0 0,-1 1 1 0 0,0 1-1 0 0,-13 20-1652 0 0,-10 4-2284 0 0,9-12 1891 0 0</inkml:trace>
</inkml:ink>
</file>

<file path=ppt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2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6 10135 0 0,'0'0'464'0'0,"0"0"-9"0"0,0 0-223 0 0,0 0 156 0 0,0 0 100 0 0,0 0 21 0 0,0 0 3 0 0,0 0 0 0 0,0 0 0 0 0,0 0 0 0 0,0 0-69 0 0,1 2-294 0 0,0 15 351 0 0,-1 0 0 0 0,0 0-1 0 0,-4 23 1 0 0,0 21 8 0 0,4-49-149 0 0,-1-2-234 0 0,1 0-1 0 0,0 1 1 0 0,1-1 0 0 0,0 0-1 0 0,1 0 1 0 0,0 0-1 0 0,0 0 1 0 0,1 0 0 0 0,6 15-1 0 0,8 4-52 0 0,-16-28 299 0 0,0-1-293 0 0,0-1-1 0 0,0 1 1 0 0,0 0 0 0 0,1-1 0 0 0,-1 1 0 0 0,0-1 0 0 0,0 1-1 0 0,0-1 1 0 0,0 0 0 0 0,0 1 0 0 0,0-1 0 0 0,0 0-1 0 0,0 0 1 0 0,0 1 0 0 0,0-1 0 0 0,-1 0 0 0 0,1 0 0 0 0,0 0-1 0 0,0-2 1 0 0,13-23-64 0 0,-11 20 21 0 0,78-157-35 0 0,-76 154 0 0 0,1-1 0 0 0,0 1 0 0 0,1 1 0 0 0,0-1 0 0 0,11-10 0 0 0,44-33 0 0 0,-46 39 0 0 0,15-8-83 0 0,18-5-4650 0 0,-8 4-156 0 0,-24 13 2842 0 0</inkml:trace>
</inkml:ink>
</file>

<file path=ppt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3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47 11975 0 0,'0'0'547'0'0,"0"0"-11"0"0,0 0-203 0 0,0 0 419 0 0,0 0 220 0 0,1-1 42 0 0,38-14-403 0 0,50-27 0 0 0,30-28-611 0 0,-96 53 0 0 0,-22 15-66 0 0,-6 3-104 0 0,-10 4-306 0 0,11-4 335 0 0,-37 15-640 0 0,0 3-1 0 0,1 1 1 0 0,-50 34 0 0 0,84-51 759 0 0,-23 15 7 0 0,-2 0 15 0 0,-36 29-1 0 0,54-37 67 0 0,-2 2 399 0 0,-21 22-1 0 0,33-31-405 0 0,0 0 1 0 0,0 0-1 0 0,1 0 1 0 0,-1 0-1 0 0,1 1 0 0 0,0 0 1 0 0,0-1-1 0 0,1 1 1 0 0,-1 0-1 0 0,1 0 1 0 0,-1 0-1 0 0,1 0 0 0 0,-1 5 1 0 0,2-7-54 0 0,0-1-1 0 0,0 0 1 0 0,0 0 0 0 0,0 1 0 0 0,1-1 0 0 0,-1 0-1 0 0,0 0 1 0 0,0 1 0 0 0,1-1 0 0 0,-1 0-1 0 0,1 0 1 0 0,-1 0 0 0 0,1 1 0 0 0,-1-1 0 0 0,1 0-1 0 0,0 0 1 0 0,0 0 0 0 0,-1 0 0 0 0,3 1-1 0 0,-1 0 7 0 0,0-1-1 0 0,-1 0 0 0 0,1 0 0 0 0,1 0 1 0 0,-1 0-1 0 0,0 0 0 0 0,0 0 1 0 0,0 0-1 0 0,0-1 0 0 0,3 1 0 0 0,4 0-161 0 0,-1 0-1 0 0,1-1 1 0 0,0 0-1 0 0,14-2 1 0 0,2-2-3384 0 0,1 0-1238 0 0</inkml:trace>
</inkml:ink>
</file>

<file path=ppt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03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56 15663 0 0,'0'0'356'0'0,"-1"1"50"0"0,0 2-369 0 0,0 0 1 0 0,-1 0 0 0 0,1 0-1 0 0,-1 0 1 0 0,0 0-1 0 0,0 0 1 0 0,0-1 0 0 0,0 1-1 0 0,-5 3 1 0 0,-27 19 363 0 0,2-1-220 0 0,29-21-181 0 0,1-1 0 0 0,-1 0 0 0 0,1 0 0 0 0,-1 0 0 0 0,0 0 0 0 0,0 0 0 0 0,0 0 0 0 0,0-1 0 0 0,0 1 0 0 0,-1-1 0 0 0,1 0 0 0 0,0 0 0 0 0,-4 0 0 0 0,-2-1 0 0 0,9 0 0 0 0,0 0 0 0 0,-1 0 0 0 0,1 0 0 0 0,0 0 0 0 0,-1 0 0 0 0,1-1 0 0 0,0 1 0 0 0,0 0 0 0 0,-1 0 0 0 0,1 0 0 0 0,0 0 0 0 0,-1 0 0 0 0,1-1 0 0 0,0 1 0 0 0,0 0 0 0 0,0 0 0 0 0,-1-1 0 0 0,1 1 0 0 0,0 0 0 0 0,0 0 0 0 0,0-1 0 0 0,-1 1 0 0 0,1 0 0 0 0,0 0 0 0 0,0-1 0 0 0,0 1 0 0 0,0 0 0 0 0,0-1 0 0 0,0 1 0 0 0,0 0 0 0 0,0-1 0 0 0,0 1 0 0 0,0 0 0 0 0,0 0 0 0 0,0-1 0 0 0,0 1 0 0 0,0 0 0 0 0,0-1 0 0 0,0 1 0 0 0,0 0 0 0 0,0-1 0 0 0,0 1 0 0 0,0 0 0 0 0,0 0 0 0 0,1-1 0 0 0,-1 1 0 0 0,0 0 0 0 0,0-1 0 0 0,0 1 0 0 0,1 0 0 0 0,2-6 0 0 0,0 0 0 0 0,0 0 0 0 0,1 1 0 0 0,0 0 0 0 0,0 0 0 0 0,0 0 0 0 0,6-5 0 0 0,37-30 0 0 0,-31 28 0 0 0,23-18 18 0 0,1 1 0 0 0,2 3-1 0 0,75-36 1 0 0,-116 62 148 0 0,-1-1-98 0 0,1 1 0 0 0,-1 0 1 0 0,0 0-1 0 0,1 0 0 0 0,-1-1 0 0 0,0 1 1 0 0,1 0-1 0 0,-1 0 0 0 0,0 0 0 0 0,1 0 1 0 0,-1 0-1 0 0,0-1 0 0 0,1 1 0 0 0,-1 0 1 0 0,0 0-1 0 0,1 0 0 0 0,-1 0 0 0 0,0 0 1 0 0,1 0-1 0 0,-1 0 0 0 0,1 0 0 0 0,-1 1 1 0 0,1-1-1 0 0,-1 0-64 0 0,1 0 1 0 0,-1 0-1 0 0,1 1 1 0 0,-1-1-1 0 0,1 0 1 0 0,-1 1-1 0 0,0-1 1 0 0,1 0-1 0 0,-1 1 1 0 0,0-1-1 0 0,1 0 1 0 0,-1 1-1 0 0,0-1 1 0 0,1 1-1 0 0,-1-1 1 0 0,0 1-1 0 0,0-1 1 0 0,1 1-1 0 0,-1-1 1 0 0,0 1-1 0 0,0-1 1 0 0,0 1-1 0 0,0-1 1 0 0,0 1-1 0 0,0-1 1 0 0,0 1-1 0 0,0-1 1 0 0,0 1-1 0 0,0-1 1 0 0,0 1-1 0 0,0-1 1 0 0,0 1-1 0 0,0 0 1 0 0,-1 0 7 0 0,1 1-14 0 0,1 18 1019 0 0,-6 38 0 0 0,4-53-1012 0 0,0 0-4 0 0,0 1 0 0 0,0 0-1 0 0,0 0 1 0 0,1 0 0 0 0,0 0 0 0 0,0-1-1 0 0,0 1 1 0 0,1 0 0 0 0,0 0 0 0 0,0 0-1 0 0,0-1 1 0 0,1 1 0 0 0,0-1-1 0 0,3 7 1 0 0,-4-10-3 0 0,-1-1 0 0 0,1 1 0 0 0,0-1 0 0 0,0 1 0 0 0,0-1 0 0 0,0 1-1 0 0,0-1 1 0 0,0 0 0 0 0,1 1 0 0 0,-1-1 0 0 0,0 0 0 0 0,1 0 0 0 0,-1 0 0 0 0,1 0 0 0 0,-1 0-1 0 0,4 1 1 0 0,-1 0-163 0 0,2 0-1479 0 0,0-1-1635 0 0,2 1-2861 0 0</inkml:trace>
</inkml:ink>
</file>

<file path=ppt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94 10135 0 0,'1'0'231'0'0,"2"-1"-182"0"0,-1 0 17 0 0,0 0 0 0 0,0 1 1 0 0,-1-1-1 0 0,1 0 0 0 0,0 0 0 0 0,0 0 0 0 0,-1 0 1 0 0,1-1-1 0 0,-1 1 0 0 0,3-2 0 0 0,14-12 60 0 0,-17 14 267 0 0,-1 1 106 0 0,0 0 11 0 0,0 0-67 0 0,-1-1-367 0 0,-1 0 1 0 0,1 0 0 0 0,-1 1-1 0 0,1-1 1 0 0,-1 1-1 0 0,0-1 1 0 0,1 1-1 0 0,-1 0 1 0 0,-2-1-1 0 0,0 0 255 0 0,0 0-282 0 0,0 0 0 0 0,-1 1 0 0 0,1-1 0 0 0,0 1 0 0 0,0 0 0 0 0,0 0 0 0 0,0 0 0 0 0,-1 1-1 0 0,1-1 1 0 0,0 1 0 0 0,0 0 0 0 0,-7 3 0 0 0,5-1 104 0 0,-1 0 1 0 0,0 0-1 0 0,1 1 0 0 0,0 0 0 0 0,0 1 0 0 0,-9 7 1 0 0,-1 5 210 0 0,1 0 0 0 0,0 0 0 0 0,-19 33 0 0 0,27-40-367 0 0,1 1 0 0 0,0 0-1 0 0,1 0 1 0 0,0 1 0 0 0,-4 15-1 0 0,8-22 3 0 0,0 0 0 0 0,0 0 1 0 0,1 0-1 0 0,-1 0 0 0 0,1 0 0 0 0,0 0 0 0 0,1 5 0 0 0,0-7 2 0 0,-1 0 0 0 0,1 0 0 0 0,0-1-1 0 0,0 1 1 0 0,0-1 0 0 0,0 1 0 0 0,0-1 0 0 0,1 1-1 0 0,-1-1 1 0 0,1 0 0 0 0,-1 1 0 0 0,1-1-1 0 0,3 3 1 0 0,-1-2 77 0 0,0 0 0 0 0,0-1 0 0 0,0 1 0 0 0,1-1 0 0 0,-1 0 0 0 0,1 0 0 0 0,-1 0 0 0 0,1-1 0 0 0,-1 0 0 0 0,1 1 0 0 0,0-2 0 0 0,0 1 0 0 0,0-1 0 0 0,-1 1-1 0 0,1-1 1 0 0,0-1 0 0 0,0 1 0 0 0,8-2 0 0 0,-3 0-13 0 0,0 0 0 0 0,-1-1 0 0 0,0 0-1 0 0,0-1 1 0 0,0 0 0 0 0,0 0 0 0 0,0-1-1 0 0,10-7 1 0 0,-15 8-65 0 0,1 0 0 0 0,0 0 0 0 0,-1-1 0 0 0,0 0 0 0 0,0 1 0 0 0,0-1 0 0 0,-1-1 0 0 0,0 1 0 0 0,4-10 0 0 0,-5 12 0 0 0,0-1 0 0 0,-1 0 0 0 0,0 0 0 0 0,0 0 0 0 0,0 0 0 0 0,0 0 0 0 0,-1 0 0 0 0,1 0 0 0 0,-1 0 0 0 0,0 0 0 0 0,0-1 0 0 0,-1 1 0 0 0,1 0 0 0 0,-1 0 0 0 0,-2-6 0 0 0,2 7-73 0 0,0 1-1 0 0,-1-1 1 0 0,1 0 0 0 0,-1 1-1 0 0,0 0 1 0 0,0-1 0 0 0,0 1-1 0 0,0 0 1 0 0,0 0-1 0 0,-1 0 1 0 0,1 0 0 0 0,-4-1-1 0 0,-36-19-1342 0 0,24 14 866 0 0,7 2 389 0 0,-48-25-1602 0 0,53 27 1585 0 0,0 0 0 0 0,0 0 1 0 0,1-1-1 0 0,-1 0 1 0 0,1 0-1 0 0,-8-10 0 0 0,12 14 168 0 0,0 0 0 0 0,0 0 0 0 0,1 0 0 0 0,-1-1 0 0 0,1 1 1 0 0,-1 0-1 0 0,1 0 0 0 0,0 0 0 0 0,-1 0 0 0 0,1-1 0 0 0,0 1 0 0 0,0 0 0 0 0,0 0 0 0 0,0 0 0 0 0,0-1 0 0 0,0 1 0 0 0,0 0 0 0 0,0 0 0 0 0,0-1 0 0 0,1 0 0 0 0,0 0-50 0 0,0 0 1 0 0,0 0-1 0 0,0 0 1 0 0,0 0-1 0 0,0 0 0 0 0,1 1 1 0 0,-1-1-1 0 0,0 0 0 0 0,1 1 1 0 0,2-3-1 0 0,1 0-293 0 0,0 1 0 0 0,0 0-1 0 0,0 0 1 0 0,0 0 0 0 0,0 1 0 0 0,1 0 0 0 0,11-3 0 0 0,3 1-3797 0 0</inkml:trace>
</inkml:ink>
</file>

<file path=ppt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614 13823 0 0,'0'0'630'0'0,"0"0"-13"0"0,2-1-393 0 0,9-9 189 0 0,1 0 0 0 0,-2-1 0 0 0,0 0 0 0 0,12-16 0 0 0,-5 0-411 0 0,-2-1-1 0 0,-1 0 1 0 0,-1 0-1 0 0,-2-2 1 0 0,0 1-1 0 0,-2-1 0 0 0,-2-1 1 0 0,0 0-1 0 0,-3 0 1 0 0,3-42-1 0 0,-7 61-6 0 0,0 1 0 0 0,0 0-1 0 0,-1-1 1 0 0,0 1 0 0 0,-1 0-1 0 0,0 0 1 0 0,-1 0 0 0 0,-1 0-1 0 0,1 0 1 0 0,-2 1 0 0 0,-6-14-1 0 0,9 22-29 0 0,1-1 0 0 0,-1 1 1 0 0,0 0-1 0 0,0 0 0 0 0,1 0 0 0 0,-2 0 0 0 0,1 0 0 0 0,0 0 0 0 0,0 1 0 0 0,-1-1 0 0 0,1 1 0 0 0,0-1 1 0 0,-1 1-1 0 0,0 0 0 0 0,1 0 0 0 0,-1 0 0 0 0,0 0 0 0 0,1 1 0 0 0,-1-1 0 0 0,0 1 0 0 0,0-1 1 0 0,0 1-1 0 0,1 0 0 0 0,-1 0 0 0 0,0 0 0 0 0,0 1 0 0 0,0-1 0 0 0,-5 2 0 0 0,2 0-41 0 0,0 0 0 0 0,0 1-1 0 0,1 0 1 0 0,-1 0 0 0 0,0 0-1 0 0,1 0 1 0 0,0 1 0 0 0,0 0-1 0 0,0 0 1 0 0,0 0 0 0 0,-7 10-1 0 0,1 1 77 0 0,0 1 0 0 0,1 1 0 0 0,0-1 0 0 0,2 2 0 0 0,0-1 0 0 0,1 1 0 0 0,-5 20 0 0 0,-3 18 0 0 0,-6 60 0 0 0,0 111 15 0 0,10-84-102 0 0,4-101-308 0 0,-1 1 0 0 0,-3-1 0 0 0,-1-1-1 0 0,-28 63 1 0 0,29-79 119 0 0,0-2 0 0 0,-2 1 0 0 0,-18 24 0 0 0,21-34 82 0 0,0-1 0 0 0,-1 0-1 0 0,-1-1 1 0 0,0-1 0 0 0,0 1 0 0 0,-17 10-1 0 0,27-21 9 0 0,0 1 0 0 0,0-1 0 0 0,0 0 0 0 0,-1 0-1 0 0,1 0 1 0 0,0 0 0 0 0,0 0 0 0 0,-1 0 0 0 0,1-1 0 0 0,-5 1-1 0 0,7-1 146 0 0,-1 0 0 0 0,1 0 0 0 0,-1 0 0 0 0,1 0 0 0 0,0 0 0 0 0,-1 0 0 0 0,1-1 0 0 0,-1 1 0 0 0,1 0 0 0 0,0 0 0 0 0,-1-1-1 0 0,1 1 1 0 0,0 0 0 0 0,-1-1 0 0 0,1 1 0 0 0,0 0 0 0 0,0-1 0 0 0,-1 1 0 0 0,1 0 0 0 0,0-1 0 0 0,0 1 0 0 0,0 0 0 0 0,-1-1 0 0 0,1 1-1 0 0,0-1 1 0 0,0 1 0 0 0,0 0 0 0 0,0-1 0 0 0,0 1 0 0 0,0-1 0 0 0,0 1 0 0 0,0-1 0 0 0,0 1 0 0 0,0 0 0 0 0,0-1 0 0 0,0 1 0 0 0,0-1-1 0 0,0 1 1 0 0,0-1 0 0 0,0 1 0 0 0,1-1 0 0 0,6-20-794 0 0,3-1 323 0 0,4-2 0 0 0</inkml:trace>
</inkml:ink>
</file>

<file path=ppt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8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3 15663 0 0,'0'0'356'0'0,"0"0"50"0"0,0 0 20 0 0,2-2-42 0 0,9-3-359 0 0,-1-1 0 0 0,2 2 0 0 0,-1-1 0 0 0,0 2 0 0 0,16-4-1 0 0,17-6-25 0 0,163-68 1 0 0,-160 62 0 0 0,-29 12-934 0 0,0 0 1 0 0,32-6-1 0 0,-38 13-89 0 0</inkml:trace>
</inkml:ink>
</file>

<file path=ppt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9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2 15663 0 0,'0'0'356'0'0,"0"0"50"0"0,0 0 20 0 0,0 0-42 0 0,0 0-180 0 0,0 0 176 0 0,2 0 107 0 0,7-1-129 0 0,-5 1-21 0 0,1 0 0 0 0,-1 0 0 0 0,1 0 1 0 0,-1 0-1 0 0,6 2 0 0 0,-9-2-311 0 0,0 0 1 0 0,0 1-1 0 0,0-1 0 0 0,0 0 0 0 0,0 1 0 0 0,-1-1 0 0 0,1 1 0 0 0,0-1 1 0 0,0 1-1 0 0,0-1 0 0 0,0 1 0 0 0,-1 0 0 0 0,1-1 0 0 0,0 1 0 0 0,-1 0 0 0 0,1 0 1 0 0,0-1-1 0 0,-1 1 0 0 0,1 0 0 0 0,-1 0 0 0 0,1 0 0 0 0,-1 0 0 0 0,0 0 0 0 0,1 0 1 0 0,-1 0-1 0 0,0 0 0 0 0,0 0 0 0 0,0 0 0 0 0,1 1 0 0 0,-1 18-26 0 0,-1 0 0 0 0,-1 0 0 0 0,0 0 0 0 0,-2 0 0 0 0,0-1 0 0 0,-1 0 0 0 0,-14 35 0 0 0,-70 126 0 0 0,82-168 0 0 0,-92 155-17 0 0,-36 73-1942 0 0,134-238 1943 0 0,-3 5-100 0 0,0 1-1 0 0,0 0 1 0 0,1 0 0 0 0,1 0 0 0 0,-1 0-1 0 0,1 1 1 0 0,-1 15 0 0 0,8-9-1245 0 0,-1-12-2062 0 0,4-3-1695 0 0</inkml:trace>
</inkml:ink>
</file>

<file path=ppt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19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1 15663 0 0,'9'2'762'0'0,"-3"-3"-661"0"0,-1 1 1 0 0,1-1 0 0 0,0 0 0 0 0,-1 0-1 0 0,1-1 1 0 0,0 0 0 0 0,5-2 0 0 0,9-3 42 0 0,59-21 701 0 0,120-59 0 0 0,-102 41-495 0 0,227-113-2132 0 0,-308 151 771 0 0,-4 3-12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8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13 1839 0 0,'-57'18'2760'0'0,"70"-20"2051"0"0,7-7-2333 0 0,-5 3-1043 0 0,66-20 499 0 0,37-14-878 0 0,-54 14-380 0 0,21-10-38 0 0,123-35 0 0 0,-196 68-723 0 0,32-7-306 0 0,-40 10-181 0 0,0-1-1 0 0,0 1 1 0 0,0 0-1 0 0,0 0 1 0 0,1 0-1 0 0,-1 1 1 0 0,0-1-1 0 0,5 2 1 0 0</inkml:trace>
</inkml:ink>
</file>

<file path=ppt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0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1 15663 0 0,'0'0'719'0'0,"0"0"-20"0"0,0 1-449 0 0,-1 8-244 0 0,0-1 0 0 0,0 0-1 0 0,-1 1 1 0 0,1-1 0 0 0,-5 8 0 0 0,-17 44-11 0 0,14-39 3 0 0,-54 158 2 0 0,13-31 0 0 0,5-13 0 0 0,16-59-430 0 0,-57 111-1 0 0,86-187 424 0 0,-2 4-149 0 0,0 0 0 0 0,0-1 0 0 0,0 0 0 0 0,-1 1 0 0 0,1-1 0 0 0,-6 5 0 0 0,8-8 156 0 0,-1 0 0 0 0,1 1-1 0 0,-1-1 1 0 0,1 0-1 0 0,0 0 1 0 0,-1 1 0 0 0,0-1-1 0 0,1 0 1 0 0,-1 0 0 0 0,1 0-1 0 0,-1 0 1 0 0,1 1-1 0 0,-1-1 1 0 0,1 0 0 0 0,-1 0-1 0 0,1 0 1 0 0,-1 0 0 0 0,0 0-1 0 0,1-1 1 0 0,-1 1 0 0 0,1 0-1 0 0,-1 0 1 0 0,1 0-1 0 0,-1 0 1 0 0,1 0 0 0 0,-1-1-1 0 0,1 1 1 0 0,-1 0 0 0 0,1-1-1 0 0,-1 1 1 0 0,1 0-1 0 0,-1-1 1 0 0,1 1 0 0 0,0 0-1 0 0,-1-1 1 0 0,1 1 0 0 0,0-1-1 0 0,-1 1 1 0 0,1-1-1 0 0,0 1 1 0 0,0-1 0 0 0,-1 1-1 0 0,1-1 1 0 0,0 0 0 0 0,-2-2 0 0 0,0-1 0 0 0,1 0 0 0 0,-1 0 0 0 0,1 0 0 0 0,0 0 0 0 0,0 0 0 0 0,0 0 0 0 0,1-1 0 0 0,0 1 0 0 0,0 0 0 0 0,0 0 0 0 0,0 0 0 0 0,0 0 0 0 0,2-6 0 0 0,1-4 0 0 0,1 0 0 0 0,9-25 0 0 0,-5 19 0 0 0,2 1 0 0 0,0-1 0 0 0,0 2 0 0 0,2 0 0 0 0,1 0 0 0 0,0 1 0 0 0,1 0 0 0 0,0 1 0 0 0,2 1 0 0 0,18-14 0 0 0,-29 25 38 0 0,0 0-1 0 0,1 1 1 0 0,-1 0 0 0 0,1 0-1 0 0,-1 0 1 0 0,1 1-1 0 0,0-1 1 0 0,0 2 0 0 0,0-1-1 0 0,0 1 1 0 0,1 0-1 0 0,-1 0 1 0 0,0 0 0 0 0,11 1-1 0 0,-12 1 6 0 0,0-1 1 0 0,0 1-1 0 0,0 1 0 0 0,0-1 0 0 0,0 1 0 0 0,-1 0 0 0 0,1 0 1 0 0,-1 0-1 0 0,1 0 0 0 0,-1 1 0 0 0,1 0 0 0 0,-1 0 0 0 0,0 0 0 0 0,-1 1 1 0 0,1-1-1 0 0,0 1 0 0 0,-1 0 0 0 0,4 6 0 0 0,-2-4-19 0 0,-1 1 0 0 0,0 0 0 0 0,-1 1 0 0 0,0-1 0 0 0,0 1-1 0 0,0-1 1 0 0,-1 1 0 0 0,0 0 0 0 0,-1 0 0 0 0,1 0 0 0 0,-2 0 0 0 0,1 0-1 0 0,-1 0 1 0 0,-1 10 0 0 0,0-9-523 0 0,0 0-1 0 0,-1 0 0 0 0,0 0 1 0 0,-1 0-1 0 0,0 0 1 0 0,0 0-1 0 0,-1 0 0 0 0,0-1 1 0 0,-1 0-1 0 0,1 0 1 0 0,-13 15-1 0 0,9-13-4287 0 0</inkml:trace>
</inkml:ink>
</file>

<file path=ppt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0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92 15663 0 0,'0'0'719'0'0,"0"0"-20"0"0,0 0-374 0 0,1-2 84 0 0,2 0-266 0 0,0 0 0 0 0,-1 0 0 0 0,1 0 1 0 0,0 0-1 0 0,0 0 0 0 0,0 1 0 0 0,0-1 0 0 0,0 1 0 0 0,0 0 0 0 0,6-2 0 0 0,15-6-109 0 0,-14 5-34 0 0,0 0 0 0 0,15-3 0 0 0,11-5 0 0 0,-25 8 13 0 0,0-1 0 0 0,-1 0 0 0 0,1-1-1 0 0,-1 0 1 0 0,10-8 0 0 0,-17 12-56 0 0,0 0-1 0 0,-1-1 1 0 0,1 1 0 0 0,-1-1-1 0 0,0 0 1 0 0,1 0 0 0 0,-1 0 0 0 0,0 0-1 0 0,-1 0 1 0 0,1 0 0 0 0,-1 0-1 0 0,1 0 1 0 0,-1-1 0 0 0,0 1-1 0 0,0-1 1 0 0,0 1 0 0 0,-1-1-1 0 0,1 1 1 0 0,-1-1 0 0 0,0 1 0 0 0,0-6-1 0 0,0 8 32 0 0,0 0 0 0 0,0 1 0 0 0,0-1-1 0 0,0 0 1 0 0,-1 0 0 0 0,1 0 0 0 0,0 0-1 0 0,-1 0 1 0 0,1 1 0 0 0,0-1 0 0 0,-1 0 0 0 0,1 0-1 0 0,-1 1 1 0 0,1-1 0 0 0,-1 0 0 0 0,1 0 0 0 0,-1 1-1 0 0,0-1 1 0 0,1 1 0 0 0,-1-1 0 0 0,0 1-1 0 0,1-1 1 0 0,-2 0 0 0 0,0 0-17 0 0,1 1 0 0 0,-1 0 1 0 0,0-1-1 0 0,1 1 0 0 0,-1 0 0 0 0,0 0 0 0 0,1 0 0 0 0,-1 0 0 0 0,0 0 1 0 0,0 0-1 0 0,-2 1 0 0 0,-5 1-88 0 0,0 1 0 0 0,1 0 0 0 0,-14 7 0 0 0,18-9 108 0 0,-3 3 9 0 0,0 0 0 0 0,0 1 0 0 0,0-1 0 0 0,1 1 0 0 0,0 0 0 0 0,0 1 0 0 0,-6 6 0 0 0,-34 48 0 0 0,23-29 0 0 0,-55 80-1004 0 0,69-95 833 0 0,1-1 0 0 0,0 1-1 0 0,2 0 1 0 0,-1 1 0 0 0,-6 28-1 0 0,13-43 171 0 0,0 0 1 0 0,-1-1-1 0 0,1 1 0 0 0,0 0 0 0 0,0-1 0 0 0,0 1 0 0 0,0 0 0 0 0,0 0 0 0 0,1-1 1 0 0,-1 1-1 0 0,0 0 0 0 0,1-1 0 0 0,-1 1 0 0 0,1 0 0 0 0,0-1 0 0 0,-1 1 0 0 0,1-1 1 0 0,0 1-1 0 0,0-1 0 0 0,0 1 0 0 0,0-1 0 0 0,2 3 0 0 0,-1-3 1 0 0,0 0 1 0 0,0 0-1 0 0,0 0 0 0 0,0 0 0 0 0,0 0 1 0 0,0 0-1 0 0,0 0 0 0 0,0-1 0 0 0,0 1 0 0 0,1-1 1 0 0,-1 1-1 0 0,0-1 0 0 0,0 0 0 0 0,0 0 1 0 0,1 0-1 0 0,-1 0 0 0 0,4-1 0 0 0,7-1-850 0 0,-1-1-1 0 0,1-1 0 0 0,0 0 1 0 0,12-6-1 0 0,-3-1-3936 0 0</inkml:trace>
</inkml:ink>
</file>

<file path=ppt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1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83 2759 0 0,'0'0'107'0'0,"0"1"-19"0"0,1 6-43 0 0,3 31 3 0 0,-3-20 943 0 0,-1-14-532 0 0,1-1 1 0 0,-1 0-1 0 0,0 1 1 0 0,0-1 0 0 0,0 0-1 0 0,0 0 1 0 0,-1 1-1 0 0,0-1 1 0 0,1 0 0 0 0,-1 0-1 0 0,0 1 1 0 0,0-1 0 0 0,-1 0-1 0 0,1 0 1 0 0,-4 5-1 0 0,-16 23 719 0 0,13-19-718 0 0,1-1-1 0 0,-1 0 1 0 0,-1 0 0 0 0,0-1 0 0 0,-13 12-1 0 0,12-14-12 0 0,8-7 553 0 0,-2 0-564 0 0,4-1-433 0 0,-1 0 0 0 0,1 0 0 0 0,-1 0 0 0 0,1 0 1 0 0,0 0-1 0 0,-1 0 0 0 0,1 0 0 0 0,0 0 0 0 0,-1 0 0 0 0,1 0 0 0 0,-1 0 0 0 0,1-1 1 0 0,0 1-1 0 0,-1 0 0 0 0,1 0 0 0 0,0 0 0 0 0,-1 0 0 0 0,1-1 0 0 0,0 1 0 0 0,0 0 1 0 0,-1 0-1 0 0,1 0 0 0 0,0-1 0 0 0,-1 1 0 0 0,1 0 0 0 0,0-1 0 0 0,0 1 0 0 0,0 0 1 0 0,-1 0-1 0 0,1-1 0 0 0,0 1 0 0 0,0-1 0 0 0,0 1 0 0 0,0 0 0 0 0,0-1 0 0 0,-1 1 1 0 0,1 0-1 0 0,0-1 0 0 0,0 1 0 0 0,0 0 0 0 0,0-1 0 0 0,0 1 0 0 0,0-1 0 0 0,0 1 1 0 0,0 0-1 0 0,1-1 0 0 0,-1 1 0 0 0,0 0 0 0 0,0-1 0 0 0,0 1 0 0 0,0 0 0 0 0,1-1 0 0 0,-1 1-3 0 0,3-9-8 0 0,0 0 0 0 0,1 0 0 0 0,1 0 0 0 0,-1 1 0 0 0,1 0 0 0 0,1 0 0 0 0,8-11 0 0 0,16-19-764 0 0,11-15 87 0 0,52-52 1 0 0,-78 89 884 0 0,2 2-1 0 0,-1 0 1 0 0,2 1 0 0 0,0 0-1 0 0,0 2 1 0 0,1 0 0 0 0,31-12-1 0 0,-39 18 72 0 0,-4 2 111 0 0,1 0 0 0 0,15-3 0 0 0,-21 5-314 0 0,0 1 0 0 0,0-1 0 0 0,0 1 0 0 0,0 0 0 0 0,0 0 0 0 0,0 0 0 0 0,0 0 0 0 0,0 1 0 0 0,0-1 0 0 0,0 0 0 0 0,0 1 0 0 0,0-1 0 0 0,0 1-1 0 0,0 0 1 0 0,-1 0 0 0 0,1 0 0 0 0,2 1 0 0 0,1 5-52 0 0,-4-2-81 0 0,0 0-1 0 0,0 0 0 0 0,-1 0 1 0 0,1 0-1 0 0,-1 0 0 0 0,-1 0 1 0 0,1 0-1 0 0,-1 1 0 0 0,1-1 0 0 0,-1 0 1 0 0,-2 4-1 0 0,-4 13-483 0 0,-11 24 1 0 0,10-28 441 0 0,-5 21-98 0 0,-12 58 0 0 0,24-92 173 0 0,-1 6-1955 0 0,0-3-3472 0 0</inkml:trace>
</inkml:ink>
</file>

<file path=ppt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1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5663 0 0,'0'0'356'0'0,"0"0"50"0"0,0 0 20 0 0,0 0-42 0 0,-5 6-236 0 0,1 2-148 0 0,0 0 0 0 0,0 0 0 0 0,1 1 0 0 0,0-1 0 0 0,1 1 0 0 0,0 0 0 0 0,0 0 0 0 0,1 0 0 0 0,0 0 0 0 0,0 0 0 0 0,1 0 0 0 0,0 0 0 0 0,1 0 0 0 0,0 1 0 0 0,1-2 0 0 0,4 18 0 0 0,-4-20 8 0 0,1 0 0 0 0,-1-1 0 0 0,1 1 0 0 0,0 0-1 0 0,1-1 1 0 0,0 0 0 0 0,-1 0 0 0 0,8 7 0 0 0,-10-11 68 0 0,0-1 0 0 0,0 1 1 0 0,0-1-1 0 0,0 1 0 0 0,0-1 0 0 0,0 0 0 0 0,0 1 1 0 0,0-1-1 0 0,0 0 0 0 0,0 0 0 0 0,0 0 1 0 0,1 0-1 0 0,-1 0 0 0 0,0 0 0 0 0,0 0 0 0 0,0 0 1 0 0,0 0-1 0 0,1-1 0 0 0,18-4 861 0 0,-14 2-763 0 0,0 0-1 0 0,0 0 0 0 0,0 0 1 0 0,-1-1-1 0 0,1 1 1 0 0,-1-1-1 0 0,0-1 0 0 0,0 1 1 0 0,7-9-1 0 0,3-5-265 0 0,17-29 0 0 0,-2 3 110 0 0,-22 32-1309 0 0,14-26 0 0 0,-14 24-5535 0 0</inkml:trace>
</inkml:ink>
</file>

<file path=ppt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2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34 11975 0 0,'0'3'267'0'0,"0"-2"-215"0"0,-1 1 1 0 0,1-1-1 0 0,-1 1 1 0 0,0-1-1 0 0,1 1 1 0 0,-1-1-1 0 0,0 0 1 0 0,0 1-1 0 0,0-1 1 0 0,0 0-1 0 0,0 0 0 0 0,-1 2 1 0 0,-3 3 198 0 0,3-4-308 0 0,1 1 0 0 0,-1-1 0 0 0,1 1 0 0 0,0 0 0 0 0,0-1 1 0 0,-1 4-1 0 0,1-3-913 0 0,1-12 684 0 0,0 4 454 0 0,1 1-37 0 0,0 0 0 0 0,0 0 1 0 0,0 0-1 0 0,0 0 1 0 0,0 0-1 0 0,1 0 1 0 0,0 1-1 0 0,0-1 0 0 0,0 0 1 0 0,0 1-1 0 0,0-1 1 0 0,1 1-1 0 0,3-3 1 0 0,5-6 432 0 0,27-21 1 0 0,-13 12-61 0 0,7-9-355 0 0,-16 14-131 0 0,2-1-1 0 0,0 2 1 0 0,1 1 0 0 0,33-20-1 0 0,-51 33 8 0 0,-1 1 0 0 0,1 0 0 0 0,-1-1 0 0 0,1 1-1 0 0,-1 0 1 0 0,1 0 0 0 0,-1-1 0 0 0,1 1 0 0 0,0 0-1 0 0,-1 0 1 0 0,1 0 0 0 0,-1 0 0 0 0,1-1 0 0 0,0 1-1 0 0,-1 0 1 0 0,1 0 0 0 0,0 0 0 0 0,-1 1 0 0 0,1-1-1 0 0,-1 0 1 0 0,1 0 0 0 0,0 0 0 0 0,-1 0 0 0 0,1 0-1 0 0,-1 1 1 0 0,1-1 0 0 0,-1 0 0 0 0,1 1 0 0 0,0-1 0 0 0,-1 0-1 0 0,1 1 1 0 0,-1-1 0 0 0,0 1 0 0 0,1-1 0 0 0,-1 0-1 0 0,1 1 1 0 0,-1-1 0 0 0,0 1 0 0 0,1 0 0 0 0,-1-1-1 0 0,1 2 1 0 0,-1-1 47 0 0,1 1 0 0 0,-1 0 0 0 0,1 0 0 0 0,-1 0-1 0 0,0 0 1 0 0,0 0 0 0 0,0 0 0 0 0,0 0 0 0 0,0 0 0 0 0,0 0 0 0 0,-1 0-1 0 0,0 3 1 0 0,-13 26-72 0 0,8-20 0 0 0,6-11 0 0 0,0 0 1 0 0,0 0-1 0 0,0 0 0 0 0,0 0 0 0 0,0 1 1 0 0,0-1-1 0 0,0 0 0 0 0,0 0 0 0 0,-1 0 1 0 0,1 0-1 0 0,0 1 0 0 0,0-1 0 0 0,0 0 1 0 0,0 0-1 0 0,0 0 0 0 0,0 1 0 0 0,0-1 1 0 0,0 0-1 0 0,0 0 0 0 0,0 0 0 0 0,0 0 1 0 0,0 1-1 0 0,0-1 0 0 0,0 0 0 0 0,0 0 1 0 0,1 0-1 0 0,-1 0 0 0 0,0 1 0 0 0,0-1 1 0 0,0 0-1 0 0,0 0 0 0 0,0 0 0 0 0,0 0 1 0 0,0 1-1 0 0,0-1 0 0 0,1 0 0 0 0,-1 0 1 0 0,0 0-1 0 0,0 0 0 0 0,0 0 0 0 0,0 0 1 0 0,0 1-1 0 0,1-1 0 0 0,-1 0 0 0 0,0 0 1 0 0,0 0-1 0 0,0 0 0 0 0,0 0 0 0 0,1 0 1 0 0,-1 0-1 0 0,0 0 0 0 0,0 0 0 0 0,0 0 1 0 0,1 0-1 0 0,-1 0 0 0 0,0 0 0 0 0,0 0 1 0 0,0 0-1 0 0,1 0 0 0 0,-1 0 0 0 0,0 0 0 0 0,0 0 1 0 0,0 0-1 0 0,1-1 0 0 0,10-2-80 0 0,-2-2-68 0 0,0 0 1 0 0,0-1-1 0 0,-1 0 0 0 0,1-1 0 0 0,-1 0 1 0 0,-1 0-1 0 0,13-15 0 0 0,-11 11-38 0 0,1 1-1 0 0,0 0 1 0 0,20-15-1 0 0,39-14 173 0 0,-49 29 34 0 0,0 1-1 0 0,0 1 1 0 0,31-7-1 0 0,-50 15 23 0 0,0 0 1 0 0,0-1-1 0 0,0 1 0 0 0,0 0 0 0 0,0 0 0 0 0,0 0 0 0 0,0 0 1 0 0,0 0-1 0 0,0 0 0 0 0,0 0 0 0 0,0 0 0 0 0,0 0 0 0 0,0 0 1 0 0,0 0-1 0 0,0 1 0 0 0,-1-1 0 0 0,1 0 0 0 0,0 1 0 0 0,0-1 1 0 0,0 1-1 0 0,0-1 0 0 0,0 1 0 0 0,1 1 0 0 0,-2-1 6 0 0,1 0 1 0 0,0 0-1 0 0,-1 0 0 0 0,1 0 0 0 0,-1 1 1 0 0,0-1-1 0 0,1 0 0 0 0,-1 0 0 0 0,0 1 0 0 0,0-1 1 0 0,0 0-1 0 0,0 1 0 0 0,0-1 0 0 0,0 0 0 0 0,0 0 1 0 0,0 1-1 0 0,0-1 0 0 0,-1 2 0 0 0,-5 17-40 0 0,-1 0 0 0 0,0-1 1 0 0,-13 24-1 0 0,8-19-91 0 0,-12 37 0 0 0,-6 30-2577 0 0,20-67 1637 0 0</inkml:trace>
</inkml:ink>
</file>

<file path=ppt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2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0 11975 0 0,'0'0'547'0'0,"0"0"-11"0"0,-8 15 549 0 0,5-7-481 0 0,1-1 0 0 0,0 1 0 0 0,-2 12 0 0 0,-1 5 188 0 0,-12 67-495 0 0,12-56 31 0 0,-12 41 1 0 0,-12 13 516 0 0,3-27-996 0 0,-2-1 1 0 0,-2-2-1 0 0,-63 92 0 0 0,-22 23-965 0 0,272-394 1116 0 0,-146 207 0 0 0,0-1 0 0 0,0 1 0 0 0,1 1 0 0 0,1 0 0 0 0,19-13 0 0 0,-29 22 0 0 0,0 0 0 0 0,0 1 0 0 0,0-1 0 0 0,0 1 0 0 0,0-1 0 0 0,0 1 0 0 0,0 0 0 0 0,0 0 0 0 0,5 0 0 0 0,3-2 0 0 0,-7 2 0 0 0,0 0 0 0 0,0 0 0 0 0,0 0 0 0 0,0 1 0 0 0,0-1 0 0 0,0 1 0 0 0,0 0 0 0 0,0 1 0 0 0,0-1 0 0 0,0 1 0 0 0,0-1 0 0 0,0 1 0 0 0,0 0 0 0 0,0 0 0 0 0,6 4 0 0 0,-7-4 0 0 0,1 0 145 0 0,-1 1-1 0 0,1-1 0 0 0,-1 1 0 0 0,1 0 1 0 0,-1 0-1 0 0,0 0 0 0 0,0 0 0 0 0,0 1 1 0 0,0-1-1 0 0,-1 1 0 0 0,1 0 1 0 0,0 0-1 0 0,3 5 0 0 0,-5-6-43 0 0,0 1 0 0 0,0-1 0 0 0,0 1 0 0 0,0 0 0 0 0,-1-1 0 0 0,1 1 0 0 0,-1 0 0 0 0,1-1 0 0 0,-1 1 0 0 0,0 0 0 0 0,0 0 0 0 0,0-1 0 0 0,-1 1 0 0 0,1 0 0 0 0,-1 0 0 0 0,1-1 0 0 0,-1 1 0 0 0,0 0 0 0 0,-1 2 0 0 0,-4 7-101 0 0,0-2 0 0 0,-1 1 0 0 0,0-1 0 0 0,-1 0 0 0 0,0-1 0 0 0,-19 18 0 0 0,9-12 30 0 0,-1-1 0 0 0,-30 19 0 0 0,-2 0-1504 0 0,40-27 144 0 0,10-6 1256 0 0,1 0 0 0 0,0 0 0 0 0,0 0 0 0 0,0 0 1 0 0,0 0-1 0 0,0-1 0 0 0,0 1 0 0 0,-1 0 0 0 0,1 0 0 0 0,0 0 0 0 0,0 0 0 0 0,0 0 0 0 0,0 0 0 0 0,0 0 0 0 0,0 0 0 0 0,-1 0 0 0 0,1 0 0 0 0,0-1 0 0 0,0 1 0 0 0,0 0 0 0 0,0 0 1 0 0,0 0-1 0 0,0 0 0 0 0,0 0 0 0 0,0-1 0 0 0,0 1 0 0 0,0 0 0 0 0,0 0 0 0 0,0 0 0 0 0,0 0 0 0 0,0 0 0 0 0,0-1 0 0 0,0 1 0 0 0,0 0 0 0 0,0 0 0 0 0,0 0 0 0 0,0 0 0 0 0,0-1 1 0 0,6-19-2996 0 0,-6 18 3438 0 0,14-27-1904 0 0</inkml:trace>
</inkml:ink>
</file>

<file path=ppt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3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0135 0 0,'0'0'231'0'0,"0"0"29"0"0,0 0 19 0 0,1 1-41 0 0,0 1-78 0 0,0 0 0 0 0,0 1-1 0 0,0-1 1 0 0,0 0 0 0 0,1 0-1 0 0,-1 0 1 0 0,1 0 0 0 0,-1 0-1 0 0,1-1 1 0 0,0 1 0 0 0,0 0 0 0 0,0-1-1 0 0,0 1 1 0 0,0-1 0 0 0,0 0-1 0 0,0 1 1 0 0,0-1 0 0 0,0 0-1 0 0,1 0 1 0 0,-1-1 0 0 0,0 1-1 0 0,1 0 1 0 0,4 0 0 0 0,-6-1-102 0 0,12 3 597 0 0,1-1 0 0 0,0 0 1 0 0,-1-1-1 0 0,23-2 0 0 0,55-8 1621 0 0,-56 5-983 0 0,-1-3-1038 0 0,-33 6-696 0 0,0 0 407 0 0,0 0 0 0 0,0 0 0 0 0,0 0 0 0 0,-1 0 1 0 0,1 0-1 0 0,0 0 0 0 0,0 0 0 0 0,-1 0 0 0 0,1-1 1 0 0,-1 1-1 0 0,1 0 0 0 0,-1 0 0 0 0,0-1 0 0 0,1 1 1 0 0,-1 0-1 0 0,0-1 0 0 0,0 1 0 0 0,0 0 0 0 0,0-1 1 0 0,0 1-1 0 0,0 0 0 0 0,0-1 0 0 0,0 1 1 0 0,-1 0-1 0 0,1-1 0 0 0,0 1 0 0 0,-1 0 0 0 0,1-1 1 0 0,-1 1-1 0 0,0 0 0 0 0,1 0 0 0 0,-1 0 0 0 0,0 0 1 0 0,-1-2-1 0 0,0 0-45 0 0,0 1-1 0 0,0 0 1 0 0,0 0 0 0 0,-1 0-1 0 0,1 0 1 0 0,-1 0 0 0 0,1 0 0 0 0,-1 1-1 0 0,0-1 1 0 0,1 1 0 0 0,-1 0-1 0 0,-4-2 1 0 0,4 3 79 0 0,0 0 0 0 0,-1-1 0 0 0,1 1 0 0 0,0 0 0 0 0,-1 1 0 0 0,1-1 0 0 0,-1 1 0 0 0,1-1 0 0 0,0 1 0 0 0,0 0 0 0 0,-1 0 0 0 0,1 0 0 0 0,0 1 0 0 0,0-1 0 0 0,0 1 0 0 0,0 0 0 0 0,0 0 0 0 0,1 0 0 0 0,-1 0 0 0 0,0 0 0 0 0,1 1 0 0 0,-4 3 0 0 0,-4 6 0 0 0,1 1 0 0 0,0 0 0 0 0,-12 22 0 0 0,19-31 0 0 0,-7 15-256 0 0,1 0 0 0 0,1 1 0 0 0,0 0 1 0 0,2 0-1 0 0,-5 29 0 0 0,8-41 77 0 0,-5 20-3773 0 0,6-19 1906 0 0</inkml:trace>
</inkml:ink>
</file>

<file path=ppt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3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3 15663 0 0,'0'0'356'0'0,"0"0"50"0"0,0 0 20 0 0,0 0-42 0 0,3-9-97 0 0,1-8 1133 0 0,-4 12-1058 0 0,1 1 1 0 0,0-1 0 0 0,1 1-1 0 0,-1-1 1 0 0,1 1 0 0 0,0 0-1 0 0,3-5 1 0 0,6-6-4 0 0,0 0 0 0 0,1 0-1 0 0,1 1 1 0 0,22-18 0 0 0,64-43-505 0 0,-96 73 174 0 0,56-37-1879 0 0,3 6-3991 0 0,-40 18 1783 0 0,-20 14 2011 0 0</inkml:trace>
</inkml:ink>
</file>

<file path=ppt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4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39 17503 0 0,'0'0'399'0'0,"1"-1"60"0"0,83-36 603 0 0,-86 37-1062 0 0,-4 2 0 0 0,-1 0 0 0 0,1 1 0 0 0,0-1 0 0 0,0 1 0 0 0,-10 7 0 0 0,-18 16 0 0 0,25-20 0 0 0,0 1 0 0 0,0 0 0 0 0,1 0 0 0 0,0 1 0 0 0,-12 14 0 0 0,19-21 0 0 0,-2 2 0 0 0,1 10 0 0 0,2-10 0 0 0,0-1 0 0 0,0 0 0 0 0,0 0 0 0 0,0 0 0 0 0,0 0 0 0 0,1 0 0 0 0,-1 0 0 0 0,0 0 0 0 0,1 0 0 0 0,0 0 0 0 0,-1-1 0 0 0,1 1 0 0 0,0 0 0 0 0,0 0 0 0 0,0-1 0 0 0,0 1 0 0 0,0 0 0 0 0,3 2 0 0 0,8 10 0 0 0,-4-7 0 0 0,-1 1 0 0 0,0 0 0 0 0,-1 1 0 0 0,0 0 0 0 0,0 0 0 0 0,5 11 0 0 0,-6-6 106 0 0,0 0 0 0 0,-1 0 0 0 0,-1 0 0 0 0,0 0 0 0 0,1 18 0 0 0,-3 1 600 0 0,-2 39 0 0 0,0-65-527 0 0,1 0 0 0 0,-1 0 0 0 0,-1 0-1 0 0,1 0 1 0 0,-1 0 0 0 0,0 0 0 0 0,-1-1 0 0 0,1 1-1 0 0,-6 7 1 0 0,6-10-165 0 0,-1 1 0 0 0,-1-1 0 0 0,1 0 0 0 0,-1 0 0 0 0,1-1 0 0 0,-1 1 0 0 0,0-1 0 0 0,0 0 0 0 0,-1 0 0 0 0,1 0 0 0 0,-1 0 0 0 0,1-1 0 0 0,-7 3 0 0 0,4-2-202 0 0,0-1-1 0 0,0 1 0 0 0,-1-2 1 0 0,1 1-1 0 0,-1-1 1 0 0,-8 1-1 0 0,-6-2-323 0 0</inkml:trace>
</inkml:ink>
</file>

<file path=ppt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6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5 10135 0 0,'0'0'464'0'0,"2"-1"-9"0"0,17-16-206 0 0,-18 16-134 0 0,-1 1-1 0 0,0-1 1 0 0,1 1-1 0 0,-1 0 1 0 0,0-1-1 0 0,1 1 1 0 0,-1 0-1 0 0,0-1 1 0 0,1 1-1 0 0,-1 0 1 0 0,0-1-1 0 0,1 1 1 0 0,-1 0-1 0 0,1 0 1 0 0,-1 0-1 0 0,1-1 1 0 0,-1 1-1 0 0,1 0 1 0 0,-1 0-1 0 0,1 0 1 0 0,-1 0-1 0 0,1 0 1 0 0,-1 0-1 0 0,1 0 1 0 0,-1 0-1 0 0,0 0 0 0 0,2 0 1 0 0,-2 1-67 0 0,1-1 0 0 0,-1 1 0 0 0,1-1 0 0 0,-1 1 0 0 0,0-1 0 0 0,1 1 0 0 0,-1-1 0 0 0,0 1 0 0 0,0 0 0 0 0,1-1-1 0 0,-1 1 1 0 0,0 0 0 0 0,0-1 0 0 0,0 1 0 0 0,0 0 0 0 0,0-1 0 0 0,0 2 0 0 0,0 3 32 0 0,0 0-1 0 0,0 0 1 0 0,0 0-1 0 0,-2 7 1 0 0,-2 1 220 0 0,-1-1-1 0 0,-10 21 1 0 0,7-16-64 0 0,0 1-1 0 0,-5 17 0 0 0,12-28-504 0 0,0-6-1135 0 0,1-1-511 0 0,0 0-107 0 0,0 0-24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8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81 6447 0 0,'0'0'499'0'0,"3"1"-150"0"0,16 10 3310 0 0,37 14 0 0 0,-2-2-1967 0 0,-51-21-1638 0 0,1 0 1 0 0,-1-1-1 0 0,1 1 1 0 0,0-1-1 0 0,0 0 1 0 0,-1 0 0 0 0,1 0-1 0 0,0-1 1 0 0,0 1-1 0 0,0-1 1 0 0,0 0-1 0 0,-1 0 1 0 0,1-1-1 0 0,0 1 1 0 0,0-1 0 0 0,0 1-1 0 0,-1-1 1 0 0,1 0-1 0 0,0-1 1 0 0,-1 1-1 0 0,1-1 1 0 0,-1 1-1 0 0,1-1 1 0 0,5-4 0 0 0,-2-1-80 0 0,0 0 0 0 0,-1 0 0 0 0,1 0 1 0 0,-1-1-1 0 0,-1 0 0 0 0,0 0 0 0 0,0-1 1 0 0,0 1-1 0 0,-1-1 0 0 0,4-12 1 0 0,-7 17-75 0 0,0 0 1 0 0,-1 0 0 0 0,1 0 0 0 0,-1 0 0 0 0,0-6 0 0 0,0 10 95 0 0,0-2-101 0 0,-8 0 10 0 0,5 1 86 0 0,1 1 0 0 0,-1-1 0 0 0,1 1 0 0 0,-1 0 0 0 0,0 0 0 0 0,1 1 0 0 0,-1-1 0 0 0,1 0 0 0 0,-1 1 0 0 0,0-1 0 0 0,1 1 0 0 0,-1 0-1 0 0,1 0 1 0 0,0 0 0 0 0,-1 0 0 0 0,-1 2 0 0 0,-6 3-62 0 0,0 1-1 0 0,-11 11 1 0 0,7-7 32 0 0,-2 3 21 0 0,2-1 0 0 0,0 1 0 0 0,0 1 0 0 0,-20 30 1 0 0,-37 73 706 0 0,67-110-638 0 0,-1 0 40 0 0,-4 7 83 0 0,1 1 0 0 0,0 0 1 0 0,1 0-1 0 0,-9 29 0 0 0,16-44-159 0 0,0 0-1 0 0,-1 0 1 0 0,1 0-1 0 0,0 0 1 0 0,0 0-1 0 0,0 0 1 0 0,0 0 0 0 0,0 0-1 0 0,0 0 1 0 0,0 0-1 0 0,0 0 1 0 0,0 0-1 0 0,1 0 1 0 0,-1 0-1 0 0,0 0 1 0 0,1 0-1 0 0,-1 0 1 0 0,0 0 0 0 0,1 0-1 0 0,-1 0 1 0 0,1 0-1 0 0,0-1 1 0 0,-1 1-1 0 0,2 1 1 0 0,-1-1-5 0 0,1 0 1 0 0,-1-1-1 0 0,1 1 1 0 0,-1 0-1 0 0,1-1 0 0 0,-1 1 1 0 0,1-1-1 0 0,-1 0 1 0 0,1 1-1 0 0,-1-1 1 0 0,1 0-1 0 0,0 0 0 0 0,-1 0 1 0 0,3 0-1 0 0,5-1 68 0 0,-1-1-1 0 0,1 0 0 0 0,0 0 1 0 0,11-5-1 0 0,25-12 280 0 0,49-26-1 0 0,-38 12-2598 0 0,-36 20 903 0 0</inkml:trace>
</inkml:ink>
</file>

<file path=ppt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7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224'0'0,"0"0"40"0"0,0 0 16 0 0,0 0 8 0 0,5 9-288 0 0,0 2 0 0 0,1 1 0 0 0,2 0 0 0 0,0 3-768 0 0,3-3-200 0 0,12 11-48 0 0,-3-6-8 0 0</inkml:trace>
</inkml:ink>
</file>

<file path=ppt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7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1 13823 0 0,'0'0'315'0'0,"0"0"45"0"0,0 0 21 0 0,0 0-49 0 0,1-9-208 0 0,2-2-124 0 0,0 1 0 0 0,1-1 0 0 0,0 1 0 0 0,1-1 0 0 0,6-11 0 0 0,-3 8 0 0 0,9-25 0 0 0,1-4-409 0 0,-12 32 163 0 0,-2 0 1 0 0,1 0-1 0 0,4-20 0 0 0,-8 27 276 0 0,0-1 1 0 0,1 1-1 0 0,-1 0 0 0 0,1 0 0 0 0,0 0 0 0 0,0 0 0 0 0,0 0 1 0 0,0 0-1 0 0,1 1 0 0 0,-1-1 0 0 0,1 1 0 0 0,6-6 1 0 0,-4 5 118 0 0,1-1 0 0 0,-1 1 1 0 0,1 1-1 0 0,0-1 1 0 0,1 1-1 0 0,-1 0 1 0 0,9-3-1 0 0,3 1 159 0 0,-1 1-1 0 0,1 0 0 0 0,0 2 1 0 0,0 0-1 0 0,25 0 0 0 0,-37 2-307 0 0,0 1 0 0 0,0-1 0 0 0,0 1 0 0 0,0 0 0 0 0,0 0 0 0 0,0 1 0 0 0,-1-1 0 0 0,1 1 0 0 0,-1 1 0 0 0,9 3 0 0 0,-7 1 0 0 0,-6-4 0 0 0,0 1 0 0 0,0-1 0 0 0,0 0 0 0 0,-1 0 0 0 0,1 1 0 0 0,-1-1 0 0 0,0 1 0 0 0,0-1 0 0 0,0 0 0 0 0,0 1 0 0 0,0-1 0 0 0,-1 1 0 0 0,0-1 0 0 0,1 0 0 0 0,-1 0 0 0 0,-1 1 0 0 0,1-1 0 0 0,0 0 0 0 0,-2 3 0 0 0,-5 8 0 0 0,0 1 0 0 0,-15 19 0 0 0,3-9 0 0 0,8-9 0 0 0,0 0 0 0 0,1 0 0 0 0,1 2 0 0 0,-12 24 0 0 0,21-40-109 0 0,1 0 0 0 0,-1-1 1 0 0,1 1-1 0 0,-1 0 0 0 0,1-1 0 0 0,0 1 0 0 0,0 0 0 0 0,0 0 0 0 0,0-1 0 0 0,0 1 1 0 0,0 0-1 0 0,0-1 0 0 0,0 1 0 0 0,1 0 0 0 0,0 3 0 0 0,0-4-69 0 0,-1 0 0 0 0,1 0 0 0 0,0 0 0 0 0,0 0-1 0 0,-1 0 1 0 0,1 0 0 0 0,0 0 0 0 0,0 0 0 0 0,0-1 0 0 0,0 1-1 0 0,0 0 1 0 0,0 0 0 0 0,0-1 0 0 0,1 1 0 0 0,-1-1 0 0 0,0 1-1 0 0,0-1 1 0 0,0 0 0 0 0,1 1 0 0 0,-1-1 0 0 0,0 0-1 0 0,2 0 1 0 0,11 2-4790 0 0</inkml:trace>
</inkml:ink>
</file>

<file path=ppt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8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11975 0 0,'0'0'267'0'0,"0"0"42"0"0,0 0 17 0 0,0 0-28 0 0,0 0-126 0 0,0 0 204 0 0,0 0 111 0 0,0 2 22 0 0,0 4-240 0 0,0-1 0 0 0,0 0 0 0 0,0 1-1 0 0,-1-1 1 0 0,0 0 0 0 0,0 1 0 0 0,-1-1 0 0 0,-2 6-1 0 0,-20 44 1208 0 0,20-46-1275 0 0,-155 277-1569 0 0,145-259 1280 0 0,14-25-282 0 0,-1-1-118 0 0,-1 5 444 0 0,0 0-1306 0 0,0-2-4783 0 0,2-4 2246 0 0</inkml:trace>
</inkml:ink>
</file>

<file path=ppt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8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355 8287 0 0,'0'0'191'0'0,"0"0"26"0"0,-14 2 239 0 0,3 4 285 0 0,-1 0-1 0 0,2 0 0 0 0,-19 15 0 0 0,27-19-693 0 0,1-2 465 0 0,1 0 68 0 0,0 0 286 0 0,0 0 124 0 0,0 0 30 0 0,0 0-65 0 0,0-1-290 0 0,0-3-529 0 0,1 0-1 0 0,-1 0 1 0 0,1 0 0 0 0,0 0-1 0 0,1 1 1 0 0,-1-1 0 0 0,0 0-1 0 0,1 1 1 0 0,0-1-1 0 0,0 1 1 0 0,2-4 0 0 0,31-36-119 0 0,-28 35 14 0 0,32-36-31 0 0,2 2 0 0 0,48-37 0 0 0,-63 58 0 0 0,1 1 0 0 0,1 2 0 0 0,0 1 0 0 0,2 1 0 0 0,32-13 0 0 0,-56 27 0 0 0,0 0 0 0 0,0 0 0 0 0,0 0 0 0 0,0 1 0 0 0,1 0 0 0 0,-1 0 0 0 0,11 0 0 0 0,-15 1 0 0 0,0 1 0 0 0,0-1 0 0 0,-1 0 0 0 0,1 0 0 0 0,0 1 0 0 0,0-1 0 0 0,0 1 0 0 0,-1 0 0 0 0,1 0 0 0 0,0-1 0 0 0,-1 1 0 0 0,1 0 0 0 0,0 0 0 0 0,-1 1 0 0 0,1-1 0 0 0,-1 0 0 0 0,0 0 0 0 0,1 1 0 0 0,-1-1 0 0 0,0 1 0 0 0,0-1 0 0 0,0 1 0 0 0,0-1 0 0 0,0 1 0 0 0,0 0 0 0 0,0 0 0 0 0,-1-1 0 0 0,1 1 0 0 0,0 3 0 0 0,0 4 0 0 0,0-1 0 0 0,0 0 0 0 0,-1 1 0 0 0,0-1 0 0 0,-1 1 0 0 0,0-1 0 0 0,0 0 0 0 0,0 0 0 0 0,-1 1 0 0 0,-4 8 0 0 0,-3 8 0 0 0,-24 45 0 0 0,22-50-99 0 0,-2-1 0 0 0,0-1 1 0 0,-1 0-1 0 0,-1 0 0 0 0,-1-2 0 0 0,0 0 0 0 0,-1-1 0 0 0,-1 0 1 0 0,0-2-1 0 0,-1 0 0 0 0,0-1 0 0 0,-1-1 0 0 0,-36 15 0 0 0,47-23-569 0 0,-11 5 820 0 0,10-1-5058 0 0,10-7-512 0 0</inkml:trace>
</inkml:ink>
</file>

<file path=ppt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9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 17503 0 0,'0'0'803'0'0,"0"0"-18"0"0,-2 1-501 0 0,-182 171-3982 0 0,152-140 2893 0 0,17-18 293 0 0,1 1 0 0 0,-20 27-1 0 0,27-31 513 0 0,5-1 0 0 0,3-8 52 0 0,-1-1 0 0 0,1 1 0 0 0,0-1 0 0 0,0 1 0 0 0,-1-1 0 0 0,1 0 0 0 0,0 0-1 0 0,1 1 1 0 0,-1-1 0 0 0,0 0 0 0 0,0 0 0 0 0,0 0 0 0 0,1 0 0 0 0,-1 0 0 0 0,0 0 0 0 0,1-1-1 0 0,-1 1 1 0 0,1 0 0 0 0,-1-1 0 0 0,1 1 0 0 0,2 0 0 0 0,4 1 498 0 0,1 0 1 0 0,13 2 0 0 0,19-2-246 0 0,0-1 1 0 0,-1-2 0 0 0,67-10-1 0 0,-94 8-248 0 0,-11 1 120 0 0,-1 1 47 0 0,1 0 272 0 0,-2 0 14 0 0,-1-7-580 0 0,-1 1 0 0 0,1-1 0 0 0,-1 1 0 0 0,0 0-1 0 0,-1 0 1 0 0,0 0 0 0 0,0 0 0 0 0,-1 0 0 0 0,-6-10-1 0 0,4 8-65 0 0,1 0 0 0 0,1 0-1 0 0,-1-1 1 0 0,-5-18-1 0 0,9 23-190 0 0,1-1-1 0 0,-1 0 1 0 0,1 0-1 0 0,0 0 0 0 0,0 0 1 0 0,1 0-1 0 0,-1 0 1 0 0,2 0-1 0 0,-1 0 1 0 0,0 0-1 0 0,1 1 1 0 0,0-1-1 0 0,1 0 1 0 0,-1 1-1 0 0,1 0 0 0 0,0-1 1 0 0,6-7-1 0 0,-1 3-4640 0 0</inkml:trace>
</inkml:ink>
</file>

<file path=ppt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2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0 11975 0 0,'0'0'267'0'0,"0"0"42"0"0,0 0 17 0 0,0 0-28 0 0,-9 1-186 0 0,3 1-112 0 0,-1 0-1 0 0,0 1 1 0 0,0-1-1 0 0,1 2 1 0 0,0-1-1 0 0,-11 8 1 0 0,-9 6 74 0 0,0-3 911 0 0,-42 32-1 0 0,68-46-963 0 0,-1 1 0 0 0,1-1 0 0 0,-1 1 0 0 0,1-1-1 0 0,0 1 1 0 0,-1-1 0 0 0,1 1 0 0 0,0-1 0 0 0,-1 1-1 0 0,1 0 1 0 0,0-1 0 0 0,0 1 0 0 0,0 0 0 0 0,-1-1-1 0 0,1 1 1 0 0,0-1 0 0 0,0 1 0 0 0,0 0 0 0 0,0-1-1 0 0,0 1 1 0 0,0 0 0 0 0,0-1 0 0 0,1 1 0 0 0,-1 0 0 0 0,0-1-1 0 0,0 1 1 0 0,0-1 0 0 0,1 1 0 0 0,-1 0 0 0 0,0-1-1 0 0,0 1 1 0 0,1-1 0 0 0,-1 1 0 0 0,1-1 0 0 0,-1 1-1 0 0,0-1 1 0 0,1 1 0 0 0,0 0 0 0 0,0 0 98 0 0,7 10 179 0 0,1 0 0 0 0,16 16 1 0 0,-2-3-77 0 0,-9-7-222 0 0,0 1 0 0 0,-1 0 0 0 0,21 39 0 0 0,-33-55-1 0 0,6 9 4 0 0,1-1 67 0 0,-7-9 301 0 0,-1 2-288 0 0,0 0 0 0 0,-1-1 0 0 0,1 1 0 0 0,-1 0 1 0 0,0 0-1 0 0,1-1 0 0 0,-1 1 0 0 0,0 0 0 0 0,-1-1 0 0 0,1 1 0 0 0,0-1 0 0 0,-1 0 1 0 0,0 1-1 0 0,1-1 0 0 0,-1 0 0 0 0,0 0 0 0 0,0 0 0 0 0,0 0 0 0 0,0 0 0 0 0,-4 2 1 0 0,-4 2-120 0 0,1 1 1 0 0,-1-2 0 0 0,-18 9 0 0 0,-51 15-1337 0 0,68-25 115 0 0,-1-1 0 0 0,1-1 0 0 0,-1 0 0 0 0,-19 0 0 0 0,26-2-790 0 0</inkml:trace>
</inkml:ink>
</file>

<file path=ppt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19351 0 0,'0'0'886'0'0,"0"0"-21"0"0,-8 5 433 0 0,5 0-1185 0 0,-1 1 0 0 0,1 0 0 0 0,0 0-1 0 0,-2 7 1 0 0,-6 12-943 0 0,6-14 602 0 0,0 0 1 0 0,1 1 0 0 0,0 0-1 0 0,1 0 1 0 0,0 0-1 0 0,1 0 1 0 0,0 0 0 0 0,0 16-1 0 0,5-10-1460 0 0,-2-17 1382 0 0,-1-1 0 0 0,0 1 1 0 0,0 0-1 0 0,1 0 0 0 0,-1-1 1 0 0,1 1-1 0 0,-1-1 0 0 0,0 1 1 0 0,1 0-1 0 0,-1-1 1 0 0,1 1-1 0 0,0-1 0 0 0,-1 1 1 0 0,2 0-1 0 0,6 3-1741 0 0</inkml:trace>
</inkml:ink>
</file>

<file path=ppt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0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0 17503 0 0,'0'0'399'0'0,"0"0"60"0"0,0 0 21 0 0,0 0-59 0 0,0 2-276 0 0,-1 16-174 0 0,-2-1-1 0 0,0 0 1 0 0,-1 0 0 0 0,-1 0-1 0 0,-11 25 1 0 0,1 4-655 0 0,-24 60 860 0 0,-70 134-1 0 0,-32 85 2398 0 0,120-275-3398 0 0,15-40-465 0 0,1 1 1 0 0,1 0 0 0 0,0 1 0 0 0,-5 18-1 0 0,9-28-246 0 0,0-2 0 0 0,0 0 0 0 0</inkml:trace>
  <inkml:trace contextRef="#ctx0" brushRef="#br0" timeOffset="1">1 733 17503 0 0,'0'0'399'0'0,"0"0"60"0"0,0 0 21 0 0,0 0-59 0 0,8-4-260 0 0,23-12-179 0 0,13-6 479 0 0,-7 7 512 0 0,-22 8-455 0 0,0 1 0 0 0,1 0 0 0 0,20-4 0 0 0,10 0-1246 0 0,-1-2-1 0 0,49-20 1 0 0,-3-1-6184 0 0,-76 26 4865 0 0</inkml:trace>
</inkml:ink>
</file>

<file path=ppt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0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4 15663 0 0,'0'0'356'0'0,"4"1"50"0"0,1 0-116 0 0,-1-1-194 0 0,0 0-1 0 0,0 1 1 0 0,0 0-1 0 0,0 0 0 0 0,0 0 1 0 0,6 3-1 0 0,-8-2-95 0 0,0-1 0 0 0,0 1 0 0 0,0-1 0 0 0,0 1 0 0 0,0 0 0 0 0,0 0 0 0 0,0 0 0 0 0,0 0 0 0 0,-1 0 0 0 0,1 0 0 0 0,-1 1 0 0 0,0-1 0 0 0,0 0 0 0 0,0 1 0 0 0,0-1 0 0 0,0 1 0 0 0,0-1 0 0 0,0 1 0 0 0,-1 0 0 0 0,1-1 0 0 0,-1 1 0 0 0,0 3 0 0 0,1 4 0 0 0,-1 0 0 0 0,0 0 0 0 0,-1 0 0 0 0,-2 16 0 0 0,0-16-38 0 0,1-1-1 0 0,-7 13 1 0 0,-3 10-255 0 0,12-29 47 0 0,-1-1-1 0 0,0 0 0 0 0,0 0 1 0 0,0 0-1 0 0,0 1 0 0 0,0-1 1 0 0,-2 3-1 0 0,-4 2-5212 0 0</inkml:trace>
  <inkml:trace contextRef="#ctx0" brushRef="#br0" timeOffset="1">251 4 15663 0 0,'0'0'344'0'0,"0"0"72"0"0,0 0 8 0 0,0 0 24 0 0,0 0-360 0 0,0 0-88 0 0,-7-2 0 0 0,1 1 0 0 0</inkml:trace>
</inkml:ink>
</file>

<file path=ppt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1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8 15663 0 0,'0'0'356'0'0,"-2"1"50"0"0,0 1-397 0 0,-1 0 0 0 0,0 0 0 0 0,1 0 0 0 0,0 0 1 0 0,-1 0-1 0 0,1 1 0 0 0,0-1 0 0 0,0 1 0 0 0,0-1 1 0 0,1 1-1 0 0,-1 0 0 0 0,1-1 0 0 0,-1 1 0 0 0,1 0 0 0 0,0 0 1 0 0,0 0-1 0 0,0 0 0 0 0,1 0 0 0 0,-1 1 0 0 0,0 3 1 0 0,0 11-1658 0 0,0 0 1 0 0,2 28 0 0 0,1-13 1306 0 0,-3-16 10 0 0,0 0-1 0 0,-1 0 0 0 0,-6 22 1 0 0,-2-3 3308 0 0,10-34-2312 0 0,0-2-121 0 0,0 0-28 0 0,0 0 66 0 0,0 0 288 0 0,0 0 122 0 0,0 0 28 0 0,1 1-133 0 0,1 0-871 0 0,0 0 1 0 0,-1 0-1 0 0,1 0 1 0 0,0 0 0 0 0,0-1-1 0 0,1 1 1 0 0,-1-1-1 0 0,0 1 1 0 0,0-1-1 0 0,0 0 1 0 0,0 0-1 0 0,0 0 1 0 0,0 0-1 0 0,1 0 1 0 0,-1 0-1 0 0,0 0 1 0 0,0-1 0 0 0,0 1-1 0 0,0-1 1 0 0,0 0-1 0 0,3 0 1 0 0,6-4-16 0 0,0 0 1 0 0,16-10 0 0 0,-22 12 41 0 0,15-11 481 0 0,-1 0 0 0 0,-1 0-1 0 0,22-24 1 0 0,-26 25-622 0 0,-10 10 9 0 0,-1-1 0 0 0,1 0 1 0 0,-1 0-1 0 0,0-1 0 0 0,0 1 0 0 0,0-1 0 0 0,0 1 0 0 0,-1-1 0 0 0,0 0 0 0 0,0 0 0 0 0,0 0 1 0 0,-1 0-1 0 0,1 0 0 0 0,-1 0 0 0 0,0-1 0 0 0,-1-5 0 0 0,0 4-227 0 0,0 0 1 0 0,0 0-1 0 0,-1 0 0 0 0,-1 1 0 0 0,1-1 1 0 0,-1 0-1 0 0,0 1 0 0 0,0-1 0 0 0,-1 1 1 0 0,0-1-1 0 0,-7-10 0 0 0,-2 4-3329 0 0,7 8-1130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8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 11687 0 0,'0'0'1060'0'0,"0"2"-869"0"0,-1 12 33 0 0,-1 0 0 0 0,-1 1 0 0 0,0-1-1 0 0,-8 20 1 0 0,1-1 502 0 0,-39 124 714 0 0,32-108-1136 0 0,-20 58-53 0 0,-5-1 0 0 0,-104 186-1 0 0,126-252-526 0 0,19-38-824 0 0,4-7-1894 0 0,10-19 1444 0 0</inkml:trace>
</inkml:ink>
</file>

<file path=ppt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1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4 17503 0 0,'0'0'399'0'0,"0"2"60"0"0,0 4-293 0 0,0 1 0 0 0,1-1 1 0 0,0 1-1 0 0,0 0 1 0 0,4 9-1 0 0,-5-15-238 0 0,0 0 0 0 0,1-1 0 0 0,-1 1 0 0 0,1 0 0 0 0,-1-1 0 0 0,1 1 0 0 0,-1-1 0 0 0,1 1 0 0 0,0 0 0 0 0,-1-1 0 0 0,1 1 0 0 0,0-1 0 0 0,-1 0 0 0 0,1 1 0 0 0,0-1 0 0 0,0 0 0 0 0,-1 1 0 0 0,1-1 1 0 0,0 0-1 0 0,0 0 0 0 0,-1 1 0 0 0,1-1 0 0 0,0 0 0 0 0,0 0 0 0 0,0 0 0 0 0,0 0 0 0 0,-1 0 0 0 0,1 0 0 0 0,0-1 0 0 0,0 1 0 0 0,1 0 0 0 0,1-1-106 0 0,1 0 1 0 0,-1 0-1 0 0,0 0 1 0 0,0-1 0 0 0,6-2-1 0 0,-3-1-80 0 0,0 0 0 0 0,0 0 0 0 0,0 0 0 0 0,0-1-1 0 0,-1 0 1 0 0,0 0 0 0 0,6-9 0 0 0,26-50 730 0 0,-2 2 873 0 0,-20 40-453 0 0,33-35 0 0 0,-42 51-704 0 0,0 0 0 0 0,1 1 0 0 0,0 0 0 0 0,1 1 0 0 0,-1 0 0 0 0,1 0 0 0 0,0 0 0 0 0,0 1 0 0 0,10-4 0 0 0,-15 7-182 0 0,0 0-1 0 0,-1 1 1 0 0,1-1-1 0 0,0 1 1 0 0,0-1-1 0 0,0 1 1 0 0,0 0 0 0 0,0 0-1 0 0,0 0 1 0 0,0 0-1 0 0,0 1 1 0 0,-1-1-1 0 0,1 1 1 0 0,0 0-1 0 0,0 0 1 0 0,0 0 0 0 0,4 2-1 0 0,-4-1-22 0 0,1 0-1 0 0,-1 1 1 0 0,0 0 0 0 0,0-1-1 0 0,0 1 1 0 0,0 0-1 0 0,-1 0 1 0 0,1 1 0 0 0,-1-1-1 0 0,0 0 1 0 0,3 7-1 0 0,-2-3 130 0 0,0 0 0 0 0,0 0 0 0 0,-1 0-1 0 0,0 0 1 0 0,-1 1 0 0 0,1-1 0 0 0,-2 1 0 0 0,1-1-1 0 0,-1 1 1 0 0,0-1 0 0 0,0 1 0 0 0,-1-1-1 0 0,-2 12 1 0 0,-10 20 645 0 0,0-4-1449 0 0,7-12-2650 0 0,6-21-3141 0 0</inkml:trace>
</inkml:ink>
</file>

<file path=ppt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1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79 19351 0 0,'5'-6'166'0'0,"0"1"172"0"0,-1-1-1 0 0,1 1 1 0 0,-1-1 0 0 0,-1 0-1 0 0,6-10 1 0 0,-9 16-378 0 0,0-1-1 0 0,1 0 1 0 0,-1 0-1 0 0,0 1 1 0 0,0-1-1 0 0,1 0 1 0 0,-1 0-1 0 0,0 0 1 0 0,0 0-1 0 0,0 0 1 0 0,0 1 0 0 0,0-1-1 0 0,0 0 1 0 0,0 0-1 0 0,0 0 1 0 0,-1 0-1 0 0,1 1 1 0 0,0-1-1 0 0,0 0 1 0 0,-1 0-1 0 0,1 0 1 0 0,-1 1-1 0 0,1-1 1 0 0,0 0-1 0 0,-1 0 1 0 0,1 1-1 0 0,-1-1 1 0 0,0 0 0 0 0,1 1-1 0 0,-1-1 1 0 0,0 1-1 0 0,1-1 1 0 0,-1 1-1 0 0,0-1 1 0 0,1 1-1 0 0,-1-1 1 0 0,0 1-1 0 0,0 0 1 0 0,0 0-1 0 0,1-1 1 0 0,-1 1-1 0 0,0 0 1 0 0,0 0 0 0 0,0 0-1 0 0,0 0 1 0 0,1 0-1 0 0,-1 0 1 0 0,0 0-1 0 0,0 0 1 0 0,-1 0-1 0 0,-4 1 118 0 0,0 1 1 0 0,0-1-1 0 0,1 1 0 0 0,-1 0 0 0 0,1 0 0 0 0,-1 1 1 0 0,1 0-1 0 0,0 0 0 0 0,0 0 0 0 0,0 0 0 0 0,-7 7 1 0 0,-5 6 448 0 0,-23 28 1 0 0,35-39-515 0 0,-10 12-12 0 0,2 0 0 0 0,0 1 0 0 0,-17 32 0 0 0,29-48 0 0 0,0-1 0 0 0,0 1 0 0 0,0 0 0 0 0,1 0 0 0 0,-1-1 0 0 0,0 1 0 0 0,1 0 0 0 0,0 0 0 0 0,-1 0 0 0 0,1 0 0 0 0,0 0 0 0 0,0 0 0 0 0,0-1 0 0 0,0 1 0 0 0,0 0 0 0 0,1 0 0 0 0,-1 0 0 0 0,0 0 0 0 0,1 0 0 0 0,1 2 0 0 0,-1-2 0 0 0,0 0 0 0 0,1 0 0 0 0,-1-1 0 0 0,1 1 0 0 0,-1-1 0 0 0,1 1 0 0 0,0-1 0 0 0,0 0 0 0 0,-1 1 0 0 0,1-1 0 0 0,0 0 0 0 0,0 0 0 0 0,0 0 0 0 0,0 0 0 0 0,0-1 0 0 0,1 1 0 0 0,1 0 0 0 0,15 3 580 0 0,0 1-114 0 0,-1 0 1 0 0,27 11-1 0 0,-40-14-461 0 0,0 0 0 0 0,-1 0 0 0 0,1 1 0 0 0,-1 0 0 0 0,1 0 0 0 0,-1 0 0 0 0,0 1 0 0 0,-1-1 0 0 0,1 1-1 0 0,0 0 1 0 0,-1 0 0 0 0,0 0 0 0 0,5 9 0 0 0,-7-12-5 0 0,-1-1 0 0 0,0 1 0 0 0,1-1 0 0 0,-1 1 0 0 0,0-1 0 0 0,1 1 0 0 0,-1-1 0 0 0,0 1 0 0 0,1 0 0 0 0,-1-1 0 0 0,0 1 0 0 0,0-1 0 0 0,0 1 0 0 0,0 0 0 0 0,0-1 0 0 0,0 1 0 0 0,0 0 0 0 0,0-1 0 0 0,0 1 0 0 0,0 0 0 0 0,0-1 0 0 0,0 1 0 0 0,0-1 0 0 0,0 1 0 0 0,-1 0 0 0 0,1 0 0 0 0,-1 1 0 0 0,0 2 1 0 0,-1-1-1 0 0,1 1 0 0 0,-1-1 1 0 0,0 1-1 0 0,0-1 0 0 0,0 0 1 0 0,0 0-1 0 0,0 0 1 0 0,-1 0-1 0 0,0 0 0 0 0,1-1 1 0 0,-1 1-1 0 0,0-1 0 0 0,-5 4 1 0 0,-4 2-24 0 0,-1-1-1 0 0,-18 9 1 0 0,16-10-515 0 0,-24 7-1 0 0,3-4-3805 0 0,27-7 2295 0 0,-19 6-4833 0 0</inkml:trace>
</inkml:ink>
</file>

<file path=ppt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6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33 10135 0 0,'11'-3'105'0'0,"-11"3"-58"0"0,1 0 1 0 0,0 0 0 0 0,0-1-1 0 0,0 1 1 0 0,-1 0 0 0 0,1 0-1 0 0,0-1 1 0 0,0 1 0 0 0,-1 0-1 0 0,1-1 1 0 0,0 1 0 0 0,0 0 0 0 0,-1-1-1 0 0,2 0 1 0 0,-3 0-28 0 0,0 0-1 0 0,0 0 1 0 0,0 0-1 0 0,0 1 1 0 0,-1-1 0 0 0,1 0-1 0 0,0 1 1 0 0,0-1-1 0 0,0 1 1 0 0,-1-1 0 0 0,1 1-1 0 0,0-1 1 0 0,-1 1-1 0 0,1 0 1 0 0,-2 0 0 0 0,39-9 3430 0 0,-26 6-1590 0 0,-9 3-1671 0 0,0-1-1 0 0,0 1 1 0 0,-1-1-1 0 0,1 1 1 0 0,0 0-1 0 0,0 0 1 0 0,0-1 0 0 0,0 1-1 0 0,0 0 1 0 0,0 0-1 0 0,-1 0 1 0 0,1 0-1 0 0,0 0 1 0 0,1 0-1 0 0,-1 0-187 0 0,-1 0-1 0 0,0 0 0 0 0,0 0 1 0 0,0 0-1 0 0,1 0 0 0 0,-1 0 1 0 0,0 0-1 0 0,0 0 1 0 0,1 0-1 0 0,-1 1 0 0 0,0-1 1 0 0,0 0-1 0 0,0 0 1 0 0,1 0-1 0 0,-1 0 0 0 0,0 0 1 0 0,0 0-1 0 0,0 1 0 0 0,0-1 1 0 0,1 0-1 0 0,-1 0 1 0 0,0 0-1 0 0,0 0 0 0 0,0 1 1 0 0,0-1-1 0 0,0 0 0 0 0,0 0 1 0 0,1 0-1 0 0,-1 1 1 0 0,0-1-1 0 0,0 0 0 0 0,0 0 1 0 0,0 1-1 0 0,0-1 0 0 0,0 0 1 0 0,0 0-1 0 0,0 1 1 0 0,0-1-1 0 0,0 0 0 0 0,0 0 1 0 0,0 0-1 0 0,0 1 0 0 0,0-1 1 0 0,0 0-1 0 0,-1 1 1 0 0,-2 5-3 0 0,-2 2-114 0 0,-1 1 0 0 0,0-1 0 0 0,0 0 0 0 0,-1-1 0 0 0,0 0 0 0 0,0 0 0 0 0,-10 8 0 0 0,-60 37-936 0 0,69-47 1040 0 0,-52 29 12 0 0,33-20 0 0 0,-40 29 0 0 0,59-37 0 0 0,1 0 0 0 0,-1 0 0 0 0,2 1 0 0 0,-1 0 0 0 0,1 1 0 0 0,0-1 0 0 0,0 1 0 0 0,1 0 0 0 0,-6 12 0 0 0,-4 14 0 0 0,12-26 0 0 0,3-7 0 0 0,-1-1 0 0 0,1 1 0 0 0,0-1 0 0 0,0 1 0 0 0,0-1 0 0 0,0 1 0 0 0,-1-1 0 0 0,1 1 0 0 0,0-1 0 0 0,0 1 0 0 0,0-1 0 0 0,0 1 0 0 0,0-1 0 0 0,0 1 0 0 0,0-1 0 0 0,0 1 0 0 0,1-1 0 0 0,-1 1 0 0 0,0-1 0 0 0,0 1 0 0 0,0-1 0 0 0,0 1 0 0 0,1-1 0 0 0,-1 1 0 0 0,0-1 0 0 0,0 1 0 0 0,1-1 0 0 0,-1 0 0 0 0,1 1 0 0 0,0 0 0 0 0,-1 0 0 0 0,0-1 1 0 0,0 1-1 0 0,1-1 0 0 0,-1 1 0 0 0,0 0 0 0 0,0-1 1 0 0,1 1-1 0 0,-1-1 0 0 0,0 1 0 0 0,1-1 0 0 0,-1 1 1 0 0,1-1-1 0 0,-1 0 0 0 0,0 1 0 0 0,1-1 1 0 0,-1 1-1 0 0,1-1 0 0 0,-1 0 0 0 0,1 1 0 0 0,0-1 1 0 0,-1 0-1 0 0,1 0 0 0 0,-1 0 0 0 0,1 1 0 0 0,-1-1 1 0 0,1 0-1 0 0,0 0 0 0 0,1 0 58 0 0,97 29 1870 0 0,-74-20-1928 0 0,1-1 0 0 0,1-2 0 0 0,28 4 0 0 0,-32-7 163 0 0,0-2 0 0 0,0-1 0 0 0,0-1 1 0 0,0-1-1 0 0,-1 0 0 0 0,1-2 0 0 0,-1-1 0 0 0,1-1 0 0 0,-2 0 0 0 0,1-2 0 0 0,-1-1 0 0 0,35-19 0 0 0,-56 28-151 0 0,75-48 1751 0 0,-67 42-1735 0 0,0 0 1 0 0,-1-1 0 0 0,1 0 0 0 0,-1 0 0 0 0,-1-1-1 0 0,11-14 1 0 0,-15 18-10 0 0,0 1-220 0 0,0 0 0 0 0,-1 0 0 0 0,1 0 0 0 0,-1 0 0 0 0,0 0-1 0 0,0 0 1 0 0,0 0 0 0 0,0 0 0 0 0,0-7 0 0 0,-1 8 149 0 0,0-1-1 0 0,0 1 1 0 0,0 0 0 0 0,0-1-1 0 0,-1 1 1 0 0,1 0 0 0 0,-1 0-1 0 0,1-1 1 0 0,-1 1 0 0 0,0 0-1 0 0,0 0 1 0 0,0 0-1 0 0,0 0 1 0 0,0 0 0 0 0,-1 0-1 0 0,1 0 1 0 0,0 0 0 0 0,-1 0-1 0 0,-2-1 1 0 0,0-2-341 0 0,2 3 366 0 0,0-1-1 0 0,-1 1 0 0 0,1 0 1 0 0,-1 0-1 0 0,0 0 0 0 0,1 0 1 0 0,-1 0-1 0 0,0 1 0 0 0,0-1 1 0 0,0 1-1 0 0,0 0 1 0 0,0 0-1 0 0,-1 0 0 0 0,1 0 1 0 0,0 0-1 0 0,0 1 0 0 0,-1 0 1 0 0,1-1-1 0 0,0 1 0 0 0,-1 0 1 0 0,-4 1-1 0 0,2 1 28 0 0,0 0 0 0 0,0 1 0 0 0,0-1 0 0 0,0 1 0 0 0,0 0 0 0 0,-7 5 0 0 0,-32 27 0 0 0,23-16 0 0 0,6-6 0 0 0,0 1 0 0 0,1 1 0 0 0,-18 22 0 0 0,26-28 0 0 0,0 0 0 0 0,1 0 0 0 0,0 1 0 0 0,0 0 0 0 0,1 0 0 0 0,1 0 0 0 0,-7 22 0 0 0,10-23 0 0 0,4-2-140 0 0,-2-7 57 0 0,0 0 0 0 0,-1 0 0 0 0,1 0 0 0 0,0 0 0 0 0,-1 0 0 0 0,1 0 0 0 0,0 0 0 0 0,0-1 0 0 0,-1 1 0 0 0,1 0 0 0 0,0 0 0 0 0,-1-1-1 0 0,1 1 1 0 0,0-1 0 0 0,-1 1 0 0 0,1 0 0 0 0,0-1 0 0 0,0 0-118 0 0,23-14-812 0 0,3-5-10 0 0</inkml:trace>
</inkml:ink>
</file>

<file path=ppt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6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8287 0 0,'0'0'382'0'0,"0"0"-8"0"0,8-3-226 0 0,51-24 1567 0 0,-3 0 2944 0 0,60-19-1 0 0,-103 43-4352 0 0,0 0 0 0 0,1 0 0 0 0,20 0 0 0 0,-20 3-306 0 0,-10 2 0 0 0,-2 0 0 0 0,18 7-197 0 0,-18-8-838 0 0,3 4-1522 0 0,-4-4-2748 0 0,-1-1-57 0 0</inkml:trace>
</inkml:ink>
</file>

<file path=ppt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6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75 11975 0 0,'0'0'267'0'0,"0"0"42"0"0,0 0 17 0 0,0 0-28 0 0,0 0-126 0 0,0 0 204 0 0,0 0 111 0 0,0 0 22 0 0,0 0-66 0 0,1 0-294 0 0,9-3 178 0 0,0 0 0 0 0,-1 0-1 0 0,1-1 1 0 0,-1 0 0 0 0,15-10-1 0 0,-12 7 189 0 0,1 0 0 0 0,14-5-1 0 0,-16 8-185 0 0,-1 1-1 0 0,0 0 0 0 0,1 1 1 0 0,-1 0-1 0 0,17-1 0 0 0,-25 3-308 0 0,0 0 0 0 0,1 0-1 0 0,-1 0 1 0 0,0 0-1 0 0,0 0 1 0 0,0 1 0 0 0,0-1-1 0 0,0 1 1 0 0,1 0-1 0 0,-1-1 1 0 0,0 1 0 0 0,0 0-1 0 0,0 0 1 0 0,-1 0-1 0 0,1 1 1 0 0,0-1 0 0 0,0 0-1 0 0,-1 1 1 0 0,1-1-1 0 0,-1 1 1 0 0,1-1-1 0 0,-1 1 1 0 0,1 0 0 0 0,-1 0-1 0 0,0 0 1 0 0,0 0-1 0 0,0 0 1 0 0,0 0 0 0 0,0 0-1 0 0,-1 0 1 0 0,1 0-1 0 0,0 0 1 0 0,-1 0 0 0 0,1 3-1 0 0,-1-1-56 0 0,0 0 0 0 0,0 0 0 0 0,0 0 0 0 0,0 0 0 0 0,-1 1 0 0 0,1-1 0 0 0,-1 0 0 0 0,0 0 0 0 0,0 0 1 0 0,-1 0-1 0 0,1 0 0 0 0,-1 0 0 0 0,0-1 0 0 0,-4 7 0 0 0,-3 3-417 0 0,-1 0 0 0 0,-17 16 0 0 0,22-23 394 0 0,-12 10-368 0 0,0-1 1 0 0,-36 24-1 0 0,-13 10-353 0 0,18-10 781 0 0,-19 17 0 0 0,58-47 0 0 0,1-1 0 0 0,0 2 0 0 0,0-1 0 0 0,1 1 0 0 0,-7 11 0 0 0,14-20 2 0 0,0-1-1 0 0,0 0 1 0 0,0 0-1 0 0,-1 1 1 0 0,1-1-1 0 0,0 0 1 0 0,0 0-1 0 0,0 0 1 0 0,0 1-1 0 0,0-1 1 0 0,0 0-1 0 0,-1 1 1 0 0,1-1-1 0 0,0 0 1 0 0,0 0-1 0 0,0 1 1 0 0,0-1-1 0 0,0 0 1 0 0,0 0-1 0 0,0 1 1 0 0,0-1-1 0 0,0 0 1 0 0,0 1-1 0 0,0-1 1 0 0,1 0-1 0 0,-1 0 1 0 0,0 1-1 0 0,0-1 1 0 0,0 0-1 0 0,0 0 1 0 0,0 1-1 0 0,0-1 1 0 0,1 0-1 0 0,-1 0 1 0 0,0 1-1 0 0,0-1 1 0 0,0 0-1 0 0,1 0 1 0 0,-1 0-1 0 0,0 0 1 0 0,0 1-1 0 0,0-1 1 0 0,1 0-1 0 0,-1 0 1 0 0,0 0-1 0 0,1 0 1 0 0,-1 0-1 0 0,0 0 1 0 0,1 1-1 0 0,11-1 251 0 0,-11 0-177 0 0,14-1 120 0 0,0-1 1 0 0,-1 0 0 0 0,1-2 0 0 0,0 1-1 0 0,-1-2 1 0 0,0 0 0 0 0,19-9 0 0 0,-16 7-172 0 0,108-36-24 0 0,-49 19 0 0 0,-45 15-156 0 0,-20 6 205 0 0,0 0-1 0 0,0-1 0 0 0,9-5 1 0 0,-14 6-503 0 0,-1 0-1 0 0,0 0 1 0 0,-1-1 0 0 0,1 0-1 0 0,4-4 1 0 0,7-9-1060 0 0,-2-2-20 0 0</inkml:trace>
</inkml:ink>
</file>

<file path=ppt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7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5 10135 0 0,'0'0'464'0'0,"0"0"-9"0"0,-3 7-278 0 0,0-1-105 0 0,3-4 299 0 0,0-2-319 0 0,0 0 0 0 0,-1 1 0 0 0,1-1 0 0 0,0 1 0 0 0,0-1 0 0 0,0 0 0 0 0,0 1 0 0 0,0-1 0 0 0,0 1 0 0 0,0-1 0 0 0,0 0 0 0 0,0 1 0 0 0,0-1 0 0 0,0 0-1 0 0,0 1 1 0 0,0-1 0 0 0,1 1 0 0 0,-1-1 0 0 0,0 0 0 0 0,0 1 0 0 0,0-1 0 0 0,0 0 0 0 0,1 1 0 0 0,-1-1 0 0 0,0 0 0 0 0,0 1 0 0 0,1-1 0 0 0,-1 0 0 0 0,0 0 0 0 0,1 1 0 0 0,-1-1 0 0 0,0 0 0 0 0,1 0 0 0 0,-1 1 0 0 0,0-1 0 0 0,1 0 0 0 0,-1 0 0 0 0,1 0 0 0 0,-1 0 0 0 0,0 0 0 0 0,1 1 0 0 0,16 1 810 0 0,-9-3-534 0 0,0-1-1 0 0,-1 0 0 0 0,1 0 1 0 0,-1-1-1 0 0,8-4 0 0 0,9-3 269 0 0,41-14 816 0 0,76-24-1932 0 0,-120 43-2430 0 0,-20 4 1416 0 0</inkml:trace>
</inkml:ink>
</file>

<file path=ppt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7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24 11975 0 0,'-11'8'1275'0'0,"-17"15"590"0"0,27-23-851 0 0,1 0-129 0 0,0 0-506 0 0,0 0 37 0 0,0 0 80 0 0,0 0 14 0 0,0 0-67 0 0,3 0-370 0 0,-1-1 0 0 0,0 1 0 0 0,1 0 0 0 0,-1-1 0 0 0,0 1 1 0 0,1 0-1 0 0,2 1 0 0 0,11-1 438 0 0,8-3-232 0 0,0-1 1 0 0,-1-1-1 0 0,37-12 0 0 0,-29 5-477 0 0,42-24 0 0 0,-60 29-308 0 0,-1-1 0 0 0,1-1 0 0 0,-1 0 0 0 0,-1-1 0 0 0,17-17 0 0 0,-27 26 162 0 0,1-3 308 0 0,0 3-4449 0 0,-2 1 2950 0 0</inkml:trace>
</inkml:ink>
</file>

<file path=ppt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8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 13823 0 0,'0'0'630'0'0,"0"0"-13"0"0,0 0-252 0 0,1 8 1363 0 0,-1-4-1294 0 0,-2 16 1335 0 0,2-20-1766 0 0,-1 1 1 0 0,1-1-1 0 0,0 0 0 0 0,0 1 0 0 0,0-1 1 0 0,0 0-1 0 0,0 1 0 0 0,0-1 1 0 0,0 1-1 0 0,0-1 0 0 0,0 0 1 0 0,0 1-1 0 0,0-1 0 0 0,1 0 1 0 0,-1 1-1 0 0,0-1 0 0 0,0 0 1 0 0,0 1-1 0 0,0-1 0 0 0,1 0 1 0 0,-1 1-1 0 0,0-1 0 0 0,0 0 1 0 0,0 1-1 0 0,1-1 0 0 0,-1 0 1 0 0,0 0-1 0 0,1 1 0 0 0,-1-1 1 0 0,0 0-1 0 0,0 0 0 0 0,1 0 1 0 0,-1 1-1 0 0,1-1 0 0 0,-1 0 0 0 0,1 0 1 0 0,10 1 294 0 0,-11-1-228 0 0,12 0 452 0 0,1 0 0 0 0,11-2 0 0 0,-12 0-506 0 0,-1 2 0 0 0,15 0 0 0 0,-21 0-16 0 0,0 0 0 0 0,-1 1 0 0 0,1 0 0 0 0,-1 0 0 0 0,1 1 0 0 0,-1-1 0 0 0,1 1 0 0 0,-1 0 0 0 0,0 0 0 0 0,0 0 0 0 0,5 4 0 0 0,-7-5 0 0 0,0 1 0 0 0,-1 0 0 0 0,1 0 0 0 0,0 0 0 0 0,-1 0 0 0 0,1 0 0 0 0,-1 0 0 0 0,1 0 0 0 0,-1 0 0 0 0,0 1 0 0 0,0-1 0 0 0,0 0 0 0 0,0 1 0 0 0,0-1 0 0 0,-1 1 0 0 0,1-1 0 0 0,-1 1 0 0 0,0-1 0 0 0,1 1 0 0 0,-1 0 0 0 0,-1 3 0 0 0,1 0 0 0 0,-1-1 0 0 0,-1 1 0 0 0,1 0 0 0 0,-1 0 0 0 0,0-1 0 0 0,0 1 0 0 0,0-1 0 0 0,-1 0 0 0 0,0 0 0 0 0,0 0 0 0 0,0 0 0 0 0,-1 0 0 0 0,0-1 0 0 0,0 1 0 0 0,0-1 0 0 0,0 0 0 0 0,0 0 0 0 0,-8 4 0 0 0,-8 5 0 0 0,-1 0 0 0 0,0-2 0 0 0,-28 11 0 0 0,-4 3 0 0 0,26-12-8 0 0,16-8-355 0 0,0 0-1 0 0,1 0 0 0 0,0 1 0 0 0,-16 12 1 0 0,20-11 141 0 0,5-6-164 0 0,17 2-932 0 0,5-1 614 0 0,1-5-110 0 0,23-7 0 0 0,-7 1 874 0 0,-36 9-12 0 0,0-1 1 0 0,1 1-1 0 0,-1-1 0 0 0,0 1 0 0 0,1 0 0 0 0,-1 0 1 0 0,1 0-1 0 0,-1 1 0 0 0,0-1 0 0 0,1 1 0 0 0,-1-1 1 0 0,0 1-1 0 0,1 0 0 0 0,-1-1 0 0 0,0 1 0 0 0,0 1 0 0 0,0-1 1 0 0,1 0-1 0 0,-1 0 0 0 0,2 3 0 0 0,-1-2 13 0 0,-1 1 0 0 0,0 0 0 0 0,0-1 1 0 0,-1 1-1 0 0,1 0 0 0 0,0 0 0 0 0,-1 0 0 0 0,0 0 0 0 0,0 0 0 0 0,0 0 0 0 0,0 0 0 0 0,0 0 0 0 0,0 1 0 0 0,-1 3 0 0 0,2 6 99 0 0,-1-1 0 0 0,-1 1 0 0 0,0 0 0 0 0,0-1 0 0 0,-2 1 0 0 0,1-1 0 0 0,-2 1 0 0 0,-5 17 0 0 0,2-11 373 0 0,5-14-522 0 0,0 0 0 0 0,-1 0-1 0 0,0 1 1 0 0,-1-1 0 0 0,1 0 0 0 0,-5 5-1 0 0,-1 0 167 0 0,0 0-1 0 0,-1-1 1 0 0,0 0-1 0 0,0 0 1 0 0,-1-1-1 0 0,-1-1 1 0 0,-13 9-1 0 0,-83 37 700 0 0,90-45-1116 0 0,-1 0-844 0 0,0-1 0 0 0,-21 5 0 0 0,38-12-389 0 0,1 0-51 0 0,0 0-11 0 0</inkml:trace>
</inkml:ink>
</file>

<file path=ppt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9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61 11975 0 0,'0'0'267'0'0,"0"0"42"0"0,0 0 17 0 0,-2 0-28 0 0,-18-5 969 0 0,18 7-1378 0 0,0 0 1 0 0,0 0-1 0 0,0 0 0 0 0,0 0 1 0 0,0 0-1 0 0,0-1 0 0 0,-1 1 1 0 0,1-1-1 0 0,-4 2 0 0 0,-2 1 111 0 0,-1 1 0 0 0,1-2 0 0 0,-1 1 0 0 0,0-2 0 0 0,-1 1 0 0 0,-13 1 0 0 0,17-3 64 0 0,4-1 274 0 0,2 0 136 0 0,2-8 546 0 0,-1 2-767 0 0,-1 3-136 0 0,0 0 0 0 0,1 1 0 0 0,-1-1 1 0 0,1 0-1 0 0,0 0 0 0 0,0 1 0 0 0,0-1 0 0 0,0 1 1 0 0,0-1-1 0 0,1 1 0 0 0,-1-1 0 0 0,1 1 1 0 0,-1 0-1 0 0,1-1 0 0 0,3-1 0 0 0,42-38-101 0 0,-47 42-16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-8 0 0 0 0,-9 3 0 0 0,-4 2 0 0 0,0 2 0 0 0,1 0 0 0 0,0 2 0 0 0,0 0 0 0 0,1 1 0 0 0,-20 13 0 0 0,31-18 128 0 0,0 1 0 0 0,1 0 0 0 0,-1 1 0 0 0,1 0 0 0 0,0 0 0 0 0,1 0 0 0 0,-12 16 0 0 0,16-19-83 0 0,0-1-1 0 0,0 1 1 0 0,1-1-1 0 0,-1 1 1 0 0,1 0-1 0 0,-1-1 1 0 0,1 1-1 0 0,0 0 1 0 0,0 0-1 0 0,1 0 1 0 0,0 0-1 0 0,-1 0 1 0 0,1 0 0 0 0,0 0-1 0 0,1 0 1 0 0,-1 0-1 0 0,1 0 1 0 0,0 0-1 0 0,0 0 1 0 0,0 0-1 0 0,0-1 1 0 0,2 5-1 0 0,-1-5-44 0 0,0 0 0 0 0,0 0 0 0 0,1-1 0 0 0,-1 1 0 0 0,0 0 0 0 0,1-1 0 0 0,0 0 0 0 0,0 0 0 0 0,0 1 0 0 0,0-2 0 0 0,0 1 0 0 0,4 2 0 0 0,2 0 0 0 0,1 0 0 0 0,-1-1 0 0 0,13 3 0 0 0,-15-4-86 0 0,0-1-1 0 0,0 1 1 0 0,1-1-1 0 0,-1-1 1 0 0,0 1-1 0 0,1-1 1 0 0,-1-1-1 0 0,1 1 1 0 0,-1-1-1 0 0,0 0 1 0 0,0-1-1 0 0,1 0 1 0 0,-1 0-1 0 0,0-1 1 0 0,9-4-1 0 0,-14 5 20 0 0,-1-1-1 0 0,0 1 1 0 0,0-1-1 0 0,0 1 0 0 0,-1-1 1 0 0,1 1-1 0 0,-1-1 1 0 0,1-3-1 0 0,-1 3 68 0 0,4-10 0 0 0,-2 10 41 0 0,0 2-53 0 0,7-15-225 0 0,-8 15-841 0 0,-1 1-372 0 0,0 0-71 0 0,0 0-14 0 0</inkml:trace>
</inkml:ink>
</file>

<file path=ppt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39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06 11975 0 0,'-6'6'1083'0'0,"-82"68"1186"0"0,83-70-2098 0 0,-4 1 952 0 0,9-7-593 0 0,3-5-306 0 0,7-11-224 0 0,1 2 0 0 0,0-1 0 0 0,1 2 0 0 0,1 0 0 0 0,0 0 0 0 0,1 1 0 0 0,19-15 0 0 0,-24 23 9 0 0,0 0 0 0 0,1 0 0 0 0,0 0 0 0 0,1 1 0 0 0,-1 1 0 0 0,1 0 0 0 0,12-3 0 0 0,-15 6 321 0 0,0 0-1 0 0,0 0 0 0 0,0 1 1 0 0,0 0-1 0 0,14 3 0 0 0,-9 0-329 0 0,-10 1 0 0 0,-3-2 0 0 0,3 7 0 0 0,0 1 0 0 0,0-1 0 0 0,-1 0 0 0 0,0 1 0 0 0,-1-1 0 0 0,0 13 0 0 0,0-14 0 0 0,-1-2-55 0 0,0 0 0 0 0,-1 0 0 0 0,0 0 0 0 0,0 0 0 0 0,0-1 0 0 0,-1 1 0 0 0,-2 6 0 0 0,2-3-798 0 0,-2 1-5614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9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02 2303 0 0,'0'0'102'0'0,"-1"2"-1"0"0,-8 16-435 0 0,6-14 1392 0 0,1-1-1 0 0,0 1 1 0 0,-1-1 0 0 0,-5 6 0 0 0,6-7-582 0 0,1-1 0 0 0,-1 0 0 0 0,0 0 0 0 0,0 0 0 0 0,1 0 0 0 0,-1 0 0 0 0,0 0 0 0 0,0 0 0 0 0,0 0-1 0 0,0-1 1 0 0,-4 2 0 0 0,4-2-416 0 0,-1 0 0 0 0,1 0-1 0 0,-1 0 1 0 0,0 0 0 0 0,1 0-1 0 0,-5-2 1 0 0,2 0 65 0 0,0 1 0 0 0,0-1-1 0 0,1 0 1 0 0,-1-1 0 0 0,1 1 0 0 0,0-1-1 0 0,0 0 1 0 0,0 0 0 0 0,0 0 0 0 0,-5-7-1 0 0,-1-1 135 0 0,0-1-1 0 0,-9-15 1 0 0,15 21-170 0 0,1 1 1 0 0,0-1-1 0 0,0 0 1 0 0,1 0-1 0 0,0 0 1 0 0,0 0-1 0 0,0 0 1 0 0,1 0-1 0 0,0-1 1 0 0,0 1-1 0 0,1 0 1 0 0,-1-1-1 0 0,1 1 1 0 0,1-1-1 0 0,-1 1 1 0 0,1 0-1 0 0,3-12 1 0 0,-1 10-81 0 0,-1-1 1 0 0,2 1 0 0 0,-1 0-1 0 0,1 0 1 0 0,1 0 0 0 0,-1 1-1 0 0,1-1 1 0 0,1 1-1 0 0,-1 1 1 0 0,1-1 0 0 0,0 1-1 0 0,10-8 1 0 0,-9 9-21 0 0,-1 0-1 0 0,1 1 1 0 0,0 0 0 0 0,1 0-1 0 0,-1 0 1 0 0,1 1 0 0 0,-1 0 0 0 0,1 1-1 0 0,0 0 1 0 0,0 0 0 0 0,0 0 0 0 0,13 0-1 0 0,10 0 80 0 0,39 1 0 0 0,-61 1-50 0 0,1 1 0 0 0,0 0 0 0 0,-1 1-1 0 0,1 0 1 0 0,-1 0 0 0 0,1 1 0 0 0,-1 0-1 0 0,11 6 1 0 0,-18-8-3 0 0,1 1 1 0 0,-1-1-1 0 0,0 0 0 0 0,0 1 0 0 0,0 0 1 0 0,0 0-1 0 0,0-1 0 0 0,0 1 1 0 0,-1 0-1 0 0,1 0 0 0 0,-1 1 0 0 0,1-1 1 0 0,-1 0-1 0 0,0 0 0 0 0,0 1 0 0 0,0-1 1 0 0,2 5-1 0 0,-3-3 19 0 0,1 0 1 0 0,-1-1 0 0 0,0 1-1 0 0,0 0 1 0 0,0 0-1 0 0,0 0 1 0 0,-1 0-1 0 0,1 0 1 0 0,-1-1 0 0 0,-3 8-1 0 0,0 0 71 0 0,-2 1 0 0 0,1-1 0 0 0,-1-1 0 0 0,-1 1 0 0 0,0-1 0 0 0,-12 13 0 0 0,3-4-214 0 0,-2-1 0 0 0,0 0 0 0 0,0-1 0 0 0,-2-2 0 0 0,0 0 1 0 0,-1-1-1 0 0,-32 16 0 0 0,50-28-225 0 0,1-1 1 0 0,-1 0-1 0 0,0 0 1 0 0,0 0-1 0 0,0 0 1 0 0,0 0-1 0 0,0-1 0 0 0,0 1 1 0 0,0-1-1 0 0,-1 0 1 0 0,1 0-1 0 0,0 0 1 0 0,0-1-1 0 0,0 1 0 0 0,0-1 1 0 0,-5-1-1 0 0,5 1-1554 0 0</inkml:trace>
</inkml:ink>
</file>

<file path=ppt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0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11 15663 0 0,'0'0'356'0'0,"0"0"50"0"0,0 0 20 0 0,0 0-42 0 0,0 2-250 0 0,0-1-133 0 0,1 0 0 0 0,-1 0 0 0 0,0 0 0 0 0,0 0 0 0 0,0 0 0 0 0,0 0 0 0 0,0 0 0 0 0,0 0 0 0 0,0 0 0 0 0,-1 0 0 0 0,1-1 0 0 0,0 1 0 0 0,0 0 0 0 0,-1 0 0 0 0,0 1 0 0 0,0 1-3 0 0,-6 8 2 0 0,3-10 0 0 0,2 0 0 0 0,-1 0-73 0 0,-1 0 0 0 0,1 0 0 0 0,0 0 1 0 0,0 0-1 0 0,-1 0 0 0 0,1 0 0 0 0,-1-1 0 0 0,1 0 0 0 0,0 0 0 0 0,-1 0 0 0 0,1 0 0 0 0,-1 0 0 0 0,1-1 0 0 0,0 1 0 0 0,-1-1 1 0 0,1 0-1 0 0,0 0 0 0 0,-1 0 0 0 0,-4-3 0 0 0,6 2 28 0 0,0 1 1 0 0,-1 0-1 0 0,1-1 1 0 0,0 0-1 0 0,0 1 0 0 0,0-1 1 0 0,0 0-1 0 0,1 0 0 0 0,-1 0 1 0 0,0 0-1 0 0,1 0 1 0 0,0-1-1 0 0,-1 1 0 0 0,1 0 1 0 0,0-1-1 0 0,0 1 1 0 0,0-1-1 0 0,0 1 0 0 0,1-1 1 0 0,-1 1-1 0 0,1-1 1 0 0,-1 1-1 0 0,1-1 0 0 0,0 0 1 0 0,0 1-1 0 0,1-4 1 0 0,2-12 91 0 0,1 0 0 0 0,0 1 1 0 0,2 0-1 0 0,0 0 0 0 0,1 0 1 0 0,0 1-1 0 0,2 0 0 0 0,0 1 1 0 0,0-1-1 0 0,2 2 0 0 0,0-1 1 0 0,0 2-1 0 0,23-22 0 0 0,-30 32 42 0 0,0-1 0 0 0,0 1 0 0 0,1 0 0 0 0,-1 0 0 0 0,1 1 0 0 0,-1-1 0 0 0,1 1 0 0 0,0 0-1 0 0,0 0 1 0 0,10-2 0 0 0,1 2 273 0 0,0 0 0 0 0,29 1 0 0 0,-43 1-302 0 0,0 0 0 0 0,-1 0-1 0 0,1 0 1 0 0,0 0 0 0 0,0 1-1 0 0,-1-1 1 0 0,1 0 0 0 0,0 1 0 0 0,-1 0-1 0 0,1-1 1 0 0,0 1 0 0 0,-1 0-1 0 0,1 0 1 0 0,-1 0 0 0 0,1 0-1 0 0,-1 0 1 0 0,0 0 0 0 0,1 0 0 0 0,-1 1-1 0 0,0-1 1 0 0,0 0 0 0 0,0 1-1 0 0,0-1 1 0 0,0 1 0 0 0,0-1-1 0 0,0 1 1 0 0,-1-1 0 0 0,1 1 0 0 0,0 0-1 0 0,-1-1 1 0 0,1 1 0 0 0,-1 0-1 0 0,0-1 1 0 0,0 1 0 0 0,1 2 0 0 0,-1 3-82 0 0,0-1 0 0 0,0 1 1 0 0,0 0-1 0 0,-1 0 0 0 0,0-1 1 0 0,0 1-1 0 0,-4 9 0 0 0,0-1 16 0 0,-1 0-1 0 0,-1 0 1 0 0,0-1 0 0 0,0 0-1 0 0,-2-1 1 0 0,0 0-1 0 0,0 0 1 0 0,-1-1 0 0 0,-15 14-1 0 0,-34 32-3361 0 0,58-57 2856 0 0,1-1 0 0 0,0 0 0 0 0,0 0-853 0 0,0 0-3414 0 0</inkml:trace>
</inkml:ink>
</file>

<file path=ppt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0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 11975 0 0,'0'0'267'0'0,"0"0"42"0"0,0 0 17 0 0,0 0-28 0 0,-1 2-196 0 0,-2 14 70 0 0,-1 1 0 0 0,0 0 0 0 0,-13 28 1 0 0,-28 47 1604 0 0,-111 252 1738 0 0,121-274-3282 0 0,12-28-1685 0 0,23-41 872 0 0,0-1-285 0 0,1-1-126 0 0,6-5-29 0 0,5-6-4 0 0</inkml:trace>
</inkml:ink>
</file>

<file path=ppt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2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7 1 11975 0 0,'0'0'267'0'0,"0"0"42"0"0,0 0 17 0 0,0 0-28 0 0,17 5 737 0 0,-15-4-929 0 0,-1 0 1 0 0,0 0-1 0 0,0 0 1 0 0,-1 0-1 0 0,1 0 0 0 0,0 0 1 0 0,0 1-1 0 0,0-1 1 0 0,-1 0-1 0 0,1 0 1 0 0,0 1-1 0 0,-1-1 0 0 0,0 0 1 0 0,1 1-1 0 0,-1-1 1 0 0,0 1-1 0 0,1-1 0 0 0,-1 0 1 0 0,0 3-1 0 0,-1-1 26 0 0,1 0 0 0 0,-1 0-1 0 0,1 0 1 0 0,-1 0 0 0 0,0 0-1 0 0,0 0 1 0 0,0 0 0 0 0,-1-1-1 0 0,-1 4 1 0 0,0 0 64 0 0,-1-1 1 0 0,0 0-1 0 0,0 0 1 0 0,-1 0-1 0 0,1 0 1 0 0,-1-1-1 0 0,0 0 1 0 0,-8 6-1 0 0,-59 35-196 0 0,-106 90 0 0 0,100-61-384 0 0,35-30-616 0 0,28-29 848 0 0,1 2 0 0 0,0 0 0 0 0,-12 21 0 0 0,21-30 152 0 0,5-8 0 0 0,0 0 0 0 0,-1 1 0 0 0,1-1 0 0 0,0 0 0 0 0,0 1 0 0 0,-1-1 0 0 0,1 0 0 0 0,0 1 0 0 0,0-1 0 0 0,-1 0 0 0 0,1 1 0 0 0,0-1 0 0 0,0 0 0 0 0,0 1 0 0 0,0-1 0 0 0,0 0 0 0 0,0 1 0 0 0,0-1 0 0 0,0 0 0 0 0,0 1 0 0 0,-1-1 0 0 0,2 1 0 0 0,-1-1 0 0 0,0 0 0 0 0,0 1 0 0 0,0-1 0 0 0,0 0 0 0 0,0 1 0 0 0,0-1 0 0 0,0 1 0 0 0,0-1 0 0 0,0 0 0 0 0,1 1 0 0 0,-1-1 0 0 0,0 0 0 0 0,0 1 0 0 0,1-1 0 0 0,-1 0 0 0 0,0 0 0 0 0,0 1 0 0 0,1-1 0 0 0,-1 0 0 0 0,1 1 0 0 0,3 3 0 0 0,-3-2 13 0 0,0-1 0 0 0,1 1 0 0 0,-1-1 1 0 0,0 0-1 0 0,1 0 0 0 0,-1 1 0 0 0,1-1 0 0 0,-1 0 0 0 0,1 0 0 0 0,-1 0 0 0 0,1-1 0 0 0,0 1 0 0 0,0 0 0 0 0,-1-1 0 0 0,1 1 0 0 0,2 0 0 0 0,3 0 167 0 0,1 2 190 0 0,1-1 1 0 0,0 0 0 0 0,10 0 0 0 0,17 4-264 0 0,-14 0-107 0 0,0-1 0 0 0,1-1 0 0 0,31 1 0 0 0,-46-5 0 0 0,0 0 0 0 0,0 0 0 0 0,0-1 0 0 0,0 0 0 0 0,0-1 0 0 0,0 1 0 0 0,0-2 0 0 0,0 1 0 0 0,0-1 0 0 0,-1 0 0 0 0,1-1 0 0 0,12-7 0 0 0,1-7 0 0 0,0 0 0 0 0,-1-2 0 0 0,21-24 0 0 0,-11 10 0 0 0,-13 15-692 0 0,23-35 0 0 0,-39 53 250 0 0,0-3 292 0 0,-1 3 150 0 0,0 1-1 0 0,1 0 1 0 0,-1-1 0 0 0,0 1-1 0 0,0-1 1 0 0,0 1-1 0 0,0-1 1 0 0,0 1-1 0 0,0-1 1 0 0,0 1 0 0 0,0-1-1 0 0,0 1 1 0 0,0-1-1 0 0,0 1 1 0 0,0-1 0 0 0,-1 1-1 0 0,1 0 1 0 0,0-1-1 0 0,0 1 1 0 0,0-1-1 0 0,-1 1 1 0 0,1-1 0 0 0,0 1-1 0 0,0 0 1 0 0,-1-1-1 0 0,1 1 1 0 0,0 0 0 0 0,-1-1-1 0 0,1 1 1 0 0,0 0-1 0 0,-1-1 1 0 0,1 1 0 0 0,-1 0-1 0 0,1 0 1 0 0,-1 0-1 0 0,1-1 1 0 0,0 1-1 0 0,-1 0 1 0 0,1 0 0 0 0,-1 0-1 0 0,1 0 1 0 0,-1 0-1 0 0,1 0 1 0 0,-1 0 0 0 0,1 0-1 0 0,-1 0 1 0 0,0 0-1 0 0,-16 4 5 0 0,-14 11-4 0 0,-52 35 0 0 0,31-22 100 0 0,37-21-88 0 0,0 1 1 0 0,1 0 0 0 0,-22 16 0 0 0,33-21-62 0 0,0 0 0 0 0,0-1 0 0 0,0 2 0 0 0,0-1 0 0 0,0 0 1 0 0,1 0-1 0 0,-1 1 0 0 0,1 0 0 0 0,0-1 0 0 0,0 1 0 0 0,1 0 1 0 0,-1 0-1 0 0,1 0 0 0 0,0 0 0 0 0,0 0 0 0 0,0 0 1 0 0,0 0-1 0 0,0 8 0 0 0,2-1-3988 0 0,2-1-1381 0 0</inkml:trace>
</inkml:ink>
</file>

<file path=ppt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2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13823 0 0,'0'0'315'0'0,"0"0"45"0"0,0 0 21 0 0,0 0-49 0 0,8 1 228 0 0,2-2-204 0 0,0 0-1 0 0,-1 0 1 0 0,1-1-1 0 0,0 0 1 0 0,-1-1-1 0 0,1 0 0 0 0,14-7 1 0 0,-17 7-156 0 0,92-43 465 0 0,-64 28-694 0 0,53-19 1 0 0,-74 33 28 0 0,-3 3-201 0 0,-11 2 133 0 0,1-1 1 0 0,-1 0-1 0 0,1 1 1 0 0,-1-1-1 0 0,0 0 1 0 0,1 1-1 0 0,-1-1 1 0 0,0 0-1 0 0,1 1 1 0 0,-1-1-1 0 0,0 1 1 0 0,0-1-1 0 0,1 1 1 0 0,-1-1-1 0 0,0 1 1 0 0,0-1-1 0 0,0 1 1 0 0,1-1-1 0 0,-1 1 1 0 0,0-1-1 0 0,0 1 1 0 0,0-1-1 0 0,0 1 1 0 0,0-1-1 0 0,0 1 1 0 0,0-1-1 0 0,0 1 1 0 0,-1-1-1 0 0,1 1 1 0 0,0 0-1 0 0,-8 15-1840 0 0,-2-4 374 0 0</inkml:trace>
</inkml:ink>
</file>

<file path=ppt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3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86 11975 0 0,'0'0'267'0'0,"0"0"42"0"0,0 0 17 0 0,0 0-28 0 0,7 0-186 0 0,3-1-112 0 0,-1-1-1 0 0,0-1 0 0 0,16-6 0 0 0,0-1 75 0 0,119-38 2823 0 0,-104 37-1780 0 0,-37 10-929 0 0,1 1 1 0 0,-1-1 0 0 0,0 1-1 0 0,0 0 1 0 0,1 0-1 0 0,-1 1 1 0 0,0-1 0 0 0,1 0-1 0 0,5 3 1 0 0,-9-2-180 0 0,1-1-1 0 0,-1 1 1 0 0,1 0 0 0 0,-1 0-1 0 0,0 0 1 0 0,0 0 0 0 0,1 0-1 0 0,-1 0 1 0 0,0 0 0 0 0,0 0 0 0 0,0-1-1 0 0,0 1 1 0 0,0 0 0 0 0,0 0-1 0 0,0 0 1 0 0,0 0 0 0 0,0 0-1 0 0,-1 1 1 0 0,0 3-7 0 0,-1-1 0 0 0,0 1 0 0 0,0-1 0 0 0,0 0 0 0 0,-1 1-1 0 0,1-1 1 0 0,-1 0 0 0 0,0 0 0 0 0,-5 5 0 0 0,-6 5-150 0 0,-16 12 0 0 0,24-21 24 0 0,-49 36-1503 0 0,-113 63 1 0 0,107-69 1240 0 0,50-28 386 0 0,7-5 0 0 0,-1 0 0 0 0,1 1 0 0 0,-1 0 0 0 0,1 0 0 0 0,0 0 0 0 0,0 0 0 0 0,1 1 0 0 0,-1 0 0 0 0,1 0 0 0 0,-1 0 0 0 0,1 0 0 0 0,-2 5 0 0 0,4-9 0 0 0,1 1-1 0 0,0-1 0 0 0,-1 1 0 0 0,1-1 0 0 0,0 1 1 0 0,0-1-1 0 0,-1 1 0 0 0,1-1 0 0 0,0 1 1 0 0,0-1-1 0 0,0 1 0 0 0,0 0 0 0 0,0-1 1 0 0,0 1-1 0 0,0-1 0 0 0,0 1 0 0 0,0-1 1 0 0,0 1-1 0 0,0 0 0 0 0,0 0 0 0 0,3 1 81 0 0,-2 1 17 0 0,1-1 0 0 0,0 0 1 0 0,0 1-1 0 0,0-1 0 0 0,0 0 0 0 0,0 0 0 0 0,1-1 0 0 0,-1 1 0 0 0,1 0 0 0 0,-1-1 0 0 0,1 1 0 0 0,-1-1 1 0 0,1 0-1 0 0,0 0 0 0 0,0 0 0 0 0,-1 0 0 0 0,1-1 0 0 0,0 1 0 0 0,0-1 0 0 0,0 1 0 0 0,3-1 0 0 0,7 0 132 0 0,-1-1 0 0 0,0 0 0 0 0,19-5-1 0 0,-25 5 89 0 0,89-23 287 0 0,-53 12-157 0 0,-14 3 356 0 0,50-24-1 0 0,-69 28-1642 0 0,1 0-1 0 0,-1 0 1 0 0,-1-1-1 0 0,12-11 1 0 0,-13 11-694 0 0</inkml:trace>
</inkml:ink>
</file>

<file path=ppt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3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65 13823 0 0,'-2'0'630'0'0,"-9"2"-324"0"0,0 1 0 0 0,0 0 1 0 0,0 1-1 0 0,1 0 0 0 0,-1 1 1 0 0,1 0-1 0 0,0 0 1 0 0,-13 10-1 0 0,20-10-195 0 0,5-3-63 0 0,5-1-42 0 0,3-3-6 0 0,-1 1 0 0 0,1-1 0 0 0,-1 0 0 0 0,0-1 0 0 0,0 0 0 0 0,0-1 0 0 0,0 0 0 0 0,10-6 0 0 0,13-5 0 0 0,266-131 1815 0 0,-280 137-2054 0 0,11-7-1457 0 0,-28 15-232 0 0,-1 1-506 0 0,0 0-102 0 0,0 0-22 0 0</inkml:trace>
</inkml:ink>
</file>

<file path=ppt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4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0 13823 0 0,'0'0'315'0'0,"0"0"45"0"0,0 0 21 0 0,-1 2-49 0 0,-16 57 505 0 0,-11 30 1866 0 0,23-77-2579 0 0,0-1 0 0 0,-1 1 0 0 0,-1-1 0 0 0,1 0 0 0 0,-12 13 0 0 0,9-13 41 0 0,1 0 0 0 0,0 1-1 0 0,1 0 1 0 0,0 1 0 0 0,1 0-1 0 0,0 0 1 0 0,1 0 0 0 0,0 0-1 0 0,2 1 1 0 0,-1 0 0 0 0,-1 15-1 0 0,4-22-166 0 0,-1 15-129 0 0,4-10-3621 0 0,-2-12-2731 0 0</inkml:trace>
</inkml:ink>
</file>

<file path=ppt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4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 19351 0 0,'0'0'439'0'0,"0"0"62"0"0,0 0 33 0 0,0 0-65 0 0,0 0-237 0 0,0 0 156 0 0,0 0 100 0 0,0 0 21 0 0,2 2-66 0 0,6 7-294 0 0,-4 0-133 0 0,-4-3-12 0 0,0 1 1 0 0,-1 0-1 0 0,1 0 0 0 0,-1 0 1 0 0,-1 0-1 0 0,1-1 0 0 0,-5 11 0 0 0,-1 1 445 0 0,-14 25-1 0 0,-55 77 400 0 0,29-48-579 0 0,-7 13-534 0 0,-30 49-777 0 0,62-96 596 0 0,-26 67-1 0 0,47-101 218 0 0,-1 1-3591 0 0,2-5 2285 0 0</inkml:trace>
</inkml:ink>
</file>

<file path=ppt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4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90 15663 0 0,'0'0'356'0'0,"0"0"50"0"0,0 0 20 0 0,0 0-42 0 0,-6 4-236 0 0,0 0-77 0 0,5-3 294 0 0,1-1 122 0 0,0 0 22 0 0,0 0-66 0 0,20-8-278 0 0,74-41 201 0 0,-20 10-4480 0 0,-69 36-1682 0 0</inkml:trace>
</inkml:ink>
</file>

<file path=ppt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5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17503 0 0,'0'0'399'0'0,"0"0"60"0"0,0 0 21 0 0,0 0-59 0 0,0 0-204 0 0,0 0 170 0 0,0 0 101 0 0,0 0 21 0 0,0 0 3 0 0,0 0 0 0 0,0 0 0 0 0,0 0 0 0 0,2 0-69 0 0,29-1-1 0 0,0-3 1 0 0,0 0 0 0 0,-1-2-1 0 0,41-14 1 0 0,-67 19-990 0 0,0-2 0 0 0,0 1 0 0 0,1-1 0 0 0,-2 1 0 0 0,1-1 0 0 0,0 0 1 0 0,-1 0-1 0 0,1-1 0 0 0,-1 1 0 0 0,0-1 0 0 0,0 1 0 0 0,0-1 0 0 0,4-8 0 0 0,0 2-1500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19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0 8751 0 0,'-3'8'794'0'0,"-7"9"-27"0"0,2 1 1 0 0,0 0-1 0 0,-9 31 1 0 0,-11 60 2897 0 0,12-38-4098 0 0,-101 297 1149 0 0,116-367-708 0 0,-36 134 1438 0 0,12-35-2361 0 0,2-36-4206 0 0,15-46-45 0 0</inkml:trace>
</inkml:ink>
</file>

<file path=ppt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0 17503 0 0,'0'0'399'0'0,"-10"3"1106"0"0,9-3-1495 0 0,0 0-10 0 0,1 0 0 0 0,-1 0 1 0 0,1 0-1 0 0,-1 0 0 0 0,1 0 1 0 0,-1 0-1 0 0,1 0 0 0 0,-1 0 0 0 0,1 1 1 0 0,-1-1-1 0 0,1 0 0 0 0,-1 0 0 0 0,1 1 1 0 0,-1-1-1 0 0,1 0 0 0 0,-1 1 1 0 0,1-1-1 0 0,0 0 0 0 0,-1 1 0 0 0,1-1 1 0 0,-1 1-1 0 0,1 0 0 0 0,-5 5 0 0 0,2 2 0 0 0,2 2 284 0 0,3-8-657 0 0,-2-2 483 0 0,0 0-1 0 0,0 0 1 0 0,1 0 0 0 0,-1 1 0 0 0,0-1-1 0 0,0 0 1 0 0,0 0 0 0 0,0 0-1 0 0,0 0 1 0 0,0 0 0 0 0,0 0 0 0 0,0 0-1 0 0,1 1 1 0 0,-1-1 0 0 0,0 0-1 0 0,0 0 1 0 0,0 0 0 0 0,0 0 0 0 0,0 0-1 0 0,0 1 1 0 0,0-1 0 0 0,0 0-1 0 0,0 0 1 0 0,0 0 0 0 0,0 0 0 0 0,0 0-1 0 0,0 1 1 0 0,0-1 0 0 0,0 0-1 0 0,0 0 1 0 0,0 0 0 0 0,0 0 0 0 0,0 1-1 0 0,0-1 1 0 0,0 0 0 0 0,0 0-1 0 0,-1 0 1 0 0,1 2-109 0 0,-1 1 1 0 0,1-1-1 0 0,-1 0 0 0 0,0 0 1 0 0,0 0-1 0 0,0 0 0 0 0,0 0 1 0 0,0 0-1 0 0,-1-1 0 0 0,1 1 1 0 0,0 0-1 0 0,-3 2 0 0 0,-23 17-2 0 0,4-3 1 0 0,-35 28 0 0 0,42-35 0 0 0,1 1 0 0 0,-1 0 0 0 0,-12 16 0 0 0,26-26 0 0 0,-4 4 0 0 0,0 0 0 0 0,1 0 0 0 0,0 0 0 0 0,0 1 0 0 0,1 0 0 0 0,0 0 0 0 0,0 0 0 0 0,0 0 0 0 0,-2 11 0 0 0,6-18 0 0 0,-1 0 0 0 0,1 0 0 0 0,0 1 0 0 0,0-1 0 0 0,0 0 0 0 0,0 1 0 0 0,0-1 0 0 0,0 0 0 0 0,0 1 0 0 0,0-1 0 0 0,0 0 0 0 0,0 1 0 0 0,0-1 0 0 0,0 1 0 0 0,0-1 0 0 0,0 0 0 0 0,0 0 0 0 0,1 1 0 0 0,-1-1 0 0 0,0 0 0 0 0,0 1 0 0 0,0-1 0 0 0,0 0 0 0 0,1 1 0 0 0,-1-1 0 0 0,0 0 0 0 0,0 0 0 0 0,0 1 0 0 0,1-1 0 0 0,-1 0 0 0 0,0 0 0 0 0,1 0 0 0 0,-1 1 0 0 0,0-1 0 0 0,0 0 0 0 0,1 0 0 0 0,-1 0 0 0 0,0 0 0 0 0,1 0 0 0 0,-1 0 0 0 0,0 1 0 0 0,1-1 0 0 0,-1 0 0 0 0,0 0 0 0 0,1 0 0 0 0,0 0 0 0 0,-1 0 0 0 0,6 1 0 0 0,1 0 0 0 0,-1 0 0 0 0,0-1 0 0 0,1 1 0 0 0,-1-1 0 0 0,1-1 0 0 0,-1 1 0 0 0,0-1 0 0 0,0 0 0 0 0,10-4 0 0 0,5-2 0 0 0,33-15 0 0 0,63-25-64 0 0,-116 46-273 0 0,-1 1-138 0 0,0 0-33 0 0,0 0-4 0 0,0 0 0 0 0,0 0 0 0 0,0 0 0 0 0,21 3-1536 0 0,-9-3 1100 0 0,-8 0-2969 0 0,-4 0 2382 0 0</inkml:trace>
</inkml:ink>
</file>

<file path=ppt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45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1 15663 0 0,'0'0'356'0'0,"0"0"50"0"0,0 0 20 0 0,0 0-42 0 0,1 1-250 0 0,0 0-70 0 0,-1 0 0 0 0,1 0 0 0 0,0 0 0 0 0,-1 0 0 0 0,1 0 1 0 0,-1 0-1 0 0,1 0 0 0 0,-1 0 0 0 0,1 0 0 0 0,-1 0 0 0 0,0 0 1 0 0,1 0-1 0 0,-1 0 0 0 0,0 0 0 0 0,0 1 0 0 0,0-1 0 0 0,0 0 0 0 0,0 0 1 0 0,0 0-1 0 0,0 0 0 0 0,0 0 0 0 0,-1 1 0 0 0,1-1 0 0 0,0 0 1 0 0,-1 0-1 0 0,1 0 0 0 0,-1 0 0 0 0,0 1 0 0 0,0 2 102 0 0,-32 82 3885 0 0,-63 108-1946 0 0,-17-22-2085 0 0,2-5-24 0 0,103-152-171 0 0,0 1 0 0 0,1 0 0 0 0,0 1-1 0 0,-8 34 1 0 0,15-50-1869 0 0,0-1-6148 0 0</inkml:trace>
</inkml:ink>
</file>

<file path=ppt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1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7 1375 0 0,'0'0'198'0'0,"0"0"292"0"0,0 0 136 0 0,0 0 22 0 0,0 0-82 0 0,0 0-390 0 0,0 0-245 0 0,0 0-28 0 0,0 0-13 0 0,0-1-82 0 0,43-114 43 0 0,-41 112 342 0 0,4-5-1 0 0</inkml:trace>
</inkml:ink>
</file>

<file path=ppt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1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29 2303 0 0,'0'0'374'0'0,"0"0"726"0"0,0 0 314 0 0,0 0 68 0 0,0 0-93 0 0,0 0-440 0 0,0 0-189 0 0,0 0-37 0 0,0 0-43 0 0,0 0-143 0 0,-1 2-66 0 0,-22 89 1564 0 0,16-58-1633 0 0,-1 0-1 0 0,-2 0 1 0 0,-19 43-1 0 0,27-71-388 0 0,-9 12 77 0 0,3-8-10 0 0,1-2-7 0 0,6-6 2 0 0,1-1 9 0 0,1-2-75 0 0,-1 0-1 0 0,1 0 1 0 0,0 0 0 0 0,0 0 0 0 0,0 0-1 0 0,1 0 1 0 0,-1 1 0 0 0,3-4 0 0 0,1-2-7 0 0,90-163-440 0 0,-81 144 399 0 0,2 2 1 0 0,0 0 0 0 0,28-31-1 0 0,-26 36 85 0 0,1 1 0 0 0,0 0 0 0 0,28-18 0 0 0,-38 31 137 0 0,1-1 0 0 0,0 1-1 0 0,0 1 1 0 0,1 0 0 0 0,-1 0-1 0 0,16-3 1 0 0,-25 7-143 0 0,0 0-1 0 0,0 0 1 0 0,0 0-1 0 0,0 0 1 0 0,0 0 0 0 0,0 0-1 0 0,0 0 1 0 0,0 1 0 0 0,0-1-1 0 0,0 0 1 0 0,0 0-1 0 0,0 1 1 0 0,0-1 0 0 0,-1 1-1 0 0,1-1 1 0 0,0 1 0 0 0,0-1-1 0 0,0 1 1 0 0,0-1-1 0 0,-1 1 1 0 0,2 1 0 0 0,11 16 256 0 0,-10-12-255 0 0,-1 0-1 0 0,1 0 1 0 0,-1 0 0 0 0,0 0 0 0 0,1 9 0 0 0,-1 5 128 0 0,-1 26 0 0 0,-2-39-161 0 0,0 1 1 0 0,0-1-1 0 0,0 1 1 0 0,-1-1-1 0 0,0 0 1 0 0,0 0 0 0 0,-1 0-1 0 0,0 0 1 0 0,0 0-1 0 0,-5 8 1 0 0,0-3-43 0 0,0-1-1 0 0,0 0 1 0 0,-1 0 0 0 0,-17 15-1 0 0,19-19-30 0 0,6-5-6 0 0,1-2-1 0 0,0 0 0 0 0,-9 3-277 0 0,9-4-75 0 0,6-5 205 0 0,46-55-39 0 0,2 2 0 0 0,4 2 0 0 0,93-71 0 0 0,-82 81 257 0 0,-59 41 4 0 0,1 1 0 0 0,-1-1 1 0 0,1 2-1 0 0,22-7 0 0 0,-32 11 8 0 0,-1 0 0 0 0,1 0 0 0 0,0 0 0 0 0,-1 0-1 0 0,1 0 1 0 0,0 0 0 0 0,0 1 0 0 0,-1-1 0 0 0,1 0 0 0 0,0 0 0 0 0,-1 1 0 0 0,1-1 0 0 0,0 0-1 0 0,-1 1 1 0 0,1-1 0 0 0,-1 1 0 0 0,1-1 0 0 0,-1 0 0 0 0,1 1 0 0 0,0-1 0 0 0,-1 1 0 0 0,0 0 0 0 0,1-1-1 0 0,-1 1 1 0 0,1-1 0 0 0,-1 1 0 0 0,0 0 0 0 0,1-1 0 0 0,-1 1 0 0 0,0 0 0 0 0,0-1 0 0 0,0 1 0 0 0,1 0-1 0 0,-1 1 1 0 0,1 1 36 0 0,0 1-1 0 0,-1-1 0 0 0,1 1 0 0 0,-1 0 0 0 0,0 3 1 0 0,-1 1 36 0 0,0-1 0 0 0,-1 0 0 0 0,0 0 0 0 0,0 0-1 0 0,-1 0 1 0 0,-3 7 0 0 0,-9 25 311 0 0,-29 167 86 0 0,33-170-654 0 0,-20 44 0 0 0,30-78-142 0 0,1-2-78 0 0,0 0-20 0 0,0 0-146 0 0,0 0-606 0 0,0 0-268 0 0</inkml:trace>
</inkml:ink>
</file>

<file path=ppt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2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4 11951 0 0,'0'0'547'0'0,"0"0"-11"0"0,1 1-344 0 0,3 5 175 0 0,1 0-1 0 0,-1 0 1 0 0,1-1-1 0 0,0 0 1 0 0,0 0-1 0 0,0 0 1 0 0,12 8-1 0 0,-6-6 570 0 0,0 0-1 0 0,1-1 1 0 0,17 7 0 0 0,-22-11-885 0 0,-1-1 1 0 0,0 1-1 0 0,0-1 1 0 0,1 0-1 0 0,-1-1 1 0 0,1 0-1 0 0,-1 0 1 0 0,0 0-1 0 0,1-1 1 0 0,-1 1-1 0 0,0-2 1 0 0,1 1-1 0 0,-1-1 1 0 0,0 0-1 0 0,0 0 1 0 0,7-4 0 0 0,-9 5-83 0 0,0-1 1 0 0,0 0 0 0 0,-1-1 0 0 0,1 1 0 0 0,0-1 0 0 0,4-4-1 0 0,-6 5-64 0 0,-1 0 0 0 0,1 0 0 0 0,-1 0 0 0 0,0 0-1 0 0,1 0 1 0 0,0-5 0 0 0,0 3-38 0 0,-2 3 58 0 0,1 0 0 0 0,-1-1 0 0 0,0 1-1 0 0,1 0 1 0 0,-1-1 0 0 0,0 1 0 0 0,0 0 0 0 0,0-1 0 0 0,0 1 0 0 0,0-1 0 0 0,0 1 0 0 0,-1 0-1 0 0,1-1 1 0 0,-1-1 0 0 0,1 1-39 0 0,-1 1-373 0 0,-14-8-648 0 0,8 4 733 0 0,4 3 255 0 0,0 1 0 0 0,-1 0 0 0 0,1 0 0 0 0,0 0 0 0 0,0 1 1 0 0,-1-1-1 0 0,1 1 0 0 0,-1 0 0 0 0,1 0 0 0 0,0 0 1 0 0,-1 0-1 0 0,1 1 0 0 0,0-1 0 0 0,0 1 0 0 0,-1 0 0 0 0,-4 2 1 0 0,-6 3-138 0 0,0 0 1 0 0,-20 13 0 0 0,2 0 279 0 0,-2-2 40 0 0,1 1 0 0 0,1 2-1 0 0,1 2 1 0 0,1 0 0 0 0,1 2-1 0 0,1 2 1 0 0,-47 54 0 0 0,68-71 3 0 0,1 0 1 0 0,-1 0-1 0 0,-8 20 1 0 0,14-27-19 0 0,-1 1 0 0 0,1 0 0 0 0,0 1 0 0 0,0-1 0 0 0,0 0 0 0 0,1 0-1 0 0,-1 0 1 0 0,1 0 0 0 0,0 1 0 0 0,0-1 0 0 0,0 0 0 0 0,0 0 0 0 0,0 1 0 0 0,1-1 0 0 0,-1 0 0 0 0,1 0 0 0 0,0 0 0 0 0,1 4 0 0 0,0-5 0 0 0,-1 0 1 0 0,0-1-1 0 0,1 1 0 0 0,0 0 1 0 0,0 0-1 0 0,-1-1 1 0 0,1 1-1 0 0,0-1 1 0 0,0 0-1 0 0,0 0 1 0 0,0 1-1 0 0,0-1 1 0 0,1-1-1 0 0,3 3 1 0 0,3-1 17 0 0,-1 0 1 0 0,16 3 0 0 0,-4-5-168 0 0,0 0 1 0 0,0-1-1 0 0,0 0 1 0 0,0-2-1 0 0,19-5 1 0 0,1-1-831 0 0</inkml:trace>
</inkml:ink>
</file>

<file path=ppt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2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98 10623 0 0,'0'0'488'0'0,"0"0"-12"0"0,2 1-306 0 0,-1-1-101 0 0,1 0 0 0 0,-1 0 0 0 0,1 0 1 0 0,-1 1-1 0 0,1-1 0 0 0,-1 1 0 0 0,0-1 1 0 0,1 1-1 0 0,-1-1 0 0 0,0 1 0 0 0,0 0 1 0 0,1 0-1 0 0,-1-1 0 0 0,0 1 0 0 0,0 0 0 0 0,0 0 1 0 0,0 0-1 0 0,2 3 0 0 0,-1-1 382 0 0,0-1-149 0 0,-1 1-1 0 0,0-1 1 0 0,0 1-1 0 0,0 0 1 0 0,0-1-1 0 0,-1 1 1 0 0,1 0-1 0 0,-1-1 1 0 0,1 1-1 0 0,-1 0 1 0 0,0 0-1 0 0,0 0 1 0 0,-1 5-1 0 0,1 1 1397 0 0,-1-6-1622 0 0,0 0 1 0 0,0-1-1 0 0,0 1 1 0 0,-1 0-1 0 0,1-1 1 0 0,-1 0-1 0 0,1 1 1 0 0,-1-1-1 0 0,0 0 1 0 0,0 0 0 0 0,0 0-1 0 0,-3 2 1 0 0,3-2-81 0 0,-1-1 0 0 0,1 1 0 0 0,-1-1 1 0 0,1 0-1 0 0,-1 1 0 0 0,0-2 1 0 0,0 1-1 0 0,0 0 0 0 0,1 0 1 0 0,-1-1-1 0 0,0 1 0 0 0,0-1 1 0 0,0 0-1 0 0,0 0 0 0 0,0 0 0 0 0,0-1 1 0 0,0 1-1 0 0,0-1 0 0 0,0 1 1 0 0,1-1-1 0 0,-1 0 0 0 0,0 0 1 0 0,0 0-1 0 0,1 0 0 0 0,-1-1 1 0 0,0 1-1 0 0,1-1 0 0 0,0 0 0 0 0,-4-2 1 0 0,2 0-39 0 0,-1 1 1 0 0,1-1-1 0 0,0 0 1 0 0,1 0-1 0 0,-1-1 1 0 0,1 1-1 0 0,-1-1 1 0 0,1 1-1 0 0,0-1 1 0 0,1 0-1 0 0,0 0 1 0 0,-1-1-1 0 0,1 1 1 0 0,-1-9-1 0 0,2 8 34 0 0,1 0 0 0 0,-1 0 1 0 0,2 0-1 0 0,-1 0 0 0 0,1 1 0 0 0,0-1 0 0 0,0 0 0 0 0,0 0 0 0 0,1 1 0 0 0,0-1 0 0 0,0 0 1 0 0,0 1-1 0 0,1 0 0 0 0,0 0 0 0 0,0 0 0 0 0,0 0 0 0 0,6-6 0 0 0,6-6-35 0 0,0 1 1 0 0,1 1-1 0 0,24-18 0 0 0,-15 13 7 0 0,-7 6 23 0 0,0 1 1 0 0,0 1-1 0 0,1 0 1 0 0,1 2-1 0 0,0 0 1 0 0,0 1-1 0 0,1 1 1 0 0,0 1-1 0 0,36-7 1 0 0,-52 13 46 0 0,0 0 0 0 0,0 1 1 0 0,1 0-1 0 0,-1 0 1 0 0,0 0-1 0 0,1 1 1 0 0,-1-1-1 0 0,0 1 1 0 0,1 1-1 0 0,-1-1 1 0 0,0 1-1 0 0,0 0 1 0 0,6 3-1 0 0,1 4 36 0 0,-9-6-57 0 0,0 1 0 0 0,0 0 0 0 0,0 0 0 0 0,-1 0 0 0 0,0 1 0 0 0,1-1 0 0 0,-1 0 0 0 0,-1 1 0 0 0,1 0 0 0 0,-1-1 0 0 0,0 1 1 0 0,0 0-1 0 0,0 0 0 0 0,0 0 0 0 0,-1 0 0 0 0,0 8 0 0 0,-1-5 12 0 0,1 0 1 0 0,-2-1-1 0 0,1 1 1 0 0,-1-1-1 0 0,0 1 1 0 0,0-1-1 0 0,-1 0 1 0 0,0 0-1 0 0,0 0 1 0 0,-6 8-1 0 0,1-5-8 0 0,0 1-1 0 0,-1-1 0 0 0,0-1 0 0 0,-14 13 1 0 0,-47 30-26 0 0,18-14 12 0 0,34-24-135 0 0,0-1 0 0 0,-1-1 0 0 0,-31 14 0 0 0,32-16-334 0 0,16-8 263 0 0,0-1-1 0 0,0 1 1 0 0,0-1-1 0 0,0 0 1 0 0,0 0-1 0 0,0 0 1 0 0,0 0 0 0 0,-1 0-1 0 0,1 0 1 0 0,0-1-1 0 0,-1 1 1 0 0,1-1 0 0 0,-1 0-1 0 0,1 0 1 0 0,0 1-1 0 0,-1-2 1 0 0,1 1 0 0 0,-1 0-1 0 0,1 0 1 0 0,0-1-1 0 0,-3 0 1 0 0,-5-4-1232 0 0</inkml:trace>
</inkml:ink>
</file>

<file path=ppt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2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6 24 3679 0 0,'29'-22'646'0'0,"-27"20"1036"0"0,-12 14 2833 0 0,-46 53-543 0 0,-44 58-2443 0 0,59-64-815 0 0,-56 107 0 0 0,-12 75-384 0 0,83-169-110 0 0,-29 128 0 0 0,53-193-249 0 0,0 1 0 0 0,0-1 0 0 0,-1 0 1 0 0,0 0-1 0 0,0 0 0 0 0,-7 12 0 0 0,8-17-233 0 0,2-2 213 0 0,0 1 1 0 0,0-1 0 0 0,0 0 0 0 0,0 1 0 0 0,0-1 0 0 0,0 1 0 0 0,0-1 0 0 0,0 0 0 0 0,-1 1 0 0 0,1-1 0 0 0,0 0 0 0 0,0 1 0 0 0,0-1 0 0 0,0 0 0 0 0,-1 1 0 0 0,1-1-1 0 0,0 0 1 0 0,0 1 0 0 0,-1-1 0 0 0,1 0 0 0 0,0 0 0 0 0,-1 1 0 0 0,1-1 0 0 0,0 0 0 0 0,-1 0 0 0 0,0 1 0 0 0,-7 4-2821 0 0,6-5 1590 0 0</inkml:trace>
</inkml:ink>
</file>

<file path=ppt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3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97 15463 0 0,'0'0'706'0'0,"0"0"-12"0"0,0 0-366 0 0,0 0 123 0 0,0 0 101 0 0,0 0 21 0 0,-1 3-39 0 0,-3 23 57 0 0,-2 0 1 0 0,-17 48 0 0 0,17-55-434 0 0,0-3-142 0 0,-4 13-83 0 0,1-1-1 0 0,1 2 1 0 0,-4 33 0 0 0,12-60-403 0 0,0-3-11 0 0,0 0-239 0 0,0 0-980 0 0,0 0-415 0 0</inkml:trace>
  <inkml:trace contextRef="#ctx0" brushRef="#br0" timeOffset="1">343 1 8951 0 0,'0'0'392'0'0,"0"0"88"0"0,0 0-384 0 0,0 0-96 0 0,0 0 0 0 0,0 0 0 0 0,0 0 128 0 0,4 17 0 0 0,0 4 0 0 0,-1-2 0 0 0</inkml:trace>
</inkml:ink>
</file>

<file path=ppt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3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4 74 3223 0 0,'0'0'516'0'0,"0"0"958"0"0,0 0 418 0 0,0 0 85 0 0,0 0-106 0 0,0 0-530 0 0,2-2-233 0 0,2-3-470 0 0,-1 0 1 0 0,0-1-1 0 0,0 1 0 0 0,0-1 1 0 0,0 0-1 0 0,-1 0 0 0 0,2-8 1 0 0,-3 12-333 0 0,-2-1 79 0 0,-1-6 210 0 0,0 8-591 0 0,1 0 0 0 0,0 1 0 0 0,-1-1 0 0 0,1 1 0 0 0,-1-1-1 0 0,1 1 1 0 0,-1 0 0 0 0,1-1 0 0 0,-1 1 0 0 0,1 0 0 0 0,-1 0 0 0 0,1 0-1 0 0,-1 0 1 0 0,1 1 0 0 0,-1-1 0 0 0,1 0 0 0 0,-1 0 0 0 0,1 1 0 0 0,-1-1-1 0 0,1 1 1 0 0,0 0 0 0 0,-1-1 0 0 0,1 1 0 0 0,-2 1 0 0 0,-7 4-38 0 0,1 0 0 0 0,-12 9 0 0 0,14-9 3 0 0,-21 18-12 0 0,1 1-1 0 0,-34 41 0 0 0,23-24 39 0 0,-57 68 136 0 0,81-91-61 0 0,0 0 0 0 0,2 1 0 0 0,0 0-1 0 0,-9 25 1 0 0,20-42 60 0 0,1-3 4 0 0,0 0 34 0 0,5 0-52 0 0,1 0 0 0 0,-1 0 1 0 0,1-1-1 0 0,-1 0 0 0 0,1 1 0 0 0,-1-2 0 0 0,0 1 0 0 0,1-1 0 0 0,-1 0 0 0 0,0 0 0 0 0,5-3 0 0 0,14-8 84 0 0,0-1-1 0 0,-2-2 0 0 0,28-24 0 0 0,58-61-59 0 0,-50 45-356 0 0,-56 53 28 0 0,1 1 1 0 0,-1-1 0 0 0,1 1 0 0 0,0 0 0 0 0,0 0 0 0 0,0 0-1 0 0,0 0 1 0 0,0 0 0 0 0,0 1 0 0 0,7-3 0 0 0,-10 4-1125 0 0,0 0-301 0 0,0 0-62 0 0,0 0 94 0 0,0 0 441 0 0,0 0 196 0 0,0 0 42 0 0</inkml:trace>
</inkml:ink>
</file>

<file path=ppt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3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12463 0 0,'0'0'572'0'0,"0"0"-10"0"0,0 2-365 0 0,3 59 1002 0 0,-3-59-559 0 0,0 1-51 0 0,-1-1-907 0 0,2 14 2320 0 0,-1-15-1911 0 0,0-1 1 0 0,0 1-1 0 0,1-1 0 0 0,-1 1 0 0 0,0-1 0 0 0,1 0 0 0 0,-1 1 0 0 0,0-1 0 0 0,1 1 0 0 0,-1-1 0 0 0,1 0 1 0 0,-1 1-1 0 0,1-1 0 0 0,-1 0 0 0 0,1 1 0 0 0,-1-1 0 0 0,1 0 0 0 0,-1 0 0 0 0,1 1 0 0 0,-1-1 0 0 0,1 0 0 0 0,-1 0 1 0 0,1 0-1 0 0,-1 0 0 0 0,1 0 0 0 0,0 0 0 0 0,-1 0 0 0 0,1 0 0 0 0,-1 0 0 0 0,1 0 0 0 0,-1 0 0 0 0,1 0 1 0 0,5-1 18 0 0,0 0 0 0 0,0-1 1 0 0,-1 1-1 0 0,1-1 0 0 0,-1 0 1 0 0,0-1-1 0 0,0 1 1 0 0,1-1-1 0 0,-2 0 0 0 0,1 0 1 0 0,0-1-1 0 0,-1 1 1 0 0,1-1-1 0 0,-1 0 0 0 0,0 0 1 0 0,0 0-1 0 0,-1-1 0 0 0,4-5 1 0 0,9-10-47 0 0,0 1 0 0 0,36-33 0 0 0,-42 43-59 0 0,-7 6-5 0 0,102-91-15 0 0,-103 92-33 0 0,-3 9 86 0 0,0 0-1 0 0,0 0 0 0 0,-1-1 1 0 0,-4 12-1 0 0,2-6-17 0 0,-9 32 52 0 0,-8 52 0 0 0,20-89-339 0 0,1 0 0 0 0,0 1-1 0 0,0-1 1 0 0,2 12 0 0 0,-1-10-1263 0 0,0-6-5948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0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1 2 3679 0 0,'0'0'284'0'0,"10"-1"-176"0"0,-10 1 124 0 0,1 0 0 0 0,0 0 0 0 0,0 0-1 0 0,0 0 1 0 0,0 0 0 0 0,-1 0-1 0 0,1 0 1 0 0,0 0 0 0 0,0 1-1 0 0,-1-1 1 0 0,1 0 0 0 0,0 1-1 0 0,0-1 1 0 0,-1 1 0 0 0,1-1-1 0 0,0 0 1 0 0,-1 1 0 0 0,1-1 0 0 0,0 1-1 0 0,-1 0 1 0 0,1-1 0 0 0,0 2-1 0 0,0-1-64 0 0,-1 0-1 0 0,1 1 0 0 0,-1-1 0 0 0,1 0 1 0 0,-1 1-1 0 0,0-1 0 0 0,0 0 1 0 0,1 1-1 0 0,-1-1 0 0 0,0 1 0 0 0,-1 2 1 0 0,1 2-99 0 0,-2 1 0 0 0,1 0 0 0 0,-1-1 0 0 0,-2 7-1 0 0,4-12-51 0 0,-9 20 177 0 0,-1 0 0 0 0,-1 0 0 0 0,0-1-1 0 0,-1-1 1 0 0,-2 0 0 0 0,-30 35 0 0 0,-110 91 1042 0 0,117-112-1128 0 0,8-8-56 0 0,-66 62-123 0 0,81-73 167 0 0,1 1 0 0 0,1 0 0 0 0,1 1 0 0 0,-16 27 0 0 0,22-30 95 0 0,0-1 1 0 0,0 2-1 0 0,2-1 1 0 0,0 0-1 0 0,0 1 1 0 0,1 0-1 0 0,1-1 1 0 0,0 1 0 0 0,1 0-1 0 0,0 0 1 0 0,3 14-1 0 0,-3-22-131 0 0,2 1 0 0 0,-1 0 0 0 0,1-1 0 0 0,-1 1 0 0 0,2-1-1 0 0,-1 1 1 0 0,1-1 0 0 0,0 0 0 0 0,0 0 0 0 0,1 0 0 0 0,5 6 0 0 0,-6-8-196 0 0,1 0 0 0 0,0 0 0 0 0,-1-1 0 0 0,2 0 0 0 0,-1 0 0 0 0,6 3 0 0 0,-5-3-668 0 0,1 0 0 0 0,-1-1 0 0 0,1 0 0 0 0,0 0 0 0 0,9 1 0 0 0,3 1-4401 0 0</inkml:trace>
</inkml:ink>
</file>

<file path=ppt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4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52 9671 0 0,'31'-51'1262'0'0,"-48"86"3686"0"0,1-1-3674 0 0,-12 22-500 0 0,-20 60 0 0 0,19-43-558 0 0,20-53-237 0 0,0 0 0 0 0,-16 22-1 0 0,12-19-940 0 0,12-21-298 0 0,1-2-2887 0 0,0 0-1236 0 0</inkml:trace>
</inkml:ink>
</file>

<file path=ppt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4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 4607 0 0,'0'-2'354'0'0,"1"-1"19"0"0,0 0 0 0 0,0 1 1 0 0,-1-1-1 0 0,2 0 0 0 0,-1 1 1 0 0,0-1-1 0 0,0 0 0 0 0,1 1 1 0 0,0 0-1 0 0,-1-1 0 0 0,1 1 1 0 0,0 0-1 0 0,0 0 0 0 0,0 0 1 0 0,1 0-1 0 0,-1 0 0 0 0,0 0 1 0 0,1 1-1 0 0,4-3 0 0 0,-6 3-239 0 0,6-2 668 0 0,0-1 0 0 0,0 1 1 0 0,1 0-1 0 0,9-1 0 0 0,5-1-218 0 0,28-3 1 0 0,-48 8-582 0 0,-1 0 1 0 0,1 0 0 0 0,-1 0-1 0 0,1 1 1 0 0,0-1-1 0 0,-1 1 1 0 0,1-1 0 0 0,-1 1-1 0 0,1-1 1 0 0,-1 1 0 0 0,1 0-1 0 0,-1 0 1 0 0,2 1 0 0 0,2 1-122 0 0,23 13-1646 0 0,-16-7-3995 0 0</inkml:trace>
</inkml:ink>
</file>

<file path=ppt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5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32 10591 0 0,'2'-1'819'0'0,"36"-16"-341"0"0,-13 4 1720 0 0,-23 12-899 0 0,-2 1-79 0 0,0 0-378 0 0,0 0-159 0 0,0 0-38 0 0,0 0-39 0 0,0 0-148 0 0,0 0-66 0 0,0 0-9 0 0,0 0-22 0 0,-1 1-317 0 0,0 0-1 0 0,0 0 1 0 0,1 0-1 0 0,-1 0 1 0 0,0 0 0 0 0,0-1-1 0 0,0 1 1 0 0,0 0-1 0 0,0-1 1 0 0,-2 2 0 0 0,1-1 28 0 0,-165 112-3 0 0,160-108-155 0 0,-28 15-402 0 0,26-16 190 0 0,0 1-1 0 0,1 0 1 0 0,0 0-1 0 0,-14 12 1 0 0,20-15 41 0 0,2-2 7 0 0,0 1 29 0 0,-1 5 105 0 0,1-2 102 0 0,0 0-1 0 0,1 0 1 0 0,0 0 0 0 0,-1-1 0 0 0,1 1 0 0 0,0 0-1 0 0,1-1 1 0 0,-1 1 0 0 0,1-1 0 0 0,-1 1-1 0 0,1-1 1 0 0,0 0 0 0 0,0 0 0 0 0,3 4-1 0 0,4 7-10 0 0,17 37 25 0 0,-18-33 0 0 0,1 0 0 0 0,1-1 0 0 0,23 31 0 0 0,-26-39-6 0 0,-4-5-2 0 0,1 1 0 0 0,0-1 0 0 0,0 0 1 0 0,1 0-1 0 0,6 4 0 0 0,0 1 8 0 0,-7-7 53 0 0,5 2 59 0 0,-7-2 198 0 0,-3-3-254 0 0,0 0 0 0 0,0 0 1 0 0,1 0-1 0 0,-1 1 0 0 0,0-1 1 0 0,0 0-1 0 0,0 1 1 0 0,0-1-1 0 0,0 1 0 0 0,0-1 1 0 0,0 1-1 0 0,0-1 1 0 0,0 1-1 0 0,0 0 0 0 0,0 0 1 0 0,-1-1-1 0 0,1 1 0 0 0,-2 0 1 0 0,2 0 18 0 0,-27-4-13 0 0,1 2 1 0 0,-1 1-1 0 0,0 1 0 0 0,1 1 1 0 0,-1 1-1 0 0,1 2 0 0 0,-1 1 0 0 0,1 1 1 0 0,-32 12-1 0 0,38-11-1133 0 0,2 3-3827 0 0,6-2-1412 0 0</inkml:trace>
</inkml:ink>
</file>

<file path=ppt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6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0 242 5527 0 0,'0'0'423'0'0,"-2"2"-70"0"0,-6 6 2191 0 0,8-8-1022 0 0,0 0-108 0 0,0 0-502 0 0,0 0-220 0 0,0 0-41 0 0,0 0-10 0 0,0 0-2 0 0,0 0-6 0 0,0 0-1 0 0,0 0-41 0 0,0-2-175 0 0,1-9-120 0 0,0-1-1 0 0,1 0 1 0 0,1 1 0 0 0,6-20-1 0 0,-4 18-270 0 0,-2 0 0 0 0,1 0-1 0 0,1-24 1 0 0,-5 37-26 0 0,0-43 10 0 0,0 39-35 0 0,0 0 0 0 0,-1 0 1 0 0,1 0-1 0 0,-1 1 0 0 0,0-1 0 0 0,-1 0 1 0 0,1 1-1 0 0,-4-7 0 0 0,4 9 13 0 0,0-1 0 0 0,0 1 0 0 0,0 0 0 0 0,0 0 0 0 0,0 0 0 0 0,0 1 0 0 0,0-1 0 0 0,0 0-1 0 0,-1 0 1 0 0,1 1 0 0 0,0-1 0 0 0,-1 0 0 0 0,1 1 0 0 0,0-1 0 0 0,-1 1 0 0 0,1 0 0 0 0,-1 0 0 0 0,1-1 0 0 0,-1 1-1 0 0,1 0 1 0 0,0 0 0 0 0,-1 0 0 0 0,1 0 0 0 0,-1 1 0 0 0,1-1 0 0 0,-1 0 0 0 0,-2 1 0 0 0,-2 1-36 0 0,0 0 0 0 0,-1 1 0 0 0,1 0 0 0 0,-8 4 1 0 0,-55 31-387 0 0,-54 33-45 0 0,94-53 457 0 0,9-6 8 0 0,0 2 0 0 0,1 0 0 0 0,0 1-1 0 0,-19 20 1 0 0,31-27 56 0 0,1 0 1 0 0,1 0-1 0 0,0 1 0 0 0,0 0 0 0 0,0 0 0 0 0,1 0 0 0 0,-5 18 1 0 0,9-25-21 0 0,0-1 1 0 0,-1 1-1 0 0,1 0 1 0 0,0-1 0 0 0,0 1-1 0 0,1 0 1 0 0,-1-1-1 0 0,0 1 1 0 0,0-1 0 0 0,1 1-1 0 0,-1-1 1 0 0,1 1 0 0 0,0 0-1 0 0,-1-1 1 0 0,1 0-1 0 0,0 1 1 0 0,0-1 0 0 0,0 1-1 0 0,0-1 1 0 0,0 0 0 0 0,0 0-1 0 0,0 1 1 0 0,0-1-1 0 0,0 0 1 0 0,1 0 0 0 0,-1 0-1 0 0,0 0 1 0 0,1-1-1 0 0,-1 1 1 0 0,1 0 0 0 0,1 0-1 0 0,6 3 81 0 0,0-1 0 0 0,-1 0 0 0 0,1-1 0 0 0,10 2 0 0 0,-7-2-41 0 0,0 0 1 0 0,-1-2-1 0 0,1 1 1 0 0,0-1-1 0 0,-1-1 1 0 0,1 0-1 0 0,0-1 1 0 0,-1 0-1 0 0,1-1 1 0 0,-1 0-1 0 0,0-1 1 0 0,0 0-1 0 0,0 0 1 0 0,-1-1-1 0 0,1-1 1 0 0,12-9-1 0 0,-19 12-50 0 0,0-1-1 0 0,0 0 0 0 0,-1 1 1 0 0,0-1-1 0 0,0-1 0 0 0,0 1 1 0 0,0 0-1 0 0,0-1 0 0 0,-1 0 1 0 0,0 1-1 0 0,0-1 0 0 0,0 0 1 0 0,-1 0-1 0 0,1 0 0 0 0,-1 0 1 0 0,0-8-1 0 0,0 3-11 0 0,-1 2 3 0 0,-3-5-15 0 0,2 11-52 0 0,1 2-28 0 0,-1 1 75 0 0,-1 0 0 0 0,1 0 0 0 0,-1 0 0 0 0,1 0 0 0 0,0 1 0 0 0,-1-1 0 0 0,1 0 0 0 0,0 1 0 0 0,0-1 0 0 0,0 0 0 0 0,0 1 0 0 0,0 0 1 0 0,0-1-1 0 0,0 1 0 0 0,0-1 0 0 0,1 1 0 0 0,-2 3 0 0 0,1-2 9 0 0,-2 19-46 0 0,1 8 44 0 0,3-17 11 0 0,0 1-13 0 0,0-3-58 0 0,4 3-1654 0 0,-5-12-98 0 0</inkml:trace>
</inkml:ink>
</file>

<file path=ppt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6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2095 0 0,'0'0'554'0'0,"0"0"-17"0"0,2 0-345 0 0,-1 0-131 0 0,0 0 0 0 0,0 0 0 0 0,0 0 0 0 0,0 0 1 0 0,0 0-1 0 0,-1 0 0 0 0,1 0 0 0 0,0 0 0 0 0,0 0 0 0 0,0 1 0 0 0,0-1 0 0 0,-1 0 1 0 0,1 1-1 0 0,0-1 0 0 0,0 1 0 0 0,-1-1 0 0 0,1 1 0 0 0,0-1 0 0 0,-1 1 0 0 0,1-1 1 0 0,0 2-1 0 0,1 0 71 0 0,-1 0 1 0 0,1 0 0 0 0,-1 0 0 0 0,0 1 0 0 0,0-1-1 0 0,0 0 1 0 0,1 4 0 0 0,1 6 316 0 0,-1 0 0 0 0,1 18-1 0 0,-2-23-301 0 0,-1 50 844 0 0,0-42-736 0 0,0 0-1 0 0,0 0 1 0 0,3 15-1 0 0,4 21 237 0 0,-6-33-328 0 0,1 0 0 0 0,7 26 0 0 0,24 46 135 0 0,-21-72-218 0 0,-10-16-16 0 0,-2 0 2 0 0,1 6 0 0 0,-1-5 7 0 0,-8-1 126 0 0,8-1-192 0 0,-1-1 0 0 0,1 0 1 0 0,-1 1-1 0 0,1-1 1 0 0,-1 0-1 0 0,1 0 0 0 0,0 0 1 0 0,-1 1-1 0 0,1-1 0 0 0,-1 0 1 0 0,1 0-1 0 0,-1 0 1 0 0,1 0-1 0 0,-1 0 0 0 0,0 0 1 0 0,1 0-1 0 0,-1 0 0 0 0,1 0 1 0 0,-1 0-1 0 0,1 0 1 0 0,-1 0-1 0 0,1 0 0 0 0,-1 0 1 0 0,1-1-1 0 0,-1 1 0 0 0,1 0 1 0 0,-1-1-1 0 0,-1 0 0 0 0,1 0-1 0 0,-1 0 1 0 0,0-1-1 0 0,1 1 1 0 0,-1 0-1 0 0,1-1 1 0 0,0 1 0 0 0,0-1-1 0 0,-1 0 1 0 0,1 1-1 0 0,0-1 1 0 0,0 0-1 0 0,0 0 1 0 0,1 0-1 0 0,-1 0 1 0 0,0 0 0 0 0,1 0-1 0 0,-1 0 1 0 0,1 0-1 0 0,0-3 1 0 0,0 0-8 0 0,0 1 0 0 0,1 0 0 0 0,-1 0 0 0 0,1-1 0 0 0,0 1 0 0 0,1 0 0 0 0,-1 0 0 0 0,1 0 0 0 0,3-7 0 0 0,14-19 76 0 0,2 0 0 0 0,46-51-1 0 0,43-37 227 0 0,-81 89-183 0 0,65-46-1 0 0,-85 69-234 0 0,1 0 1 0 0,0 1-1 0 0,0 0 0 0 0,0 1 0 0 0,1 0 1 0 0,11-3-1 0 0,-19 7-275 0 0,0-1 0 0 0,-1 1 1 0 0,1 0-1 0 0,0 0 0 0 0,0 1 0 0 0,-1-1 0 0 0,1 0 1 0 0,4 2-1 0 0,4 0-2501 0 0,-9-2-2831 0 0</inkml:trace>
</inkml:ink>
</file>

<file path=ppt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6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32 5527 0 0,'0'0'423'0'0,"0"0"48"0"0,2 1 1234 0 0,26 23 5159 0 0,-26-22-5544 0 0,7 5 479 0 0,-5-4-1660 0 0,0 0 1 0 0,0-1 0 0 0,0 0-1 0 0,0 0 1 0 0,0 0 0 0 0,0 0-1 0 0,1 0 1 0 0,-1-1 0 0 0,1 0-1 0 0,-1 0 1 0 0,1 0 0 0 0,0-1-1 0 0,-1 0 1 0 0,1 1 0 0 0,-1-2-1 0 0,1 1 1 0 0,0 0 0 0 0,-1-1-1 0 0,1 0 1 0 0,-1 0 0 0 0,1 0-1 0 0,4-2 1 0 0,-4 0-129 0 0,1 0-1 0 0,-1 0 1 0 0,1 0 0 0 0,-1 0 0 0 0,0-1-1 0 0,0 0 1 0 0,-1 0 0 0 0,1 0-1 0 0,-1 0 1 0 0,0-1 0 0 0,0 0 0 0 0,0 0-1 0 0,-1 0 1 0 0,0 0 0 0 0,0-1-1 0 0,3-5 1 0 0,-5 7-56 0 0,1-1 0 0 0,-1 0 0 0 0,0 0-1 0 0,-1 0 1 0 0,1 0 0 0 0,-1 0 0 0 0,0 1 0 0 0,0-1 0 0 0,0 0-1 0 0,-1 0 1 0 0,0 0 0 0 0,0 0 0 0 0,0 0 0 0 0,0 1 0 0 0,-1-1-1 0 0,-2-5 1 0 0,3 9 0 0 0,0-1 0 0 0,-1 1 1 0 0,1 0-1 0 0,-1-1 0 0 0,1 1 0 0 0,-1 0 0 0 0,0 0 0 0 0,1 0 0 0 0,-1 0 0 0 0,0 0 1 0 0,0 0-1 0 0,0 1 0 0 0,0-1 0 0 0,0 0 0 0 0,0 1 0 0 0,0 0 0 0 0,0-1 0 0 0,0 1 1 0 0,0 0-1 0 0,0 0 0 0 0,0 0 0 0 0,0 0 0 0 0,0 0 0 0 0,-2 1 0 0 0,-8 1-147 0 0,0 1-1 0 0,-19 5 1 0 0,27-6 150 0 0,-28 10-10 0 0,0 1 0 0 0,1 1 0 0 0,1 2 0 0 0,0 1 0 0 0,1 1 1 0 0,1 2-1 0 0,1 1 0 0 0,0 1 0 0 0,2 1 0 0 0,-32 37 0 0 0,49-50 117 0 0,0 0-1 0 0,0 0 0 0 0,1 0 1 0 0,1 1-1 0 0,-1 0 0 0 0,-5 17 1 0 0,10-25-45 0 0,1 0 0 0 0,0 1 0 0 0,0-1 1 0 0,0 1-1 0 0,1-1 0 0 0,-1 0 0 0 0,1 1 0 0 0,0-1 0 0 0,0 1 1 0 0,0-1-1 0 0,1 1 0 0 0,-1-1 0 0 0,1 1 0 0 0,-1-1 1 0 0,1 0-1 0 0,0 1 0 0 0,1-1 0 0 0,-1 0 0 0 0,0 0 1 0 0,1 0-1 0 0,0 0 0 0 0,0 0 0 0 0,0 0 0 0 0,0 0 1 0 0,0 0-1 0 0,0-1 0 0 0,5 4 0 0 0,0-1-52 0 0,-1 0-1 0 0,1-1 0 0 0,0-1 1 0 0,0 1-1 0 0,1-1 0 0 0,-1 0 1 0 0,1-1-1 0 0,0 1 1 0 0,-1-2-1 0 0,1 1 0 0 0,0-1 1 0 0,9 0-1 0 0,14 0-1438 0 0,52-5 0 0 0,-79 4 1315 0 0,42-5-1138 0 0</inkml:trace>
</inkml:ink>
</file>

<file path=ppt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9 4143 0 0,'0'0'319'0'0,"2"1"-210"0"0,0 1-171 0 0,21 14 1930 0 0,-4-5 7410 0 0,-18-11-9131 0 0,-1 0 0 0 0,1 1 1 0 0,0-1-1 0 0,0 0 0 0 0,0 0 0 0 0,0 0 0 0 0,0 0 0 0 0,-1 0 0 0 0,1 0 0 0 0,0 0 0 0 0,0-1 0 0 0,0 1 1 0 0,0 0-1 0 0,-1 0 0 0 0,1-1 0 0 0,0 1 0 0 0,0 0 0 0 0,0-1 0 0 0,-1 1 0 0 0,1-1 0 0 0,0 1 0 0 0,0-1 1 0 0,15-14 1340 0 0,-13 9-1110 0 0,0 0 0 0 0,1 1 0 0 0,-2-1 0 0 0,1 0 0 0 0,-1-1-1 0 0,3-11 1 0 0,5-40 1079 0 0,-9 49-1256 0 0,5-41 510 0 0,-1 10-413 0 0,15-67-1 0 0,-17 99-482 0 0,-1-1 0 0 0,2 1 0 0 0,-1 0 0 0 0,1 1 0 0 0,1-1 1 0 0,8-11-1 0 0,-9 13-430 0 0,1 1 1 0 0,0 0-1 0 0,0 0 1 0 0,0 0-1 0 0,1 1 1 0 0,0-1-1 0 0,-1 1 1 0 0,12-5-1 0 0,-1 2-1417 0 0</inkml:trace>
</inkml:ink>
</file>

<file path=ppt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7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19 5063 0 0,'0'0'390'0'0,"-1"2"-252"0"0,0 4 2 0 0,0-1 0 0 0,-1 0 0 0 0,0 0-1 0 0,-3 8 1 0 0,3-10 455 0 0,1-1 1 0 0,-1 0-1 0 0,1 0 0 0 0,-1 1 1 0 0,0-1-1 0 0,1 0 0 0 0,-4 2 1 0 0,4-3 364 0 0,1-1-179 0 0,-3 0-572 0 0,1 0 1 0 0,0-1-1 0 0,-1 1 0 0 0,1-1 1 0 0,0 1-1 0 0,-1-1 0 0 0,1 0 1 0 0,0 0-1 0 0,0 0 0 0 0,0 0 1 0 0,0 0-1 0 0,0 0 0 0 0,0 0 1 0 0,0-1-1 0 0,0 1 0 0 0,0-1 1 0 0,0 0-1 0 0,1 1 0 0 0,-1-1 1 0 0,1 0-1 0 0,-1 0 0 0 0,1 0 1 0 0,0 0-1 0 0,0 0 0 0 0,0 0 1 0 0,0-1-1 0 0,0 1 0 0 0,0 0 1 0 0,1 0-1 0 0,-1-1 0 0 0,1 1 1 0 0,-1-4-1 0 0,1 4-1 0 0,0 0-15 0 0,0-6-22 0 0,-1 5-96 0 0,-6-3-79 0 0,5 5-12 0 0,0 1 1 0 0,0-1 0 0 0,0 1 0 0 0,0 0 0 0 0,-1 0 0 0 0,1 0 0 0 0,0 0 0 0 0,0 0 0 0 0,0 1 0 0 0,0-1 0 0 0,0 0 0 0 0,0 1 0 0 0,0 0 0 0 0,-2 0 0 0 0,-32 17-224 0 0,25-13 172 0 0,-23 12-32 0 0,2 1 0 0 0,0 1 1 0 0,1 2-1 0 0,-32 28 0 0 0,57-43 142 0 0,0 0-1 0 0,0 1 0 0 0,1-1 1 0 0,0 1-1 0 0,0 0 1 0 0,1 0-1 0 0,0 1 0 0 0,0-1 1 0 0,-3 11-1 0 0,6-16-22 0 0,1 0 0 0 0,-1 1 0 0 0,1-1 0 0 0,-1 1 0 0 0,1-1 0 0 0,0 1 0 0 0,0-1 0 0 0,0 1 1 0 0,0-1-1 0 0,0 1 0 0 0,1-1 0 0 0,-1 0 0 0 0,1 1 0 0 0,1 3 0 0 0,-1-3-12 0 0,0-1 0 0 0,1-1 0 0 0,-1 1 0 0 0,1 0 1 0 0,-1 0-1 0 0,1 0 0 0 0,0-1 0 0 0,0 1 0 0 0,0-1 1 0 0,0 1-1 0 0,0-1 0 0 0,0 0 0 0 0,0 0 0 0 0,0 0 0 0 0,0 0 1 0 0,1 0-1 0 0,-1 0 0 0 0,3 0 0 0 0,7 1 13 0 0,-1 0 0 0 0,1-1 0 0 0,-1 0-1 0 0,1 0 1 0 0,-1-1 0 0 0,1-1 0 0 0,16-3 0 0 0,-12 1-66 0 0,0 0 0 0 0,0-2 0 0 0,0 0 1 0 0,25-12-1 0 0,-29 11-100 0 0,0 0 0 0 0,15-13 0 0 0,-23 16 98 0 0,0 0-1 0 0,0-1 1 0 0,-1 1-1 0 0,1-1 0 0 0,-1 0 1 0 0,0 0-1 0 0,0 0 0 0 0,0 0 1 0 0,2-6-1 0 0,-4 8 171 0 0,-1 2 18 0 0,0 0 35 0 0,0 0-119 0 0,0-1-1 0 0,0 1 1 0 0,0 0-1 0 0,0-1 1 0 0,0 1-1 0 0,0-1 1 0 0,0 1-1 0 0,0 0 1 0 0,0-1 0 0 0,-1 1-1 0 0,1-1 1 0 0,0 1-1 0 0,0 0 1 0 0,0-1-1 0 0,-1 1 1 0 0,1 0-1 0 0,0-1 1 0 0,0 1-1 0 0,-1 0 1 0 0,1 0-1 0 0,0-1 1 0 0,-1 1-1 0 0,1 0 1 0 0,-1-1 0 0 0,-3 3-7 0 0,0-1 0 0 0,0 1 0 0 0,0 0 0 0 0,1 0 1 0 0,-1 1-1 0 0,0-1 0 0 0,1 1 0 0 0,0 0 0 0 0,-1 0 1 0 0,1 0-1 0 0,-4 5 0 0 0,3-4-50 0 0,3-3 0 0 0,0 0 0 0 0,0 0 0 0 0,0 0 0 0 0,0 0 0 0 0,0 0 0 0 0,0 0 0 0 0,0 1 0 0 0,1-1 0 0 0,-1 0 0 0 0,0 1 0 0 0,1-1 0 0 0,-1 3 0 0 0,-3 6-12 0 0,4-8-88 0 0,0-2-178 0 0,0 0-70 0 0,0 2 21 0 0,1 0 1 0 0,0 0 0 0 0,0 0 0 0 0,0 0 0 0 0,0 0-1 0 0,0-1 1 0 0,0 1 0 0 0,1 0 0 0 0,-1-1 0 0 0,3 3 0 0 0,4 3-1228 0 0</inkml:trace>
</inkml:ink>
</file>

<file path=ppt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7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92 13559 0 0,'17'-15'370'0'0,"42"-40"856"0"0,-57 53-586 0 0,-2 2 210 0 0,-8-8 822 0 0,5 7-1641 0 0,1-1 1 0 0,-1 1 0 0 0,-1-1-1 0 0,1 1 1 0 0,0 0 0 0 0,0 0-1 0 0,0 0 1 0 0,-1 1 0 0 0,1-1 0 0 0,0 1-1 0 0,0 0 1 0 0,-1 0 0 0 0,-5 1-1 0 0,-6 0-28 0 0,-24 7 0 0 0,35-7 10 0 0,-16 4-67 0 0,1 2 0 0 0,-1 0 0 0 0,-25 13 0 0 0,-51 35 3 0 0,70-39 161 0 0,24-15-80 0 0,-1 1-1 0 0,1 0 1 0 0,0 0 0 0 0,0 0 0 0 0,-1 0-1 0 0,2 0 1 0 0,-1 0 0 0 0,0 1 0 0 0,0-1-1 0 0,1 0 1 0 0,-1 1 0 0 0,-1 4 0 0 0,2-6 136 0 0,1 1-151 0 0,1-1 0 0 0,-1 0-1 0 0,0 1 1 0 0,0-1 0 0 0,1 0 0 0 0,-1 1 0 0 0,1-1-1 0 0,-1 0 1 0 0,1 0 0 0 0,0 0 0 0 0,-1 1-1 0 0,1-1 1 0 0,0 0 0 0 0,0 0 0 0 0,0 0-1 0 0,0 0 1 0 0,0 0 0 0 0,0 0 0 0 0,0-1-1 0 0,0 1 1 0 0,0 0 0 0 0,0 0 0 0 0,0-1-1 0 0,1 1 1 0 0,-1-1 0 0 0,0 1 0 0 0,2 0-1 0 0,1 0-4 0 0,0 0 0 0 0,0 0-1 0 0,0 0 1 0 0,1-1 0 0 0,-1 1 0 0 0,0-1-1 0 0,8 0 1 0 0,22-7-233 0 0,0 0 1 0 0,0-3-1 0 0,-1 0 0 0 0,34-17 1 0 0,-27 6-1234 0 0,-38 20 1369 0 0,-2 1 20 0 0,-6 13 87 0 0,-5 4 121 0 0,-16 20-1 0 0,-3 4 87 0 0,-206 322 219 0 0,205-313-447 0 0,9-15-597 0 0,-31 40-1 0 0,52-74-341 0 0,1-1-40 0 0</inkml:trace>
</inkml:ink>
</file>

<file path=ppt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8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89 9671 0 0,'0'0'440'0'0,"0"0"-5"0"0,0 0 73 0 0,0 0 1335 0 0,0 0 610 0 0,0 0 126 0 0,3 0-278 0 0,95-18 599 0 0,42-10-2655 0 0,-129 25-254 0 0,-7 3-22 0 0,-1-1 0 0 0,1 0-1 0 0,-1 0 1 0 0,1 0 0 0 0,-1 0-1 0 0,0-1 1 0 0,0 1 0 0 0,0-1-1 0 0,0 0 1 0 0,5-4 0 0 0,-6 5-104 0 0,-2 1-12 0 0,0 0-45 0 0,-1-2-21 0 0,0 0 175 0 0,0 1 0 0 0,0 0 0 0 0,0-1 1 0 0,0 1-1 0 0,0 0 0 0 0,0 0 0 0 0,0 0 0 0 0,-1 0 0 0 0,1 0 0 0 0,0 0 0 0 0,0 0 0 0 0,-1 1 0 0 0,1-1 0 0 0,-1 0 0 0 0,1 1 1 0 0,-1-1-1 0 0,1 1 0 0 0,-1-1 0 0 0,1 1 0 0 0,-1 0 0 0 0,1-1 0 0 0,-1 1 0 0 0,1 0 0 0 0,-1 0 0 0 0,0 0 0 0 0,1 1 1 0 0,-1-1-1 0 0,1 0 0 0 0,-1 0 0 0 0,-1 2 0 0 0,-7 0-233 0 0,0 1-1 0 0,1 1 1 0 0,-16 7-1 0 0,23-9 236 0 0,-25 12-389 0 0,1 1 0 0 0,0 1 0 0 0,1 1 0 0 0,-40 38 0 0 0,40-31 541 0 0,2 1 0 0 0,1 1-1 0 0,1 0 1 0 0,1 2 0 0 0,1 1 0 0 0,1 0-1 0 0,-14 35 1 0 0,30-59-65 0 0,0 0-1 0 0,0 0 1 0 0,1 0-1 0 0,0 0 1 0 0,0 0-1 0 0,0 1 1 0 0,1-1-1 0 0,-1 0 0 0 0,1 0 1 0 0,0 1-1 0 0,2 6 1 0 0,-2-9-27 0 0,0-1 0 0 0,1 0-1 0 0,0 0 1 0 0,-1 0 0 0 0,1 1 0 0 0,0-1-1 0 0,0 0 1 0 0,0 0 0 0 0,1 0 0 0 0,-1 0 0 0 0,0-1-1 0 0,1 1 1 0 0,-1 0 0 0 0,1 0 0 0 0,0-1 0 0 0,-1 1-1 0 0,1-1 1 0 0,0 1 0 0 0,0-1 0 0 0,0 0 0 0 0,0 0-1 0 0,0 0 1 0 0,0 0 0 0 0,0 0 0 0 0,0 0 0 0 0,1-1-1 0 0,3 2 1 0 0,4-2-80 0 0,-1 0-1 0 0,1 0 1 0 0,-1-1 0 0 0,0 0-1 0 0,1-1 1 0 0,-1 0 0 0 0,0 0-1 0 0,11-5 1 0 0,-14 6-73 0 0,26-10-459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0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9 2759 0 0,'-4'-8'7708'0'0,"-8"9"-4004"0"0,4 3-3372 0 0,0 0-1 0 0,1 1 0 0 0,-1 0 0 0 0,-10 10 0 0 0,0-1-263 0 0,-13 10-99 0 0,-29 29 0 0 0,49-43 30 0 0,1 1-1 0 0,1 1 0 0 0,-1-1 1 0 0,2 1-1 0 0,-15 26 0 0 0,22-36 20 0 0,0 0 0 0 0,0 1-1 0 0,0-1 1 0 0,0 0-1 0 0,1 0 1 0 0,-1 0 0 0 0,1 1-1 0 0,-1-1 1 0 0,1 0-1 0 0,0 0 1 0 0,-1 1 0 0 0,1-1-1 0 0,0 0 1 0 0,1 1 0 0 0,-1-1-1 0 0,0 0 1 0 0,1 0-1 0 0,-1 1 1 0 0,1-1 0 0 0,0 0-1 0 0,0 0 1 0 0,1 3 0 0 0,0-4 59 0 0,0 0 1 0 0,0 1 0 0 0,1-1-1 0 0,-1 0 1 0 0,0 0 0 0 0,0 0-1 0 0,1-1 1 0 0,-1 1 0 0 0,1-1-1 0 0,-1 1 1 0 0,1-1 0 0 0,-1 0-1 0 0,5 0 1 0 0,-5 0 4 0 0,6 0 99 0 0,0 0 0 0 0,1-1 0 0 0,-1 0 0 0 0,0-1 0 0 0,0 1 0 0 0,0-2 0 0 0,0 1 0 0 0,13-7 0 0 0,-8 3-61 0 0,-1-1 0 0 0,0 0 0 0 0,0-1 0 0 0,13-11 0 0 0,-22 16-138 0 0,-1 0 0 0 0,1 1 1 0 0,-1-1-1 0 0,0 0 0 0 0,0 0 0 0 0,0 0 0 0 0,0 0 0 0 0,0-1 0 0 0,-1 1 0 0 0,0 0 0 0 0,1-1 0 0 0,-1 1 1 0 0,-1-1-1 0 0,1 1 0 0 0,0-1 0 0 0,-1 1 0 0 0,0-1 0 0 0,0 0 0 0 0,0 1 0 0 0,0-1 0 0 0,-1-4 0 0 0,1 5-209 0 0,-1 0-1 0 0,0-1 1 0 0,0 1-1 0 0,0 0 0 0 0,0 0 1 0 0,-1 1-1 0 0,1-1 0 0 0,-1 0 1 0 0,1 0-1 0 0,-1 1 0 0 0,0-1 1 0 0,0 1-1 0 0,0-1 1 0 0,-1 1-1 0 0,-2-3 0 0 0,4 4-630 0 0,-10-7-2157 0 0,9 7 1984 0 0</inkml:trace>
</inkml:ink>
</file>

<file path=ppt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8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95 3679 0 0,'0'0'167'0'0,"1"0"-7"0"0,16-4-34 0 0,-15 2 43 0 0,0 2 1184 0 0,2-4 1240 0 0,-1 2-1853 0 0,-5 2 3232 0 0,-88 47-3718 0 0,61-32-219 0 0,21-11 30 0 0,0 0-1 0 0,0 1 1 0 0,1-1-1 0 0,-1 2 1 0 0,-6 5-1 0 0,4-1 274 0 0,0 0 1 0 0,1 0-1 0 0,1 1 0 0 0,-12 18 0 0 0,16-22-37 0 0,0 1 1 0 0,1-1-1 0 0,0 1 0 0 0,0 0 1 0 0,1 0-1 0 0,0 0 0 0 0,0 0 1 0 0,-1 16-1 0 0,3-21-235 0 0,0 0 1 0 0,0-1-1 0 0,0 1 1 0 0,1 0-1 0 0,-1-1 1 0 0,1 1-1 0 0,-1 0 0 0 0,1-1 1 0 0,0 1-1 0 0,0 0 1 0 0,0-1-1 0 0,1 1 1 0 0,-1-1-1 0 0,0 0 1 0 0,1 1-1 0 0,0-1 1 0 0,-1 0-1 0 0,1 0 0 0 0,0 0 1 0 0,0 0-1 0 0,0 0 1 0 0,0-1-1 0 0,1 1 1 0 0,-1-1-1 0 0,0 1 1 0 0,1-1-1 0 0,-1 0 1 0 0,1 0-1 0 0,-1 0 0 0 0,1 0 1 0 0,4 1-1 0 0,2 0 57 0 0,0 0 0 0 0,0-1-1 0 0,1 0 1 0 0,-1-1 0 0 0,1 0-1 0 0,-1 0 1 0 0,19-3 0 0 0,-4-2 17 0 0,0-1-1 0 0,0-2 1 0 0,-1 0-1 0 0,0-1 1 0 0,-1-1 0 0 0,0-2-1 0 0,26-16 1 0 0,-41 23-129 0 0,0 0 0 0 0,-1 0 1 0 0,1 0-1 0 0,-1-1 0 0 0,0 0 0 0 0,0-1 0 0 0,-1 1 0 0 0,8-14 0 0 0,-11 18-19 0 0,-1-1 0 0 0,1 0 0 0 0,-1 0 0 0 0,0-1 0 0 0,0 1 0 0 0,0 0 0 0 0,-1 0 0 0 0,1 0-1 0 0,-1-1 1 0 0,0 1 0 0 0,0 0 0 0 0,0 0 0 0 0,0-1 0 0 0,0 1 0 0 0,-1 0 0 0 0,1 0 0 0 0,-1-1-1 0 0,0 1 1 0 0,0 0 0 0 0,0 0 0 0 0,-1 0 0 0 0,1 0 0 0 0,-1 0 0 0 0,1 1 0 0 0,-4-5 0 0 0,0 1-80 0 0,0 0 1 0 0,0 1-1 0 0,0-1 1 0 0,-1 1-1 0 0,0 0 1 0 0,0 1-1 0 0,0 0 1 0 0,-1 0-1 0 0,-6-4 1 0 0,-8-1-507 0 0,-36-11 1 0 0,33 12-28 0 0,-23-11 1 0 0,40 16 417 0 0,0-1 1 0 0,1 0-1 0 0,-12-10 0 0 0,16 12-102 0 0,2 0 212 0 0,0 0 0 0 0,1 0 0 0 0,-1 1 0 0 0,1-1 0 0 0,-1 0 0 0 0,1 0 0 0 0,-1 0 0 0 0,1 0 0 0 0,0 0 0 0 0,0 1 0 0 0,0-1 0 0 0,0 0 0 0 0,0 1 0 0 0,3-3 0 0 0,23-21-1533 0 0,-14 15 962 0 0,28-24-827 0 0,12-1-12 0 0</inkml:trace>
</inkml:ink>
</file>

<file path=ppt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9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8 780 9671 0 0,'0'0'440'0'0,"0"0"-5"0"0,0 0-74 0 0,0 0 721 0 0,0 0 344 0 0,0 0 70 0 0,1-2-101 0 0,10-14-688 0 0,-2 0 0 0 0,1-2-1 0 0,-2 1 1 0 0,-1-1 0 0 0,0 0 0 0 0,4-19 0 0 0,29-93-306 0 0,0-90-681 0 0,-37 194 167 0 0,0 0-446 0 0,0 0-1 0 0,-2 0 1 0 0,-1 0 0 0 0,-4-43 0 0 0,2 57 339 0 0,1 3-44 0 0,-1 0 0 0 0,0 1 0 0 0,-5-14 0 0 0,7 20 226 0 0,-1 0-1 0 0,0 1 1 0 0,1-1 0 0 0,-1 0 0 0 0,0 1 0 0 0,0-1-1 0 0,0 1 1 0 0,-1-1 0 0 0,1 1 0 0 0,0 0 0 0 0,0-1-1 0 0,-1 1 1 0 0,1 0 0 0 0,-1 0 0 0 0,1 0 0 0 0,-1 0-1 0 0,1 0 1 0 0,-1 0 0 0 0,0 1 0 0 0,1-1 0 0 0,-1 0-1 0 0,-3 0 1 0 0,4 1 30 0 0,0 0 0 0 0,1 0 0 0 0,-1 0 0 0 0,1 1 0 0 0,-1-1 0 0 0,0 0 0 0 0,1 0 0 0 0,-1 1 0 0 0,1-1 0 0 0,-1 0 0 0 0,0 0 0 0 0,1 1 0 0 0,-1-1 0 0 0,1 1 0 0 0,-1-1 0 0 0,1 0 0 0 0,0 1 0 0 0,-1-1 0 0 0,0 2 0 0 0,-1 0 3 0 0,-11 9 66 0 0,1 1 0 0 0,0 0 0 0 0,1 1-1 0 0,1 0 1 0 0,-16 26 0 0 0,-36 79 397 0 0,35-64-225 0 0,-8 22 310 0 0,-43 130 1 0 0,-1 88-218 0 0,27-13-262 0 0,47-239-639 0 0,-2-1 1 0 0,-2 1-1 0 0,-2-2 0 0 0,-20 51 1 0 0,25-76 234 0 0,-1-1 1 0 0,-1 0 0 0 0,0 0 0 0 0,0 0 0 0 0,-2-1 0 0 0,0 0-1 0 0,0-1 1 0 0,-1 0 0 0 0,0-1 0 0 0,-1 0 0 0 0,0-1 0 0 0,-1 0-1 0 0,0-1 1 0 0,-20 10 0 0 0,7-7-4300 0 0</inkml:trace>
</inkml:ink>
</file>

<file path=ppt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29:59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1975 0 0,'0'0'547'0'0,"0"0"-11"0"0,3-1-112 0 0,20-3 2365 0 0,33-2 0 0 0,26 2-964 0 0,48-3-931 0 0,-82 0-630 0 0,141-23 346 0 0,-148 22-2072 0 0,-1-2-6098 0 0</inkml:trace>
</inkml:ink>
</file>

<file path=ppt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1:28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605 2303 0 0,'0'0'8952'0'0,"-2"2"-8865"0"0,-17 16-144 0 0,-17 22-125 0 0,29-33 220 0 0,5-5 372 0 0,1 0-186 0 0,0 0-845 0 0,-6 13 3985 0 0,7-12-1355 0 0,7-8-1710 0 0,-1-1-262 0 0,11-11-117 0 0,-1 0 1 0 0,18-25 0 0 0,-32 39 59 0 0,0-1 1 0 0,-1 0 0 0 0,0 0 0 0 0,1 1 0 0 0,-1-1 0 0 0,-1 0 0 0 0,2-6-1 0 0,-1 3 12 0 0,0 4 9 0 0,-2-14 12 0 0,-15-55 430 0 0,0 4-118 0 0,12 41-316 0 0,1 17-9 0 0,1 0 0 0 0,1 0 1 0 0,0 0-1 0 0,0 0 0 0 0,1 1 0 0 0,0-1 0 0 0,1 0 0 0 0,3-14 0 0 0,-1 12 0 0 0,1 0 0 0 0,0 0 0 0 0,1 0 0 0 0,0 1 0 0 0,13-19 0 0 0,51-74 75 0 0,-66 99-67 0 0,-1 0-1 0 0,1 0 1 0 0,-1 0 0 0 0,1 0-1 0 0,2-12 1 0 0,4-13-1 0 0,-5 21 4 0 0,-4 8 902 0 0,4 12-818 0 0,-2-7-52 0 0,2 6-33 0 0,4 0-10 0 0,3-2 0 0 0,2-3 0 0 0,-8-3 13 0 0,-1-1 0 0 0,1 1 0 0 0,-1 0 0 0 0,0 1-1 0 0,0-1 1 0 0,0 1 0 0 0,0 0 0 0 0,0 0 0 0 0,0 0-1 0 0,-1 0 1 0 0,1 1 0 0 0,-1-1 0 0 0,0 1 0 0 0,0 0 0 0 0,3 6-1 0 0,-3-6-6 0 0,5 14 182 0 0,-8-15-167 0 0,1-1-1 0 0,0 0 1 0 0,0 0-1 0 0,0 0 0 0 0,0 0 1 0 0,0 0-1 0 0,1 0 1 0 0,-1 0-1 0 0,0 0 1 0 0,3 2-1 0 0,6 3 72 0 0,3-2-6 0 0,-9-4-43 0 0,-1 0 1 0 0,1-1 0 0 0,0 0-1 0 0,0 0 1 0 0,0 0 0 0 0,0-1-1 0 0,0 1 1 0 0,5-2 0 0 0,33-12 355 0 0,-7 2-245 0 0,-13 8-116 0 0,1 1 0 0 0,0 1-1 0 0,0 1 1 0 0,36 4 0 0 0,-26-2-38 0 0,39-3-1 0 0,50-4 1 0 0,-97 3 0 0 0,18 0 0 0 0,-38 2 0 0 0,20 1 0 0 0,-3 1 0 0 0,-19-1 0 0 0,18 4 0 0 0,7 1 0 0 0,0 0 0 0 0,-1 0 0 0 0,40 5 0 0 0,-50-8-22 0 0,-1 0 1 0 0,1 1-1 0 0,-1 1 0 0 0,0 0 1 0 0,0 1-1 0 0,28 14 0 0 0,-38-16 22 0 0,1 0 0 0 0,-1-1 0 0 0,1 1 0 0 0,-1-1 0 0 0,1-1 0 0 0,8 2 0 0 0,-1-2 0 0 0,1-1 0 0 0,24-2 0 0 0,-30 1 0 0 0,2 0 0 0 0,-10 1 0 0 0,1 0 0 0 0,0 0 0 0 0,-1 0 0 0 0,1 0 0 0 0,0 0 0 0 0,-1 0 0 0 0,1 1 0 0 0,0-1 0 0 0,-1 1 0 0 0,1-1 0 0 0,2 2 0 0 0,0 0 0 0 0,22 6 0 0 0,-6 0 0 0 0,4 1 0 0 0,-11-6-10 0 0,2-4-33 0 0,-2-3 32 0 0,0-3 1 0 0,-9 4-1 0 0,4-7-17 0 0,-2 3 24 0 0,4-6 82 0 0,-8 10-61 0 0,7-14 91 0 0,-4 9-23 0 0,-4 6-12 0 0,0 0-3 0 0,0 1-52 0 0,0 0-3 0 0,-1 0 0 0 0,1 0 1 0 0,0 0-1 0 0,-1 1 0 0 0,1-1 0 0 0,0 0 0 0 0,0 0 0 0 0,0 1 0 0 0,0-1 0 0 0,0 0 0 0 0,0 1 0 0 0,0-1 0 0 0,0 1 0 0 0,0-1 1 0 0,0 1-1 0 0,0 0 0 0 0,0-1 0 0 0,1 1 0 0 0,10 0-2 0 0,13 1-27 0 0,-22-1-56 0 0,10 0-195 0 0,-11 0 174 0 0,6-2 1 0 0,-6 1 170 0 0,5 11 25 0 0,-5-8-90 0 0,3 6-17 0 0,-1 0 1 0 0,0 1 0 0 0,0-1 0 0 0,-1 1 0 0 0,0-1 0 0 0,2 10 0 0 0,8 55-101 0 0,-12-67 90 0 0,2 15-38 0 0,0 20-1 0 0,-3-39-29 0 0,0 0 20 0 0,-2 6 52 0 0,2-7 8 0 0,0-1 0 0 0,0 1 0 0 0,0-1 0 0 0,0 1 0 0 0,0-1-1 0 0,0 1 1 0 0,-1-1 0 0 0,1 0 0 0 0,0 1 0 0 0,0-1 0 0 0,0 1 0 0 0,-1-1 0 0 0,1 1 0 0 0,0-1 0 0 0,0 0 0 0 0,-1 1 0 0 0,1-1-1 0 0,0 0 1 0 0,-1 1 0 0 0,1-1 0 0 0,0 0 0 0 0,-1 1 0 0 0,1-1 0 0 0,-1 0 0 0 0,0 1 0 0 0,-8 5-1 0 0,7-4 3 0 0,-13 6 67 0 0,1-2-18 0 0,9-4 10 0 0,1 0 0 0 0,-1 0-1 0 0,0 0 1 0 0,1 1 0 0 0,-1-1 0 0 0,1 1 0 0 0,0 0 0 0 0,0 1 0 0 0,-5 4 0 0 0,7-5-2 0 0,1-1-71 0 0,-1 0 0 0 0,1 1 0 0 0,-1-1 1 0 0,1 1-1 0 0,0-1 0 0 0,0 1 0 0 0,1 0 1 0 0,-1-1-1 0 0,0 1 0 0 0,1 0 1 0 0,-1 0-1 0 0,1 3 0 0 0,0-2-33 0 0,0-2-62 0 0,-1 1 0 0 0,1-1 0 0 0,1 1-1 0 0,-1-1 1 0 0,0 0 0 0 0,0 1 0 0 0,2 3 0 0 0,-2-5 131 0 0,1 1-188 0 0,2 12-247 0 0,1 26 345 0 0,-2-1-1 0 0,-4 68 0 0 0,1-89 46 0 0,1 0 0 0 0,0-1 0 0 0,5 32 0 0 0,-5-48-25 0 0,1 1 0 0 0,-1-1 0 0 0,1 0 0 0 0,-1 1 1 0 0,1-1-1 0 0,0 0 0 0 0,-1 0 0 0 0,1 1 0 0 0,0-1 0 0 0,0 0 0 0 0,0 0 0 0 0,0 0 0 0 0,0 0 0 0 0,0 0 0 0 0,0 0 0 0 0,0 0 0 0 0,1 0 0 0 0,-1-1 0 0 0,0 1 0 0 0,0 0 1 0 0,1-1-1 0 0,-1 1 0 0 0,2 0 0 0 0,0 0-659 0 0,-1-1 1 0 0,1 0-1 0 0,0 1 0 0 0,-1-1 1 0 0,1 0-1 0 0,3 0 1 0 0,13-3-4906 0 0</inkml:trace>
</inkml:ink>
</file>

<file path=ppt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26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25 4687 0 0,'0'0'1172'0'0,"-2"0"-1280"0"0,-5 0 70 0 0,-10-1 2511 0 0,10 0 3166 0 0,7-1-5451 0 0,0-5-18 0 0,0 5 582 0 0,0 4-664 0 0,1 7 87 0 0,0 0 0 0 0,-1 0 0 0 0,-1 17 0 0 0,0-2 245 0 0,1-22-316 0 0,0 1-9 0 0,2 43 416 0 0,-1-44-445 0 0,0 0 13 0 0,3 5-6 0 0,-3-5 63 0 0,0 0-82 0 0,2 6-33 0 0,-2-7 274 0 0,2-1-154 0 0,1 0 0 0 0,-1-1 0 0 0,0 1 0 0 0,1-1 0 0 0,-1 0 0 0 0,0 0 0 0 0,0-1 0 0 0,6-2 0 0 0,-8 3-46 0 0,1 0-39 0 0,3-4-30 0 0,-4 3 94 0 0,1 3-300 0 0,8 2 168 0 0,0 2 12 0 0,6 2 0 0 0,-12-7 0 0 0,0 0 0 0 0,-1 1 0 0 0,-1-1 0 0 0,1 0 0 0 0,0 1 0 0 0,-1-1 0 0 0,1 0 0 0 0,-1-1 0 0 0,1 1 0 0 0,-1 0 0 0 0,1-1 0 0 0,0 1 0 0 0,-1-1 0 0 0,4-1 0 0 0,20-7 0 0 0,75-18-204 0 0,-16 4 177 0 0,216-50-86 0 0,-234 63 113 0 0,-57 9-1 0 0,-7 1-5 0 0,1-1 0 0 0,-1 0 0 0 0,1 1-1 0 0,0 0 1 0 0,-1 0 0 0 0,1 0 0 0 0,4 1 0 0 0,18 3-8 0 0,-16-3 17 0 0,1-1 0 0 0,0 0 0 0 0,0 0 0 0 0,0-1 1 0 0,0-1-1 0 0,20-4 0 0 0,-11-1 99 0 0,0 0 1 0 0,30-15 0 0 0,-4-1 67 0 0,-45 23-150 0 0,0-1-1 0 0,0 0 1 0 0,0 1-1 0 0,0-1 1 0 0,0 1-1 0 0,0-1 1 0 0,0 1-1 0 0,0 0 1 0 0,0-1-1 0 0,1 1 1 0 0,-1 0-1 0 0,0 0 1 0 0,0 0-1 0 0,0 0 1 0 0,0 0-1 0 0,0 0 1 0 0,1 0-1 0 0,-1 0 1 0 0,0 0 0 0 0,0 1-1 0 0,0-1 1 0 0,0 0-1 0 0,0 1 1 0 0,0-1-1 0 0,0 1 1 0 0,0-1-1 0 0,0 1 1 0 0,0-1-1 0 0,0 1 1 0 0,0 0-1 0 0,0 0 1 0 0,1 1-1 0 0,2 2 44 0 0,10 21 389 0 0,-12-22-386 0 0,-2-2-59 0 0,1 0-1 0 0,-1-1 0 0 0,0 1 0 0 0,1-1 0 0 0,-1 1 1 0 0,0-1-1 0 0,1 1 0 0 0,-1 0 0 0 0,1-1 0 0 0,-1 1 0 0 0,1-1 1 0 0,-1 0-1 0 0,1 1 0 0 0,-1-1 0 0 0,1 1 0 0 0,-1-1 1 0 0,1 0-1 0 0,0 1 0 0 0,2 1 12 0 0,0-1 1 0 0,0 1-1 0 0,0 0 1 0 0,0-1-1 0 0,1 0 1 0 0,-1 0 0 0 0,0 0-1 0 0,1 0 1 0 0,-1 0-1 0 0,0-1 1 0 0,1 0-1 0 0,-1 1 1 0 0,1-1-1 0 0,5-1 1 0 0,-5 1 12 0 0,7-1-3 0 0,-1-1-1 0 0,0 1 1 0 0,0-2-1 0 0,1 1 1 0 0,12-7 0 0 0,-13 6-7 0 0,-6 1 22 0 0,3-3-47 0 0,-6 4-66 0 0,-2 3-200 0 0,-2 6 270 0 0,3-7 26 0 0,0-2 1 0 0,3-5-3 0 0,-1 2 19 0 0,0-5-33 0 0,2-7-3 0 0,-4 10 39 0 0,-4-26-44 0 0,3 21-27 0 0,1 4-82 0 0,0 6-229 0 0,-15 2-11955 0 0</inkml:trace>
</inkml:ink>
</file>

<file path=ppt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29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87 455 0 0,'-37'27'-11'0'0,"8"-9"17096"0"0,89-38-16932 0 0,15-7 12 0 0,-48 16-118 0 0,26-12 40 0 0,91-26 1 0 0,-130 48-22 0 0,-2 7 1 0 0,-10-5-67 0 0,-1 0 0 0 0,0 1 1 0 0,0-1-1 0 0,0 0 0 0 0,0 1 1 0 0,0-1-1 0 0,0 1 0 0 0,0 0 0 0 0,-1-1 1 0 0,1 1-1 0 0,0-1 0 0 0,-1 1 0 0 0,0 0 1 0 0,1-1-1 0 0,-1 1 0 0 0,0 2 1 0 0,0 0 1 0 0,0-1 1 0 0,0 1 0 0 0,-1 0 0 0 0,1-1 0 0 0,-1 1-1 0 0,0 0 1 0 0,-2 3 0 0 0,-2 5 27 0 0,0 0-1 0 0,-1 0 1 0 0,-9 12-1 0 0,5-12 13 0 0,0-1 0 0 0,0 1-1 0 0,-1-2 1 0 0,0 0 0 0 0,-1 0-1 0 0,-24 15 1 0 0,-3 3 36 0 0,-43 30-27 0 0,18-14-28 0 0,-67 43-132 0 0,121-81 44 0 0,7-5-7 0 0,6-2-290 0 0,91-42 44 0 0,15-6 229 0 0,-90 42 87 0 0,0 1 1 0 0,0 1-1 0 0,0 0 0 0 0,21-1 0 0 0,-31 5 14 0 0,0 1 0 0 0,1 1 0 0 0,-1-1 0 0 0,0 2 0 0 0,16 3 0 0 0,-23-4 0 0 0,1 0-1 0 0,-1 0 0 0 0,0 1 1 0 0,0-1-1 0 0,-1 1 0 0 0,1-1 1 0 0,0 1-1 0 0,0 0 1 0 0,-1 0-1 0 0,1 0 0 0 0,-1 0 1 0 0,1 0-1 0 0,-1 0 0 0 0,0 0 1 0 0,0 0-1 0 0,0 0 0 0 0,0 1 1 0 0,0 2-1 0 0,3 9 0 0 0,-4-5 18 0 0,0 0 0 0 0,-1-1 0 0 0,0 1 0 0 0,0 0 0 0 0,0 0 0 0 0,-1-1 0 0 0,-1 1 0 0 0,0-1 0 0 0,-3 9 1 0 0,-1-2 24 0 0,0-1 1 0 0,-1 0 0 0 0,-1 0 0 0 0,-11 14 0 0 0,13-20-20 0 0,-1 0 0 0 0,0 0-1 0 0,0-1 1 0 0,-1 0 0 0 0,0-1 0 0 0,-1 1-1 0 0,-10 4 1 0 0,-74 31 303 0 0,55-29-141 0 0,-1-2-1 0 0,0-1 0 0 0,0-2 1 0 0,-1-2-1 0 0,0-1 0 0 0,-75-3 1 0 0,112-2-184 0 0,-5 0 24 0 0,1 0-1 0 0,-1-1 1 0 0,0 0 0 0 0,1-1 0 0 0,-10-2-1 0 0,15 3-29 0 0,-1-1-1 0 0,1 1 1 0 0,0-1-1 0 0,-1 0 1 0 0,1 0-1 0 0,0 0 1 0 0,0 0-1 0 0,0-1 1 0 0,1 1-1 0 0,-1-1 1 0 0,0 0-1 0 0,1 0 1 0 0,0 0-1 0 0,0 0 1 0 0,-1 0-1 0 0,-1-6 1 0 0,3 4-923 0 0,7 12 711 0 0,9 12-53 0 0,-2 1-696 0 0,-1 2-280 0 0</inkml:trace>
</inkml:ink>
</file>

<file path=ppt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30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275 3679 0 0,'0'0'284'0'0,"-11"1"1326"0"0,6-1-496 0 0,0 0 760 0 0,0 0 0 0 0,0 0 0 0 0,-1 0 1 0 0,-8-3-1 0 0,13 3-1317 0 0,0-2-283 0 0,-1-1-165 0 0,1 0 1 0 0,0-1-1 0 0,0 1 1 0 0,0 0 0 0 0,0-1-1 0 0,0 1 1 0 0,1 0-1 0 0,0-1 1 0 0,0 1-1 0 0,0-1 1 0 0,0-5 0 0 0,11-45 361 0 0,-4 17-323 0 0,-4 16-146 0 0,-1 0 0 0 0,-1 0 0 0 0,-3-41 0 0 0,1 60-75 0 0,0 1-166 0 0,0 0 222 0 0,0 0 0 0 0,0 1-1 0 0,0-1 1 0 0,0 1 0 0 0,-1-1 0 0 0,1 1-1 0 0,0 0 1 0 0,0 0 0 0 0,0-1 0 0 0,0 1-1 0 0,-1 0 1 0 0,1 0 0 0 0,0 0 0 0 0,0 0-1 0 0,-1 0 1 0 0,1 0 0 0 0,0 1-1 0 0,0-1 1 0 0,0 0 0 0 0,0 0 0 0 0,-1 1-1 0 0,1-1 1 0 0,0 1 0 0 0,0-1 0 0 0,0 1-1 0 0,0 0 1 0 0,-1 0 0 0 0,-7 4-46 0 0,1 1 1 0 0,-10 8-1 0 0,15-12 37 0 0,-216 193-317 0 0,210-185 343 0 0,0-2 0 0 0,0 1 0 0 0,1 0 0 0 0,0 0 0 0 0,1 1 0 0 0,-11 17 0 0 0,13-13 14 0 0,5-2 71 0 0,0-9 87 0 0,10 2 128 0 0,-6-1-239 0 0,0-3-1 0 0,0 0-1 0 0,0 1 0 0 0,1-1 1 0 0,-1-1-1 0 0,0 1 1 0 0,0-1-1 0 0,0 1 0 0 0,1-1 1 0 0,-1 0-1 0 0,0-1 1 0 0,0 1-1 0 0,1-1 0 0 0,5-1 1 0 0,7-3 241 0 0,31-14 1 0 0,-34 13-193 0 0,2 0 12 0 0,-1-2-1 0 0,1 0 1 0 0,-1 0-1 0 0,0-1 0 0 0,25-22 1 0 0,-31 22-108 0 0,-2 1-2 0 0,-5 6 42 0 0,-3 5 1 0 0,-44 115 74 0 0,34-74-52 0 0,10-42-7 0 0,16 8 28 0 0,-13-9-92 0 0,0 1 0 0 0,1-1 0 0 0,-1 1 0 0 0,0-1 0 0 0,1 0 0 0 0,3 1 0 0 0,-1-2-82 0 0,30-19-989 0 0,-11 4-3843 0 0,-3 1-1482 0 0</inkml:trace>
</inkml:ink>
</file>

<file path=ppt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30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84 10799 0 0,'-2'2'496'0'0,"-44"50"312"0"0,45-50-104 0 0,-4 3 303 0 0,3-5-52 0 0,1-7 4751 0 0,6-17-5694 0 0,-2 13-15 0 0,0 1-1 0 0,0 0 0 0 0,1-1 1 0 0,0 1-1 0 0,1 1 1 0 0,0-1-1 0 0,1 1 0 0 0,0 0 1 0 0,0 0-1 0 0,1 1 1 0 0,0-1-1 0 0,1 1 0 0 0,-1 1 1 0 0,2 0-1 0 0,-1 0 1 0 0,1 0-1 0 0,0 1 0 0 0,0 1 1 0 0,19-9-1 0 0,-20 11 14 0 0,18-7-22 0 0,36-9-1 0 0,-54 18 47 0 0,0-1-1 0 0,0 1 1 0 0,0 0 0 0 0,0 1-1 0 0,0 0 1 0 0,0 0 0 0 0,0 0-1 0 0,1 1 1 0 0,8 3 0 0 0,-15-4-11 0 0,0 1 1 0 0,0 0-1 0 0,0-1 1 0 0,0 1 0 0 0,-1 0-1 0 0,1 0 1 0 0,0 0-1 0 0,-1 0 1 0 0,1 0 0 0 0,0 1-1 0 0,-1-1 1 0 0,1 0-1 0 0,-1 1 1 0 0,0-1 0 0 0,1 1-1 0 0,-1 0 1 0 0,2 3-1 0 0,-2-2 2 0 0,0 0-1 0 0,0 0 0 0 0,0 0 1 0 0,0 0-1 0 0,-1 0 1 0 0,1 0-1 0 0,-1 1 0 0 0,0-1 1 0 0,0 0-1 0 0,0 4 0 0 0,-2 6 71 0 0,-1-1 0 0 0,1 0 0 0 0,-2 0-1 0 0,-7 18 1 0 0,1-8 13 0 0,-10 21 128 0 0,20-41-207 0 0,2 3-405 0 0,-2-5 355 0 0,0 0 1 0 0,0 1-1 0 0,0-1 1 0 0,0 1 0 0 0,0-1-1 0 0,0 0 1 0 0,0 1-1 0 0,0-1 1 0 0,0 0 0 0 0,0 1-1 0 0,0-1 1 0 0,0 0-1 0 0,1 1 1 0 0,-1-1 0 0 0,0 0-1 0 0,0 1 1 0 0,0-1-1 0 0,1 0 1 0 0,-1 1 0 0 0,0-1-1 0 0,0 0 1 0 0,1 0-1 0 0,-1 1 1 0 0,0-1 0 0 0,0 0-1 0 0,1 0 1 0 0,-1 1 0 0 0,11 2-1506 0 0,3-2-462 0 0</inkml:trace>
</inkml:ink>
</file>

<file path=ppt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31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245 2759 0 0,'2'2'207'0'0,"25"17"7393"0"0,-24-10-5531 0 0,-3-9-1890 0 0,1 1 0 0 0,-1 0 0 0 0,1 0 0 0 0,-1 0 0 0 0,0 0 0 0 0,1 0 0 0 0,-1 0 0 0 0,0 0 0 0 0,0 0 1 0 0,0 0-1 0 0,0 1 0 0 0,0-1 0 0 0,0 1 0 0 0,0 1-78 0 0,-1 0 1 0 0,0-1-1 0 0,0 1 1 0 0,0 0-1 0 0,0-1 0 0 0,0 1 1 0 0,-1-1-1 0 0,1 1 1 0 0,-1-1-1 0 0,1 0 1 0 0,-1 0-1 0 0,0 0 0 0 0,0 0 1 0 0,0 0-1 0 0,0 0 1 0 0,0 0-1 0 0,-1 0 0 0 0,1-1 1 0 0,0 1-1 0 0,-1-1 1 0 0,1 0-1 0 0,-1 0 1 0 0,0 0-1 0 0,1 0 0 0 0,-5 1 1 0 0,0-1-54 0 0,0 1 0 0 0,-1-1 0 0 0,1 0 1 0 0,0-1-1 0 0,-1 1 0 0 0,1-2 0 0 0,0 1 0 0 0,-14-3 1 0 0,11 1 3 0 0,0-1 0 0 0,1 0 1 0 0,-1 0-1 0 0,1-1 0 0 0,0 0 1 0 0,0-1-1 0 0,-13-8 0 0 0,21 12-39 0 0,0-1 0 0 0,-1 1 0 0 0,1 0 0 0 0,0-1 0 0 0,0 1 0 0 0,0-1 0 0 0,0 1 0 0 0,1-1 0 0 0,-1 0 0 0 0,0 1-1 0 0,1-1 1 0 0,-1 0 0 0 0,1 0 0 0 0,-1 1 0 0 0,1-1 0 0 0,0 0 0 0 0,0 0 0 0 0,0 0 0 0 0,0 1 0 0 0,0-1 0 0 0,0 0 0 0 0,0 0 0 0 0,1 0 0 0 0,0-2-1 0 0,1-3 17 0 0,0 0-1 0 0,0 1 0 0 0,1-1 0 0 0,6-10 0 0 0,1 0-24 0 0,1 1-1 0 0,1 0 0 0 0,0 0 1 0 0,2 1-1 0 0,-1 1 0 0 0,2 0 1 0 0,0 1-1 0 0,0 0 1 0 0,32-18-1 0 0,-34 23 75 0 0,1 1-1 0 0,0 0 1 0 0,1 1 0 0 0,0 0-1 0 0,-1 2 1 0 0,2-1 0 0 0,-1 2-1 0 0,0 0 1 0 0,1 1 0 0 0,0 0-1 0 0,-1 2 1 0 0,1 0 0 0 0,15 1 0 0 0,-24 0 8 0 0,0 0 0 0 0,-1 1 1 0 0,1-1-1 0 0,-1 1 0 0 0,0 0 1 0 0,13 6-1 0 0,-18-7-65 0 0,1 1 0 0 0,0-1 0 0 0,0 0 0 0 0,0 0-1 0 0,-1 1 1 0 0,1-1 0 0 0,-1 1 0 0 0,1 0 0 0 0,-1-1 0 0 0,1 1 0 0 0,-1 0 0 0 0,0 0 0 0 0,0 0-1 0 0,0-1 1 0 0,0 1 0 0 0,0 1 0 0 0,0-1 0 0 0,-1 0 0 0 0,1 0 0 0 0,-1 0 0 0 0,1 0-1 0 0,-1 0 1 0 0,0 0 0 0 0,0 4 0 0 0,-1 3 33 0 0,0 0 0 0 0,-1-1 0 0 0,0 1 0 0 0,-1-1 0 0 0,1 1 1 0 0,-2-1-1 0 0,1 0 0 0 0,-1 0 0 0 0,0-1 0 0 0,-1 1 0 0 0,0-1 0 0 0,0 0 0 0 0,0 0 0 0 0,-13 12 0 0 0,3-6 16 0 0,0 0 0 0 0,0-1 1 0 0,-1-1-1 0 0,-1-1 0 0 0,-28 15 0 0 0,32-19-5 0 0,0 0 0 0 0,-28 7 0 0 0,38-12-81 0 0,-1 0 1 0 0,0-1 0 0 0,0 1-1 0 0,0-1 1 0 0,0 1 0 0 0,0-1-1 0 0,0-1 1 0 0,0 1 0 0 0,0 0-1 0 0,0-1 1 0 0,0 0 0 0 0,0 0-1 0 0,0 0 1 0 0,1 0 0 0 0,-6-3-1 0 0,8 3-174 0 0,0 0-1 0 0,-1 0 0 0 0,1 0 1 0 0,0 0-1 0 0,0 0 1 0 0,0 0-1 0 0,0 0 0 0 0,0-1 1 0 0,1 1-1 0 0,-1 0 0 0 0,0-1 1 0 0,1 1-1 0 0,-1 0 0 0 0,0-1 1 0 0,1 1-1 0 0,0-1 0 0 0,-1 1 1 0 0,1-1-1 0 0,0 1 0 0 0,0-1 1 0 0,0 1-1 0 0,0-1 0 0 0,0 1 1 0 0,0-1-1 0 0,0 1 0 0 0,1-3 1 0 0,1-10-6276 0 0</inkml:trace>
</inkml:ink>
</file>

<file path=ppt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31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69 1375 0 0,'2'-2'37'0'0,"4"-10"123"0"0,0 0 0 0 0,15-21 4722 0 0,-13 24 561 0 0,-6 10-4013 0 0,0 0-1298 0 0,0 0 1 0 0,-1 1-1 0 0,1-1 0 0 0,-1 0 0 0 0,1 1 0 0 0,-1-1 0 0 0,1 1 0 0 0,-1 0 1 0 0,0-1-1 0 0,0 1 0 0 0,0 0 0 0 0,0 0 0 0 0,0-1 0 0 0,0 1 0 0 0,-1 0 0 0 0,1 0 1 0 0,-1 0-1 0 0,1 0 0 0 0,-1 0 0 0 0,0 0 0 0 0,1 0 0 0 0,-1 0 0 0 0,0 1 1 0 0,0-1-1 0 0,-1 3 0 0 0,-1 6 147 0 0,0 1 0 0 0,-1-1 0 0 0,-6 17 0 0 0,4-15-60 0 0,-9 27 22 0 0,-2 0 1 0 0,-1-1 0 0 0,-3 0-1 0 0,-35 52 1 0 0,-4-9-94 0 0,23-34 15 0 0,-38 67 1 0 0,67-99-129 0 0,0 1 0 0 0,-8 28 1 0 0,3-8 63 0 0,9-31-299 0 0,1-1-1 0 0,-1 0 1 0 0,0 1 0 0 0,0-1-1 0 0,0 0 1 0 0,-1 0 0 0 0,-4 4-1 0 0,-1 1-407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1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39 3679 0 0,'0'0'284'0'0,"0"2"-186"0"0,0 1 264 0 0,0 0 0 0 0,0 0 0 0 0,0 0 1 0 0,0 0-1 0 0,-1 0 0 0 0,0 0 0 0 0,1 0 0 0 0,-1 0 1 0 0,0-1-1 0 0,0 1 0 0 0,0 0 0 0 0,-1-1 0 0 0,1 1 1 0 0,-1 0-1 0 0,1-1 0 0 0,-1 0 0 0 0,0 1 0 0 0,0-1 1 0 0,0 0-1 0 0,0 0 0 0 0,0 0 0 0 0,-5 3 0 0 0,7-5-290 0 0,-1 0 0 0 0,1 0 0 0 0,0 0 0 0 0,-1 0 0 0 0,1 0-1 0 0,-1 0 1 0 0,1 0 0 0 0,-1 0 0 0 0,1 0 0 0 0,-1 0 0 0 0,1 0-1 0 0,-1 0 1 0 0,1 0 0 0 0,-1 0 0 0 0,1 0 0 0 0,0-1 0 0 0,-1 1 0 0 0,1 0-1 0 0,-1 0 1 0 0,1-1 0 0 0,0 1 0 0 0,-1 0 0 0 0,1 0 0 0 0,0-1-1 0 0,-1 1 1 0 0,1 0 0 0 0,0-1 0 0 0,-1 0 0 0 0,-7-10 956 0 0,8 7-890 0 0,-1 0 0 0 0,1-1 0 0 0,-1 1-1 0 0,1 0 1 0 0,0 0 0 0 0,1 0 0 0 0,-1 0 0 0 0,1-1-1 0 0,0 1 1 0 0,2-7 0 0 0,2-2 109 0 0,10-23 0 0 0,-5 19-240 0 0,0 1 0 0 0,1 1 0 0 0,0 0 0 0 0,1 0 0 0 0,1 1 0 0 0,0 0 1 0 0,1 2-1 0 0,1-1 0 0 0,0 2 0 0 0,27-17 0 0 0,-38 25 102 0 0,0 1 0 0 0,0 0 0 0 0,0 1 0 0 0,1-1-1 0 0,-1 1 1 0 0,0 0 0 0 0,0 0 0 0 0,1 0 0 0 0,-1 0 0 0 0,1 1-1 0 0,4-1 1 0 0,-7 2-117 0 0,0-1 1 0 0,0 0-1 0 0,0 0 0 0 0,0 1 0 0 0,0-1 0 0 0,0 1 0 0 0,-1 0 1 0 0,1 0-1 0 0,0 0 0 0 0,0 0 0 0 0,0 0 0 0 0,-1 0 1 0 0,1 0-1 0 0,-1 0 0 0 0,1 0 0 0 0,-1 1 0 0 0,1-1 0 0 0,-1 1 1 0 0,0-1-1 0 0,0 1 0 0 0,1 0 0 0 0,-1-1 0 0 0,0 1 0 0 0,0 0 1 0 0,-1 0-1 0 0,2 2 0 0 0,0 4-52 0 0,0-1 0 0 0,0 1 0 0 0,-1-1-1 0 0,0 1 1 0 0,0 16 0 0 0,-5 41 164 0 0,1-29-118 0 0,0-6-8 0 0,-10 53-1 0 0,12-79-311 0 0,-1 4 218 0 0</inkml:trace>
</inkml:ink>
</file>

<file path=ppt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36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72 8263 0 0,'0'0'375'0'0,"2"-1"-2"0"0,6-9 560 0 0,-1 0 0 0 0,9-14 0 0 0,-6 7 3848 0 0,-10 8-1853 0 0,-7 16-2896 0 0,0 0 0 0 0,1 1 0 0 0,0 0 0 0 0,0 0-1 0 0,0 0 1 0 0,1 1 0 0 0,-8 18 0 0 0,-4 9-39 0 0,8-23-19 0 0,-18 23-1 0 0,3-4-166 0 0,7-12-298 0 0,0 1 0 0 0,-38 33 0 0 0,18-19-252 0 0,35-33 815 0 0,-7 10-564 0 0,10-10 137 0 0,7-3 363 0 0,45-17 737 0 0,-36 12-346 0 0,25-7 0 0 0,-38 12-360 0 0,26-6 390 0 0,1 1 0 0 0,-1 2 0 0 0,59-2 1 0 0,-74 8-358 0 0,-3-1 13 0 0,-8 0-26 0 0,5 1-38 0 0,-5-1 22 0 0,0 0-61 0 0,0 0 0 0 0,0 0 0 0 0,0-1 0 0 0,0 1 0 0 0,0-1 0 0 0,0 0 0 0 0,1 0 0 0 0,-1-1 0 0 0,0 1 0 0 0,0-1 0 0 0,0 0 0 0 0,0 0 0 0 0,0 0 0 0 0,0-1 1 0 0,0 1-1 0 0,5-4 0 0 0,4-1-140 0 0,0 1-421 0 0,0-1 0 0 0,12-8 0 0 0,-5-1-4244 0 0,-7 3-824 0 0</inkml:trace>
</inkml:ink>
</file>

<file path=ppt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37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7 9 2759 0 0,'-1'-9'12055'0'0,"-7"13"-11665"0"0,6-3-15 0 0,-4 3-124 0 0,1 0-1 0 0,0 0 0 0 0,0 0 0 0 0,0 1 1 0 0,1 0-1 0 0,-6 8 0 0 0,-22 37 493 0 0,16-23-426 0 0,-6 6-19 0 0,-134 227 700 0 0,65-94-874 0 0,-2 4-58 0 0,72-133-70 0 0,7-16 41 0 0,2 2-1 0 0,-13 29 1 0 0,22-44-21 0 0,1 0 0 0 0,-1 0 1 0 0,1 0-1 0 0,1 0 0 0 0,0 0 0 0 0,0 1 1 0 0,0-1-1 0 0,1 0 0 0 0,1 1 0 0 0,-1-1 1 0 0,3 9-1 0 0,-2-9 1 0 0,1-1-1 0 0,0 1 1 0 0,1-1 0 0 0,-1 0 0 0 0,1 1-1 0 0,5 6 1 0 0,0-3-17 0 0,5 4-577 0 0,-9-14 143 0 0,-1-1 49 0 0,-3 1 345 0 0,0-1-1 0 0,0 0 1 0 0,0 0-1 0 0,0 0 1 0 0,0 0-1 0 0,0 0 1 0 0,0 0-1 0 0,1 0 1 0 0,-1 0-1 0 0,0 0 1 0 0,0 0-1 0 0,0 0 1 0 0,0 0-1 0 0,0 0 1 0 0,1 0-1 0 0,-1 0 0 0 0,0 0 1 0 0,0 0-1 0 0,0 0 1 0 0,0 0-1 0 0,0 0 1 0 0,1 0-1 0 0,-1 0 1 0 0,0 0-1 0 0,0 0 1 0 0,0 0-1 0 0,0 0 1 0 0,0 0-1 0 0,0 0 1 0 0,0-1-1 0 0,1 1 1 0 0,-1 0-1 0 0,0 0 1 0 0,0 0-1 0 0,0 0 1 0 0,0 0-1 0 0,0 0 1 0 0,0-1-1 0 0,13-10-1617 0 0,2-4-20 0 0</inkml:trace>
</inkml:ink>
</file>

<file path=ppt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39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50 1839 0 0,'0'0'7535'0'0,"-2"-1"-6947"0"0,1 1-450 0 0,-1 0 1 0 0,1 0-1 0 0,0-1 0 0 0,-1 1 0 0 0,1 0 1 0 0,0 0-1 0 0,-1 1 0 0 0,1-1 0 0 0,0 0 1 0 0,0 0-1 0 0,-1 1 0 0 0,-1 0 0 0 0,2-1 453 0 0,-11 8 490 0 0,-31 23 4831 0 0,46-33-5680 0 0,15-10-174 0 0,0 1-1 0 0,1 1 0 0 0,0 0 1 0 0,1 2-1 0 0,-1 0 0 0 0,2 1 1 0 0,-1 1-1 0 0,1 1 0 0 0,0 1 1 0 0,0 1-1 0 0,27-1 0 0 0,-20 4-95 0 0,0 1 0 0 0,0 1 0 0 0,45 10 0 0 0,-68-11 38 0 0,14 8 0 0 0,-9-2 0 0 0,-9-6-1 0 0,0 1 0 0 0,0-1 0 0 0,-1 1 0 0 0,1 0-1 0 0,0-1 1 0 0,-1 1 0 0 0,1 0 0 0 0,-1 0 0 0 0,0-1 0 0 0,0 1 0 0 0,0 0-1 0 0,0 0 1 0 0,0 0 0 0 0,0-1 0 0 0,0 1 0 0 0,0 0 0 0 0,-1 0-1 0 0,1-1 1 0 0,-1 1 0 0 0,1 0 0 0 0,-1 0 0 0 0,0-1 0 0 0,-1 4 0 0 0,-1 0-6 0 0,0 0 1 0 0,-1 1 0 0 0,0-2 0 0 0,1 1 0 0 0,-9 7 0 0 0,-4 4-4 0 0,-1-1-1 0 0,-1-1 0 0 0,0-1 1 0 0,-1-1-1 0 0,-1 0 0 0 0,-34 14 1 0 0,40-20-32 0 0,-104 48-136 0 0,116-53 99 0 0,12-12-89 0 0,-4 6 144 0 0,0 0 0 0 0,0 0 0 0 0,0 1 0 0 0,1-1 0 0 0,0 2 0 0 0,-1-1 0 0 0,2 1 0 0 0,-1 0 0 0 0,0 0 0 0 0,1 0 0 0 0,-1 1 0 0 0,1 1 0 0 0,-1-1 0 0 0,1 1 0 0 0,0 0 1 0 0,0 1-1 0 0,0 0 0 0 0,-1 0 0 0 0,1 1 0 0 0,15 3 0 0 0,-6 0 34 0 0,-1 0 1 0 0,0 2 0 0 0,0 0 0 0 0,-1 0-1 0 0,1 2 1 0 0,-2 0 0 0 0,1 0-1 0 0,23 19 1 0 0,-27-18 89 0 0,-1 1 0 0 0,0 0-1 0 0,-1 0 1 0 0,9 13 0 0 0,-17-21-65 0 0,-1-1 1 0 0,0 1-1 0 0,1 0 1 0 0,-1-1-1 0 0,0 1 0 0 0,0 0 1 0 0,0 0-1 0 0,0-1 1 0 0,0 1-1 0 0,-1 0 1 0 0,1-1-1 0 0,0 1 0 0 0,-1 0 1 0 0,0-1-1 0 0,1 1 1 0 0,-1 0-1 0 0,0-1 1 0 0,-1 3-1 0 0,0 0 5 0 0,0-1 14 0 0,1 1 0 0 0,-1-1 0 0 0,-1 0 0 0 0,1 0 0 0 0,0 0 1 0 0,-1-1-1 0 0,1 1 0 0 0,-1-1 0 0 0,0 1 0 0 0,0-1 0 0 0,0 0 0 0 0,0 0 0 0 0,-6 3 0 0 0,-5 1 144 0 0,0 0 0 0 0,-18 4 0 0 0,-7 3 128 0 0,13-4-169 0 0,-37 9 0 0 0,6-2-156 0 0,47-13 4 0 0,1 0-1 0 0,0 0 1 0 0,-1-1-1 0 0,0 0 0 0 0,1-1 1 0 0,-1 0-1 0 0,0-1 1 0 0,-11 0-1 0 0,16-1 1 0 0,-1-1-1 0 0,0 1 0 0 0,1-1 0 0 0,0 0 1 0 0,-1-1-1 0 0,1 1 0 0 0,0-1 1 0 0,0 0-1 0 0,0 0 0 0 0,1-1 0 0 0,-1 1 1 0 0,1-1-1 0 0,0 0 0 0 0,0-1 1 0 0,0 1-1 0 0,0 0 0 0 0,-4-9 0 0 0,-12-15-161 0 0,19 26 73 0 0,-2 6-647 0 0,3-4 719 0 0,-1 0-1 0 0,1 0 1 0 0,0 0 0 0 0,0 0-1 0 0,-1 0 1 0 0,1 0-1 0 0,0 0 1 0 0,0 0 0 0 0,-1 1-1 0 0,1-1 1 0 0,0 0-1 0 0,0 0 1 0 0,0 0-1 0 0,0 0 1 0 0,-1 1 0 0 0,1-1-1 0 0,0 0 1 0 0,0 0-1 0 0,0 0 1 0 0,0 1 0 0 0,0-1-1 0 0,-1 0 1 0 0,1 0-1 0 0,0 1 1 0 0,0-1 0 0 0,0 0-1 0 0,0 0 1 0 0,0 1-1 0 0,0-1 1 0 0,0 0-1 0 0,0 0 1 0 0,0 1 0 0 0,0-1-1 0 0,0 1 1 0 0,0 1-124 0 0,0 0 1 0 0,0 1-1 0 0,0-1 1 0 0,1 1-1 0 0,-1-1 1 0 0,1 0-1 0 0,0 0 1 0 0,-1 1-1 0 0,1-1 1 0 0,0 0-1 0 0,0 0 0 0 0,0 0 1 0 0,1 0-1 0 0,-1 0 1 0 0,0 0-1 0 0,1 0 1 0 0,-1 0-1 0 0,1 0 1 0 0,0-1-1 0 0,-1 1 1 0 0,1 0-1 0 0,3 1 1 0 0,12 4-1243 0 0</inkml:trace>
</inkml:ink>
</file>

<file path=ppt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0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84 919 0 0,'-118'75'14691'0'0,"125"-74"-8603"0"0,-3-1-7787 0 0,26-1 2137 0 0,0 0 0 0 0,-1-2 0 0 0,45-11 0 0 0,-2 1-246 0 0,175-23 176 0 0,-180 30-364 0 0,-19 2-523 0 0,-45 4 441 0 0,0-1-1 0 0,-1 0 0 0 0,1 1 1 0 0,-1-1-1 0 0,1 0 0 0 0,-1-1 0 0 0,0 1 1 0 0,1 0-1 0 0,-1-1 0 0 0,0 1 0 0 0,0-1 1 0 0,0 0-1 0 0,0 0 0 0 0,0 0 0 0 0,-1 0 1 0 0,3-3-1 0 0,10-16-1561 0 0,-5 1-3579 0 0,-3 6-645 0 0</inkml:trace>
</inkml:ink>
</file>

<file path=ppt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0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 5063 0 0,'0'0'13055'0'0,"-1"2"-12174"0"0,-58 147 1723 0 0,51-121-2442 0 0,0-1 1 0 0,2 1-1 0 0,-4 50 0 0 0,9-65-158 0 0,0 11-8 0 0,0 1 0 0 0,5 46-1 0 0,-3-69-104 0 0,-1 0 1 0 0,1 0-1 0 0,-1 0 0 0 0,1 0 0 0 0,0 0 0 0 0,0 0 0 0 0,0 0 1 0 0,0 0-1 0 0,0 0 0 0 0,3 3 0 0 0,-4-4-27 0 0,8 7-1151 0 0</inkml:trace>
</inkml:ink>
</file>

<file path=ppt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1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 10135 0 0,'-2'2'4682'0'0,"-2"3"-3965"0"0,0 0 0 0 0,0 0 0 0 0,0 1 0 0 0,0-1 0 0 0,1 1 0 0 0,0 0 0 0 0,-3 10 0 0 0,1-1-368 0 0,1 0-1 0 0,-4 20 1 0 0,6-21-202 0 0,1 1-107 0 0,-1-1 3 0 0,-1-2-33 0 0,-3-2-10 0 0,-3-1 0 0 0,2-3-10 0 0,34-6-108 0 0,79-18 262 0 0,-55 8-96 0 0,-45 9-47 0 0,4-1 10 0 0,1 1-1 0 0,0-1 1 0 0,0 2-1 0 0,-1-1 1 0 0,14 2-1 0 0,13 3-10 0 0,-13 3-2788 0 0</inkml:trace>
</inkml:ink>
</file>

<file path=ppt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1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14655 0 0,'0'0'671'0'0,"-3"0"-14"0"0,1 1-604 0 0,-1 0 0 0 0,0 0 0 0 0,0 0-1 0 0,0 0 1 0 0,1 0 0 0 0,-1 0 0 0 0,1 1 0 0 0,-1 0-1 0 0,1-1 1 0 0,-1 1 0 0 0,1 0 0 0 0,0 0-1 0 0,0 0 1 0 0,0 0 0 0 0,0 1 0 0 0,0-1 0 0 0,0 0-1 0 0,1 1 1 0 0,-1-1 0 0 0,1 1 0 0 0,-1 3-1 0 0,-3 4 395 0 0,1 1 0 0 0,0 1 0 0 0,1-1 0 0 0,-2 14 0 0 0,-25 236 2738 0 0,15-94-2993 0 0,11-138-182 0 0,1-15-10 0 0,1 0 0 0 0,1 0 0 0 0,0 0 1 0 0,1 1-1 0 0,3 25 0 0 0,5-10-15 0 0,0-19-39 0 0,-3-6 26 0 0,-4-3-98 0 0,-1-2-27 0 0,1 1 146 0 0,-1 0-1 0 0,0-1 0 0 0,1 1 0 0 0,-1-1 1 0 0,1 1-1 0 0,-1 0 0 0 0,1-1 0 0 0,-1 1 1 0 0,1-1-1 0 0,-1 0 0 0 0,1 1 1 0 0,0-1-1 0 0,-1 1 0 0 0,2-1 0 0 0,-2 0-216 0 0,1 1 0 0 0,0-1 0 0 0,-1 0 0 0 0,1 1 0 0 0,-1-1 0 0 0,1 1 0 0 0,-1-1 0 0 0,1 0 0 0 0,-1 1 0 0 0,1-1 0 0 0,-1 1 0 0 0,0-1 0 0 0,1 1 0 0 0,-1-1 0 0 0,1 1 0 0 0,-1 0 0 0 0,1 0 0 0 0</inkml:trace>
</inkml:ink>
</file>

<file path=ppt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2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322 5983 0 0,'-128'-5'3744'0'0,"121"4"-2946"0"0,-1 0-1 0 0,1-1 0 0 0,-9-2 0 0 0,-9-2 2301 0 0,9 4 3126 0 0,90-3-5023 0 0,137-7-341 0 0,-62 2-568 0 0,442-48-129 0 0,-130-36-550 0 0,-270 38 390 0 0,-5 2-17 0 0,-176 51-278 0 0,1 0-1 0 0,0 1 0 0 0,0 1 0 0 0,0 0 0 0 0,0 0 0 0 0,0 1 1 0 0,18 2-1 0 0,-26-2-595 0 0,-4 3-1568 0 0,-6 11 1144 0 0,-4 3-7 0 0</inkml:trace>
</inkml:ink>
</file>

<file path=ppt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2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81 13703 0 0,'5'-11'293'0'0,"0"1"-1"0"0,0 0 0 0 0,1 1 0 0 0,0-1 1 0 0,1 1-1 0 0,0 0 0 0 0,0 1 0 0 0,1 0 0 0 0,0 0 1 0 0,0 0-1 0 0,1 1 0 0 0,0 1 0 0 0,1-1 1 0 0,-1 1-1 0 0,13-5 0 0 0,-5 3 10 0 0,0 1-1 0 0,0 1 1 0 0,1 0-1 0 0,-1 1 1 0 0,1 1-1 0 0,1 1 0 0 0,-1 1 1 0 0,0 0-1 0 0,27 1 1 0 0,-32 2-250 0 0,-3-1-23 0 0,1 0 1 0 0,-1 1 0 0 0,1 1-1 0 0,11 2 1 0 0,11 5 37 0 0,-20-4-57 0 0,-12-5-10 0 0,0 1 0 0 0,-1-1 0 0 0,1 1 0 0 0,0-1 0 0 0,-1 1 0 0 0,1-1 0 0 0,-1 1 0 0 0,1-1 0 0 0,-1 1 0 0 0,1 0 0 0 0,-1-1 0 0 0,1 1 0 0 0,0 1 0 0 0,-1-1 0 0 0,0 1 0 0 0,1-1 0 0 0,-1 1 0 0 0,0-1 0 0 0,0 1 0 0 0,0-1 0 0 0,0 1 0 0 0,0-1 0 0 0,-1 1 0 0 0,1-1 0 0 0,0 1 0 0 0,-1-1 0 0 0,1 1 0 0 0,-1-1 0 0 0,1 1 0 0 0,-1-1 0 0 0,0 0 0 0 0,0 1 0 0 0,1-1 0 0 0,-1 0 0 0 0,0 0 0 0 0,0 0 0 0 0,-2 2 0 0 0,-4 4 0 0 0,0 0 0 0 0,-13 9 0 0 0,7-6 0 0 0,-17 15 0 0 0,-2-2 0 0 0,-59 34 0 0 0,-77 22 0 0 0,142-68 19 0 0,0 1 1 0 0,1 1-1 0 0,1 2 0 0 0,-31 22 0 0 0,38-22 129 0 0,16-12-117 0 0,0-2 179 0 0,14 8-103 0 0,-10-8-85 0 0,0 0 0 0 0,1 0-1 0 0,-1 0 1 0 0,0 0 0 0 0,1 0-1 0 0,-1-1 1 0 0,1 0 0 0 0,-1 0 0 0 0,6 0-1 0 0,33-6 170 0 0,-27 3-131 0 0,126-19 440 0 0,-96 16-493 0 0,40-5 54 0 0,75-4 487 0 0,-11 14-259 0 0,66-6 94 0 0,-205 6-429 0 0,72-10-2284 0 0,-72 9 1883 0 0,-1-1 0 0 0,1 0 0 0 0,0 0 0 0 0,-1-1 1 0 0,18-10-1 0 0,-14 6-1024 0 0</inkml:trace>
</inkml:ink>
</file>

<file path=ppt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3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98 5063 0 0,'0'-1'38'0'0,"-1"-1"0"0"0,0 1 0 0 0,0 0 0 0 0,0-1 0 0 0,0 1 0 0 0,0 0 0 0 0,-1 0 0 0 0,1 0 0 0 0,0 0 0 0 0,0 0 0 0 0,-1 0 0 0 0,1 1 0 0 0,-2-2 0 0 0,-10-2 3378 0 0,-1 0 8396 0 0,33-1-10710 0 0,-14 3-935 0 0,195-36 1641 0 0,2 17-3180 0 0,-159 17 205 0 0,-19 1-131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1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4 1 10591 0 0,'0'0'2322'0'0,"-2"-1"-997"0"0,0 1-1116 0 0,-1 0 0 0 0,0 0 0 0 0,1 0 0 0 0,-1 1 0 0 0,1-1 0 0 0,-1 1 0 0 0,0-1 0 0 0,1 1 0 0 0,-1 0 0 0 0,1 0-1 0 0,0 0 1 0 0,-1 0 0 0 0,1 0 0 0 0,0 0 0 0 0,-4 3 0 0 0,-7 3-113 0 0,-11 7 345 0 0,0 0 0 0 0,-28 23 1 0 0,12-8-1772 0 0,-96 82-1258 0 0,136-111 2587 0 0,-1 0 1 0 0,1 0-1 0 0,0 1 0 0 0,0-1 0 0 0,0 0 0 0 0,-1 0 0 0 0,1 0 0 0 0,0 0 0 0 0,0 0 0 0 0,0 1 1 0 0,-1-1-1 0 0,1 0 0 0 0,0 0 0 0 0,0 0 0 0 0,0 1 0 0 0,0-1 0 0 0,0 0 0 0 0,0 0 0 0 0,-1 1 1 0 0,1-1-1 0 0,0 0 0 0 0,0 0 0 0 0,0 1 0 0 0,0-1 0 0 0,0 0 0 0 0,0 0 0 0 0,0 1 1 0 0,0-1-1 0 0,0 0 0 0 0,0 0 0 0 0,0 1 0 0 0,0-1 0 0 0,0 0 0 0 0,0 0 0 0 0,0 1 0 0 0,1-1 1 0 0,-1 0-1 0 0,0 0 0 0 0,0 0 0 0 0,0 1 0 0 0,0-1 0 0 0,0 0 0 0 0,0 0 0 0 0,1 0 1 0 0,-1 1-1 0 0,0-1 0 0 0,0 0 0 0 0,0 0 0 0 0,1 0 0 0 0,-1 0 0 0 0,0 1 0 0 0,0-1 0 0 0,0 0 1 0 0,1 0-1 0 0,-1 0 0 0 0,0 0 0 0 0,0 0 0 0 0,1 0 0 0 0,-1 0 0 0 0,0 0 0 0 0,0 0 1 0 0,1 0-1 0 0,-1 0 0 0 0,0 0 0 0 0,0 0 0 0 0,1 0 0 0 0,-1 0 0 0 0,9 3 57 0 0,0-1-1 0 0,16 2 0 0 0,-19-3-15 0 0,0 0 0 0 0,0 0-1 0 0,0 0 1 0 0,0 0 0 0 0,-1 1-1 0 0,1 0 1 0 0,0 0 0 0 0,-1 1-1 0 0,8 4 1 0 0,-6-1 15 0 0,0 0 0 0 0,0 0 0 0 0,0 1 0 0 0,-1 0 0 0 0,0 1 0 0 0,0-1 0 0 0,-1 1 0 0 0,0 0 1 0 0,0 1-1 0 0,-1-1 0 0 0,0 1 0 0 0,3 9 0 0 0,-5-12-51 0 0,0-1 0 0 0,-1 1 0 0 0,1 0 0 0 0,-1 0 0 0 0,-1 0 0 0 0,1 0 0 0 0,-1 0 0 0 0,0 0 0 0 0,0 0 0 0 0,0 0 1 0 0,-1-1-1 0 0,0 1 0 0 0,0 0 0 0 0,-1 0 0 0 0,0 0 0 0 0,0-1 0 0 0,0 1 0 0 0,-1-1 0 0 0,1 0 0 0 0,-6 8 0 0 0,3-8-3 0 0,0 0-1 0 0,0 0 0 0 0,-1 0 1 0 0,1 0-1 0 0,-1-1 1 0 0,0 0-1 0 0,-1 0 1 0 0,1-1-1 0 0,-1 0 0 0 0,-6 3 1 0 0,-14 3-109 0 0,-33 8 0 0 0,44-13 27 0 0,4-1-249 0 0,-23 2-1 0 0,15-5-280 0 0</inkml:trace>
</inkml:ink>
</file>

<file path=ppt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3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13903 0 0,'0'0'1262'0'0,"3"-1"-1037"0"0,34-8 527 0 0,1-1 0 0 0,38-18 0 0 0,38-12 1865 0 0,-78 30-1983 0 0,-2 0-377 0 0,0 1 0 0 0,0 2 1 0 0,1 1-1 0 0,46-2 0 0 0,-44 12-2631 0 0,-21-1 932 0 0</inkml:trace>
</inkml:ink>
</file>

<file path=ppt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4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71 5063 0 0,'-2'0'390'0'0,"-11"3"-341"0"0,-15 3 13447 0 0,37-13-13281 0 0,0 0-1 0 0,1 0 1 0 0,-1 1 0 0 0,1 0-1 0 0,0 0 1 0 0,1 1 0 0 0,0 1-1 0 0,-1 0 1 0 0,1 0 0 0 0,19-3-1 0 0,3 1-70 0 0,-1 1 0 0 0,52 0 0 0 0,-53 5 71 0 0,44 5-1 0 0,-61-4-76 0 0,0 2 0 0 0,0 0 0 0 0,-1 1-1 0 0,1 0 1 0 0,19 9 0 0 0,-30-11-107 0 0,-1-1 0 0 0,1 1-1 0 0,0-1 1 0 0,-1 1 0 0 0,0 0-1 0 0,1 0 1 0 0,-1 0 0 0 0,0 0-1 0 0,0 0 1 0 0,0 1 0 0 0,0-1 0 0 0,-1 1-1 0 0,1-1 1 0 0,-1 1 0 0 0,1 0-1 0 0,-1-1 1 0 0,0 1 0 0 0,0 0-1 0 0,0 0 1 0 0,0 0 0 0 0,-1 0-1 0 0,1 0 1 0 0,-1 0 0 0 0,0 0 0 0 0,0 0-1 0 0,0 0 1 0 0,0 0 0 0 0,0 0-1 0 0,-1 0 1 0 0,1 0 0 0 0,-1 0-1 0 0,0-1 1 0 0,0 1 0 0 0,0 0 0 0 0,0 0-1 0 0,0 0 1 0 0,-1-1 0 0 0,1 1-1 0 0,-1-1 1 0 0,0 1 0 0 0,0-1-1 0 0,-3 4 1 0 0,-6 5 27 0 0,-1-1 0 0 0,0 0-1 0 0,0-1 1 0 0,-1-1 0 0 0,-1 0-1 0 0,1 0 1 0 0,-1-1 0 0 0,-18 6 0 0 0,-17 3-23 0 0,-55 12 1 0 0,87-24-32 0 0,-75 15-223 0 0,-35 10-649 0 0,72-14-385 0 0,53-14 918 0 0,17 5-1239 0 0,2-2 1451 0 0,1 0 1 0 0,0-2 0 0 0,33 2-1 0 0,16 1-85 0 0,86 18 211 0 0,-132-20 351 0 0,37 13 0 0 0,-52-14-200 0 0,0 1 1 0 0,0-1-1 0 0,0 1 0 0 0,-1 1 0 0 0,1-1 0 0 0,-1 1 0 0 0,0 0 0 0 0,0 0 1 0 0,0 0-1 0 0,5 6 0 0 0,-9-8-101 0 0,1 0 1 0 0,-1 0-1 0 0,0 0 1 0 0,0 0-1 0 0,0 0 1 0 0,0 1-1 0 0,0-1 1 0 0,-1 0-1 0 0,1 1 0 0 0,-1-1 1 0 0,1 0-1 0 0,-1 3 1 0 0,1 2 128 0 0,-1-5 5 0 0,-1 0-10 0 0,0 2-112 0 0,0 0-1 0 0,0-1 1 0 0,-1 1-1 0 0,1 0 1 0 0,-1-1 0 0 0,0 1-1 0 0,0-1 1 0 0,0 1-1 0 0,-1-1 1 0 0,1 0-1 0 0,-1 0 1 0 0,0 0 0 0 0,-6 4-1 0 0,-4 1 64 0 0,-1 0 0 0 0,1-1 0 0 0,-1-1 0 0 0,-1 0 0 0 0,1-1 0 0 0,-19 4 0 0 0,-110 19 621 0 0,89-19-570 0 0,43-7-147 0 0,9-1 21 0 0,3-2-1251 0 0,23-16-2173 0 0,-6 6-4657 0 0</inkml:trace>
</inkml:ink>
</file>

<file path=ppt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4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279 0 0,'0'0'1638'0'0,"1"2"-813"0"0,2 2-441 0 0,0 0-1 0 0,0 0 1 0 0,-1 1-1 0 0,1-1 1 0 0,-1 1 0 0 0,-1-1-1 0 0,1 1 1 0 0,0 0-1 0 0,-1 0 1 0 0,0 0 0 0 0,0 0-1 0 0,-1 0 1 0 0,1 0-1 0 0,-1 0 1 0 0,0 0 0 0 0,-2 8-1 0 0,2-11-68 0 0,-1 1-159 0 0,-4 22-11 0 0,5-23-200 0 0,3-4-2099 0 0,16-10 1323 0 0</inkml:trace>
</inkml:ink>
</file>

<file path=ppt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5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1 1 4607 0 0,'0'0'354'0'0,"2"0"-233"0"0,1-1 463 0 0,0 1 1 0 0,0 0-1 0 0,0 0 0 0 0,0 1 0 0 0,0-1 1 0 0,-1 0-1 0 0,1 1 0 0 0,0 0 1 0 0,0 0-1 0 0,0 0 0 0 0,0 0 0 0 0,-1 0 1 0 0,1 0-1 0 0,0 1 0 0 0,-1-1 0 0 0,1 1 1 0 0,-1 0-1 0 0,3 2 0 0 0,-2-1 1074 0 0,-1-2-1414 0 0,-1 0 1 0 0,0 1-1 0 0,0-1 1 0 0,0 0-1 0 0,0 1 1 0 0,0-1 0 0 0,0 1-1 0 0,-1-1 1 0 0,1 1-1 0 0,0 0 1 0 0,-1-1-1 0 0,1 3 1 0 0,-1-4-171 0 0,1 2 671 0 0,-2 0-1 0 0,1 1-617 0 0,-1-1-1 0 0,0 0 0 0 0,0 0 1 0 0,0-1-1 0 0,-1 1 1 0 0,1 0-1 0 0,0 0 0 0 0,-1 0 1 0 0,1-1-1 0 0,-1 1 1 0 0,0-1-1 0 0,1 1 1 0 0,-1-1-1 0 0,0 0 0 0 0,0 0 1 0 0,0 0-1 0 0,0 0 1 0 0,0 0-1 0 0,-4 2 0 0 0,-6 1 267 0 0,-1-1 0 0 0,-18 4-1 0 0,8-3-58 0 0,-208 57 498 0 0,72-11-874 0 0,60-17-297 0 0,94-31 245 0 0,0 0 0 0 0,-1 0-1 0 0,1-1 1 0 0,-1 0 0 0 0,1 0 0 0 0,-1-1 0 0 0,1 1 0 0 0,-1-1 0 0 0,0-1 0 0 0,1 1 0 0 0,-1-1 0 0 0,1 1 0 0 0,-7-3-1 0 0,11 2 47 0 0,0 1 0 0 0,1-1-1 0 0,-1 1 1 0 0,0-1 0 0 0,1 1-1 0 0,-1-1 1 0 0,0 1 0 0 0,1-1-1 0 0,-1 0 1 0 0,1 1 0 0 0,-1-1-1 0 0,1 0 1 0 0,-1 0-1 0 0,1 1 1 0 0,-1-1 0 0 0,1 0-1 0 0,0 0 1 0 0,-1 0 0 0 0,1 1-1 0 0,0-1 1 0 0,0 0 0 0 0,0 0-1 0 0,0 0 1 0 0,0 0 0 0 0,0 0-1 0 0,0 0 1 0 0,0 1 0 0 0,0-1-1 0 0,0 0 1 0 0,0-1-1 0 0,1-2-96 0 0,0 1 0 0 0,0 0-1 0 0,0 0 1 0 0,0 1-1 0 0,0-1 1 0 0,3-4-1 0 0,1 0-225 0 0,0 1 0 0 0,1-1 0 0 0,0 1 0 0 0,0 0 0 0 0,1 1 0 0 0,0-1 0 0 0,10-5 0 0 0,11-10-1181 0 0,-27 20 1087 0 0,-3 3-283 0 0,-71 59 1005 0 0,22-20 83 0 0,-72 52 592 0 0,-11 10 664 0 0,114-83-1096 0 0,19-19 16 0 0,1-1-509 0 0,0 1-1 0 0,0-1 0 0 0,0 0 1 0 0,1 0-1 0 0,-1 0 0 0 0,0 0 1 0 0,0 0-1 0 0,0 0 0 0 0,0 1 1 0 0,0-1-1 0 0,1 0 0 0 0,-1 0 1 0 0,0 0-1 0 0,0 0 0 0 0,0 0 1 0 0,0 1-1 0 0,0-1 0 0 0,0 0 1 0 0,0 0-1 0 0,0 0 0 0 0,0 0 1 0 0,0 1-1 0 0,0-1 0 0 0,0 0 1 0 0,0 0-1 0 0,0 0 0 0 0,0 1 1 0 0,0-1-1 0 0,0 0 0 0 0,0 0 1 0 0,0 0-1 0 0,0 1 0 0 0,0-1-2 0 0,0 0 0 0 0,0 1 0 0 0,0-1-1 0 0,0 0 1 0 0,0 1 0 0 0,0-1 0 0 0,0 0 0 0 0,0 1 0 0 0,0-1-1 0 0,0 0 1 0 0,0 0 0 0 0,0 1 0 0 0,0-1 0 0 0,0 0-1 0 0,1 1 1 0 0,-1-1 0 0 0,0 0 0 0 0,0 0 0 0 0,0 1 0 0 0,0-1-1 0 0,1 0 1 0 0,-1 0 0 0 0,0 1 0 0 0,0-1 0 0 0,0 0-1 0 0,1 0 1 0 0,-1 0 0 0 0,0 1 0 0 0,0-1 0 0 0,1 0 0 0 0,-1 0-1 0 0,0 0 1 0 0,1 0 0 0 0,0 0 0 0 0,6 3 14 0 0,0-1 0 0 0,0 0 0 0 0,1 0 0 0 0,-1-1 0 0 0,1 0-1 0 0,-1 0 1 0 0,1-1 0 0 0,-1 0 0 0 0,13-1 0 0 0,76-16-135 0 0,-47 7-76 0 0,140-19-568 0 0,-134 23 651 0 0,81 3 1 0 0,-33 11 123 0 0,-89-6 101 0 0,-1 0 0 0 0,0 1 1 0 0,0 1-1 0 0,-1 0 0 0 0,22 11 1 0 0,-28-12 25 0 0,0 1 0 0 0,0 1 0 0 0,0-1 0 0 0,0 1 1 0 0,-1 0-1 0 0,0 0 0 0 0,0 1 0 0 0,0-1 0 0 0,-1 1 1 0 0,5 7-1 0 0,-8-11-52 0 0,0 0 0 0 0,0 0 0 0 0,0 1-1 0 0,-1-1 1 0 0,1 0 0 0 0,-1 0 0 0 0,1 3 0 0 0,0 0 77 0 0,0-3 106 0 0,-1 1-69 0 0,-1 2-122 0 0,1 1-1 0 0,-1-1 1 0 0,0 1 0 0 0,-1-1 0 0 0,1 0 0 0 0,-1 1-1 0 0,0-1 1 0 0,0 0 0 0 0,-1 0 0 0 0,0 0 0 0 0,1-1-1 0 0,-2 1 1 0 0,-5 6 0 0 0,-6 6 99 0 0,0 0 1 0 0,-20 14 0 0 0,18-16-129 0 0,8-7-37 0 0,-1-1 0 0 0,0 0 0 0 0,0 0 0 0 0,0-1 0 0 0,0 0 0 0 0,-1-1 0 0 0,0 0 0 0 0,-14 3 0 0 0,9-4 34 0 0,0 0 0 0 0,0-1 1 0 0,0-1-1 0 0,0-1 0 0 0,-24-1 1 0 0,-165-20 180 0 0,181 18-281 0 0,-8-2-375 0 0,30 3 43 0 0,-4-10-4066 0 0</inkml:trace>
</inkml:ink>
</file>

<file path=ppt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5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0 1839 0 0,'9'-10'16390'0'0,"-5"24"-13889"0"0,-3-10-2378 0 0,-1 0 0 0 0,0 0 0 0 0,0 1 1 0 0,-1-1-1 0 0,1 0 0 0 0,-1 0 0 0 0,0 0 0 0 0,0 0 0 0 0,0 0 1 0 0,-3 5-1 0 0,-20 39 474 0 0,19-38-441 0 0,-56 88 451 0 0,-8 16-544 0 0,68-112-153 0 0,4-3-2303 0 0,12-4 1175 0 0</inkml:trace>
</inkml:ink>
</file>

<file path=ppt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6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3 17103 0 0,'-6'-16'1856'0'0,"20"12"-1792"0"0,1 2-64 0 0,-2 2 64 0 0,1 2-64 0 0,2 1-192 0 0,0 2-80 0 0,1-1-16 0 0,1 4-7072 0 0</inkml:trace>
</inkml:ink>
</file>

<file path=ppt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6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21 9671 0 0,'3'-1'748'0'0,"48"-18"10288"0"0,-53 19-10487 0 0,-15 7-22 0 0,0 1 0 0 0,-23 14 0 0 0,-13 6-130 0 0,10-6-322 0 0,-57 39-1 0 0,85-51-70 0 0,9-7-4 0 0,5-3 0 0 0,-1 1 0 0 0,1 0 0 0 0,-1 0 0 0 0,1 0 0 0 0,0 0 0 0 0,-1 0 0 0 0,1 0 0 0 0,0 0 0 0 0,0 0 0 0 0,0 0 0 0 0,0 0 0 0 0,0 1 0 0 0,-1 1 0 0 0,-4 4-16 0 0,6-6 11 0 0,0-1 1 0 0,0 0-1 0 0,0 1 0 0 0,0-1 1 0 0,0 1-1 0 0,0-1 0 0 0,0 0 0 0 0,0 1 1 0 0,0-1-1 0 0,0 1 0 0 0,1-1 1 0 0,-1 0-1 0 0,0 1 0 0 0,0-1 1 0 0,0 0-1 0 0,1 1 0 0 0,-1-1 0 0 0,0 0 1 0 0,0 1-1 0 0,1-1 0 0 0,-1 0 1 0 0,0 0-1 0 0,1 1 0 0 0,-1-1 0 0 0,0 0 1 0 0,1 0-1 0 0,-1 0 0 0 0,0 1 1 0 0,1-1-1 0 0,10 6-26 0 0,6 0-141 0 0,0-1 1 0 0,0 0-1 0 0,26 3 0 0 0,8 2-105 0 0,-22-3 154 0 0,0 1 0 0 0,-1 2 0 0 0,0 1 0 0 0,0 1 0 0 0,44 27-1 0 0,-61-32 149 0 0,1 0-1 0 0,-1 0 1 0 0,-1 1-1 0 0,0 1 1 0 0,0 0-1 0 0,-1 0 1 0 0,13 16-1 0 0,-22-22 22 0 0,1 0-1 0 0,0-1 0 0 0,-1 1 0 0 0,0-1 1 0 0,1 1-1 0 0,-1 0 0 0 0,0-1 0 0 0,-1 1 1 0 0,1 0-1 0 0,0-1 0 0 0,-1 1 0 0 0,1 0 1 0 0,-1-1-1 0 0,-2 5 0 0 0,1-3 4 0 0,1 0-1 0 0,-1 0 0 0 0,0 0 1 0 0,-1 0-1 0 0,1-1 0 0 0,-1 1 1 0 0,1-1-1 0 0,-1 0 0 0 0,0 1 1 0 0,0-1-1 0 0,-1-1 0 0 0,1 1 1 0 0,-1 0-1 0 0,1-1 0 0 0,-1 0 1 0 0,0 0-1 0 0,0 0 1 0 0,-8 3-1 0 0,-3 0 68 0 0,-1-1 1 0 0,0-1-1 0 0,-26 3 0 0 0,32-5-103 0 0,-218 18 502 0 0,207-23-620 0 0,20 4-39 0 0,0-2-414 0 0,1-8-808 0 0,4-4-413 0 0</inkml:trace>
</inkml:ink>
</file>

<file path=ppt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7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5 34 8287 0 0,'0'-2'639'0'0,"-3"-29"8012"0"0,1 33-7330 0 0,-10 13-526 0 0,2 1 0 0 0,0 0 0 0 0,-14 30 0 0 0,-2 4-267 0 0,-14 21 65 0 0,3 2 0 0 0,-39 107 1 0 0,-24 88-484 0 0,62-182-168 0 0,-50 84 0 0 0,23-53-1434 0 0,52-95-826 0 0,12-21 987 0 0</inkml:trace>
</inkml:ink>
</file>

<file path=ppt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7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3703 0 0,'0'0'1246'0'0,"1"2"-948"0"0,4 3 26 0 0,0 0-1 0 0,0-1 1 0 0,1 1-1 0 0,-1-1 1 0 0,1 0-1 0 0,0-1 0 0 0,0 1 1 0 0,0-1-1 0 0,1 0 1 0 0,-1-1-1 0 0,1 0 1 0 0,-1 0-1 0 0,1 0 1 0 0,7 0-1 0 0,13 2 1002 0 0,1-2 0 0 0,33-1-1 0 0,-49-1-1133 0 0,40-1 295 0 0,0-2-1 0 0,0-3 0 0 0,61-14 0 0 0,-68 8-1615 0 0,82-32 1 0 0,-94 30-1303 0 0,1 0-5467 0 0</inkml:trace>
</inkml:ink>
</file>

<file path=ppt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7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8 37 13591 0 0,'0'-6'206'0'0,"-3"-9"819"0"0,0 7-808 0 0,-5 1-61 0 0,7 6-47 0 0,-1 1 0 0 0,1 0-1 0 0,-1 0 1 0 0,0 0 0 0 0,1 0-1 0 0,-1 1 1 0 0,0-1 0 0 0,1 0 0 0 0,-1 1-1 0 0,1-1 1 0 0,-1 1 0 0 0,1-1-1 0 0,-1 1 1 0 0,1 0 0 0 0,-1-1-1 0 0,0 2 1 0 0,-23 16 1457 0 0,12-4-1088 0 0,0 0 1 0 0,1 1-1 0 0,1 0 1 0 0,-16 28-1 0 0,9-9 203 0 0,-18 48-1 0 0,18-32-485 0 0,-14 65 0 0 0,-3 55 251 0 0,11-46-309 0 0,15-88-175 0 0,-1-1 1 0 0,-2 0-1 0 0,-2-1 0 0 0,-1 0 1 0 0,-1-1-1 0 0,-22 32 0 0 0,30-55-76 0 0,1 0 1 0 0,-1 0-1 0 0,-1-1 0 0 0,0 0 0 0 0,0 0 0 0 0,-1-1 1 0 0,0 0-1 0 0,-17 9 0 0 0,25-16-30 0 0,3-3-729 0 0,1-6 747 0 0,1 0 0 0 0,1 0 0 0 0,-1 1 0 0 0,1-1 0 0 0,1 1 0 0 0,9-13 0 0 0,38-39-285 0 0,-39 46 405 0 0,1 0 0 0 0,0 1 0 0 0,19-13 0 0 0,-28 22 76 0 0,0 0-1 0 0,0 0 0 0 0,0 0 0 0 0,1 0 1 0 0,-1 1-1 0 0,1 0 0 0 0,0 0 1 0 0,-1 1-1 0 0,1-1 0 0 0,0 1 0 0 0,0 0 1 0 0,0 1-1 0 0,10 0 0 0 0,-13 1 18 0 0,0 0 1 0 0,-1 0-1 0 0,1 0 0 0 0,0 1 0 0 0,0-1 0 0 0,0 1 1 0 0,-1 0-1 0 0,1 0 0 0 0,-1 0 0 0 0,0 0 0 0 0,1 1 1 0 0,-1-1-1 0 0,0 0 0 0 0,3 6 0 0 0,-1 0 69 0 0,0 0 0 0 0,0 0-1 0 0,-1 1 1 0 0,0-1 0 0 0,-1 1 0 0 0,3 17-1 0 0,2 8 195 0 0,-3-21-207 0 0,-1-5-97 0 0,-1-1 1 0 0,-1 1 0 0 0,0 0-1 0 0,0 0 1 0 0,0 0 0 0 0,-1 11-1 0 0,0-8-112 0 0,0-9-340 0 0,8-11-1528 0 0,2-4 370 0 0,1-3-335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1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9 1 6911 0 0,'0'0'623'0'0,"-5"7"-502"0"0,-6 7 1241 0 0,2 0 0 0 0,-1 1 0 0 0,-9 24 0 0 0,-18 51 408 0 0,28-66-1901 0 0,-73 223 1105 0 0,30-84-516 0 0,-136 313 257 0 0,178-451-613 0 0,-70 185-409 0 0,77-200-15 0 0,-1 0-473 0 0</inkml:trace>
</inkml:ink>
</file>

<file path=ppt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11 8287 0 0,'0'0'639'0'0,"0"2"-202"0"0,2 3 254 0 0,-1 0-1 0 0,1 0 1 0 0,0 0-1 0 0,0-1 1 0 0,3 7-1 0 0,-3-9 787 0 0,11 1 663 0 0,-6-2-1653 0 0,1 0 0 0 0,0-1 0 0 0,0 0 0 0 0,-1-1 0 0 0,1 0 0 0 0,15-3 1 0 0,46-17 1480 0 0,-50 14-1481 0 0,87-37 1268 0 0,-51 20-1384 0 0,-28 11-318 0 0,-15 7-53 0 0,-3-1-13 0 0,-9 7-2 0 0,1-1 1 0 0,-1 1 0 0 0,0-1 0 0 0,1 0-1 0 0,-1 0 1 0 0,0 1 0 0 0,0-1-1 0 0,1 0 1 0 0,-1 1 0 0 0,0-1 0 0 0,0 0-1 0 0,0 0 1 0 0,0 1 0 0 0,0-1-1 0 0,0 0 1 0 0,0 0 0 0 0,0 1 0 0 0,0-1-1 0 0,-1 0 1 0 0,1 0 0 0 0,0 1-1 0 0,0-1 1 0 0,-1 0 0 0 0,1 1 0 0 0,0-1-1 0 0,-1 0 1 0 0,1 1 0 0 0,-1-1-1 0 0,1 0 1 0 0,0 1 0 0 0,-2-1-1 0 0,-3-1-49 0 0,0 1 0 0 0,0 0 0 0 0,0 1 0 0 0,0-1 0 0 0,0 1-1 0 0,0 0 1 0 0,-1 1 0 0 0,1-1 0 0 0,0 1 0 0 0,0 0-1 0 0,0 0 1 0 0,0 0 0 0 0,0 1 0 0 0,-6 2 0 0 0,-9 6-96 0 0,1 0 1 0 0,-21 14-1 0 0,16-8 81 0 0,-10 5 16 0 0,1 1 0 0 0,-36 33 0 0 0,56-44 90 0 0,1 1 1 0 0,0 1-1 0 0,1 0 1 0 0,0 0-1 0 0,1 1 1 0 0,0 1 0 0 0,-12 25-1 0 0,21-36-9 0 0,-1 0-1 0 0,1 0 1 0 0,-1 0-1 0 0,1 0 1 0 0,0 0-1 0 0,1 1 1 0 0,-1-1-1 0 0,1 0 1 0 0,0 8-1 0 0,0-10-7 0 0,0-1-1 0 0,1 1 1 0 0,-1 0 0 0 0,1 0-1 0 0,-1 0 1 0 0,1-1 0 0 0,0 1-1 0 0,0 0 1 0 0,-1 0 0 0 0,1-1-1 0 0,1 1 1 0 0,-1-1-1 0 0,0 1 1 0 0,0-1 0 0 0,0 0-1 0 0,1 1 1 0 0,-1-1 0 0 0,1 0-1 0 0,-1 0 1 0 0,1 0 0 0 0,-1 0-1 0 0,1 0 1 0 0,0 0-1 0 0,2 1 1 0 0,4 1 25 0 0,1-1 0 0 0,0 0-1 0 0,-1 0 1 0 0,1-1 0 0 0,0 0 0 0 0,0-1 0 0 0,-1 0-1 0 0,16-1 1 0 0,6-3 74 0 0,35-9 0 0 0,-42 7-48 0 0,40-9-122 0 0,64-25 0 0 0,-6-11-3739 0 0,-92 36-3622 0 0</inkml:trace>
</inkml:ink>
</file>

<file path=ppt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8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63 4143 0 0,'-2'1'319'0'0,"-32"23"377"0"0,30-21 84 0 0,0 1 0 0 0,1-1 0 0 0,-1 1-1 0 0,1-1 1 0 0,0 1 0 0 0,-5 8 0 0 0,5-6 507 0 0,0 0 1 0 0,-1 0 0 0 0,0-1 0 0 0,0 0-1 0 0,-5 6 1 0 0,18-20-886 0 0,19-23-99 0 0,-17 18-279 0 0,1 1 0 0 0,0 1 0 0 0,1 0-1 0 0,20-16 1 0 0,-5 9-29 0 0,63-45-203 0 0,-61 41 23 0 0,51-29-1 0 0,-75 48 241 0 0,0 2 1 0 0,0-1-1 0 0,0 1 0 0 0,0 0 0 0 0,0 0 0 0 0,0 1 0 0 0,8-1 1 0 0,-11 1-18 0 0,1 1 1 0 0,-1-1-1 0 0,0 1 1 0 0,1 0-1 0 0,-1 1 0 0 0,1-1 1 0 0,-1 0-1 0 0,1 1 1 0 0,-1 0-1 0 0,0 0 1 0 0,1 0-1 0 0,-1 0 1 0 0,0 0-1 0 0,6 4 1 0 0,-8-3 13 0 0,1 0 1 0 0,0 0-1 0 0,0 0 0 0 0,-1 0 0 0 0,0 0 1 0 0,1 0-1 0 0,-1 0 0 0 0,0 1 1 0 0,0-1-1 0 0,0 0 0 0 0,0 1 1 0 0,0-1-1 0 0,-1 1 0 0 0,1-1 1 0 0,-1 1-1 0 0,0 0 0 0 0,0-1 1 0 0,0 1-1 0 0,0-1 0 0 0,0 4 1 0 0,-1 2 77 0 0,0 0 0 0 0,0 0 0 0 0,-1-1 0 0 0,0 1 1 0 0,-5 10-1 0 0,1-3-25 0 0,-1-1 0 0 0,-1 0 0 0 0,0-1 1 0 0,-1 1-1 0 0,0-2 0 0 0,-1 1 0 0 0,-1-1 0 0 0,-15 13 0 0 0,11-10-83 0 0,13-14 31 0 0,3-2 0 0 0,5-13-143 0 0,1 1-1 0 0,0 0 0 0 0,1 0 0 0 0,1 1 0 0 0,13-16 0 0 0,-2 3-185 0 0,-3 2 204 0 0,1 2-1 0 0,1 0 1 0 0,37-31-1 0 0,-43 42 50 0 0,0 1 1 0 0,0 0-1 0 0,1 1 0 0 0,0 0 0 0 0,0 1 1 0 0,1 1-1 0 0,31-9 0 0 0,-29 10 64 0 0,5-1 373 0 0,41-5 0 0 0,-57 10-349 0 0,1 1-1 0 0,0 0 1 0 0,-1 0 0 0 0,1 1 0 0 0,0 0 0 0 0,-1 0-1 0 0,1 0 1 0 0,-1 1 0 0 0,0 0 0 0 0,11 4-1 0 0,-2 2 211 0 0,-6 0-148 0 0,0 6-41 0 0,-6-7-65 0 0,-1 1-1 0 0,0 0 0 0 0,-1-1 0 0 0,0 1 0 0 0,0 0 0 0 0,-1 0 0 0 0,1 0 0 0 0,-2 0 1 0 0,1 0-1 0 0,-1 0 0 0 0,-1 0 0 0 0,-1 8 0 0 0,-6 14 99 0 0,-19 48-1 0 0,27-74-113 0 0,-8 17 23 0 0,3-8-26 0 0,0 0-1 0 0,-3 16 0 0 0,9-27-215 0 0,2-2-2070 0 0,11 0 657 0 0</inkml:trace>
</inkml:ink>
</file>

<file path=ppt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9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75 13791 0 0,'0'0'4620'0'0,"3"1"-3816"0"0,3 0-483 0 0,1 0 0 0 0,-1 0 0 0 0,1-1 0 0 0,0 0 0 0 0,-1 0 0 0 0,1 0 1 0 0,-1-1-1 0 0,11-2 0 0 0,57-17 1018 0 0,-54 14-1083 0 0,3-1-142 0 0,36-16-1 0 0,-58 22-148 0 0,-1 1 0 0 0,1 0 0 0 0,-1 0-1 0 0,0 0 1 0 0,1 0 0 0 0,-1 0 0 0 0,1-1 0 0 0,-1 1 0 0 0,1 0-1 0 0,-1 0 1 0 0,0-1 0 0 0,1 1 0 0 0,-1 0 0 0 0,0-1 0 0 0,1 1-1 0 0,-1 0 1 0 0,0-1 0 0 0,1 1 0 0 0,-1-1 0 0 0,0 1 0 0 0,0 0-1 0 0,0-1 1 0 0,1 1 0 0 0,-1-1 0 0 0,0 1 0 0 0,0-1 0 0 0,0 0-1 0 0,0 1 13 0 0,0-1-1 0 0,-1 1 0 0 0,1 0 0 0 0,-1-1 1 0 0,1 1-1 0 0,-1-1 0 0 0,1 1 0 0 0,-1 0 1 0 0,1-1-1 0 0,-1 1 0 0 0,1 0 0 0 0,-1 0 1 0 0,1-1-1 0 0,-1 1 0 0 0,1 0 0 0 0,-1 0 1 0 0,0 0-1 0 0,-29-4-494 0 0,14 6 311 0 0,1 0 0 0 0,0 1 0 0 0,0 0 0 0 0,0 1 0 0 0,0 1 0 0 0,-27 13 0 0 0,18-6 145 0 0,1 1 0 0 0,0 1-1 0 0,-25 21 1 0 0,34-23 154 0 0,1 1-1 0 0,0 0 0 0 0,1 1 1 0 0,1 1-1 0 0,0 0 0 0 0,1 0 1 0 0,-16 32-1 0 0,25-45-81 0 0,0 0 1 0 0,0 0-1 0 0,1 0 1 0 0,-1 0-1 0 0,1 1 0 0 0,-1-1 1 0 0,1 0-1 0 0,0 1 1 0 0,-1-1-1 0 0,1 0 0 0 0,0 1 1 0 0,1-1-1 0 0,-1 0 1 0 0,0 1-1 0 0,1-1 0 0 0,-1 0 1 0 0,1 1-1 0 0,0-1 1 0 0,0 0-1 0 0,0 0 1 0 0,0 0-1 0 0,0 0 0 0 0,0 0 1 0 0,0 0-1 0 0,1 0 1 0 0,-1 0-1 0 0,1 0 0 0 0,-1-1 1 0 0,1 1-1 0 0,0-1 1 0 0,0 1-1 0 0,0-1 1 0 0,0 1-1 0 0,0-1 0 0 0,0 0 1 0 0,3 1-1 0 0,1 0-110 0 0,-1-1-1 0 0,1 0 0 0 0,-1 0 1 0 0,1-1-1 0 0,-1 0 1 0 0,1 0-1 0 0,-1 0 1 0 0,1-1-1 0 0,6-1 0 0 0,-10 2 1 0 0,24-3-1178 0 0</inkml:trace>
</inkml:ink>
</file>

<file path=ppt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49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5 8751 0 0,'0'0'794'0'0,"1"2"-652"0"0,19 36 1125 0 0,-16-32 78 0 0,0 0 0 0 0,0-1 0 0 0,0 0 0 0 0,7 6 0 0 0,-10-9-251 0 0,23 7 3804 0 0,-24-20-4542 0 0,1 8-320 0 0,-1 0 0 0 0,0 0-1 0 0,0 0 1 0 0,0 0 0 0 0,0 0-1 0 0,-1 0 1 0 0,-1-5-1 0 0,-23-51-10 0 0,18 47-75 0 0,1-1 0 0 0,1 0 0 0 0,0 0 0 0 0,-5-26 0 0 0,10 36-10 0 0,1 0 0 0 0,-1 0-1 0 0,1 1 1 0 0,0-1 0 0 0,0 0-1 0 0,0 0 1 0 0,0 1 0 0 0,0-1-1 0 0,1 0 1 0 0,-1 1 0 0 0,1-1-1 0 0,2-2 1 0 0,-3 3-29 0 0,2-1-3 0 0,0 0 0 0 0,0-1 0 0 0,0 1 0 0 0,0 0 0 0 0,0 1 0 0 0,1-1 0 0 0,-1 0 0 0 0,1 1-1 0 0,0 0 1 0 0,-1 0 0 0 0,1 0 0 0 0,5-1 0 0 0,5-2 5 0 0,0 1 1 0 0,18-2-1 0 0,-3 0 97 0 0,-21 4-9 0 0,20-5 145 0 0,1 1 1 0 0,37-2-1 0 0,-58 8 0 0 0,0 0 0 0 0,1 1 0 0 0,-1 0 1 0 0,0 1-1 0 0,0 0 0 0 0,11 3 0 0 0,-17-4-118 0 0,0 0 0 0 0,0 0 1 0 0,0 0-1 0 0,0 0 0 0 0,0 0 1 0 0,-1 1-1 0 0,1-1 0 0 0,0 1 1 0 0,-1-1-1 0 0,1 1 0 0 0,-1-1 1 0 0,1 1-1 0 0,-1 0 0 0 0,0-1 0 0 0,0 1 1 0 0,0 0-1 0 0,0 0 0 0 0,0 0 1 0 0,0 0-1 0 0,0 0 0 0 0,-1 0 1 0 0,1 1-1 0 0,-1-1 0 0 0,0 0 1 0 0,1 0-1 0 0,-1 0 0 0 0,0 0 0 0 0,0 0 1 0 0,0 1-1 0 0,-1 1 0 0 0,-1 7-3 0 0,1-1 1 0 0,-2 0-1 0 0,0 0 0 0 0,-6 16 0 0 0,7-21-11 0 0,-1 3-40 0 0,0-1 1 0 0,0 0-1 0 0,0 0 0 0 0,-1 0 1 0 0,0-1-1 0 0,0 1 0 0 0,-1-1 0 0 0,0 0 1 0 0,0 0-1 0 0,0 0 0 0 0,-1-1 1 0 0,1 0-1 0 0,-9 5 0 0 0,-28 18-285 0 0,32-20 136 0 0,-2 0 0 0 0,1-1 0 0 0,-24 11 0 0 0,30-16 4 0 0,-2 1-239 0 0,1-1 1 0 0,-1 1-1 0 0,0-1 0 0 0,0-1 1 0 0,0 1-1 0 0,-10 0 1 0 0,16-2 251 0 0,0 0 0 0 0,-1-1 0 0 0,1 1 0 0 0,0 0 0 0 0,0-1 0 0 0,0 1 0 0 0,0 0 0 0 0,0-1 0 0 0,0 0 1 0 0,0 1-1 0 0,0-1 0 0 0,0 1 0 0 0,0-1 0 0 0,0 0 0 0 0,0 0 0 0 0,0 0 0 0 0,1 1 0 0 0,-1-1 0 0 0,-1-1 0 0 0,-3-10-1330 0 0</inkml:trace>
</inkml:ink>
</file>

<file path=ppt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50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46 12407 0 0,'1'-1'566'0'0,"3"-3"-263"0"0,-2 1-243 0 0,0 1-1 0 0,0 0 1 0 0,1 0-1 0 0,-1 0 0 0 0,1 0 1 0 0,0 0-1 0 0,5-2 0 0 0,25-17 2399 0 0,-31 20-1030 0 0,10 10-442 0 0,-11-7-919 0 0,1 0 0 0 0,-1 1-1 0 0,0-1 1 0 0,0 0 0 0 0,0 1-1 0 0,0 0 1 0 0,0-1 0 0 0,0 1 0 0 0,-1-1-1 0 0,1 1 1 0 0,-1 0 0 0 0,0-1-1 0 0,1 1 1 0 0,-2 0 0 0 0,1-1 0 0 0,0 1-1 0 0,0 0 1 0 0,-1 2 0 0 0,-2 8 141 0 0,0 0 1 0 0,-6 16 0 0 0,8-27-173 0 0,-13 34 134 0 0,-2 0 1 0 0,-2-1 0 0 0,0-1 0 0 0,-3 0 0 0 0,-26 33 0 0 0,-8 1-66 0 0,-75 71 1 0 0,116-125-68 0 0,-22 29 1 0 0,32-37-32 0 0,0 0-1 0 0,0 1 1 0 0,1-1 0 0 0,-1 1 0 0 0,1 0 0 0 0,1 0 0 0 0,0 0-1 0 0,-2 8 1 0 0,3-2-33 0 0,2-12-57 0 0,0 1 1 0 0,-1-1 0 0 0,1 1 0 0 0,0-1 0 0 0,-1 0 0 0 0,1 0 0 0 0,0 1 0 0 0,0-1 0 0 0,0 0-1 0 0,0 0 1 0 0,0 0 0 0 0,1 0 0 0 0,-1 0 0 0 0,0 0 0 0 0,0 0 0 0 0,1 0 0 0 0,-1-1 0 0 0,3 2 0 0 0,12 1-5932 0 0,-4-3-162 0 0</inkml:trace>
</inkml:ink>
</file>

<file path=ppt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50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71 1839 0 0,'-1'2'3360'0'0,"-19"31"5164"0"0,1 1-3786 0 0,-37 73-2155 0 0,30-58-1199 0 0,22-44-1343 0 0,-6 23 198 0 0,7-19-305 0 0,2-7-340 0 0</inkml:trace>
  <inkml:trace contextRef="#ctx0" brushRef="#br0" timeOffset="1">393 25 11519 0 0,'-7'-24'9768'0'0,"14"35"-10400"0"0,0-2-576 0 0,4 3-7504 0 0</inkml:trace>
</inkml:ink>
</file>

<file path=ppt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50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18 6447 0 0,'-2'0'499'0'0,"-8"-1"63"0"0,0 0-1 0 0,0-1 1 0 0,-12-3 0 0 0,12 3 793 0 0,-1-1 0 0 0,1 1 0 0 0,-15 0 0 0 0,18 2-1039 0 0,1 1 1 0 0,-1-1-1 0 0,0 1 1 0 0,1 1-1 0 0,-1-1 1 0 0,1 1 0 0 0,-1 0-1 0 0,1 0 1 0 0,0 1-1 0 0,0 0 1 0 0,0 0-1 0 0,0 1 1 0 0,1-1-1 0 0,-1 1 1 0 0,1 0 0 0 0,0 1-1 0 0,0-1 1 0 0,-7 10-1 0 0,-8 9 632 0 0,-29 43 0 0 0,41-54-774 0 0,1 0-1 0 0,1 0 0 0 0,0 1 0 0 0,1 0 0 0 0,0 0 0 0 0,-3 15 0 0 0,7-26-142 0 0,1 0 0 0 0,-1-1 0 0 0,1 1 0 0 0,0 0 0 0 0,0 0 1 0 0,0 0-1 0 0,0 0 0 0 0,0 0 0 0 0,1 0 0 0 0,-1 0 0 0 0,0-1 0 0 0,1 1 0 0 0,-1 0 0 0 0,1 0 0 0 0,0 0 0 0 0,0-1 0 0 0,-1 1 0 0 0,1 0 0 0 0,0-1 0 0 0,1 1 0 0 0,-1-1 0 0 0,0 1 1 0 0,0-1-1 0 0,1 0 0 0 0,-1 1 0 0 0,0-1 0 0 0,1 0 0 0 0,-1 0 0 0 0,1 0 0 0 0,0 0 0 0 0,-1 0 0 0 0,1 0 0 0 0,0 0 0 0 0,3 0 0 0 0,1 1 0 0 0,-1-1-1 0 0,1 0 0 0 0,0 0 0 0 0,0 0 1 0 0,0-1-1 0 0,0 0 0 0 0,0 0 0 0 0,0 0 1 0 0,0-1-1 0 0,6-1 0 0 0,2-1-100 0 0,-1-1 0 0 0,1 0-1 0 0,0-1 1 0 0,-1 0 0 0 0,0-1-1 0 0,0 0 1 0 0,-1-2 0 0 0,0 1-1 0 0,0-1 1 0 0,0-1 0 0 0,-1 0-1 0 0,-1-1 1 0 0,0 0 0 0 0,13-16-1 0 0,-16 19 23 0 0,-6 5 112 0 0,-3 4 19 0 0,-3 1-37 0 0,1 0-12 0 0,-1-1 0 0 0,1 1 0 0 0,0 0 0 0 0,1 0 0 0 0,-1 1 0 0 0,1-1 0 0 0,-1 1 0 0 0,-3 5 0 0 0,4 1-153 0 0,3-9 0 0 0,0 0-1 0 0,0 0 1 0 0,0 0-1 0 0,1-1 1 0 0,-1 1-1 0 0,0 0 1 0 0,1 0-1 0 0,-1 0 1 0 0,1 0-1 0 0,-1 0 1 0 0,1 0-1 0 0,-1-1 0 0 0,1 1 1 0 0,-1 0-1 0 0,1-1 1 0 0,0 1-1 0 0,-1 0 1 0 0,1-1-1 0 0,0 1 1 0 0,0-1-1 0 0,0 1 1 0 0,-1-1-1 0 0,1 1 1 0 0,0-1-1 0 0,0 1 0 0 0,0-1 1 0 0,0 0-1 0 0,2 1 1 0 0,14 4-1224 0 0</inkml:trace>
</inkml:ink>
</file>

<file path=ppt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51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01 19407 0 0,'0'0'1759'0'0,"-2"0"-1448"0"0,-20 2-223 0 0,22-2-56 0 0,0 0 1 0 0,1-1-1 0 0,-1 1 1 0 0,0 0-1 0 0,0 0 1 0 0,0 0-1 0 0,0 0 1 0 0,0 0-1 0 0,0 0 1 0 0,0 0-1 0 0,0 0 1 0 0,0 0-1 0 0,0 0 1 0 0,0-1-1 0 0,0 1 1 0 0,0 0 0 0 0,0 0-1 0 0,0 0 1 0 0,0 0-1 0 0,0 0 1 0 0,0 0-1 0 0,0 0 1 0 0,0 0-1 0 0,0 0 1 0 0,0-1-1 0 0,0 1 1 0 0,0 0-1 0 0,0 0 1 0 0,0 0-1 0 0,0 0 1 0 0,0 0 0 0 0,0 0-1 0 0,0 0 1 0 0,0 0-1 0 0,0 0 1 0 0,0 0-1 0 0,0-1 1 0 0,0 1-1 0 0,-1 0 1 0 0,1 0-1 0 0,0 0 1 0 0,0 0-1 0 0,0 0 1 0 0,0 0-1 0 0,0 0 1 0 0,0 0 0 0 0,0 0-1 0 0,0 0 1 0 0,0 0-1 0 0,0 0 1 0 0,-1 0-1 0 0,1 0 1 0 0,0 0-1 0 0,0 0 1 0 0,0 0-1 0 0,0 0 1 0 0,0 0-1 0 0,0 0 1 0 0,0 0-1 0 0,0 0 1 0 0,0 0 0 0 0,-1 0-1 0 0,1 0 1 0 0,0 0-1 0 0,12-10 634 0 0,22-14-537 0 0,-29 21 84 0 0,183-128 790 0 0,-155 106-1018 0 0,1 2 0 0 0,1 1 1 0 0,70-32-1 0 0,-102 53 9 0 0,0 0 0 0 0,0 0 0 0 0,0 0 0 0 0,0 0 0 0 0,1 1 1 0 0,-1-1-1 0 0,0 1 0 0 0,4 0 0 0 0,-6 0 5 0 0,0 0 0 0 0,0 0 0 0 0,0 0 1 0 0,-1 0-1 0 0,1 0 0 0 0,0 1 0 0 0,0-1 1 0 0,0 0-1 0 0,0 1 0 0 0,-1-1 0 0 0,1 0 1 0 0,0 1-1 0 0,0 0 0 0 0,1 1 2 0 0,0 0 1 0 0,-1-1-1 0 0,1 1 0 0 0,-1 1 0 0 0,0-1 1 0 0,0 0-1 0 0,0 0 0 0 0,0 0 0 0 0,0 1 1 0 0,0-1-1 0 0,-1 0 0 0 0,1 1 1 0 0,-1-1-1 0 0,1 1 0 0 0,-1 3 0 0 0,0 6 24 0 0,-1 23-1 0 0,0-22-6 0 0,0 4 61 0 0,0 0 0 0 0,1 0 0 0 0,1 0 0 0 0,1 0 0 0 0,5 24 0 0 0,-6-35-61 0 0,1 0 0 0 0,1 0 0 0 0,-1 0-1 0 0,1 0 1 0 0,0 0 0 0 0,0-1-1 0 0,0 1 1 0 0,1-1 0 0 0,0 0-1 0 0,0 0 1 0 0,0 0 0 0 0,1-1 0 0 0,0 1-1 0 0,0-1 1 0 0,0 0 0 0 0,0 0-1 0 0,9 4 1 0 0,7 2 66 0 0,1 0 1 0 0,0-2-1 0 0,1 0 0 0 0,40 7 0 0 0,-23-8-512 0 0,79 2-1 0 0,-81-9-111 0 0</inkml:trace>
</inkml:ink>
</file>

<file path=ppt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58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 11431 0 0,'0'0'1240'0'0,"-11"0"-1240"0"0,0-1-7424 0 0</inkml:trace>
</inkml:ink>
</file>

<file path=ppt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2:59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 919 0 0,'0'0'14744'0'0,"11"-10"-14172"0"0,-5-1-519 0 0,-1-1-1 0 0,0 0 1 0 0,0 0-1 0 0,5-24 1 0 0,-10 32-10 0 0,-4-6 2755 0 0,6 12-2732 0 0,5 6-56 0 0,-1 2-10 0 0,-4-6-3 0 0,-1 0 8 0 0,-2 15-93 0 0,-5 24 74 0 0,5-26 342 0 0,1-1-1 0 0,1 1 1 0 0,0-1 0 0 0,1 1-1 0 0,0-1 1 0 0,2 0-1 0 0,0 0 1 0 0,1 0 0 0 0,11 24-1 0 0,-11-28-170 0 0,2 0-85 0 0,0-4-72 0 0,-6-6-54 0 0,-1-4-251 0 0,0 0 288 0 0,-1 0 0 0 0,1 0 0 0 0,0 0 0 0 0,-1 0 0 0 0,0 1 0 0 0,1-1 0 0 0,-3-3 0 0 0,1 1 11 0 0,-6-18 68 0 0,1-1 0 0 0,1 1 0 0 0,1-1 0 0 0,1 0 0 0 0,1-1 0 0 0,0-25-1 0 0,3 47 266 0 0,-1-4-131 0 0,-1 5-60 0 0,-3 8 671 0 0,2 2-875 0 0,3-4 9 0 0,3 6 47 0 0,5-1 12 0 0,1-2 11 0 0,5 2-3 0 0,-12-10-11 0 0,2 0-4 0 0,11 6 3 0 0,-10-19 107 0 0,-5 4-95 0 0,1 1-1 0 0,0-1 1 0 0,1 0 0 0 0,-1 1-1 0 0,1-1 1 0 0,1 1-1 0 0,0 0 1 0 0,0 0 0 0 0,5-8-1 0 0,17-36-7 0 0,-18 40 0 0 0,-2 4 16 0 0,-4 7 721 0 0,-4 15-434 0 0,-4 9-224 0 0,2-7-7 0 0,1 1 0 0 0,1-1 1 0 0,0 1-1 0 0,-1 20 0 0 0,6-24-72 0 0,-1-12-8 0 0,0 0-1 0 0,-1 1 0 0 0,1-1 1 0 0,0 0-1 0 0,0 1 1 0 0,0-1-1 0 0,0 0 1 0 0,0 0-1 0 0,0 0 0 0 0,0 0 1 0 0,1 0-1 0 0,-1 0 1 0 0,0 0-1 0 0,1 0 0 0 0,-1 0 1 0 0,0 0-1 0 0,1-1 1 0 0,2 2-1 0 0,-1-2-36 0 0,0 1 1 0 0,1-1-1 0 0,-1 1 0 0 0,0-1 0 0 0,0 0 0 0 0,1 0 0 0 0,-1-1 1 0 0,6 0-1 0 0,0-1-100 0 0,-1-1-1 0 0,0 0 1 0 0,0 0 0 0 0,0 0 0 0 0,0-1 0 0 0,11-8-1 0 0,9-12-803 0 0,3-9-39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2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44 14799 0 0,'-18'12'829'0'0,"12"-8"-682"0"0,-1 1 0 0 0,1-1-1 0 0,0 1 1 0 0,0 0 0 0 0,1 0-1 0 0,-1 1 1 0 0,1 0 0 0 0,-6 9 0 0 0,10-14 1065 0 0,1 0-1190 0 0,0 0 0 0 0,1-1 0 0 0,-1 1 0 0 0,0 0 0 0 0,0-1 0 0 0,0 1 0 0 0,1-1 0 0 0,-1 1 0 0 0,0-1 0 0 0,1 1 0 0 0,-1-1 1 0 0,0 1-1 0 0,1-1 0 0 0,-1 1 0 0 0,1-1 0 0 0,-1 1 0 0 0,1-1 0 0 0,-1 0 0 0 0,1 1 0 0 0,-1-1 0 0 0,1 0 0 0 0,-1 1 1 0 0,1-1-1 0 0,0 0 0 0 0,-1 0 0 0 0,1 1 0 0 0,-1-1 0 0 0,1 0 0 0 0,0 0 0 0 0,-1 0 0 0 0,1 0 0 0 0,0 0 0 0 0,22 0-76 0 0,5-8 446 0 0,0-1-1 0 0,-1-1 1 0 0,0-1-1 0 0,29-17 0 0 0,14-5 128 0 0,76-28 182 0 0,102-48-242 0 0,-236 103-456 0 0,63-27-203 0 0,-66 30-165 0 0,1 0 1 0 0,-1 0 0 0 0,1 1 0 0 0,0 0 0 0 0,19-1 0 0 0,-21 4-954 0 0</inkml:trace>
</inkml:ink>
</file>

<file path=ppt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0:46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55 2759 0 0,'0'0'9212'0'0,"-9"-1"-8272"0"0,5 1-665 0 0,1 0 0 0 0,-1 0 1 0 0,1 1-1 0 0,-1-1 0 0 0,0 1 0 0 0,1 0 0 0 0,-1 0 0 0 0,1 0 0 0 0,0 1 0 0 0,-1-1 0 0 0,1 1 0 0 0,-5 3 1855 0 0,8-4-2075 0 0,-1 3 58 0 0,0-1 1 0 0,0 0-1 0 0,0 0 1 0 0,-1 0 0 0 0,1 0-1 0 0,-1 0 1 0 0,0 0 0 0 0,0 0-1 0 0,-3 4 1 0 0,1-3 1000 0 0,4-4-1071 0 0,0 0 0 0 0,0 1 0 0 0,0-1 0 0 0,-1 0 0 0 0,1 0 0 0 0,0 1 0 0 0,0-1 0 0 0,0 0 0 0 0,0 0 0 0 0,0 1-1 0 0,0-1 1 0 0,0 0 0 0 0,0 0 0 0 0,0 1 0 0 0,0-1 0 0 0,0 0 0 0 0,0 0 0 0 0,0 1 0 0 0,0-1 0 0 0,0 0 0 0 0,0 1 0 0 0,0-1 0 0 0,0 0 0 0 0,0 0-1 0 0,0 1 1 0 0,0-1 0 0 0,1 0 0 0 0,-1 0 0 0 0,0 0 0 0 0,0 1 0 0 0,0-1 0 0 0,0 0 0 0 0,0 0 0 0 0,1 0 0 0 0,-1 1 0 0 0,0-1 0 0 0,0 0 0 0 0,1 0 0 0 0,-1 0-1 0 0,16 8 345 0 0,20 0-324 0 0,104 5 504 0 0,-73-8-328 0 0,83 17-1 0 0,-113-14-250 0 0,72 6 1 0 0,-94-13-45 0 0,-1-1 1 0 0,0-1-1 0 0,0 0 1 0 0,0-1-1 0 0,0-1 1 0 0,0 0-1 0 0,0-1 1 0 0,18-7-1 0 0,-7-2 16 0 0,0 0 0 0 0,-1-2 0 0 0,-1-1 0 0 0,35-31-1 0 0,-22 18 5 0 0,-28 23-1 0 0,0 0 1 0 0,1 1-1 0 0,-1 0 1 0 0,1 1 0 0 0,17-7-1 0 0,-24 10 25 0 0,-1 1 1 0 0,0 0-1 0 0,0-1 1 0 0,0 1-1 0 0,0 0 0 0 0,0 0 1 0 0,0 0-1 0 0,0 0 0 0 0,0 0 1 0 0,0 0-1 0 0,1 1 0 0 0,-1-1 1 0 0,0 0-1 0 0,0 0 0 0 0,0 1 1 0 0,0-1-1 0 0,0 1 0 0 0,0-1 1 0 0,0 1-1 0 0,0-1 0 0 0,0 1 1 0 0,-1-1-1 0 0,1 1 0 0 0,0 0 1 0 0,0 0-1 0 0,0-1 0 0 0,-1 1 1 0 0,1 0-1 0 0,0 0 0 0 0,-1 0 1 0 0,2 1-1 0 0,0 3-46 0 0,0-1-1 0 0,0 1 1 0 0,0-1-1 0 0,-1 1 1 0 0,2 6-1 0 0,-1 1-95 0 0,0 0 0 0 0,-1 1 0 0 0,-1-1 0 0 0,0 0 0 0 0,-3 22 0 0 0,3-32 12 0 0,0-15-1492 0 0,3-27-203 0 0,0 12-2554 0 0,0 0-1309 0 0</inkml:trace>
</inkml:ink>
</file>

<file path=ppt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0:48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402 5527 0 0,'0'2'250'0'0,"-1"10"-2"0"0,-2 0-156 0 0,-1-5-1420 0 0,-1 2 4267 0 0,-4 6 5670 0 0,4-6-6191 0 0,5-7-2002 0 0,-3-1-824 0 0,1 3 410 0 0,-13 7-1669 0 0,8-7 1667 0 0,6-3 170 0 0,-1 0 0 0 0,1 0 0 0 0,0 1 0 0 0,0-1 1 0 0,-1 1-1 0 0,1-1 0 0 0,0 0 0 0 0,-3 6 3109 0 0,6-16-2354 0 0,9-31-875 0 0,1 0 0 0 0,22-43-1 0 0,-10 24-169 0 0,-11 31 91 0 0,2 0-1 0 0,1 1 0 0 0,1 0 0 0 0,37-43 0 0 0,-47 61 30 0 0,1 1 0 0 0,0 1 0 0 0,0-1 0 0 0,0 1 0 0 0,1 1 0 0 0,-1-1 0 0 0,2 1 0 0 0,11-5 0 0 0,11-9 11 0 0,-29 18 0 0 0,12-2 16 0 0,-13 4-139 0 0,0 0-1 0 0,0 0 0 0 0,0 0 0 0 0,0 0 1 0 0,0 0-1 0 0,0 0 0 0 0,0 1 0 0 0,3 0 0 0 0,-4-1 168 0 0,1 1-346 0 0,1 2-132 0 0,-2-3 359 0 0,-1 1 0 0 0,1-1-1 0 0,-1 0 1 0 0,0 0 0 0 0,1 0-1 0 0,-1 1 1 0 0,1-1 0 0 0,-1 0-1 0 0,0 0 1 0 0,1 1 0 0 0,-1-1-1 0 0,0 0 1 0 0,1 1 0 0 0,-1-1-1 0 0,0 0 1 0 0,0 1 0 0 0,1-1-1 0 0,-1 1 1 0 0,0-1 0 0 0,0 1-1 0 0,2 4-103 0 0,-1 1 0 0 0,1 0 0 0 0,-1-1 1 0 0,-1 1-1 0 0,1 0 0 0 0,-1-1 0 0 0,0 1 0 0 0,0 0 0 0 0,-1 0 0 0 0,0-1 0 0 0,0 1 0 0 0,-3 8 0 0 0,-3 11 55 0 0,-19 36 0 0 0,10-23 198 0 0,-65 156 1554 0 0,74-179-1611 0 0,-1 0 0 0 0,-1 0 0 0 0,0-1 1 0 0,-1 0-1 0 0,-1 0 0 0 0,-12 12 0 0 0,19-21-23 0 0,3-4-5 0 0,0 0 0 0 0,0 0-1 0 0,0-1 1 0 0,0 1 0 0 0,0 0 0 0 0,0 0 0 0 0,-1-1 0 0 0,1 1 0 0 0,0-1 0 0 0,0 1 0 0 0,-2 0 0 0 0,-20 9 50 0 0,22-9-14 0 0,-1-1 0 0 0,1 1 0 0 0,-1-1 1 0 0,1 1-1 0 0,-1-1 0 0 0,1 1 1 0 0,-1-1-1 0 0,1 0 0 0 0,-1 0 1 0 0,1 0-1 0 0,-1 0 0 0 0,1 0 0 0 0,-1 0 1 0 0,0 0-1 0 0,1 0 0 0 0,-1 0 1 0 0,1-1-1 0 0,-1 1 0 0 0,1-1 1 0 0,-1 1-1 0 0,1-1 0 0 0,0 0 0 0 0,-1 1 1 0 0,1-1-1 0 0,0 0 0 0 0,-1 0 1 0 0,1 0-1 0 0,0 0 0 0 0,0 0 1 0 0,-2-2-1 0 0,3 3-35 0 0,0-1 0 0 0,-1 1-1 0 0,1-1 1 0 0,-1 1 0 0 0,1-1 0 0 0,0 1 0 0 0,-1-1 0 0 0,1 1 0 0 0,0-1 0 0 0,0 0-1 0 0,-1 1 1 0 0,1-1 0 0 0,0 0 0 0 0,0 1 0 0 0,0-1 0 0 0,0 1 0 0 0,0-1 0 0 0,0 0-1 0 0,0 1 1 0 0,0-1 0 0 0,0 0 0 0 0,0 0 0 0 0,1-2 0 0 0,0-7-1 0 0,4 0 16 0 0,-1 7 39 0 0,0 0-1 0 0,0 0 1 0 0,0 1 0 0 0,0-1-1 0 0,0 1 1 0 0,1 0-1 0 0,7-3 1 0 0,-2 2 89 0 0,0 0-1 0 0,17-3 1 0 0,-24 5-128 0 0,-2 1-11 0 0,0 0-1 0 0,0 0 0 0 0,0-1 0 0 0,0 1 1 0 0,-1 0-1 0 0,1 0 0 0 0,0 0 1 0 0,0 0-1 0 0,0 0 0 0 0,0 0 1 0 0,0 1-1 0 0,0-1 0 0 0,0 0 1 0 0,-1 0-1 0 0,1 1 0 0 0,0-1 1 0 0,0 0-1 0 0,0 1 0 0 0,-1-1 1 0 0,2 1-1 0 0,3 1 33 0 0,0 0 0 0 0,0 1 1 0 0,0 0-1 0 0,-1-1 0 0 0,1 1 0 0 0,-1 1 1 0 0,0-1-1 0 0,0 1 0 0 0,5 4 0 0 0,2 5 66 0 0,15 24 0 0 0,-21-28-90 0 0,1 0 0 0 0,1 0 0 0 0,0-1 0 0 0,0 0-1 0 0,0 0 1 0 0,17 13 0 0 0,-14-15 38 0 0,1-1 1 0 0,0 0-1 0 0,0 0 0 0 0,0-1 1 0 0,1 0-1 0 0,-1-1 1 0 0,1 0-1 0 0,23 2 1 0 0,8-3-413 0 0,48-2 0 0 0,-79-1 172 0 0,3 1-259 0 0,0-2 1 0 0,22-4-1 0 0,6-7-5277 0 0,-13 3-490 0 0</inkml:trace>
</inkml:ink>
</file>

<file path=ppt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0:51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455 0 0,'-2'1'6450'0'0,"-1"1"-4807"0"0,-15 8 5564 0 0,-3-7-6616 0 0,19-3-899 0 0,3 7-3396 0 0,6 11 3260 0 0,-5-13 537 0 0,0 1-1 0 0,0-1 1 0 0,1 0-1 0 0,-1 0 1 0 0,1 0-1 0 0,0 0 1 0 0,1 0-1 0 0,-1-1 1 0 0,1 1 0 0 0,0-1-1 0 0,8 7 1 0 0,-11-11-22 0 0,1 1 0 0 0,-1-1 0 0 0,1 1 0 0 0,-1-1 0 0 0,1 1 0 0 0,-1-1 0 0 0,1 0 0 0 0,0 0 1 0 0,-1 1-1 0 0,1-1 0 0 0,2-1 0 0 0,5 2 202 0 0,-2 0-60 0 0,1-1 0 0 0,0 1-1 0 0,0-1 1 0 0,-1-1-1 0 0,1 0 1 0 0,0 0 0 0 0,-1 0-1 0 0,13-4 1 0 0,-2-2-284 0 0,0 0 0 0 0,21-12-1 0 0,-18 9-772 0 0</inkml:trace>
</inkml:ink>
</file>

<file path=ppt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0:52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4607 0 0,'0'0'4563'0'0,"2"1"-2298"0"0,33 14 1222 0 0,20 0-3556 0 0,-50-15-85 0 0,0 0 0 0 0,0 0 0 0 0,-1 0 1 0 0,1-1-1 0 0,0 0 0 0 0,0 0 0 0 0,-1 0 1 0 0,1 0-1 0 0,0-1 0 0 0,-1 0 0 0 0,1 0 1 0 0,5-3-1 0 0,33-22-1782 0 0,-29 18 1249 0 0</inkml:trace>
</inkml:ink>
</file>

<file path=ppt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0:53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287 0 0,'2'1'3903'0'0,"43"28"866"0"0,-30-18-5041 0 0,1-1 0 0 0,0-1 0 0 0,18 8 0 0 0,-32-16 136 0 0,1 0 1 0 0,-1-1-1 0 0,1 1 0 0 0,-1-1 0 0 0,1 1 1 0 0,-1-1-1 0 0,1 0 0 0 0,-1 0 0 0 0,1 0 0 0 0,-1-1 1 0 0,1 1-1 0 0,-1 0 0 0 0,4-2 0 0 0,2 0-554 0 0,-1-1 0 0 0,14-7 1 0 0,-6 2-109 0 0</inkml:trace>
</inkml:ink>
</file>

<file path=ppt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0:55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03 4143 0 0,'0'0'6440'0'0,"-6"-8"-6144"0"0,5 5-793 0 0,-4-14 2405 0 0,2 13-643 0 0,-1 10-1095 0 0,4-5-328 0 0,1 1-699 0 0,0-1 850 0 0,0 0 0 0 0,0 0-1 0 0,0 0 1 0 0,0-1 0 0 0,0 1 0 0 0,1 0-1 0 0,-1-1 1 0 0,0 1 0 0 0,0-1 0 0 0,1 1 0 0 0,-1-1-1 0 0,0 0 1 0 0,1 1 0 0 0,-1-1 0 0 0,0 0 0 0 0,1 0-1 0 0,-1 0 1 0 0,2 0 0 0 0,31-4 236 0 0,-3 1 124 0 0,19 1 346 0 0,-39 0-568 0 0,0 2 1 0 0,0-1-1 0 0,0 2 1 0 0,14 1-1 0 0,-4 3-259 0 0,22 8-1 0 0,-24-7-647 0 0,29 6 0 0 0,-40-11 667 0 0,0 0 1 0 0,1-1-1 0 0,-1 0 0 0 0,1 0 0 0 0,-1-1 1 0 0,1 0-1 0 0,-1 0 0 0 0,0-1 1 0 0,0 0-1 0 0,0-1 0 0 0,0 1 0 0 0,0-2 1 0 0,0 1-1 0 0,9-7 0 0 0,-11 7 305 0 0,0-1-26 0 0,1 0 0 0 0,-1 1 1 0 0,0 0-1 0 0,1 0 0 0 0,12-2 1 0 0,-9 2-178 0 0,-9 3-61 0 0,0-1 0 0 0,-1 1 0 0 0,1 0 0 0 0,0 0 0 0 0,0 0 0 0 0,-1 0 0 0 0,1 0 0 0 0,0 0 0 0 0,0 0 0 0 0,0 0 0 0 0,-1 0 0 0 0,1 0 0 0 0,0 0 0 0 0,0 0-1 0 0,-1 1 1 0 0,1-1 0 0 0,0 0 0 0 0,-1 1 0 0 0,1-1 0 0 0,0 0 0 0 0,0 1 0 0 0,-1-1 0 0 0,1 1 0 0 0,-1-1 0 0 0,1 1 0 0 0,-1-1 0 0 0,1 1 0 0 0,0-1 0 0 0,-1 1 0 0 0,1 1 0 0 0,0-1 53 0 0,0 1 0 0 0,-1 0 0 0 0,1 0 0 0 0,-1-1 0 0 0,1 1 0 0 0,-1 0 0 0 0,0 0 0 0 0,0-1 0 0 0,0 1 0 0 0,0 0 0 0 0,0 3 0 0 0,-3 12 31 0 0,1-14 25 0 0,0-2 15 0 0,2 1 728 0 0,-2-2-544 0 0,0 0 0 0 0,0 0-1 0 0,0 0 1 0 0,0 0 0 0 0,0 0 0 0 0,1-1 0 0 0,-1 1 0 0 0,0-1-1 0 0,0 1 1 0 0,0-1 0 0 0,1 0 0 0 0,-3-1 0 0 0,1 0 95 0 0,1 0 1 0 0,-1-1 0 0 0,1 1 0 0 0,-1-1-1 0 0,1 1 1 0 0,-2-5 0 0 0,-2-1 209 0 0,-8-12 303 0 0,-25-27 0 0 0,37 45-843 0 0,0 1 0 0 0,0-1-1 0 0,0 1 1 0 0,-1 0 0 0 0,1 0-1 0 0,0 0 1 0 0,0 0 0 0 0,-1 0-1 0 0,1 0 1 0 0,0 1 0 0 0,-1-1 0 0 0,1 1-1 0 0,-1 0 1 0 0,1 0 0 0 0,-1-1-1 0 0,1 2 1 0 0,-4-1 0 0 0,-2 1-87 0 0,0 0 1 0 0,1 1-1 0 0,-15 4 1 0 0,5 1-197 0 0,0 1 1 0 0,1 0-1 0 0,0 1 1 0 0,0 1-1 0 0,1 0 1 0 0,-17 16-1 0 0,21-17 176 0 0,0-1-1 0 0,0-1 0 0 0,-22 12 1 0 0,31-19 104 0 0,-1 1 0 0 0,1-1 0 0 0,0 0-1 0 0,0 1 1 0 0,0-1 0 0 0,0 0 0 0 0,-1-1 0 0 0,1 1 0 0 0,0 0 0 0 0,-3-1 0 0 0,3 0 2 0 0,0 1 84 0 0,-15-14 204 0 0,13 7-1481 0 0</inkml:trace>
</inkml:ink>
</file>

<file path=ppt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1:53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3223 0 0,'0'0'7800'0'0,"13"-7"-5104"0"0,-1-5-2280 0 0,2-2-416 0 0,-1-2-160 0 0,1-3-3584 0 0,1-3-728 0 0</inkml:trace>
</inkml:ink>
</file>

<file path=ppt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1:54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3223 0 0,'0'0'288'0'0,"-12"4"1376"0"0,2 1 288 0 0,-1-2 48 0 0,1 0-5456 0 0</inkml:trace>
</inkml:ink>
</file>

<file path=ppt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1:55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82 7367 0 0,'-1'1'7210'0'0,"1"1"-6459"0"0,-13 11 1464 0 0,11-11-2323 0 0,-2 2 3567 0 0,17-5-2544 0 0,21-6-909 0 0,39-23 517 0 0,22-10-177 0 0,-78 34-335 0 0,1 1 0 0 0,0 0-1 0 0,27-2 1 0 0,-39 6-69 0 0,-1 2 0 0 0,0-1 0 0 0,1 1 0 0 0,-1-1 0 0 0,0 1-1 0 0,1 1 1 0 0,-1-1 0 0 0,10 5 0 0 0,-13-5 29 0 0,0 0-59 0 0,0 0 44 0 0,0 0 0 0 0,0 1 1 0 0,1-1-1 0 0,-1 0 0 0 0,0 0 0 0 0,0-1 0 0 0,1 1 0 0 0,3 1 1 0 0,-4-2 40 0 0,0 1 0 0 0,0 0 1 0 0,0-1-1 0 0,0 0 0 0 0,0 1 1 0 0,1-1-1 0 0,-1 0 0 0 0,0 0 1 0 0,0 0-1 0 0,0 0 0 0 0,0 0 1 0 0,4-1-1 0 0,-1-1 38 0 0,5 0 46 0 0,0-1 0 0 0,0 0 1 0 0,0-1-1 0 0,-1 0 1 0 0,1 0-1 0 0,-1-1 1 0 0,10-7-1 0 0,5-2-7 0 0,-15 9-32 0 0,6-2 120 0 0,-16 8 313 0 0,-18 7-21 0 0,11-6-403 0 0,0-1 0 0 0,1-1 0 0 0,-1 0 0 0 0,0 0 1 0 0,0-1-1 0 0,0 1 0 0 0,0-2 0 0 0,1 1 0 0 0,-1-1 0 0 0,0 0 0 0 0,1-1 0 0 0,-11-4 0 0 0,-13-7 4 0 0,6 2-274 0 0,-37-10 1 0 0,53 19 88 0 0,0 1 0 0 0,0 0 0 0 0,-1 1-1 0 0,1 0 1 0 0,-1 0 0 0 0,1 1 0 0 0,0 1 0 0 0,-10 0 0 0 0,3 3-38 0 0,0 0 0 0 0,1 1 1 0 0,0 1-1 0 0,0 0 0 0 0,-14 8 0 0 0,-11 5 737 0 0,39-18-394 0 0,0-1-122 0 0,1 0 0 0 0,0 0-1 0 0,0 0 1 0 0,-1 0 0 0 0,1 0-1 0 0,0 0 1 0 0,-1 0 0 0 0,1 0-1 0 0,0 0 1 0 0,0 0 0 0 0,-1 0 0 0 0,1 0-1 0 0,0 0 1 0 0,0 0 0 0 0,-1 0-1 0 0,1 0 1 0 0,0 0 0 0 0,0 0 0 0 0,-1 0-1 0 0,1 0 1 0 0,0 0 0 0 0,0 1-1 0 0,0-1 1 0 0,-1 0 0 0 0,1 0-1 0 0,0 0 1 0 0,0 0 0 0 0,0 1 0 0 0,0-1-1 0 0,-1 0 1 0 0,1 0 0 0 0,0 1-1 0 0,0-1 1 0 0,0 0 0 0 0,0 0-1 0 0,0 0 1 0 0,0 1 0 0 0,0-1 0 0 0,-1 0-1 0 0,1 0 1 0 0,0 1 0 0 0,7 10 329 0 0,-4-7-420 0 0,1-1 1 0 0,-1 0-1 0 0,1 0 1 0 0,6 4-1 0 0,-1-3 38 0 0,1-1 0 0 0,-1 0 0 0 0,1-1 0 0 0,-1 0 0 0 0,1 0 0 0 0,0-1 0 0 0,15 0 0 0 0,73-7 0 0 0,-66 3 0 0 0,-9 1 2 0 0,-11 0 25 0 0,0 1-1 0 0,0 0 1 0 0,0 1-1 0 0,19 3 1 0 0,-20 1 111 0 0,-11-4-142 0 0,0 0-1 0 0,0 0 0 0 0,0 1 0 0 0,0-1 0 0 0,1 0 0 0 0,-1 0 0 0 0,0 0 0 0 0,0 1 0 0 0,0-1 1 0 0,0 0-1 0 0,0 0 0 0 0,0 0 0 0 0,0 1 0 0 0,0-1 0 0 0,0 0 0 0 0,0 0 0 0 0,0 1 0 0 0,0-1 1 0 0,0 0-1 0 0,0 0 0 0 0,0 1 0 0 0,0-1 0 0 0,0 0 0 0 0,0 0 0 0 0,0 0 0 0 0,-1 1 0 0 0,1 0-10 0 0,-1 0-1 0 0,0 0 1 0 0,0 1-1 0 0,0-1 1 0 0,0 0-1 0 0,0-1 1 0 0,0 1-1 0 0,0 0 0 0 0,-1 0 1 0 0,1 0-1 0 0,-1 0 1 0 0,0 0 12 0 0,0 0-1 0 0,0 0 1 0 0,0 0 0 0 0,0 0 0 0 0,0-1-1 0 0,0 1 1 0 0,0-1 0 0 0,-4 1 0 0 0,-21-7-49 0 0,-4-3 74 0 0,1 0 2050 0 0,28 9-1888 0 0,1-1-107 0 0,-7-3-84 0 0,1 1 0 0 0,-1 0 0 0 0,0 1 0 0 0,0 0 0 0 0,0 0-1 0 0,-9-1 1 0 0,-14-3-20 0 0,28 6 15 0 0,-15-7-43 0 0,13 5 47 0 0,1-1-1 0 0,-1 0 1 0 0,0-1-1 0 0,1 1 0 0 0,0-1 1 0 0,0 0-1 0 0,0 0 1 0 0,-4-6-1 0 0,-1-9 9 0 0,4 4-55 0 0,5 13 33 0 0,0 1-45 0 0,0 0 31 0 0,0 1 1 0 0,0-1-1 0 0,0 1 0 0 0,0-1 0 0 0,0 1 1 0 0,0-1-1 0 0,1 1 0 0 0,-1 0 0 0 0,0-1 0 0 0,0 1 1 0 0,0-1-1 0 0,1 1 0 0 0,-1-1 0 0 0,0 1 1 0 0,0 0-1 0 0,1-1 0 0 0,0 0 34 0 0,-1 1-1 0 0,1-1 1 0 0,-1 1 0 0 0,1 0-1 0 0,-1-1 1 0 0,1 1 0 0 0,-1 0-1 0 0,1 0 1 0 0,0-1 0 0 0,-1 1-1 0 0,1 0 1 0 0,-1 0 0 0 0,1 0-1 0 0,0 0 1 0 0,-1 0 0 0 0,1 0-1 0 0,0 0 1 0 0,-1 0 0 0 0,1 0-1 0 0,-1 0 1 0 0,1 0-1 0 0,0 0 1 0 0,-1 0 0 0 0,1 1-1 0 0,-1-1 1 0 0,1 0 0 0 0,1 1-1 0 0,-1 0-7 0 0,6 1-3 0 0,0 1 1 0 0,0 1-1 0 0,0-1 1 0 0,-1 1-1 0 0,1 0 0 0 0,10 9 1 0 0,-9-7-3 0 0,1 1 1 0 0,15 7-1 0 0,-14-9 19 0 0,1-1 0 0 0,0 0 0 0 0,1-1 0 0 0,-1 0 0 0 0,0-1 0 0 0,1 0 0 0 0,14 1 0 0 0,-5-3 4 0 0,0-1 0 0 0,0-1 0 0 0,25-5 0 0 0,71-21 56 0 0,-105 25-64 0 0,-1 4 0 0 0,-11-1 0 0 0,0 1 0 0 0,0-1 0 0 0,0 0 0 0 0,0 1 0 0 0,0-1 0 0 0,1 1 0 0 0,-1-1 0 0 0,0 1 0 0 0,0-1 0 0 0,0 0 0 0 0,-1 1 0 0 0,1-1 0 0 0,0 1 0 0 0,0-1 0 0 0,0 1 0 0 0,0-1 0 0 0,0 0 0 0 0,0 1 0 0 0,-1-1 0 0 0,1 1 0 0 0,0 0 0 0 0,-2 2 3 0 0,0 0 0 0 0,1-1 0 0 0,-1 1 0 0 0,0 0 0 0 0,0-1 0 0 0,-1 1 0 0 0,1-1 0 0 0,0 1 0 0 0,-1-1 0 0 0,0 0 0 0 0,1 0-1 0 0,-1 0 1 0 0,-5 2 0 0 0,3-2 9 0 0,-1 0-1 0 0,1 0 0 0 0,-1 0 1 0 0,1-1-1 0 0,-1 0 0 0 0,1 0 1 0 0,-11 0-1 0 0,8-1 0 0 0,0 0 0 0 0,0-1 0 0 0,0 1 0 0 0,0-2 0 0 0,0 1 0 0 0,0-1 0 0 0,0-1 0 0 0,1 1 0 0 0,-1-1 0 0 0,1-1 0 0 0,-12-6 0 0 0,-72-64 27 0 0,23 17-12 0 0,59 51-6 0 0,1 1 0 0 0,-1 1-1 0 0,-15-7 1 0 0,18 8 2 0 0,3 3 44 0 0,1-1-1 0 0,-1 1 1 0 0,0-1-1 0 0,1 1 1 0 0,-1 0-1 0 0,0 0 0 0 0,1 0 1 0 0,-1 1-1 0 0,0-1 1 0 0,1 1-1 0 0,-1-1 1 0 0,-2 2-1 0 0,3-1 190 0 0,2-1-694 0 0,0 1 412 0 0,1-1 0 0 0,-1 0 1 0 0,0 1-1 0 0,1-1 0 0 0,-1 0 0 0 0,0 1 1 0 0,1-1-1 0 0,-1 0 0 0 0,1 0 1 0 0,-1 1-1 0 0,0-1 0 0 0,1 0 0 0 0,-1 0 1 0 0,1 0-1 0 0,-1 0 0 0 0,1 0 0 0 0,-1 1 1 0 0,0-1-1 0 0,1 0 0 0 0,0 0 0 0 0,10 1-502 0 0,-9-2 306 0 0,0 1 0 0 0,0 0-1 0 0,-1-1 1 0 0,1 1-1 0 0,0-1 1 0 0,0 0-1 0 0,-1 0 1 0 0,1 0-1 0 0,0 1 1 0 0,-1-2-1 0 0,1 1 1 0 0,-1 0-1 0 0,1 0 1 0 0,-1 0 0 0 0,2-2-1 0 0,-3 2 130 0 0</inkml:trace>
</inkml:ink>
</file>

<file path=ppt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6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3 77 1375 0 0,'2'0'66'0'0,"12"-3"136"0"0,0-1 0 0 0,-1 0 0 0 0,0 0 0 0 0,18-9 0 0 0,19-7 4141 0 0,41-9 5918 0 0,-91 31-10174 0 0,0 0 0 0 0,-1 0 0 0 0,1 0 0 0 0,0 0 0 0 0,-1 0 0 0 0,1-1 0 0 0,-2 4 0 0 0,-1-1-46 0 0,0 0 0 0 0,-1 0 0 0 0,1 0 0 0 0,-1 0 0 0 0,0-1 1 0 0,1 1-1 0 0,-2-1 0 0 0,-7 5 0 0 0,-42 20 379 0 0,31-17-354 0 0,-177 81-960 0 0,154-73 536 0 0,-1-3 0 0 0,-70 15 0 0 0,100-28 203 0 0,-1 0-1 0 0,-1-1 1 0 0,1-1-1 0 0,0-1 0 0 0,0 0 1 0 0,-21-4-1 0 0,33 3 78 0 0,-1-1 1 0 0,0 1-1 0 0,0-2 0 0 0,1 1 0 0 0,-1-1 0 0 0,1 0 0 0 0,0 0 0 0 0,-7-5 1 0 0,9 5-47 0 0,0 0 0 0 0,1 0 1 0 0,-1 0-1 0 0,1-1 0 0 0,0 1 0 0 0,0-1 1 0 0,1 0-1 0 0,-1 0 0 0 0,1 0 1 0 0,-1 0-1 0 0,1 0 0 0 0,1-1 1 0 0,-3-5-1 0 0,4 9 106 0 0,-2-3-61 0 0,1 1 1 0 0,0-1 0 0 0,0 1-1 0 0,0-1 1 0 0,0 1 0 0 0,1-1-1 0 0,-1 1 1 0 0,1-1-1 0 0,0 0 1 0 0,0 1 0 0 0,0-1-1 0 0,1 0 1 0 0,-1 1-1 0 0,1-1 1 0 0,0 1 0 0 0,2-6 1497 0 0,-1 10-1211 0 0,-1 0 1 0 0,1 0-1 0 0,0 0 1 0 0,-1 0 0 0 0,1 0-1 0 0,-1 0 1 0 0,1 0-1 0 0,1 2 1 0 0,-1 1-164 0 0,-1-1 1 0 0,1 0-1 0 0,-1 1 0 0 0,0-1 1 0 0,0 1-1 0 0,0-1 0 0 0,0 1 1 0 0,-1-1-1 0 0,1 1 0 0 0,-1 0 1 0 0,0-1-1 0 0,0 1 0 0 0,-1 4 1 0 0,-1 8-11 0 0,-6 26 0 0 0,6-34 5 0 0,-30 99-22 0 0,15-55 34 0 0,4-16-39 0 0,-1 0 1 0 0,-21 38 0 0 0,-44 63 18 0 0,65-114-31 0 0,-36 53 194 0 0,-96 113 0 0 0,49-70 583 0 0,96-118 128 0 0,17-8-476 0 0,29-8 1 0 0,-15 5-295 0 0,6-2 118 0 0,0 2-1 0 0,0 1 1 0 0,1 3 0 0 0,41-4 0 0 0,-28 8 96 0 0,0 2 1 0 0,79 9 0 0 0,-81-1-424 0 0,-28-4-1333 0 0,0-1-1 0 0,24 1 0 0 0,-34-5-252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3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48 5983 0 0,'0'0'7978'0'0,"11"-3"-7022"0"0,-8 1-859 0 0,0 0 1 0 0,-1 0 0 0 0,1 0 0 0 0,-1 0 0 0 0,1 0 0 0 0,-1-1-1 0 0,0 1 1 0 0,0-1 0 0 0,0 1 0 0 0,0-1 0 0 0,0 0 0 0 0,-1 0-1 0 0,1 0 1 0 0,-1 0 0 0 0,2-5 0 0 0,-22 19-27 0 0,12-6-10 0 0,0 1 0 0 0,0 1 0 0 0,1-1 0 0 0,0 1 0 0 0,0 0 0 0 0,1 1 0 0 0,-1-1 0 0 0,-5 13 0 0 0,2-2 190 0 0,2-1 0 0 0,-13 38 0 0 0,19-49-173 0 0,0-1-1 0 0,0 1 1 0 0,0 0 0 0 0,0 0-1 0 0,1-1 1 0 0,0 1 0 0 0,0 0-1 0 0,1 0 1 0 0,-1 0-1 0 0,1-1 1 0 0,0 1 0 0 0,1 0-1 0 0,0-1 1 0 0,0 1 0 0 0,0-1-1 0 0,0 1 1 0 0,1-1-1 0 0,0 0 1 0 0,0 0 0 0 0,0 0-1 0 0,1-1 1 0 0,5 6 0 0 0,-9-9-64 0 0,1 0 0 0 0,0 0 1 0 0,0 0-1 0 0,0-1 1 0 0,0 1-1 0 0,1-1 0 0 0,-1 1 1 0 0,0-1-1 0 0,0 1 1 0 0,0-1-1 0 0,0 1 0 0 0,1-1 1 0 0,-1 0-1 0 0,0 0 1 0 0,0 0-1 0 0,0 1 1 0 0,1-1-1 0 0,-1 0 0 0 0,0-1 1 0 0,0 1-1 0 0,1 0 1 0 0,-1 0-1 0 0,0 0 0 0 0,0-1 1 0 0,0 1-1 0 0,0-1 1 0 0,1 1-1 0 0,-1-1 0 0 0,0 1 1 0 0,1-2-1 0 0,4-2 96 0 0,0 0 0 0 0,0-1 0 0 0,-1 1-1 0 0,6-7 1 0 0,-3 2-51 0 0,1 1-2107 0 0,0-2-1 0 0,-1 1 0 0 0,13-21 1 0 0,-16 22-3366 0 0</inkml:trace>
</inkml:ink>
</file>

<file path=ppt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6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3679 0 0,'0'0'167'0'0,"9"-4"26"0"0,-5 2-544 0 0,22-12 924 0 0,-5 3 5416 0 0,34-13-1 0 0,-19 14-4377 0 0,87-19 194 0 0,140-28-204 0 0,-172 45-2190 0 0,-31 6-5944 0 0,-36 5 447 0 0</inkml:trace>
</inkml:ink>
</file>

<file path=ppt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6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0135 0 0,'1'-8'675'0'0,"-1"7"-456"0"0,0 1 0 0 0,0 0 0 0 0,0-1 0 0 0,1 1 0 0 0,-1-1 0 0 0,0 1 0 0 0,0 0 0 0 0,0-1 0 0 0,0 1 0 0 0,1 0 0 0 0,-1-1 0 0 0,0 1 0 0 0,0 0 0 0 0,1-1 0 0 0,-1 1 0 0 0,0 0 0 0 0,1-1 0 0 0,-1 1 0 0 0,0 0 0 0 0,1 0 0 0 0,-1 0 0 0 0,0-1 0 0 0,1 1 0 0 0,-1 0 0 0 0,0 0 0 0 0,1 0 0 0 0,-1 0 0 0 0,1 0 0 0 0,-1 0 0 0 0,0 0 0 0 0,1-1 0 0 0,0 1 0 0 0,6 1-370 0 0,7 4 379 0 0,0 0-1 0 0,0 0 1 0 0,0 1 0 0 0,-1 1-1 0 0,14 9 1 0 0,5 2-97 0 0,267 177 662 0 0,-231-147-815 0 0,-60-42-162 0 0,42 27 224 0 0,-45-30-527 0 0,0 0-1 0 0,1-1 1 0 0,-1 0-1 0 0,1 0 1 0 0,-1 0-1 0 0,1 0 0 0 0,9 1 1 0 0,-5-3-5456 0 0</inkml:trace>
</inkml:ink>
</file>

<file path=ppt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7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0 0 12463 0 0,'-6'6'1134'0'0,"-9"9"-888"0"0,1 0 1 0 0,1 1 0 0 0,-20 31 0 0 0,-16 20 660 0 0,-170 172-87 0 0,184-205-691 0 0,-2-2 1 0 0,-1-1 0 0 0,-1-2 0 0 0,-71 38-1 0 0,101-62-86 0 0,4-2-25 0 0,0 0 0 0 0,-1 0 0 0 0,1 0 1 0 0,-1-1-1 0 0,1 0 0 0 0,-1 0 0 0 0,0-1 0 0 0,0 0 0 0 0,-8 1 0 0 0,6-4-18 0 0</inkml:trace>
</inkml:ink>
</file>

<file path=ppt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7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0 11975 0 0,'0'0'7960'0'0,"-2"13"-7832"0"0,1 3-880 0 0,-4-2-176 0 0,-1-1-32 0 0</inkml:trace>
  <inkml:trace contextRef="#ctx0" brushRef="#br0" timeOffset="1">1 451 8751 0 0,'0'0'794'0'0,"4"-7"-338"0"0,14-21 5679 0 0,-1 0-3339 0 0,3 3-3442 0 0,-19 24 286 0 0,17 9-6247 0 0</inkml:trace>
</inkml:ink>
</file>

<file path=ppt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8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 4143 0 0,'0'0'5347'0'0,"0"2"-3694"0"0,-93 204 4912 0 0,-86 88-6696 0 0,154-259-2037 0 0,15-22 870 0 0</inkml:trace>
</inkml:ink>
</file>

<file path=ppt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8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482 919 0 0,'-16'1'460'0'0,"-17"-4"11100"0"0,32 3-11542 0 0,0 0-1 0 0,0 0 0 0 0,1-1 1 0 0,-1 1-1 0 0,0 0 1 0 0,0 0-1 0 0,1-1 0 0 0,-1 1 1 0 0,0-1-1 0 0,1 1 1 0 0,-1 0-1 0 0,0-1 0 0 0,1 1 1 0 0,-1-1-1 0 0,1 1 1 0 0,-1-1-1 0 0,1 0 0 0 0,-1 1 1 0 0,1-1-1 0 0,-1 0 1 0 0,1 1-1 0 0,0-1 0 0 0,-1 0 1 0 0,1 1-1 0 0,0-1 0 0 0,0 0 1 0 0,-1 1-1 0 0,1-1 1 0 0,0 0-1 0 0,0 0 0 0 0,0 0 1 0 0,0 1-1 0 0,0-1 1 0 0,0 0-1 0 0,0 0 0 0 0,0-1 1 0 0,0-2-182 0 0,1 0 1 0 0,-1-1 0 0 0,1 1-1 0 0,2-8 1 0 0,1-3-147 0 0,10-31 122 0 0,36-81 1 0 0,-44 113 380 0 0,2 1 1 0 0,0 0 0 0 0,0 0 0 0 0,2 1 0 0 0,-1 0 0 0 0,2 0 0 0 0,-1 1 0 0 0,1 0-1 0 0,24-17 1 0 0,-10 13-174 0 0,-1 2 0 0 0,2 0-1 0 0,0 1 1 0 0,0 2 0 0 0,1 0 0 0 0,0 2-1 0 0,1 1 1 0 0,38-4 0 0 0,-54 10 1 0 0,-1 0 0 0 0,1 1-1 0 0,0 0 1 0 0,-1 1 0 0 0,1 0 0 0 0,0 1 0 0 0,-1 0 0 0 0,0 1 0 0 0,0 1 0 0 0,0-1 0 0 0,0 2 0 0 0,13 6 0 0 0,-19-8-27 0 0,0 0-1 0 0,0 1 1 0 0,0-1-1 0 0,0 1 1 0 0,-1 0-1 0 0,1 0 1 0 0,-1 1 0 0 0,0-1-1 0 0,0 1 1 0 0,-1 0-1 0 0,1 0 1 0 0,-1 0-1 0 0,0 1 1 0 0,-1-1 0 0 0,1 1-1 0 0,-1 0 1 0 0,0-1-1 0 0,-1 1 1 0 0,1 0-1 0 0,-1 0 1 0 0,0 0 0 0 0,-1 0-1 0 0,1 0 1 0 0,-1 0-1 0 0,-1 7 1 0 0,-1 2 4 0 0,0 0 1 0 0,-2-1-1 0 0,0 0 0 0 0,0 0 1 0 0,-1 0-1 0 0,-1 0 1 0 0,0-1-1 0 0,-1 1 0 0 0,-14 18 1 0 0,-1 0 215 0 0,-2-2-1 0 0,-42 41 1 0 0,26-35-21 0 0,-2-1-1 0 0,-66 40 0 0 0,20-14 87 0 0,23-12-22 0 0,-80 53 994 0 0,128-89-1069 0 0,15-11-87 0 0,-1 1 0 0 0,0-1 0 0 0,0 0 0 0 0,0 0 0 0 0,-1 0 0 0 0,1 0 0 0 0,0-1 0 0 0,-1 1 0 0 0,1-1 0 0 0,-1 0 0 0 0,-5 2 0 0 0,13-13 477 0 0,0 1-602 0 0,1 0 1 0 0,0 0 0 0 0,7-7-1 0 0,-10 12-183 0 0,12-16-890 0 0</inkml:trace>
</inkml:ink>
</file>

<file path=ppt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9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240 2759 0 0,'2'0'207'0'0,"7"2"588"0"0,1 0-1 0 0,17 6 0 0 0,-8-2 818 0 0,-17-5-1040 0 0,8 2 7334 0 0,-1-39-6236 0 0,14-38 0 0 0,-11 41-1588 0 0,11-56 0 0 0,-22 88-91 0 0,-1 0 1 0 0,0 0-1 0 0,1-1 0 0 0,-1 1 0 0 0,0 0 1 0 0,0-1-1 0 0,0 1 0 0 0,0 0 1 0 0,0-1-1 0 0,0 1 0 0 0,-1 0 0 0 0,1-1 1 0 0,0 1-1 0 0,-1 0 0 0 0,1 0 0 0 0,-1 0 1 0 0,1-1-1 0 0,-1 1 0 0 0,0-1 0 0 0,0 1-1 0 0,0 1-1 0 0,0-1 0 0 0,0 1 1 0 0,0 0-1 0 0,0-1 0 0 0,0 1 0 0 0,1 0 1 0 0,-1 0-1 0 0,0-1 0 0 0,0 1 1 0 0,0 0-1 0 0,0 0 0 0 0,0 0 0 0 0,0 0 1 0 0,0 0-1 0 0,0 1 0 0 0,0-1 1 0 0,0 0-1 0 0,0 0 0 0 0,0 0 0 0 0,0 1 1 0 0,0-1-1 0 0,1 1 0 0 0,-1-1 1 0 0,0 1-1 0 0,-1 0 0 0 0,-14 7-121 0 0,0 2 0 0 0,0 0 0 0 0,-28 23 0 0 0,-36 46-220 0 0,45-41 262 0 0,3 2-1 0 0,-39 61 0 0 0,66-93 91 0 0,0-1 0 0 0,1 1 0 0 0,0 1 0 0 0,1-1 0 0 0,0 0 0 0 0,0 1 0 0 0,0 0 0 0 0,-1 16 0 0 0,4-24 2 0 0,-1 0 1 0 0,1-1-1 0 0,0 1 0 0 0,0 0 1 0 0,0-1-1 0 0,0 1 0 0 0,0-1 0 0 0,0 1 1 0 0,0 0-1 0 0,0-1 0 0 0,1 1 0 0 0,-1 0 1 0 0,0-1-1 0 0,0 1 0 0 0,0-1 0 0 0,1 1 1 0 0,-1 0-1 0 0,0-1 0 0 0,1 1 0 0 0,-1-1 1 0 0,0 1-1 0 0,1-1 0 0 0,-1 1 0 0 0,1-1 1 0 0,-1 1-1 0 0,1-1 0 0 0,-1 0 0 0 0,1 1 1 0 0,-1-1-1 0 0,1 0 0 0 0,-1 1 0 0 0,1-1 1 0 0,-1 0-1 0 0,1 0 0 0 0,0 1 0 0 0,1-1 13 0 0,0 0 0 0 0,0 0 0 0 0,-1 0 0 0 0,1 0-1 0 0,0 0 1 0 0,-1 0 0 0 0,1-1 0 0 0,2 0-1 0 0,-4 1-4 0 0,8-3 69 0 0,0 1 0 0 0,-1-1-1 0 0,0-1 1 0 0,0 1 0 0 0,0-2-1 0 0,8-4 1 0 0,38-35 515 0 0,-6 4-223 0 0,-45 38-363 0 0,-1 1-7 0 0,0 0-1 0 0,-1 1 0 0 0,1-1 0 0 0,0 0 1 0 0,-1 1-1 0 0,1-1 0 0 0,0 1 0 0 0,0-1 1 0 0,-1 1-1 0 0,1 0 0 0 0,0-1 0 0 0,0 1 1 0 0,0 0-1 0 0,0-1 0 0 0,1 1 0 0 0,6-2 0 0 0,-1 3-12 0 0,-6 0 4 0 0,0 0 0 0 0,0 0 0 0 0,0 0 0 0 0,0 0 0 0 0,0 0 0 0 0,0 0-1 0 0,-1 0 1 0 0,1 0 0 0 0,0 0 0 0 0,-1 1 0 0 0,1-1 0 0 0,-1 0 0 0 0,1 0 0 0 0,0 2 0 0 0,-1-1-11 0 0,9 31-150 0 0,-7-26 116 0 0,0 1-1 0 0,0 0 0 0 0,6 12 0 0 0,-6-16 56 0 0,0 0-1 0 0,0 0 0 0 0,1 0 0 0 0,5 6 1 0 0,-7-9-96 0 0,0 0 0 0 0,0 0 0 0 0,0 0 0 0 0,0 0 1 0 0,0 0-1 0 0,0 0 0 0 0,1-1 0 0 0,-1 1 0 0 0,0 0 0 0 0,1-1 1 0 0,-1 1-1 0 0,0-1 0 0 0,1 1 0 0 0,-1-1 0 0 0,1 0 0 0 0,-1 1 1 0 0,1-1-1 0 0,-1 0 0 0 0,0 0 0 0 0,3 0 0 0 0,5-2-5878 0 0</inkml:trace>
</inkml:ink>
</file>

<file path=ppt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9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24 14279 0 0,'-2'-24'3067'0'0,"6"33"-744"0"0,-1-1-2373 0 0,0 1 0 0 0,0 0 0 0 0,1 13 0 0 0,-4-7 41 0 0,0-1 0 0 0,-2 0 1 0 0,0 1-1 0 0,0-1 1 0 0,-1 0-1 0 0,-1 0 0 0 0,-7 16 1 0 0,-45 91-49 0 0,53-117 57 0 0,-41 75-1381 0 0,-76 103 0 0 0,-69 63-3722 0 0,180-234 4887 0 0,-12 15-4663 0 0</inkml:trace>
</inkml:ink>
</file>

<file path=ppt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09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0 13359 0 0,'-14'7'866'0'0,"4"-2"-516"0"0,0 0 0 0 0,1 0 0 0 0,0 0 0 0 0,0 2 0 0 0,0-1 0 0 0,-9 9 0 0 0,4 0 413 0 0,0-1-1 0 0,-13 20 1 0 0,24-31-725 0 0,1 1 1 0 0,-1 0-1 0 0,1 0 0 0 0,-1 1 0 0 0,1-1 1 0 0,1 0-1 0 0,-1 1 0 0 0,0-1 0 0 0,1 1 1 0 0,0-1-1 0 0,0 1 0 0 0,1 0 0 0 0,-1 0 1 0 0,1-1-1 0 0,0 7 0 0 0,0-10-37 0 0,1 1 1 0 0,-1-1-1 0 0,0 0 0 0 0,1 0 1 0 0,-1 0-1 0 0,1 1 0 0 0,-1-1 0 0 0,1 0 1 0 0,-1 0-1 0 0,1 0 0 0 0,0 0 1 0 0,-1 0-1 0 0,1 0 0 0 0,0 0 0 0 0,0 0 1 0 0,0-1-1 0 0,0 1 0 0 0,0 0 1 0 0,0 0-1 0 0,0-1 0 0 0,0 1 0 0 0,0 0 1 0 0,0-1-1 0 0,0 1 0 0 0,1-1 0 0 0,-1 0 1 0 0,0 1-1 0 0,0-1 0 0 0,0 0 1 0 0,1 0-1 0 0,-1 0 0 0 0,2 0 0 0 0,4 0 37 0 0,-1 0-1 0 0,1-1 1 0 0,0 0-1 0 0,11-3 1 0 0,-14 3-20 0 0,152-50 711 0 0,-64 19-178 0 0,-26 11-252 0 0,173-53 528 0 0,5 19-553 0 0,-241 54-346 0 0,15-2-796 0 0,-1 1-1 0 0,1 0 0 0 0,22 2 1 0 0,-19 2-6082 0 0</inkml:trace>
</inkml:ink>
</file>

<file path=ppt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10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7 275 10135 0 0,'0'0'778'0'0,"-11"-11"1642"0"0,9 9-2300 0 0,0 1 0 0 0,0-1 1 0 0,1 0-1 0 0,-1 0 0 0 0,0-1 1 0 0,1 1-1 0 0,-1 0 0 0 0,1-1 1 0 0,0 1-1 0 0,0-1 1 0 0,0 1-1 0 0,0-1 0 0 0,0 1 1 0 0,0-1-1 0 0,1 0 0 0 0,-1 1 1 0 0,1-1-1 0 0,0 0 0 0 0,0 1 1 0 0,0-1-1 0 0,0 0 0 0 0,1-3 1 0 0,0-5-211 0 0,1 0 0 0 0,1 0 1 0 0,7-21-1 0 0,-4 17 137 0 0,-2 5 55 0 0,0 0 0 0 0,0 0 0 0 0,-1 0 0 0 0,-1-1 0 0 0,0 1 0 0 0,0-1 0 0 0,-1 1 0 0 0,0-17 0 0 0,-1 26-97 0 0,0 1-1 0 0,0-1 1 0 0,-1 0-1 0 0,1 0 1 0 0,0 1-1 0 0,0-1 1 0 0,-1 0-1 0 0,1 1 1 0 0,0-1-1 0 0,-1 0 1 0 0,1 1-1 0 0,-1-1 1 0 0,1 0-1 0 0,-1 1 1 0 0,1-1-1 0 0,-1 1 1 0 0,1-1-1 0 0,-1 1 1 0 0,1-1-1 0 0,-1 1 1 0 0,0 0-1 0 0,1-1 1 0 0,-1 1-1 0 0,0-1 1 0 0,1 1-1 0 0,-1 0 1 0 0,0 0-1 0 0,0 0 1 0 0,1-1-1 0 0,-1 1 1 0 0,0 0-1 0 0,0 0 1 0 0,1 0-1 0 0,-1 0 1 0 0,0 0-1 0 0,0 0 1 0 0,1 0-1 0 0,-1 0 1 0 0,0 1-1 0 0,0-1 1 0 0,-1 1-1 0 0,-5 0-3 0 0,0 1 1 0 0,1 1-1 0 0,-11 4 0 0 0,10-4 1 0 0,-29 13-2 0 0,1 2 0 0 0,-52 34 0 0 0,-57 59 0 0 0,106-81 0 0 0,24-20 0 0 0,0 1 0 0 0,1 0 0 0 0,-20 22 0 0 0,27-23 32 0 0,6-10-10 0 0,1 1 1 0 0,-1 0-1 0 0,1-1 0 0 0,-1 1 0 0 0,1-1 1 0 0,-1 1-1 0 0,1-1 0 0 0,-1 1 0 0 0,1-1 1 0 0,0 0-1 0 0,-1 1 0 0 0,1-1 0 0 0,0 0 1 0 0,-1 1-1 0 0,1-1 0 0 0,0 0 0 0 0,1 0 1 0 0,-2 0-4 0 0,6 2 106 0 0,0-1 0 0 0,0 0 0 0 0,0 0 0 0 0,0-1 0 0 0,0 0-1 0 0,0 0 1 0 0,0 0 0 0 0,0-1 0 0 0,0 0 0 0 0,9-2 0 0 0,7-3 620 0 0,29-13 0 0 0,-45 16-623 0 0,49-17 428 0 0,-32 13-253 0 0,0-2 0 0 0,0 0 0 0 0,21-14 0 0 0,-44 23-296 0 0,0 0 0 0 0,0 0 0 0 0,0 0 0 0 0,0 0 0 0 0,0 1 0 0 0,0-1 0 0 0,0 0-1 0 0,0 0 1 0 0,0 0 0 0 0,0 0 0 0 0,0 0 0 0 0,0 1 0 0 0,0-1 0 0 0,0 0 0 0 0,0 0 0 0 0,0 0 0 0 0,0 0 0 0 0,0 0 0 0 0,0 1-1 0 0,0-1 1 0 0,0 0 0 0 0,0 0 0 0 0,0 0 0 0 0,0 0 0 0 0,1 0 0 0 0,-1 0 0 0 0,0 1 0 0 0,0-1 0 0 0,0 0 0 0 0,0 0-1 0 0,0 0 1 0 0,0 0 0 0 0,0 0 0 0 0,0 0 0 0 0,1 0 0 0 0,-1 0 0 0 0,0 0 0 0 0,0 1 0 0 0,0-1 0 0 0,0 0 0 0 0,0 0 0 0 0,1 0-1 0 0,-1 0 1 0 0,0 0 0 0 0,0 0 0 0 0,0 0 0 0 0,0 0 0 0 0,0 0 0 0 0,1 0 0 0 0,-1 0 0 0 0,0 0 0 0 0,0 0 0 0 0,0 0 0 0 0,0 0-1 0 0,0 0 1 0 0,0 0 0 0 0,1 0 0 0 0,-1-1 0 0 0,0 1 0 0 0,0 0 0 0 0,-6 16 91 0 0,5-14-72 0 0,0 0-12 0 0,-3 6 26 0 0,1 1-1 0 0,0-1 1 0 0,1 1 0 0 0,-3 14-1 0 0,5-22-33 0 0,0 0 0 0 0,0 0-1 0 0,0 0 1 0 0,-1 0 0 0 0,1 0 0 0 0,1 1-1 0 0,-1-1 1 0 0,0 0 0 0 0,0 0 0 0 0,0 0-1 0 0,0 0 1 0 0,1 0 0 0 0,-1 0 0 0 0,1 0-1 0 0,-1 0 1 0 0,1 0 0 0 0,-1 0 0 0 0,1 0-1 0 0,-1 0 1 0 0,1 0 0 0 0,0 0 0 0 0,0 0-1 0 0,1 1 1 0 0,1 1-15 0 0,2 2-34 0 0,0 0 1 0 0,0 0-1 0 0,1 0 0 0 0,-1-1 1 0 0,1 0-1 0 0,1 0 1 0 0,-1 0-1 0 0,0-1 0 0 0,14 5 1 0 0,-9-4-213 0 0,0-1-1 0 0,1 0 1 0 0,-1-1 0 0 0,1 0 0 0 0,16 0 0 0 0,0-2-489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3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10103 0 0,'0'0'919'0'0,"0"2"-759"0"0,-2 5 156 0 0,0 1-1 0 0,0 0 1 0 0,-1-1-1 0 0,0 1 1 0 0,0-1-1 0 0,-1 0 1 0 0,0 0-1 0 0,0 0 1 0 0,-1-1-1 0 0,0 1 1 0 0,0-1-1 0 0,-6 6 1 0 0,2-3 62 0 0,0-1 1 0 0,0 0-1 0 0,-1 0 1 0 0,0-1-1 0 0,0 0 0 0 0,0-1 1 0 0,-17 7-1 0 0,26-13 437 0 0,1-8-379 0 0,0 6-404 0 0,-1 1-1 0 0,1-1 0 0 0,0 1 1 0 0,1-1-1 0 0,-1 0 1 0 0,0 1-1 0 0,0-1 1 0 0,1 1-1 0 0,-1-1 1 0 0,0 1-1 0 0,1-1 1 0 0,1-1-1 0 0,1-3-10 0 0,1 1 0 0 0,0-1 0 0 0,0 1 0 0 0,0 0 0 0 0,1 1 0 0 0,-1-1 0 0 0,1 1-1 0 0,1 0 1 0 0,-1 0 0 0 0,0 0 0 0 0,9-4 0 0 0,-6 4-32 0 0,0 0 0 0 0,1 0 0 0 0,-1 1 1 0 0,1 0-1 0 0,0 1 0 0 0,0 0 0 0 0,15-2 0 0 0,-23 4 12 0 0,1 0-6 0 0,0 0 0 0 0,1 0-1 0 0,-1 0 1 0 0,0 0 0 0 0,0 0 0 0 0,0 0-1 0 0,0 1 1 0 0,1-1 0 0 0,-1 1 0 0 0,0-1-1 0 0,0 1 1 0 0,0 0 0 0 0,0 0 0 0 0,0 0-1 0 0,0 0 1 0 0,0 0 0 0 0,-1 0-1 0 0,1 1 1 0 0,0-1 0 0 0,-1 1 0 0 0,1-1-1 0 0,-1 1 1 0 0,2 2 0 0 0,1 0-9 0 0,-2-3 14 0 0,-1 0-1 0 0,-1 0 1 0 0,1 1-1 0 0,0-1 1 0 0,0 0-1 0 0,0 1 1 0 0,-1-1-1 0 0,1 1 1 0 0,-1-1-1 0 0,2 3 1 0 0,5 15-64 0 0,-7-18-34 0 0</inkml:trace>
</inkml:ink>
</file>

<file path=ppt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12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 7167 0 0,'0'0'652'0'0,"-5"9"82"0"0,1 1 921 0 0,7-5 1945 0 0,17-4 2262 0 0,-10-1-6411 0 0,-9 0 589 0 0,0 0 1 0 0,0 0-1 0 0,0 0 1 0 0,0 0-1 0 0,0 0 1 0 0,0 0-1 0 0,-1 1 1 0 0,1-1-1 0 0,0 0 1 0 0,0 1-1 0 0,0-1 1 0 0,0 0-1 0 0,0 1 1 0 0,-1-1-1 0 0,1 1 1 0 0,0-1-1 0 0,0 1 1 0 0,-1-1-1 0 0,1 1 1 0 0,0 0-1 0 0,-1-1 1 0 0,1 1-1 0 0,0 0 1 0 0,0 0 0 0 0,-1 1-18 0 0,1 0 1 0 0,-1-1-1 0 0,1 1 1 0 0,-1 0 0 0 0,1 0-1 0 0,-1 0 1 0 0,0-1 0 0 0,0 1-1 0 0,0 0 1 0 0,0 0 0 0 0,0 3-1 0 0,-2 5-20 0 0,-1 0-1 0 0,0 0 0 0 0,-6 15 1 0 0,8-22 47 0 0,-118 246 147 0 0,68-150-152 0 0,-63 124-65 0 0,113-221-85 0 0</inkml:trace>
</inkml:ink>
</file>

<file path=ppt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13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 2303 0 0,'0'0'7055'0'0,"2"19"-2312"0"0,3-12-4141 0 0,1 0 0 0 0,-1 0 0 0 0,2 0 0 0 0,10 9 0 0 0,-11-11-506 0 0,1 1 1 0 0,-1 0-1 0 0,-1 0 1 0 0,1 1-1 0 0,-1 0 0 0 0,6 11 1 0 0,-7-10-97 0 0,0 0 1 0 0,-1 0 0 0 0,-1 1-1 0 0,1-1 1 0 0,-1 1-1 0 0,-1 0 1 0 0,0 0-1 0 0,0 0 1 0 0,0-1-1 0 0,-1 1 1 0 0,-1 0 0 0 0,0 0-1 0 0,0 0 1 0 0,0 0-1 0 0,-1-1 1 0 0,0 1-1 0 0,-1 0 1 0 0,0-1-1 0 0,-1 0 1 0 0,1 0 0 0 0,-1 0-1 0 0,-1 0 1 0 0,-9 12-1 0 0,-12 15-246 0 0,-1-2 0 0 0,-51 48 0 0 0,69-74-1330 0 0</inkml:trace>
</inkml:ink>
</file>

<file path=ppt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15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80 3679 0 0,'-22'10'260'0'0,"-2"0"337"0"0,9-3 4593 0 0,32-21-3743 0 0,-6 3-1045 0 0,23-14 359 0 0,2 1 0 0 0,1 2 0 0 0,1 2 1 0 0,65-26-1 0 0,-72 35-176 0 0,63-14 1 0 0,-74 22-407 0 0,-1 0-1 0 0,0 1 1 0 0,1 1 0 0 0,32 3 0 0 0,-47-1-155 0 0,0-1 1 0 0,0 1-1 0 0,-1 0 1 0 0,1 0-1 0 0,0 1 1 0 0,-1 0-1 0 0,1-1 1 0 0,-1 1-1 0 0,0 1 1 0 0,1-1-1 0 0,-1 1 1 0 0,7 6-1 0 0,-9-7-25 0 0,0 0 1 0 0,0 0-1 0 0,0 1 1 0 0,0-1-1 0 0,-1 1 1 0 0,1 0-1 0 0,-1-1 0 0 0,0 1 1 0 0,1 0-1 0 0,-1 0 1 0 0,-1 0-1 0 0,1 0 0 0 0,0 0 1 0 0,-1 0-1 0 0,1 0 1 0 0,-1 0-1 0 0,0 0 1 0 0,0 0-1 0 0,0 0 0 0 0,-1 0 1 0 0,0 5-1 0 0,-2 2 1 0 0,0 0 0 0 0,0-1 0 0 0,0 0 0 0 0,-2 1 0 0 0,1-1 0 0 0,-1-1 0 0 0,0 1 0 0 0,-1-1 0 0 0,0 0 0 0 0,-11 12 0 0 0,-9 6 0 0 0,-46 36 0 0 0,30-28 0 0 0,-213 167-72 0 0,117-99 72 0 0,71-52 14 0 0,66-49 435 0 0,24-11 63 0 0,-2 1-263 0 0,0 1 0 0 0,0 1-1 0 0,1 1 1 0 0,0 1 0 0 0,0 1 0 0 0,35-2 0 0 0,-28 5-109 0 0,0 1 0 0 0,0 2-1 0 0,-1 0 1 0 0,49 12 0 0 0,-24 1-229 0 0,-51-14-56 0 0,3 0-33 0 0,-3-1-1433 0 0</inkml:trace>
</inkml:ink>
</file>

<file path=ppt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15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9439 0 0,'0'0'4344'0'0,"1"0"-4200"0"0,11 3 122 0 0,0 0 0 0 0,0 0-1 0 0,-1 1 1 0 0,1 1 0 0 0,-1 0-1 0 0,0 1 1 0 0,0 0 0 0 0,-1 0-1 0 0,0 1 1 0 0,0 1-1 0 0,-1-1 1 0 0,0 2 0 0 0,0-1-1 0 0,8 11 1 0 0,-11-12-209 0 0,0 1-1 0 0,0 0 1 0 0,-1 1 0 0 0,0-1-1 0 0,0 1 1 0 0,-1 0-1 0 0,0 0 1 0 0,-1 1 0 0 0,0-1-1 0 0,0 1 1 0 0,-1 0-1 0 0,0-1 1 0 0,-1 1 0 0 0,0 0-1 0 0,-1 0 1 0 0,0 0 0 0 0,-2 19-1 0 0,0-24-47 0 0,1 1 0 0 0,-1-1 0 0 0,0 0 0 0 0,0 0-1 0 0,-1 0 1 0 0,1 0 0 0 0,-1 0 0 0 0,0 0 0 0 0,-1-1 0 0 0,1 0-1 0 0,-1 1 1 0 0,0-1 0 0 0,0-1 0 0 0,0 1 0 0 0,-7 4 0 0 0,-8 5 50 0 0,-1-1 1 0 0,-30 14-1 0 0,20-12-39 0 0,-36 15-396 0 0,65-29 107 0 0</inkml:trace>
</inkml:ink>
</file>

<file path=ppt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1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6 2 2303 0 0,'1'0'167'0'0,"11"-2"-116"0"0,24 2 10547 0 0,-21 2-8838 0 0,-14-2-744 0 0,10 2 818 0 0,-20-2-1492 0 0,0 1 1 0 0,0 1 0 0 0,0-1 0 0 0,0 1 0 0 0,0 1 0 0 0,-11 4-1 0 0,-70 27-763 0 0,-60 19-897 0 0,120-46 892 0 0,0 0 1 0 0,0-2 0 0 0,-37 1-1 0 0,58-5 296 0 0,0-1-1 0 0,-14-2 1 0 0,20 1 110 0 0,0 1 0 0 0,0-1 0 0 0,0 0 0 0 0,1 0 0 0 0,-1 0 0 0 0,1 0 0 0 0,-1 0 0 0 0,1 0 0 0 0,-1-1 0 0 0,1 1 0 0 0,-1-1 1 0 0,-1-2-1 0 0,4 3 16 0 0,-1 0 0 0 0,1 0 1 0 0,0 0-1 0 0,0-1 1 0 0,0 1-1 0 0,1 0 1 0 0,-1 0-1 0 0,0 0 0 0 0,0 0 1 0 0,1 0-1 0 0,-1-1 1 0 0,0 1-1 0 0,1 0 1 0 0,0-1-1 0 0,0 0-8 0 0,0-1 6 0 0,0-1-1 0 0,1 1 0 0 0,0-1 0 0 0,0 1 0 0 0,0 0 1 0 0,0 0-1 0 0,0 0 0 0 0,4-4 0 0 0,10-13 72 0 0,-16 19 385 0 0,-1 2-426 0 0,-1-1 1 0 0,0 1-1 0 0,1 0 0 0 0,-1 0 1 0 0,1 0-1 0 0,-1-1 1 0 0,1 2-1 0 0,0-1 1 0 0,-1 0-1 0 0,1 0 1 0 0,-2 2-1 0 0,-2 2 29 0 0,-28 26 154 0 0,-45 53 1 0 0,38-39 37 0 0,33-38-155 0 0,6-6-54 0 0,0-1-1 0 0,0 1 1 0 0,0 0-1 0 0,1 0 1 0 0,-1 0 0 0 0,0 0-1 0 0,0-1 1 0 0,1 1-1 0 0,-1 0 1 0 0,0 0 0 0 0,1 0-1 0 0,-1 0 1 0 0,1 0-1 0 0,0 1 1 0 0,-1-1 0 0 0,1 0-1 0 0,0 0 1 0 0,-1 0-1 0 0,1 0 1 0 0,0 2 0 0 0,2-1-21 0 0,0-1 1 0 0,-1 0 0 0 0,1 0-1 0 0,0 0 1 0 0,0 0 0 0 0,0 0 0 0 0,0 0-1 0 0,0 0 1 0 0,4 0 0 0 0,9 2-2 0 0,1-1-1 0 0,-1 0 1 0 0,1-1 0 0 0,17-1-1 0 0,1 0-4 0 0,15 0-50 0 0,-17 0-17 0 0,0 1 0 0 0,33 6-1 0 0,-47-3 51 0 0,1 1 0 0 0,-1 0 0 0 0,0 1 0 0 0,-1 1 0 0 0,1 1 0 0 0,-1 1 0 0 0,-1 0 0 0 0,18 13 0 0 0,25 14 341 0 0,-40-26-169 0 0,-1 1-1 0 0,0 1 1 0 0,-1 0 0 0 0,16 16 0 0 0,-32-27-164 0 0,0 0 0 0 0,0 1 0 0 0,1-1 0 0 0,-1 1 0 0 0,0 0 0 0 0,0-1 0 0 0,0 1 0 0 0,-1 0 0 0 0,1-1 0 0 0,0 1 0 0 0,-1 0 0 0 0,1 0 0 0 0,-1 0 0 0 0,0 0 0 0 0,1-1 0 0 0,-1 5 0 0 0,0-3 0 0 0,-1 0 0 0 0,1 1 0 0 0,-1-1 0 0 0,0 0 0 0 0,1 1 0 0 0,-2-1 0 0 0,1 0 0 0 0,-3 6 0 0 0,0-2 0 0 0,-1 0 0 0 0,0 0 0 0 0,0-1 0 0 0,0 1 0 0 0,-1-1 0 0 0,-12 10 0 0 0,1-4 36 0 0,-1 0 0 0 0,0-2 0 0 0,0 0 0 0 0,-1-1 0 0 0,0-1 1 0 0,-1 0-1 0 0,-34 7 0 0 0,-146 18 299 0 0,184-32-329 0 0,-14 3-27 0 0,-38 4-2098 0 0,80-8 957 0 0</inkml:trace>
</inkml:ink>
</file>

<file path=ppt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17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0 2759 0 0,'-16'3'536'0'0,"-1"1"3336"0"0,1 0-1 0 0,-18 7 3049 0 0,34-9-6544 0 0,0 1-240 0 0,0-1 0 0 0,1 1 0 0 0,-1 0-1 0 0,1 0 1 0 0,0-1 0 0 0,0 1 0 0 0,0 0 0 0 0,0-1 0 0 0,0 1 0 0 0,1-1 0 0 0,-1 1-1 0 0,1-1 1 0 0,-1 0 0 0 0,5 4 0 0 0,3 4 111 0 0,1-1 0 0 0,12 8-1 0 0,-13-10-139 0 0,0 0 0 0 0,8 9 0 0 0,-9-6-88 0 0,0-1 1 0 0,-1 1 0 0 0,-1 0-1 0 0,1 1 1 0 0,-2 0 0 0 0,1 0-1 0 0,-1 0 1 0 0,-1 0 0 0 0,0 1-1 0 0,-1-1 1 0 0,0 1 0 0 0,-1 0-1 0 0,0 0 1 0 0,-1 1 0 0 0,0-1-1 0 0,-1 13 1 0 0,-1-21-19 0 0,0-1 1 0 0,0 1-1 0 0,0 0 0 0 0,0 0 0 0 0,0-1 0 0 0,-1 1 0 0 0,0 0 1 0 0,1-1-1 0 0,-1 1 0 0 0,-1-1 0 0 0,1 0 0 0 0,0 0 0 0 0,-1 0 1 0 0,0 0-1 0 0,1 0 0 0 0,-1-1 0 0 0,0 1 0 0 0,0-1 0 0 0,-1 0 1 0 0,1 1-1 0 0,-6 1 0 0 0,-6 3-9 0 0,0-1 1 0 0,-1 0-1 0 0,-30 5 1 0 0,21-4-115 0 0,2-3-440 0 0,1 0 1 0 0,-1-1-1 0 0,0-2 1 0 0,-28-1-1 0 0,51 0 534 0 0,2-1-1400 0 0,5-9-62 0 0</inkml:trace>
</inkml:ink>
</file>

<file path=ppt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18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1 10735 0 0,'0'0'979'0'0,"-13"10"-398"0"0,5 3 328 0 0,-13 24-1 0 0,-2 5-559 0 0,-96 114 521 0 0,74-101-709 0 0,-42 67 1 0 0,84-118-398 0 0,1 0 0 0 0,0-1 0 0 0,0 1 0 0 0,1 0 0 0 0,-1 0 0 0 0,-1 4 0 0 0</inkml:trace>
</inkml:ink>
</file>

<file path=ppt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19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0 10135 0 0,'0'0'3922'0'0,"1"2"-3036"0"0,-1 1-856 0 0,1 0 1 0 0,0 0-1 0 0,-1 0 0 0 0,0 0 0 0 0,1 0 0 0 0,-1 0 0 0 0,0 0 1 0 0,-1 0-1 0 0,1 0 0 0 0,-1 0 0 0 0,1 0 0 0 0,-1 0 0 0 0,0 0 1 0 0,0 0-1 0 0,0-1 0 0 0,0 1 0 0 0,-1 0 0 0 0,1 0 1 0 0,-1-1-1 0 0,1 1 0 0 0,-3 2 0 0 0,-6 6-36 0 0,0 0 0 0 0,0-1 1 0 0,-17 12-1 0 0,-8 10 83 0 0,-56 75 767 0 0,79-91-674 0 0,1 0 1 0 0,0 2-1 0 0,2-1 0 0 0,0 1 1 0 0,-7 20-1 0 0,15-33-157 0 0,-1-1-1 0 0,1 1 1 0 0,0 0-1 0 0,0 0 0 0 0,1 0 1 0 0,-1 0-1 0 0,1 0 1 0 0,0 0-1 0 0,1 5 1 0 0,-1-8-8 0 0,1 0 1 0 0,-1-1-1 0 0,1 1 0 0 0,-1 0 1 0 0,1-1-1 0 0,0 1 1 0 0,-1 0-1 0 0,1-1 1 0 0,0 1-1 0 0,0-1 1 0 0,0 1-1 0 0,0-1 1 0 0,1 0-1 0 0,-1 0 1 0 0,0 1-1 0 0,0-1 0 0 0,1 0 1 0 0,-1 0-1 0 0,1 0 1 0 0,-1 0-1 0 0,1 0 1 0 0,-1-1-1 0 0,1 1 1 0 0,0 0-1 0 0,-1-1 1 0 0,1 1-1 0 0,0-1 0 0 0,3 1 1 0 0,7 0 145 0 0,0 0-1 0 0,0-1 1 0 0,0 0 0 0 0,20-3 0 0 0,49-13 526 0 0,-52 9-511 0 0,9-2 64 0 0,0-1-1 0 0,48-21 1 0 0,-67 23-202 0 0,0-1 1 0 0,-1-1-1 0 0,0-1 1 0 0,-1-1-1 0 0,0 0 1 0 0,17-16-1 0 0,-29 23-29 0 0,0 0 0 0 0,0-1-1 0 0,-1 1 1 0 0,1-1-1 0 0,-2 0 1 0 0,1 0 0 0 0,0-1-1 0 0,-1 1 1 0 0,0-1 0 0 0,-1 1-1 0 0,1-1 1 0 0,-2 0 0 0 0,1 0-1 0 0,1-13 1 0 0,-2 14-29 0 0,-1 0-1 0 0,-1 0 0 0 0,1 0 1 0 0,-1 1-1 0 0,0-1 1 0 0,0 0-1 0 0,0 0 1 0 0,-1 0-1 0 0,0 1 1 0 0,0-1-1 0 0,-1 1 1 0 0,1-1-1 0 0,-1 1 1 0 0,0 0-1 0 0,-1 0 1 0 0,1 0-1 0 0,-1 1 1 0 0,-5-6-1 0 0,2 3-28 0 0,-1 0-1 0 0,1 1 1 0 0,-1-1-1 0 0,-1 1 1 0 0,1 1-1 0 0,-1 0 1 0 0,0 0-1 0 0,0 0 1 0 0,-1 1-1 0 0,1 1 1 0 0,-1 0-1 0 0,0 0 1 0 0,0 1-1 0 0,0 0 1 0 0,-19-1-1 0 0,29 3 41 0 0,-16-1 75 0 0,-26 3 0 0 0,15 4-1098 0 0,1 6-3905 0 0,16-6-581 0 0</inkml:trace>
</inkml:ink>
</file>

<file path=ppt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0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 2303 0 0,'0'0'102'0'0,"-9"1"20"0"0,2 1 1268 0 0,-2 0 4316 0 0,9-2-5613 0 0,0 1 1 0 0,0-1 0 0 0,0 0 0 0 0,0 0 0 0 0,0 1 0 0 0,0-1-1 0 0,0 0 1 0 0,0 0 0 0 0,0 0 0 0 0,0 1 0 0 0,0-1-1 0 0,0 0 1 0 0,1 0 0 0 0,-1 0 0 0 0,0 1 0 0 0,0-1 0 0 0,0 0-1 0 0,0 0 1 0 0,0 0 0 0 0,0 0 0 0 0,1 1 0 0 0,-1-1-1 0 0,0 0 1 0 0,0 0 0 0 0,0 0 0 0 0,0 0 0 0 0,1 0 0 0 0,-1 0-1 0 0,0 0 1 0 0,0 1 0 0 0,0-1 0 0 0,1 0 0 0 0,-1 0-1 0 0,0 0 1 0 0,0 0 0 0 0,0 0 0 0 0,1 0 0 0 0,-1 0-1 0 0,0 0 1 0 0,37 17 1776 0 0,-18-8-375 0 0,29 17-1 0 0,-41-22-1295 0 0,-1 1 0 0 0,1 1-1 0 0,-1-1 1 0 0,0 1-1 0 0,0 0 1 0 0,0 1 0 0 0,6 9-1 0 0,-4-2-177 0 0,0 0-1 0 0,-1 1 0 0 0,-1 1 1 0 0,0-1-1 0 0,-1 1 0 0 0,0 0 1 0 0,-1 0-1 0 0,-1 0 0 0 0,-1 0 1 0 0,0 1-1 0 0,-2 23 0 0 0,0-34-22 0 0,-1 1-1 0 0,0-1 1 0 0,0 1-1 0 0,0-1 1 0 0,-1 0 0 0 0,0 1-1 0 0,-1-1 1 0 0,1 0-1 0 0,-1 0 1 0 0,0-1-1 0 0,-1 1 1 0 0,1-1 0 0 0,-1 1-1 0 0,0-1 1 0 0,-8 7-1 0 0,-4 4-2 0 0,0-2 0 0 0,-2 0-1 0 0,-22 14 1 0 0,-26 8-1122 0 0,16-9-907 0 0</inkml:trace>
</inkml:ink>
</file>

<file path=ppt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4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6 1375 0 0,'0'0'10791'0'0,"2"-6"-6038"0"0,-4 14-4650 0 0,0-1-1 0 0,0 1 1 0 0,0-1-1 0 0,-1 0 1 0 0,0 0-1 0 0,-6 10 1 0 0,-30 44 521 0 0,23-37-406 0 0,-16 19-79 0 0,-2-2 0 0 0,-73 71 0 0 0,70-76-124 0 0,22-20-23 0 0,0 0 0 0 0,1 1 0 0 0,-15 21 0 0 0,29-37-148 0 0,23 5-2441 0 0,-7-7-3234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4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6 11519 0 0,'-15'-13'1248'0'0,"10"10"-994"0"0,4 3-90 0 0,1 1 1 0 0,-1-1-1 0 0,1 0 1 0 0,-1 1-1 0 0,1-1 1 0 0,-1 0 0 0 0,1 1-1 0 0,-1-1 1 0 0,1 0-1 0 0,-1 1 1 0 0,1-1-1 0 0,-1 1 1 0 0,1-1-1 0 0,0 1 1 0 0,-1-1 0 0 0,0 2-1 0 0,1-2 115 0 0,-3 5 342 0 0,0 0 0 0 0,0 1 1 0 0,0-1-1 0 0,1 1 0 0 0,0-1 1 0 0,-3 12-1 0 0,-5 38-1086 0 0,7-34 723 0 0,-39 157-183 0 0,32-141-86 0 0,-25 85 11 0 0,-10 38 0 0 0,22-69-137 0 0,-65 303-1632 0 0,83-355-1491 0 0,3-25-2390 0 0</inkml:trace>
</inkml:ink>
</file>

<file path=ppt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4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208 919 0 0,'1'-1'4000'0'0,"76"-56"2009"0"0,48-20-2398 0 0,-98 62-2959 0 0,48-19 0 0 0,-60 29-410 0 0,1 0 0 0 0,-1 1 0 0 0,1 1 0 0 0,0 0 0 0 0,16 0 0 0 0,-29 3-198 0 0,-1 0 0 0 0,1 0 0 0 0,-1 0 0 0 0,1 0 0 0 0,-1 0 0 0 0,1 1 0 0 0,-1-1 0 0 0,1 1 0 0 0,-1 0 0 0 0,1 0 0 0 0,-1 0 0 0 0,0 0 0 0 0,1 0 0 0 0,-1 0 0 0 0,0 0 0 0 0,0 1 0 0 0,0-1 0 0 0,0 1 0 0 0,0 0 0 0 0,0-1 0 0 0,0 1 0 0 0,-1 0 0 0 0,1 0 0 0 0,-1 0 0 0 0,1 1 0 0 0,-1-1 0 0 0,0 0 0 0 0,1 0 0 0 0,-1 1 0 0 0,-1-1 0 0 0,1 1 0 0 0,1 4 0 0 0,-1 0-26 0 0,0-1 1 0 0,0 1-1 0 0,-1 0 0 0 0,0-1 0 0 0,-1 1 0 0 0,1 0 0 0 0,-1-1 0 0 0,0 1 0 0 0,-1-1 0 0 0,1 1 0 0 0,-5 9 1 0 0,-1-2-26 0 0,1 0 1 0 0,-2-1 0 0 0,0 0-1 0 0,0-1 1 0 0,-1 0-1 0 0,-1 0 1 0 0,0-1 0 0 0,-1 0-1 0 0,-15 12 1 0 0,3-6-8 0 0,0-1 0 0 0,-1-1 0 0 0,0-2 0 0 0,-31 13 0 0 0,12-7 1 0 0,-42 18-165 0 0,-124 72 0 0 0,206-107 156 0 0,-6 4-39 0 0,0 0 0 0 0,1 1 1 0 0,-1 0-1 0 0,-8 9 1 0 0,16-15 40 0 0,35 4 336 0 0,317-21 1464 0 0,-252 11-1666 0 0,57-6-98 0 0,-146 13-273 0 0</inkml:trace>
</inkml:ink>
</file>

<file path=ppt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5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2 5063 0 0,'0'0'799'0'0,"11"-1"4493"0"0,-8 1-4349 0 0,1 0-1 0 0,0 1 1 0 0,0-1 0 0 0,-1 1-1 0 0,8 2 1 0 0,-7-2-581 0 0,-1 1-1 0 0,1-1 1 0 0,-1 1 0 0 0,0 0 0 0 0,5 3 0 0 0,-3 0-226 0 0,0 0 1 0 0,0 0 0 0 0,0 1 0 0 0,-1-1 0 0 0,0 1 0 0 0,6 9 0 0 0,-5-4-114 0 0,0 0-1 0 0,0-1 0 0 0,-1 2 0 0 0,-1-1 1 0 0,0 0-1 0 0,0 1 0 0 0,-1-1 1 0 0,-1 1-1 0 0,0 0 0 0 0,-1-1 1 0 0,0 1-1 0 0,0 0 0 0 0,-5 21 0 0 0,1-9-14 0 0,-2-1-1 0 0,-1 0 0 0 0,-1 0 1 0 0,0 0-1 0 0,-21 37 0 0 0,20-45-5 0 0,-1 0-1 0 0,0 0 1 0 0,-1-1 0 0 0,-23 22-1 0 0,26-28-12 0 0,0 0 0 0 0,-1-1 0 0 0,0 0-1 0 0,-1-1 1 0 0,1 0 0 0 0,-1-1-1 0 0,0 1 1 0 0,-18 5 0 0 0,19-10-193 0 0,1 1 0 0 0,-1-1 0 0 0,0-1-1 0 0,1 0 1 0 0,-1 0 0 0 0,0 0 0 0 0,-12-3 0 0 0,-22-1-614 0 0,42 4 678 0 0</inkml:trace>
</inkml:ink>
</file>

<file path=ppt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6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1 1839 0 0,'0'0'83'0'0,"7"-6"4440"0"0,-6 6-4054 0 0,-1-1 0 0 0,1 1 1 0 0,0-1-1 0 0,-1 1 0 0 0,1-1 0 0 0,0 1 1 0 0,-1 0-1 0 0,1-1 0 0 0,0 1 0 0 0,0 0 1 0 0,-1 0-1 0 0,1-1 0 0 0,0 1 0 0 0,0 0 1 0 0,0 0-1 0 0,-1 0 0 0 0,1 0 1 0 0,1 0-1 0 0,-1 1-406 0 0,-1 0 1 0 0,1-1-1 0 0,-1 1 0 0 0,0 0 1 0 0,1 0-1 0 0,-1 0 1 0 0,0-1-1 0 0,0 1 0 0 0,0 0 1 0 0,0 0-1 0 0,1 0 0 0 0,-1 0 1 0 0,0-1-1 0 0,0 1 1 0 0,0 0-1 0 0,-1 0 0 0 0,1 0 1 0 0,0 0-1 0 0,-1 1 1 0 0,0 9 208 0 0,-2 1 0 0 0,1-1 0 0 0,-2 1 0 0 0,-8 19 0 0 0,-25 42 374 0 0,14-30-414 0 0,-43 77-62 0 0,12-24-204 0 0,51-91-39 0 0,2-3 11 0 0,0-1 0 0 0,0 1 0 0 0,0-1 0 0 0,1 1 0 0 0,-1 0 0 0 0,0-1 0 0 0,1 1 0 0 0,-1 0 0 0 0,1 1 0 0 0,2-3-349 0 0,12-4-623 0 0,6-5-272 0 0</inkml:trace>
</inkml:ink>
</file>

<file path=ppt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6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66 1375 0 0,'0'0'1678'0'0,"-6"4"1887"0"0,-48 28 2324 0 0,61-39-4315 0 0,7-1-1078 0 0,0 0 1 0 0,0 1-1 0 0,0 1 1 0 0,21-6-1 0 0,-32 11-445 0 0,134-38 302 0 0,-130 37-333 0 0,6-1 46 0 0,0 0-1 0 0,0 1 0 0 0,0 0 1 0 0,1 1-1 0 0,-1 1 0 0 0,19 1 1 0 0,-29 0 16 0 0,0-1 1 0 0,0 1 0 0 0,0 0-1 0 0,0 0 1 0 0,0 0 0 0 0,0 0-1 0 0,0 1 1 0 0,0-1 0 0 0,3 3-1 0 0,-6-3-67 0 0,0-1-1 0 0,1 1 1 0 0,-1-1 0 0 0,0 1-1 0 0,1 0 1 0 0,-1-1 0 0 0,0 1-1 0 0,0-1 1 0 0,1 1 0 0 0,-1 0-1 0 0,0-1 1 0 0,0 1-1 0 0,0 0 1 0 0,0-1 0 0 0,0 1-1 0 0,0 0 1 0 0,0-1 0 0 0,0 1-1 0 0,0 0 1 0 0,-1 1 0 0 0,-3 12 77 0 0,1-8-73 0 0,0 0-1 0 0,-1 0 1 0 0,1 0-1 0 0,-2 0 0 0 0,1-1 1 0 0,0 1-1 0 0,-1-1 1 0 0,-8 7-1 0 0,-48 33-8 0 0,48-36-10 0 0,-15 9-10 0 0,-1-2-1 0 0,0-1 0 0 0,-2-1 1 0 0,1-1-1 0 0,-60 15 0 0 0,69-24 23 0 0,19-3 288 0 0,12-6-138 0 0,6-4-135 0 0,0 2 0 0 0,0 0 0 0 0,1 1 0 0 0,29-7 0 0 0,-35 11-47 0 0,-1 0-1 0 0,1 1 1 0 0,-1 0-1 0 0,1 1 1 0 0,-1 1-1 0 0,1-1 1 0 0,-1 1-1 0 0,1 1 1 0 0,12 4-1 0 0,-9-2-32 0 0,-1 0 0 0 0,1 1 0 0 0,-1 1 0 0 0,-1 0-1 0 0,1 1 1 0 0,11 8 0 0 0,-20-12 62 0 0,0 1 1 0 0,0-1-1 0 0,0 1 1 0 0,0-1-1 0 0,-1 1 1 0 0,0 0-1 0 0,0 0 1 0 0,0 1-1 0 0,0-1 1 0 0,-1 1-1 0 0,1-1 1 0 0,-1 1-1 0 0,0 0 1 0 0,-1 0-1 0 0,1-1 1 0 0,-1 1-1 0 0,0 1 0 0 0,0-1 1 0 0,0 0-1 0 0,-1 5 1 0 0,0-4 14 0 0,0 0 0 0 0,-1-1 1 0 0,0 1-1 0 0,0-1 0 0 0,0 0 0 0 0,-1 1 1 0 0,1-1-1 0 0,-1 0 0 0 0,-1 0 0 0 0,1 0 1 0 0,-4 6-1 0 0,1-4 38 0 0,-1 0-1 0 0,1-1 1 0 0,-1 1-1 0 0,0-1 1 0 0,-1 0-1 0 0,-9 7 1 0 0,-4 0 99 0 0,-1-1 0 0 0,1-1 1 0 0,-2-1-1 0 0,-29 10 0 0 0,-68 18 23 0 0,68-22-143 0 0,18-8-853 0 0,23-5-489 0 0,-1-1 0 0 0,1 1-1 0 0,-15 7 1 0 0,17-5-5042 0 0</inkml:trace>
</inkml:ink>
</file>

<file path=ppt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7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 9095 0 0,'6'1'69'0'0,"-4"-1"-15"0"0,0 0-1 0 0,0 1 1 0 0,0-1 0 0 0,0 1 0 0 0,0-1 0 0 0,0 1 0 0 0,0 0 0 0 0,-1 0-1 0 0,1 0 1 0 0,0 0 0 0 0,-1 0 0 0 0,1 0 0 0 0,0 0 0 0 0,-1 1 0 0 0,1-1-1 0 0,1 3 1 0 0,0 0 80 0 0,1 0 0 0 0,-1 1-1 0 0,0-1 1 0 0,0 1-1 0 0,0 0 1 0 0,-1 0 0 0 0,1 0-1 0 0,-1 0 1 0 0,-1 1-1 0 0,1-1 1 0 0,-1 0 0 0 0,2 10-1 0 0,-1 7 1054 0 0,-1 42 0 0 0,-2-36-114 0 0,1-7-478 0 0,-1 0-1 0 0,-1-1 1 0 0,0 1-1 0 0,-2-1 1 0 0,0 1-1 0 0,-9 23 1 0 0,8-33-428 0 0,0 0 0 0 0,0 0 0 0 0,-1 0 0 0 0,0-1 0 0 0,-1 1 0 0 0,0-2 0 0 0,-1 1 0 0 0,0-1 1 0 0,0 0-1 0 0,-1 0 0 0 0,-19 13 0 0 0,-18 6 32 0 0,0-1 0 0 0,-65 24 0 0 0,108-49-203 0 0,-3 1-459 0 0,0-1 0 0 0,0 0 0 0 0,-10 2 0 0 0</inkml:trace>
</inkml:ink>
</file>

<file path=ppt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8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23 3223 0 0,'0'0'12632'0'0,"4"-7"-10777"0"0,-2 5-1694 0 0,0 0 1 0 0,0 1-1 0 0,0 0 1 0 0,0-1-1 0 0,0 1 1 0 0,0 0-1 0 0,0 0 0 0 0,0 0 1 0 0,0 0-1 0 0,1 0 1 0 0,2 0-1 0 0,-3 1 247 0 0,1 8-144 0 0,-3-4-230 0 0,0-1 0 0 0,1 1 0 0 0,-1-1 0 0 0,-1 1 0 0 0,1-1-1 0 0,0 1 1 0 0,-1-1 0 0 0,0 1 0 0 0,0-1 0 0 0,0 1 0 0 0,0-1 0 0 0,0 0-1 0 0,-4 6 1 0 0,-2 5 80 0 0,-17 21 0 0 0,21-30-88 0 0,-160 203 176 0 0,93-121-164 0 0,60-74-108 0 0,1 1-1 0 0,-12 22 0 0 0,20-34-218 0 0</inkml:trace>
</inkml:ink>
</file>

<file path=ppt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8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6 2303 0 0,'0'0'102'0'0,"2"-1"-1"0"0,18-16-892 0 0,-14 13 1825 0 0,-1 1 0 0 0,1-1 0 0 0,0 2 0 0 0,0-1-1 0 0,1 0 1 0 0,-1 1 0 0 0,0 1 0 0 0,1-1 0 0 0,10-1 0 0 0,-12 3-829 0 0,0 0 0 0 0,0 0 1 0 0,0 0-1 0 0,9 2 2293 0 0,-14-1-2441 0 0,0-1 1 0 0,1 1 0 0 0,-1-1-1 0 0,0 1 1 0 0,0-1 0 0 0,1 1-1 0 0,-1-1 1 0 0,0 1 0 0 0,0-1 0 0 0,0 1-1 0 0,0 0 1 0 0,0-1 0 0 0,0 1-1 0 0,0-1 1 0 0,0 1 0 0 0,0 0-1 0 0,0-1 1 0 0,0 1 0 0 0,0-1 0 0 0,-1 1-1 0 0,1 0 1 0 0,-5 13 631 0 0,-1-1-86 0 0,3-5-391 0 0,-1-1 0 0 0,0 1-1 0 0,-1-1 1 0 0,0 0 0 0 0,0 0 0 0 0,-1 0 0 0 0,-7 7 0 0 0,-60 66-63 0 0,63-69-84 0 0,9-9 67 0 0,2-1-72 0 0,-1 1-50 0 0,7 12 68 0 0,-4-12-37 0 0,-1 1 0 0 0,0-1 0 0 0,1 1 0 0 0,-1-1 0 0 0,1 0 0 0 0,0 0 0 0 0,0 0-1 0 0,0 0 1 0 0,0-1 0 0 0,0 1 0 0 0,0-1 0 0 0,0 0 0 0 0,1 0 0 0 0,-1 0 0 0 0,0 0 0 0 0,5 0 0 0 0,7 1 121 0 0,0 0 0 0 0,20-2 1 0 0,-32 0-144 0 0,318-18 258 0 0,-300 16-256 0 0,15-1-37 0 0,-34 3-62 0 0</inkml:trace>
</inkml:ink>
</file>

<file path=ppt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29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9 61 6911 0 0,'0'-2'528'0'0,"8"-12"-734"0"0,-5 9 1851 0 0,0-1 0 0 0,0 0 0 0 0,1 1 0 0 0,6-8 791 0 0,6 3 1288 0 0,-15 14-3696 0 0,0 0 0 0 0,0-1 1 0 0,-1 1-1 0 0,1 0 1 0 0,-1 0-1 0 0,0-1 0 0 0,0 1 1 0 0,0 0-1 0 0,0 0 1 0 0,0 0-1 0 0,-1-1 1 0 0,0 1-1 0 0,0 0 0 0 0,0-1 1 0 0,0 1-1 0 0,-1-1 1 0 0,-3 7-1 0 0,-3 6 71 0 0,-2-1 0 0 0,-17 23 0 0 0,13-20-17 0 0,-466 661 1054 0 0,436-607-1094 0 0,18-29-9 0 0,-2 13 180 0 0,28-56-213 0 0,0 1 0 0 0,1-1 1 0 0,-1 1-1 0 0,1-1 0 0 0,-1 1 0 0 0,1-1 0 0 0,-1 0 0 0 0,1 1 1 0 0,-1-1-1 0 0,1 0 0 0 0,-1 0 0 0 0,1 1 0 0 0,-1-1 0 0 0,1 0 1 0 0,-1 0-1 0 0,2 1 0 0 0,1-1-149 0 0,0 1 1 0 0,0-1 0 0 0,0 0-1 0 0,0 0 1 0 0,0 0-1 0 0,0 0 1 0 0,4-1 0 0 0,12-3-4912 0 0,0-1-1840 0 0</inkml:trace>
</inkml:ink>
</file>

<file path=ppt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34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 1839 0 0,'0'0'12126'0'0,"-10"15"-10160"0"0,10-14-1937 0 0,0 0 0 0 0,-1 0 0 0 0,1 0 1 0 0,0 0-1 0 0,0 0 0 0 0,0 0 0 0 0,0 0 0 0 0,0 0 0 0 0,0 0 0 0 0,0 0 0 0 0,0 0 0 0 0,0 0 0 0 0,0 0 0 0 0,1 0 0 0 0,-1 0 0 0 0,0 0 1 0 0,1 0-1 0 0,-1 0 0 0 0,1-1 0 0 0,-1 1 0 0 0,1 0 0 0 0,-1 0 0 0 0,1 0 0 0 0,-1 0 0 0 0,1-1 0 0 0,0 1 0 0 0,0 0 0 0 0,-1-1 0 0 0,1 1 0 0 0,1 0 1 0 0,4 3 63 0 0,0 0 0 0 0,1-1 0 0 0,10 4 0 0 0,1 2-27 0 0,10 6 48 0 0,36 23 110 0 0,-56-32-177 0 0,-1 0 1 0 0,1 0-1 0 0,-1 1 1 0 0,0 0-1 0 0,9 13 1 0 0,-11-14-19 0 0,-1 0 0 0 0,0 1 0 0 0,-1-1 0 0 0,1 1 0 0 0,-1 0 0 0 0,4 12 0 0 0,-7-15-22 0 0,1-1-1 0 0,0 1 0 0 0,-1-1 0 0 0,0 1 0 0 0,0-1 1 0 0,0 1-1 0 0,0-1 0 0 0,0 1 0 0 0,-1-1 1 0 0,0 1-1 0 0,0-1 0 0 0,0 1 0 0 0,0-1 1 0 0,0 0-1 0 0,0 1 0 0 0,-3 3 0 0 0,-1 1 11 0 0,-1-1 0 0 0,1 0 0 0 0,-1 0-1 0 0,0 0 1 0 0,-13 11 0 0 0,-40 23 84 0 0,20-14-88 0 0,-134 92 40 0 0,166-114-89 0 0,6-4-149 0 0</inkml:trace>
</inkml:ink>
</file>

<file path=ppt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35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0 3679 0 0,'0'0'11939'0'0,"3"8"-11350"0"0,-2-1-474 0 0,0 0 0 0 0,0 0-1 0 0,0 0 1 0 0,-1 0 0 0 0,-1 0-1 0 0,1 0 1 0 0,-1 0 0 0 0,0 0-1 0 0,0 0 1 0 0,-1 0 0 0 0,0 0-1 0 0,-4 9 1 0 0,-5 9 31 0 0,-26 42 0 0 0,36-66-141 0 0,-131 199 214 0 0,112-170-182 0 0,9-14-20 0 0,-25 37 46 0 0,-2-2 0 0 0,-67 71 0 0 0,103-121-282 0 0,4-2-624 0 0,8-3-257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4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2 9215 0 0,'0'0'8246'0'0,"1"1"-7398"0"0,2 2-715 0 0,1-1 0 0 0,0 0 1 0 0,0 0-1 0 0,0-1 1 0 0,0 1-1 0 0,0-1 1 0 0,0 0-1 0 0,0 0 0 0 0,0 0 1 0 0,1-1-1 0 0,-1 1 1 0 0,0-1-1 0 0,0 0 1 0 0,7-1-1 0 0,9-1 402 0 0,35-9 1 0 0,-45 9-418 0 0,158-51 848 0 0,-43 10-1048 0 0,-26 17-2030 0 0,-52 14 808 0 0</inkml:trace>
</inkml:ink>
</file>

<file path=ppt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36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 919 0 0,'-17'5'7852'0'0,"8"0"-4335"0"0,10-2-1128 0 0,16 1-69 0 0,-3-1-1815 0 0,-12-3 143 0 0,-2 2-627 0 0,0-1 0 0 0,1 1 0 0 0,-1-1 0 0 0,0 0 1 0 0,0 1-1 0 0,-1-1 0 0 0,1 0 0 0 0,0 1 0 0 0,0-1 0 0 0,-1 0 0 0 0,1 1 0 0 0,-1 1 1 0 0,-4 3 65 0 0,0 1 0 0 0,0 0 0 0 0,-1-1 1 0 0,0 0-1 0 0,0-1 0 0 0,0 1 1 0 0,-14 8-1 0 0,5-3 61 0 0,-33 24 138 0 0,29-23-253 0 0,2 2-1 0 0,-1 0 1 0 0,2 0 0 0 0,-1 2 0 0 0,-19 24 0 0 0,36-40-30 0 0,-1 1 0 0 0,1 0-1 0 0,0 0 1 0 0,-1-1 0 0 0,1 1 0 0 0,0 0 0 0 0,-1 0 0 0 0,1-1-1 0 0,0 1 1 0 0,0 0 0 0 0,0 0 0 0 0,0 0 0 0 0,0 0 0 0 0,0-1 0 0 0,0 1-1 0 0,0 0 1 0 0,0 0 0 0 0,0 0 0 0 0,0-1 0 0 0,0 1 0 0 0,0 0 0 0 0,1 0-1 0 0,-1 0 1 0 0,0-1 0 0 0,1 1 0 0 0,-1 0 0 0 0,1 0 0 0 0,-1-1-1 0 0,1 1 1 0 0,-1 0 0 0 0,1-1 0 0 0,-1 1 0 0 0,1-1 0 0 0,-1 1 0 0 0,1-1-1 0 0,0 1 1 0 0,-1-1 0 0 0,1 1 0 0 0,1 0 0 0 0,0 0 0 0 0,0 1 1 0 0,9 4 51 0 0,-2-3-50 0 0,-2 2-5 0 0,-3-3 0 0 0,-1 1 0 0 0,1-1 0 0 0,-1 0 0 0 0,1-1 0 0 0,0 1 0 0 0,0-1 0 0 0,0 0 0 0 0,0 1 0 0 0,8 0 0 0 0,-2-2 0 0 0,1 1 0 0 0,-1-1 0 0 0,1-1 0 0 0,0 0 0 0 0,-1-1 0 0 0,1 0 0 0 0,15-5 0 0 0,6 0 0 0 0,50-10 0 0 0,94-16 0 0 0,-175 33 0 0 0,-1 0 0 0 0,1 0 0 0 0,-1 0 0 0 0,0 0 0 0 0,1 0-1 0 0,-1 0 1 0 0,0 0 0 0 0,1 0 0 0 0,-1 0 0 0 0,0 0 0 0 0,1 0 0 0 0,-1 0-1 0 0,0 0 1 0 0,1 0 0 0 0,-1 0 0 0 0,0 0 0 0 0,1 0 0 0 0,-1 0 0 0 0,0 1-1 0 0,1-1 1 0 0,-1 0 0 0 0,0 0 0 0 0,1 0 0 0 0,-1 1 0 0 0,0-1 0 0 0,0 0 0 0 0,1 0-1 0 0,-1 1 1 0 0,0-1 0 0 0,0 0 0 0 0,1 0 0 0 0,-1 1 0 0 0,0-1 0 0 0,0 0-1 0 0,0 1 1 0 0,0-1 0 0 0,1 0 0 0 0,-1 1 0 0 0,0-1 0 0 0,0 0 0 0 0,0 1-1 0 0,0-1 1 0 0,0 1 0 0 0,0-1 0 0 0,0 0 0 0 0,0 1 0 0 0,0-1 0 0 0,0 0-1 0 0,0 1 1 0 0,0-1 0 0 0,-1 0 0 0 0,1 1 0 0 0,0-1 0 0 0,0 0 0 0 0,0 1 0 0 0,0-1-1 0 0,0 0 1 0 0,-1 1 0 0 0,1-1 0 0 0,0 0 0 0 0,0 0 0 0 0,-1 1 0 0 0,1-1-1 0 0,0 1-3 0 0,-2 2-67 0 0,0 0 0 0 0,0 1 0 0 0,0-1 0 0 0,-1 0 0 0 0,1 0 1 0 0,-1 0-1 0 0,-5 4 0 0 0,1-1-293 0 0,6-5-90 0 0,-3 4-2074 0 0</inkml:trace>
</inkml:ink>
</file>

<file path=ppt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36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2 77 5063 0 0,'4'-8'79'0'0,"0"1"0"0"0,1 0 0 0 0,1 0 0 0 0,-1 0 0 0 0,1 1 0 0 0,7-7 0 0 0,11-7 9275 0 0,-23 20-8387 0 0,-1 0-866 0 0,0 0 0 0 0,0 0-1 0 0,1-1 1 0 0,-1 1 0 0 0,0 0 0 0 0,0 0 0 0 0,1 0-1 0 0,-1 0 1 0 0,0 0 0 0 0,1 0 0 0 0,-1 0 0 0 0,0 0-1 0 0,0 0 1 0 0,1 0 0 0 0,-1 0 0 0 0,0 0 0 0 0,1 0-1 0 0,-1 0 1 0 0,0 0 0 0 0,0 0 0 0 0,1 0 0 0 0,-1 1-1 0 0,0-1 1 0 0,0 0 0 0 0,1 0 0 0 0,0 5-14 0 0,0 1 1 0 0,0-1-1 0 0,0 0 0 0 0,-1 0 0 0 0,0 0 1 0 0,0 1-1 0 0,0-1 0 0 0,-1 0 1 0 0,0 0-1 0 0,-3 10 0 0 0,-2 7 258 0 0,-13 25 0 0 0,11-28-170 0 0,-9 20 271 0 0,-39 65-1 0 0,-33 31 31 0 0,-6-11-242 0 0,-3 3-184 0 0,62-77-7 0 0,-15 22 15 0 0,44-60-51 0 0,0 0 0 0 0,2 0 0 0 0,-1 0 0 0 0,-5 19 0 0 0,9-27 5 0 0,1 13 18 0 0,1-16-73 0 0,0-1-1 0 0,0 1 1 0 0,0-1-1 0 0,1 1 1 0 0,-1-1-1 0 0,0 1 1 0 0,0-1-1 0 0,1 1 0 0 0,-1-1 1 0 0,0 1-1 0 0,1-1 1 0 0,-1 0-1 0 0,1 1 1 0 0,-1-1-1 0 0,0 0 0 0 0,1 1 1 0 0,-1-1-1 0 0,1 0 1 0 0,-1 0-1 0 0,1 1 1 0 0,-1-1-1 0 0,1 0 1 0 0,-1 0-1 0 0,1 0 0 0 0,-1 0 1 0 0,1 1-1 0 0,0-1 1 0 0,15 1-1288 0 0,-8-1 1206 0 0,-3-1-2818 0 0</inkml:trace>
</inkml:ink>
</file>

<file path=ppt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39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308 5063 0 0,'0'0'390'0'0,"12"-2"1439"0"0,-9 1-1008 0 0,5 0 814 0 0,0-1 1 0 0,0 0-1 0 0,10-5 1733 0 0,-17 9-3237 0 0,-1 0 0 0 0,0 0 0 0 0,0 0 0 0 0,0 0 0 0 0,0-1 1 0 0,0 1-1 0 0,-1 3 0 0 0,-1 3 78 0 0,-1-1-1 0 0,1 1 1 0 0,-2-1 0 0 0,1 0-1 0 0,-1 0 1 0 0,0 0 0 0 0,-9 10-1 0 0,-3 8 104 0 0,-7 10-176 0 0,-2 0-1 0 0,-33 34 1 0 0,42-50-119 0 0,13-16-14 0 0,-11 9 66 0 0,23-37 63 0 0,7-1-187 0 0,1 0-1 0 0,1 0 0 0 0,27-27 1 0 0,-15 16-15 0 0,9-8-82 0 0,1 2 0 0 0,1 2 0 0 0,79-60 0 0 0,-85 75 77 0 0,2 2 0 0 0,46-22 0 0 0,-61 35 86 0 0,1 1 1 0 0,0 2 0 0 0,1 0 0 0 0,0 1 0 0 0,32-4 0 0 0,-50 10 21 0 0,-1 0 0 0 0,1 0 1 0 0,-1 1-1 0 0,1 0 0 0 0,-1 1 1 0 0,1-1-1 0 0,-1 1 0 0 0,0 0 1 0 0,7 2-1 0 0,-10-2-18 0 0,0 0 0 0 0,0 0 0 0 0,1 0 0 0 0,-1 1-1 0 0,0-1 1 0 0,0 1 0 0 0,0-1 0 0 0,0 1 0 0 0,-1 0 0 0 0,1 0-1 0 0,0 0 1 0 0,-1 0 0 0 0,1 0 0 0 0,-1 0 0 0 0,0 0 0 0 0,0 0-1 0 0,0 1 1 0 0,0-1 0 0 0,0 0 0 0 0,0 1 0 0 0,0 3 0 0 0,0 1 7 0 0,0 0 0 0 0,0 0 1 0 0,-1 0-1 0 0,0 0 0 0 0,0 0 0 0 0,-1 0 1 0 0,0 0-1 0 0,0 0 0 0 0,-1 0 1 0 0,-2 7-1 0 0,-1 3 72 0 0,-2-1 0 0 0,-15 29-1 0 0,5-18 10 0 0,-1 0 0 0 0,-22 23 0 0 0,24-31-94 0 0,1 0 0 0 0,1 1 0 0 0,1 0 1 0 0,-21 42-1 0 0,28-42-358 0 0,6-18-735 0 0</inkml:trace>
</inkml:ink>
</file>

<file path=ppt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0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4 1375 0 0,'2'0'3939'0'0,"31"-13"-1220"0"0,44-24 0 0 0,-47 21-2123 0 0,61-21-1 0 0,-68 29-143 0 0,1 1 0 0 0,0 2-1 0 0,41-5 1 0 0,-64 10-457 0 0,1-1-1 0 0,0 1 1 0 0,-1 0-1 0 0,1 1 1 0 0,0-1-1 0 0,-1 0 1 0 0,1 0 0 0 0,0 1-1 0 0,-1-1 1 0 0,1 1-1 0 0,-1-1 1 0 0,1 1-1 0 0,1 1 1 0 0,5 4-102 0 0</inkml:trace>
</inkml:ink>
</file>

<file path=ppt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0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2303 0 0,'0'0'102'0'0,"2"2"598"0"0,2 0 831 0 0,0 0-1 0 0,0 0 1 0 0,0 0 0 0 0,1 0-1 0 0,-1-1 1 0 0,1 1 0 0 0,5 0 0 0 0,0-1-286 0 0,-1 0 1 0 0,1 0-1 0 0,9-1 1 0 0,9-3-552 0 0,39-8 0 0 0,-61 10-499 0 0,187-45 1086 0 0,-22 5-1727 0 0,-162 39-29 0 0,0 1-1 0 0,14-1 1 0 0,-22 2-115 0 0,5 9-2911 0 0,-2 1 1946 0 0</inkml:trace>
</inkml:ink>
</file>

<file path=ppt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0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8 176 5983 0 0,'7'-4'188'0'0,"-1"0"0"0"0,0 0-1 0 0,0-1 1 0 0,0 1 0 0 0,0-1-1 0 0,6-8 1 0 0,15-20 4482 0 0,-17 22-1530 0 0,-9 9-2867 0 0,1 0 0 0 0,-1 0-1 0 0,1 1 1 0 0,-1-1-1 0 0,0 0 1 0 0,0-1 0 0 0,0 1-1 0 0,0 0 1 0 0,-1 0 0 0 0,1 0-1 0 0,0 0 1 0 0,-1-1-1 0 0,1 1 1 0 0,-1 0 0 0 0,0-1-1 0 0,0 1 1 0 0,0 0 0 0 0,0 0-1 0 0,0-1 1 0 0,-1-2-1 0 0,0 3-212 0 0,0 0-1 0 0,0 0 0 0 0,0 0 0 0 0,0 0 0 0 0,0 0 0 0 0,-1 0 0 0 0,1 0 1 0 0,0 1-1 0 0,-1-1 0 0 0,0 1 0 0 0,1-1 0 0 0,-1 1 0 0 0,0-1 1 0 0,0 1-1 0 0,1 0 0 0 0,-1 0 0 0 0,0 0 0 0 0,0 0 0 0 0,0 0 1 0 0,-1 0-1 0 0,-2 0 0 0 0,-8-3-13 0 0,-1 2 0 0 0,0-1-1 0 0,1 2 1 0 0,-26-1 0 0 0,-57 8-78 0 0,85-5 44 0 0,-41 5-22 0 0,0 1 0 0 0,1 3-1 0 0,0 3 1 0 0,1 1 0 0 0,0 3-1 0 0,-63 30 1 0 0,108-45 0 0 0,1 1-1 0 0,-1-1 0 0 0,1 1 1 0 0,0 0-1 0 0,0 0 1 0 0,-4 4-1 0 0,7-7 7 0 0,1 1-1 0 0,-1-1 1 0 0,1 1-1 0 0,-1 0 1 0 0,1-1 0 0 0,0 1-1 0 0,-1-1 1 0 0,1 1-1 0 0,0 0 1 0 0,0-1 0 0 0,-1 1-1 0 0,1 0 1 0 0,0 0-1 0 0,0-1 1 0 0,0 1 0 0 0,0 0-1 0 0,0-1 1 0 0,0 1-1 0 0,0 0 1 0 0,0 0 0 0 0,1 1-3 0 0,-1-1 1 0 0,1 0 0 0 0,-1 0 0 0 0,1 0 0 0 0,0 0-1 0 0,-1 0 1 0 0,1 0 0 0 0,0 0 0 0 0,0-1 0 0 0,0 1-1 0 0,0 0 1 0 0,0 0 0 0 0,0 0 0 0 0,0-1 0 0 0,0 1-1 0 0,1 0 1 0 0,23 11-20 0 0,0-2 1 0 0,0-1-1 0 0,35 9 0 0 0,12 3 1 0 0,-11 1 175 0 0,93 47 0 0 0,-132-57-112 0 0,0 1-1 0 0,0 1 1 0 0,-1 1-1 0 0,-1 0 1 0 0,-1 2-1 0 0,0 0 1 0 0,18 23-1 0 0,-34-35-35 0 0,1-1-1 0 0,-1 1 1 0 0,0 0 0 0 0,0 0-1 0 0,0 1 1 0 0,-1-1-1 0 0,1 0 1 0 0,-2 1 0 0 0,1 0-1 0 0,0-1 1 0 0,-1 1-1 0 0,0 0 1 0 0,0 0 0 0 0,-1 0-1 0 0,0-1 1 0 0,0 1-1 0 0,0 0 1 0 0,-1 0 0 0 0,-1 9-1 0 0,-1-6 2 0 0,0 0-1 0 0,-1 0 1 0 0,0 0 0 0 0,0 0-1 0 0,0-1 1 0 0,-1 1 0 0 0,-1-1-1 0 0,0-1 1 0 0,0 1 0 0 0,0-1-1 0 0,-8 8 1 0 0,1-4 3 0 0,0 0 1 0 0,0-1-1 0 0,0-1 0 0 0,-1 0 1 0 0,-1-1-1 0 0,0 0 0 0 0,-20 7 1 0 0,24-11-1 0 0,-1 0 0 0 0,0-1 0 0 0,0 0 0 0 0,-1-1 0 0 0,1 0 0 0 0,-1-1 0 0 0,1 0 0 0 0,-1-1 0 0 0,1-1 0 0 0,-17-2 0 0 0,27 3 4 0 0,-1-1-1 0 0,1 1 0 0 0,-1-1 0 0 0,1 0 0 0 0,0 0 0 0 0,-1 0 1 0 0,1 0-1 0 0,0 0 0 0 0,-1-1 0 0 0,1 1 0 0 0,0-1 0 0 0,0 1 0 0 0,0-1 1 0 0,0 0-1 0 0,1 0 0 0 0,-1 0 0 0 0,-1-2 0 0 0,1 1 17 0 0,0 0 1 0 0,1-1-1 0 0,-1 1 0 0 0,1 0 0 0 0,0-1 0 0 0,0 1 0 0 0,0-1 0 0 0,1 0 1 0 0,-1 1-1 0 0,1-7 0 0 0,1-5 39 0 0,0 1 0 0 0,1 0 0 0 0,1 0 0 0 0,0 1 0 0 0,5-15 0 0 0,-3 16-52 0 0,0 0-1 0 0,1 1 0 0 0,0-1 1 0 0,0 1-1 0 0,1 0 1 0 0,1 1-1 0 0,0 0 0 0 0,0 0 1 0 0,1 1-1 0 0,18-16 1 0 0,9-3 74 0 0,68-40 0 0 0,-74 50-78 0 0,216-141-265 0 0,-195 123-1293 0 0,-31 18-94 0 0</inkml:trace>
</inkml:ink>
</file>

<file path=ppt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3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194 3679 0 0,'0'0'284'0'0,"8"-3"80"0"0,-3 0 673 0 0,-1 1-1 0 0,1 0 0 0 0,0 1 0 0 0,0-1 1 0 0,0 1-1 0 0,9-1 0 0 0,-9 1-456 0 0,-3 1 220 0 0,35 11 2069 0 0,-28-7-2503 0 0,0-1 0 0 0,0 0 0 0 0,0 0 0 0 0,0 0 0 0 0,0-1 0 0 0,15 1 0 0 0,-18-3-325 0 0,1 0-1 0 0,-1 0 0 0 0,0-1 1 0 0,1 0-1 0 0,-1 0 1 0 0,0-1-1 0 0,0 1 0 0 0,0-1 1 0 0,0-1-1 0 0,9-4 1 0 0,34-17 74 0 0,52-31-105 0 0,-93 50-182 0 0,1-1-1 0 0,-1 0 1 0 0,0 0 0 0 0,0-1-1 0 0,-1 0 1 0 0,0 0 0 0 0,9-11-1 0 0,-15 17 122 0 0,-1 0 0 0 0,1 0 1 0 0,-1 0-1 0 0,0 0 0 0 0,1 0 0 0 0,-1 0 0 0 0,0 0 0 0 0,0 0 0 0 0,1 0 1 0 0,-1 0-1 0 0,0 0 0 0 0,0 0 0 0 0,0 0 0 0 0,0 0 0 0 0,0 0 0 0 0,-1 0 0 0 0,1 0 1 0 0,0 0-1 0 0,0 0 0 0 0,-1 0 0 0 0,1 0 0 0 0,0 0 0 0 0,-1 0 0 0 0,1 0 0 0 0,-1 0 1 0 0,1 0-1 0 0,-1 0 0 0 0,0 1 0 0 0,1-1 0 0 0,-1 0 0 0 0,0 0 0 0 0,0 1 1 0 0,1-1-1 0 0,-1 0 0 0 0,0 1 0 0 0,0-1 0 0 0,0 1 0 0 0,-1-1 0 0 0,-2-2-84 0 0,1 2 0 0 0,-1-1 0 0 0,0 0-1 0 0,0 1 1 0 0,0-1 0 0 0,0 1-1 0 0,0 0 1 0 0,-7-1 0 0 0,-6 2-200 0 0,0 0 0 0 0,0 2 0 0 0,0 0 0 0 0,-24 5 1 0 0,-65 24 127 0 0,93-26 197 0 0,-14 5 116 0 0,1 2-1 0 0,1 1 1 0 0,-42 28 0 0 0,36-22 206 0 0,-241 151 2023 0 0,260-162-2288 0 0,-74 48 176 0 0,72-46-184 0 0,1 0-1 0 0,1 1 0 0 0,0 1 1 0 0,-12 14-1 0 0,24-25-20 0 0,-1-1 1 0 0,1 1-1 0 0,-1-1 0 0 0,1 1 0 0 0,-1 0 0 0 0,1-1 0 0 0,-1 1 0 0 0,1-1 1 0 0,0 1-1 0 0,-1 0 0 0 0,1-1 0 0 0,0 1 0 0 0,-1 0 0 0 0,1 0 0 0 0,0-1 1 0 0,0 1-1 0 0,0 0 0 0 0,0 0 0 0 0,0-1 0 0 0,0 1 0 0 0,0 0 1 0 0,0 0-1 0 0,0-1 0 0 0,0 1 0 0 0,0 0 0 0 0,0 0 0 0 0,0-1 0 0 0,1 1 1 0 0,-1 0-1 0 0,0-1 0 0 0,1 2 0 0 0,1-1 35 0 0,-1 1 0 0 0,1-1 0 0 0,-1 0 0 0 0,1 0 0 0 0,0 0 0 0 0,0-1 0 0 0,-1 1 0 0 0,1 0 0 0 0,0-1 0 0 0,0 1 1 0 0,3 0-1 0 0,21 4 651 0 0,0-1 0 0 0,50 1 1 0 0,54-7 739 0 0,-125 2-1399 0 0,70-2 593 0 0,63-5 132 0 0,-111 4-913 0 0,40-10 1 0 0,-6-7-2973 0 0,-52 17 1183 0 0</inkml:trace>
</inkml:ink>
</file>

<file path=ppt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4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9 5983 0 0,'1'-2'464'0'0,"12"-25"2112"0"0,-11 32-2226 0 0,-1 0-1 0 0,0 0 0 0 0,0 0 0 0 0,-1 0 0 0 0,1 11 0 0 0,-1-6 223 0 0,10 111 6253 0 0,-9-104-6488 0 0,0 0 0 0 0,-2 0 0 0 0,0 0 0 0 0,-1-1 0 0 0,-5 24-1 0 0,0-3-129 0 0,7-36-9 0 0,10-15 15 0 0,-5 9-144 0 0,28-41 123 0 0,2 2 0 0 0,55-54 0 0 0,-63 73-195 0 0,2 0 0 0 0,0 2 0 0 0,2 1-1 0 0,51-27 1 0 0,-48 30 5 0 0,-3 3-43 0 0,44-19 0 0 0,-68 32-224 0 0,1 1-1 0 0,0 0 1 0 0,-1 0-1 0 0,1 1 1 0 0,0-1-1 0 0,0 2 1 0 0,0-1-1 0 0,0 1 1 0 0,13 2 0 0 0,-10 1-1001 0 0</inkml:trace>
</inkml:ink>
</file>

<file path=ppt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4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29 14279 0 0,'0'0'1298'0'0,"11"4"-676"0"0,6-5-578 0 0,0-1 0 0 0,0 0 0 0 0,-1-1 0 0 0,1 0 0 0 0,-1-2 0 0 0,0 0 0 0 0,0-1-1 0 0,-1 0 1 0 0,0-1 0 0 0,0-1 0 0 0,0 0 0 0 0,-1-2 0 0 0,22-17 0 0 0,-29 21-207 0 0,0-1-1 0 0,-1-1 1 0 0,8-9 0 0 0,-13 16 67 0 0,-3 1-78 0 0,-10 2 114 0 0,0 1 0 0 0,0 1-1 0 0,0 0 1 0 0,-16 7-1 0 0,-45 29-185 0 0,26-12 394 0 0,2 2 0 0 0,1 2 0 0 0,-47 45 0 0 0,85-72-97 0 0,-7 7 377 0 0,-22 28 0 0 0,33-37-368 0 0,-1 0 0 0 0,1 0-1 0 0,0 0 1 0 0,0 1-1 0 0,1-1 1 0 0,-1 1 0 0 0,0-1-1 0 0,1 1 1 0 0,0 0 0 0 0,0-1-1 0 0,0 1 1 0 0,1 0 0 0 0,-1 0-1 0 0,1 0 1 0 0,0 5 0 0 0,0-8-55 0 0,0 1 0 0 0,1-1 1 0 0,-1 0-1 0 0,1 1 1 0 0,-1-1-1 0 0,1 1 1 0 0,-1-1-1 0 0,1 0 1 0 0,0 1-1 0 0,0-1 0 0 0,-1 0 1 0 0,1 0-1 0 0,0 0 1 0 0,0 1-1 0 0,0-1 1 0 0,0 0-1 0 0,3 1 1 0 0,-2 0 11 0 0,1-1 1 0 0,-1 0-1 0 0,1 0 1 0 0,0 0-1 0 0,-1 0 1 0 0,1 0-1 0 0,0 0 1 0 0,5 0-1 0 0,1 0-301 0 0,1-1-1 0 0,-1 0 1 0 0,1 0-1 0 0,15-4 1 0 0,3-2-1179 0 0</inkml:trace>
</inkml:ink>
</file>

<file path=ppt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4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33 9215 0 0,'0'1'707'0'0,"-2"5"-374"0"0,0 0 0 0 0,0 0-1 0 0,-1 0 1 0 0,1 0 0 0 0,-1-1 0 0 0,0 1-1 0 0,-5 4 1 0 0,0 5 3109 0 0,9-18-2875 0 0,7-11-235 0 0,0 0 0 0 0,2 0 0 0 0,0 1 0 0 0,0 0 1 0 0,16-14-1 0 0,67-55-272 0 0,-74 66 11 0 0,8-5-69 0 0,0 1 1 0 0,2 2-1 0 0,40-20 1 0 0,96-33-115 0 0,-143 62 159 0 0,1 2 0 0 0,0 1 0 0 0,38-6 0 0 0,-59 11-17 0 0,-1 1 0 0 0,1 0 1 0 0,0 0-1 0 0,0 0 0 0 0,0 0 0 0 0,0 0 0 0 0,0 0 0 0 0,0 1 0 0 0,0-1 0 0 0,-1 1 1 0 0,1-1-1 0 0,0 1 0 0 0,0-1 0 0 0,-1 1 0 0 0,1 0 0 0 0,0 0 0 0 0,-1 0 0 0 0,1 0 1 0 0,0 0-1 0 0,-1 0 0 0 0,0 1 0 0 0,1-1 0 0 0,1 3 0 0 0,-1-1 53 0 0,0 1 0 0 0,0 0 1 0 0,0-1-1 0 0,-1 1 0 0 0,0 0 0 0 0,1 0 0 0 0,-1 0 1 0 0,-1 0-1 0 0,2 8 0 0 0,-2 5 89 0 0,0 1 0 0 0,-1-1 0 0 0,-1 0 0 0 0,0 0 0 0 0,-2 0 0 0 0,-9 30 0 0 0,5-19-58 0 0,-5 35 1 0 0,13-60-113 0 0,-1 0 0 0 0,1 0-1 0 0,0 0 1 0 0,0 0 0 0 0,0 0-1 0 0,1 0 1 0 0,-1 0 0 0 0,1 0-1 0 0,-1-1 1 0 0,1 1 0 0 0,0 0-1 0 0,0 0 1 0 0,0-1 0 0 0,0 1-1 0 0,1 0 1 0 0,-1-1 0 0 0,1 1-1 0 0,2 2 1 0 0,-1-2 1 0 0,0 0-1 0 0,0-1 1 0 0,0 1-1 0 0,1-1 0 0 0,-1 0 1 0 0,1 0-1 0 0,0 0 1 0 0,-1 0-1 0 0,1-1 1 0 0,0 1-1 0 0,0-1 1 0 0,6 1-1 0 0,31 5-580 0 0,1-2 1 0 0,80-1-1 0 0,-87-4-441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7:25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96 4143 0 0,'-8'-8'9922'0'0,"12"5"-9657"0"0,0-1 0 0 0,0 1 0 0 0,1 0 1 0 0,-1 0-1 0 0,1 1 0 0 0,0-1 0 0 0,0 1 0 0 0,0 0 1 0 0,0 0-1 0 0,11-1 0 0 0,5-1 161 0 0,33-1-1 0 0,-5 0 195 0 0,88-11 764 0 0,154 2 1 0 0,216-8-611 0 0,1-21-79 0 0,-306 24-285 0 0,215-18 424 0 0,499 18 273 0 0,-512 10-1024 0 0,-294-1-1904 0 0,183-41 0 0 0,-290 50 1359 0 0,0 1-1 0 0,0-1 1 0 0,0 0 0 0 0,0 1-1 0 0,0 0 1 0 0,0 0-1 0 0,0-1 1 0 0,0 2-1 0 0,0-1 1 0 0,6 1 0 0 0</inkml:trace>
</inkml:ink>
</file>

<file path=ppt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6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56 6447 0 0,'0'0'586'0'0,"-6"6"-476"0"0,5-5-53 0 0,-95 102 7582 0 0,58-55-3876 0 0,37-46-3334 0 0,1-1-242 0 0,-2 4-83 0 0,1-3 85 0 0,9-12-33 0 0,61-67-404 0 0,71-74-650 0 0,-115 127 651 0 0,1 1-1 0 0,2 2 1 0 0,55-35-1 0 0,-78 53 230 0 0,77-38-103 0 0,-73 37 187 0 0,0 1 1 0 0,0 0-1 0 0,-1 1 1 0 0,1 0-1 0 0,1 1 0 0 0,-1-1 1 0 0,17 1-1 0 0,-24 1-53 0 0,0 0 1 0 0,0 1-1 0 0,0-1 0 0 0,0 0 0 0 0,0 1 0 0 0,0-1 0 0 0,0 1 1 0 0,0-1-1 0 0,0 1 0 0 0,0 0 0 0 0,-1 0 0 0 0,1 0 1 0 0,0 0-1 0 0,0 0 0 0 0,-1 0 0 0 0,1 1 0 0 0,-1-1 0 0 0,1 1 1 0 0,-1-1-1 0 0,2 3 0 0 0,-1-1-2 0 0,0 0 0 0 0,-1 0 0 0 0,0 0-1 0 0,0 1 1 0 0,0-1 0 0 0,0 0 0 0 0,0 0 0 0 0,-1 1-1 0 0,0-1 1 0 0,1 0 0 0 0,-2 6 0 0 0,1 2 39 0 0,-2 1 0 0 0,0-1 0 0 0,0 1 0 0 0,-1-1-1 0 0,-1 0 1 0 0,-5 13 0 0 0,3-11 42 0 0,-1-1-1 0 0,0 1 1 0 0,-1-1 0 0 0,0-1-1 0 0,-20 22 1 0 0,-57 44 553 0 0,55-52-302 0 0,26-22-330 0 0,0 1 1 0 0,0 0-1 0 0,1-1 0 0 0,-1 1 1 0 0,1 0-1 0 0,0 1 1 0 0,0-1-1 0 0,0 1 1 0 0,1-1-1 0 0,-1 1 1 0 0,1 0-1 0 0,0 0 1 0 0,1 0-1 0 0,-1 0 1 0 0,1 0-1 0 0,-1 6 1 0 0,2-9-1103 0 0</inkml:trace>
</inkml:ink>
</file>

<file path=ppt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6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0 10135 0 0,'0'0'778'0'0,"1"-1"-310"0"0,85-9 5742 0 0,31-7-5090 0 0,67-25 319 0 0,153-30 305 0 0,-142 47-1267 0 0,-159 23-762 0 0,1 2-1 0 0,-1 1 1 0 0,50 8 0 0 0,-68-6-594 0 0,30 11 1 0 0,-21-4-5097 0 0,-27-10 5932 0 0,11 4-5765 0 0</inkml:trace>
</inkml:ink>
</file>

<file path=ppt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7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129 1839 0 0,'-5'-4'17344'0'0,"14"-6"-17138"0"0,0 1 1 0 0,0 0-1 0 0,1 1 0 0 0,0 0 1 0 0,1 0-1 0 0,0 1 0 0 0,19-9 0 0 0,-8 5 33 0 0,0 2 1 0 0,0 1-1 0 0,31-7 0 0 0,-43 13-156 0 0,0 0 0 0 0,1 1 0 0 0,-1 0 0 0 0,0 1 0 0 0,20 1 0 0 0,-26-1-66 0 0,0 1-1 0 0,0 0 1 0 0,0 0 0 0 0,0 0 0 0 0,-1 1-1 0 0,1-1 1 0 0,6 5 0 0 0,-8-5-17 0 0,0 0 0 0 0,0 1 0 0 0,-1-1 0 0 0,1 0 0 0 0,0 1 0 0 0,-1 0 0 0 0,0-1 0 0 0,1 1 1 0 0,-1 0-1 0 0,0 0 0 0 0,0 0 0 0 0,0 0 0 0 0,0 0 0 0 0,0 0 0 0 0,0 3 0 0 0,0-2 0 0 0,-1 0 0 0 0,1 0 0 0 0,-1 1 0 0 0,0-1 0 0 0,-1 0 0 0 0,1 0 0 0 0,-1 1 0 0 0,1-1 0 0 0,-1 0 0 0 0,0 0 0 0 0,0 0 0 0 0,0 0 0 0 0,0 0 0 0 0,-3 3 0 0 0,0 3 0 0 0,-1 0 0 0 0,-1-1 0 0 0,-8 10 0 0 0,2-4-22 0 0,-1-1-1 0 0,-1 0 1 0 0,0-1-1 0 0,-19 12 1 0 0,-69 38-317 0 0,52-33 110 0 0,23-12 131 0 0,-214 125-316 0 0,221-131 414 0 0,-86 51 0 0 0,102-60 3 0 0,0 2-1 0 0,-5 5 68 0 0,21-5 199 0 0,4-1-86 0 0,0 0 1 0 0,1-2-1 0 0,-1 0 0 0 0,1-1 0 0 0,31-3 0 0 0,-32 1-58 0 0,151-20 944 0 0,-22 1-413 0 0,264-18-1020 0 0,-362 36-929 0 0,-5-1-5468 0 0,-19 2-194 0 0</inkml:trace>
</inkml:ink>
</file>

<file path=ppt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7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0159 0 0,'0'0'1254'0'0,"2"1"-366"0"0,1 1-548 0 0,0 0 0 0 0,0 0 0 0 0,1-1 0 0 0,-1 0 0 0 0,1 0 0 0 0,-1 0 0 0 0,1 0-1 0 0,-1 0 1 0 0,1 0 0 0 0,-1-1 0 0 0,1 0 0 0 0,0 0 0 0 0,7 0 0 0 0,8-2 617 0 0,24-5 0 0 0,-40 6-852 0 0,118-27 1573 0 0,24-5-898 0 0,-143 32-882 0 0,1 1 0 0 0,0-1 0 0 0,0 1 0 0 0,0 0 0 0 0,0 0 0 0 0,0 0 0 0 0,0 0 0 0 0,0 0 0 0 0,-1 1 0 0 0,1-1 0 0 0,0 1 0 0 0,0 0 0 0 0,0 0 0 0 0,-1 0 0 0 0,1 0 0 0 0,0 0 0 0 0,-1 0 0 0 0,3 2 0 0 0,2 5-1698 0 0</inkml:trace>
</inkml:ink>
</file>

<file path=ppt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8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6 3679 0 0,'-7'6'382'0'0,"-5"-1"-375"0"0,-5 7 14872 0 0,39-1-13159 0 0,-9-10-1564 0 0,-1 1-1 0 0,1-2 1 0 0,-1 0-1 0 0,1 0 1 0 0,-1-1-1 0 0,16-3 1 0 0,9 0 62 0 0,91-10 393 0 0,31-1-236 0 0,-32 11-3753 0 0,-103 3 1691 0 0</inkml:trace>
</inkml:ink>
</file>

<file path=ppt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8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0 13415 0 0,'0'0'4188'0'0,"0"2"-3645"0"0,0 1-356 0 0,0 1 0 0 0,-1 0 1 0 0,0-1-1 0 0,0 1 0 0 0,0-1 0 0 0,0 1 1 0 0,-1-1-1 0 0,-2 6 0 0 0,-20 28 988 0 0,15-22-794 0 0,2-7-172 0 0,0 1 0 0 0,0-1 0 0 0,-13 11 0 0 0,-8 8 79 0 0,-8 11-200 0 0,26-29-68 0 0,1 0 0 0 0,0 0 0 0 0,1 1 0 0 0,0 0 0 0 0,0 0 0 0 0,1 1 0 0 0,-7 16 0 0 0,11-18-20 0 0,3 5 0 0 0,4-10 0 0 0,-3-3 0 0 0,0 0 2 0 0,1 1 0 0 0,0-1-1 0 0,0 0 1 0 0,0 1 0 0 0,0-1 0 0 0,0 0-1 0 0,0 0 1 0 0,0 0 0 0 0,0 0 0 0 0,0-1-1 0 0,0 1 1 0 0,1-1 0 0 0,-1 1 0 0 0,0-1-1 0 0,0 0 1 0 0,1 0 0 0 0,-1 1 0 0 0,4-2-1 0 0,5 0 16 0 0,0 0-1 0 0,14-3 1 0 0,98-31 133 0 0,2 0-43 0 0,-85 27-144 0 0,0 2 0 0 0,0 2 0 0 0,74 0 0 0 0,-103 5-2499 0 0</inkml:trace>
</inkml:ink>
</file>

<file path=ppt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8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10 16415 0 0,'0'0'1484'0'0,"-1"-2"-1221"0"0,1 2-167 0 0,0-1-1 0 0,0 1 1 0 0,0 0 0 0 0,-1-1-1 0 0,1 1 1 0 0,0-1 0 0 0,0 1-1 0 0,-1-1 1 0 0,1 1 0 0 0,-1 0 0 0 0,1-1-1 0 0,0 1 1 0 0,-1 0 0 0 0,1-1-1 0 0,-1 1 1 0 0,1 0 0 0 0,-1-1-1 0 0,1 1 1 0 0,0 0 0 0 0,-1 0 0 0 0,1 0-1 0 0,-1 0 1 0 0,0-1 0 0 0,1 1-1 0 0,-1 0 1 0 0,1 0 0 0 0,-1 0-1 0 0,1 0 1 0 0,-1 0 0 0 0,1 0-1 0 0,-1 0 1 0 0,1 0 0 0 0,-1 0 0 0 0,1 1-1 0 0,-1-1 1 0 0,1 0 0 0 0,-1 0-1 0 0,1 0 1 0 0,-1 1 0 0 0,1-1-1 0 0,-1 0 1 0 0,1 0 0 0 0,0 1 0 0 0,-1-1-1 0 0,1 0 1 0 0,-1 1 0 0 0,-15 16-66 0 0,16-17-17 0 0,-12 20 323 0 0,0 1 0 0 0,1 1 0 0 0,1 0 0 0 0,-9 28 0 0 0,-8 19 40 0 0,-103 176 240 0 0,-19-13-555 0 0,119-186-58 0 0,23-36-26 0 0,-34 56 9 0 0,36-56-174 0 0,0 0 0 0 0,1 0 1 0 0,0 0-1 0 0,-5 20 0 0 0,9-29-66 0 0,0-1 159 0 0,0 0 0 0 0,-1 1 0 0 0,1-1 0 0 0,0 1-1 0 0,0-1 1 0 0,0 0 0 0 0,0 1 0 0 0,0-1 0 0 0,0 0 0 0 0,0 1-1 0 0,0-1 1 0 0,0 1 0 0 0,0-1 0 0 0,0 0 0 0 0,0 1-1 0 0,0-1 1 0 0,0 1 0 0 0,0-1 0 0 0,0 0 0 0 0,1 1-1 0 0,-1-1 1 0 0,0 0 0 0 0,0 1 0 0 0,0-1 0 0 0,1 0-1 0 0,-1 1 1 0 0,9 2-7777 0 0</inkml:trace>
</inkml:ink>
</file>

<file path=ppt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9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2 13503 0 0,'16'-2'1440'0'0,"-13"2"-1326"0"0,0 0 0 0 0,0 1 0 0 0,0-1 1 0 0,0 1-1 0 0,-1-1 0 0 0,1 1 0 0 0,0 0 0 0 0,0 0 0 0 0,-1 0 0 0 0,1 1 0 0 0,0-1 0 0 0,-1 0 0 0 0,1 1 0 0 0,-1 0 0 0 0,0 0 0 0 0,4 2 1 0 0,0 2 297 0 0,3 1-152 0 0,-2 0 0 0 0,1 1 0 0 0,-1-1 0 0 0,0 2 0 0 0,-1-1 0 0 0,0 1 0 0 0,0 0-1 0 0,-1 0 1 0 0,0 0 0 0 0,0 1 0 0 0,-1 0 0 0 0,-1 0 0 0 0,0 0 0 0 0,0 0 0 0 0,2 17 0 0 0,-3-10-31 0 0,-1-1 0 0 0,0 1-1 0 0,-1-1 1 0 0,-1 1 0 0 0,0-1 0 0 0,-2 1 0 0 0,0-1 0 0 0,0 0 0 0 0,-8 21 0 0 0,4-20-158 0 0,-1 0 0 0 0,-1-1 1 0 0,0 0-1 0 0,-1 0 0 0 0,-1-1 0 0 0,0 0 0 0 0,-1-1 0 0 0,-20 18 0 0 0,10-12-265 0 0,-2 0 0 0 0,0-2 0 0 0,-2 0 0 0 0,-35 18-1 0 0,59-35 1 0 0,1 0-76 0 0,-1 0 0 0 0,0 0-1 0 0,0 0 1 0 0,0 0 0 0 0,0-1-1 0 0,0 1 1 0 0,0-1 0 0 0,-1 1-1 0 0,-1-1 1 0 0</inkml:trace>
</inkml:ink>
</file>

<file path=ppt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4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79 3223 0 0,'-1'0'240'0'0,"0"-1"-69"0"0,0 1-1 0 0,0 0 0 0 0,0-1 1 0 0,0 1-1 0 0,0 0 1 0 0,0 0-1 0 0,0 0 0 0 0,0 0 1 0 0,-11 3 10241 0 0,23-2-8024 0 0,-10 0-2305 0 0,0 0 1 0 0,0 1 0 0 0,0-1-1 0 0,0 0 1 0 0,0 0 0 0 0,0 0 0 0 0,0 1-1 0 0,0-1 1 0 0,0 0 0 0 0,-1 1-1 0 0,1-1 1 0 0,0 1 0 0 0,-1-1-1 0 0,1 0 1 0 0,-1 1 0 0 0,0-1 0 0 0,0 1-1 0 0,1 0 1 0 0,-1 2 0 0 0,-1 0-3 0 0,1-1-1 0 0,-1 1 1 0 0,1-1 0 0 0,-1 1 0 0 0,0-1 0 0 0,0 0 0 0 0,-1 1-1 0 0,-2 3 1 0 0,-3 5 28 0 0,0-1-1 0 0,-1 0 1 0 0,-16 16 0 0 0,21-23-96 0 0,-1 0 1 0 0,1-1 0 0 0,-1 0 0 0 0,0 0 0 0 0,0 0 0 0 0,-5 3 0 0 0,8-6 39 0 0,1-1-43 0 0,0 0-1 0 0,-1 0 0 0 0,1-1 1 0 0,0 1-1 0 0,0 0 1 0 0,0-1-1 0 0,0 1 0 0 0,0 0 1 0 0,0 0-1 0 0,1-1 1 0 0,-1 1-1 0 0,0 0 1 0 0,1 0-1 0 0,-1-1 0 0 0,2-1 1 0 0,9-18 55 0 0,3-1-125 0 0,2 1 0 0 0,0 1 0 0 0,1 0 0 0 0,2 1 0 0 0,0 1 0 0 0,0 1 0 0 0,31-21 0 0 0,-20 19-41 0 0,1 1 1 0 0,0 1-1 0 0,1 2 0 0 0,66-22 0 0 0,-90 35 162 0 0,0 0 0 0 0,0 0 0 0 0,1 1 0 0 0,-1 0 0 0 0,1 0 0 0 0,-1 1 0 0 0,1 0 0 0 0,-1 1 0 0 0,0 0 0 0 0,1 0 0 0 0,-1 1 0 0 0,15 4 1 0 0,-1 8 733 0 0,-11-5-407 0 0,-8-7-334 0 0,0 0-1 0 0,-1 0 0 0 0,1 1 0 0 0,-1-1 0 0 0,1 1 1 0 0,-1-1-1 0 0,0 1 0 0 0,0 0 0 0 0,0 0 0 0 0,0 0 0 0 0,-1 0 1 0 0,1 0-1 0 0,-1 0 0 0 0,0 1 0 0 0,0-1 0 0 0,0 0 0 0 0,0 1 1 0 0,-1-1-1 0 0,1 0 0 0 0,-1 1 0 0 0,0-1 0 0 0,0 1 0 0 0,0-1 1 0 0,-1 1-1 0 0,1-1 0 0 0,-1 0 0 0 0,1 1 0 0 0,-1-1 0 0 0,0 0 1 0 0,-1 1-1 0 0,1-1 0 0 0,-3 4 0 0 0,-13 28-380 0 0,-23 62 1 0 0,39-93-108 0 0,0 0 0 0 0,1 1 0 0 0,-1-1 0 0 0,1 0 0 0 0,0 6 0 0 0,0-8 82 0 0,0 0-987 0 0</inkml:trace>
</inkml:ink>
</file>

<file path=ppt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0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3 15119 0 0,'0'0'1366'0'0,"2"0"-997"0"0,22-2 578 0 0,0-1 1 0 0,0-1 0 0 0,0-2-1 0 0,41-14 1 0 0,-11 4-379 0 0,384-97 1744 0 0,-404 105-2188 0 0,1 1 0 0 0,-1 1 0 0 0,46-1 0 0 0,-78 7-159 0 0,1 0 0 0 0,0 0-1 0 0,-1 0 1 0 0,1 1 0 0 0,-1-1 0 0 0,1 1 0 0 0,-1-1 0 0 0,1 1 0 0 0,-1 0-1 0 0,1 0 1 0 0,3 2 0 0 0,-5-2-61 0 0,0 0-1 0 0,-1-1 1 0 0,1 1 0 0 0,0 0-1 0 0,-1 0 1 0 0,1 0 0 0 0,0 0-1 0 0,-1-1 1 0 0,1 1 0 0 0,-1 0-1 0 0,1 0 1 0 0,-1 0 0 0 0,0 0-1 0 0,0 0 1 0 0,1 0 0 0 0,-1 0-1 0 0,0 0 1 0 0,0 0 0 0 0,0 0-1 0 0,0 0 1 0 0,0 0 0 0 0,0 0-1 0 0,0 1 1 0 0,0-1 0 0 0,0 0-1 0 0,-1 0 1 0 0,1 0 0 0 0,0 0-1 0 0,-1 0 1 0 0,0 1 0 0 0,-6 13-1507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4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2 58 1839 0 0,'9'-4'44'0'0,"0"0"0"0"0,0-1 0 0 0,16-11 0 0 0,-11 8 2138 0 0,18-7 9211 0 0,-21 10-9705 0 0,-9 4-1072 0 0,3 4-442 0 0,-5-3-170 0 0,0 0 0 0 0,1 0 0 0 0,-1 0 0 0 0,0 0 0 0 0,0 0 0 0 0,1 0 0 0 0,-1 0 1 0 0,0 0-1 0 0,1 0 0 0 0,-1 0 0 0 0,0 0 0 0 0,0 0 0 0 0,1 1 0 0 0,-1-1 0 0 0,0 0 1 0 0,0 0-1 0 0,1 0 0 0 0,-1 0 0 0 0,0 0 0 0 0,0 1 0 0 0,0-1 0 0 0,1 0 0 0 0,-1 0 1 0 0,0 0-1 0 0,0 1 0 0 0,0-1 0 0 0,0 0 0 0 0,1 0 0 0 0,-1 1 0 0 0,0-1 0 0 0,0 0 1 0 0,0 0-1 0 0,0 1 0 0 0,0-1 0 0 0,0 0 0 0 0,0 0 0 0 0,0 1 0 0 0,0-1 0 0 0,0 1 1 0 0,-1 5 10 0 0,-1 0 0 0 0,0 0 0 0 0,-1-1 0 0 0,1 1 1 0 0,-1 0-1 0 0,0-1 0 0 0,-1 1 0 0 0,1-1 0 0 0,-1 0 1 0 0,0 0-1 0 0,0-1 0 0 0,-1 1 0 0 0,1-1 1 0 0,-1 0-1 0 0,0 0 0 0 0,0 0 0 0 0,-8 3 0 0 0,-10 6-23 0 0,-2 0-1 0 0,-43 14 0 0 0,55-22 7 0 0,-234 68-974 0 0,200-63 853 0 0,1-2 0 0 0,-1-3 0 0 0,0-1 0 0 0,0-3 1 0 0,0-1-1 0 0,-60-9 0 0 0,80 5 216 0 0,-33-8 1 0 0,48 8 31 0 0,0 0 0 0 0,0 0 1 0 0,0-1-1 0 0,-20-12 0 0 0,32 17-107 0 0,-1 0 7 0 0,1-1 1 0 0,-1 1 0 0 0,1 0-1 0 0,-1-1 1 0 0,1 1 0 0 0,0 0-1 0 0,-1 0 1 0 0,1-1 0 0 0,-1 1-1 0 0,1-1 1 0 0,0 1 0 0 0,-1 0 0 0 0,1-1-1 0 0,0 1 1 0 0,-1-1 0 0 0,1 1-1 0 0,0-1 1 0 0,0 0 0 0 0,0 0-21 0 0,1 1 0 0 0,0-1 0 0 0,-1 1 0 0 0,1-1 0 0 0,0 1 0 0 0,0-1 1 0 0,0 1-1 0 0,-1-1 0 0 0,1 1 0 0 0,0 0 0 0 0,0-1 0 0 0,0 1 1 0 0,0 0-1 0 0,0 0 0 0 0,0-1 0 0 0,0 1 0 0 0,-1 0 0 0 0,1 0 1 0 0,0 0-1 0 0,0 0 0 0 0,0 1 0 0 0,0-1 0 0 0,0 0 0 0 0,1 0 0 0 0,1 1 12 0 0,8 1-18 0 0,0 0 1 0 0,0 0-1 0 0,0 1 1 0 0,-1 1-1 0 0,1-1 0 0 0,-1 2 1 0 0,0 0-1 0 0,0 0 1 0 0,17 12-1 0 0,-4 0-17 0 0,-2 1 1 0 0,34 35-1 0 0,-44-41-3 0 0,-1 1 0 0 0,0-1-1 0 0,8 15 1 0 0,-16-23-6 0 0,0 1 0 0 0,-1-1 1 0 0,1 0-1 0 0,-1 0 0 0 0,0 1 0 0 0,-1-1 1 0 0,1 0-1 0 0,-1 1 0 0 0,1-1 0 0 0,-1 1 0 0 0,-1-1 1 0 0,1 0-1 0 0,-1 1 0 0 0,1-1 0 0 0,-1 0 1 0 0,-1 1-1 0 0,1-1 0 0 0,0 0 0 0 0,-1 0 1 0 0,0 0-1 0 0,-3 5 0 0 0,-5 8 13 0 0,0-1 0 0 0,-1 0 0 0 0,-19 20 0 0 0,-18 14 316 0 0,-1-2 0 0 0,-82 60 0 0 0,53-39-1 0 0,50-42-201 0 0,-2-1 0 0 0,-58 38 1 0 0,86-63 177 0 0,4-3-182 0 0,16-12 22 0 0,-1 1-1 0 0,2 1 1 0 0,0 0 0 0 0,0 2-1 0 0,1 0 1 0 0,25-8 0 0 0,8 0 119 0 0,71-14 0 0 0,40 3 273 0 0,-137 27-425 0 0,0 0 0 0 0,0 2-1 0 0,0 1 1 0 0,32 4 0 0 0,-43-2-679 0 0,0-2 0 0 0,0 0 0 0 0,0-1 0 0 0,19-3 1 0 0,-26 2 202 0 0,0 0 1 0 0,0-1 0 0 0,0 0 0 0 0,0 0 0 0 0,0-1-1 0 0,-1-1 1 0 0,1 1 0 0 0,11-8 0 0 0</inkml:trace>
</inkml:ink>
</file>

<file path=ppt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0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35 8287 0 0,'-1'0'639'0'0,"-41"3"4468"0"0,43-5-4997 0 0,-1 0 0 0 0,0 0 0 0 0,1 0 1 0 0,-1 0-1 0 0,1 0 0 0 0,0 0 0 0 0,0 0 1 0 0,0 0-1 0 0,0 0 0 0 0,0 1 0 0 0,0-1 1 0 0,0 0-1 0 0,1 1 0 0 0,-1-1 0 0 0,0 1 0 0 0,1-1 1 0 0,0 1-1 0 0,-1-1 0 0 0,1 1 0 0 0,0 0 1 0 0,2-1-1 0 0,6-4 219 0 0,0 1-1 0 0,19-7 1 0 0,-17 7 38 0 0,43-14 1795 0 0,109-24 0 0 0,-152 40-1960 0 0,1 0 0 0 0,-1 2 0 0 0,0 0 0 0 0,0 0 0 0 0,14 1 0 0 0,-23 1-153 0 0,0-1 0 0 0,-1 0 1 0 0,1 1-1 0 0,0 0 0 0 0,-1 0 0 0 0,1-1 0 0 0,-1 2 0 0 0,1-1 1 0 0,-1 0-1 0 0,1 0 0 0 0,-1 1 0 0 0,3 2 0 0 0,-3-3-34 0 0,-1 1-1 0 0,1 0 1 0 0,-1-1-1 0 0,0 1 1 0 0,0 0 0 0 0,0 0-1 0 0,0-1 1 0 0,0 1-1 0 0,-1 0 1 0 0,1 0-1 0 0,0 0 1 0 0,-1 0 0 0 0,1 0-1 0 0,-1 0 1 0 0,0 0-1 0 0,0 0 1 0 0,0 0 0 0 0,0 4-1 0 0,-1 0-11 0 0,0 1-1 0 0,0-1 1 0 0,-1 0-1 0 0,0 0 1 0 0,0 0-1 0 0,-1 0 1 0 0,1 0-1 0 0,-1 0 1 0 0,0-1-1 0 0,-1 1 1 0 0,1-1-1 0 0,-1 0 1 0 0,-8 8-1 0 0,0-1 2 0 0,0 0 0 0 0,-1-1 0 0 0,-28 18 0 0 0,-89 42-123 0 0,73-42 99 0 0,13-7 25 0 0,-28 15-149 0 0,62-31 150 0 0,0 1-1 0 0,1 0 0 0 0,-1 0 1 0 0,-13 16-1 0 0,17-15-5 0 0,3 0 0 0 0,3-6 4 0 0,0-1 0 0 0,1 1 0 0 0,-1-1 0 0 0,0 1-1 0 0,1-1 1 0 0,-1 1 0 0 0,1-1 0 0 0,0 1 0 0 0,-1-1 0 0 0,1 1 0 0 0,0-1 0 0 0,0 0-1 0 0,0 0 1 0 0,0 1 0 0 0,0-1 0 0 0,0 0 0 0 0,0 0 0 0 0,1 0 0 0 0,-1 0-1 0 0,0 0 1 0 0,0 0 0 0 0,1-1 0 0 0,-1 1 0 0 0,1 0 0 0 0,-1-1 0 0 0,1 1 0 0 0,-1-1-1 0 0,1 1 1 0 0,2 0 0 0 0,3 0 15 0 0,-1 0 1 0 0,1 0-1 0 0,0 0 0 0 0,0-1 1 0 0,11 0-1 0 0,37-6 42 0 0,83-20 0 0 0,53-26 122 0 0,-104 27-152 0 0,-72 21-104 0 0,12-2-1526 0 0,-1-2 1 0 0,-1-1 0 0 0,1 0-1 0 0,42-25 1 0 0,-55 25-5537 0 0</inkml:trace>
</inkml:ink>
</file>

<file path=ppt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0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05 2759 0 0,'-1'1'207'0'0,"-4"2"-204"0"0,-19 11 4530 0 0,21-13-2648 0 0,1 0 0 0 0,-1 0-1 0 0,1 0 1 0 0,-1 0-1 0 0,1 0 1 0 0,-1-1 0 0 0,-4 1-1 0 0,21-2-1726 0 0,0-1 0 0 0,-1-1 0 0 0,1 0 0 0 0,-1-1 0 0 0,0-1-1 0 0,16-7 1 0 0,27-8 21 0 0,39-6 277 0 0,191-25 0 0 0,-265 50-567 0 0,0 0-1 0 0,25 2 1 0 0,-9 3-7669 0 0</inkml:trace>
</inkml:ink>
</file>

<file path=ppt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 16095 0 0,'0'0'738'0'0,"-1"0"-16"0"0,-4-3 1672 0 0,5 5-2310 0 0,0-1 0 0 0,1 1 0 0 0,-1-1 0 0 0,1 1 0 0 0,-1-1 0 0 0,1 1 0 0 0,-1-1 0 0 0,1 0 0 0 0,0 1 0 0 0,0-1 0 0 0,0 0 0 0 0,1 2 0 0 0,6 10 439 0 0,-4 0-209 0 0,-1 1 0 0 0,0 0 0 0 0,-1 0 0 0 0,0 1 0 0 0,-2-1 0 0 0,1 0 0 0 0,-2 0 0 0 0,-2 22 0 0 0,-4 8-163 0 0,-18 59 0 0 0,21-89-348 0 0,0-1-1 0 0,-1 1 0 0 0,-1-1 0 0 0,0 0 0 0 0,-1-1 0 0 0,0 0 1 0 0,-10 13-1 0 0,5-5-1966 0 0</inkml:trace>
</inkml:ink>
</file>

<file path=ppt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1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6447 0 0,'5'-9'292'0'0,"1"-1"1"0"0,0 1-1 0 0,1 1 0 0 0,12-14 0 0 0,-15 18 411 0 0,0 1 0 0 0,0 0 1 0 0,0 0-1 0 0,0 0 0 0 0,6-2 1 0 0,-7 4 246 0 0,0-1 0 0 0,0 1 0 0 0,1 0 0 0 0,-1 0 0 0 0,1 1 1 0 0,-1-1-1 0 0,1 1 0 0 0,4-1 0 0 0,-7 1-922 0 0,0 0 0 0 0,0 0-1 0 0,0 0 1 0 0,0 0 0 0 0,0 1-1 0 0,1-1 1 0 0,-1 0 0 0 0,0 1-1 0 0,0-1 1 0 0,0 0 0 0 0,0 1-1 0 0,0-1 1 0 0,0 1 0 0 0,0 0-1 0 0,0-1 1 0 0,0 1 0 0 0,0 0-1 0 0,-1-1 1 0 0,1 1 0 0 0,0 0-1 0 0,1 1 1 0 0,-1 0-14 0 0,0 0-1 0 0,0 0 0 0 0,-1 0 1 0 0,1 0-1 0 0,0 0 1 0 0,-1 0-1 0 0,1 0 1 0 0,-1 0-1 0 0,0 0 0 0 0,1 4 1 0 0,-2 3 67 0 0,1 1 0 0 0,-1 0 0 0 0,-5 17 1 0 0,6-26-48 0 0,-40 133 836 0 0,25-90-425 0 0,2 1-1 0 0,-11 69 1 0 0,23-103-1667 0 0,0 24 0 0 0,1-32 784 0 0,0 1 0 0 0,0-1 1 0 0,1 0-1 0 0,-1 0 0 0 0,1 0 1 0 0,0 0-1 0 0,0 0 0 0 0,0 0 0 0 0,0 0 1 0 0,1 0-1 0 0,-1 0 0 0 0,3 3 1 0 0</inkml:trace>
</inkml:ink>
</file>

<file path=ppt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2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56 4607 0 0,'0'0'208'0'0,"-1"0"-9"0"0,-6-1 0 0 0,1 0 0 0 0,0 1-1 0 0,0 0 1 0 0,-12 1 0 0 0,-1 3 14774 0 0,43-1-13587 0 0,43-9-1019 0 0,70-17 0 0 0,-28 4-157 0 0,-81 15-432 0 0,52-6-1513 0 0,-60 10 652 0 0</inkml:trace>
</inkml:ink>
</file>

<file path=ppt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9671 0 0,'0'2'8090'0'0,"1"0"-7934"0"0,0 0 0 0 0,0 0 0 0 0,0 0 1 0 0,0 0-1 0 0,0 0 0 0 0,0 0 1 0 0,1 0-1 0 0,-1-1 0 0 0,1 1 1 0 0,-1 0-1 0 0,1-1 0 0 0,0 1 1 0 0,-1-1-1 0 0,1 0 0 0 0,0 0 0 0 0,3 2 1 0 0,-1-1-28 0 0,1 0 1 0 0,-1-1-1 0 0,1 0 0 0 0,0 1 1 0 0,-1-2-1 0 0,1 1 1 0 0,7 0-1 0 0,4-1-17 0 0,1-1 0 0 0,-1-1 1 0 0,25-5-1 0 0,167-53-74 0 0,-177 50-94 0 0,48-14-598 0 0,-33 9-1053 0 0,0 1-3845 0 0,-18 5-476 0 0</inkml:trace>
</inkml:ink>
</file>

<file path=ppt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2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9 73 15951 0 0,'2'0'730'0'0,"28"-13"335"0"0,1 1 0 0 0,54-12 0 0 0,-50 15-223 0 0,-23 5-331 0 0,-3 1 289 0 0,0 1 0 0 0,0 0 0 0 0,0 0 0 0 0,10 0-1 0 0,-20 10-671 0 0,0-6-127 0 0,0-1 0 0 0,0 1 0 0 0,0-1 0 0 0,0 1 0 0 0,0-1-1 0 0,0 0 1 0 0,0 1 0 0 0,0-1 0 0 0,0 0 0 0 0,-1 0 0 0 0,1 0-1 0 0,-1 0 1 0 0,1 0 0 0 0,-1 0 0 0 0,-1 0 0 0 0,-28 10-3 0 0,23-8 1 0 0,-291 79-583 0 0,230-66 453 0 0,17-4-465 0 0,0-1-1 0 0,-62 3 0 0 0,108-14 267 0 0,0 0 1 0 0,0-1 0 0 0,-9-1 0 0 0,14 2 277 0 0,1 0 1 0 0,-1 0 0 0 0,1-1 0 0 0,0 1-1 0 0,-1 0 1 0 0,1 0 0 0 0,-1-1 0 0 0,1 1-1 0 0,0 0 1 0 0,-1 0 0 0 0,1-1 0 0 0,0 1 0 0 0,-1 0-1 0 0,1-1 1 0 0,0 1 0 0 0,0 0 0 0 0,-1-1-1 0 0,1 1 1 0 0,0-1 0 0 0,0 1 0 0 0,0-1 0 0 0,-1 0-1 0 0,-1-2-87 0 0,-4 8 427 0 0,-61 94 840 0 0,45-73-1053 0 0,14-17 22 0 0,0 0-1 0 0,-10 15 1384 0 0,20-26-1256 0 0,6-1-177 0 0,-1 0 0 0 0,1 0 0 0 0,-1 0 0 0 0,1 1 1 0 0,0 0-1 0 0,0 1 0 0 0,0-1 0 0 0,0 2 0 0 0,0-1 0 0 0,0 1 0 0 0,1 0 0 0 0,8 2 0 0 0,5 1-148 0 0,0 1 0 0 0,0 1 0 0 0,26 11 0 0 0,-6-5-28 0 0,-1-1 1 0 0,1-2-1 0 0,67 4 1 0 0,23 4-50 0 0,-122-14 188 0 0,0 0 0 0 0,-1 1-1 0 0,1 1 1 0 0,-1-1 0 0 0,0 1 0 0 0,0 1-1 0 0,0 0 1 0 0,0 0 0 0 0,-1 0 0 0 0,9 9-1 0 0,-13-11 19 0 0,-1 0-1 0 0,0 1 0 0 0,0-1 0 0 0,0 1 0 0 0,0 0 0 0 0,-1 0 0 0 0,1 0 0 0 0,-1 0 0 0 0,0 0 0 0 0,2 7 1 0 0,-3-8 8 0 0,0 0 0 0 0,-1 1 1 0 0,1 0-1 0 0,-1-1 0 0 0,0 1 1 0 0,0-1-1 0 0,0 1 0 0 0,0-1 0 0 0,-1 1 1 0 0,1-1-1 0 0,-1 1 0 0 0,0-1 1 0 0,0 1-1 0 0,0-1 0 0 0,-3 4 1 0 0,1-1 25 0 0,-1 1 0 0 0,0-1-1 0 0,0 0 1 0 0,-1 0 0 0 0,0 0 0 0 0,0-1 0 0 0,-1 0 0 0 0,-5 5-1 0 0,-51 33 187 0 0,45-34-242 0 0,1 0 0 0 0,-1-2 0 0 0,0 0 0 0 0,-1-1 0 0 0,0 0 1 0 0,1-2-1 0 0,-32 5 0 0 0,-8-4 171 0 0,-66-1-1 0 0,-89-12-48 0 0,174 8-1450 0 0</inkml:trace>
</inkml:ink>
</file>

<file path=ppt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4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256 1375 0 0,'0'0'6532'0'0,"1"1"-5797"0"0,0 0-640 0 0,0-1 1 0 0,0 1-1 0 0,0 0 0 0 0,0-1 1 0 0,0 1-1 0 0,0 0 0 0 0,0 0 0 0 0,-1 0 1 0 0,1 0-1 0 0,0 0 0 0 0,-1 0 1 0 0,1 0-1 0 0,0 0 0 0 0,-1 0 0 0 0,1 0 1 0 0,-1 0-1 0 0,0 0 0 0 0,1 0 1 0 0,-1 0-1 0 0,0 2 0 0 0,0 1 230 0 0,-1-1-1 0 0,1 0 0 0 0,-1 0 1 0 0,0 0-1 0 0,0 1 0 0 0,0-1 1 0 0,-2 3-1 0 0,-3 6 128 0 0,0-1 0 0 0,-1 1 0 0 0,0-1 0 0 0,-1-1 0 0 0,0 1 0 0 0,-1-1 1 0 0,0-1-1 0 0,-1 0 0 0 0,0 0 0 0 0,0-1 0 0 0,-1 0 0 0 0,0-1 0 0 0,-20 10 0 0 0,22-13 438 0 0,5-6-370 0 0,4 1-498 0 0,1 0 0 0 0,-1 0 0 0 0,0 0 0 0 0,0 0 0 0 0,1 0 0 0 0,-1 0 0 0 0,1 0 0 0 0,-1 0 0 0 0,1 0 0 0 0,-1 0 0 0 0,2-2 0 0 0,23-29-255 0 0,-25 32 246 0 0,29-33-429 0 0,1 1 1 0 0,68-54 0 0 0,-83 75 415 0 0,1 1 0 0 0,0 0 0 0 0,0 1 0 0 0,1 1 0 0 0,34-12 0 0 0,5 0 0 0 0,14-4 0 0 0,-61 22 11 0 0,9-3-21 0 0,30-3-1 0 0,-43 7 37 0 0,0 1 1 0 0,0 0-1 0 0,0 0 0 0 0,0 0 0 0 0,-1 0 0 0 0,1 1 0 0 0,0 0 1 0 0,0 0-1 0 0,0 0 0 0 0,-1 1 0 0 0,7 2 0 0 0,-10-3-2 0 0,0-1 0 0 0,0 1 1 0 0,0 0-1 0 0,0-1 0 0 0,0 1 0 0 0,0 0 0 0 0,0 0 0 0 0,0 0 1 0 0,-1-1-1 0 0,1 1 0 0 0,0 0 0 0 0,-1 0 0 0 0,1 0 0 0 0,-1 0 1 0 0,1 1-1 0 0,-1-1 0 0 0,1 0 0 0 0,-1 0 0 0 0,1 2 0 0 0,-1 0 8 0 0,0-1-1 0 0,0 0 0 0 0,0 1 0 0 0,0-1 0 0 0,0 1 1 0 0,-1-1-1 0 0,1 0 0 0 0,-1 1 0 0 0,-1 2 0 0 0,-1 3 38 0 0,-1 1-1 0 0,0-2 0 0 0,-1 1 0 0 0,-7 9 0 0 0,-2 3-3 0 0,5-6-49 0 0,-1-1 1 0 0,0 0-1 0 0,-1-1 1 0 0,0 0-1 0 0,-1 0 1 0 0,0-2-1 0 0,-1 1 1 0 0,-15 9-1 0 0,26-19-75 0 0,11-21-297 0 0,4 1-34 0 0,1 0 0 0 0,1 1 1 0 0,1 1-1 0 0,26-24 0 0 0,-5 11-82 0 0,48-32-1 0 0,-49 38 431 0 0,2 1-1 0 0,0 2 1 0 0,1 2-1 0 0,0 1 1 0 0,53-15 0 0 0,-82 31 136 0 0,0 0 0 0 0,0 0 1 0 0,0 1-1 0 0,0 1 0 0 0,0 0 1 0 0,14 1-1 0 0,-18 0-73 0 0,-1-1-1 0 0,1 1 1 0 0,-1 0 0 0 0,1 1-1 0 0,-1 0 1 0 0,0-1 0 0 0,0 2-1 0 0,0-1 1 0 0,0 0 0 0 0,0 1 0 0 0,0 0-1 0 0,8 7 1 0 0,-11-8 6 0 0,0 1 1 0 0,1-1-1 0 0,-1 1 0 0 0,-1 0 1 0 0,1-1-1 0 0,0 1 0 0 0,-1 0 1 0 0,1 0-1 0 0,-1 0 0 0 0,0 0 1 0 0,0 0-1 0 0,0 1 1 0 0,0 5-1 0 0,-1-4 38 0 0,1 0 1 0 0,-2 0-1 0 0,1 1 1 0 0,0-1-1 0 0,-1 0 1 0 0,0 0-1 0 0,-3 9 0 0 0,-2 1 98 0 0,-1-1-1 0 0,0 0 0 0 0,0 0 0 0 0,-17 20 0 0 0,-10 12 51 0 0,-26 40-970 0 0,59-85 193 0 0</inkml:trace>
</inkml:ink>
</file>

<file path=ppt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4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96 14567 0 0,'0'0'1320'0'0,"1"1"-1038"0"0,2 2-210 0 0,1-1 1 0 0,0 0-1 0 0,0 0 1 0 0,-1-1-1 0 0,1 1 1 0 0,0-1-1 0 0,1 0 1 0 0,-1 0-1 0 0,0 0 1 0 0,0-1-1 0 0,0 1 1 0 0,0-1-1 0 0,1 0 1 0 0,-1 0-1 0 0,0 0 1 0 0,0-1-1 0 0,0 0 1 0 0,1 0-1 0 0,7-2 1 0 0,7-4 48 0 0,1 0 0 0 0,32-19 0 0 0,-41 20 8 0 0,110-51 393 0 0,69-39-545 0 0,-178 88-356 0 0,-12 8 362 0 0,-1 0 0 0 0,1 0 0 0 0,0 0 1 0 0,0 0-1 0 0,0 0 0 0 0,0 0 0 0 0,0 0 0 0 0,0 0 0 0 0,0 0 1 0 0,0 0-1 0 0,0 0 0 0 0,0 0 0 0 0,0 0 0 0 0,0 0 0 0 0,0 0 0 0 0,0 0 1 0 0,0 0-1 0 0,0 0 0 0 0,0 0 0 0 0,0 0 0 0 0,0 0 0 0 0,0 0 1 0 0,0 0-1 0 0,0 0 0 0 0,0 0 0 0 0,0 0 0 0 0,0 0 0 0 0,0 0 1 0 0,0 0-1 0 0,-1 0 0 0 0,1 0 0 0 0,0 0 0 0 0,0 0 0 0 0,0 0 1 0 0,0 0-1 0 0,0-1 0 0 0,0 1 0 0 0,0 0 0 0 0,0 0 0 0 0,0 0 1 0 0,0 0-1 0 0,0 0 0 0 0,0 0 0 0 0,0 0 0 0 0,0 0 0 0 0,0 0 0 0 0,-21 9-887 0 0,-19 12 278 0 0,-147 80-940 0 0,90-48 616 0 0,-131 50-1 0 0,203-93 1868 0 0,2 0 0 0 0,-44 27 0 0 0,66-36-812 0 0,-1 0 0 0 0,1 0 1 0 0,-1 0-1 0 0,1 0 1 0 0,0 1-1 0 0,-1-1 1 0 0,1 0-1 0 0,0 0 1 0 0,0 1-1 0 0,0-1 1 0 0,0 1-1 0 0,0-1 0 0 0,0 1 1 0 0,1-1-1 0 0,-1 1 1 0 0,0 0-1 0 0,1-1 1 0 0,-1 1-1 0 0,1 0 1 0 0,0-1-1 0 0,-1 1 0 0 0,1 0 1 0 0,0 0-1 0 0,0 1 1 0 0,1-1-45 0 0,-1 0 0 0 0,1 0-1 0 0,0-1 1 0 0,0 1 0 0 0,-1 0 0 0 0,1-1 0 0 0,0 1 0 0 0,1 0 0 0 0,-1-1-1 0 0,0 0 1 0 0,0 1 0 0 0,1-1 0 0 0,-1 0 0 0 0,0 1 0 0 0,1-1 0 0 0,0 0-1 0 0,-1 0 1 0 0,1 0 0 0 0,-1-1 0 0 0,1 1 0 0 0,0 0 0 0 0,2 0 0 0 0,11 4-8 0 0,1 0 0 0 0,0-2 0 0 0,0 0 0 0 0,0-1 0 0 0,0 0 0 0 0,21-1 0 0 0,21-3-5320 0 0,-20-1-891 0 0</inkml:trace>
</inkml:ink>
</file>

<file path=ppt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5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81 13039 0 0,'1'2'598'0'0,"20"69"1422"0"0,-21-69-1588 0 0,2 6 3033 0 0,-5-9-3400 0 0,0 0 1 0 0,0 0-1 0 0,0 0 0 0 0,0 0 1 0 0,0 0-1 0 0,0 0 0 0 0,0-1 1 0 0,1 1-1 0 0,-1-1 0 0 0,0 0 1 0 0,1 0-1 0 0,0 0 1 0 0,-4-4-1 0 0,2 2-31 0 0,1-1 1 0 0,0 1-1 0 0,0-1 1 0 0,0 0-1 0 0,0 0 1 0 0,1 0-1 0 0,-3-6 1 0 0,2 1-94 0 0,1 0 0 0 0,-1-1 0 0 0,1 1 0 0 0,1 0 0 0 0,0-1 0 0 0,1 1 0 0 0,1-20 0 0 0,-1 24-48 0 0,2 0 0 0 0,-1-1 1 0 0,0 1-1 0 0,1 0 1 0 0,0 0-1 0 0,1 0 0 0 0,-1 1 1 0 0,1-1-1 0 0,0 0 1 0 0,1 1-1 0 0,4-7 1 0 0,-2 6 39 0 0,0 0 1 0 0,0 0 0 0 0,1 0 0 0 0,-1 1-1 0 0,1 0 1 0 0,0 1 0 0 0,12-7 0 0 0,7 0 168 0 0,1 1 1 0 0,0 1 0 0 0,55-10 0 0 0,-64 16 20 0 0,9-3 49 0 0,1 2 0 0 0,0 1-1 0 0,-1 1 1 0 0,1 1 0 0 0,0 2 0 0 0,0 1 0 0 0,-1 1 0 0 0,30 7 0 0 0,-50-9-67 0 0,-1 1 0 0 0,1 0 0 0 0,-1 1 0 0 0,1-1 0 0 0,-1 1 0 0 0,0 1 0 0 0,0-1 0 0 0,10 8 0 0 0,-15-9-86 0 0,1-1 1 0 0,-1 1-1 0 0,0-1 0 0 0,0 1 0 0 0,1-1 0 0 0,-1 1 1 0 0,0 0-1 0 0,0-1 0 0 0,0 1 0 0 0,-1 0 0 0 0,1 0 0 0 0,0 0 1 0 0,-1 0-1 0 0,1 0 0 0 0,-1 0 0 0 0,0 0 0 0 0,1 0 1 0 0,-1 0-1 0 0,0 0 0 0 0,0 0 0 0 0,-1 0 0 0 0,1 0 1 0 0,0 0-1 0 0,-1 0 0 0 0,1 0 0 0 0,-1 0 0 0 0,1-1 0 0 0,-1 1 1 0 0,0 0-1 0 0,0 0 0 0 0,0 0 0 0 0,0-1 0 0 0,0 1 1 0 0,-2 1-1 0 0,-8 14-24 0 0,-2-1 1 0 0,0-1-1 0 0,-1 0 1 0 0,0-1-1 0 0,-20 15 1 0 0,-86 55-632 0 0,106-75 520 0 0,-9 6-472 0 0,-1 0 0 0 0,0-2 0 0 0,-1-1-1 0 0,0-1 1 0 0,-54 16 0 0 0,55-21-819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4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7535 0 0,'0'-2'803'0'0,"1"0"-504"0"0,1-15 1471 0 0,11 13-1434 0 0,-11 3-336 0 0,1 0 0 0 0,-1 1 0 0 0,1-1 0 0 0,0 1 0 0 0,-1-1 0 0 0,1 1 0 0 0,0 0 0 0 0,0 0 0 0 0,-1 0 0 0 0,6 1 0 0 0,1 0 0 0 0,31 1-23 0 0,5 1-103 0 0,1-2 1 0 0,55-5-1 0 0,89-30-5586 0 0,-158 25 4016 0 0</inkml:trace>
</inkml:ink>
</file>

<file path=ppt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5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7 1 12439 0 0,'0'0'958'0'0,"-1"1"-625"0"0,-31 48 2190 0 0,7-9-1381 0 0,-2-1 0 0 0,-49 55 0 0 0,63-81-1125 0 0,-44 45 3 0 0,2 3 0 0 0,-51 73-1 0 0,75-87 104 0 0,2 1 0 0 0,2 1-1 0 0,3 2 1 0 0,-20 57 0 0 0,34-79-255 0 0,0-2-18 0 0</inkml:trace>
</inkml:ink>
</file>

<file path=ppt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5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44 6911 0 0,'5'-18'11444'0'0,"-11"39"-4682"0"0,1-8-8691 0 0,-11 17 1943 0 0,0 0 1 0 0,-23 28-1 0 0,4-12-3776 0 0</inkml:trace>
  <inkml:trace contextRef="#ctx0" brushRef="#br0" timeOffset="1">503 0 6911 0 0,'0'0'744'0'0</inkml:trace>
</inkml:ink>
</file>

<file path=ppt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6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80 455 0 0,'1'-1'10583'0'0,"6"-10"-10224"0"0,-1 0 0 0 0,-1 0-1 0 0,0 0 1 0 0,-1-1 0 0 0,0 0 0 0 0,0 0 0 0 0,1-16 0 0 0,-3 21 26 0 0,-1 0 1 0 0,0-1-1 0 0,0 1 1 0 0,-1-12-1 0 0,0 18-320 0 0,0 0-1 0 0,0 0 1 0 0,0 0 0 0 0,0 0 0 0 0,-1 0-1 0 0,1 1 1 0 0,0-1 0 0 0,0 0 0 0 0,0 0-1 0 0,-1 0 1 0 0,1 0 0 0 0,-1 0 0 0 0,1 1-1 0 0,0-1 1 0 0,-1 0 0 0 0,0 0-1 0 0,1 1 1 0 0,-1-1 0 0 0,1 0 0 0 0,-1 1-1 0 0,0-1 1 0 0,1 0 0 0 0,-1 1 0 0 0,0-1-1 0 0,0 1 1 0 0,1-1 0 0 0,-1 1 0 0 0,0 0-1 0 0,0-1 1 0 0,0 1 0 0 0,0 0 0 0 0,0 0-1 0 0,0-1 1 0 0,1 1 0 0 0,-1 0-1 0 0,0 0 1 0 0,0 0 0 0 0,0 0 0 0 0,0 0-1 0 0,0 0 1 0 0,0 0 0 0 0,0 1 0 0 0,0-1-1 0 0,1 0 1 0 0,-1 0 0 0 0,0 1 0 0 0,-2 0-1 0 0,-3 2 49 0 0,0 0 1 0 0,-1 0-1 0 0,1 0 0 0 0,0 1 1 0 0,0 0-1 0 0,1 0 0 0 0,-7 7 0 0 0,-35 38-110 0 0,40-41 24 0 0,-2 2-36 0 0,-8 8 44 0 0,2 0 0 0 0,-1 1 0 0 0,2 1 0 0 0,-17 31 0 0 0,29-48-14 0 0,1-1 0 0 0,0 1 0 0 0,0 0 0 0 0,0 0 0 0 0,0 0 1 0 0,1 0-1 0 0,-1 0 0 0 0,1 0 0 0 0,0 0 0 0 0,0 0 1 0 0,0 0-1 0 0,0 0 0 0 0,0 0 0 0 0,1 0 0 0 0,-1 0 0 0 0,1 0 1 0 0,0 0-1 0 0,0 0 0 0 0,1 3 0 0 0,0-4 12 0 0,-1 1 0 0 0,1-1-1 0 0,0 0 1 0 0,-1 0 0 0 0,1 0-1 0 0,0 0 1 0 0,0-1 0 0 0,0 1 0 0 0,0-1-1 0 0,0 1 1 0 0,1-1 0 0 0,-1 1-1 0 0,0-1 1 0 0,1 0 0 0 0,-1 0 0 0 0,1 0-1 0 0,-1-1 1 0 0,1 1 0 0 0,0 0-1 0 0,-1-1 1 0 0,1 0 0 0 0,2 0 0 0 0,8 1 159 0 0,-1-2 0 0 0,1 0 0 0 0,-1 0 0 0 0,0-2 0 0 0,1 1 0 0 0,18-8 1 0 0,68-31-1178 0 0,-89 36 714 0 0,15-7-1136 0 0,-24 11 1217 0 0,-1 3 247 0 0,-4 42 534 0 0,2-36-557 0 0,1 1-1 0 0,0 0 0 0 0,1-1 1 0 0,-1 1-1 0 0,2 0 1 0 0,2 16-1 0 0,-3-24-95 0 0,1 0-1 0 0,-1 0 1 0 0,1 0-1 0 0,-1 1 1 0 0,1-1-1 0 0,0 0 1 0 0,0 0-1 0 0,-1 0 1 0 0,1 0-1 0 0,0 0 1 0 0,0 0-1 0 0,0-1 1 0 0,2 2-1 0 0,-2-1-280 0 0</inkml:trace>
</inkml:ink>
</file>

<file path=ppt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7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250 7367 0 0,'-5'3'105'0'0,"-1"0"-1"0"0,1 0 1 0 0,0 1-1 0 0,-6 5 1 0 0,0 1 2595 0 0,-16 22 0 0 0,-5 5 1187 0 0,203-215-577 0 0,-88 92-2508 0 0,-66 70-533 0 0,1 1 1 0 0,0 1 0 0 0,23-14-1 0 0,-37 26-213 0 0,0 0-1 0 0,-1 0 1 0 0,1 1-1 0 0,0-1 1 0 0,0 1-1 0 0,0 0 1 0 0,6-2-1 0 0,-9 3-49 0 0,0 0 1 0 0,1 0-1 0 0,-1 0 0 0 0,0 0 0 0 0,0 0 0 0 0,0 1 0 0 0,0-1 0 0 0,0 0 0 0 0,0 0 0 0 0,0 1 0 0 0,0-1 0 0 0,0 0 0 0 0,0 1 0 0 0,0-1 0 0 0,0 1 1 0 0,0 0-1 0 0,0-1 0 0 0,0 1 0 0 0,0 0 0 0 0,0-1 0 0 0,-1 1 0 0 0,1 0 0 0 0,0 0 0 0 0,-1 0 0 0 0,1 0 0 0 0,0-1 0 0 0,-1 1 0 0 0,1 0 0 0 0,-1 0 1 0 0,1 0-1 0 0,-1 0 0 0 0,0 0 0 0 0,1 2 0 0 0,0 3 27 0 0,0 1-1 0 0,0-1 1 0 0,0 0 0 0 0,-1 1 0 0 0,0-1 0 0 0,0 0-1 0 0,-2 12 1 0 0,-13 47 84 0 0,9-45-99 0 0,-6 24 27 0 0,5-22-11 0 0,1 1 0 0 0,1-1 1 0 0,1 1-1 0 0,-1 29 0 0 0,5-50-45 0 0,0-1 0 0 0,0 1 1 0 0,0 0-1 0 0,0-1 0 0 0,0 1 0 0 0,1 0 0 0 0,-1-1 0 0 0,1 1 0 0 0,-1 0 0 0 0,1-1 1 0 0,0 1-1 0 0,-1-1 0 0 0,1 1 0 0 0,0-1 0 0 0,2 3 0 0 0,-2-3 1 0 0,-1-1-1 0 0,1 1 0 0 0,0 0 1 0 0,0-1-1 0 0,0 1 0 0 0,0-1 1 0 0,0 1-1 0 0,0-1 0 0 0,1 0 1 0 0,-1 1-1 0 0,0-1 0 0 0,0 0 1 0 0,0 0-1 0 0,0 0 1 0 0,0 0-1 0 0,0 0 0 0 0,0 0 1 0 0,1 0-1 0 0,-1 0 0 0 0,0 0 1 0 0,0-1-1 0 0,0 1 0 0 0,0 0 1 0 0,2-1-1 0 0,13-6-374 0 0,0 0 0 0 0,-1-1-1 0 0,19-13 1 0 0,-13 8-262 0 0,14-9-349 0 0</inkml:trace>
</inkml:ink>
</file>

<file path=ppt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7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4 3679 0 0,'18'-15'213'0'0,"-8"6"1537"0"0,1 1 1 0 0,23-15-1 0 0,36-16 8274 0 0,-69 40-9609 0 0,0 2-277 0 0,0-1 0 0 0,0 1 0 0 0,-1-1 0 0 0,1 1 0 0 0,-1 0 0 0 0,1-1 0 0 0,-1 1 0 0 0,0 0 0 0 0,0-1 0 0 0,0 1 0 0 0,0-1 0 0 0,-1 1 0 0 0,1 0 0 0 0,-1-1 0 0 0,-1 5 0 0 0,-2 7 597 0 0,-10 20 0 0 0,11-27-541 0 0,-91 177 1006 0 0,90-177-1810 0 0,-1 0 1 0 0,0-1-1 0 0,0 0 0 0 0,-8 7 1 0 0,4-3-1038 0 0</inkml:trace>
</inkml:ink>
</file>

<file path=ppt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8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1696'0'0,"6"9"-1376"0"0,0 4 24 0 0,-1 2 8 0 0,0 0-7672 0 0</inkml:trace>
</inkml:ink>
</file>

<file path=ppt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32 6447 0 0,'50'-20'1410'0'0,"-22"8"10538"0"0,-29 14-11911 0 0,1-1 1 0 0,0 1 0 0 0,-1-1-1 0 0,1 1 1 0 0,-1-1 0 0 0,1 0-1 0 0,-1 1 1 0 0,0-1 0 0 0,0 0-1 0 0,0 0 1 0 0,1 1 0 0 0,-1-1-1 0 0,0 0 1 0 0,0 0 0 0 0,-1 0-1 0 0,0 1 1 0 0,-22 15 224 0 0,21-15-218 0 0,-30 16 138 0 0,0-1 1 0 0,-71 24-1 0 0,-9 5-153 0 0,109-44-32 0 0,-2 1 5 0 0,0 0-1 0 0,0 0 1 0 0,0 0-1 0 0,-7 7 0 0 0,12-10-2 0 0,1 1 0 0 0,-1-1 1 0 0,0 0-1 0 0,1 1 0 0 0,-1-1 0 0 0,1 1 0 0 0,-1 0 0 0 0,1-1 0 0 0,0 1 0 0 0,-1-1 0 0 0,1 1 0 0 0,0 0 1 0 0,-1-1-1 0 0,1 1 0 0 0,0 0 0 0 0,0-1 0 0 0,-1 1 0 0 0,1 0 0 0 0,0-1 0 0 0,0 1 0 0 0,0 0 1 0 0,0 0-1 0 0,0-1 0 0 0,0 1 0 0 0,0 0 0 0 0,0-1 0 0 0,0 1 0 0 0,0 0 0 0 0,1 0 0 0 0,-1-1 0 0 0,0 1 1 0 0,0 0-1 0 0,1-1 0 0 0,-1 1 0 0 0,0 0 0 0 0,1-1 0 0 0,-1 1 0 0 0,1-1 0 0 0,-1 1 0 0 0,1-1 0 0 0,-1 1 1 0 0,1-1-1 0 0,-1 1 0 0 0,1-1 0 0 0,-1 1 0 0 0,1-1 0 0 0,0 1 0 0 0,-1-1 0 0 0,1 0 0 0 0,0 0 0 0 0,0 1 1 0 0,6 2-126 0 0,-1 0 0 0 0,1-1 0 0 0,0 1 1 0 0,0-2-1 0 0,1 1 0 0 0,13 1 0 0 0,-1 0-72 0 0,29 5-183 0 0,88 20-287 0 0,-123-24 735 0 0,0 1-1 0 0,0 0 0 0 0,-1 1 1 0 0,1 0-1 0 0,-2 1 1 0 0,1 1-1 0 0,16 12 1 0 0,-24-15 21 0 0,0-1 0 0 0,0 1 0 0 0,0 0 1 0 0,-1 1-1 0 0,0-1 0 0 0,0 1 1 0 0,-1 0-1 0 0,1 0 0 0 0,-1 0 1 0 0,0 0-1 0 0,-1 1 0 0 0,1-1 0 0 0,1 9 1 0 0,-4-12-56 0 0,1 0-1 0 0,-1 0 1 0 0,0 0 0 0 0,0 0 0 0 0,0 0 0 0 0,0 0 0 0 0,0 0-1 0 0,-1 0 1 0 0,1 0 0 0 0,-1 0 0 0 0,0 0 0 0 0,0 0-1 0 0,0 0 1 0 0,0 0 0 0 0,-1 0 0 0 0,1-1 0 0 0,-1 1 0 0 0,1-1-1 0 0,-1 1 1 0 0,0-1 0 0 0,0 1 0 0 0,0-1 0 0 0,-1 0 0 0 0,1 0-1 0 0,0 0 1 0 0,-1 0 0 0 0,1 0 0 0 0,-1-1 0 0 0,0 1-1 0 0,1-1 1 0 0,-5 2 0 0 0,-5 1 24 0 0,0 0 1 0 0,-1-1-1 0 0,1 0 0 0 0,-1-1 1 0 0,1 0-1 0 0,-1-1 0 0 0,1 0 0 0 0,-26-3 1 0 0,-5-3-727 0 0,-53-13 0 0 0,27 3-2791 0 0,39 8-3106 0 0</inkml:trace>
</inkml:ink>
</file>

<file path=ppt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2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3 5527 0 0,'0'0'423'0'0,"1"-1"-278"0"0,14-1 9974 0 0,-39 29-7477 0 0,-53 46-1 0 0,-37 17-1693 0 0,89-71-677 0 0,19-15-240 0 0,-21 21 97 0 0,26-24-53 0 0,3-2-39 0 0,0 1 0 0 0,0-1 0 0 0,0 1 0 0 0,0 0 0 0 0,0 0 0 0 0,1 0 0 0 0,3 0 0 0 0,7 0 85 0 0,47-11 225 0 0,-1-1 0 0 0,0-4 0 0 0,59-24 0 0 0,-106 36-341 0 0,-7 2 5 0 0,0 0 0 0 0,0 0-1 0 0,0 0 1 0 0,-1-1 0 0 0,9-5 0 0 0,-7 3 54 0 0,-6 5-61 0 0,1 0 0 0 0,-1 0-1 0 0,0-1 1 0 0,1 1 0 0 0,-1-1-1 0 0,0 1 1 0 0,1 0 0 0 0,-1-1 0 0 0,0 1-1 0 0,0 0 1 0 0,1-1 0 0 0,-1 1 0 0 0,0-1-1 0 0,0 1 1 0 0,0-1 0 0 0,0 1-1 0 0,0-1 1 0 0,0 1 0 0 0,1 0 0 0 0,-1-1-1 0 0,0 1 1 0 0,0-1 0 0 0,0 1 0 0 0,0-1-1 0 0,-1 1 1 0 0,1-1 0 0 0,0 1-1 0 0,0-1 1 0 0,0 1 0 0 0,0-1 0 0 0,0 1-1 0 0,-1 0 1 0 0,1-1 0 0 0,0 1-1 0 0,0-1 1 0 0,-1 1 0 0 0,1 0 0 0 0,0-1-1 0 0,0 1 1 0 0,-1 0 0 0 0,1-1 0 0 0,-1 1-1 0 0,1 0 1 0 0,0-1 0 0 0,-1 1-1 0 0,0 0 1 0 0,-3-4-31 0 0,0 0-1 0 0,-1 1 0 0 0,0 0 1 0 0,0 0-1 0 0,0 0 0 0 0,0 1 1 0 0,0 0-1 0 0,0 0 1 0 0,-1 0-1 0 0,1 0 0 0 0,-7 0 1 0 0,-17-7-141 0 0</inkml:trace>
</inkml:ink>
</file>

<file path=ppt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3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1 726 18919 0 0,'1'-5'206'0'0,"0"0"0"0"0,1 0 0 0 0,-1 0 0 0 0,1 0 0 0 0,0 0 0 0 0,0 0 0 0 0,1 0 0 0 0,-1 1 0 0 0,5-6 0 0 0,-5 8-193 0 0,-1 1 1 0 0,1 0-1 0 0,0 1 0 0 0,-1-1 0 0 0,1 0 0 0 0,0 0 0 0 0,-1 1 1 0 0,1-1-1 0 0,2 0 0 0 0,9-3-87 0 0,-3-2 18 0 0,0-1 0 0 0,0 0 0 0 0,-1 0 0 0 0,0-1 0 0 0,0 0 0 0 0,-1-1 0 0 0,8-10 0 0 0,3-6 220 0 0,23-42 0 0 0,-21 26 149 0 0,-2 0 0 0 0,-3-2-1 0 0,12-44 1 0 0,1-26 400 0 0,-26 96-637 0 0,-1 1-1 0 0,-1-1 0 0 0,0 0 0 0 0,-3-31 1 0 0,2 44-64 0 0,-1 1-1 0 0,0-1 1 0 0,0 1 0 0 0,0-1 0 0 0,0 1-1 0 0,0 0 1 0 0,0 0 0 0 0,-1-1 0 0 0,0 1-1 0 0,0 0 1 0 0,-2-3 0 0 0,2 4-10 0 0,1 1 1 0 0,0 0 0 0 0,0 0 0 0 0,0 0-1 0 0,-1 0 1 0 0,1 0 0 0 0,-1 1-1 0 0,1-1 1 0 0,0 0 0 0 0,-1 1-1 0 0,1-1 1 0 0,-1 1 0 0 0,0-1-1 0 0,1 1 1 0 0,-1 0 0 0 0,1 0-1 0 0,-1-1 1 0 0,1 1 0 0 0,-1 0-1 0 0,0 0 1 0 0,1 1 0 0 0,-1-1-1 0 0,1 0 1 0 0,-1 1 0 0 0,0-1-1 0 0,-1 1 1 0 0,-7 3-28 0 0,1 1 0 0 0,-1-1 0 0 0,1 1 0 0 0,1 1-1 0 0,-1 0 1 0 0,1 0 0 0 0,-10 10 0 0 0,-49 55-65 0 0,-233 336-57 0 0,242-323 137 0 0,-13 25 25 0 0,5 3-1 0 0,4 3 0 0 0,6 3 1 0 0,-64 192-1 0 0,94-227-729 0 0,6-18-2773 0 0,-40 90 1 0 0,51-136-3159 0 0</inkml:trace>
</inkml:ink>
</file>

<file path=ppt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21223 0 0,'6'-5'1920'0'0,"5"-2"-1556"0"0,-1 0 0 0 0,1 1 1 0 0,0 0-1 0 0,0 1 0 0 0,0 0 0 0 0,1 0 0 0 0,23-5 0 0 0,4 0-36 0 0,12-4-107 0 0,1 1 0 0 0,83-8 0 0 0,-56 16-628 0 0,0 3-1 0 0,0 3 1 0 0,89 14 0 0 0,-134-10-944 0 0,-4 0-325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5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1'2'11191'0'0,"76"91"-6884"0"0,-62-79-4095 0 0,0 0 0 0 0,0 0 1 0 0,2-2-1 0 0,17 11 0 0 0,22 8-339 0 0,2-2 1 0 0,1-3-1 0 0,71 22 0 0 0,-87-37-1597 0 0,-41-11 954 0 0,6-2-4600 0 0</inkml:trace>
</inkml:ink>
</file>

<file path=ppt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4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0 1 17135 0 0,'0'0'1551'0'0,"-5"5"-1246"0"0,-7 8 173 0 0,1 1 0 0 0,0-1-1 0 0,1 2 1 0 0,1-1 0 0 0,0 2-1 0 0,1-1 1 0 0,-9 25-1 0 0,-65 206 832 0 0,39-109-1029 0 0,-64 135-1 0 0,-39 14-278 0 0,110-226-706 0 0,-2-1 1 0 0,-73 84-1 0 0,84-113-1571 0 0,19-24 296 0 0</inkml:trace>
</inkml:ink>
</file>

<file path=ppt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4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214 13823 0 0,'-27'-1'873'0'0,"0"2"0"0"0,0 1-1 0 0,0 1 1 0 0,0 1 0 0 0,0 1-1 0 0,1 1 1 0 0,-33 13 0 0 0,57-18-360 0 0,282-63 896 0 0,109-30 551 0 0,-129 12-4678 0 0,-195 61 1212 0 0</inkml:trace>
</inkml:ink>
</file>

<file path=ppt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4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3 10 12895 0 0,'0'0'595'0'0,"-1"-1"-18"0"0,0 0-469 0 0,1 1-1 0 0,-1-1 0 0 0,1 0 0 0 0,-1 1 1 0 0,0-1-1 0 0,0 1 0 0 0,1-1 0 0 0,-1 1 1 0 0,0-1-1 0 0,0 1 0 0 0,1-1 0 0 0,-1 1 1 0 0,0 0-1 0 0,0 0 0 0 0,0-1 1 0 0,0 1-1 0 0,0 0 0 0 0,0 0 0 0 0,1 0 1 0 0,-1 0-1 0 0,0 0 0 0 0,0 0 0 0 0,0 0 1 0 0,0 0-1 0 0,0 0 0 0 0,0 0 0 0 0,0 1 1 0 0,1-1-1 0 0,-1 0 0 0 0,-1 1 1 0 0,0 0 378 0 0,-2 0-302 0 0,1 0 1 0 0,0 1-1 0 0,0-1 0 0 0,-1 1 0 0 0,1 0 1 0 0,0 0-1 0 0,0 0 0 0 0,1 0 0 0 0,-1 1 1 0 0,0-1-1 0 0,1 1 0 0 0,-4 4 0 0 0,-2 5 27 0 0,-13 23-1 0 0,10-16 118 0 0,-78 151 784 0 0,-26 42-432 0 0,-179 209 34 0 0,48-72-599 0 0,241-340-122 0 0,-16 19 94 0 0,20-27 59 0 0,13-5 151 0 0,30-15-117 0 0,59-36-1 0 0,-20 10-286 0 0,2 2-58 0 0,165-79-530 0 0,-244 121 702 0 0,1-2 30 0 0,0 1-1 0 0,0 0 0 0 0,0 1 0 0 0,0-1 0 0 0,0 1 1 0 0,0 0-1 0 0,0 0 0 0 0,0 1 0 0 0,6-1 0 0 0,-10 2-6 0 0,0 0 0 0 0,0 0-1 0 0,0 0 1 0 0,0 0-1 0 0,0 1 1 0 0,0-1 0 0 0,-1 0-1 0 0,1 0 1 0 0,0 0-1 0 0,-1 1 1 0 0,1-1 0 0 0,0 0-1 0 0,-1 1 1 0 0,0-1-1 0 0,1 1 1 0 0,-1 1 0 0 0,0-3-26 0 0,1 8 1 0 0,0 0 0 0 0,0 0-1 0 0,-1 0 1 0 0,0-1-1 0 0,0 1 1 0 0,-1 0-1 0 0,-2 9 1 0 0,-16 56 28 0 0,9-43-28 0 0,5-14-165 0 0,4-14-35 0 0</inkml:trace>
</inkml:ink>
</file>

<file path=ppt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5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37 16127 0 0,'3'-2'351'0'0,"-1"0"1"0"0,1 0-1 0 0,1 1 0 0 0,-1-1 0 0 0,0 0 0 0 0,0 1 0 0 0,1 0 0 0 0,-1 0 0 0 0,0 0 1 0 0,8-1-1 0 0,2 1 730 0 0,22 0 0 0 0,6-1-722 0 0,-24 0-299 0 0,0-2 0 0 0,0 0 0 0 0,27-11 0 0 0,46-24 206 0 0,-47 19-131 0 0,-32 15-70 0 0,-7 3-37 0 0,0 1 0 0 0,-1-1 0 0 0,1 0 0 0 0,-1 0 1 0 0,0 0-1 0 0,1 0 0 0 0,-1-1 0 0 0,0 1 0 0 0,4-5 0 0 0,-19 6 25 0 0,1 2-53 0 0,0 0 0 0 0,0 2 0 0 0,1-1 0 0 0,-1 1 0 0 0,-15 7 0 0 0,-52 27 0 0 0,65-30 0 0 0,-13 6-5 0 0,-123 68 33 0 0,119-63 6 0 0,1 2 0 0 0,-48 41 0 0 0,64-49-34 0 0,2-1 0 0 0,0 2 0 0 0,-16 21 0 0 0,24-29 3 0 0,0 0-1 0 0,0 0 1 0 0,1 0 0 0 0,0 1 0 0 0,0-1 0 0 0,-2 7-1 0 0,4-9 8 0 0,-1 0-1 0 0,1 0 1 0 0,0 0-1 0 0,0 0 1 0 0,0 0-1 0 0,0 0 1 0 0,0-1-1 0 0,1 1 1 0 0,-1 0-1 0 0,1 0 1 0 0,0 0-1 0 0,0 0 1 0 0,1 2-1 0 0,0-2 16 0 0,0 0-1 0 0,0 0 0 0 0,1 0 0 0 0,-1 0 0 0 0,1-1 0 0 0,0 1 0 0 0,-1-1 0 0 0,1 0 0 0 0,0 1 0 0 0,1-1 1 0 0,-1-1-1 0 0,0 1 0 0 0,0 0 0 0 0,1-1 0 0 0,-1 0 0 0 0,1 0 0 0 0,-1 0 0 0 0,5 1 0 0 0,9 1 130 0 0,-1-1-1 0 0,27 1 1 0 0,4-3-738 0 0,-16-3-5570 0 0,-7-2-1584 0 0</inkml:trace>
</inkml:ink>
</file>

<file path=ppt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6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52 9095 0 0,'0'0'12038'0'0,"-1"2"-11429"0"0,-25 49 167 0 0,-39 58 1 0 0,43-74-777 0 0,19-26 0 0 0,6-8 0 0 0,5-5 0 0 0,1-3-7 0 0,1 1-1 0 0,-2-1 1 0 0,1-1-1 0 0,-1 1 1 0 0,0-1-1 0 0,8-11 1 0 0,39-59-68 0 0,-50 70 70 0 0,25-40-8 0 0,30-41-113 0 0,-24 40-162 0 0,11-14-83 0 0,-42 56 356 0 0,1 1 1 0 0,0 0-1 0 0,1 0 1 0 0,-1 1-1 0 0,1 0 1 0 0,14-8-1 0 0,-16 11 18 0 0,-1 0-1 0 0,0 1 0 0 0,1 0 1 0 0,-1 0-1 0 0,0 0 1 0 0,1 0-1 0 0,-1 1 0 0 0,1-1 1 0 0,-1 1-1 0 0,1 0 0 0 0,0 1 1 0 0,-1-1-1 0 0,1 1 1 0 0,-1 0-1 0 0,0 0 0 0 0,1 0 1 0 0,-1 1-1 0 0,0-1 1 0 0,6 4-1 0 0,3 2 33 0 0,-1 0 0 0 0,0 1 1 0 0,-1 0-1 0 0,21 19 0 0 0,-30-24-28 0 0,1-1-1 0 0,-1 1 1 0 0,1-1 0 0 0,-1 1-1 0 0,0 0 1 0 0,0 0 0 0 0,-1 0-1 0 0,1 0 1 0 0,-1 1-1 0 0,1-1 1 0 0,-1 0 0 0 0,0 1-1 0 0,0-1 1 0 0,0 0 0 0 0,0 7-1 0 0,-1-5 17 0 0,0 1-1 0 0,0 0 0 0 0,-1-1 1 0 0,0 1-1 0 0,0 0 1 0 0,0-1-1 0 0,-1 1 1 0 0,-4 9-1 0 0,-1 0 25 0 0,-1-1 1 0 0,0 0-1 0 0,-1-1 0 0 0,0 0 1 0 0,-22 23-1 0 0,-104 100-4300 0 0</inkml:trace>
</inkml:ink>
</file>

<file path=ppt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6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9671 0 0,'0'0'748'0'0,"0"1"-492"0"0,-1 5 219 0 0,-1 0 0 0 0,1 0 0 0 0,-1-1 0 0 0,0 1-1 0 0,-1-1 1 0 0,1 1 0 0 0,-1-1 0 0 0,0 0 0 0 0,-7 9 0 0 0,-4 2 314 0 0,-23 22 0 0 0,23-25-41 0 0,-24 30 1 0 0,31-34-237 0 0,0 1-1 0 0,-7 15 1 0 0,13-22-394 0 0,-1 0 0 0 0,1 0 0 0 0,0 1 1 0 0,0-1-1 0 0,0 0 0 0 0,1 1 0 0 0,-1-1 0 0 0,1 1 0 0 0,0-1 0 0 0,0 1 1 0 0,0-1-1 0 0,1 5 0 0 0,-1-6-78 0 0,1 0 0 0 0,-1 0 0 0 0,1 0 0 0 0,0 0 0 0 0,0 0 0 0 0,0-1 0 0 0,0 1 0 0 0,0 0 0 0 0,1-1 0 0 0,-1 1 0 0 0,0 0-1 0 0,1-1 1 0 0,-1 0 0 0 0,1 1 0 0 0,0-1 0 0 0,-1 0 0 0 0,1 0 0 0 0,2 2 0 0 0,1-1 55 0 0,-1 0 0 0 0,1 0 0 0 0,0 0 0 0 0,-1-1 0 0 0,1 1 0 0 0,6 0 0 0 0,-7-2-6 0 0,9 2 123 0 0,-1 0-1 0 0,1-1 1 0 0,-1 0-1 0 0,1-1 1 0 0,0-1-1 0 0,-1 0 1 0 0,25-5-1 0 0,-33 4-212 0 0,0 1 1 0 0,0-1-1 0 0,0 1 0 0 0,0-1 1 0 0,0 0-1 0 0,0-1 1 0 0,0 1-1 0 0,-1-1 0 0 0,4-3 1 0 0,29-31-136 0 0,-19 18 14 0 0,154-142-3437 0 0,-140 133 1420 0 0,-26 24 1105 0 0,0 0 0 0 0,1 0 1 0 0,-1 0-1 0 0,8-3 1 0 0</inkml:trace>
</inkml:ink>
</file>

<file path=ppt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7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17 3679 0 0,'0'0'284'0'0,"0"2"-186"0"0,1 10 2296 0 0,0 1 0 0 0,-1-1 1 0 0,-1 0-1 0 0,-3 23 0 0 0,1-20-1567 0 0,-1 0 0 0 0,0 0 0 0 0,-10 23 1 0 0,7-23 458 0 0,7-14-702 0 0,6-6-418 0 0,18-13-155 0 0,22-23 1 0 0,-32 28-11 0 0,0 0 0 0 0,0 1 0 0 0,1 0 1 0 0,1 2-1 0 0,27-16 0 0 0,-32 21-1 0 0,-1 1 0 0 0,1-1 0 0 0,0 2 0 0 0,0 0 0 0 0,0 0 0 0 0,0 1 0 0 0,0 0 0 0 0,23-1 0 0 0,-26 4 12 0 0,-7 0-5 0 0,0-1 0 0 0,0 1-1 0 0,0-1 1 0 0,-1 0 0 0 0,1 1-1 0 0,0 0 1 0 0,0-1 0 0 0,0 1-1 0 0,-1-1 1 0 0,1 1 0 0 0,-1 0-1 0 0,1-1 1 0 0,0 1 0 0 0,-1 0-1 0 0,1 0 1 0 0,-1 0 0 0 0,1-1 0 0 0,-1 1-1 0 0,0 0 1 0 0,1 1 0 0 0,4 19 167 0 0,-5-17-148 0 0,0 1 0 0 0,-1-1 0 0 0,0 0 0 0 0,1 1 0 0 0,-1-1 0 0 0,-1 0 0 0 0,1 0 0 0 0,-1 0 0 0 0,0 1-1 0 0,1-2 1 0 0,-2 1 0 0 0,1 0 0 0 0,0 0 0 0 0,-1-1 0 0 0,-4 6 0 0 0,-3 2 33 0 0,0-1 1 0 0,-1 0-1 0 0,-15 11 0 0 0,129-97-71 0 0,-28 21-1352 0 0,125-69 0 0 0,-192 119 1356 0 0,1 1 1 0 0,-1 1-1 0 0,1 0 1 0 0,0 0-1 0 0,17-3 0 0 0,-23 6 67 0 0,-1-1 0 0 0,1 1 0 0 0,-1 0-1 0 0,1 0 1 0 0,-1 0 0 0 0,1 0-1 0 0,0 0 1 0 0,-1 1 0 0 0,1-1 0 0 0,-1 1-1 0 0,1 0 1 0 0,-1-1 0 0 0,1 1 0 0 0,-1 0-1 0 0,0 1 1 0 0,0-1 0 0 0,1 0-1 0 0,-1 1 1 0 0,0-1 0 0 0,0 1 0 0 0,0 0-1 0 0,0-1 1 0 0,-1 1 0 0 0,1 0-1 0 0,2 3 1 0 0,2 7 95 0 0,-1 0 0 0 0,0 0-1 0 0,0 0 1 0 0,-1 1 0 0 0,3 20 0 0 0,-1-10-81 0 0,-5-20-59 0 0,1 14 32 0 0,-3-10-120 0 0,0 1 0 0 0,0-1 0 0 0,-1 1 0 0 0,0-1 0 0 0,-1 1 0 0 0,-3 8-1 0 0,5-15 37 0 0,1 0-486 0 0</inkml:trace>
</inkml:ink>
</file>

<file path=ppt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7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0 2303 0 0,'1'1'534'0'0,"3"1"365"0"0,-1 1 0 0 0,1-1 0 0 0,-1 1 0 0 0,1 0 0 0 0,-1 0 0 0 0,0 0 0 0 0,-1 1 0 0 0,1-1 0 0 0,0 1 0 0 0,-1-1 0 0 0,3 6 0 0 0,-2-3-483 0 0,-1 1 0 0 0,0-1-1 0 0,0 1 1 0 0,0 0-1 0 0,-1 0 1 0 0,1 9-1 0 0,-1 5-138 0 0,-1 0-1 0 0,-1 0 1 0 0,-7 36 0 0 0,0-21-20 0 0,0 0 0 0 0,-3-1 1 0 0,-1 0-1 0 0,-31 64 0 0 0,19-55-171 0 0,-2 0 0 0 0,-2-2 0 0 0,-35 41 0 0 0,35-53-373 0 0,0-2 0 0 0,-2-1 0 0 0,-49 33 1 0 0,60-46-71 0 0,18-13 269 0 0,2-4 84 0 0,0 0 0 0 0,1 0 0 0 0,-1 0 0 0 0,0 0-1 0 0,1 1 1 0 0,-1-1 0 0 0,1 0 0 0 0,0 1 0 0 0,0-1 0 0 0,0 1-1 0 0,0 0 1 0 0,5-4 0 0 0,-2 1 9 0 0,146-152-500 0 0,-135 140 287 0 0,36-28 0 0 0,-46 40 252 0 0,-1 1-1 0 0,1 0 1 0 0,0 1-1 0 0,0 0 0 0 0,1 0 1 0 0,-1 0-1 0 0,1 1 1 0 0,-1 0-1 0 0,1 0 1 0 0,0 0-1 0 0,7 0 1 0 0,-10 2 18 0 0,0 1 0 0 0,0-1 0 0 0,-1 1 1 0 0,1 0-1 0 0,0 0 0 0 0,0 0 1 0 0,-1 0-1 0 0,1 1 0 0 0,-1 0 0 0 0,1-1 1 0 0,-1 1-1 0 0,0 0 0 0 0,0 1 0 0 0,4 3 1 0 0,5 4 99 0 0,-1 0 0 0 0,11 15 1 0 0,36 48 53 0 0,-50-60-153 0 0,1 0-1 0 0,-2 0 1 0 0,0 0 0 0 0,6 16-1 0 0,-12-27-9 0 0,-1-1-1 0 0,1 1 1 0 0,-1 0-1 0 0,1 0 0 0 0,-1-1 1 0 0,1 1-1 0 0,-1 0 1 0 0,0 0-1 0 0,0 0 1 0 0,0-1-1 0 0,0 1 0 0 0,0 0 1 0 0,-1 0-1 0 0,1 0 1 0 0,0-1-1 0 0,-1 1 1 0 0,1 0-1 0 0,-1 0 1 0 0,0-1-1 0 0,1 1 0 0 0,-3 2 1 0 0,1-2 36 0 0,0 1 1 0 0,-1-1-1 0 0,0 1 1 0 0,0-1-1 0 0,0 0 0 0 0,0 0 1 0 0,0 0-1 0 0,0-1 1 0 0,-6 3-1 0 0,-141 52 1312 0 0,124-47-1290 0 0,22-7-97 0 0,-20 6 90 0 0,-1 0 0 0 0,-1-1 0 0 0,-26 3-1 0 0,50-10-122 0 0,0 1 0 0 0,0-1 0 0 0,0 0-1 0 0,0 0 1 0 0,0 0 0 0 0,0-1-1 0 0,0 1 1 0 0,0 0 0 0 0,0-1 0 0 0,-3 0-1 0 0,5 0-19 0 0,-1 1 0 0 0,0-1 0 0 0,1 1-1 0 0,-1 0 1 0 0,1-1 0 0 0,-1 1 0 0 0,1-1 0 0 0,0 0 0 0 0,-1 1-1 0 0,1-1 1 0 0,-1 1 0 0 0,1-1 0 0 0,0 0 0 0 0,-1 1-1 0 0,1-1 1 0 0,0 0 0 0 0,0 1 0 0 0,0-1 0 0 0,-1 0 0 0 0,1 1-1 0 0,0-1 1 0 0,0 0 0 0 0,0 0 0 0 0,0 1 0 0 0,0-1-1 0 0,0 0 1 0 0,1 1 0 0 0,-1-1 0 0 0,0 0 0 0 0,0 1 0 0 0,0-1-1 0 0,1-1 1 0 0,1-3-657 0 0,0-1-1 0 0,1 1 1 0 0,-1-1-1 0 0,7-7 1 0 0,6-10-6042 0 0</inkml:trace>
</inkml:ink>
</file>

<file path=ppt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7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02 13935 0 0,'8'-4'1487'0'0,"13"2"-669"0"0,-1 1 0 0 0,1 1 0 0 0,30 3 0 0 0,-24-1 334 0 0,38-2 1 0 0,-61-1-1117 0 0,0 1-1 0 0,0-1 1 0 0,-1 0-1 0 0,1-1 1 0 0,0 1 0 0 0,-1-1-1 0 0,1 1 1 0 0,-1-1-1 0 0,0 0 1 0 0,0 0-1 0 0,1 0 1 0 0,-1-1 0 0 0,5-5-1 0 0,-7 7-34 0 0,1 0 1 0 0,-1-1-1 0 0,0 1 0 0 0,0-1 1 0 0,0 0-1 0 0,1 1 0 0 0,-1-1 1 0 0,-1 0-1 0 0,1 0 0 0 0,0 1 1 0 0,0-1-1 0 0,-1 0 0 0 0,1 0 1 0 0,-1 0-1 0 0,1 0 0 0 0,-1 0 0 0 0,0 0 1 0 0,0 0-1 0 0,0 0 0 0 0,0 0 1 0 0,0 0-1 0 0,-1 0 0 0 0,1 0 1 0 0,0 0-1 0 0,-1 0 0 0 0,1 1 1 0 0,-1-1-1 0 0,-1-2 0 0 0,1 2-39 0 0,0 1 1 0 0,0 0-1 0 0,0-1 0 0 0,0 1 0 0 0,0 0 0 0 0,0 0 0 0 0,0 0 1 0 0,0 0-1 0 0,-1 0 0 0 0,1 0 0 0 0,0 1 0 0 0,-1-1 0 0 0,1 0 1 0 0,0 1-1 0 0,-1-1 0 0 0,1 1 0 0 0,-1-1 0 0 0,1 1 0 0 0,-1 0 1 0 0,1-1-1 0 0,-1 1 0 0 0,0 0 0 0 0,1 0 0 0 0,-1 0 0 0 0,1 0 1 0 0,-1 0-1 0 0,1 1 0 0 0,-1-1 0 0 0,1 0 0 0 0,-2 1 1 0 0,-3 1-65 0 0,0 0 1 0 0,0 1-1 0 0,0-1 1 0 0,0 1-1 0 0,1 0 1 0 0,-6 4 0 0 0,-27 22-52 0 0,-53 54 0 0 0,27-24 180 0 0,31-29 84 0 0,0 2 0 0 0,2 1 0 0 0,-32 42 0 0 0,62-72-106 0 0,-1-1 0 0 0,1 0 0 0 0,-1 0 0 0 0,1 1 1 0 0,0-1-1 0 0,0 0 0 0 0,0 1 0 0 0,0 0 0 0 0,1-1 0 0 0,-1 1 0 0 0,0-1 0 0 0,1 4 1 0 0,0-5-5 0 0,0-1 1 0 0,0 1 0 0 0,0 0 0 0 0,0 0 0 0 0,1-1 0 0 0,-1 1 0 0 0,0 0 0 0 0,0-1 0 0 0,1 1 0 0 0,-1 0 0 0 0,0-1 0 0 0,1 1 0 0 0,-1 0 0 0 0,1-1 0 0 0,-1 1 0 0 0,1 0 0 0 0,0 0 0 0 0,1 0-1 0 0,-1 0 0 0 0,0-1 1 0 0,1 1-1 0 0,-1 0 0 0 0,1-1 1 0 0,-1 1-1 0 0,1-1 0 0 0,-1 1 0 0 0,1-1 1 0 0,-1 0-1 0 0,3 1 0 0 0,5-1-164 0 0,0 0 0 0 0,-1-1 0 0 0,1 1 0 0 0,-1-2 0 0 0,14-2 0 0 0,42-17-2814 0 0,-41 13 1232 0 0,15-5-4371 0 0</inkml:trace>
</inkml:ink>
</file>

<file path=ppt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8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397 15695 0 0,'0'3'356'0'0,"-3"4"-186"0"0,-1 0 0 0 0,1 0 0 0 0,-1-1 0 0 0,0 1 0 0 0,-1-1 0 0 0,1 0 0 0 0,-1 0 0 0 0,-8 7 0 0 0,11-10-34 0 0,0-1 0 0 0,-1 0 0 0 0,1-1 0 0 0,0 1 0 0 0,-1 0 0 0 0,1-1 0 0 0,-1 1 0 0 0,0-1 0 0 0,1 0 0 0 0,-1 0 0 0 0,0 0 0 0 0,0 0 0 0 0,1-1 0 0 0,-1 1 0 0 0,0-1 0 0 0,0 1 0 0 0,0-1 0 0 0,0 0 0 0 0,0 0 0 0 0,0 0 0 0 0,0-1 0 0 0,0 1 0 0 0,1-1 0 0 0,-1 1 0 0 0,-5-3 0 0 0,6 2-27 0 0,0-1 1 0 0,0 1-1 0 0,0 0 1 0 0,0-1-1 0 0,1 1 1 0 0,-1-1-1 0 0,1 0 1 0 0,-1 0-1 0 0,1 1 1 0 0,-1-1-1 0 0,1 0 1 0 0,0 0-1 0 0,0 0 1 0 0,0 0-1 0 0,0-1 1 0 0,1 1-1 0 0,-1 0 1 0 0,0 0-1 0 0,1 0 1 0 0,-1-1-1 0 0,1 1 1 0 0,0 0-1 0 0,0-1 1 0 0,0 1 0 0 0,0-3-1 0 0,1-2 16 0 0,0 0 0 0 0,0-1 1 0 0,0 1-1 0 0,1 0 0 0 0,-1 0 0 0 0,6-12 0 0 0,0 7-52 0 0,-1 0-1 0 0,1 1 0 0 0,1-1 0 0 0,15-16 0 0 0,41-38-128 0 0,-51 54 14 0 0,25-23-1338 0 0,84-60 1 0 0,-5 24-3907 0 0,-92 59-1053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5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4 10135 0 0,'0'0'778'0'0,"-1"-2"-506"0"0,-3-20 7429 0 0,3 24-7433 0 0,-2 1-268 0 0,0 1 1 0 0,1-1-1 0 0,0 1 1 0 0,0 0-1 0 0,0 0 1 0 0,0-1-1 0 0,1 1 1 0 0,-1 1-1 0 0,0 4 1 0 0,-4 9-17 0 0,-50 110-22 0 0,-16 39 1548 0 0,58-128-3412 0 0,2 0 0 0 0,-11 57 0 0 0,18-66-4504 0 0</inkml:trace>
</inkml:ink>
</file>

<file path=ppt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8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9 18311 0 0,'0'0'1660'0'0,"2"-1"-1368"0"0,16-6 1721 0 0,-26 11-431 0 0,-12 5-1557 0 0,1 3-181 0 0,1 0 0 0 0,0 2-1 0 0,1 0 1 0 0,-19 20 0 0 0,6-6-428 0 0,15-15 316 0 0,2-2-421 0 0,-15 17 1 0 0,25-25 561 0 0,1 0 0 0 0,-1 0 1 0 0,1 0-1 0 0,0 0 0 0 0,0 0 1 0 0,1 1-1 0 0,-1-1 0 0 0,0 0 1 0 0,1 1-1 0 0,0-1 0 0 0,0 1 1 0 0,-1 4-1 0 0,3-5 102 0 0,-1 0 1 0 0,0 0 0 0 0,1 0-1 0 0,-1 0 1 0 0,1 0-1 0 0,0 0 1 0 0,0 0 0 0 0,0 0-1 0 0,0 0 1 0 0,1 0-1 0 0,-1-1 1 0 0,1 1-1 0 0,-1 0 1 0 0,5 3 0 0 0,3 5 191 0 0,20 18 1 0 0,-22-22-76 0 0,-1-2-12 0 0,44 45 920 0 0,-44-43-762 0 0,0 0-1 0 0,-1 0 0 0 0,0 1 1 0 0,0 0-1 0 0,5 13 0 0 0,-9-20-190 0 0,-1 0 0 0 0,0-1 0 0 0,0 1 0 0 0,0 0-1 0 0,0 0 1 0 0,0-1 0 0 0,0 1 0 0 0,0 0 0 0 0,0 0 0 0 0,0-1 0 0 0,0 1-1 0 0,0 0 1 0 0,0 0 0 0 0,0-1 0 0 0,-1 1 0 0 0,1 0 0 0 0,0-1 0 0 0,0 1-1 0 0,-1 0 1 0 0,1-1 0 0 0,-1 1 0 0 0,1 0 0 0 0,-1-1 0 0 0,1 1-1 0 0,-1-1 1 0 0,1 1 0 0 0,-1 0 0 0 0,1-1 0 0 0,-1 0 0 0 0,0 1 0 0 0,1-1-1 0 0,-1 1 1 0 0,0-1 0 0 0,1 0 0 0 0,-1 1 0 0 0,0-1 0 0 0,1 0 0 0 0,-2 0-1 0 0,-4 2 202 0 0,0 0 0 0 0,-1 0-1 0 0,-9 0 1 0 0,10-1-119 0 0,-35 8 483 0 0,-53 19 0 0 0,65-18-1385 0 0,-1-1-1 0 0,0-2 0 0 0,0 0 1 0 0,-38 2-1 0 0,48-9-977 0 0</inkml:trace>
</inkml:ink>
</file>

<file path=ppt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 8751 0 0,'0'0'674'0'0,"-5"6"-94"0"0,-1 0 874 0 0,0-1 1 0 0,1 0-1 0 0,-2 0 1 0 0,-6 4-1 0 0,-31 16 2252 0 0,23-13-3012 0 0,8-6-484 0 0,9-4-147 0 0,1 0 1 0 0,-1 0-1 0 0,0 0 0 0 0,0 1 1 0 0,1-1-1 0 0,-1 1 0 0 0,1 0 0 0 0,0 0 1 0 0,0 0-1 0 0,-4 6 0 0 0,-3 7-1909 0 0</inkml:trace>
</inkml:ink>
</file>

<file path=ppt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9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919 0 0,'8'-12'19896'0'0,"2"18"-20848"0"0</inkml:trace>
</inkml:ink>
</file>

<file path=ppt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9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64 8751 0 0,'0'0'674'0'0,"-1"2"-438"0"0,-8 12 1898 0 0,2 0 1 0 0,-9 21-1 0 0,-11 22 2624 0 0,0-18-4858 0 0,26-37 1088 0 0,12-14-667 0 0,132-131 72 0 0,-58 61-386 0 0,28-19-15 0 0,-92 85 34 0 0,1 0 0 0 0,1 2 0 0 0,40-19 0 0 0,-59 31 7 0 0,0 1 1 0 0,0-1-1 0 0,0 1 0 0 0,0 0 0 0 0,0 0 1 0 0,0 1-1 0 0,0-1 0 0 0,1 1 0 0 0,-1 0 1 0 0,0 0-1 0 0,0 0 0 0 0,8 2 0 0 0,-9-2 11 0 0,0 1 1 0 0,0 0-1 0 0,-1 1 0 0 0,1-1 0 0 0,0 0 0 0 0,0 1 0 0 0,-1-1 0 0 0,1 1 0 0 0,-1 0 1 0 0,0 0-1 0 0,1 0 0 0 0,-1 0 0 0 0,0 0 0 0 0,0 1 0 0 0,0-1 0 0 0,0 1 1 0 0,-1-1-1 0 0,3 5 0 0 0,-1 0-27 0 0,0 1 0 0 0,0 0 1 0 0,0 0-1 0 0,-1 0 0 0 0,0 0 0 0 0,-1 0 1 0 0,0 0-1 0 0,0 0 0 0 0,-1 0 0 0 0,0 1 1 0 0,0-1-1 0 0,-3 15 0 0 0,-3 5-59 0 0,-1-1-1 0 0,-15 37 0 0 0,9-25-140 0 0,10-31-34 0 0,1 0-1 0 0,0 0 0 0 0,1 0 1 0 0,-2 16-1 0 0,3-22-207 0 0,6 3-1344 0 0</inkml:trace>
</inkml:ink>
</file>

<file path=ppt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8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3 18 9215 0 0,'5'-7'950'0'0,"-4"0"3429"0"0,-1 7-4255 0 0,-1 0 0 0 0,1-1 1 0 0,0 1-1 0 0,-1 0 0 0 0,1-1 1 0 0,-1 1-1 0 0,1 0 0 0 0,-1 0 0 0 0,1 0 1 0 0,0-1-1 0 0,-1 1 0 0 0,1 0 1 0 0,-1 0-1 0 0,1 0 0 0 0,-1 0 0 0 0,1 0 1 0 0,-1 0-1 0 0,1 0 0 0 0,-1 0 1 0 0,1 0-1 0 0,-1 0 0 0 0,1 0 0 0 0,-1 0 1 0 0,1 0-1 0 0,-1 0 0 0 0,1 1 1 0 0,-1-1-1 0 0,1 0 0 0 0,-1 0 0 0 0,1 0 1 0 0,0 1-1 0 0,-1-1 0 0 0,1 0 1 0 0,-1 1-1 0 0,-72 188 813 0 0,35-106-943 0 0,-110 226 1242 0 0,132-280-1050 0 0,-77 139 505 0 0,71-134-627 0 0,-1-1 0 0 0,-48 52 0 0 0,-30 15-735 0 0,28-42-3933 0 0,48-43-1708 0 0</inkml:trace>
</inkml:ink>
</file>

<file path=ppt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9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22 11519 0 0,'-6'-1'317'0'0,"-1"1"0"0"0,1 0 0 0 0,-1 0 1 0 0,1 0-1 0 0,0 1 0 0 0,-1 0 0 0 0,1 0 0 0 0,-7 3 0 0 0,7-2 516 0 0,1 0 0 0 0,-1 0 1 0 0,1 1-1 0 0,0-1 0 0 0,0 1 1 0 0,0 1-1 0 0,0-1 0 0 0,-8 8 1 0 0,13-11-807 0 0,-1 1 1 0 0,1-1-1 0 0,-1 1 1 0 0,1-1-1 0 0,-1 1 1 0 0,1-1 0 0 0,0 1-1 0 0,-1-1 1 0 0,1 1-1 0 0,0-1 1 0 0,0 1 0 0 0,-1-1-1 0 0,1 1 1 0 0,0-1-1 0 0,0 1 1 0 0,0-1 0 0 0,0 1-1 0 0,-1 0 1 0 0,2 0-14 0 0,-1-1-1 0 0,0 0 1 0 0,0 1 0 0 0,0-1-1 0 0,0 0 1 0 0,0 1-1 0 0,1-1 1 0 0,-1 0 0 0 0,0 0-1 0 0,0 1 1 0 0,1-1 0 0 0,-1 0-1 0 0,0 0 1 0 0,0 1 0 0 0,1-1-1 0 0,-1 0 1 0 0,0 0 0 0 0,1 0-1 0 0,-1 1 1 0 0,0-1 0 0 0,1 0-1 0 0,0 0 1 0 0,24 3 153 0 0,-21-3-179 0 0,26 0 106 0 0,0-2 0 0 0,55-9-1 0 0,60-23 92 0 0,-90 20-166 0 0,444-124-983 0 0,-337 79-2298 0 0,-111 39 1304 0 0</inkml:trace>
</inkml:ink>
</file>

<file path=ppt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9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6 31 6911 0 0,'26'-30'10842'0'0,"-17"36"-9342"0"0,-7-2-1402 0 0,0 0 1 0 0,0 0 0 0 0,-1 0 0 0 0,1 1-1 0 0,-1-1 1 0 0,0 0 0 0 0,0 1 0 0 0,0-1-1 0 0,0 1 1 0 0,-1-1 0 0 0,0 1 0 0 0,0-1-1 0 0,0 1 1 0 0,-1-1 0 0 0,0 7 0 0 0,-4 8 159 0 0,0 0 0 0 0,-10 24 0 0 0,7-21-42 0 0,-18 47 128 0 0,-3-2 0 0 0,-74 125-1 0 0,38-93-302 0 0,-84 98-1 0 0,97-138 47 0 0,-2-2 0 0 0,-93 75 0 0 0,92-88-91 0 0,57-54-149 0 0,1 4 89 0 0,0-1 0 0 0,1 1-1 0 0,0 0 1 0 0,0 0 0 0 0,10-10 0 0 0,29-27-290 0 0,-31 32 268 0 0,87-76-595 0 0,-79 71 622 0 0,1 1 1 0 0,0 1 0 0 0,27-13-1 0 0,-45 26 123 0 0,0-1 0 0 0,1 1 0 0 0,-1 0 0 0 0,0-1 0 0 0,1 2 0 0 0,-1-1 0 0 0,1 0 0 0 0,-1 1 0 0 0,1-1 0 0 0,5 1-1 0 0,-7 0-27 0 0,-1 1-1 0 0,1-1 0 0 0,-1 1 0 0 0,1-1 0 0 0,-1 1 0 0 0,1 0 0 0 0,-1-1 0 0 0,1 1 0 0 0,-1 0 0 0 0,0 0 0 0 0,1 0 0 0 0,-1 0 0 0 0,0 0 0 0 0,0 0 0 0 0,0 0 1 0 0,0 1-1 0 0,0-1 0 0 0,0 0 0 0 0,0 1 0 0 0,0-1 0 0 0,0 0 0 0 0,-1 1 0 0 0,1-1 0 0 0,0 4 0 0 0,3 9 90 0 0,0 0 1 0 0,-2 1-1 0 0,0-1 1 0 0,1 27-1 0 0,0 7-48 0 0,-2-42-116 0 0,0 1 43 0 0,-1 0 1 0 0,2 0-1 0 0,-1 0 1 0 0,1 0-1 0 0,4 11 0 0 0,-5-16-67 0 0,0-1 0 0 0,0 1 0 0 0,0-1 0 0 0,0 0 0 0 0,0 1 0 0 0,0-1 0 0 0,0 0 0 0 0,0 0 0 0 0,0 1 0 0 0,1-1 0 0 0,-1 0-1 0 0,0 0 1 0 0,1-1 0 0 0,-1 1 0 0 0,1 0 0 0 0,-1 0 0 0 0,1-1 0 0 0,0 1 0 0 0,-1-1 0 0 0,1 1 0 0 0,0-1 0 0 0,-1 0-1 0 0,1 1 1 0 0,0-1 0 0 0,-1 0 0 0 0,1 0 0 0 0,0 0 0 0 0,-1-1 0 0 0,4 0 0 0 0,12-4-1320 0 0,2-5-65 0 0</inkml:trace>
</inkml:ink>
</file>

<file path=ppt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5:59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0 15175 0 0,'-1'7'148'0'0,"0"0"0"0"0,-1-1 0 0 0,0 1 0 0 0,0-1 0 0 0,0 1 0 0 0,-1-1-1 0 0,0 0 1 0 0,0 0 0 0 0,-1 0 0 0 0,-7 9 0 0 0,-6 13 520 0 0,-35 82 2953 0 0,52-109-3557 0 0,1 0 0 0 0,0 0-1 0 0,0-1 1 0 0,-1 1 0 0 0,1 0 0 0 0,0 0-1 0 0,0 0 1 0 0,0-1 0 0 0,0 1 0 0 0,0 0-1 0 0,0-1 1 0 0,0 1 0 0 0,0-1 0 0 0,0 1 0 0 0,1-1-1 0 0,-1 1 1 0 0,0-1 0 0 0,0 0 0 0 0,0 0-1 0 0,0 0 1 0 0,1 1 0 0 0,-1-1 0 0 0,0 0-1 0 0,0-1 1 0 0,1 1 0 0 0,1 0 0 0 0,4-1 124 0 0,1-1 0 0 0,0 0 0 0 0,7-3 0 0 0,-6 2 27 0 0,24-8 244 0 0,0-3-1 0 0,-2-1 0 0 0,53-32 1 0 0,6-3-373 0 0,-88 49-219 0 0,-11 9-358 0 0,-124 81-487 0 0,20-14 852 0 0,61-38 45 0 0,19-14-160 0 0,1 1 1 0 0,1 1 0 0 0,-39 42 0 0 0,69-66 200 0 0,0 0 1 0 0,0 0-1 0 0,0 0 0 0 0,0 1 1 0 0,0-1-1 0 0,0 0 1 0 0,0 1-1 0 0,1-1 0 0 0,-1 0 1 0 0,0 1-1 0 0,1-1 0 0 0,-1 1 1 0 0,1-1-1 0 0,-1 1 1 0 0,1-1-1 0 0,0 1 0 0 0,0 1 1 0 0,0-2 25 0 0,1 0-1 0 0,-1 0 1 0 0,1-1-1 0 0,-1 1 1 0 0,1 0 0 0 0,0 0-1 0 0,-1-1 1 0 0,1 1 0 0 0,0 0-1 0 0,0-1 1 0 0,-1 1 0 0 0,1-1-1 0 0,0 1 1 0 0,0-1 0 0 0,0 1-1 0 0,0-1 1 0 0,0 1 0 0 0,-1-1-1 0 0,1 0 1 0 0,0 0 0 0 0,0 1-1 0 0,0-1 1 0 0,0 0 0 0 0,0 0-1 0 0,0 0 1 0 0,0 0 0 0 0,1 0-1 0 0,23 0 92 0 0,0 0 0 0 0,-1-1 0 0 0,1-2 0 0 0,33-7 0 0 0,-4 0 179 0 0,207-44 458 0 0,-108 19-2053 0 0,-104 25-85 0 0</inkml:trace>
</inkml:ink>
</file>

<file path=ppt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0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69 9215 0 0,'0'0'2442'0'0,"-2"11"3223"0"0,2-10-5601 0 0,1-1 0 0 0,-1 1 0 0 0,0 0-1 0 0,1-1 1 0 0,-1 1 0 0 0,1-1 0 0 0,-1 1 0 0 0,1-1 0 0 0,-1 1 0 0 0,1-1 0 0 0,-1 1 0 0 0,1-1-1 0 0,0 1 1 0 0,-1-1 0 0 0,1 0 0 0 0,0 1 0 0 0,-1-1 0 0 0,1 0 0 0 0,0 0 0 0 0,-1 1-1 0 0,1-1 1 0 0,0 0 0 0 0,-1 0 0 0 0,1 0 0 0 0,0 0 0 0 0,0 0 0 0 0,-1 0 0 0 0,2 0 0 0 0,-1-1-10 0 0,0 1 0 0 0,0-1 0 0 0,1 1 0 0 0,-1-1 0 0 0,0 0 0 0 0,0 1 1 0 0,0-1-1 0 0,0 0 0 0 0,0 0 0 0 0,-1 0 0 0 0,1 0 0 0 0,0 0 0 0 0,0 0 1 0 0,0 0-1 0 0,-1 0 0 0 0,1 0 0 0 0,-1 0 0 0 0,2-2 0 0 0,3-14 86 0 0,0 0-1 0 0,0 0 1 0 0,-2 0-1 0 0,0-1 1 0 0,1-32 0 0 0,-7 22-360 0 0,3 28 207 0 0,0-1 1 0 0,-1 0 0 0 0,1 1-1 0 0,0 0 1 0 0,-1-1 0 0 0,1 1-1 0 0,-1-1 1 0 0,1 1 0 0 0,-1-1 0 0 0,1 1-1 0 0,-1 0 1 0 0,1-1 0 0 0,-1 1-1 0 0,1 0 1 0 0,-1 0 0 0 0,1-1 0 0 0,-1 1-1 0 0,0 0 1 0 0,1 0 0 0 0,-1 0-1 0 0,1 0 1 0 0,-1 0 0 0 0,0 0 0 0 0,1 0-1 0 0,-2 0 1 0 0,-15 0-88 0 0,12 1 82 0 0,1 1 0 0 0,-1-1 0 0 0,0 1 0 0 0,0 0 0 0 0,1 0 0 0 0,-1 0 0 0 0,1 1 0 0 0,-4 2 1 0 0,-33 28-21 0 0,20-14 31 0 0,-26 19-62 0 0,-160 141 486 0 0,166-136-344 0 0,37-38-61 0 0,1 0 1 0 0,-1 0-1 0 0,1 0 0 0 0,0 0 0 0 0,0 1 0 0 0,1-1 1 0 0,-3 10-1 0 0,4-15-9 0 0,1 1 0 0 0,0 0 0 0 0,0 0 1 0 0,-1-1-1 0 0,1 1 0 0 0,0 0 0 0 0,0 0 0 0 0,0-1 1 0 0,0 1-1 0 0,0 0 0 0 0,0 0 0 0 0,0-1 0 0 0,0 1 1 0 0,0 0-1 0 0,1 0 0 0 0,-1-1 0 0 0,0 1 0 0 0,0 0 1 0 0,1 0-1 0 0,-1-1 0 0 0,0 1 0 0 0,1 0 0 0 0,-1-1 1 0 0,1 1-1 0 0,-1 0 0 0 0,1-1 0 0 0,-1 1 0 0 0,1-1 1 0 0,-1 1-1 0 0,1-1 0 0 0,0 1 0 0 0,-1-1 0 0 0,1 1 0 0 0,0-1 1 0 0,-1 0-1 0 0,1 1 0 0 0,0-1 0 0 0,0 0 0 0 0,-1 0 1 0 0,1 1-1 0 0,0-1 0 0 0,0 0 0 0 0,-1 0 0 0 0,1 0 1 0 0,0 0-1 0 0,0 0 0 0 0,0 0 0 0 0,-1 0 0 0 0,3-1 1 0 0,3 1 96 0 0,1-1 0 0 0,-1 0 1 0 0,0-1-1 0 0,11-3 0 0 0,32-14 642 0 0,55-31-1 0 0,-67 31-408 0 0,5-2 14 0 0,0-2 0 0 0,61-45 0 0 0,-102 67-140 0 0,-1 3-120 0 0,1 4-87 0 0,-2 0-1 0 0,1-1 1 0 0,0 1 0 0 0,-1 0 0 0 0,0-1 0 0 0,0 1 0 0 0,-1-1-1 0 0,-3 9 1 0 0,-23 45-213 0 0,15-33 45 0 0,2-5-365 0 0,3-5-9 0 0,-8 19 0 0 0,14-31 215 0 0,1 0 0 0 0,0 0 0 0 0,0-1 0 0 0,0 1 0 0 0,1 0 0 0 0,-1 0 0 0 0,1 0 0 0 0,0 0 0 0 0,0 0 0 0 0,0 0 0 0 0,1 4 0 0 0,3 3-1396 0 0</inkml:trace>
</inkml:ink>
</file>

<file path=ppt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0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32 7367 0 0,'0'0'11066'0'0,"-8"4"-8966"0"0,4 1-1887 0 0,-1-1 1 0 0,1 1 0 0 0,0-1 0 0 0,1 1 0 0 0,-1 1 0 0 0,1-1 0 0 0,0 0 0 0 0,0 1 0 0 0,1-1-1 0 0,-4 12 1 0 0,2-4 69 0 0,1 0 0 0 0,0 0 0 0 0,-1 27-1 0 0,3-36-221 0 0,1 0 0 0 0,0 0-1 0 0,0 1 1 0 0,1-1-1 0 0,-1 0 1 0 0,1 0-1 0 0,0 0 1 0 0,0 0-1 0 0,0 0 1 0 0,0 0-1 0 0,1 0 1 0 0,0 0-1 0 0,0 0 1 0 0,0-1-1 0 0,3 5 1 0 0,3 1 60 0 0,0-1 0 0 0,0-1-1 0 0,1 0 1 0 0,0 0 0 0 0,1 0 0 0 0,12 6 0 0 0,-22-13-121 0 0,1 0 0 0 0,0 1 0 0 0,-1-1 0 0 0,1 1 0 0 0,0-1 0 0 0,-1 0 0 0 0,1 0 0 0 0,0 1 0 0 0,0-1 0 0 0,-1 0 0 0 0,1 0 0 0 0,0 0 0 0 0,0 0 0 0 0,-1 0 0 0 0,2 0 0 0 0,2-3 0 0 0,-3 2 0 0 0,18-14 24 0 0,20-21-1 0 0,-23 21 12 0 0,32-25 0 0 0,5 5-356 0 0,3 2 0 0 0,99-43-1 0 0,-33 30-4697 0 0,-90 35-2387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5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0 17935 0 0,'0'0'2474'0'0,"0"3"-2204"0"0,1 2-241 0 0,-2 1-1 0 0,1-1 0 0 0,-1 1 1 0 0,0-1-1 0 0,0 1 0 0 0,0-1 1 0 0,-1 1-1 0 0,-4 8 0 0 0,1 1-11 0 0,-44 129-435 0 0,-34 174-1 0 0,55-179-1008 0 0,27-137 1377 0 0,0-16-637 0 0,1-1-3633 0 0,3-2-1527 0 0</inkml:trace>
</inkml:ink>
</file>

<file path=ppt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58 7367 0 0,'0'0'1160'0'0,"3"12"6604"0"0,-3-10-7310 0 0,1 1-1 0 0,0-1 0 0 0,0 1 0 0 0,0-1 1 0 0,1 1-1 0 0,-1-1 0 0 0,1 0 1 0 0,-1 0-1 0 0,1 1 0 0 0,0-1 1 0 0,2 2-1 0 0,-1-2-348 0 0,-1 0 1 0 0,1 0 0 0 0,0-1-1 0 0,-1 0 1 0 0,1 1 0 0 0,0-1-1 0 0,0 0 1 0 0,0 0 0 0 0,0 0-1 0 0,0-1 1 0 0,0 1 0 0 0,0-1-1 0 0,0 1 1 0 0,0-1 0 0 0,0 0-1 0 0,4-1 1 0 0,-3 1-65 0 0,1-1-1 0 0,-1 0 1 0 0,0 0 0 0 0,1-1-1 0 0,-1 1 1 0 0,0-1-1 0 0,0 0 1 0 0,0 0 0 0 0,0 0-1 0 0,0-1 1 0 0,0 0-1 0 0,-1 1 1 0 0,1-1 0 0 0,3-4-1 0 0,-5 5-94 0 0,0-1 0 0 0,0 1 0 0 0,0 0-1 0 0,0-1 1 0 0,0 1 0 0 0,-1-1 0 0 0,1 1 0 0 0,-1-1-1 0 0,0 0 1 0 0,0 0 0 0 0,0 1 0 0 0,0-1 0 0 0,0 0 0 0 0,0 0-1 0 0,-1 0 1 0 0,0 0 0 0 0,1 0 0 0 0,-1 0 0 0 0,0 0-1 0 0,-1 0 1 0 0,1 0 0 0 0,-1-4 0 0 0,1 6 9 0 0,-1 0-1 0 0,1 0 1 0 0,-1 0 0 0 0,1 0 0 0 0,-1 1 0 0 0,0-1-1 0 0,1 0 1 0 0,-1 0 0 0 0,0 1 0 0 0,1-1-1 0 0,-1 0 1 0 0,0 1 0 0 0,0-1 0 0 0,1 0 0 0 0,-1 1-1 0 0,0-1 1 0 0,0 1 0 0 0,0 0 0 0 0,0-1 0 0 0,0 1-1 0 0,0 0 1 0 0,0-1 0 0 0,0 1 0 0 0,0 0-1 0 0,0 0 1 0 0,0 0 0 0 0,-1 0 0 0 0,-29 3-437 0 0,28-3 437 0 0,-28 7-106 0 0,0 1 1 0 0,1 1-1 0 0,-37 16 1 0 0,16-1 86 0 0,-47 29 0 0 0,80-42-50 0 0,1 0-1 0 0,-29 26 0 0 0,44-36 105 0 0,1 1 1 0 0,-1 0-1 0 0,1-1 0 0 0,0 1 0 0 0,0 0 0 0 0,-1 0 0 0 0,1 0 1 0 0,0 0-1 0 0,0 0 0 0 0,-1 3 0 0 0,2 5-48 0 0,1-9 42 0 0,0 1 0 0 0,1-1 0 0 0,-1 0 1 0 0,0 1-1 0 0,0-1 0 0 0,1 0 1 0 0,-1 0-1 0 0,1 0 0 0 0,-1 0 1 0 0,1 0-1 0 0,-1 0 0 0 0,1-1 1 0 0,0 1-1 0 0,-1-1 0 0 0,1 1 1 0 0,3 0-1 0 0,31 4-1743 0 0,-11-4-4657 0 0</inkml:trace>
</inkml:ink>
</file>

<file path=ppt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1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404 4607 0 0,'0'0'208'0'0,"-1"1"-9"0"0,0-1 379 0 0,-1 1-1 0 0,1 0 1 0 0,0 0 0 0 0,0-1-1 0 0,-1 1 1 0 0,1-1-1 0 0,-1 1 1 0 0,1-1 0 0 0,0 0-1 0 0,-1 0 1 0 0,1 1 0 0 0,-1-1-1 0 0,1 0 1 0 0,0 0 0 0 0,-1 0-1 0 0,1 0 1 0 0,-1-1-1 0 0,1 1 1 0 0,-1 0 0 0 0,1 0-1 0 0,0-1 1 0 0,-1 1 0 0 0,1-1-1 0 0,-2 0 1 0 0,-6-6 3146 0 0,6 5-3600 0 0,1-1 0 0 0,-1 1 0 0 0,1-1 0 0 0,0 0 0 0 0,0 0-1 0 0,0 0 1 0 0,1 0 0 0 0,-1 0 0 0 0,1 0 0 0 0,-1-1 0 0 0,1 1 0 0 0,0 0-1 0 0,0-1 1 0 0,1 1 0 0 0,-1-1 0 0 0,1 1 0 0 0,-1-1 0 0 0,1 1 0 0 0,0-1 0 0 0,1 0-1 0 0,-1 1 1 0 0,1-1 0 0 0,-1 1 0 0 0,3-5 0 0 0,-1-1-62 0 0,1 1 1 0 0,0 0-1 0 0,1 0 0 0 0,0 0 0 0 0,0 0 1 0 0,1 0-1 0 0,0 1 0 0 0,9-11 0 0 0,14-11-361 0 0,1 1 0 0 0,1 1-1 0 0,43-28 1 0 0,-14 17-2563 0 0,2 4-3320 0 0,-18 13-990 0 0</inkml:trace>
</inkml:ink>
</file>

<file path=ppt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1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6 14 15695 0 0,'0'0'1418'0'0,"-8"-5"-1140"0"0,4 3-286 0 0,0 1 0 0 0,-1 0-1 0 0,1 0 1 0 0,0 0-1 0 0,-1 0 1 0 0,1 0 0 0 0,-1 1-1 0 0,1 0 1 0 0,-1 0 0 0 0,-8 1-1 0 0,-3 2-69 0 0,-25 6 0 0 0,9 1 105 0 0,1 1 0 0 0,-58 30 0 0 0,-54 42 1682 0 0,129-74-1415 0 0,4-3-50 0 0,-6 3 427 0 0,-22 18 0 0 0,34-24-535 0 0,0 1 1 0 0,1-1 0 0 0,-1 1 0 0 0,0 0 0 0 0,1 0 0 0 0,0 1-1 0 0,0-1 1 0 0,0 1 0 0 0,1-1 0 0 0,-2 6 0 0 0,3-9-107 0 0,0 0-1 0 0,1 0 1 0 0,0 1 0 0 0,-1-1 0 0 0,1 0 0 0 0,0 0-1 0 0,0 0 1 0 0,-1 0 0 0 0,1 1 0 0 0,0-1 0 0 0,0 0-1 0 0,0 0 1 0 0,0 0 0 0 0,1 1 0 0 0,-1-1 0 0 0,0 0-1 0 0,0 0 1 0 0,1 0 0 0 0,-1 0 0 0 0,1 1 0 0 0,-1-1-1 0 0,1 0 1 0 0,-1 0 0 0 0,2 1 0 0 0,-1-1-4 0 0,1 0 1 0 0,-1 0-1 0 0,1 0 1 0 0,0 0-1 0 0,-1 0 0 0 0,1 0 1 0 0,0 0-1 0 0,-1 0 1 0 0,1-1-1 0 0,0 1 1 0 0,0-1-1 0 0,0 1 1 0 0,3-1-1 0 0,6 1 89 0 0,0-1 0 0 0,0 0-1 0 0,21-4 1 0 0,-31 4-112 0 0,26-4 73 0 0,-1-2 0 0 0,1-1 0 0 0,-1-2 0 0 0,0 0 0 0 0,0-2 0 0 0,-2 0 0 0 0,1-2 0 0 0,-1-1 0 0 0,-1-1 0 0 0,-1 0 0 0 0,39-35 0 0 0,-52 41-76 0 0,-33 41 88 0 0,-22 9-82 0 0,29-27-162 0 0,1 1-1 0 0,-22 25 0 0 0,38-39 107 0 0,-1-1 0 0 0,0 1-1 0 0,1 0 1 0 0,-1 0 0 0 0,1 0-1 0 0,-1 0 1 0 0,1 0 0 0 0,-1 0-1 0 0,1-1 1 0 0,0 1 0 0 0,-1 0-1 0 0,1 0 1 0 0,0 0 0 0 0,0 1 0 0 0,0 0-1 0 0,0-1-40 0 0,0-1 0 0 0,0 1 0 0 0,0-1 0 0 0,0 1 0 0 0,1-1 0 0 0,-1 1 0 0 0,0-1 0 0 0,0 1-1 0 0,1-1 1 0 0,-1 1 0 0 0,0-1 0 0 0,1 0 0 0 0,-1 1 0 0 0,1-1 0 0 0,-1 1 0 0 0,0-1 0 0 0,1 0 0 0 0,-1 1 0 0 0,1-1-1 0 0,0 1 1 0 0,2 0-336 0 0,1 0 0 0 0,-1 0 1 0 0,0 0-1 0 0,0-1 0 0 0,1 1 0 0 0,-1-1 0 0 0,7 0 0 0 0,13-1-1656 0 0</inkml:trace>
</inkml:ink>
</file>

<file path=ppt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2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9 70 14599 0 0,'16'-8'538'0'0,"1"-2"0"0"0,24-18 0 0 0,-9 4 2359 0 0,-44 28-2264 0 0,-137 63 752 0 0,58-23-546 0 0,7-3 294 0 0,83-41-234 0 0,3 0-715 0 0,21-11 95 0 0,-2 1-89 0 0,27-8 1 0 0,-42 16-184 0 0,-1 1 0 0 0,1-1 0 0 0,0 1 0 0 0,0 0 0 0 0,0 1 0 0 0,0 0-1 0 0,0 0 1 0 0,-1 0 0 0 0,1 0 0 0 0,7 2 0 0 0,-13-2-7 0 0,1 0 0 0 0,-1 0 0 0 0,1 0 0 0 0,-1 0 0 0 0,0 0 0 0 0,1 0 0 0 0,-1 0 0 0 0,1 0 0 0 0,-1 0 0 0 0,1 1 0 0 0,-1-1 0 0 0,0 0 0 0 0,1 0 0 0 0,-1 0 0 0 0,0 1 0 0 0,1-1 0 0 0,-1 0 0 0 0,1 0 0 0 0,-1 1 0 0 0,0-1 0 0 0,0 0 0 0 0,1 1 0 0 0,-1-1 0 0 0,0 0 0 0 0,1 1 0 0 0,-1-1 0 0 0,0 0 0 0 0,0 1 0 0 0,0-1 0 0 0,1 1 0 0 0,-1-1 0 0 0,0 0 0 0 0,0 1 0 0 0,0-1 0 0 0,0 1 0 0 0,0-1 0 0 0,0 1 0 0 0,0-1 0 0 0,0 0 0 0 0,0 1 0 0 0,0-1 0 0 0,0 1 0 0 0,0 0 0 0 0,0 2-3 0 0,-1 0 0 0 0,1 0 0 0 0,0 0 0 0 0,-1 0-1 0 0,0 0 1 0 0,1 0 0 0 0,-1 0 0 0 0,0 0 0 0 0,-1-1 0 0 0,-1 5 0 0 0,-18 26-70 0 0,17-27 72 0 0,-201 253 12 0 0,35-48-1613 0 0,168-208 1435 0 0,-1 1-126 0 0,0-1 0 0 0,1 0 0 0 0,-1 1 0 0 0,1 0 0 0 0,0-1 0 0 0,0 1 0 0 0,1 0 1 0 0,-3 8-1 0 0,12-12-2357 0 0</inkml:trace>
</inkml:ink>
</file>

<file path=ppt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02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49 5063 0 0,'-5'-7'11444'0'0,"9"2"-10692"0"0,1 1 0 0 0,0-1-1 0 0,0 1 1 0 0,1-1 0 0 0,-1 2-1 0 0,1-1 1 0 0,12-6 0 0 0,50-16-1282 0 0,-43 17 796 0 0,45-18-435 0 0,-2-3 1 0 0,89-52-1 0 0,-108 55-207 0 0,-72 44 36 0 0,-259 168 755 0 0,16 22 102 0 0,259-201-472 0 0,0 1-1 0 0,1 0 1 0 0,0 0-1 0 0,0 0 1 0 0,-7 10 0 0 0,13-16-13 0 0,-1 1 1 0 0,0-1 0 0 0,0 0 0 0 0,0 0 0 0 0,1 1 0 0 0,-1-1 0 0 0,1 1-1 0 0,-1-1 1 0 0,1 0 0 0 0,0 1 0 0 0,-1-1 0 0 0,1 1 0 0 0,0-1 0 0 0,0 1-1 0 0,0-1 1 0 0,0 1 0 0 0,0-1 0 0 0,0 0 0 0 0,1 1 0 0 0,-1-1-1 0 0,0 1 1 0 0,1-1 0 0 0,-1 1 0 0 0,1-1 0 0 0,-1 0 0 0 0,1 0 0 0 0,0 1-1 0 0,0-1 1 0 0,0 0 0 0 0,-1 0 0 0 0,1 0 0 0 0,0 1 0 0 0,0-1-1 0 0,0 0 1 0 0,1 0 0 0 0,-1-1 0 0 0,0 1 0 0 0,0 0 0 0 0,0 0 0 0 0,1-1-1 0 0,-1 1 1 0 0,2 0 0 0 0,7 3 115 0 0,0 0 0 0 0,0-1 0 0 0,0 0 1 0 0,0-1-1 0 0,0 0 0 0 0,12 0 0 0 0,65-1 56 0 0,-58-1-213 0 0,54-3-1982 0 0,-56 0 870 0 0</inkml:trace>
</inkml:ink>
</file>

<file path=ppt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0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8 0 919 0 0,'0'0'14732'0'0,"0"2"-13926"0"0,-3 14-73 0 0,-1 0 1 0 0,0 0-1 0 0,-1 0 1 0 0,-7 16-1 0 0,-34 63 974 0 0,29-61-1103 0 0,-149 259 323 0 0,-21-11-282 0 0,182-275-645 0 0,-2 3-2 0 0,0 0-1 0 0,0 0 0 0 0,-1 0 1 0 0,0-1-1 0 0,-1 0 0 0 0,-13 10 0 0 0,15-15-83 0 0,5-4-181 0 0,2-2-782 0 0,-1-8-346 0 0,1-5-69 0 0</inkml:trace>
</inkml:ink>
</file>

<file path=ppt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0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458 8287 0 0,'-13'4'796'0'0,"0"0"-1"0"0,1 1 0 0 0,-1 1 1 0 0,1 0-1 0 0,0 1 0 0 0,1 0 0 0 0,-16 13 1 0 0,-17 9 193 0 0,43-28-250 0 0,1-2-685 0 0,0 0 1 0 0,-1 0-1 0 0,1 0 0 0 0,0 0 0 0 0,0 0 1 0 0,0 0-1 0 0,0 0 0 0 0,0 0 1 0 0,0 0-1 0 0,1 0 0 0 0,-1 0 0 0 0,0 0 1 0 0,0 1-1 0 0,1-1 0 0 0,-1 0 1 0 0,0 0-1 0 0,1-1 0 0 0,3-5 101 0 0,0-1 1 0 0,1 1-1 0 0,-1 1 0 0 0,1-1 0 0 0,1 1 1 0 0,7-8-1 0 0,40-33 360 0 0,-51 46-501 0 0,119-95 509 0 0,32-26-242 0 0,-102 80-250 0 0,65-43 0 0 0,-96 73 131 0 0,0 0 1 0 0,0 2-1 0 0,1 0 1 0 0,0 1-1 0 0,1 1 1 0 0,0 1-1 0 0,24-4 1 0 0,-41 10-106 0 0,0 1 1 0 0,0-1-1 0 0,0 1 1 0 0,0 0 0 0 0,0 0-1 0 0,0 1 1 0 0,0 0 0 0 0,0 0-1 0 0,0 0 1 0 0,0 0 0 0 0,0 1-1 0 0,-1 0 1 0 0,1 0 0 0 0,0 0-1 0 0,-1 0 1 0 0,0 1 0 0 0,1 0-1 0 0,-1 0 1 0 0,0 0-1 0 0,-1 0 1 0 0,1 1 0 0 0,0-1-1 0 0,-1 1 1 0 0,0 0 0 0 0,0 0-1 0 0,0 0 1 0 0,0 0 0 0 0,-1 1-1 0 0,0-1 1 0 0,1 1 0 0 0,-2 0-1 0 0,1-1 1 0 0,2 11-1 0 0,-3-7-48 0 0,1 1-1 0 0,-1-1 1 0 0,-1 1-1 0 0,0-1 1 0 0,0 1-1 0 0,0 0 1 0 0,-1-1-1 0 0,0 1 0 0 0,-1-1 1 0 0,0 0-1 0 0,-1 1 1 0 0,1-1-1 0 0,-1 0 1 0 0,-1 0-1 0 0,0-1 1 0 0,0 1-1 0 0,0-1 0 0 0,-1 0 1 0 0,0 0-1 0 0,0 0 1 0 0,-1 0-1 0 0,0-1 1 0 0,-8 6-1 0 0,-33 29 131 0 0,-195 160-259 0 0,186-158-390 0 0,21-14-3188 0 0</inkml:trace>
</inkml:ink>
</file>

<file path=ppt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1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1 8751 0 0,'-1'1'674'0'0,"-15"12"435"0"0,1-1 1 0 0,-2-1-1 0 0,1 0 1 0 0,-1-2-1 0 0,-34 15 0 0 0,-15 8 63 0 0,16-9-394 0 0,18-9 292 0 0,29-13-906 0 0,0 1 1 0 0,0-1-1 0 0,1 1 1 0 0,-1 0 0 0 0,1 0-1 0 0,-1 1 1 0 0,1-1-1 0 0,0 0 1 0 0,0 1 0 0 0,0-1-1 0 0,0 1 1 0 0,1 0 0 0 0,-1-1-1 0 0,1 1 1 0 0,-3 5-1 0 0,0 5 162 0 0,0 0 0 0 0,-3 21 1 0 0,-1 4-34 0 0,-4-1-249 0 0,-10 41 1 0 0,21-78-45 0 0,1 1 0 0 0,0-1 1 0 0,0 0-1 0 0,0 0 0 0 0,0 0 0 0 0,0 1 0 0 0,0-1 0 0 0,0 0 0 0 0,0 0 0 0 0,0 1 1 0 0,0-1-1 0 0,0 0 0 0 0,0 0 0 0 0,0 1 0 0 0,0-1 0 0 0,0 0 0 0 0,0 1 1 0 0,0-1-1 0 0,0 0 0 0 0,0 0 0 0 0,0 0 0 0 0,0 1 0 0 0,1-1 0 0 0,-1 0 0 0 0,0 0 1 0 0,0 1-1 0 0,0-1 0 0 0,0 0 0 0 0,0 0 0 0 0,1 0 0 0 0,-1 0 0 0 0,0 1 0 0 0,0-1 1 0 0,0 0-1 0 0,1 0 0 0 0,-1 0 0 0 0,0 0 0 0 0,0 0 0 0 0,1 1 0 0 0,-1-1 1 0 0,0 0-1 0 0,0 0 0 0 0,1 0 0 0 0,-1 0 0 0 0,0 0 0 0 0,0 0 0 0 0,1 0 0 0 0,-1 0 1 0 0,0 0-1 0 0,0 0 0 0 0,1 0 0 0 0,-1 0 0 0 0,0 0 0 0 0,0 0 0 0 0,1 0 0 0 0,-1-1 1 0 0,0 1-1 0 0,0 0 0 0 0,0 0 0 0 0,1 0 0 0 0,-1 0 0 0 0,0 0 0 0 0,0 0 1 0 0,1-1-1 0 0,-1 1 0 0 0,0 0 0 0 0,0 0 0 0 0,0-1 0 0 0,0 1 2 0 0,10-3 47 0 0,0-1 0 0 0,0-1 0 0 0,-1 0 0 0 0,18-11 0 0 0,33-32 321 0 0,-30 23-271 0 0,127-98-137 0 0,-155 122-20 0 0,1-1 0 0 0,-1-1 1 0 0,0 1-1 0 0,-1 0 0 0 0,1 0 1 0 0,0-1-1 0 0,2-3 0 0 0,-4 5-130 0 0,-11-10-1090 0 0,-26-6-486 0 0,24 11 858 0 0,-22-13 1 0 0,34 18 745 0 0,4-9-2728 0 0</inkml:trace>
</inkml:ink>
</file>

<file path=ppt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1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6 3679 0 0,'16'-5'12971'0'0,"-21"14"-11022"0"0,2-4-1768 0 0,-1-1 0 0 0,0 0 0 0 0,0 0 0 0 0,0 0 0 0 0,-1-1 0 0 0,1 1 0 0 0,-1-1 0 0 0,0 0 0 0 0,0-1 0 0 0,-6 3 1 0 0,-10 4 404 0 0,-24 7 1 0 0,37-13-523 0 0,-27 6 207 0 0,0-1-1 0 0,-42 4 0 0 0,48-7-230 0 0,-34 10 0 0 0,54-11-40 0 0,4 2 0 0 0,5-5 0 0 0,0 0 0 0 0,0 0 0 0 0,1 0 0 0 0,-1 0 0 0 0,1 0 0 0 0,-1 0 0 0 0,1 0 0 0 0,-1 0 0 0 0,1 0 0 0 0,-1 0 0 0 0,1 0 0 0 0,0 0 0 0 0,0-1 0 0 0,-1 1 0 0 0,1 0 0 0 0,0-1 0 0 0,0 1 0 0 0,0 0 0 0 0,0-1 0 0 0,0 1 0 0 0,1 0 0 0 0,23 11 0 0 0,-25-11 0 0 0,105 36 3 0 0,-65-24 14 0 0,57 26-1 0 0,-86-33-7 0 0,0 0 1 0 0,0 0-1 0 0,0 1 1 0 0,-1 1-1 0 0,0 0 1 0 0,-1 0-1 0 0,0 1 1 0 0,0 0-1 0 0,10 14 1 0 0,-17-21 20 0 0,-1 0 1 0 0,0 0 0 0 0,1 0-1 0 0,-1 0 1 0 0,0 0 0 0 0,0 0-1 0 0,-1 0 1 0 0,1 0 0 0 0,0 0-1 0 0,-1 0 1 0 0,1 1 0 0 0,-1-1-1 0 0,1 0 1 0 0,-1 0 0 0 0,0 1-1 0 0,0-1 1 0 0,0 0 0 0 0,-1 1-1 0 0,1-1 1 0 0,0 0 0 0 0,-1 0-1 0 0,1 0 1 0 0,-1 1 0 0 0,0-1-1 0 0,0 0 1 0 0,0 0 0 0 0,0 0-1 0 0,0 0 1 0 0,0 0 0 0 0,-1 0-1 0 0,1-1 1 0 0,-1 1 0 0 0,1 0-1 0 0,-1-1 1 0 0,0 1 0 0 0,1-1-1 0 0,-1 1 1 0 0,0-1 0 0 0,-3 2-1 0 0,-10 5 43 0 0,0 0 1 0 0,0-1-1 0 0,-28 9 0 0 0,22-8-51 0 0,3-2-557 0 0,0 0 1 0 0,-22 4-1 0 0,35-9 359 0 0,0 0 0 0 0,0-1-1 0 0,0 1 1 0 0,0-1 0 0 0,0 0-1 0 0,0-1 1 0 0,0 1 0 0 0,0-1 0 0 0,0 0-1 0 0,0 0 1 0 0,0 0 0 0 0,0-1-1 0 0,-6-2 1 0 0,1-4-1616 0 0</inkml:trace>
</inkml:ink>
</file>

<file path=ppt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1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2439 0 0,'0'0'12481'0'0,"0"1"-11967"0"0,3 16-347 0 0,-2 1 1 0 0,0-1 0 0 0,0 0-1 0 0,-2 1 1 0 0,0-1 0 0 0,-1 0-1 0 0,-5 20 1 0 0,3-19-1774 0 0,-2 26 0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6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70 12439 0 0,'0'-2'958'0'0,"-1"-2"-672"0"0,0 1 1 0 0,0-1-1 0 0,1 0 1 0 0,0 0-1 0 0,-1 0 1 0 0,1 0 0 0 0,1 0-1 0 0,-1 0 1 0 0,1 0-1 0 0,-1 0 1 0 0,1 1-1 0 0,0-1 1 0 0,0 0 0 0 0,1 0-1 0 0,-1 1 1 0 0,3-5-1 0 0,1 1 370 0 0,0 0 0 0 0,1 0 0 0 0,-1 0-1 0 0,14-11 1 0 0,-7 7-1028 0 0,73-66 437 0 0,20-22-1042 0 0,-99 93 916 0 0,1-1-1 0 0,0 1 1 0 0,0 0-1 0 0,0 1 1 0 0,0-1 0 0 0,1 2-1 0 0,0-1 1 0 0,0 1-1 0 0,12-5 1 0 0,-14 7 80 0 0,0 0 1 0 0,1 1-1 0 0,-1 0 1 0 0,1 0-1 0 0,-1 0 1 0 0,1 1-1 0 0,0 0 1 0 0,-1 0-1 0 0,1 1 1 0 0,-1 0-1 0 0,1 0 1 0 0,-1 0-1 0 0,12 4 1 0 0,-4 1 81 0 0,0 0-1 0 0,0 1 1 0 0,-1 1 0 0 0,1 0 0 0 0,-2 0 0 0 0,1 1-1 0 0,15 16 1 0 0,-20-18-65 0 0,-1 1-1 0 0,0 0 1 0 0,0 0 0 0 0,-1 0-1 0 0,0 1 1 0 0,0 0-1 0 0,-1 0 1 0 0,0 1-1 0 0,-1 0 1 0 0,0-1 0 0 0,4 18-1 0 0,-7-24-19 0 0,-1 1 0 0 0,0 0-1 0 0,0-1 1 0 0,0 1 0 0 0,0-1-1 0 0,0 1 1 0 0,-1 0 0 0 0,1-1-1 0 0,-1 1 1 0 0,0-1 0 0 0,0 1-1 0 0,-1-1 1 0 0,1 1 0 0 0,-1-1-1 0 0,1 0 1 0 0,-1 0 0 0 0,0 0-1 0 0,0 0 1 0 0,-1 0 0 0 0,1 0-1 0 0,0-1 1 0 0,-1 1 0 0 0,0-1-1 0 0,0 1 1 0 0,-4 2 0 0 0,-6 3 49 0 0,1 0 0 0 0,-1-1 0 0 0,0-1 0 0 0,0 0 1 0 0,-15 4-1 0 0,-12 3-36 0 0,8-3 25 0 0,-47 22 0 0 0,69-27-46 0 0,0 0 0 0 0,1 1 0 0 0,0 0 0 0 0,0 0-1 0 0,0 1 1 0 0,1 1 0 0 0,0-1 0 0 0,-12 17 0 0 0,11-12-496 0 0,0 1 0 0 0,2 1 0 0 0,-1 0 0 0 0,-5 16 0 0 0,12-27-856 0 0</inkml:trace>
</inkml:ink>
</file>

<file path=ppt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2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78 15775 0 0,'6'-9'455'0'0,"1"1"1"0"0,1-1-1 0 0,0 2 0 0 0,0-1 0 0 0,14-10 0 0 0,-18 16-263 0 0,0-1 0 0 0,0 1 0 0 0,1 0 0 0 0,-1 0-1 0 0,0 1 1 0 0,1-1 0 0 0,-1 1 0 0 0,1 0 0 0 0,-1 0-1 0 0,1 0 1 0 0,0 1 0 0 0,-1 0 0 0 0,1 0 0 0 0,0 0 0 0 0,-1 0-1 0 0,6 1 1 0 0,-8 0-124 0 0,0 0 0 0 0,0-1 1 0 0,1 1-1 0 0,-1 0 0 0 0,0 0 0 0 0,0 1 0 0 0,0-1 0 0 0,0 0 0 0 0,0 1 1 0 0,0-1-1 0 0,-1 1 0 0 0,1-1 0 0 0,0 1 0 0 0,-1 0 0 0 0,1 0 0 0 0,-1 0 0 0 0,0 0 1 0 0,1 0-1 0 0,-1 0 0 0 0,0 0 0 0 0,0 0 0 0 0,-1 0 0 0 0,1 1 0 0 0,0-1 1 0 0,-1 0-1 0 0,1 1 0 0 0,-1 4 0 0 0,1 1 50 0 0,0 1 1 0 0,-1 0-1 0 0,0 0 0 0 0,-1 0 1 0 0,0 0-1 0 0,-3 10 0 0 0,-5 17 46 0 0,-3 0 1 0 0,0-1-1 0 0,-25 46 0 0 0,-63 96-98 0 0,23-55-1 0 0,-62 108-3277 0 0,131-215 1668 0 0,2-4-280 0 0</inkml:trace>
</inkml:ink>
</file>

<file path=ppt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2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75 12439 0 0,'-8'-3'1291'0'0,"0"-1"2565"0"0,10 4-3297 0 0,0-1 0 0 0,0 1 0 0 0,0 0 0 0 0,0-1 0 0 0,0 1 0 0 0,1 0 0 0 0,2 1 0 0 0,5-1-227 0 0,414-63 2225 0 0,-11 2-4710 0 0,-367 58-364 0 0,-5 2-4977 0 0</inkml:trace>
  <inkml:trace contextRef="#ctx0" brushRef="#br0" timeOffset="1">1180 378 11975 0 0,'9'-1'1642'0'0,"-7"1"-1177"0"0,-1 1 0 0 0,0-1 0 0 0,0 1 0 0 0,0 0 0 0 0,1-1 0 0 0,-1 1 1 0 0,0 0-1 0 0,0 0 0 0 0,0 0 0 0 0,0 0 0 0 0,-1 0 0 0 0,1 0 0 0 0,0 0 0 0 0,0 0 1 0 0,0 0-1 0 0,-1 0 0 0 0,1 0 0 0 0,-1 0 0 0 0,1 1 0 0 0,-1-1 0 0 0,1 2 0 0 0,0 0-236 0 0,-1 0-1 0 0,0 0 0 0 0,0-1 0 0 0,0 1 1 0 0,0 0-1 0 0,-1 0 0 0 0,1 0 0 0 0,-1 0 1 0 0,-1 4-1 0 0,-1 3-212 0 0,-1 0 0 0 0,-1-1 0 0 0,0 1 0 0 0,-9 12 0 0 0,6-10-47 0 0,-2-1-1 0 0,1 0 1 0 0,-14 12-1 0 0,15-16-1454 0 0,1-1 0 0 0,-18 11 1 0 0,15-12-6473 0 0</inkml:trace>
  <inkml:trace contextRef="#ctx0" brushRef="#br0" timeOffset="2">1521 13 3943 0 0,'11'-12'384'0'0</inkml:trace>
</inkml:ink>
</file>

<file path=ppt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2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0 5983 0 0,'0'0'274'0'0,"1"2"-6"0"0,-1 0-295 0 0,1 0 0 0 0,-1 0 0 0 0,1 1 0 0 0,-1-1 0 0 0,0 0 0 0 0,0 0-1 0 0,0 0 1 0 0,0 1 0 0 0,0-1 0 0 0,-1 3 0 0 0,-1 0 622 0 0,1 0 0 0 0,-1-1 0 0 0,0 1 0 0 0,0-1 0 0 0,0 0 0 0 0,-1 1 0 0 0,-4 4-1 0 0,-1 1 2027 0 0,-17 17 0 0 0,4-8-2060 0 0,-11 10 362 0 0,1 2 0 0 0,1 0 0 0 0,2 2 0 0 0,-38 59 1 0 0,63-87-790 0 0,0-1 0 0 0,0 1 0 0 0,1 0 1 0 0,0 0-1 0 0,0 1 0 0 0,0-1 0 0 0,0 0 1 0 0,-1 12-1 0 0,3-16-105 0 0,0 1 1 0 0,0 0 0 0 0,0 0-1 0 0,0 0 1 0 0,0-1 0 0 0,1 1-1 0 0,-1 0 1 0 0,1 0 0 0 0,-1-1-1 0 0,1 1 1 0 0,-1 0 0 0 0,1-1-1 0 0,0 1 1 0 0,0-1 0 0 0,0 1-1 0 0,0-1 1 0 0,0 1 0 0 0,0-1-1 0 0,0 0 1 0 0,0 1 0 0 0,1-1-1 0 0,-1 0 1 0 0,0 0 0 0 0,1 0-1 0 0,-1 0 1 0 0,1 0 0 0 0,-1 0-1 0 0,1 0 1 0 0,0-1-1 0 0,-1 1 1 0 0,3 0 0 0 0,2 1 69 0 0,1-1 0 0 0,-1 0 1 0 0,0-1-1 0 0,0 1 0 0 0,1-1 1 0 0,-1 0-1 0 0,0-1 0 0 0,0 0 1 0 0,1 0-1 0 0,7-2 0 0 0,10-4 206 0 0,27-11-1 0 0,-47 17-280 0 0,17-7 64 0 0,-1-1 1 0 0,1-1-1 0 0,20-13 0 0 0,-34 19-85 0 0,-1 0 0 0 0,0-1 0 0 0,-1 0 0 0 0,1 0 0 0 0,-1-1 0 0 0,0 1 0 0 0,0-1 0 0 0,0 0 0 0 0,-1-1 0 0 0,0 1 0 0 0,0-1 0 0 0,-1 0 0 0 0,3-7 0 0 0,-5 12-24 0 0,0 0 0 0 0,0-1 1 0 0,-1 1-1 0 0,1 0 0 0 0,-1-1 0 0 0,0 1 1 0 0,1-1-1 0 0,-1 1 0 0 0,0-1 0 0 0,-1 1 1 0 0,1 0-1 0 0,0-1 0 0 0,-1 1 0 0 0,1-1 1 0 0,-1 1-1 0 0,0 0 0 0 0,0-1 1 0 0,0 1-1 0 0,0 0 0 0 0,0 0 0 0 0,0 0 1 0 0,-1 0-1 0 0,-1-3 0 0 0,-2 0-385 0 0,0 1 1 0 0,0-1-1 0 0,-1 1 0 0 0,1 0 0 0 0,-1 0 0 0 0,0 1 1 0 0,-7-4-1 0 0,-1 1-965 0 0</inkml:trace>
</inkml:ink>
</file>

<file path=ppt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3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43 13823 0 0,'0'0'1062'0'0,"-4"9"2694"0"0,-2 3 1222 0 0,12-16-3435 0 0,7-6-1645 0 0,2 0 153 0 0,45-32 11 0 0,114-58 0 0 0,-168 97-65 0 0,43-20-104 0 0,1 1 0 0 0,84-23 0 0 0,-128 44 109 0 0,-1 0-1 0 0,0 0 1 0 0,1 0 0 0 0,-1 1-1 0 0,0-1 1 0 0,1 1 0 0 0,-1 1-1 0 0,0-1 1 0 0,1 1 0 0 0,-1 0-1 0 0,7 2 1 0 0,-11-2 5 0 0,-1-1 0 0 0,1 1 0 0 0,-1-1 0 0 0,1 1 1 0 0,-1-1-1 0 0,1 1 0 0 0,-1-1 0 0 0,1 1 0 0 0,-1-1 0 0 0,0 1 0 0 0,1 0 0 0 0,-1-1 0 0 0,0 1 0 0 0,0 0 0 0 0,1-1 1 0 0,-1 1-1 0 0,0 0 0 0 0,0-1 0 0 0,0 1 0 0 0,0 1 0 0 0,1 12 59 0 0,-1-14-61 0 0,-1 6 28 0 0,0 0 1 0 0,0 0-1 0 0,-1 0 0 0 0,1 0 1 0 0,-1 0-1 0 0,-1-1 0 0 0,1 1 1 0 0,-4 5-1 0 0,-29 43 244 0 0,20-31-169 0 0,5-9-105 0 0,5-7-14 0 0,0 1 1 0 0,0-1 0 0 0,1 1 0 0 0,0-1 0 0 0,0 1 0 0 0,1 1 0 0 0,-3 9 0 0 0,6-17-95 0 0,0 0 1 0 0,1 0-1 0 0,-1 0 1 0 0,1 0 0 0 0,0-1-1 0 0,-1 1 1 0 0,1 0-1 0 0,0-1 1 0 0,-1 1-1 0 0,1 0 1 0 0,0-1-1 0 0,0 1 1 0 0,-1-1-1 0 0,1 1 1 0 0,0-1 0 0 0,0 1-1 0 0,0-1 1 0 0,0 0-1 0 0,2 1 1 0 0,-3-1 61 0 0,12 3-1984 0 0</inkml:trace>
</inkml:ink>
</file>

<file path=ppt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3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76 9671 0 0,'28'-53'1980'0'0,"-16"31"8448"0"0,-22 26-10119 0 0,-6 4-173 0 0,0 2-1 0 0,-20 15 0 0 0,-8 4 135 0 0,-10 5-145 0 0,-14 8 232 0 0,-87 40 0 0 0,116-64-269 0 0,37-17-8 0 0,58-2-40 0 0,-20 0 19 0 0,0 1-1 0 0,62 8 1 0 0,-89-7-53 0 0,1 1 1 0 0,-1 0-1 0 0,0 1 1 0 0,0 0-1 0 0,0 0 1 0 0,-1 1-1 0 0,1 0 1 0 0,-1 0 0 0 0,0 1-1 0 0,0 1 1 0 0,0-1-1 0 0,-1 1 1 0 0,0 0-1 0 0,0 1 1 0 0,8 9-1 0 0,-12-11 36 0 0,0 0-1 0 0,0-1 1 0 0,-1 1-1 0 0,0 1 0 0 0,0-1 1 0 0,0 0-1 0 0,0 0 1 0 0,-1 1-1 0 0,0-1 1 0 0,0 1-1 0 0,0-1 1 0 0,-1 1-1 0 0,0-1 1 0 0,-1 9-1 0 0,0-3 54 0 0,0 0 0 0 0,-1 0 1 0 0,-1 0-1 0 0,0-1 0 0 0,0 1 0 0 0,-8 13 0 0 0,8-18-90 0 0,0 0 1 0 0,-1 0-1 0 0,0-1 0 0 0,0 1 1 0 0,-1-1-1 0 0,1 0 0 0 0,-1 0 1 0 0,0-1-1 0 0,-1 0 0 0 0,1 1 1 0 0,-1-2-1 0 0,0 1 0 0 0,0-1 1 0 0,0 0-1 0 0,0 0 0 0 0,0 0 1 0 0,-10 1-1 0 0,-10 3-7 0 0,0-2-1 0 0,0 0 1 0 0,-30 0-1 0 0,28-3 16 0 0,6 0-260 0 0,1 0 1 0 0,-1-2-1 0 0,0 0 1 0 0,0-2 0 0 0,-26-5-1 0 0,34 2-1124 0 0,2-1-62 0 0</inkml:trace>
</inkml:ink>
</file>

<file path=ppt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5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37 4143 0 0,'0'0'680'0'0,"7"-13"8542"0"0,16-10-3030 0 0,-23 24-6124 0 0,1 1 0 0 0,-1-1 0 0 0,0 1 0 0 0,0-1 1 0 0,0 1-1 0 0,0 0 0 0 0,0-1 0 0 0,0 1 0 0 0,0-1 1 0 0,0 1-1 0 0,-1-1 0 0 0,1 1 0 0 0,-2 2 1 0 0,-8 20 145 0 0,0-6-150 0 0,-2 0 1 0 0,0-1-1 0 0,0 0 0 0 0,-18 17 1 0 0,10-11-26 0 0,-6 5 20 0 0,-31 28 0 0 0,52-52-38 0 0,24 5 96 0 0,-5-7-110 0 0,0-1-1 0 0,0 0 0 0 0,0 0 1 0 0,-1-2-1 0 0,1 0 1 0 0,0 0-1 0 0,0-1 0 0 0,0-1 1 0 0,21-7-1 0 0,-15 4-8 0 0,0 1 0 0 0,1 1 0 0 0,0 1 0 0 0,0 1 0 0 0,-1 1 0 0 0,1 1 1 0 0,0 0-1 0 0,0 2 0 0 0,0 0 0 0 0,0 2 0 0 0,-1 0 0 0 0,34 11 0 0 0,-36-10-2395 0 0</inkml:trace>
</inkml:ink>
</file>

<file path=ppt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0 2303 0 0,'-1'2'7140'0'0,"-14"45"15"0"0,1 1-3512 0 0,-4 14-2591 0 0,-35 77-1 0 0,-201 507 108 0 0,237-599-1077 0 0,9-27-1451 0 0,-10 40 0 0 0</inkml:trace>
</inkml:ink>
</file>

<file path=ppt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6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70 9703 0 0,'0'0'875'0'0,"5"-7"-584"0"0,28-33 3774 0 0,-33 39-3617 0 0,1-5 469 0 0,-1 6-889 0 0,0-1-1 0 0,0 1 0 0 0,0 0 1 0 0,0 0-1 0 0,0-1 1 0 0,0 1-1 0 0,0 0 1 0 0,0 0-1 0 0,0-1 0 0 0,0 1 1 0 0,0 0-1 0 0,0-1 1 0 0,0 1-1 0 0,0 0 1 0 0,0 0-1 0 0,0-1 0 0 0,0 1 1 0 0,0 0-1 0 0,0 0 1 0 0,-1-1-1 0 0,1 1 0 0 0,0 0 1 0 0,0 0-1 0 0,0 0 1 0 0,-1-1-1 0 0,1 1 1 0 0,0 0-1 0 0,0 0 0 0 0,0 0 1 0 0,-1 0-1 0 0,1-1 1 0 0,0 1-1 0 0,0 0 1 0 0,-1 0-1 0 0,1 0 0 0 0,0 0 1 0 0,-2-1 33 0 0,0 0 0 0 0,0 0 1 0 0,0 0-1 0 0,0 0 0 0 0,0 1 0 0 0,0-1 1 0 0,0 1-1 0 0,0-1 0 0 0,0 1 0 0 0,0 0 1 0 0,0 0-1 0 0,0 0 0 0 0,0 0 0 0 0,0 0 1 0 0,0 0-1 0 0,-3 1 0 0 0,-4 1 89 0 0,1 0 0 0 0,-14 7-1 0 0,6-3-2 0 0,-14 6 227 0 0,1 2 0 0 0,-53 34 0 0 0,66-38-238 0 0,-44 31 438 0 0,54-37-510 0 0,0 2 0 0 0,0-1 0 0 0,1 0 0 0 0,0 1 0 0 0,0 0 0 0 0,0 1 0 0 0,-4 6 0 0 0,8-11-50 0 0,1-1 0 0 0,-1 0 1 0 0,0 0-1 0 0,1 1 0 0 0,-1-1 0 0 0,1 0 0 0 0,0 1 0 0 0,-1-1 0 0 0,1 0 1 0 0,0 1-1 0 0,0-1 0 0 0,0 0 0 0 0,0 1 0 0 0,0-1 0 0 0,0 2 0 0 0,0-2 2 0 0,1 0 0 0 0,-1 0 0 0 0,0-1 0 0 0,1 1 0 0 0,-1 0 0 0 0,1-1 0 0 0,-1 1 0 0 0,1 0 0 0 0,-1-1-1 0 0,1 1 1 0 0,0 0 0 0 0,-1-1 0 0 0,1 1 0 0 0,-1-1 0 0 0,1 1 0 0 0,0-1 0 0 0,0 0 0 0 0,1 1 0 0 0,1 0 64 0 0,1 0 0 0 0,0 0 0 0 0,-1 0 0 0 0,1-1 0 0 0,0 1 0 0 0,0-1 0 0 0,0 0 0 0 0,-1 0 0 0 0,6-1 0 0 0,12-3 193 0 0,1-2 0 0 0,-2 1 0 0 0,33-15 0 0 0,25-7 226 0 0,-78 27-499 0 0,1-1 0 0 0,0 1 0 0 0,-1 0 0 0 0,1 0 0 0 0,0-1 0 0 0,-1 1 0 0 0,1 0 0 0 0,-1 0 0 0 0,1 0 0 0 0,0 0 0 0 0,-1 0 0 0 0,1 0 0 0 0,0 0 0 0 0,-1 0 0 0 0,1 0 0 0 0,0 0 0 0 0,-1 1 0 0 0,1-1 0 0 0,0 0 0 0 0,-1 0 0 0 0,1 0 0 0 0,-1 1 0 0 0,1-1 0 0 0,-1 0 0 0 0,1 1 0 0 0,-1-1 0 0 0,1 1 0 0 0,1 9 0 0 0,-2-9 0 0 0,-1 3 0 0 0,1 0 0 0 0,-1 0 0 0 0,0 0 0 0 0,0 0 0 0 0,0 0 0 0 0,-1 0 0 0 0,0 0 0 0 0,1 0 0 0 0,-5 6 0 0 0,-23 32 0 0 0,23-35 0 0 0,-14 24-21 0 0,20-30-97 0 0,0-1 77 0 0,0 1-1 0 0,0-1 1 0 0,-1 0-1 0 0,2 0 1 0 0,-1 1-1 0 0,0-1 1 0 0,0 0-1 0 0,0 0 1 0 0,0 1-1 0 0,0-1 1 0 0,0 0-1 0 0,0 1 1 0 0,0-1-1 0 0,0 0 1 0 0,0 0-1 0 0,1 0 1 0 0,-1 1-1 0 0,0-1 1 0 0,0 0-1 0 0,0 0 1 0 0,0 1-1 0 0,1-1 1 0 0,-1 0-1 0 0,0 0 1 0 0,0 0-1 0 0,1 0 1 0 0,-1 1-1 0 0,0-1 1 0 0,0 0-1 0 0,1 0 1 0 0,-1 0-1 0 0,0 0 1 0 0,1 0-1 0 0,11-2-1281 0 0,14-11-1478 0 0,-23 11 2257 0 0,19-11-4184 0 0,0-1-1030 0 0</inkml:trace>
</inkml:ink>
</file>

<file path=ppt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6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49 3679 0 0,'0'0'167'0'0,"-1"2"-7"0"0,-22 28 587 0 0,-40 41 12122 0 0,40-48-10716 0 0,37-30-1021 0 0,98-69 147 0 0,-26 16-610 0 0,-79 56-654 0 0,0 0 1 0 0,0 0-1 0 0,1 0 0 0 0,-1 1 0 0 0,1 0 1 0 0,0 0-1 0 0,0 1 0 0 0,11-2 0 0 0,-17 4-10 0 0,1 0 0 0 0,-1 0-1 0 0,0 0 1 0 0,1 0 0 0 0,-1 0-1 0 0,0 0 1 0 0,1 0 0 0 0,-1 1-1 0 0,0-1 1 0 0,1 1 0 0 0,-1 0-1 0 0,0 0 1 0 0,0 0 0 0 0,0 0-1 0 0,1 0 1 0 0,-1 0-1 0 0,0 1 1 0 0,-1-1 0 0 0,1 0-1 0 0,0 1 1 0 0,0 0 0 0 0,-1-1-1 0 0,1 1 1 0 0,-1 0 0 0 0,1 0-1 0 0,-1 0 1 0 0,0 0 0 0 0,1 0-1 0 0,-1 0 1 0 0,0 0 0 0 0,-1 1-1 0 0,2 3 1 0 0,0 0 5 0 0,-1 0 1 0 0,0 0 0 0 0,0 0-1 0 0,-1 0 1 0 0,1 0-1 0 0,-1 0 1 0 0,-1 0-1 0 0,1 0 1 0 0,-1 0-1 0 0,-2 8 1 0 0,-2 4-73 0 0,-15 34 0 0 0,10-28-242 0 0,9-23-595 0 0</inkml:trace>
</inkml:ink>
</file>

<file path=ppt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6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4 7831 0 0,'1'0'603'0'0,"26"-2"142"0"0,16-8 8642 0 0,-14 3-6714 0 0,-27 7-2639 0 0,0-1-1 0 0,0 0 1 0 0,0 1-1 0 0,-1-1 1 0 0,1 0-1 0 0,0 0 1 0 0,-1 0-1 0 0,1 0 1 0 0,0-1-1 0 0,-1 1 1 0 0,0 0-1 0 0,1-1 1 0 0,-1 1-1 0 0,0-1 1 0 0,1 1-1 0 0,-1-1 1 0 0,0 0-1 0 0,0 1 1 0 0,-1-1-1 0 0,1 0 1 0 0,1-2-1 0 0,1-5-1 0 0,0-1 0 0 0,-1 1 0 0 0,1-11 0 0 0,0 4 34 0 0,2-11-86 0 0,-3 14-84 0 0,1 0 0 0 0,0 0 0 0 0,0 0 0 0 0,7-14 0 0 0,-8 23 84 0 0,-1 1 0 0 0,1 0 0 0 0,0 0 0 0 0,0 0-1 0 0,0 1 1 0 0,0-1 0 0 0,0 0 0 0 0,1 1 0 0 0,-1-1 0 0 0,1 1 0 0 0,0 0 0 0 0,-1 0-1 0 0,1 0 1 0 0,0 0 0 0 0,0 1 0 0 0,0-1 0 0 0,1 1 0 0 0,-1-1 0 0 0,0 1-1 0 0,0 0 1 0 0,4 0 0 0 0,25-3-20 0 0,1 2-1 0 0,-1 2 0 0 0,47 4 1 0 0,-30-1 46 0 0,-27-2 75 0 0,0 1-1 0 0,42 9 1 0 0,-58-9-3 0 0,0-1 1 0 0,-1 1-1 0 0,1 0 1 0 0,-1 0-1 0 0,0 1 1 0 0,0-1 0 0 0,0 1-1 0 0,0 1 1 0 0,0-1-1 0 0,-1 0 1 0 0,1 1 0 0 0,-1 0-1 0 0,0 0 1 0 0,0 1-1 0 0,0-1 1 0 0,5 9-1 0 0,-8-10-20 0 0,1 0-1 0 0,-1-1 0 0 0,0 1 0 0 0,0 0 0 0 0,0 0 1 0 0,0 0-1 0 0,-1 0 0 0 0,1 0 0 0 0,-1 0 0 0 0,0 0 1 0 0,0 0-1 0 0,0 0 0 0 0,0 0 0 0 0,0 0 0 0 0,-2 5 1 0 0,1-4-27 0 0,-1 0 0 0 0,0 0 0 0 0,1 0 0 0 0,-1 0 0 0 0,-1-1 0 0 0,1 1 0 0 0,0-1 0 0 0,-1 1 0 0 0,-6 5 0 0 0,-1 0-132 0 0,0-1-1 0 0,-1 0 0 0 0,0-1 0 0 0,-1 0 0 0 0,-24 11 0 0 0,15-10-519 0 0,0 0 1 0 0,-1-1-1 0 0,-36 6 0 0 0,42-11-1578 0 0,1 0 0 0 0,-1-1 0 0 0,-21-1-1 0 0,16-2-2976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49:26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3679 0 0,'1'-9'19184'0'0</inkml:trace>
</inkml:ink>
</file>

<file path=ppt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7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1 16007 0 0,'-4'7'1452'0'0,"-66"121"49"0"0,-14 24 44 0 0,36-78-1290 0 0,17-30-197 0 0,3 1 1 0 0,-31 68-1 0 0,56-106-43 0 0,0-1 0 0 0,1 1 0 0 0,0 0 0 0 0,0 0 0 0 0,1 0 0 0 0,-1 0 0 0 0,2 0-1 0 0,-1 11 1 0 0,1-15-99 0 0,1 0 1 0 0,-1 0-1 0 0,1 0 0 0 0,0 0 0 0 0,-1-1 0 0 0,1 1 0 0 0,1 0 0 0 0,-1 0 0 0 0,0-1 0 0 0,1 1 0 0 0,-1-1 0 0 0,1 1 0 0 0,0-1 0 0 0,0 0 1 0 0,0 1-1 0 0,0-1 0 0 0,0 0 0 0 0,0 0 0 0 0,1 0 0 0 0,-1-1 0 0 0,0 1 0 0 0,5 2 0 0 0,9 3-896 0 0</inkml:trace>
</inkml:ink>
</file>

<file path=ppt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7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4 23 13039 0 0,'1'-1'68'0'0,"18"-4"598"0"0,0 0 0 0 0,1 1 0 0 0,0 1 0 0 0,-1 1 0 0 0,24 0 0 0 0,-25 5 4630 0 0,-20-2-5081 0 0,-10 8 31 0 0,-2-1 1 0 0,1-1-1 0 0,-1 0 1 0 0,0 0-1 0 0,-19 5 0 0 0,-7 4-107 0 0,-363 145 149 0 0,299-129-528 0 0,86-28 171 0 0,0-1 0 0 0,0-1 0 0 0,0 0 0 0 0,-18-1 0 0 0,33-1 9 0 0,0 0 0 0 0,0 0 0 0 0,0-1 0 0 0,0 1 0 0 0,0-1 0 0 0,0 1 0 0 0,0-1 0 0 0,1 0 0 0 0,-1 0 0 0 0,0 0 0 0 0,-4-3 0 0 0,6 2 10 0 0,1 1 1 0 0,0 0-1 0 0,0-1 0 0 0,0 1 1 0 0,0 0-1 0 0,0-1 1 0 0,0 1-1 0 0,1-1 1 0 0,-1 1-1 0 0,0 0 0 0 0,1-1 1 0 0,-1 1-1 0 0,1 0 1 0 0,-1 0-1 0 0,1-1 0 0 0,1 0 1 0 0,-2 0-35 0 0,5-8-204 0 0,1 1-1 0 0,-1-1 0 0 0,2 1 1 0 0,-1 0-1 0 0,1 0 0 0 0,12-11 1 0 0,52-41-856 0 0,-57 50 964 0 0,-13 10 532 0 0,-8 11 48 0 0,-4 4-156 0 0,-1-2 1 0 0,0 1-1 0 0,-26 18 0 0 0,-49 28 327 0 0,8-5-31 0 0,64-44-410 0 0,-20 19 452 0 0,34-28 58 0 0,0 0-545 0 0,0 1-64 0 0,0 0 0 0 0,1 0 0 0 0,-1 0 1 0 0,1 0-1 0 0,-1 0 0 0 0,1 0 0 0 0,0 0 0 0 0,-1 0 1 0 0,1 0-1 0 0,1 4 0 0 0,-1-2 11 0 0,0-3-37 0 0,0 0 0 0 0,0 0-1 0 0,0 0 1 0 0,0 0 0 0 0,0 0 0 0 0,0 0-1 0 0,0 0 1 0 0,1 0 0 0 0,-1-1-1 0 0,0 1 1 0 0,1 0 0 0 0,-1 0 0 0 0,0 0-1 0 0,1 0 1 0 0,-1-1 0 0 0,1 1 0 0 0,-1 0-1 0 0,1 0 1 0 0,0-1 0 0 0,-1 1-1 0 0,1 0 1 0 0,0-1 0 0 0,-1 1 0 0 0,1-1-1 0 0,0 1 1 0 0,0-1 0 0 0,-1 1 0 0 0,3 0-1 0 0,-1 0 3 0 0,2 1-4 0 0,0 0-1 0 0,0-1 1 0 0,0 1 0 0 0,0-1-1 0 0,0 0 1 0 0,0 0 0 0 0,0 0 0 0 0,1-1-1 0 0,4 0 1 0 0,42-3 26 0 0,-31 1-34 0 0,127-22-314 0 0,-104 15 224 0 0,0 2-1 0 0,51-3 0 0 0,-77 9 90 0 0,0 2-1 0 0,0 0 0 0 0,0 0 0 0 0,0 2 1 0 0,20 5-1 0 0,-30-6 27 0 0,0 0 0 0 0,-1 1 0 0 0,1 0 0 0 0,0 0 1 0 0,-1 1-1 0 0,0 0 0 0 0,0 0 0 0 0,0 0 0 0 0,0 1 0 0 0,-1 0 0 0 0,0 0 0 0 0,0 0 1 0 0,0 1-1 0 0,7 10 0 0 0,12 22 84 0 0,-1-3 227 0 0,27 54 0 0 0,-49-87-297 0 0,-1-1 0 0 0,1 1 0 0 0,-1-1 0 0 0,1 1 0 0 0,-1 0 0 0 0,0-1 0 0 0,1 1 0 0 0,-1 0-1 0 0,0-1 1 0 0,0 1 0 0 0,0-1 0 0 0,-1 1 0 0 0,1 0 0 0 0,0-1 0 0 0,-1 1 0 0 0,1 0 0 0 0,0-1-1 0 0,-2 3 1 0 0,0-1 10 0 0,1 0 0 0 0,-1 0 0 0 0,0-1 0 0 0,0 1-1 0 0,-1 0 1 0 0,1-1 0 0 0,0 1 0 0 0,-5 2 0 0 0,-1 1 62 0 0,-1 0 0 0 0,0-1 0 0 0,-1 1 1 0 0,-17 6-1 0 0,-16 2-8 0 0,1-2 1 0 0,-2-2 0 0 0,0-2-1 0 0,0-1 1 0 0,0-3 0 0 0,0-1-1 0 0,-90-7 1 0 0,125 3-100 0 0,-2 1-11 0 0,1-1-1 0 0,-1 0 1 0 0,1 0-1 0 0,0-1 1 0 0,-1-1-1 0 0,1 0 0 0 0,-19-8 1 0 0,29 11-9 0 0,-1 0 1 0 0,0 0 0 0 0,1-1-1 0 0,-1 1 1 0 0,1-1-1 0 0,-1 1 1 0 0,1 0 0 0 0,-1-1-1 0 0,1 1 1 0 0,-1-1-1 0 0,1 1 1 0 0,-1-1 0 0 0,1 1-1 0 0,-1-1 1 0 0,1 0-1 0 0,0 1 1 0 0,-1-1 0 0 0,1 1-1 0 0,0-1 1 0 0,0 0-1 0 0,-1 1 1 0 0,1-1 0 0 0,0 0-1 0 0,0 1 1 0 0,0-1 0 0 0,0 0-1 0 0,0 0 1 0 0,0 1-1 0 0,0-1 1 0 0,0 0 0 0 0,0 1-1 0 0,0-1 1 0 0,0 0-1 0 0,0 1 1 0 0,1-1 0 0 0,-1 0-1 0 0,0 1 1 0 0,0-1-1 0 0,1 0 1 0 0,-1 1 0 0 0,1-1-1 0 0,-1 1 1 0 0,1-2-1 0 0,2-1-269 0 0,-1 0 0 0 0,1 1 0 0 0,0-1-1 0 0,0 1 1 0 0,0-1 0 0 0,6-2-1 0 0,15-8-1102 0 0</inkml:trace>
</inkml:ink>
</file>

<file path=ppt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18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3 25487 0 0,'0'0'1128'0'0,"-3"-6"232"0"0,0 0-1088 0 0</inkml:trace>
</inkml:ink>
</file>

<file path=ppt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4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7 8031 0 0,'0'0'2190'0'0,"-14"-6"1904"0"0,11 7-3894 0 0,-1-1 0 0 0,1 1 0 0 0,0 0-1 0 0,0 1 1 0 0,1-1 0 0 0,-1 1 0 0 0,0-1-1 0 0,0 1 1 0 0,1 0 0 0 0,-1 0 0 0 0,1 0 0 0 0,-1 0-1 0 0,1 0 1 0 0,0 0 0 0 0,0 1 0 0 0,-2 2-1 0 0,-1 3 61 0 0,0-1-1 0 0,0 1 0 0 0,1 0 0 0 0,-5 13 0 0 0,-7 30 305 0 0,9-27-603 0 0,-13 29 0 0 0,16-46-523 0 0,0 0 0 0 0,0 0 1 0 0,-1-1-1 0 0,0 0 1 0 0,-8 9-1 0 0,2-5-1386 0 0</inkml:trace>
</inkml:ink>
</file>

<file path=ppt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4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3679 0 0,'0'0'4720'0'0,"8"-5"-2288"0"0,2 2 8 0 0,-1 0-2440 0 0,3 0-408 0 0,-1-2-120 0 0</inkml:trace>
</inkml:ink>
</file>

<file path=ppt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5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302 5527 0 0,'-2'4'130'0'0,"0"-1"0"0"0,0 1 0 0 0,0-1 0 0 0,0 0 0 0 0,-1 1 1 0 0,0-1-1 0 0,1 0 0 0 0,-7 4 0 0 0,-30 21 3999 0 0,21-15-1571 0 0,16-12-2420 0 0,0 0 0 0 0,0 1 1 0 0,0-1-1 0 0,0 0 0 0 0,-1 0 1 0 0,-3 1-1 0 0,6-2-94 0 0,-1 0 0 0 0,1 0-1 0 0,0 0 1 0 0,0 0 0 0 0,0 0 0 0 0,-1 0-1 0 0,1 0 1 0 0,0 0 0 0 0,0 0 0 0 0,0 0-1 0 0,-1 0 1 0 0,1 0 0 0 0,0 0 0 0 0,0 0 0 0 0,0 0-1 0 0,-1 0 1 0 0,1 0 0 0 0,0 0 0 0 0,0 0-1 0 0,0 0 1 0 0,0-1 0 0 0,-1 1 0 0 0,1 0 0 0 0,0 0-1 0 0,0 0 1 0 0,0 0 0 0 0,0 0 0 0 0,-1 0-1 0 0,1-1 1 0 0,0 1 0 0 0,3-10 999 0 0,1 4-753 0 0,1 0 1 0 0,-1 1 0 0 0,1-1 0 0 0,1 1 0 0 0,-1 1-1 0 0,12-9 1 0 0,-1 0 56 0 0,6-3-28 0 0,46-26 1 0 0,-15 11-219 0 0,15-12-324 0 0,2 3-1 0 0,2 3 0 0 0,117-43 1 0 0,-173 74 366 0 0,0 1 0 0 0,0 1 0 0 0,0 0 0 0 0,1 1 0 0 0,27-1 0 0 0,-42 3-121 0 0,0 1 0 0 0,0 1 1 0 0,-1-1-1 0 0,1 0 0 0 0,0 0 0 0 0,-1 1 0 0 0,1-1 0 0 0,0 1 0 0 0,-1-1 0 0 0,1 1 1 0 0,0 0-1 0 0,-1-1 0 0 0,1 1 0 0 0,-1 0 0 0 0,0 0 0 0 0,1 0 0 0 0,-1 0 1 0 0,0 1-1 0 0,1-1 0 0 0,-1 0 0 0 0,0 0 0 0 0,0 1 0 0 0,0-1 0 0 0,0 1 0 0 0,1 2 1 0 0,-2-2-11 0 0,1 0 1 0 0,-1 0 0 0 0,1 1-1 0 0,-1-1 1 0 0,0 0 0 0 0,0 0-1 0 0,0 1 1 0 0,0-1 0 0 0,0 0-1 0 0,-1 1 1 0 0,1-1 0 0 0,-1 0-1 0 0,1 0 1 0 0,-1 1 0 0 0,0-1-1 0 0,0 0 1 0 0,0 0 0 0 0,-1 2-1 0 0,-11 14 43 0 0,0 0 0 0 0,-1-1 0 0 0,0-1 1 0 0,-2 0-1 0 0,-28 22 0 0 0,-14 14-7 0 0,47-41 8 0 0,0 0 0 0 0,1 1-1 0 0,0 1 1 0 0,-16 25 0 0 0,23-34-22 0 0,1 1 0 0 0,0 0 0 0 0,0 0 0 0 0,1-1 0 0 0,0 1-1 0 0,-1 0 1 0 0,1 1 0 0 0,1-1 0 0 0,-1 0 0 0 0,1 0 0 0 0,0 0 0 0 0,0 0 0 0 0,1 0 0 0 0,-1 0 0 0 0,1 0 0 0 0,0 1-1 0 0,1-2 1 0 0,-1 1 0 0 0,3 6 0 0 0,-1-6 4 0 0,0 0 0 0 0,0 0-1 0 0,0 0 1 0 0,0 0 0 0 0,1 0-1 0 0,0-1 1 0 0,0 0 0 0 0,0 0-1 0 0,0 0 1 0 0,1 0 0 0 0,0-1 0 0 0,-1 0-1 0 0,1 0 1 0 0,0 0 0 0 0,1 0-1 0 0,-1-1 1 0 0,0 0 0 0 0,1 0-1 0 0,-1 0 1 0 0,7 0 0 0 0,0 1-281 0 0,0-1 0 0 0,0-1 1 0 0,19 0-1 0 0,-16-1-1708 0 0,0-1-1 0 0,18-4 1 0 0,-2-3-4912 0 0</inkml:trace>
</inkml:ink>
</file>

<file path=ppt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4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59 0 0,'0'0'8127'0'0,"1"3"-8072"0"0,3 8-45 0 0,2 17 382 0 0,-6-26-311 0 0,1-1 0 0 0,0 1 0 0 0,-1-1-1 0 0,1 0 1 0 0,0 1 0 0 0,0-1-1 0 0,0 0 1 0 0,0 0 0 0 0,0 0 0 0 0,0 0-1 0 0,0 0 1 0 0,1 0 0 0 0,-1 0-1 0 0,0 0 1 0 0,1 0 0 0 0,-1 0 0 0 0,0-1-1 0 0,1 1 1 0 0,-1 0 0 0 0,1-1 0 0 0,1 1-1 0 0,7 0 288 0 0,-1-1 0 0 0,1 0 0 0 0,0-1 0 0 0,-1 0 0 0 0,19-4 0 0 0,-6 1-44 0 0,231-33 1779 0 0,-235 35-2026 0 0,-6 0 53 0 0,1 1-1 0 0,-1 0 1 0 0,15 1 0 0 0,-20 1-121 0 0,0 0 1 0 0,1 1 0 0 0,-1 0 0 0 0,0 0 0 0 0,0 0-1 0 0,0 1 1 0 0,0 0 0 0 0,7 5 0 0 0,-13-7-162 0 0,0 0 1 0 0,0 0-1 0 0,-1 0 1 0 0,1 0-1 0 0,-1 0 1 0 0,1 0-1 0 0,-1 1 0 0 0,1-1 1 0 0,-1 0-1 0 0,0 0 1 0 0,0 0-1 0 0,1 1 1 0 0,-1-1-1 0 0,0 0 1 0 0,0 0-1 0 0,0 1 0 0 0,0-1 1 0 0,0 0-1 0 0,-1 3 1 0 0,1-4-263 0 0</inkml:trace>
</inkml:ink>
</file>

<file path=ppt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5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3 919 0 0,'-2'0'67'0'0,"-19"-3"10052"0"0,24 3-9809 0 0,120-17 1992 0 0,14-1 231 0 0,-41 13-917 0 0,130 11 1 0 0,3 1-2791 0 0,-191-9 520 0 0</inkml:trace>
</inkml:ink>
</file>

<file path=ppt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5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0 3223 0 0,'0'0'10235'0'0,"-3"9"-8770"0"0,-17 40 1603 0 0,19-48-2604 0 0,-3 8 159 0 0,1 0-1 0 0,0 0 0 0 0,-3 17 0 0 0,-4 13-711 0 0,-47 114 110 0 0,39-114-148 0 0,-40 67 0 0 0,55-102-321 0 0,-2 4 622 0 0</inkml:trace>
</inkml:ink>
</file>

<file path=ppt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5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9 4143 0 0,'0'0'2827'0'0,"-17"2"6476"0"0,7 0-9183 0 0,1 0 1 0 0,0 1-1 0 0,0 0 1 0 0,0 1 0 0 0,0 0-1 0 0,0 1 1 0 0,1-1-1 0 0,0 1 1 0 0,0 1 0 0 0,0 0-1 0 0,1 0 1 0 0,-13 14 0 0 0,5-5 129 0 0,0 2 0 0 0,1-1 0 0 0,1 2 0 0 0,1 0 0 0 0,-18 35 0 0 0,18-29-164 0 0,-2 2 50 0 0,-10 30 1 0 0,21-49-100 0 0,1 0 0 0 0,0 0 0 0 0,0 0 1 0 0,1 0-1 0 0,0 0 0 0 0,0 0 1 0 0,1 1-1 0 0,-1-1 0 0 0,3 13 1 0 0,-2-17-12 0 0,1 0 1 0 0,-1 0 0 0 0,1 0 0 0 0,0 0-1 0 0,0 0 1 0 0,0 0 0 0 0,1 0 0 0 0,-1 0-1 0 0,1-1 1 0 0,0 1 0 0 0,-1-1 0 0 0,1 1-1 0 0,0-1 1 0 0,0 1 0 0 0,1-1 0 0 0,4 4 0 0 0,-4-4 19 0 0,0 0 0 0 0,1-1 0 0 0,-1 1 0 0 0,1-1 0 0 0,0 0 0 0 0,0 0 0 0 0,-1 0 0 0 0,1 0 0 0 0,0-1 0 0 0,0 1 1 0 0,7-1-1 0 0,6-2 92 0 0,-1 0 0 0 0,0-1 0 0 0,0-1 0 0 0,0 0 0 0 0,17-7-1 0 0,6-3-38 0 0,-1-2-1 0 0,44-25 1 0 0,-66 32-158 0 0,-1 0 0 0 0,0-2 1 0 0,0 0-1 0 0,-1-1 1 0 0,0 0-1 0 0,-1-1 1 0 0,17-22-1 0 0,-28 33 12 0 0,0-1 1 0 0,0 0-1 0 0,-1 0 0 0 0,1 0 0 0 0,-1-1 0 0 0,1 1 1 0 0,-1 0-1 0 0,0 0 0 0 0,0-1 0 0 0,0-5 0 0 0,-1 7 4 0 0,0 0 0 0 0,0 0 0 0 0,0 0 0 0 0,0 0 0 0 0,0-1 0 0 0,-1 1 0 0 0,1 0 0 0 0,-1 1 0 0 0,0-1 0 0 0,1 0 0 0 0,-1 0 0 0 0,0 0 0 0 0,0 0 0 0 0,0 0-1 0 0,-1 1 1 0 0,1-1 0 0 0,0 1 0 0 0,-1-1 0 0 0,-2-2 0 0 0,-26-20-289 0 0,23 19 322 0 0,-1-1 0 0 0,1 1 0 0 0,0-2 0 0 0,1 1 0 0 0,0-1 0 0 0,-10-12 0 0 0,-6-23-173 0 0,16 30-53 0 0,0 0 1 0 0,-1 0-1 0 0,-11-13 0 0 0,18 24 206 0 0,-1 0 1 0 0,0 1-1 0 0,1-1 0 0 0,-1 0 0 0 0,0 0 0 0 0,0 1 1 0 0,0-1-1 0 0,0 1 0 0 0,0-1 0 0 0,0 1 0 0 0,0-1 1 0 0,0 1-1 0 0,0 0 0 0 0,0-1 0 0 0,0 1 0 0 0,0 0 1 0 0,0 0-1 0 0,0 0 0 0 0,0-1 0 0 0,-1 1 0 0 0,-1 1-9 0 0,1-1 0 0 0,0 1 0 0 0,-1-1 0 0 0,1 1 0 0 0,0 0 0 0 0,0 0 0 0 0,0-1 0 0 0,0 2 0 0 0,-2 0 0 0 0,-4 3-69 0 0,1 1 1 0 0,0 0-1 0 0,-11 11 1 0 0,4-1-145 0 0,0 1 1 0 0,1-1 0 0 0,-19 37 0 0 0,-4 23-3294 0 0,26-50-1267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1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108 3223 0 0,'-5'5'9284'0'0,"12"-13"-7723"0"0,13-17-1632 0 0,62-85 1109 0 0,-46 64-763 0 0,54-89 1 0 0,36-138-156 0 0,-80 164-53 0 0,39-119-55 0 0,-46 115-78 0 0,-17 50-31 0 0,-21 61 17 0 0,-2 5-607 0 0,-9 51 351 0 0,10-41 336 0 0,5 0 0 0 0,-3-7 39 0 0,1 0-1 0 0,-1 0 0 0 0,0 1 1 0 0,-1-1-1 0 0,0 1 1 0 0,0-1-1 0 0,0 1 0 0 0,0 0 1 0 0,-1-1-1 0 0,-1 11 0 0 0,-2 6 119 0 0,-10 38 0 0 0,8-38-45 0 0,-17 68 179 0 0,-33 180 0 0 0,8 52 978 0 0,47-318-1226 0 0,1 13 387 0 0</inkml:trace>
</inkml:ink>
</file>

<file path=ppt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6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89 6447 0 0,'-1'1'499'0'0,"-22"3"1358"0"0,2 2 0 0 0,-1 1 0 0 0,-33 15 0 0 0,48-18-1418 0 0,1 0 0 0 0,-1 0 1 0 0,1 0-1 0 0,-11 12 2337 0 0,18-16-2380 0 0,4 2-258 0 0,-1-1 0 0 0,1-1 0 0 0,0 1-1 0 0,-1-1 1 0 0,1 1 0 0 0,0-1 0 0 0,0-1 0 0 0,-1 1-1 0 0,8-2 1 0 0,43-13 440 0 0,-36 9-410 0 0,147-44 94 0 0,213-35 0 0 0,-334 80-2143 0 0,-27 3-14 0 0</inkml:trace>
</inkml:ink>
</file>

<file path=ppt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6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4 14423 0 0,'0'0'662'0'0,"0"-2"-17"0"0,1 0-447 0 0,9-10-135 0 0,-8 10-12 0 0,0 0-1 0 0,0 1 0 0 0,0-1 0 0 0,1 0 1 0 0,-1 1-1 0 0,1 0 0 0 0,-1 0 0 0 0,1 0 1 0 0,-1 0-1 0 0,1 0 0 0 0,0 0 1 0 0,-1 0-1 0 0,1 1 0 0 0,0 0 0 0 0,0-1 1 0 0,-1 1-1 0 0,1 0 0 0 0,0 0 0 0 0,0 1 1 0 0,-1-1-1 0 0,6 2 0 0 0,-5-2 2 0 0,-1 1 0 0 0,1-1 0 0 0,-1 1 1 0 0,1 0-1 0 0,-1 0 0 0 0,1 0 0 0 0,-1 1 0 0 0,0-1 0 0 0,1 0 0 0 0,-1 1 0 0 0,0 0 0 0 0,0-1 0 0 0,0 1 0 0 0,0 0 1 0 0,0 0-1 0 0,0 0 0 0 0,-1 0 0 0 0,1 0 0 0 0,-1 1 0 0 0,1-1 0 0 0,-1 0 0 0 0,1 4 0 0 0,-1-1-8 0 0,0 0-1 0 0,-1-1 1 0 0,1 1-1 0 0,-1 0 1 0 0,0 0 0 0 0,-1 0-1 0 0,1-1 1 0 0,-1 1-1 0 0,0 0 1 0 0,0 0-1 0 0,0-1 1 0 0,-1 1-1 0 0,-2 4 1 0 0,-4 9 142 0 0,-20 31 1 0 0,18-33-98 0 0,-134 212 821 0 0,98-141-1042 0 0,30-53-2212 0 0</inkml:trace>
</inkml:ink>
</file>

<file path=ppt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7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 6911 0 0,'2'1'10706'0'0,"-2"-1"-10657"0"0,1 0 0 0 0,0 1 1 0 0,-1-1-1 0 0,1 0 1 0 0,-1 1-1 0 0,1-1 1 0 0,-1 1-1 0 0,1-1 1 0 0,-1 1-1 0 0,1-1 0 0 0,-1 1 1 0 0,1 0-1 0 0,-1-1 1 0 0,0 1-1 0 0,1-1 1 0 0,-1 1-1 0 0,0 0 1 0 0,0-1-1 0 0,1 1 0 0 0,-1 0 1 0 0,0 0-1 0 0,0-1 1 0 0,0 1-1 0 0,0 0 1 0 0,0-1-1 0 0,0 2 1 0 0,0 1 6 0 0,-1-1 1 0 0,1 1 0 0 0,-1-1 0 0 0,0 1 0 0 0,0-1 0 0 0,1 1 0 0 0,-4 3-1 0 0,-2 5 42 0 0,-1 0-1 0 0,-11 12 0 0 0,17-21-28 0 0,-30 36 627 0 0,2 2 0 0 0,2 1 0 0 0,2 1 0 0 0,-28 61 0 0 0,51-97-532 0 0,0 0-1 0 0,0 0 0 0 0,-1 8 1 0 0,3 4-1209 0 0,0-18 739 0 0,0 1 0 0 0,0 0 0 0 0,1-1 0 0 0,-1 1-1 0 0,0 0 1 0 0,1-1 0 0 0,-1 1 0 0 0,0 0 0 0 0,1-1-1 0 0,-1 1 1 0 0,1-1 0 0 0,-1 1 0 0 0,1-1 0 0 0,-1 1 0 0 0,1-1-1 0 0,-1 1 1 0 0,1-1 0 0 0,0 0 0 0 0,0 1 0 0 0</inkml:trace>
</inkml:ink>
</file>

<file path=ppt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7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93 1839 0 0,'-2'1'134'0'0,"-18"10"1310"0"0,5-4 4391 0 0,2-1 4534 0 0,30-25-8633 0 0,-5 8-1540 0 0,1 1 0 0 0,0 0 0 0 0,0 1 0 0 0,1 1 0 0 0,0 0 1 0 0,1 0-1 0 0,0 2 0 0 0,0 0 0 0 0,1 0 0 0 0,-1 2 1 0 0,1 0-1 0 0,0 0 0 0 0,21 0 0 0 0,-25 4-196 0 0,-3 4 0 0 0,-8-3-1 0 0,0 0-1 0 0,0 0 0 0 0,-1 0 1 0 0,1 0-1 0 0,0 0 0 0 0,-1 0 1 0 0,1 0-1 0 0,-1 1 0 0 0,0-1 1 0 0,1 0-1 0 0,-1 0 1 0 0,0 0-1 0 0,0 1 0 0 0,1-1 1 0 0,-1 0-1 0 0,0 1 0 0 0,0-1 1 0 0,0 0-1 0 0,-1 0 1 0 0,1 1-1 0 0,0-1 0 0 0,0 0 1 0 0,-1 0-1 0 0,1 1 0 0 0,-1-1 1 0 0,0 1-1 0 0,-2 5-9 0 0,0-1 0 0 0,0 0 0 0 0,-6 8 0 0 0,-3 3 2 0 0,0-2 0 0 0,-1 1 0 0 0,-22 19 0 0 0,-50 35-67 0 0,55-46 49 0 0,0 1 1 0 0,-40 44-1 0 0,67-65 25 0 0,0 0 1 0 0,0 0-1 0 0,1 0 0 0 0,-1 0 1 0 0,1 1-1 0 0,0-1 0 0 0,1 0 0 0 0,-1 1 1 0 0,1 0-1 0 0,0-1 0 0 0,0 1 1 0 0,0 0-1 0 0,0-1 0 0 0,1 6 0 0 0,0 8-12 0 0,2 0-1 0 0,6 31 1 0 0,-5-34 8 0 0,-1-6-36 0 0,5-1 31 0 0,-5-6 11 0 0,1-1 0 0 0,0 0 0 0 0,-1 1-1 0 0,1-1 1 0 0,0 0 0 0 0,0-1 0 0 0,0 1 0 0 0,0 0-1 0 0,0-1 1 0 0,0 1 0 0 0,0-1 0 0 0,5 0 0 0 0,38-6 6 0 0,-33 3 1 0 0,70-11 59 0 0,64-10 25 0 0,-106 20-74 0 0,66 0 1 0 0,-98 5-187 0 0,-1 0 1 0 0,1 0-1 0 0,-1 0 1 0 0,0 1-1 0 0,0 0 0 0 0,0 1 1 0 0,0 0-1 0 0,0 0 1 0 0,0 1-1 0 0,0 0 1 0 0,6 5-1 0 0,-12-8-803 0 0</inkml:trace>
</inkml:ink>
</file>

<file path=ppt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7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13 919 0 0,'-8'19'20896'0'0,"9"-18"-20534"0"0,9 3-3057 0 0,1-2 3007 0 0,1 0 0 0 0,0-1 0 0 0,0 0 0 0 0,0-1 0 0 0,0 0 0 0 0,21-4 0 0 0,-8 2-23 0 0,354-41 1746 0 0,-75 5-1451 0 0,469-9 225 0 0,-366 38-726 0 0,-206 10-1779 0 0,-200-1 1528 0 0,-1 0 1 0 0,1 0 0 0 0,-1 0-1 0 0,1 0 1 0 0,-1 0 0 0 0,1 0-1 0 0,-1 0 1 0 0,1 0 0 0 0,-1 0-1 0 0,0 0 1 0 0,1 0 0 0 0,-1 0-1 0 0,1 0 1 0 0,-1 1 0 0 0,1-1-1 0 0,-1 0 1 0 0,1 0 0 0 0,-1 0-1 0 0,0 1 1 0 0,1-1 0 0 0,0 1-1 0 0,-3 8-2479 0 0,-4 2 621 0 0</inkml:trace>
</inkml:ink>
</file>

<file path=ppt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8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41 4607 0 0,'0'-1'13527'0'0,"5"-4"-12712"0"0,6-4-286 0 0,0 0 0 0 0,0 0 0 0 0,1 1 0 0 0,19-10 0 0 0,54-22-133 0 0,-67 32-292 0 0,1 1 0 0 0,0 1 0 0 0,1 0 1 0 0,0 2-1 0 0,0 0 0 0 0,32-2 0 0 0,-50 6-93 0 0,0 0-1 0 0,0 0 1 0 0,1 0 0 0 0,-1 0-1 0 0,0 0 1 0 0,0 1-1 0 0,0-1 1 0 0,1 1-1 0 0,-1 0 1 0 0,0-1 0 0 0,0 1-1 0 0,0 0 1 0 0,0 0-1 0 0,0 0 1 0 0,0 0 0 0 0,1 2-1 0 0,-2-1-5 0 0,0-1 0 0 0,0 0 0 0 0,0 1-1 0 0,-1-1 1 0 0,1 1 0 0 0,0-1 0 0 0,-1 1 0 0 0,1-1 0 0 0,-1 1-1 0 0,0-1 1 0 0,0 1 0 0 0,1-1 0 0 0,-1 1 0 0 0,0 0 0 0 0,0-1 0 0 0,-1 1-1 0 0,1-1 1 0 0,0 1 0 0 0,0 0 0 0 0,-1-1 0 0 0,1 1 0 0 0,-1-1-1 0 0,0 2 1 0 0,-2 3-11 0 0,1 0 0 0 0,-1 0 0 0 0,0 0 1 0 0,0-1-1 0 0,-1 1 0 0 0,0-1 0 0 0,-5 6 0 0 0,-36 33-92 0 0,31-31 66 0 0,-36 33-339 0 0,-1-2 0 0 0,-2-3 1 0 0,-76 44-1 0 0,-10-10 349 0 0,64-36 406 0 0,43-18 249 0 0,31-20-312 0 0,1 2-88 0 0,0-3-224 0 0,0 1 1 0 0,0-1 0 0 0,0 0 0 0 0,0 1-1 0 0,0-1 1 0 0,0 0 0 0 0,0 1 0 0 0,0-1-1 0 0,0 1 1 0 0,0-1 0 0 0,1 0 0 0 0,-1 1-1 0 0,0-1 1 0 0,0 0 0 0 0,0 1 0 0 0,0-1-1 0 0,1 0 1 0 0,-1 1 0 0 0,0-1 0 0 0,1 1-1 0 0,3 1 42 0 0,1 0 0 0 0,0 0 0 0 0,0 0 0 0 0,0 0-1 0 0,0-1 1 0 0,0 1 0 0 0,0-2 0 0 0,1 1-1 0 0,-1 0 1 0 0,0-1 0 0 0,0 0 0 0 0,11-1-1 0 0,9-2 187 0 0,35-10 0 0 0,-32 7-179 0 0,287-54 351 0 0,5 23 37 0 0,-292 36-419 0 0,0 1 0 0 0,0 2 0 0 0,-1 0 0 0 0,1 2-1 0 0,0 1 1 0 0,30 10 0 0 0,20 4-2847 0 0,-67-17 760 0 0</inkml:trace>
</inkml:ink>
</file>

<file path=ppt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9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3223 0 0,'0'0'16859'0'0,"2"1"-16596"0"0,3 1-137 0 0,0-1 1 0 0,0 0 0 0 0,0 0 0 0 0,1 0 0 0 0,-1 0-1 0 0,0-1 1 0 0,0 0 0 0 0,9-1 0 0 0,45-8 583 0 0,-43 6-608 0 0,293-45-1253 0 0,-255 39-971 0 0,-40 8-206 0 0,-2 1-3906 0 0</inkml:trace>
</inkml:ink>
</file>

<file path=ppt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9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 3679 0 0,'0'0'167'0'0,"-1"0"-7"0"0,0 0-152 0 0,1 0-1 0 0,0 0 1 0 0,-1 0 0 0 0,1 1-1 0 0,-1-1 1 0 0,1 0-1 0 0,-1 0 1 0 0,1 0 0 0 0,-1 0-1 0 0,1 0 1 0 0,0 1-1 0 0,-1-1 1 0 0,1 0 0 0 0,-1 0-1 0 0,1 1 1 0 0,0-1-1 0 0,-1 0 1 0 0,1 1 0 0 0,-2 8 7618 0 0,4-7-7378 0 0,0 1 0 0 0,1-1 0 0 0,-1 1 0 0 0,1-1 1 0 0,0 0-1 0 0,0 0 0 0 0,-1 0 0 0 0,2 0 0 0 0,-1 0 0 0 0,0-1 1 0 0,0 1-1 0 0,0-1 0 0 0,1 0 0 0 0,-1 0 0 0 0,1 0 0 0 0,-1-1 1 0 0,0 1-1 0 0,8-1 0 0 0,6 1 126 0 0,0-2 0 0 0,27-3 0 0 0,-36 3-7 0 0,115-18 2413 0 0,76-6 538 0 0,-195 24-3390 0 0,0 1 0 0 0,0 0 1 0 0,-1 0-1 0 0,1 0 0 0 0,0 0 0 0 0,-1 1 0 0 0,1 0 0 0 0,0 0 1 0 0,-1 0-1 0 0,1 0 0 0 0,-1 0 0 0 0,1 0 0 0 0,-1 1 0 0 0,0 0 1 0 0,7 4-1 0 0</inkml:trace>
</inkml:ink>
</file>

<file path=ppt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11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2 5983 0 0,'0'0'843'0'0,"2"0"316"0"0,21-1 867 0 0,-8 0 279 0 0,-3 1 3066 0 0,-13 1-5223 0 0,-1 0 0 0 0,1 0 0 0 0,-1 0 0 0 0,1 0-1 0 0,-1 0 1 0 0,1 1 0 0 0,0-1 0 0 0,0 0 0 0 0,0 1 0 0 0,0-1 0 0 0,0 1-1 0 0,0-1 1 0 0,0 1 0 0 0,-1 1 0 0 0,1 0-127 0 0,-60 117 1548 0 0,40-74-1369 0 0,-86 205 473 0 0,54-120-546 0 0,34-88-111 0 0,3 1 0 0 0,-21 83 0 0 0,37-125 263 0 0,-2 13-1491 0 0,3-15 1139 0 0,-1 0-1 0 0,0 0 1 0 0,0 1-1 0 0,0-1 1 0 0,0 0-1 0 0,0 0 1 0 0,0 1-1 0 0,0-1 1 0 0,1 0-1 0 0,-1 0 1 0 0,0 0-1 0 0,0 1 0 0 0,0-1 1 0 0,0 0-1 0 0,1 0 1 0 0,-1 0-1 0 0,0 1 1 0 0,0-1-1 0 0,1 0 1 0 0,-1 0-1 0 0,0 0 1 0 0,0 0-1 0 0,0 0 1 0 0,1 0-1 0 0,-1 0 1 0 0,0 0-1 0 0,1 1 1 0 0,-1-1-1 0 0,0 0 0 0 0,0 0 1 0 0,1 0-1 0 0,-1 0 1 0 0,0 0-1 0 0,0 0 1 0 0,1 0-1 0 0,-1-1 1 0 0,0 1-1 0 0,0 0 1 0 0,1 0-1 0 0,-1 0 1 0 0,0 0-1 0 0,1 0 1 0 0,8-4-1409 0 0</inkml:trace>
</inkml:ink>
</file>

<file path=ppt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11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95 10855 0 0,'48'-86'2643'0'0,"-47"85"-1836"0"0,1-7 4266 0 0,-7 13-4164 0 0,0 3-784 0 0,1 0 0 0 0,0 0 0 0 0,0 0 0 0 0,1 0 0 0 0,0 1 0 0 0,1-1 0 0 0,-3 10 0 0 0,0 4 43 0 0,-15 64 361 0 0,-17 174 1 0 0,11-54-392 0 0,25-201-142 0 0,-49 240 206 0 0,47-237-41 0 0,0 0-4082 0 0,3-16 2678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2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2 2303 0 0,'0'0'102'0'0,"2"-1"363"0"0,4-1 643 0 0,0 0 0 0 0,-1-1 0 0 0,1 1 0 0 0,0-1 0 0 0,-1 0 0 0 0,0-1 0 0 0,7-5 0 0 0,36-35 1145 0 0,-28 26-2173 0 0,30-34 825 0 0,14-12 626 0 0,-59 60-1435 0 0,0 0 0 0 0,0 1 0 0 0,0 0-1 0 0,1-1 1 0 0,6-1 0 0 0,-10 4-579 0 0</inkml:trace>
</inkml:ink>
</file>

<file path=ppt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15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1255 0 0,'0'-2'515'0'0,"0"-1"-346"0"0,1 0 2 0 0,8-10 178 0 0,-8 10-318 0 0,1 0-1 0 0,0 0 1 0 0,0 1-1 0 0,1-1 1 0 0,-1 1-1 0 0,0 0 1 0 0,1 0 0 0 0,-1 0-1 0 0,1 0 1 0 0,0 0-1 0 0,0 0 1 0 0,0 1-1 0 0,-1-1 1 0 0,1 1-1 0 0,1 0 1 0 0,-1 0-1 0 0,0 0 1 0 0,5-1-1 0 0,-7 4-83 0 0,1-2 42 0 0,0 1 1 0 0,-1 0-1 0 0,1 0 1 0 0,-1 0-1 0 0,0 1 1 0 0,1-1-1 0 0,-1 0 1 0 0,0 1-1 0 0,0-1 1 0 0,0 0-1 0 0,0 1 1 0 0,0-1-1 0 0,0 1 1 0 0,0 0-1 0 0,0-1 1 0 0,0 1-1 0 0,-1 0 1 0 0,1 2-1 0 0,0-1-16 0 0,0 0-65 0 0,-1 0 0 0 0,0 0-1 0 0,1 0 1 0 0,-1 0 0 0 0,0 0 0 0 0,-1 0-1 0 0,1 0 1 0 0,0 0 0 0 0,-1 0 0 0 0,-1 4-1 0 0,1 0-101 0 0,0-5 120 0 0,1 0-1 0 0,0 0 1 0 0,-1-1 0 0 0,1 1 0 0 0,-1-1-1 0 0,0 1 1 0 0,1 0 0 0 0,-1-1 0 0 0,-1 3-1 0 0,-4 6-217 0 0,-1 8 621 0 0,1 0 1 0 0,0 0-1 0 0,2 0 0 0 0,0 1 0 0 0,1 0 0 0 0,0 0 0 0 0,2 0 0 0 0,0 0 1 0 0,2 0-1 0 0,4 36 0 0 0,0-29-76 0 0,0 0 0 0 0,2 0 1 0 0,1 0-1 0 0,2-1 0 0 0,0 0 0 0 0,1-1 1 0 0,19 29-1 0 0,33 37-303 0 0,-38-56-1298 0 0,26 44 1 0 0,-39-55-3567 0 0</inkml:trace>
</inkml:ink>
</file>

<file path=ppt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16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12 5527 0 0,'0'0'498'0'0,"2"0"-406"0"0,20-11 6384 0 0,-19 15-6338 0 0,-3-4-129 0 0,0 0 0 0 0,0 0 0 0 0,1 0 0 0 0,-1 0-1 0 0,0 1 1 0 0,1-1 0 0 0,-1 0 0 0 0,0 0 0 0 0,0 0 0 0 0,1 1 0 0 0,-1-1 0 0 0,0 0 0 0 0,0 0-1 0 0,1 1 1 0 0,-1-1 0 0 0,0 0 0 0 0,0 0 0 0 0,0 1 0 0 0,0-1 0 0 0,1 0 0 0 0,-1 1-1 0 0,0-1 1 0 0,0 0 0 0 0,0 1 0 0 0,0 0 0 0 0,1 4 83 0 0,-1 1 0 0 0,1 0 0 0 0,-1 0-1 0 0,-1 0 1 0 0,1 0 0 0 0,-1-1 0 0 0,0 1 0 0 0,0 0 0 0 0,-1-1 0 0 0,-4 11-1 0 0,-1 1-69 0 0,-1 0 0 0 0,-12 19 0 0 0,11-24-202 0 0,0 0 0 0 0,0-1 0 0 0,-1-1 1 0 0,0 0-1 0 0,-1 0 0 0 0,-1 0 0 0 0,-18 11 0 0 0,20-15 180 0 0,-6 0 65 0 0,13-6-38 0 0,1 1 595 0 0,2-3-368 0 0,-1 0-217 0 0,0 0 1 0 0,0-1-1 0 0,1 1 0 0 0,-1-1 0 0 0,1 1 0 0 0,-1-1 1 0 0,1 1-1 0 0,0-1 0 0 0,0 1 0 0 0,0-1 0 0 0,1 1 0 0 0,-1-1 1 0 0,1 1-1 0 0,-1 0 0 0 0,2-5 0 0 0,3-4 206 0 0,-1-1 0 0 0,8-10 0 0 0,-3 3-127 0 0,0 1-102 0 0,1 1 0 0 0,0 0 0 0 0,2 0 0 0 0,0 1 0 0 0,0 0 0 0 0,1 1 0 0 0,1 0 0 0 0,1 2 0 0 0,0-1 0 0 0,1 2 0 0 0,0 0 0 0 0,1 1 0 0 0,0 0 0 0 0,1 2 0 0 0,0 0 0 0 0,25-9 0 0 0,-30 13 22 0 0,-10 3-13 0 0,1 1 0 0 0,-1-1 0 0 0,1 1-1 0 0,-1 0 1 0 0,8-1 0 0 0,3 2-8 0 0,-12 4-18 0 0,-2-4 4 0 0,0 0 1 0 0,0 0 0 0 0,0 0-1 0 0,0 0 1 0 0,0 0 0 0 0,0 0 0 0 0,0 0-1 0 0,0 0 1 0 0,0 1 0 0 0,0-1-1 0 0,0 0 1 0 0,0 0 0 0 0,0 0-1 0 0,0 0 1 0 0,0 0 0 0 0,0 0-1 0 0,0 0 1 0 0,0 0 0 0 0,0 0 0 0 0,0 0-1 0 0,0 1 1 0 0,0-1 0 0 0,0 0-1 0 0,0 0 1 0 0,1 0 0 0 0,-1 0-1 0 0,0 0 1 0 0,0 0 0 0 0,0 0-1 0 0,0 0 1 0 0,0 0 0 0 0,0 0 0 0 0,0 0-1 0 0,0 0 1 0 0,0 0 0 0 0,0 0-1 0 0,0 0 1 0 0,1 0 0 0 0,-1 0-1 0 0,0 0 1 0 0,0 0 0 0 0,0 0-1 0 0,0 0 1 0 0,0 0 0 0 0,0 0 0 0 0,0 0-1 0 0,0 0 1 0 0,1 0 0 0 0,-1 3 116 0 0,2 15 373 0 0,1 0 1 0 0,8 30-1 0 0,-9-41-383 0 0,1 1 1 0 0,-1-1 0 0 0,2 0-1 0 0,-1 0 1 0 0,1 0 0 0 0,0-1-1 0 0,0 0 1 0 0,1 1 0 0 0,7 7-1 0 0,-3-7-72 0 0,-1 0-1 0 0,1 0 0 0 0,0 0 1 0 0,1-1-1 0 0,0-1 1 0 0,0 0-1 0 0,0 0 0 0 0,0-1 1 0 0,22 6-1 0 0,-9-5 27 0 0,0-1-1 0 0,0-1 1 0 0,43-1-1 0 0,142-11-519 0 0,-121 4-1065 0 0,-25 2-4544 0 0</inkml:trace>
</inkml:ink>
</file>

<file path=ppt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3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52 6447 0 0,'3'-1'499'0'0,"39"-18"504"0"0,21-11 6235 0 0,-63 30-7167 0 0,0 0-1 0 0,1 0 1 0 0,-1-1-1 0 0,0 1 1 0 0,0 0-1 0 0,1 0 1 0 0,-1 0 0 0 0,0 0-1 0 0,0 0 1 0 0,0 0-1 0 0,1-1 1 0 0,-1 1-1 0 0,0 0 1 0 0,0 0-1 0 0,1 0 1 0 0,-1 0-1 0 0,0 0 1 0 0,1 0-1 0 0,-1 0 1 0 0,0 0-1 0 0,0 0 1 0 0,1 0-1 0 0,-1 0 1 0 0,0 0-1 0 0,0 0 1 0 0,1 0 0 0 0,-1 1-1 0 0,0-1 1 0 0,0 0-1 0 0,1 0 1 0 0,-1 0-1 0 0,0 0 1 0 0,0 0-1 0 0,0 1 1 0 0,1-1-1 0 0,-1 0 1 0 0,0 0-1 0 0,0 0 1 0 0,0 0-1 0 0,0 1 1 0 0,1-1-1 0 0,-1 0 1 0 0,0 0 0 0 0,0 1-1 0 0,0-1 1 0 0,-1 17 363 0 0,-11 19-1255 0 0,-48 77 834 0 0,3-8 1371 0 0,46-80-1382 0 0,-2 0 17 0 0,2 1 0 0 0,0 1-1 0 0,2-1 1 0 0,-8 39 0 0 0,17-63 2 0 0,0-2-76 0 0,0 1 1 0 0,1-1-1 0 0,-1 1 0 0 0,0-1 1 0 0,0 1-1 0 0,1-1 0 0 0,-1 1 0 0 0,0-1 1 0 0,1 1-1 0 0,-1-1 0 0 0,1 0 0 0 0,-1 1 1 0 0,1-1-1 0 0,-1 0 0 0 0,0 1 0 0 0,1-1 1 0 0,-1 0-1 0 0,1 0 0 0 0,-1 1 0 0 0,1-1 1 0 0,0 0-1 0 0,-1 0 0 0 0,1 0 1 0 0,-1 0-1 0 0,1 0 0 0 0,-1 0 0 0 0,1 0 1 0 0,0 0-1 0 0,15-1-4075 0 0,4-5-1817 0 0</inkml:trace>
</inkml:ink>
</file>

<file path=ppt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39 11887 0 0,'0'0'1083'0'0,"0"-1"-891"0"0,0-1-171 0 0,1 1 0 0 0,-1-1 0 0 0,1 1 1 0 0,0-1-1 0 0,-1 1 0 0 0,1 0 0 0 0,0-1 0 0 0,0 1 1 0 0,0 0-1 0 0,0 0 0 0 0,0-1 0 0 0,0 1 0 0 0,0 0 0 0 0,0 0 1 0 0,1 0-1 0 0,-1 0 0 0 0,0 0 0 0 0,3 0 0 0 0,0-2 222 0 0,22-13 472 0 0,0 1 1 0 0,1 1-1 0 0,0 2 0 0 0,1 1 0 0 0,1 0 0 0 0,-1 3 0 0 0,43-8 1 0 0,-57 13-636 0 0,-1 1 1 0 0,1 1 0 0 0,0 0 0 0 0,-1 1 0 0 0,1 0 0 0 0,0 1 0 0 0,-1 1 0 0 0,1 0 0 0 0,20 6 0 0 0,-33-7-78 0 0,0-1-1 0 0,0 1 1 0 0,0 0 0 0 0,0-1 0 0 0,0 1-1 0 0,0 0 1 0 0,0-1 0 0 0,-1 1 0 0 0,1 0-1 0 0,0 0 1 0 0,-1 0 0 0 0,1 0 0 0 0,0 0-1 0 0,-1 0 1 0 0,1 0 0 0 0,-1 0 0 0 0,0 0 0 0 0,1 0-1 0 0,-1 0 1 0 0,1 2 0 0 0,0 20-8 0 0,-2-14 5 0 0,-1 0-1 0 0,0-1 1 0 0,-1 1-1 0 0,0-1 1 0 0,0 0-1 0 0,-1 0 1 0 0,1 0-1 0 0,-8 10 1 0 0,0-2 19 0 0,0 0 0 0 0,-24 24 1 0 0,25-30-17 0 0,0-1 1 0 0,-1-1 0 0 0,0 1 0 0 0,-16 8 0 0 0,-52 23 43 0 0,6-4-39 0 0,18-7 7 0 0,24-13-53 0 0,-47 31-1 0 0,70-41 8 0 0,0 0-1 0 0,0 0 1 0 0,1 1-1 0 0,0 0 1 0 0,0 1 0 0 0,0 0-1 0 0,1 0 1 0 0,1 0-1 0 0,-1 0 1 0 0,-4 11-1 0 0,6-4-21 0 0,4-14 53 0 0,0 1-1 0 0,-1 0 1 0 0,1-1 0 0 0,0 1 0 0 0,1 0-1 0 0,-1-1 1 0 0,0 1 0 0 0,0-1 0 0 0,1 1-1 0 0,-1 0 1 0 0,1-1 0 0 0,0 1 0 0 0,-1-1-1 0 0,1 1 1 0 0,0-1 0 0 0,0 0 0 0 0,0 1-1 0 0,0-1 1 0 0,2 3 0 0 0,-1-2-2 0 0,1 0 1 0 0,0-1 0 0 0,-1 1-1 0 0,1 0 1 0 0,0-1-1 0 0,0 1 1 0 0,0-1 0 0 0,0 0-1 0 0,5 1 1 0 0,4 1 48 0 0,0-2 0 0 0,1 1 0 0 0,-1-2 0 0 0,15 0 0 0 0,9-3 327 0 0,67-15-1 0 0,-56 9-227 0 0,45-12 312 0 0,-18 3-1411 0 0,-25 10-4574 0 0</inkml:trace>
</inkml:ink>
</file>

<file path=ppt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3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 5983 0 0,'0'0'542'0'0,"2"1"-446"0"0,2 6 1126 0 0,0 1 1 0 0,0-1 0 0 0,0 1-1 0 0,-1 0 1 0 0,0 0-1 0 0,4 15 1 0 0,5 55 2734 0 0,-3-13-3030 0 0,-6-50-777 0 0,0-1 1 0 0,-2 1-1 0 0,0 0 0 0 0,0 0 1 0 0,-2 0-1 0 0,0 0 0 0 0,0 0 0 0 0,-1 0 1 0 0,-1-1-1 0 0,-7 22 0 0 0,7-27-147 0 0,-1 0-1 0 0,0 0 1 0 0,-1 0-1 0 0,0-1 1 0 0,0 0-1 0 0,-1 0 1 0 0,0 0-1 0 0,0 0 1 0 0,-1-1 0 0 0,1 0-1 0 0,-2-1 1 0 0,1 1-1 0 0,-1-1 1 0 0,0-1-1 0 0,0 1 1 0 0,-17 6-1 0 0,19-9-42 0 0,1 0 0 0 0,-1-1 0 0 0,0 0 0 0 0,0-1 0 0 0,0 1 0 0 0,-11 0 0 0 0,15-2-125 0 0,8-14-9246 0 0</inkml:trace>
</inkml:ink>
</file>

<file path=ppt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4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37 2303 0 0,'2'-1'167'0'0,"3"-3"688"0"0,1 0 0 0 0,-1 0 0 0 0,1 1 1 0 0,0 0-1 0 0,0 0 0 0 0,0 0 0 0 0,0 0 0 0 0,0 1 0 0 0,1 0 0 0 0,-1 1 0 0 0,13-2 0 0 0,-18 3-763 0 0,0 0 0 0 0,0 1 0 0 0,-1-1 0 0 0,1 0 0 0 0,0 1 1 0 0,0-1-1 0 0,-1 0 0 0 0,1 1 0 0 0,0-1 0 0 0,-1 1 0 0 0,1-1 0 0 0,-1 1 0 0 0,1 0 0 0 0,0-1 0 0 0,-1 1 0 0 0,1 0 0 0 0,-1-1 0 0 0,0 1 0 0 0,1 0 0 0 0,-1 0 0 0 0,1-1 0 0 0,-1 1 0 0 0,0 0 0 0 0,0 0 0 0 0,1-1 0 0 0,-1 1 0 0 0,0 0 0 0 0,0 0 0 0 0,0 0 0 0 0,0 1 0 0 0,1 26 1162 0 0,-4-14-805 0 0,0 0 0 0 0,0-1 0 0 0,-2 1 0 0 0,1-1 0 0 0,-12 22 0 0 0,4-8-22 0 0,-14 26 289 0 0,-63 95-1 0 0,56-96-594 0 0,0-5-58 0 0,22-33-48 0 0,0 1-1 0 0,1 0 0 0 0,-12 26 0 0 0,22-40-33 0 0,0-1 1 0 0,-1 0-1 0 0,1 1 0 0 0,0-1 0 0 0,0 0 1 0 0,-1 1-1 0 0,1-1 0 0 0,0 1 0 0 0,0-1 0 0 0,0 0 1 0 0,0 1-1 0 0,0-1 0 0 0,0 1 0 0 0,0-1 1 0 0,0 1-1 0 0,0-1 0 0 0,0 0 0 0 0,0 1 0 0 0,0-1 1 0 0,0 1-1 0 0,0-1 0 0 0,0 1 0 0 0,0-1 1 0 0,0 0-1 0 0,1 1 0 0 0,-1-1 0 0 0,0 0 1 0 0,0 1-1 0 0,0-1 0 0 0,1 1 0 0 0,-1-1 0 0 0,0 0 1 0 0,0 1-1 0 0,1-1 0 0 0,-1 0 0 0 0,0 0 1 0 0,1 1-1 0 0,-1-1 0 0 0,0 0 0 0 0,1 0 0 0 0,-1 1 1 0 0,1-1-1 0 0,-1 0 0 0 0,0 0 0 0 0,1 0 1 0 0,-1 0-1 0 0,1 0 0 0 0,-1 0 0 0 0,1 0 1 0 0,-1 1-1 0 0,0-1 0 0 0,1 0 0 0 0,-1 0 0 0 0,1-1 1 0 0,-1 1-1 0 0,1 0 0 0 0,27-5-1373 0 0,0-6 158 0 0</inkml:trace>
</inkml:ink>
</file>

<file path=ppt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4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20 10591 0 0,'0'0'4042'0'0,"2"-1"-3089"0"0,43-21-49 0 0,1 2 0 0 0,1 2 0 0 0,1 2 0 0 0,83-16 0 0 0,-70 23-811 0 0,-53 8-74 0 0,0 0 1 0 0,0 1 0 0 0,0 1-1 0 0,0-1 1 0 0,14 4 0 0 0,-20-4-11 0 0,-1 1 1 0 0,1-1 0 0 0,0 1 0 0 0,0 0 0 0 0,-1 0 0 0 0,1 0 0 0 0,-1 0 0 0 0,1 0 0 0 0,-1 0 0 0 0,1 0-1 0 0,-1 1 1 0 0,1-1 0 0 0,-1 0 0 0 0,0 1 0 0 0,0-1 0 0 0,0 1 0 0 0,0-1 0 0 0,0 1 0 0 0,0 0-1 0 0,0-1 1 0 0,-1 1 0 0 0,2 2 0 0 0,-1 0 9 0 0,-1 0-1 0 0,1 0 1 0 0,-1 0-1 0 0,0 0 1 0 0,0 0 0 0 0,0 0-1 0 0,0 0 1 0 0,-1 0-1 0 0,-1 6 1 0 0,-1 0-4 0 0,-1 0-1 0 0,0 0 1 0 0,0 0 0 0 0,-1 0-1 0 0,-1-1 1 0 0,0 0 0 0 0,0 0 0 0 0,0 0-1 0 0,-1-1 1 0 0,-1 0 0 0 0,-9 9 0 0 0,-4 0 24 0 0,0 0 0 0 0,-1-1 0 0 0,-31 17 0 0 0,33-22-34 0 0,-59 31 67 0 0,68-36-60 0 0,0-2 0 0 0,0 0 0 0 0,-1 0 0 0 0,0-1-1 0 0,-13 2 1 0 0,13-6 50 0 0,2-4 14 0 0,3-5-20 0 0,5 7-55 0 0,0 1 1 0 0,1-1 0 0 0,0 0 0 0 0,0 0-1 0 0,-2-6 1 0 0,4-1-2 0 0,-1 8-5 0 0,2-2 13 0 0,10-7-111 0 0,-11 9 80 0 0,1 1-1 0 0,0 0 0 0 0,0 0 1 0 0,0 0-1 0 0,0 0 1 0 0,0 0-1 0 0,0 0 1 0 0,0 0-1 0 0,0 0 0 0 0,0 1 1 0 0,1-1-1 0 0,-1 1 1 0 0,0 0-1 0 0,0 0 1 0 0,0 0-1 0 0,1 0 0 0 0,-1 0 1 0 0,0 0-1 0 0,0 0 1 0 0,1 1-1 0 0,-1-1 1 0 0,0 1-1 0 0,0 0 0 0 0,0-1 1 0 0,0 1-1 0 0,0 0 1 0 0,0 0-1 0 0,2 2 1 0 0,6 3-18 0 0,-1 1 1 0 0,-1 0 0 0 0,1 1-1 0 0,10 12 1 0 0,-1-2 53 0 0,-1-4 39 0 0,0 0 0 0 0,1-2 0 0 0,1 0 0 0 0,20 10 0 0 0,-19-11 180 0 0,-14-9-145 0 0,0 1 0 0 0,-1 0-1 0 0,1 1 1 0 0,-1 0 0 0 0,0-1-1 0 0,0 1 1 0 0,0 1 0 0 0,-1-1-1 0 0,1 1 1 0 0,-1 0 0 0 0,5 7-1 0 0,-9-11 21 0 0,-1 2 10 0 0,-1 2-76 0 0,-1 0-1 0 0,0-1 1 0 0,0 1-1 0 0,-1-1 1 0 0,0 0-1 0 0,1 0 1 0 0,-1 0-1 0 0,-1 0 0 0 0,1 0 1 0 0,0-1-1 0 0,-7 4 1 0 0,-10 5 103 0 0,-29 12-1 0 0,21-10-97 0 0,-50 19 11 0 0,32-14-8 0 0,21-9-33 0 0,-41 10 0 0 0,-35 11-106 0 0,100-30-593 0 0,18-2-2357 0 0,5-3-4048 0 0</inkml:trace>
</inkml:ink>
</file>

<file path=ppt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5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2759 0 0,'2'1'10112'0'0,"10"3"-9652"0"0,-1 0-1 0 0,1 0 0 0 0,-1-1 0 0 0,13 1 1 0 0,20 6 82 0 0,-17-3-249 0 0,0 0 330 0 0,40 17 1 0 0,-58-20-446 0 0,0 0 1 0 0,-1 1-1 0 0,1 0 1 0 0,-1 1-1 0 0,-1 0 1 0 0,1 0 0 0 0,-1 0-1 0 0,9 11 1 0 0,-12-13-31 0 0,0 1 0 0 0,-1 0 0 0 0,1 0 0 0 0,-1 0 0 0 0,0 1 0 0 0,-1-1 0 0 0,1 1 0 0 0,-1-1 0 0 0,0 1 0 0 0,0 0 0 0 0,1 6 0 0 0,-3-8-88 0 0,0 0 1 0 0,0 0-1 0 0,0-1 1 0 0,0 1-1 0 0,0 0 0 0 0,-1 0 1 0 0,0 0-1 0 0,0-1 1 0 0,0 1-1 0 0,0 0 1 0 0,0-1-1 0 0,-1 1 1 0 0,0-1-1 0 0,0 1 1 0 0,1-1-1 0 0,-2 0 1 0 0,1 0-1 0 0,-4 5 1 0 0,-2-1-8 0 0,1 0 1 0 0,-1-1-1 0 0,0 1 0 0 0,0-2 1 0 0,-1 1-1 0 0,-9 4 1 0 0,-58 23 77 0 0,54-25-167 0 0,-1 0-1 0 0,0-2 1 0 0,-1-1-1 0 0,1-1 1 0 0,-26 1-1 0 0,23-7-478 0 0,24 2-455 0 0,3-14-2595 0 0,6-1-2774 0 0</inkml:trace>
</inkml:ink>
</file>

<file path=ppt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5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8 2759 0 0,'2'-8'7919'0'0,"-9"44"-99"0"0,-2 2-4959 0 0,-12 68-1801 0 0,14-61-625 0 0,-18 63 1 0 0,19-87-439 0 0,-2-1 0 0 0,0 1 1 0 0,-2-2-1 0 0,0 1 0 0 0,-14 20 1 0 0,-38 35-441 0 0,-1 3-3494 0 0,52-61 2562 0 0</inkml:trace>
</inkml:ink>
</file>

<file path=ppt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5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8 10591 0 0,'23'-28'13057'0'0,"-22"33"-14969"0"0,8 15 2259 0 0,-4-11-176 0 0,-2 0 0 0 0,1 1 1 0 0,-1-1-1 0 0,3 16 0 0 0,-5-11-159 0 0,-1-9-10 0 0,-1 0 0 0 0,0-1 0 0 0,0 1 0 0 0,-1 0 1 0 0,1-1-1 0 0,-1 1 0 0 0,0-1 0 0 0,0 0 0 0 0,-4 5 0 0 0,-28 37 32 0 0,14-19-25 0 0,13-18-9 0 0,-2 3 2 0 0,1 1 0 0 0,0 0 0 0 0,0 1 1 0 0,-6 17-1 0 0,14-30 51 0 0,2 0 0 0 0,2 1-34 0 0,0-1 0 0 0,0 0-1 0 0,1 0 1 0 0,-1 0-1 0 0,0-1 1 0 0,1 1-1 0 0,-1-1 1 0 0,0 0-1 0 0,1 0 1 0 0,-1-1 0 0 0,9-1-1 0 0,8-3 53 0 0,20-7-1 0 0,-40 11-68 0 0,77-28 111 0 0,-21 6-58 0 0,25-12-28 0 0,-59 23-20 0 0,0 2-1 0 0,1 1 1 0 0,35-9-1 0 0,9-1-327 0 0,-66 19 89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2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07 13703 0 0,'-1'1'630'0'0,"-28"28"253"0"0,-6 6-962 0 0,32-32 31 0 0,0-1 0 0 0,0 0-1 0 0,-1 0 1 0 0,1 0 0 0 0,-1 0-1 0 0,1 0 1 0 0,-1-1 0 0 0,1 1-1 0 0,-8 1 1 0 0,10-4 23 0 0,-1 1 0 0 0,1-1 1 0 0,0 1-1 0 0,0-1 0 0 0,0 1 1 0 0,0-1-1 0 0,0 0 0 0 0,0 1 0 0 0,0-1 1 0 0,0 0-1 0 0,0 0 0 0 0,1 1 0 0 0,-1-1 1 0 0,0 0-1 0 0,0 0 0 0 0,1 0 0 0 0,-1 0 1 0 0,0 0-1 0 0,0-2 0 0 0,0 0 14 0 0,0 0-1 0 0,0-1 0 0 0,0 1 0 0 0,1-1 1 0 0,-1 1-1 0 0,1-1 0 0 0,0 1 1 0 0,0-1-1 0 0,0 1 0 0 0,0-1 0 0 0,0 1 1 0 0,2-4-1 0 0,1-7 71 0 0,7-21 1 0 0,1 7-158 0 0,2 1-1 0 0,0 0 1 0 0,2 1-1 0 0,22-30 1 0 0,-28 44 101 0 0,1 0 1 0 0,1 1-1 0 0,-1 1 1 0 0,2-1-1 0 0,-1 2 0 0 0,2-1 1 0 0,-1 2-1 0 0,26-14 1 0 0,-35 20 31 0 0,1 1 1 0 0,-1 0 0 0 0,0-1 0 0 0,1 1 0 0 0,-1 1 0 0 0,1-1 0 0 0,-1 0 0 0 0,1 1-1 0 0,-1 0 1 0 0,1 0 0 0 0,-1 0 0 0 0,1 0 0 0 0,-1 0 0 0 0,1 1 0 0 0,-1 0-1 0 0,4 0 1 0 0,-4 1 6 0 0,0-1 1 0 0,0 0-1 0 0,0 1 0 0 0,-1 0 0 0 0,1 0 0 0 0,-1-1 0 0 0,0 1 1 0 0,1 1-1 0 0,-1-1 0 0 0,0 0 0 0 0,0 0 0 0 0,0 1 0 0 0,0 0 0 0 0,-1-1 1 0 0,1 1-1 0 0,-1 0 0 0 0,1-1 0 0 0,0 5 0 0 0,2 4 27 0 0,0 1-1 0 0,-1 0 1 0 0,0 0-1 0 0,-1 0 1 0 0,0 0-1 0 0,-1 0 1 0 0,0 13-1 0 0,-2-5 55 0 0,2-14 1 0 0,-1-1 0 0 0,0 1 0 0 0,-1-1-1 0 0,0 1 1 0 0,0-1 0 0 0,0 1 0 0 0,-3 7 0 0 0,1-1 224 0 0,-7 23 665 0 0,10-33-1072 0 0</inkml:trace>
</inkml:ink>
</file>

<file path=ppt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6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19 14135 0 0,'4'-16'647'0'0,"-3"13"816"0"0,-13 17 66 0 0,8-9-1120 0 0,-32 36 1749 0 0,-52 79-1 0 0,46-59-1728 0 0,-37 61 3 0 0,-19 25-138 0 0,-16 28-15 0 0,100-150-249 0 0,2 1 0 0 0,0 1 1 0 0,1 0-1 0 0,2 0 0 0 0,-7 34 1 0 0,15-55-102 0 0,0 0 1 0 0,0 0-1 0 0,1 0 1 0 0,-1 0-1 0 0,2 0 1 0 0,-1-1-1 0 0,2 8 1 0 0,-2-10-281 0 0</inkml:trace>
</inkml:ink>
</file>

<file path=ppt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0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715 7743 0 0,'0'0'704'0'0,"-2"1"-581"0"0,2-1-104 0 0,-59 26 4745 0 0,18-7 2650 0 0,44-21-7398 0 0,0 0 0 0 0,0 0 0 0 0,0-1 0 0 0,-1 0 0 0 0,1 1 0 0 0,-1-1 0 0 0,3-4 0 0 0,3-3 12 0 0,77-84-211 0 0,5 3-1 0 0,152-119 1 0 0,-191 174 176 0 0,93-48 0 0 0,-135 79-5 0 0,-14 21-48 0 0,0-6 60 0 0,0 0 0 0 0,-11 15 0 0 0,-7 13 0 0 0,3 2 0 0 0,-24 53 0 0 0,37-76 0 0 0,1 1 0 0 0,0 0 0 0 0,-4 25 0 0 0,9-32 1 0 0,0 0-3 0 0,5 2 14 0 0,-3-10 31 0 0,13 6 0 0 0,-8-10-27 0 0,-3 1-5 0 0,3-1-19 0 0,0 0-1 0 0,0-1 1 0 0,-1 1-1 0 0,1-1 1 0 0,0 0-1 0 0,-1 0 0 0 0,1-1 1 0 0,-1 0-1 0 0,0 0 1 0 0,9-7-1 0 0,6-5-164 0 0,21-24 0 0 0,-31 29 89 0 0,128-131-470 0 0,87-78 668 0 0,-178 183 748 0 0,64-37 0 0 0,-84 57-306 0 0,-25 14 100 0 0,-1 3-649 0 0,-1 0-1 0 0,1-1 0 0 0,0 1 1 0 0,0 0-1 0 0,-1 0 1 0 0,1 0-1 0 0,0-1 0 0 0,-1 1 1 0 0,1 0-1 0 0,-1 0 1 0 0,1 0-1 0 0,-1 0 0 0 0,1 0 1 0 0,-1 0-1 0 0,0 0 1 0 0,0 0-1 0 0,1 1 1 0 0,-1 0-1 0 0,0 21-16 0 0,-1-14 10 0 0,-1 1-1 0 0,0-1 1 0 0,-1 0-1 0 0,0 0 1 0 0,0 0 0 0 0,-9 17-1 0 0,-35 48-79 0 0,30-49 32 0 0,-26 32-22 0 0,-5 6 10 0 0,17-15 44 0 0,-38 63-195 0 0,58-91-310 0 0,2 0 1 0 0,-1 1-1 0 0,-9 36 1 0 0,18-55 317 0 0,1 1 0 0 0,-1 0 0 0 0,1-1 0 0 0,0 1 0 0 0,0-1 0 0 0,0 6 1 0 0,0-7-1332 0 0,19 2-2240 0 0,-1-6 1840 0 0</inkml:trace>
</inkml:ink>
</file>

<file path=ppt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08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36 13103 0 0,'0'0'2467'0'0,"2"-1"-1894"0"0,91-19 1080 0 0,36-9-1127 0 0,-111 22-568 0 0,1-1 1 0 0,-2-1-1 0 0,1 0 1 0 0,-1-2-1 0 0,-1 0 1 0 0,23-18-1 0 0,-38 27-100 0 0,-5 3-762 0 0,0 0 818 0 0,0 0 0 0 0,0 1 0 0 0,0-1 0 0 0,1 1 0 0 0,-1-1 0 0 0,0 1 0 0 0,1 0 0 0 0,-1 1 0 0 0,1-1 0 0 0,0 1 0 0 0,-4 3 0 0 0,-5 3-116 0 0,-30 21-63 0 0,-183 143 1404 0 0,202-153-800 0 0,14-14-145 0 0,1 1-1 0 0,0 0 1 0 0,1 0 0 0 0,-1 1-1 0 0,-5 8 1 0 0,11-13 231 0 0,5-2-241 0 0,1 1-168 0 0,0 0 0 0 0,0 0 0 0 0,0-1 0 0 0,0 0 0 0 0,0 0 0 0 0,0 0 0 0 0,0 0 0 0 0,0 0 0 0 0,1-1 0 0 0,3 0 0 0 0,5 0-362 0 0,0-1-1 0 0,16-4 0 0 0,-2 1-829 0 0</inkml:trace>
</inkml:ink>
</file>

<file path=ppt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09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84 10591 0 0,'0'0'6943'0'0,"-2"0"-6546"0"0,1 0-391 0 0,-64-3 476 0 0,57 2-437 0 0,0 0 0 0 0,0 0 0 0 0,0-1 1 0 0,0 0-1 0 0,1-1 0 0 0,-9-4 0 0 0,0-2-45 0 0,13 5 0 0 0,2 1 0 0 0,0 2 0 0 0,0-1-1 0 0,0 1 1 0 0,1-1-1 0 0,-1 1 1 0 0,0-1-1 0 0,1 0 1 0 0,-1 1 0 0 0,1-1-1 0 0,-1 0 1 0 0,1 0-1 0 0,0 1 1 0 0,0-1-1 0 0,-1 0 1 0 0,1 0-1 0 0,1 0 1 0 0,-1 1-1 0 0,0-1 1 0 0,0 0-1 0 0,1 0 1 0 0,-1 1 0 0 0,1-1-1 0 0,-1 0 1 0 0,1 1-1 0 0,0-1 1 0 0,0 0-1 0 0,-1 1 1 0 0,1-1-1 0 0,0 1 1 0 0,1-1-1 0 0,-1 1 1 0 0,2-2 0 0 0,4-4-6 0 0,1 0 0 0 0,0 0 0 0 0,0 1 0 0 0,13-7 0 0 0,-7 4-3 0 0,23-15-96 0 0,0 1 1 0 0,2 3-1 0 0,0 1 1 0 0,74-25-1 0 0,-98 40 116 0 0,-1 1 1 0 0,1 0-1 0 0,17-1 0 0 0,-27 3 53 0 0,0 1-1 0 0,1 0 1 0 0,-1 0-1 0 0,0 1 1 0 0,1 0 0 0 0,-1 0-1 0 0,0 0 1 0 0,0 0-1 0 0,0 1 1 0 0,0-1 0 0 0,9 6-1 0 0,-14-7-50 0 0,1 1 1 0 0,0-1-1 0 0,-1 0 0 0 0,1 1 0 0 0,-1-1 1 0 0,1 1-1 0 0,0 0 0 0 0,-1-1 0 0 0,1 1 1 0 0,-1-1-1 0 0,1 1 0 0 0,-1 0 0 0 0,0-1 1 0 0,1 1-1 0 0,-1 0 0 0 0,1 1 0 0 0,0 0 25 0 0,-1-1-29 0 0,0-1 1 0 0,1 1-1 0 0,-1 0 1 0 0,0 0-1 0 0,1-1 1 0 0,-1 1-1 0 0,0 0 1 0 0,0 0-1 0 0,0 0 1 0 0,0-1-1 0 0,1 1 1 0 0,-1 0-1 0 0,0 0 0 0 0,-1 0 1 0 0,1-1-1 0 0,0 1 1 0 0,0 0-1 0 0,0 0 1 0 0,-1 1-1 0 0,0 1 19 0 0,0 2-14 0 0,0 0-1 0 0,-1 0 1 0 0,0 0-1 0 0,0 0 1 0 0,0 0-1 0 0,-1 0 1 0 0,0 0 0 0 0,0-1-1 0 0,0 0 1 0 0,0 1-1 0 0,-1-1 1 0 0,-6 6-1 0 0,-1 0 4 0 0,0-1 0 0 0,-1 0 0 0 0,-18 10 0 0 0,-13 4-271 0 0,-1-3 0 0 0,-1-2 0 0 0,-50 13 0 0 0,76-27-452 0 0,11-4-4596 0 0</inkml:trace>
</inkml:ink>
</file>

<file path=ppt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09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30 6911 0 0,'0'-2'528'0'0,"1"-1"-427"0"0,-9-21 9758 0 0,8 24-9645 0 0,-11 8 1511 0 0,-7 19-2225 0 0,-38 80 1239 0 0,-26 43-399 0 0,50-92-303 0 0,-47 118 0 0 0,10-23-2547 0 0,68-151 1127 0 0</inkml:trace>
</inkml:ink>
</file>

<file path=ppt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09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0 12895 0 0,'0'0'4240'0'0,"-1"1"-2662"0"0,-4 2-1358 0 0,0-1 1 0 0,1 1-1 0 0,-1 0 1 0 0,1 1 0 0 0,0-1-1 0 0,0 1 1 0 0,0 0-1 0 0,1 0 1 0 0,-1 0 0 0 0,-2 5-1 0 0,-7 11-297 0 0,-10 22 0 0 0,13-25 271 0 0,6-9-307 0 0,0 0 0 0 0,1 0 0 0 0,-4 13 1 0 0,4-3-4126 0 0</inkml:trace>
</inkml:ink>
</file>

<file path=ppt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0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37 5983 0 0,'0'0'3744'0'0,"-11"-4"422"0"0,9 2-4007 0 0,0 1 1 0 0,1-1 0 0 0,-1 0-1 0 0,1 0 1 0 0,-1 0 0 0 0,1 0 0 0 0,0 0-1 0 0,0 0 1 0 0,0 0 0 0 0,0-1-1 0 0,0 1 1 0 0,0 0 0 0 0,0-1 0 0 0,1 1-1 0 0,0 0 1 0 0,-1-1 0 0 0,1 1 0 0 0,0 0-1 0 0,0-4 1 0 0,1-4-6 0 0,0-1 1 0 0,0 1-1 0 0,1 0 1 0 0,4-13-1 0 0,0 2 85 0 0,-6 19 22 0 0,-2 3-247 0 0,0-1 0 0 0,0 0 0 0 0,0 1 0 0 0,0 0 0 0 0,0-1 0 0 0,0 1 0 0 0,0 0 0 0 0,0 0 0 0 0,0 0-1 0 0,0 1 1 0 0,1-1 0 0 0,-4 2 0 0 0,-17 20 156 0 0,11-9 217 0 0,1 1 1 0 0,0 0-1 0 0,1 1 1 0 0,-13 31-1 0 0,18-40-182 0 0,3 0-144 0 0,2 6 188 0 0,-1-12-255 0 0,0 0 0 0 0,0-1 0 0 0,0 1 0 0 0,1 0 0 0 0,-1 0 0 0 0,0-1 0 0 0,0 1 0 0 0,1 0 0 0 0,-1 0 0 0 0,1-1 0 0 0,-1 1 0 0 0,1 0 0 0 0,-1-1 0 0 0,1 1 0 0 0,-1-1 1 0 0,1 1-1 0 0,0-1 0 0 0,-1 1 0 0 0,1-1 0 0 0,0 1 0 0 0,-1-1 0 0 0,1 0 0 0 0,0 1 0 0 0,0-1 0 0 0,18 6-980 0 0,-8-6 237 0 0,-9 0-10 0 0</inkml:trace>
</inkml:ink>
</file>

<file path=ppt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0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9 1375 0 0,'0'-2'12334'0'0,"1"-1"-11620"0"0,-1 0 0 0 0,1 0 0 0 0,0-1 1 0 0,0 1-1 0 0,1 1 0 0 0,-1-1 0 0 0,3-4 0 0 0,17-19 1497 0 0,-6 13-2041 0 0,24-17 1 0 0,-24 19 373 0 0,29-24-397 0 0,37-25 168 0 0,-67 50-274 0 0,0 2-1 0 0,1 0 1 0 0,29-12 0 0 0,-37 18-43 0 0,0 0 0 0 0,0 1 0 0 0,1 0 0 0 0,-1 0 0 0 0,9 1 0 0 0,-15 0-3 0 0,0 0-1 0 0,0 0 1 0 0,0 0-1 0 0,0 1 1 0 0,0-1-1 0 0,0 0 1 0 0,0 1-1 0 0,0-1 1 0 0,0 1-1 0 0,0-1 1 0 0,0 1 0 0 0,-1-1-1 0 0,1 1 1 0 0,0-1-1 0 0,0 1 1 0 0,-1 0-1 0 0,1 0 1 0 0,0-1-1 0 0,-1 1 1 0 0,1 0-1 0 0,-1 0 1 0 0,1 0-1 0 0,0 1 1 0 0,7 20-70 0 0,-7-14 67 0 0,0-1 0 0 0,0 0 0 0 0,0 0 1 0 0,-1 1-1 0 0,-1-1 0 0 0,0 10 1 0 0,-11 43 217 0 0,8-45-153 0 0,4-13-44 0 0,0-1 0 0 0,0 0 0 0 0,-1 0 1 0 0,1 0-1 0 0,0 0 0 0 0,0 0 0 0 0,0 0 0 0 0,0 0 0 0 0,1 0 1 0 0,-1 0-1 0 0,0 0 0 0 0,0 0 0 0 0,0 0 0 0 0,1 0 1 0 0,-1 0-1 0 0,1 0 0 0 0,-1 0 0 0 0,1 0 0 0 0,-1 0 0 0 0,1 0 1 0 0,-1 0-1 0 0,1-1 0 0 0,0 1 0 0 0,-1 0 0 0 0,1 0 1 0 0,0-1-1 0 0,1 2 0 0 0,1 0-664 0 0,1-1 0 0 0,-1 1 0 0 0,0-1 0 0 0,0 0 0 0 0,0 0 0 0 0,5 1 0 0 0,-4-1-1698 0 0</inkml:trace>
</inkml:ink>
</file>

<file path=ppt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1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3679 0 0,'0'0'14495'0'0,"1"2"-13870"0"0,7 18 955 0 0,-7-18-544 0 0,2 13-84 0 0,-2-11-915 0 0,-1 0 0 0 0,1 0-1 0 0,-1 0 1 0 0,0 1 0 0 0,-1-1 0 0 0,1 0-1 0 0,-1 0 1 0 0,0 0 0 0 0,0 0-1 0 0,0 0 1 0 0,-3 7 0 0 0,-4 8-64 0 0,-13 19-1 0 0,12-21-35 0 0,-10 16-178 0 0,10-18-1291 0 0,0 1 0 0 0,-10 27 0 0 0</inkml:trace>
</inkml:ink>
</file>

<file path=ppt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1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2871 0 0,'0'0'1392'0'0,"11"-3"-1392"0"0,3 0 0 0 0,1 1 216 0 0,2 1 8 0 0,2-2 8 0 0,1 3-4184 0 0,-1-2-840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2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14 5527 0 0,'0'0'498'0'0,"-1"2"-406"0"0,-2 6 246 0 0,0-1 1 0 0,0 0 0 0 0,-3 13-1 0 0,5-11 1737 0 0,-1 0-1 0 0,1 0 0 0 0,1 9 1 0 0,0-16-1987 0 0,1 0 0 0 0,-1 0 0 0 0,1 0 1 0 0,0 0-1 0 0,0 0 0 0 0,0 0 1 0 0,0 0-1 0 0,0 0 0 0 0,0-1 0 0 0,0 1 1 0 0,1 0-1 0 0,-1-1 0 0 0,1 1 0 0 0,-1-1 1 0 0,1 0-1 0 0,0 1 0 0 0,-1-1 1 0 0,4 2-1 0 0,0-1-42 0 0,-1 0 0 0 0,1 0 0 0 0,-1 0 0 0 0,1 0 0 0 0,0-1 0 0 0,-1 0 0 0 0,1 0 0 0 0,0 0 0 0 0,0 0 0 0 0,0-1 0 0 0,0 0 0 0 0,0 0 0 0 0,6-1 0 0 0,28-6-1423 0 0,-4-5-4461 0 0,-23 6 1130 0 0</inkml:trace>
  <inkml:trace contextRef="#ctx0" brushRef="#br0" timeOffset="1">356 1 7831 0 0,'0'0'1070'0'0,"-11"0"6498"0"0,2 22-6887 0 0,-11 40 0 0 0,9-25-545 0 0,-46 127-68 0 0,-24 90-173 0 0,54-158 86 0 0,-44 161 695 0 0,11-40-1810 0 0,52-188-392 0 0</inkml:trace>
</inkml:ink>
</file>

<file path=ppt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2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831 0 0,'0'0'991'0'0,"1"2"-30"0"0,16 32 8446 0 0</inkml:trace>
</inkml:ink>
</file>

<file path=ppt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2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8 58 13647 0 0,'14'-15'542'0'0,"-5"7"-196"0"0,0 0 0 0 0,7-11 0 0 0,-12 13 1258 0 0,-6 5-622 0 0,-13 5-308 0 0,-20 14-450 0 0,-257 136 580 0 0,37-18-728 0 0,230-123-108 0 0,23-12-133 0 0,5-2-548 0 0,45-6-400 0 0,53-2 1 0 0,-81 9 1121 0 0,1 0 0 0 0,0 1 0 0 0,-1 1 1 0 0,1 2-1 0 0,26 6 0 0 0,-43-8 60 0 0,0-1-1 0 0,0 1 0 0 0,1 0 0 0 0,-2 0 1 0 0,1 0-1 0 0,0 0 0 0 0,0 1 1 0 0,-1-1-1 0 0,1 1 0 0 0,-1 0 1 0 0,0 0-1 0 0,0 0 0 0 0,0 1 1 0 0,0-1-1 0 0,-1 1 0 0 0,1 0 1 0 0,-1-1-1 0 0,0 1 0 0 0,2 6 0 0 0,-2-4-14 0 0,-1-1 0 0 0,1 0 0 0 0,-1 1-1 0 0,0-1 1 0 0,-1 1 0 0 0,0-1-1 0 0,1 1 1 0 0,-2-1 0 0 0,1 1-1 0 0,-1-1 1 0 0,1 1 0 0 0,-2-1-1 0 0,1 0 1 0 0,-1 1 0 0 0,-2 5 0 0 0,2-6 2 0 0,-1-1 1 0 0,1 0-1 0 0,-1 0 1 0 0,0 0-1 0 0,0 0 1 0 0,-1-1-1 0 0,1 1 1 0 0,-1-1-1 0 0,1 0 1 0 0,-1 0-1 0 0,0 0 1 0 0,0 0-1 0 0,-1-1 1 0 0,1 1-1 0 0,0-1 1 0 0,-1 0-1 0 0,0-1 1 0 0,1 1-1 0 0,-1-1 1 0 0,-5 1-1 0 0,-11 2 198 0 0,0-2 0 0 0,-1 0-1 0 0,-25-1 1 0 0,46-1-249 0 0,-80-6 215 0 0,58 3-159 0 0,1 2 0 0 0,-1 0 0 0 0,-37 4 0 0 0,36-2-3215 0 0</inkml:trace>
</inkml:ink>
</file>

<file path=ppt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3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27 8751 0 0,'0'-2'674'0'0,"-1"-22"9238"0"0,-3 33-7614 0 0,-7 11-2232 0 0,-1-1 0 0 0,-1 0 0 0 0,-1-1 0 0 0,-16 18-1 0 0,-18 23 58 0 0,33-38-85 0 0,9-14-418 0 0,0 0 0 0 0,0 1 0 0 0,1 0 0 0 0,0 0 0 0 0,1 1 1 0 0,0-1-1 0 0,-5 16 0 0 0,8-22-739 0 0</inkml:trace>
</inkml:ink>
</file>

<file path=ppt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3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6447 0 0,'0'0'688'0'0,"-15"14"-688"0"0,1 2 0 0 0,0 2 1640 0 0,1 4 312 0 0,2 2 56 0 0,1 3 8 0 0,4 3-1704 0 0,3-1-312 0 0,1-4-128 0 0</inkml:trace>
</inkml:ink>
</file>

<file path=ppt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3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28 3679 0 0,'-51'31'539'0'0,"-12"8"6076"0"0,40-30-3298 0 0,21-8-2070 0 0,1-10-40 0 0,1 8-1159 0 0,-1 1 1 0 0,1-1-1 0 0,0 0 0 0 0,0 0 0 0 0,0 1 1 0 0,0-1-1 0 0,0 0 0 0 0,0 0 0 0 0,0 1 1 0 0,0-1-1 0 0,0 0 0 0 0,0 0 1 0 0,0 0-1 0 0,1 1 0 0 0,-1-1 0 0 0,1-1 1 0 0,2-4 223 0 0,0-1 0 0 0,1 1 1 0 0,0 0-1 0 0,0 0 0 0 0,0 1 1 0 0,9-9-1 0 0,34-28 433 0 0,-39 35-558 0 0,21-15 26 0 0,0 0 0 0 0,51-25 1 0 0,69-25-230 0 0,-137 67-49 0 0,1 1-1 0 0,-1 0 0 0 0,1 1 1 0 0,21-3-1 0 0,-34 6 103 0 0,1 0 0 0 0,-1-1 0 0 0,0 1 0 0 0,0 0 0 0 0,0 0 0 0 0,0 0 0 0 0,0 0-1 0 0,0 0 1 0 0,1 0 0 0 0,-1 0 0 0 0,0 0 0 0 0,0 0 0 0 0,0 0 0 0 0,0 0 0 0 0,0 0 0 0 0,0 1 0 0 0,0-1 0 0 0,1 0-1 0 0,-1 0 1 0 0,0 0 0 0 0,0 0 0 0 0,0 0 0 0 0,0 0 0 0 0,0 0 0 0 0,0 0 0 0 0,0 0 0 0 0,0 0 0 0 0,0 0 0 0 0,1 0 0 0 0,-1 0-1 0 0,0 1 1 0 0,0-1 0 0 0,0 0 0 0 0,0 0 0 0 0,0 0 0 0 0,0 0 0 0 0,0 0 0 0 0,0 0 0 0 0,0 0 0 0 0,0 1 0 0 0,2 3 21 0 0,0 1 0 0 0,0-1 0 0 0,-1 1 0 0 0,1 0 0 0 0,-1 0 0 0 0,0 0 0 0 0,-1-1 0 0 0,1 1 0 0 0,-1 0 1 0 0,0 0-1 0 0,0 0 0 0 0,0 0 0 0 0,-2 6 0 0 0,-2 9 315 0 0,-1-1 1 0 0,-8 20-1 0 0,-1 7 296 0 0,13-42-608 0 0,0-1 0 0 0,1 0 0 0 0,0 1 0 0 0,0-1 0 0 0,0 0-1 0 0,0 1 1 0 0,0-1 0 0 0,1 1 0 0 0,-1-1 0 0 0,1 0 0 0 0,0 0 0 0 0,0 1 0 0 0,0-1-1 0 0,0 0 1 0 0,1 0 0 0 0,-1 0 0 0 0,4 5 0 0 0,5 11-191 0 0,-9-17-29 0 0,9 11-1400 0 0,-1-2-495 0 0,-1-1-4592 0 0</inkml:trace>
</inkml:ink>
</file>

<file path=ppt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4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1 11055 0 0,'0'0'1002'0'0,"0"3"-824"0"0,-3 15 614 0 0,0 1-1 0 0,-1-1 1 0 0,-11 31-1 0 0,-27 53 3114 0 0,30-74-3836 0 0,-148 283 1121 0 0,141-278-1152 0 0,-7 13-26 0 0,-48 95-12 0 0,73-136-112 0 0,-1-1 0 0 0,0 1 0 0 0,1 0 0 0 0,0 0 0 0 0,0 0 0 0 0,0-1 0 0 0,0 7 0 0 0,1-10-884 0 0</inkml:trace>
</inkml:ink>
</file>

<file path=ppt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4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26 11519 0 0,'0'0'7942'0'0,"0"-2"-7172"0"0,-1-2-677 0 0,0-1-1 0 0,0 1 1 0 0,1-1-1 0 0,0 1 1 0 0,-1-1-1 0 0,2 1 1 0 0,-1-1-1 0 0,0 0 1 0 0,1 1-1 0 0,0 0 1 0 0,0-1-1 0 0,0 1 1 0 0,1 0-1 0 0,0-1 1 0 0,-1 1-1 0 0,1 0 1 0 0,3-4 0 0 0,7-13-97 0 0,0 1 1 0 0,1 0-1 0 0,1 0 1 0 0,1 2-1 0 0,1 0 1 0 0,0 0-1 0 0,2 2 1 0 0,0 0-1 0 0,36-24 1 0 0,-45 35-2 0 0,-1 0 0 0 0,1 1 1 0 0,0 0-1 0 0,0 1 0 0 0,1 0 0 0 0,-1 0 0 0 0,1 1 1 0 0,0 0-1 0 0,-1 1 0 0 0,1 0 0 0 0,0 1 1 0 0,0 0-1 0 0,0 0 0 0 0,-1 1 0 0 0,1 0 0 0 0,0 1 1 0 0,0 0-1 0 0,-1 0 0 0 0,0 1 0 0 0,1 1 1 0 0,-1-1-1 0 0,0 1 0 0 0,16 11 0 0 0,2 2 145 0 0,40 27 50 0 0,-58-37-166 0 0,0 0-1 0 0,-1 0 0 0 0,0 1 1 0 0,14 16-1 0 0,-19-19-10 0 0,-1-1-1 0 0,1 0 1 0 0,0 1 0 0 0,1 5 0 0 0,-2 3 40 0 0,-2-10-45 0 0,-1 0 0 0 0,0 1 1 0 0,0-1-1 0 0,-1 0 0 0 0,1 0 0 0 0,-1 0 0 0 0,1-1 0 0 0,-1 1 0 0 0,0 0 1 0 0,0-1-1 0 0,0 1 0 0 0,0-1 0 0 0,-1 1 0 0 0,-3 2 0 0 0,-6 5 34 0 0,-23 13 0 0 0,31-20-40 0 0,-163 87 292 0 0,96-55-199 0 0,-152 66-648 0 0,146-69-1576 0 0</inkml:trace>
</inkml:ink>
</file>

<file path=ppt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5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7 3223 0 0,'0'0'11502'0'0,"-2"-1"-10928"0"0,1 0-456 0 0,-1 0-1 0 0,1 1 1 0 0,-1-1-1 0 0,0 0 0 0 0,1 1 1 0 0,-1 0-1 0 0,0-1 1 0 0,0 1-1 0 0,1 0 1 0 0,-1 0-1 0 0,0 0 1 0 0,0 0-1 0 0,1 0 0 0 0,-1 0 1 0 0,0 1-1 0 0,-1 0 1 0 0,-2 0-8 0 0,1 1 0 0 0,0-1-1 0 0,0 1 1 0 0,-1 1 0 0 0,1-1 0 0 0,-3 3 0 0 0,-7 5 37 0 0,1 2-1 0 0,-16 17 1 0 0,28-28-118 0 0,-18 18 121 0 0,1 1 0 0 0,1 1 0 0 0,1 1 1 0 0,1 0-1 0 0,0 1 0 0 0,2 1 0 0 0,-12 30 0 0 0,22-48-96 0 0,1 1 1 0 0,0-1-1 0 0,1 1 0 0 0,-1-1 0 0 0,1 1 1 0 0,0 0-1 0 0,1-1 0 0 0,0 1 1 0 0,0 8-1 0 0,1-12-26 0 0,-1-1-1 0 0,1 1 1 0 0,0-1 0 0 0,0 0 0 0 0,-1 1-1 0 0,2-1 1 0 0,-1 0 0 0 0,0 1 0 0 0,0-1-1 0 0,1 0 1 0 0,-1 0 0 0 0,1 0 0 0 0,-1 0-1 0 0,1 0 1 0 0,0-1 0 0 0,0 1 0 0 0,0 0 0 0 0,0-1-1 0 0,0 0 1 0 0,0 1 0 0 0,0-1 0 0 0,1 0-1 0 0,-1 0 1 0 0,0 0 0 0 0,1 0 0 0 0,-1 0-1 0 0,5 0 1 0 0,-1 0 17 0 0,1 0 1 0 0,0-1-1 0 0,-1 0 0 0 0,1 0 1 0 0,0 0-1 0 0,-1-1 0 0 0,1 0 1 0 0,-1 0-1 0 0,10-4 0 0 0,8-3 70 0 0,25-12 0 0 0,-43 17-104 0 0,10-5 1 0 0,1-2 1 0 0,-1 1-1 0 0,-1-2 1 0 0,0 0-1 0 0,-1-1 1 0 0,0 0-1 0 0,-1-1 1 0 0,0-1-1 0 0,-1 0 1 0 0,0-1-1 0 0,-1 0 1 0 0,13-25-1 0 0,-21 34-112 0 0,0 1 0 0 0,-1-1-1 0 0,0 0 1 0 0,0 0 0 0 0,0 0-1 0 0,0-1 1 0 0,-1 1 0 0 0,0 0-1 0 0,-1-1 1 0 0,0-8 0 0 0,0 11 30 0 0,0 1 0 0 0,-1-1 0 0 0,0 1 0 0 0,1-1 0 0 0,-2 1 1 0 0,1 0-1 0 0,0 0 0 0 0,-1-1 0 0 0,1 1 0 0 0,-1 0 0 0 0,0 0 0 0 0,0 0 1 0 0,0 1-1 0 0,0-1 0 0 0,0 0 0 0 0,-1 1 0 0 0,0 0 0 0 0,1-1 0 0 0,-1 1 0 0 0,-3-2 1 0 0,2 2-620 0 0,0 0 0 0 0,1 0 1 0 0,-1 1-1 0 0,0-1 0 0 0,0 1 1 0 0,0 0-1 0 0,-1 0 0 0 0,1 1 1 0 0,-7-1-1 0 0,8 1-1214 0 0</inkml:trace>
</inkml:ink>
</file>

<file path=ppt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5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52 1375 0 0,'4'-4'73'0'0,"0"0"49"0"0,1 0 0 0 0,-1 0 1 0 0,-1-1-1 0 0,1 1 1 0 0,9-22 19631 0 0,-17 26-19697 0 0,-1 0-1 0 0,1 0 1 0 0,-1 0 0 0 0,0 1 0 0 0,1-1 0 0 0,-1 1-1 0 0,1 0 1 0 0,-9 4 0 0 0,-38 18-53 0 0,29-12 101 0 0,-20 8 41 0 0,-73 47 1 0 0,114-66-147 0 0,-5 8-13 0 0,6-7 8 0 0,0-1 1 0 0,0 1 0 0 0,0 0-1 0 0,0-1 1 0 0,0 1-1 0 0,0 0 1 0 0,1-1 0 0 0,-1 1-1 0 0,0 0 1 0 0,0-1 0 0 0,1 1-1 0 0,-1-1 1 0 0,0 1-1 0 0,1-1 1 0 0,-1 1 0 0 0,1 0-1 0 0,4 4-76 0 0,0 0 0 0 0,1-1 0 0 0,-1 0-1 0 0,11 6 1 0 0,14 12-121 0 0,-21-13 185 0 0,0 0 0 0 0,-2 1-1 0 0,1 0 1 0 0,-1 1 0 0 0,0-1 0 0 0,-1 1 0 0 0,-1 1-1 0 0,0-1 1 0 0,0 1 0 0 0,-1 0 0 0 0,0 0-1 0 0,2 15 1 0 0,-6-25 18 0 0,1 1 1 0 0,0 0-1 0 0,-1 0 0 0 0,0 0 0 0 0,0 0 0 0 0,0-1 0 0 0,0 1 1 0 0,0 0-1 0 0,0 0 0 0 0,-1 0 0 0 0,1-1 0 0 0,-1 1 1 0 0,0 0-1 0 0,-1 2 0 0 0,-1 5 35 0 0,1-6-2 0 0,1 0 0 0 0,-1 0 1 0 0,1 0-1 0 0,-1-1 1 0 0,0 1-1 0 0,-1 0 0 0 0,1-1 1 0 0,0 0-1 0 0,-1 1 1 0 0,0-1-1 0 0,0 0 0 0 0,0 0 1 0 0,0-1-1 0 0,0 1 0 0 0,-1-1 1 0 0,1 1-1 0 0,-1-1 1 0 0,0 0-1 0 0,0-1 0 0 0,1 1 1 0 0,-9 2-1 0 0,-5 0 75 0 0,0 0-1 0 0,-1-1 0 0 0,-33 1 1 0 0,34-3-81 0 0,-24 2 2 0 0,-1-2 1 0 0,-56-7-1 0 0,73 1-861 0 0,23 2-1050 0 0,4-8-5530 0 0</inkml:trace>
</inkml:ink>
</file>

<file path=ppt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5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0 2303 0 0,'0'0'16727'0'0,"-1"2"-15954"0"0,-9 11 169 0 0,1 1-1 0 0,0 1 0 0 0,1-1 0 0 0,-12 30 1 0 0,15-30-825 0 0,2-6-65 0 0,1 0 0 0 0,0-1 0 0 0,0 1 0 0 0,1 0 0 0 0,0 0 0 0 0,0 0 0 0 0,1 0 0 0 0,0 9 0 0 0,0-2-166 0 0,1-7-488 0 0,1-2 234 0 0,-1-4-100 0 0,2 3 217 0 0,-3 12-13434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3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432 2759 0 0,'0'0'126'0'0,"0"2"-5"0"0,0-2-119 0 0,12 42 8198 0 0,-10-24-7135 0 0,-2-16-894 0 0,-1-1 0 0 0,1 1 0 0 0,0-1 1 0 0,-1 1-1 0 0,1-1 0 0 0,-1 0 0 0 0,0 1 0 0 0,1-1 1 0 0,-1 0-1 0 0,0 1 0 0 0,0-1 0 0 0,0 0 1 0 0,0 0-1 0 0,0 0 0 0 0,0 0 0 0 0,0 0 1 0 0,-1 1-1 0 0,-21 14 1337 0 0,23-16-1481 0 0,-9 5 516 0 0,0 0 1 0 0,-17 7 0 0 0,23-11-483 0 0,-1 0 0 0 0,1 0 0 0 0,0-1 0 0 0,-1 1 1 0 0,1-1-1 0 0,-1 1 0 0 0,1-1 0 0 0,-1 0 1 0 0,1-1-1 0 0,0 1 0 0 0,-6-2 0 0 0,8 2-56 0 0,1-1 0 0 0,-1 1 0 0 0,0 0 1 0 0,1-1-1 0 0,-1 1 0 0 0,0-1 0 0 0,1 1 0 0 0,-1-1 0 0 0,1 0 0 0 0,-1 1 0 0 0,1-1 0 0 0,-1 0 0 0 0,1 1 0 0 0,0-1 0 0 0,-1 0 0 0 0,1 1 0 0 0,0-1 1 0 0,-1 0-1 0 0,1 0 0 0 0,0 0 0 0 0,-1-1-5 0 0,-1-3-25 0 0,1 1 0 0 0,0-1 0 0 0,0 1 0 0 0,0-1 1 0 0,0 1-1 0 0,1-1 0 0 0,-1 0 0 0 0,2-6 0 0 0,6-39-281 0 0,-2 18-80 0 0,1-1 48 0 0,0 1-1 0 0,2 0 1 0 0,22-55 0 0 0,-21 65 235 0 0,2 0 1 0 0,1 0 0 0 0,0 1 0 0 0,1 0-1 0 0,29-32 1 0 0,-36 46 93 0 0,1 0 0 0 0,0 1-1 0 0,0 0 1 0 0,0 1 0 0 0,1-1 0 0 0,-1 1-1 0 0,2 1 1 0 0,14-8 0 0 0,-17 10 60 0 0,-1 1 1 0 0,1-1-1 0 0,0 1 1 0 0,0-1-1 0 0,0 2 0 0 0,0-1 1 0 0,0 1-1 0 0,0 0 1 0 0,0 0-1 0 0,0 0 1 0 0,0 1-1 0 0,0 0 0 0 0,-1 0 1 0 0,10 4-1 0 0,-6-2 10 0 0,0 0 0 0 0,-1 1 0 0 0,1 0 0 0 0,-1 1 0 0 0,0 0 0 0 0,0 0-1 0 0,-1 1 1 0 0,0 0 0 0 0,1 0 0 0 0,-2 1 0 0 0,1-1 0 0 0,-1 2 0 0 0,0-1 0 0 0,-1 1 0 0 0,0-1-1 0 0,0 2 1 0 0,7 15 0 0 0,-11-20-49 0 0,0-1 0 0 0,-1 1-1 0 0,0-1 1 0 0,0 1 0 0 0,0 0-1 0 0,0-1 1 0 0,0 1 0 0 0,-1-1-1 0 0,1 1 1 0 0,-1-1 0 0 0,0 1-1 0 0,0-1 1 0 0,0 0 0 0 0,-1 1 0 0 0,1-1-1 0 0,-1 0 1 0 0,-2 3 0 0 0,-5 8 35 0 0,0 0 0 0 0,-14 15 0 0 0,-6 2 75 0 0,-55 48 0 0 0,15-17 58 0 0,45-39-288 0 0,-142 151-2117 0 0</inkml:trace>
</inkml:ink>
</file>

<file path=ppt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6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9 15 7367 0 0,'0'0'334'0'0,"0"-15"10583"0"0,0 18-9978 0 0,-6 15-764 0 0,-3 14 62 0 0,-1 0 0 0 0,-2-1 0 0 0,-21 42 1 0 0,-221 310 504 0 0,76-151-679 0 0,74-93-649 0 0,64-77-5693 0 0,27-43-15 0 0</inkml:trace>
</inkml:ink>
</file>

<file path=ppt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6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19 15575 0 0,'-11'-3'314'0'0,"6"2"-189"0"0,0 0-1 0 0,0 0 1 0 0,0 0-1 0 0,0 1 1 0 0,0 0-1 0 0,0 0 1 0 0,0 0-1 0 0,0 1 1 0 0,1-1-1 0 0,-1 1 1 0 0,-11 4 2281 0 0,19-5-1564 0 0,9 2-453 0 0,-1 0-1 0 0,1-1 1 0 0,0-1-1 0 0,-1 0 0 0 0,1 0 1 0 0,13-3-1 0 0,75-17 1096 0 0,-45 7-763 0 0,-2 3-240 0 0,336-54 814 0 0,-346 58-1426 0 0,46-2 466 0 0,-81 8-657 0 0,0 0 0 0 0,0 1 0 0 0,0 0-1 0 0,-1 0 1 0 0,1 0 0 0 0,0 1 0 0 0,-1 0-1 0 0,12 6 1 0 0,-17-7-1094 0 0</inkml:trace>
  <inkml:trace contextRef="#ctx0" brushRef="#br0" timeOffset="1">1042 221 21535 0 0,'0'0'4773'0'0,"-1"2"-4389"0"0,-4 9-269 0 0,0 0 0 0 0,-2 0-1 0 0,1 0 1 0 0,-1-1-1 0 0,-15 18 1 0 0,-48 44 416 0 0,25-34-1557 0 0,34-30 191 0 0,0 0 1 0 0,1 1 0 0 0,0 0-1 0 0,1 1 1 0 0,0 0 0 0 0,-12 18 0 0 0</inkml:trace>
</inkml:ink>
</file>

<file path=ppt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6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1 19663 0 0,'-3'-16'2136'0'0,"-2"8"-2136"0"0,-5 2 760 0 0,-2 9-504 0 0,2 5-1144 0 0,5 5-8256 0 0</inkml:trace>
</inkml:ink>
</file>

<file path=ppt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7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10 12895 0 0,'-1'-1'998'0'0,"-1"-1"-930"0"0,0 1 0 0 0,1 0 1 0 0,-1 0-1 0 0,0 1 1 0 0,0-1-1 0 0,0 0 0 0 0,0 1 1 0 0,0-1-1 0 0,0 1 0 0 0,0 0 1 0 0,0-1-1 0 0,0 1 1 0 0,0 0-1 0 0,0 0 0 0 0,0 0 1 0 0,0 1-1 0 0,0-1 0 0 0,0 0 1 0 0,0 1-1 0 0,-2 0 1 0 0,-6 3 861 0 0,0-1 1 0 0,-17 10-1 0 0,13-5-405 0 0,9-6-497 0 0,-39 18-236 0 0,2 2 1 0 0,-75 52-1 0 0,111-68 324 0 0,-1-1 1 0 0,1 1-1 0 0,0 0 1 0 0,1 0-1 0 0,-8 10 1 0 0,11-12-58 0 0,0 0 1 0 0,0-1-1 0 0,0 1 1 0 0,0 1-1 0 0,1-1 1 0 0,0 0 0 0 0,-1 0-1 0 0,1 0 1 0 0,1 1-1 0 0,-1-1 1 0 0,1 6-1 0 0,0-8-35 0 0,0-1-1 0 0,0 0 0 0 0,0 0 0 0 0,1 0 1 0 0,-1 0-1 0 0,1 0 0 0 0,-1 0 1 0 0,0 0-1 0 0,1 0 0 0 0,0 0 1 0 0,-1 0-1 0 0,1 0 0 0 0,0 0 0 0 0,-1 0 1 0 0,1 0-1 0 0,0-1 0 0 0,0 1 1 0 0,0 0-1 0 0,1 1 0 0 0,19 8 274 0 0,-16-9-167 0 0,0 0-1 0 0,1 0 1 0 0,-1-1 0 0 0,0 1-1 0 0,0-1 1 0 0,1 0 0 0 0,-1-1-1 0 0,0 1 1 0 0,0-1 0 0 0,1 0 0 0 0,-1 0-1 0 0,0-1 1 0 0,0 0 0 0 0,0 0-1 0 0,0 0 1 0 0,-1 0 0 0 0,1-1-1 0 0,-1 1 1 0 0,1-1 0 0 0,4-4-1 0 0,-1 0 73 0 0,0 0 0 0 0,0 0 0 0 0,0-1 0 0 0,-1 0-1 0 0,0 0 1 0 0,-1-1 0 0 0,0 0 0 0 0,0 0-1 0 0,4-10 1 0 0,-4 5 225 0 0,-1-1 0 0 0,8-29 0 0 0,-8 22-899 0 0,-1 12-1083 0 0</inkml:trace>
</inkml:ink>
</file>

<file path=ppt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7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4 919 0 0,'-11'-4'12830'0'0,"11"4"-12439"0"0,-1-1 0 0 0,1 1 0 0 0,-1 0 0 0 0,1-1 1 0 0,-1 1-1 0 0,1-1 0 0 0,0 1 0 0 0,-1-1 0 0 0,1 0 0 0 0,0 1 1 0 0,-1-1-1 0 0,1 1 0 0 0,0-1 0 0 0,0 1 0 0 0,-1-1 1 0 0,1 0-1 0 0,0 1 0 0 0,0-1 0 0 0,0 0 0 0 0,0 1 0 0 0,0-1 1 0 0,0 0-1 0 0,0 1 0 0 0,0-2 0 0 0,1 0-230 0 0,-1 1 1 0 0,1-1-1 0 0,-1 1 0 0 0,1-1 1 0 0,0 1-1 0 0,0-1 0 0 0,0 1 1 0 0,0 0-1 0 0,0 0 0 0 0,1-2 1 0 0,2-1-295 0 0,1 0 0 0 0,-1 0 0 0 0,1 1 0 0 0,0 0-1 0 0,7-4 1 0 0,104-47-595 0 0,25-8-262 0 0,-131 57 874 0 0,1 1 0 0 0,14-3 0 0 0,-23 6 190 0 0,0 1 77 0 0,1 0-114 0 0,-1 1 0 0 0,0-1 0 0 0,0 1 0 0 0,0-1 0 0 0,0 1 0 0 0,1 0 0 0 0,-1 0 0 0 0,0 0 0 0 0,0 0 0 0 0,0 0 0 0 0,-1 0 0 0 0,1 1 0 0 0,0-1 0 0 0,0 1 0 0 0,2 2 0 0 0,-2-2-31 0 0,0 0 0 0 0,1 1 0 0 0,-1-1 0 0 0,0 1 0 0 0,0-1 0 0 0,0 1 0 0 0,-1 0 0 0 0,1 0 0 0 0,-1 0 0 0 0,1 0 0 0 0,-1 0 0 0 0,1 3 0 0 0,0 1 23 0 0,-1-3 17 0 0,-1-1 1 0 0,1 1-1 0 0,-1 0 1 0 0,0-1-1 0 0,0 1 1 0 0,0 0-1 0 0,0-1 0 0 0,-1 1 1 0 0,-1 6-1 0 0,0-1 58 0 0,-1 15 157 0 0,-9 74 239 0 0,11-93-762 0 0,1 0 0 0 0,0 0-1 0 0,-1 0 1 0 0,2 0 0 0 0,-1 0-1 0 0,1 0 1 0 0,0-1 0 0 0,1 6 0 0 0,0-2-4279 0 0</inkml:trace>
</inkml:ink>
</file>

<file path=ppt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8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226 5527 0 0,'-2'1'4083'0'0,"-2"1"-3396"0"0,-1 0 0 0 0,2 0 0 0 0,-1 1 0 0 0,0 0 0 0 0,0 0 0 0 0,1 0 0 0 0,0 0 0 0 0,-1 0 0 0 0,-4 8 0 0 0,-2 4-128 0 0,-11 20 0 0 0,8-11-10 0 0,7-14-424 0 0,-10 17 100 0 0,-1 0 0 0 0,-35 40 0 0 0,44-58-165 0 0,7-8 204 0 0,10-10-95 0 0,-7 7-135 0 0,177-172 719 0 0,49-41-1301 0 0,-212 203 504 0 0,0 1 1 0 0,0 0-1 0 0,24-10 0 0 0,-33 17 82 0 0,0 1 1 0 0,1 0-1 0 0,0 0 1 0 0,-1 1-1 0 0,1 0 1 0 0,0 0-1 0 0,0 1 1 0 0,0 0-1 0 0,1 1 1 0 0,9 0-1 0 0,-16 1 15 0 0,0-1-1 0 0,0 1 1 0 0,0-1-1 0 0,0 1 1 0 0,0 0-1 0 0,0 0 1 0 0,-1 0-1 0 0,1 0 1 0 0,0 0 0 0 0,-1 0-1 0 0,1 1 1 0 0,0-1-1 0 0,-1 1 1 0 0,3 2-1 0 0,-2-1 50 0 0,1 0 0 0 0,-1 1 0 0 0,0-1 0 0 0,0 1 0 0 0,3 6 0 0 0,-4-5-34 0 0,0-1 0 0 0,0 1 0 0 0,0-1 0 0 0,-1 1 0 0 0,0-1 0 0 0,1 1 0 0 0,-2-1 0 0 0,1 1 0 0 0,-1 5 0 0 0,-13 42 368 0 0,5-18-136 0 0,1-6-156 0 0,-1 0 0 0 0,-2-1 1 0 0,-25 48-1 0 0,18-41-159 0 0,-17 50 1 0 0,34-82-95 0 0,0-1 1 0 0,1 0-1 0 0,-1 1 0 0 0,1-1 1 0 0,0 1-1 0 0,-1-1 0 0 0,1 1 0 0 0,0-1 1 0 0,0 0-1 0 0,0 1 0 0 0,0-1 0 0 0,0 1 1 0 0,0-1-1 0 0,0 1 0 0 0,1-1 1 0 0,-1 1-1 0 0,1-1 0 0 0,-1 0 0 0 0,1 1 1 0 0,-1-1-1 0 0,1 0 0 0 0,-1 1 1 0 0,1-1-1 0 0,0 0 0 0 0,0 0 0 0 0,0 1 1 0 0,0-1-1 0 0,0 0 0 0 0,0 0 0 0 0,0 0 1 0 0,0 0-1 0 0,0-1 0 0 0,1 1 1 0 0,-1 0-1 0 0,0 0 0 0 0,0-1 0 0 0,1 1 1 0 0,-1-1-1 0 0,0 1 0 0 0,1-1 0 0 0,-1 1 1 0 0,1-1-1 0 0,-1 0 0 0 0,1 0 1 0 0,1 0-1 0 0,16 0-6678 0 0</inkml:trace>
</inkml:ink>
</file>

<file path=ppt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8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0 2759 0 0,'-2'0'207'0'0,"-17"2"1013"0"0,16-2-406 0 0,0 1 1 0 0,1-1 0 0 0,-1 1-1 0 0,1-1 1 0 0,-1 1-1 0 0,1 0 1 0 0,-1 0-1 0 0,1 1 1 0 0,-1-1 0 0 0,1 0-1 0 0,0 1 1 0 0,0-1-1 0 0,-1 1 1 0 0,-3 5 3769 0 0,21-3-3511 0 0,-3-4-752 0 0,0 0-1 0 0,1 0 1 0 0,-1-1-1 0 0,0-1 1 0 0,18-4-1 0 0,3-1 141 0 0,-26 6-403 0 0,117-15 891 0 0,-97 14-732 0 0,1 1-1 0 0,43 4 0 0 0,47 17-33 0 0,-90-14-271 0 0,9-3-967 0 0,-35-3 579 0 0</inkml:trace>
</inkml:ink>
</file>

<file path=ppt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9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 6911 0 0,'0'0'528'0'0,"1"-1"-341"0"0,1-9 1790 0 0,9 6 2549 0 0,-9 4-4126 0 0,-1-1 0 0 0,1 1 0 0 0,0 0 0 0 0,-1-1 0 0 0,1 1 0 0 0,0 0 1 0 0,0 0-1 0 0,2 1 0 0 0,1-1-132 0 0,-1 1-1 0 0,1 0 1 0 0,-1 1 0 0 0,1-1-1 0 0,-1 1 1 0 0,0 0 0 0 0,5 2-1 0 0,-6-2-113 0 0,0 0-1 0 0,-1 0 1 0 0,1 1-1 0 0,0-1 1 0 0,-1 1-1 0 0,1-1 1 0 0,-1 1-1 0 0,0 0 1 0 0,0 0-1 0 0,0 0 1 0 0,0 0-1 0 0,0 0 1 0 0,1 3-1 0 0,-1 0-26 0 0,0-1 1 0 0,-1 1-1 0 0,0-1 0 0 0,0 1 1 0 0,0-1-1 0 0,-1 1 0 0 0,0 9 0 0 0,-1 1-37 0 0,-1 1-1 0 0,-1-1 0 0 0,-1 1 0 0 0,-9 25 0 0 0,-5 4-83 0 0,-45 83-1 0 0,57-118 2 0 0,0 1 0 0 0,-7 22 0 0 0,12-31-118 0 0,0 0 0 0 0,0 0 0 0 0,0 1 0 0 0,1-1 0 0 0,-1 0-1 0 0,1 0 1 0 0,0 1 0 0 0,0-1 0 0 0,0 0 0 0 0,1 1 0 0 0,-1-1-1 0 0,1 0 1 0 0,0 1 0 0 0,0-1 0 0 0,1 4 0 0 0,-1-6-167 0 0,-1-1 1 0 0,1 1-1 0 0,-1 0 1 0 0,1-1-1 0 0,-1 1 1 0 0,1-1-1 0 0,0 1 1 0 0,-1-1-1 0 0,1 1 0 0 0,0-1 1 0 0,-1 1-1 0 0,1-1 1 0 0,0 0-1 0 0,0 1 1 0 0,0-1-1 0 0,-1 0 1 0 0,1 0-1 0 0,1 1 1 0 0,1 0-1150 0 0,13 4-5060 0 0</inkml:trace>
</inkml:ink>
</file>

<file path=ppt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9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83 10591 0 0,'2'-7'297'0'0,"-1"1"0"0"0,2-1-1 0 0,-1 0 1 0 0,1 1-1 0 0,0 0 1 0 0,5-10 0 0 0,-5 13 457 0 0,-1-1 0 0 0,1 1 0 0 0,-1 0 0 0 0,1 0 0 0 0,0 0 0 0 0,0 1 0 0 0,6-5 2035 0 0,-9 7-2748 0 0,1 1 0 0 0,0-1 1 0 0,0 0-1 0 0,0 1 0 0 0,-1-1 0 0 0,1 0 0 0 0,0 1 0 0 0,-1-1 0 0 0,1 1 1 0 0,0-1-1 0 0,-1 1 0 0 0,1 0 0 0 0,0-1 0 0 0,-1 1 0 0 0,1-1 0 0 0,-1 1 1 0 0,1 0-1 0 0,-1 0 0 0 0,1-1 0 0 0,-1 1 0 0 0,0 0 0 0 0,1 0 0 0 0,-1 1 1 0 0,5 18 341 0 0,-5-13-304 0 0,0 1 0 0 0,0-1 0 0 0,-1 0 0 0 0,-1 1 0 0 0,1-1 0 0 0,-1 0-1 0 0,-5 12 1 0 0,-25 46 466 0 0,12-25-165 0 0,0 8-97 0 0,-21 81 1 0 0,6-17-1931 0 0,30-100 1383 0 0,4-6-293 0 0,-1 1 0 0 0,0-1 0 0 0,-1 0 0 0 0,0 0 0 0 0,0 0 0 0 0,0-1 0 0 0,-1 1 0 0 0,1-1 0 0 0,-1 1 0 0 0,-8 7 0 0 0,-10 5-1491 0 0</inkml:trace>
</inkml:ink>
</file>

<file path=ppt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19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10679 0 0,'0'0'971'0'0,"2"0"-800"0"0,45-12 2001 0 0,65-11 2024 0 0,200-10 155 0 0,160-16-1671 0 0,-312 34-2213 0 0,-135 13-400 0 0,0-1-93 0 0,32 2 0 0 0,-54 1-565 0 0,-16 14-3735 0 0,-3-1 2380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3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0 10335 0 0,'0'0'2424'0'0,"0"2"-1961"0"0,-2 4-207 0 0,0 0-1 0 0,0 0 1 0 0,1 0 0 0 0,0 0-1 0 0,1 0 1 0 0,-1 1-1 0 0,1-1 1 0 0,0 0 0 0 0,1 0-1 0 0,1 9 1 0 0,0 19 444 0 0,-2 11-451 0 0,-2 0 1 0 0,-1 0 0 0 0,-3-1-1 0 0,-2 1 1 0 0,-21 71-1 0 0,13-74-258 0 0,-1-2-1 0 0,-24 41 0 0 0,-52 72-150 0 0,9-25 29 0 0,81-123 89 0 0,0-1-1 0 0,0 1 1 0 0,0 0 0 0 0,1 1-1 0 0,0-1 1 0 0,0 0-1 0 0,0 1 1 0 0,0-1 0 0 0,0 9-1 0 0,2-14 7 0 0,0 1 0 0 0,0-1-1 0 0,0 0 1 0 0,0 1 0 0 0,0-1-1 0 0,1 0 1 0 0,-1 1 0 0 0,0-1-1 0 0,0 0 1 0 0,1 1 0 0 0,-1-1-1 0 0,0 0 1 0 0,0 0 0 0 0,1 1-1 0 0,-1-1 1 0 0,0 0 0 0 0,0 0-1 0 0,1 1 1 0 0,-1-1 0 0 0,0 0-1 0 0,1 0 1 0 0,-1 0 0 0 0,1 0-1 0 0,-1 0 1 0 0,0 1 0 0 0,1-1-1 0 0,-1 0 1 0 0,0 0 0 0 0,1 0-1 0 0,-1 0 1 0 0,0 0 0 0 0,1 0-1 0 0,0 0-240 0 0,15 0-3687 0 0,4-4-1228 0 0</inkml:trace>
</inkml:ink>
</file>

<file path=ppt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0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0 12151 0 0,'0'0'7448'0'0,"3"-1"-6838"0"0,43-10 478 0 0,54-22-1 0 0,-66 20-858 0 0,1 2 0 0 0,1 1-1 0 0,63-9 1 0 0,-95 18-217 0 0,0 1 1 0 0,1-1-1 0 0,-1 1 0 0 0,0 0 0 0 0,0 1 1 0 0,1-1-1 0 0,-1 1 0 0 0,0 0 0 0 0,0 0 1 0 0,0 0-1 0 0,0 0 0 0 0,0 1 0 0 0,0-1 1 0 0,0 1-1 0 0,6 4 0 0 0,-3 5-12 0 0,-6-8-2 0 0,0 1-1 0 0,0-1 0 0 0,-1 1 1 0 0,1-1-1 0 0,-1 0 1 0 0,0 1-1 0 0,0-1 0 0 0,0 1 1 0 0,0-1-1 0 0,-1 1 1 0 0,1-1-1 0 0,-3 5 0 0 0,1-2-7 0 0,0 0-1 0 0,-1-1 1 0 0,1 1-1 0 0,-1-1 0 0 0,-1 1 1 0 0,-4 5-1 0 0,-4 3-16 0 0,0-1 0 0 0,-1-1 0 0 0,-27 20 0 0 0,-84 52-56 0 0,-5 3-66 0 0,40-13-483 0 0,89-74 633 0 0,-1 0 0 0 0,1 0 0 0 0,0 0 1 0 0,-1 0-1 0 0,1 1 0 0 0,0-1 0 0 0,-1 0 0 0 0,1 0 0 0 0,0 1 0 0 0,0-1 0 0 0,-1 0 0 0 0,1 1 0 0 0,0-1 1 0 0,0 0-1 0 0,0 1 0 0 0,-1-1 0 0 0,1 0 0 0 0,0 1 0 0 0,0-1 0 0 0,0 0 0 0 0,0 1 0 0 0,0-1 0 0 0,0 1 1 0 0,0-1-1 0 0,0 0 0 0 0,0 1 0 0 0,0-1 0 0 0,0 1 0 0 0,0-1 0 0 0,0 0 0 0 0,0 1 0 0 0,0-1 1 0 0,0 0-1 0 0,1 1 0 0 0,-1 0 11 0 0,1 0-1 0 0,0 0 1 0 0,0-1 0 0 0,0 1 0 0 0,0 0 0 0 0,0-1 0 0 0,0 1-1 0 0,0-1 1 0 0,0 1 0 0 0,0-1 0 0 0,0 0 0 0 0,1 1 0 0 0,5 1 68 0 0,-1-1 0 0 0,0 0 0 0 0,11 0 0 0 0,167-13 832 0 0,-18 0-681 0 0,-111 11-252 0 0,60-1 13 0 0,-98 0-402 0 0,-1 0 0 0 0,1-1 1 0 0,-1 0-1 0 0,28-11 1 0 0,-22 4-1090 0 0</inkml:trace>
</inkml:ink>
</file>

<file path=ppt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0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 455 0 0,'-53'24'901'0'0,"12"-7"11524"0"0,43-16-11273 0 0,12 0-451 0 0,0 0 1 0 0,0-1 0 0 0,0-1 0 0 0,0 0-1 0 0,0-1 1 0 0,17-5 0 0 0,22-2 278 0 0,16 0-223 0 0,-14 2-268 0 0,102-2-1 0 0,-151 9-958 0 0,0 0 1 0 0,0 1-1 0 0,0 0 0 0 0,0 0 0 0 0,0 0 1 0 0,0 1-1 0 0,-1 0 0 0 0,7 3 0 0 0</inkml:trace>
</inkml:ink>
</file>

<file path=ppt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0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3679 0 0,'0'0'1239'0'0,"3"-1"-1022"0"0,13-2 600 0 0,1-1-1 0 0,-1 0 0 0 0,22-10 1 0 0,19-5 1581 0 0,-38 14-1546 0 0,1 1 0 0 0,22-2 0 0 0,-34 5-721 0 0,1 1-1 0 0,0 0 1 0 0,-1 0 0 0 0,1 1-1 0 0,-1 0 1 0 0,1 1 0 0 0,13 4-1 0 0,-15-4-112 0 0,69 22-744 0 0,-66-22-105 0 0,0 0-1 0 0,0-1 0 0 0,12 1 1 0 0,-2-3-544 0 0</inkml:trace>
</inkml:ink>
</file>

<file path=ppt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1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3679 0 0,'-23'4'160'0'0,"11"0"40"0"0,-1 0-200 0 0,0 3 0 0 0,0-1 0 0 0,1 2 0 0 0,-1 2 136 0 0,2-1-8 0 0,-4 2 112 0 0</inkml:trace>
</inkml:ink>
</file>

<file path=ppt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1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30 3223 0 0,'-2'1'240'0'0,"-11"3"908"0"0,-1 1 0 0 0,-25 3-1 0 0,23-5 1062 0 0,1 0 1 0 0,-23 9-1 0 0,3 1 5688 0 0,50-16-6758 0 0,15-4-1049 0 0,180-40 1290 0 0,-158 39-1049 0 0,0 1-1 0 0,57 1 0 0 0,-98 5-328 0 0,-7 1-4 0 0,1 0 0 0 0,-1 0 0 0 0,0 1-1 0 0,0-1 1 0 0,1 1 0 0 0,-1 0-1 0 0,6 1 1 0 0,-8-1-102 0 0,-4 12-779 0 0,1-11 846 0 0,1-1 0 0 0,-1 0-1 0 0,0 1 1 0 0,1-1 0 0 0,-1 0-1 0 0,0 1 1 0 0,1-1-1 0 0,-1 0 1 0 0,0 0 0 0 0,0 0-1 0 0,0 0 1 0 0,0 0-1 0 0,0 0 1 0 0,0 0 0 0 0,-1 0-1 0 0,1-1 1 0 0,0 1-1 0 0,0 0 1 0 0,-3 0 0 0 0,-11 9-82 0 0,14-9 116 0 0,0 0-1 0 0,0-1 1 0 0,0 1 0 0 0,0-1 0 0 0,0 1 0 0 0,0 0-1 0 0,0 0 1 0 0,0 0 0 0 0,1-1 0 0 0,-1 1 0 0 0,0 0-1 0 0,1 0 1 0 0,-1 0 0 0 0,0 0 0 0 0,1 0 0 0 0,0 0-1 0 0,-1 0 1 0 0,1 0 0 0 0,-1 0 0 0 0,1 1 0 0 0,0-1-1 0 0,0 0 1 0 0,0 2 0 0 0,-1-1-6 0 0,-7 42-311 0 0,7-36 231 0 0,0-1 1 0 0,0 1-1 0 0,-1-1 0 0 0,0 1 1 0 0,0-1-1 0 0,-4 8 0 0 0,2-9 54 0 0,0 1-1 0 0,0-1 1 0 0,0 0 0 0 0,-1-1-1 0 0,0 1 1 0 0,0-1-1 0 0,0 0 1 0 0,-8 6 0 0 0,-8 4-173 0 0,-24 12 1 0 0,-2 2 76 0 0,-69 56 661 0 0,98-70-405 0 0,1 1-1 0 0,0 1 0 0 0,2 0 1 0 0,-16 22-1 0 0,27-34-80 0 0,1 0-1 0 0,1 0 1 0 0,-1 0-1 0 0,1 0 1 0 0,-3 11-1 0 0,5-16-40 0 0,0 1 0 0 0,1 0 0 0 0,-1-1 0 0 0,0 1 0 0 0,1-1 0 0 0,-1 1 0 0 0,1-1 0 0 0,-1 1 0 0 0,1-1 0 0 0,-1 1 0 0 0,1-1 0 0 0,0 1 0 0 0,-1-1 0 0 0,1 0 0 0 0,-1 1 0 0 0,1-1 0 0 0,0 0 0 0 0,-1 1 0 0 0,1-1 0 0 0,1 0 0 0 0,-2 0 1 0 0,4 2-78 0 0,-1-1-1 0 0,1 0 1 0 0,0 0-1 0 0,0 0 1 0 0,0-1-1 0 0,0 1 0 0 0,-1-1 1 0 0,1 0-1 0 0,0 0 1 0 0,0 0-1 0 0,5-1 1 0 0,4-2-636 0 0,0 0 0 0 0,12-5 0 0 0,5-2-378 0 0</inkml:trace>
</inkml:ink>
</file>

<file path=ppt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1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41 8287 0 0,'0'0'639'0'0,"-2"0"-415"0"0,-15-2 2384 0 0,0 1-1 0 0,0 0 1 0 0,-30 4 3630 0 0,76 2-5544 0 0,-4 0-428 0 0,24-3-18 0 0,75-6-1 0 0,47-17 113 0 0,55-3-2472 0 0,-211 23 450 0 0,-3-1-3851 0 0</inkml:trace>
</inkml:ink>
</file>

<file path=ppt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2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21 15951 0 0,'0'0'1446'0'0,"-1"2"-1192"0"0,-12 27 885 0 0,-13 52-1 0 0,10-33 53 0 0,13-38-1079 0 0,0 1-1 0 0,0-1 1 0 0,1 0-1 0 0,0 1 1 0 0,1-1-1 0 0,0 1 1 0 0,1-1-1 0 0,0 1 1 0 0,1 0-1 0 0,0-1 1 0 0,1 1-1 0 0,0-1 1 0 0,0 0-1 0 0,1 0 1 0 0,7 19-1 0 0,6 3-2504 0 0,-15-30 1034 0 0</inkml:trace>
  <inkml:trace contextRef="#ctx0" brushRef="#br0" timeOffset="1">775 12 18055 0 0,'2'-11'4592'0'0,"-5"22"-3581"0"0,-6 25-926 0 0,0 78 573 0 0,8-80-596 0 0,-2 0-1 0 0,-1 0 1 0 0,-12 47-1 0 0,10-66-101 0 0,0 0 0 0 0,0 0 0 0 0,-1 0-1 0 0,-18 26 1 0 0,-3-4-6811 0 0,10-17-713 0 0</inkml:trace>
</inkml:ink>
</file>

<file path=ppt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2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3 9215 0 0,'9'-6'369'0'0,"0"1"0"0"0,1 1 0 0 0,-1-1 0 0 0,1 2 0 0 0,0-1 0 0 0,0 1 0 0 0,0 1 0 0 0,13-2 0 0 0,12 1 3262 0 0,39 0 0 0 0,-13 1-1003 0 0,418-62-781 0 0,-396 49-1529 0 0,117-26 254 0 0,-104 19-226 0 0,152-15 0 0 0,-214 38-1954 0 0,-32-1 608 0 0</inkml:trace>
</inkml:ink>
</file>

<file path=ppt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3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231 2759 0 0,'43'-32'189'0'0,"-27"19"1218"0"0,23-14-1 0 0,52-20 7502 0 0,52-15-3340 0 0,-66 30-2918 0 0,-65 27-2063 0 0,-9 3-326 0 0,1 0 0 0 0,0 0-1 0 0,0 1 1 0 0,0-1 0 0 0,0 1 0 0 0,0 0 0 0 0,7-1-1 0 0,-11 5-132 0 0,0 1-128 0 0,-1 0 0 0 0,0 1 0 0 0,0-1-1 0 0,0 0 1 0 0,0 0 0 0 0,-1 0 0 0 0,0 1-1 0 0,1-2 1 0 0,-1 1 0 0 0,-1 0 0 0 0,1 0-1 0 0,-1-1 1 0 0,1 1 0 0 0,-5 3 0 0 0,-7 8-50 0 0,-30 24 0 0 0,16-15-8 0 0,-247 210-1635 0 0,248-213 1426 0 0,-12 11-110 0 0,-72 62-270 0 0,107-89 622 0 0,-4 1 8 0 0,1 0-1 0 0,1 1 1 0 0,-1 0 0 0 0,1 0-1 0 0,0 1 1 0 0,1 0 0 0 0,0 0-1 0 0,-8 16 1 0 0,11-21 8 0 0,0 1 10 0 0,-1 16-173 0 0,4-6 113 0 0,-1-12 55 0 0,1 0-1 0 0,0-1 0 0 0,0 1 1 0 0,0-1-1 0 0,0 1 0 0 0,0-1 1 0 0,0 0-1 0 0,0 1 1 0 0,0-1-1 0 0,0 0 0 0 0,1 0 1 0 0,-1 0-1 0 0,1 0 1 0 0,-1 0-1 0 0,1 0 0 0 0,-1 0 1 0 0,1 0-1 0 0,-1 0 1 0 0,1-1-1 0 0,0 1 0 0 0,-1-1 1 0 0,1 1-1 0 0,0-1 0 0 0,0 0 1 0 0,-1 0-1 0 0,1 0 1 0 0,0 0-1 0 0,2 0 0 0 0,6 0-29 0 0,0-1-1 0 0,1 0 0 0 0,15-5 0 0 0,-20 5 32 0 0,398-93 2387 0 0,-204 34-820 0 0,-116 31-4467 0 0,-64 22 1390 0 0,-2 1-6323 0 0</inkml:trace>
</inkml:ink>
</file>

<file path=ppt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3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8 11687 0 0,'-7'-4'10388'0'0,"15"0"-10255"0"0,0 0 0 0 0,1 1 0 0 0,-1 0 0 0 0,1 1 0 0 0,0 0 0 0 0,0 0 0 0 0,12 0 0 0 0,71 1 161 0 0,-57 1-231 0 0,92 5 0 0 0,-75-1-3000 0 0,-50-3 1386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4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7831 0 0,'0'0'706'0'0,"-1"2"-169"0"0,-9 48 9866 0 0,3 4-9017 0 0,3-23-1684 0 0,0 7-3845 0 0,4-36 3232 0 0</inkml:trace>
</inkml:ink>
</file>

<file path=ppt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4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4607 0 0,'0'0'10326'0'0,"2"2"-9024"0"0,4 1-995 0 0,1 0-1 0 0,-1-1 0 0 0,0 1 0 0 0,1-1 1 0 0,0 0-1 0 0,0-1 0 0 0,-1 0 0 0 0,1 0 1 0 0,11 0-1 0 0,68-5 1026 0 0,-76 3-1125 0 0,34-5 561 0 0,0-3 0 0 0,74-24 0 0 0,-60 16-391 0 0,-49 14-355 0 0,1 1-23 0 0,-1-1 1 0 0,0-1-1 0 0,15-7 1 0 0,-22 10-906 0 0</inkml:trace>
</inkml:ink>
</file>

<file path=ppt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4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27 11375 0 0,'1'-3'522'0'0,"-1"-2"-199"0"0,0 2-285 0 0,1 0 1 0 0,-1 1 0 0 0,1-1 0 0 0,-1 0 0 0 0,1 1-1 0 0,0-1 1 0 0,0 1 0 0 0,0-1 0 0 0,2-2-1 0 0,1-4 834 0 0,0 2 0 0 0,0-1 0 0 0,1 0 0 0 0,0 1 0 0 0,0 0 0 0 0,0 0 0 0 0,1 0 0 0 0,0 0 0 0 0,1 1 0 0 0,11-9 0 0 0,-16 14 191 0 0,0 2-878 0 0,-1 0-179 0 0,0-1 1 0 0,0 1-1 0 0,0 0 0 0 0,-1 0 0 0 0,1 0 0 0 0,0 0 0 0 0,-1 0 1 0 0,1 0-1 0 0,0 0 0 0 0,-1 1 0 0 0,1-1 0 0 0,-1 0 1 0 0,1 0-1 0 0,-1 0 0 0 0,0 0 0 0 0,0 1 0 0 0,0-1 1 0 0,1 0-1 0 0,-1 0 0 0 0,0 1 0 0 0,0-1 0 0 0,0 0 0 0 0,-1 0 1 0 0,1 1-1 0 0,0-1 0 0 0,0 0 0 0 0,-1 0 0 0 0,1 0 1 0 0,-1 1-1 0 0,1-1 0 0 0,-2 2 0 0 0,-1 4 27 0 0,-1 0-1 0 0,0 0 1 0 0,-9 11-1 0 0,-112 121-32 0 0,64-75 0 0 0,30-30 4 0 0,-59 66 56 0 0,88-98 9 0 0,6-3 18 0 0,17-4-18 0 0,1-1 0 0 0,-1-2 0 0 0,-1 0 0 0 0,24-12 0 0 0,36-15 78 0 0,-44 22-169 0 0,0 1 0 0 0,1 2 0 0 0,60-9 0 0 0,-86 18 23 0 0,36-1-13 0 0,-40 2-95 0 0,0 0-1 0 0,0 0 0 0 0,0 0 0 0 0,0-1 0 0 0,0 0 1 0 0,0 0-1 0 0,0-1 0 0 0,-1 0 0 0 0,1 0 0 0 0,0-1 1 0 0,-1 0-1 0 0,1 0 0 0 0,7-5 0 0 0,-14 7-113 0 0,1 1 0 0 0,0-1 0 0 0,0 1 0 0 0,-1-1 0 0 0,1 1 0 0 0,0-1 0 0 0,-1 0 0 0 0,1 1 0 0 0,-1-1 0 0 0,1 0 0 0 0,-1 0 0 0 0,1 1 0 0 0,0-3 0 0 0</inkml:trace>
</inkml:ink>
</file>

<file path=ppt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5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25 7831 0 0,'-1'-1'603'0'0,"-11"-11"-303"0"0,-3 4 4391 0 0,10 6-2963 0 0,5 2-1499 0 0,-1-1 1 0 0,0 1 0 0 0,0 0 0 0 0,0 0 0 0 0,0 0 0 0 0,1-1 0 0 0,-1 1 0 0 0,0 0 0 0 0,0 0-1 0 0,0 0 1 0 0,0 0 0 0 0,0 0 0 0 0,1 0 0 0 0,-1 1 0 0 0,0-1 0 0 0,-1 0 0 0 0,0 1-86 0 0,0 0 0 0 0,0 0 1 0 0,0 0-1 0 0,0 0 0 0 0,0 0 0 0 0,0 0 1 0 0,0 1-1 0 0,-2 1 0 0 0,-2 4 17 0 0,1 0 0 0 0,-1 0-1 0 0,1 0 1 0 0,0 1 0 0 0,-5 11 0 0 0,-16 45 513 0 0,15-38-455 0 0,-11 30 33 0 0,-213 490 1533 0 0,175-414-1531 0 0,-43 82-91 0 0,97-202-547 0 0,-1-1 0 0 0,-1 0 0 0 0,-17 19 0 0 0</inkml:trace>
</inkml:ink>
</file>

<file path=ppt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33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4143 0 0,'2'-8'13650'0'0,"9"16"-11287"0"0,10 18-2997 0 0,4 15 1535 0 0,38 82 1 0 0,-9-15-436 0 0,54 52-178 0 0,-53-84-205 0 0,-35-48-51 0 0,-8-8-284 0 0,1-2-1 0 0,20 23 1 0 0,-32-41 85 0 0,0 1 1 0 0,0 0-1 0 0,0 0 1 0 0,0-1-1 0 0,1 1 1 0 0,-1 0-1 0 0,0-1 1 0 0,0 1-1 0 0,0-1 1 0 0,0 1-1 0 0,1-1 1 0 0,-1 0-1 0 0,0 0 1 0 0,0 1-1 0 0,1-1 1 0 0,-1 0-1 0 0,2 0 1 0 0,-2 0 84 0 0,1 0-1621 0 0</inkml:trace>
</inkml:ink>
</file>

<file path=ppt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33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3 17 11055 0 0,'-1'-2'281'0'0,"1"1"-243"0"0,0 0-1 0 0,-1 1 1 0 0,1-1-1 0 0,0 0 1 0 0,-1 1-1 0 0,1-1 1 0 0,-1 1-1 0 0,1-1 1 0 0,0 1-1 0 0,-1-1 1 0 0,1 1-1 0 0,-1-1 1 0 0,0 1-1 0 0,1-1 1 0 0,-1 1 0 0 0,1-1-1 0 0,-1 1 1 0 0,0 0-1 0 0,1-1 1 0 0,-1 1-1 0 0,0 0 1 0 0,0-1-1 0 0,-1 1 99 0 0,0-1 0 0 0,0 1 0 0 0,1-1 0 0 0,-1 1-1 0 0,0 0 1 0 0,0-1 0 0 0,0 1 0 0 0,0 0 0 0 0,1 0 0 0 0,-1 0-1 0 0,0 0 1 0 0,0 1 0 0 0,0-1 0 0 0,0 1 0 0 0,1-1-1 0 0,-1 1 1 0 0,0-1 0 0 0,1 1 0 0 0,-1 0 0 0 0,0 0 0 0 0,1 0-1 0 0,-1 0 1 0 0,-2 2 0 0 0,-5 4 768 0 0,0 0-1 0 0,-13 15 1 0 0,9-10-721 0 0,-52 53 818 0 0,-96 122 1 0 0,-31 94-299 0 0,154-225-613 0 0,-7 12 171 0 0,44-66-382 0 0,4-23-12561 0 0</inkml:trace>
</inkml:ink>
</file>

<file path=ppt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34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97 1375 0 0,'-1'2'107'0'0,"-15"12"-47"0"0,-16 18 14244 0 0,52-65-13754 0 0,41-54 0 0 0,35-27-574 0 0,-74 89-6 0 0,2 2 0 0 0,1 1 1 0 0,0 1-1 0 0,2 0 0 0 0,0 3 0 0 0,1 0 0 0 0,1 1 1 0 0,41-16-1 0 0,-65 31 81 0 0,0-1-1 0 0,0 2 1 0 0,0-1 0 0 0,0 1 0 0 0,1-1-1 0 0,-1 2 1 0 0,11-2 0 0 0,-14 2-13 0 0,0 1 0 0 0,1-1 0 0 0,-1 0 0 0 0,0 1 0 0 0,0 0 0 0 0,0-1 0 0 0,1 1 0 0 0,-1 0 0 0 0,0 0 0 0 0,0 0 0 0 0,0 0 0 0 0,-1 1 0 0 0,1-1 0 0 0,0 1 0 0 0,0-1 0 0 0,-1 1 0 0 0,1-1 0 0 0,-1 1 0 0 0,1 0 1 0 0,-1 0-1 0 0,2 2 0 0 0,3 8 122 0 0,0 1 0 0 0,-1 0 1 0 0,0 0-1 0 0,-1 0 1 0 0,-1 1-1 0 0,0-1 0 0 0,2 19 1 0 0,1 5 98 0 0,-3-23-107 0 0,0 0 0 0 0,1 0 0 0 0,0 0 0 0 0,1-1 0 0 0,12 23 0 0 0,-14-32-120 0 0,0 1 0 0 0,0-1-1 0 0,0 1 1 0 0,1-1 0 0 0,0 0 0 0 0,-1 0 0 0 0,1-1 0 0 0,1 1 0 0 0,-1-1 0 0 0,0 0-1 0 0,1 0 1 0 0,0 0 0 0 0,0-1 0 0 0,0 1 0 0 0,0-1 0 0 0,0-1 0 0 0,0 1 0 0 0,7 1 0 0 0,3-1-12 0 0,0-1 0 0 0,0 0 0 0 0,0-1 0 0 0,0 0 1 0 0,26-5-1 0 0,76-23 118 0 0,-30 6-91 0 0,-79 21-56 0 0,-3 0-45 0 0,0 0 0 0 0,0 0 1 0 0,1 0-1 0 0,-1 1 0 0 0,10 1 0 0 0,-14-1 24 0 0,-1 0-1 0 0,0 1 1 0 0,1-1-1 0 0,-1 0 1 0 0,0 1-1 0 0,0-1 0 0 0,1 1 1 0 0,-1-1-1 0 0,0 1 1 0 0,0-1-1 0 0,0 1 1 0 0,1-1-1 0 0,-1 0 1 0 0,0 1-1 0 0,0-1 1 0 0,0 1-1 0 0,0-1 1 0 0,0 1-1 0 0,0-1 1 0 0,0 1-1 0 0,0-1 1 0 0,0 2-1 0 0,-1 10-320 0 0,-4 9-524 0 0,4-19 375 0 0,-1 12-1954 0 0</inkml:trace>
</inkml:ink>
</file>

<file path=ppt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34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36 13935 0 0,'0'0'638'0'0,"-2"2"-14"0"0,-7 4-399 0 0,2 4 2679 0 0,10-11-2710 0 0,0 1-1 0 0,0-1 1 0 0,-1 1-1 0 0,1-1 1 0 0,0 0 0 0 0,-1 0-1 0 0,1-1 1 0 0,2-1 0 0 0,6-2 176 0 0,78-28 240 0 0,3 4 0 0 0,185-34-1 0 0,-244 57-1829 0 0,-2 2-3998 0 0,-5 1-1597 0 0</inkml:trace>
</inkml:ink>
</file>

<file path=ppt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35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9215 0 0,'2'-1'5366'0'0,"53"-16"415"0"0,32-6-4710 0 0,-35 9-273 0 0,-16 6-465 0 0,1 1 0 0 0,0 1 0 0 0,45-1 0 0 0,-40 7-1298 0 0,45 5 0 0 0,-63-2-541 0 0</inkml:trace>
</inkml:ink>
</file>

<file path=ppt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35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4 11055 0 0,'0'0'852'0'0,"-1"-1"-560"0"0,-1 1-124 0 0,0-1 1 0 0,1 1-1 0 0,-1-1 0 0 0,0 1 0 0 0,1 0 0 0 0,-1 0 0 0 0,0 0 0 0 0,1 0 0 0 0,-1 0 0 0 0,0 0 1 0 0,1 0-1 0 0,-1 1 0 0 0,0-1 0 0 0,1 1 0 0 0,-1-1 0 0 0,1 1 0 0 0,-1-1 0 0 0,1 1 1 0 0,-1 0-1 0 0,1 0 0 0 0,-1 0 0 0 0,1 0 0 0 0,-2 1 0 0 0,-6 6 755 0 0,0-1 0 0 0,-10 14 1 0 0,5-7-1050 0 0,-1 1 257 0 0,2 0-1 0 0,0 1 1 0 0,1 1 0 0 0,-15 25 0 0 0,-33 78 424 0 0,36-70-457 0 0,-5 13-49 0 0,-23 45-2437 0 0,42-92-4075 0 0</inkml:trace>
</inkml:ink>
</file>

<file path=ppt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36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36 8287 0 0,'19'-26'9256'0'0,"-19"29"-8866"0"0,-5 10-265 0 0,0 0 0 0 0,0 0 1 0 0,-1-1-1 0 0,-8 13 0 0 0,-34 48-95 0 0,34-54 23 0 0,-49 59 46 0 0,0 0-17 0 0,60-74-82 0 0,0 1 0 0 0,0 0 0 0 0,1 0 0 0 0,-3 9 0 0 0,2 1 0 0 0,3-13 3 0 0,-1 0 0 0 0,2 0 0 0 0,-1 0-1 0 0,0 0 1 0 0,0 0 0 0 0,1 0 0 0 0,-1 0 0 0 0,1 0-1 0 0,-1 0 1 0 0,1 0 0 0 0,0 0 0 0 0,0 0-1 0 0,0-1 1 0 0,0 1 0 0 0,0 0 0 0 0,0-1 0 0 0,3 4-1 0 0,-1-3 2 0 0,0 0-1 0 0,0 1 1 0 0,0-1-1 0 0,0 0 1 0 0,0-1-1 0 0,0 1 1 0 0,0 0-1 0 0,1-1 0 0 0,4 2 1 0 0,2-1 52 0 0,0 0 1 0 0,0-1-1 0 0,1 1 1 0 0,-1-2-1 0 0,0 0 1 0 0,14-1-1 0 0,-9-1 17 0 0,-1 0 0 0 0,1-1 0 0 0,-1-1 0 0 0,0 0 0 0 0,0-1 0 0 0,0 0 0 0 0,-1-1-1 0 0,0-1 1 0 0,0 0 0 0 0,0-1 0 0 0,17-13 0 0 0,-22 14 19 0 0,-1-1 0 0 0,1 1 0 0 0,-1-1 0 0 0,-1 0 0 0 0,1-1 0 0 0,-1 1 1 0 0,-1-1-1 0 0,0 0 0 0 0,0-1 0 0 0,-1 1 0 0 0,0-1 0 0 0,-1 0 0 0 0,0 0 0 0 0,0 0 0 0 0,-1-1 0 0 0,2-19 0 0 0,-3 15 36 0 0,-1 0 0 0 0,0-1 0 0 0,-2 1 0 0 0,1 0 0 0 0,-2 0 0 0 0,0 0 0 0 0,0 0 0 0 0,-2 1 0 0 0,-11-27 0 0 0,16 40-165 0 0,-1-1 0 0 0,-1 0 0 0 0,1 1 0 0 0,0-1 0 0 0,0 1 0 0 0,-1-1 0 0 0,1 1 0 0 0,0-1 1 0 0,-1 1-1 0 0,1 0 0 0 0,-1 0 0 0 0,0 0 0 0 0,1 0 0 0 0,-1 0 0 0 0,0 0 0 0 0,0 0 0 0 0,0 1 0 0 0,-2-1 0 0 0,2 0-743 0 0,-1 1 1 0 0,1-1-1 0 0,-1 1 0 0 0,0 0 0 0 0,0 0 1 0 0,1 0-1 0 0,-6 2 0 0 0,-14 3-6136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4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672 6879 0 0,'-4'54'6602'0'0,"6"-56"-5428"0"0,7-8-692 0 0,0-1-1 0 0,-1 0 0 0 0,0-1 1 0 0,-1 0-1 0 0,0 0 0 0 0,-1 0 1 0 0,0-1-1 0 0,6-21 0 0 0,1-12-296 0 0,8-55 0 0 0,-14 55-211 0 0,-2-1 1 0 0,-2-1 0 0 0,-2 1-1 0 0,-3 0 1 0 0,-13-91 0 0 0,14 131 11 0 0,-1-1 1 0 0,0 1 0 0 0,0-1 0 0 0,-1 1 0 0 0,-5-13 0 0 0,7 19 10 0 0,0 0-1 0 0,1 0 0 0 0,-1-1 1 0 0,0 1-1 0 0,0 0 1 0 0,0 0-1 0 0,0 0 1 0 0,0 0-1 0 0,0 0 1 0 0,0 0-1 0 0,0 0 1 0 0,0 0-1 0 0,0 0 1 0 0,-1 1-1 0 0,1-1 1 0 0,0 0-1 0 0,-1 1 1 0 0,1-1-1 0 0,0 1 1 0 0,-1-1-1 0 0,1 1 0 0 0,0 0 1 0 0,-1 0-1 0 0,1 0 1 0 0,-1-1-1 0 0,1 1 1 0 0,-1 1-1 0 0,1-1 1 0 0,-1 0-1 0 0,1 0 1 0 0,0 0-1 0 0,-1 1 1 0 0,1-1-1 0 0,-1 1 1 0 0,1-1-1 0 0,0 1 1 0 0,0-1-1 0 0,-2 2 1 0 0,-3 2-12 0 0,0 0 1 0 0,0 0 0 0 0,1 1 0 0 0,0 0 0 0 0,0 0 0 0 0,0 0-1 0 0,0 0 1 0 0,-7 12 0 0 0,-27 53-69 0 0,14-18 45 0 0,3 1 1 0 0,-31 111-1 0 0,43-125-43 0 0,3 1-1 0 0,1 1 0 0 0,2-1 1 0 0,1 0-1 0 0,4 45 0 0 0,7 16-224 0 0,0-16 645 0 0,-5 109 0 0 0,-5-168-479 0 0,0 0 0 0 0,-2 0 0 0 0,0 0 0 0 0,-2 0 0 0 0,-1-1 0 0 0,-1 0 0 0 0,-2-1 0 0 0,-17 36 0 0 0,25-56 39 0 0,-1 2-195 0 0,0 0-1 0 0,-1 0 1 0 0,1-1-1 0 0,-1 1 1 0 0,0-1-1 0 0,0 1 1 0 0,-1-1-1 0 0,0-1 1 0 0,1 1-1 0 0,-10 6 1 0 0,12-10-148 0 0,0-9-828 0 0,2 4 1044 0 0,0 0 0 0 0,0 1 1 0 0,1 0-1 0 0,-1-1 0 0 0,3-5 1 0 0,-3 8 90 0 0,6-17-3770 0 0</inkml:trace>
</inkml:ink>
</file>

<file path=ppt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4:49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839 0 0,'3'0'134'0'0,"18"-4"106"0"0,-19 4 862 0 0,0-1 365 0 0,1 0-848 0 0,0 1 0 0 0,0-1-1 0 0,0 1 1 0 0,0-1 0 0 0,0 1 0 0 0,4 0 0 0 0,-2 1-352 0 0,1 0 1 0 0,-1 0 0 0 0,0 1 0 0 0,7 2-1 0 0,-5-2-282 0 0,0 0 1 0 0,0 0-1 0 0,8 1 0 0 0,-10-3-15 0 0,-1 1 0 0 0,1-2 0 0 0,-1 1 0 0 0,1 0 1 0 0,-1-1-1 0 0,1 0 0 0 0,-1 0 0 0 0,0 0 0 0 0,9-4 1 0 0,-2 0-310 0 0,1-1 0 0 0,11-8 0 0 0,-2-1-236 0 0</inkml:trace>
</inkml:ink>
</file>

<file path=ppt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4:50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4 79 1375 0 0,'45'-29'532'0'0,"-17"5"5615"0"0,-26 24-4935 0 0,0-1-791 0 0,0 1-1 0 0,0-1 1 0 0,0 1-1 0 0,0 0 1 0 0,0 0-1 0 0,0 0 1 0 0,-1 0-1 0 0,5 0 1 0 0,-5 1-346 0 0,0-1 0 0 0,0 0 0 0 0,0 1 1 0 0,1-1-1 0 0,-1 1 0 0 0,0-1 1 0 0,0 1-1 0 0,0-1 0 0 0,0 1 1 0 0,0 0-1 0 0,0 0 0 0 0,0-1 0 0 0,0 1 1 0 0,0 0-1 0 0,0 0 0 0 0,0 0 1 0 0,1 2-1 0 0,-2-3-70 0 0,0 1 0 0 0,0-1 0 0 0,0 1 0 0 0,0 0 1 0 0,0-1-1 0 0,0 1 0 0 0,0-1 0 0 0,0 1 0 0 0,0-1 0 0 0,0 1 0 0 0,0-1 0 0 0,0 1 1 0 0,0 0-1 0 0,0-1 0 0 0,-1 1 0 0 0,1-1 0 0 0,0 1 0 0 0,0-1 0 0 0,-1 1 1 0 0,1-1-1 0 0,-1 1 0 0 0,0 1 3 0 0,1 0-6 0 0,-1 1 0 0 0,0-1-1 0 0,0 0 1 0 0,0 1-1 0 0,-1-1 1 0 0,1 0 0 0 0,-1 0-1 0 0,1 0 1 0 0,-1 0 0 0 0,1 0-1 0 0,-1 0 1 0 0,0 0 0 0 0,0-1-1 0 0,0 1 1 0 0,0 0 0 0 0,0-1-1 0 0,-1 0 1 0 0,1 0-1 0 0,0 1 1 0 0,-1-1 0 0 0,1-1-1 0 0,0 1 1 0 0,-1 0 0 0 0,1 0-1 0 0,-1-1 1 0 0,0 0 0 0 0,1 1-1 0 0,-1-1 1 0 0,1 0-1 0 0,-1 0 1 0 0,1-1 0 0 0,-1 1-1 0 0,0 0 1 0 0,1-1 0 0 0,-1 1-1 0 0,1-1 1 0 0,0 0 0 0 0,-3-1-1 0 0,-15-7 32 0 0,-34-20-1 0 0,42 22 37 0 0,0 0 0 0 0,0 0 0 0 0,-1 1 0 0 0,0 1 0 0 0,0 0 0 0 0,0 1-1 0 0,-16-3 1 0 0,11 5 58 0 0,1 1 0 0 0,0 1 0 0 0,-1 1 0 0 0,1 0 0 0 0,0 1 0 0 0,-1 1 0 0 0,1 1 1 0 0,-26 9-1 0 0,6 1-103 0 0,-1 3 0 0 0,-53 31 0 0 0,70-35-10 0 0,2 1 0 0 0,-31 28 0 0 0,35-29 19 0 0,4-5 20 0 0,4-2 17 0 0,6-4 148 0 0,13-4 58 0 0,4-1 34 0 0,-1 0-1 0 0,29-10 1 0 0,9-3 165 0 0,-10 8-227 0 0,1 1 0 0 0,80-1 0 0 0,-104 9-263 0 0,-1 2 0 0 0,0 0-1 0 0,-1 1 1 0 0,1 1 0 0 0,27 10-1 0 0,7 3-394 0 0,-41-16 52 0 0,0 1 0 0 0,-1-2 1 0 0,1 1-1 0 0,0-2 1 0 0,18 0-1 0 0,-24-2 341 0 0,0 1 1 0 0,0-2-1 0 0,0 1 0 0 0,-1 0 0 0 0,1-1 0 0 0,0 0 0 0 0,-1 0 0 0 0,0-1 1 0 0,0 0-1 0 0,6-5 0 0 0,-11 9 91 0 0,0 0-1 0 0,1 0 1 0 0,-1-1 0 0 0,1 1 0 0 0,-1 0-1 0 0,0-1 1 0 0,1 1 0 0 0,-1-1 0 0 0,0 1 0 0 0,1-1-1 0 0,-1 1 1 0 0,0 0 0 0 0,0-1 0 0 0,0 1-1 0 0,1-1 1 0 0,-1 1 0 0 0,0-1 0 0 0,0 1-1 0 0,0-1 1 0 0,0 1 0 0 0,0-1 0 0 0,0 1-1 0 0,0-1 1 0 0,0 0 0 0 0,0 1 0 0 0,0-1 0 0 0,0 1-1 0 0,0-1 1 0 0,0 1 0 0 0,0-1 0 0 0,-1 1-1 0 0,1-1 1 0 0,0 1 0 0 0,0 0 0 0 0,-1-1-1 0 0,1 1 1 0 0,0-1 0 0 0,0 1 0 0 0,-1-1-1 0 0,1 1 1 0 0,-1 0 0 0 0,1-1 0 0 0,0 1 0 0 0,-1 0-1 0 0,1-1 1 0 0,-1 1 0 0 0,1 0 0 0 0,-1 0-1 0 0,1-1 1 0 0,0 1 0 0 0,-2 0 0 0 0,-1-2 14 0 0,-1 0 0 0 0,1 1 0 0 0,0-1 0 0 0,-1 1 0 0 0,-6-2 0 0 0,-5 1 18 0 0,1 1 0 0 0,-1 1 0 0 0,1 0 0 0 0,-1 1 0 0 0,1 0 0 0 0,-27 7 0 0 0,-85 31-172 0 0,72-20 107 0 0,-192 57-41 0 0,239-74-5 0 0,-2 1-6 0 0,-1 0 0 0 0,1 1 0 0 0,0 0 0 0 0,-11 7 0 0 0,20-11 11 0 0,0 0 0 0 0,-1 0 0 0 0,1 0 0 0 0,0 0-1 0 0,-1 0 1 0 0,1 0 0 0 0,0 1 0 0 0,0-1 0 0 0,-1 0-1 0 0,1 0 1 0 0,0 0 0 0 0,-1 0 0 0 0,1 1 0 0 0,0-1 0 0 0,0 0-1 0 0,-1 0 1 0 0,1 0 0 0 0,0 1 0 0 0,0-1 0 0 0,0 0 0 0 0,-1 0-1 0 0,1 1 1 0 0,0-1 0 0 0,0 0 0 0 0,0 1 0 0 0,0-1 0 0 0,0 0-1 0 0,0 0 1 0 0,-1 1 0 0 0,1-1 0 0 0,0 0 0 0 0,0 1 0 0 0,0-1-1 0 0,0 0 1 0 0,0 1 0 0 0,0-1 0 0 0,0 0 0 0 0,0 1 0 0 0,0-1-1 0 0,1 0 1 0 0,-1 1 0 0 0,0-1 0 0 0,0 0 0 0 0,0 0 0 0 0,0 1-1 0 0,0-1 1 0 0,0 0 0 0 0,1 1 0 0 0,-1-1 0 0 0,0 0 0 0 0,0 0-1 0 0,0 1 1 0 0,1-1 0 0 0,-1 0 0 0 0,0 0 0 0 0,0 0 0 0 0,1 1-1 0 0,-1-1 1 0 0,0 0 0 0 0,1 0 0 0 0,-1 0 0 0 0,0 0 0 0 0,0 0-1 0 0,1 0 1 0 0,-1 1 0 0 0,1-1-1 0 0,3 2 1 0 0,0 1 0 0 0,0-1 0 0 0,0 0 0 0 0,0 0 0 0 0,1-1 0 0 0,-1 1 0 0 0,1-1 0 0 0,-1 0 0 0 0,1 0 0 0 0,7 0 0 0 0,5 1 0 0 0,25-3 0 0 0,12-3 0 0 0,65-13 0 0 0,54-20 0 0 0,-42 7 0 0 0,-115 27-5 0 0,124-32 149 0 0,-132 33-133 0 0,-5 1-3 0 0,-1 0 1 0 0,1 0 0 0 0,0 0-1 0 0,0-1 1 0 0,0 1-1 0 0,-1-1 1 0 0,1 1-1 0 0,-1-1 1 0 0,0 0 0 0 0,4-3-1 0 0,1-4 52 0 0,-5-1-60 0 0,-3 8-1 0 0,0-1 1 0 0,1 1-1 0 0,-1-1 0 0 0,0 1 0 0 0,0 0 0 0 0,-1 0 1 0 0,1 0-1 0 0,0 0 0 0 0,-1 0 0 0 0,1 0 0 0 0,-1 0 1 0 0,0 0-1 0 0,0 0 0 0 0,0 1 0 0 0,0-1 1 0 0,-2-1-1 0 0,-2-1-87 0 0,1 0 0 0 0,-1 1 0 0 0,0 0 0 0 0,-12-5 0 0 0,5 4-53 0 0,-1 1-1 0 0,0 0 1 0 0,0 1 0 0 0,0 1-1 0 0,0 0 1 0 0,0 1 0 0 0,0 0 0 0 0,-23 4-1 0 0,4 2 509 0 0,-1 2 0 0 0,-45 16 0 0 0,-8 15 240 0 0,12-5-283 0 0,29-18-242 0 0,0-2 0 0 0,0-2 0 0 0,-64 8 0 0 0,108-20-53 0 0,12-8-513 0 0,-9 8 448 0 0,4-3-14 0 0,0 1-1 0 0,0 0 1 0 0,1 1-1 0 0,-1-1 0 0 0,0 1 1 0 0,0 0-1 0 0,1 0 1 0 0,7 0-1 0 0,44 3-226 0 0,-39 0 159 0 0,0 1 0 0 0,0 2 0 0 0,0-1 0 0 0,22 10 1 0 0,21 7-826 0 0,-57-21 888 0 0,0 1 0 0 0,1-1-1 0 0,-1 0 1 0 0,0 0 0 0 0,0 0 0 0 0,1 0-1 0 0,-1-1 1 0 0,0 0 0 0 0,0 0 0 0 0,0 0 0 0 0,0 0-1 0 0,0-1 1 0 0,0 1 0 0 0,0-1 0 0 0,0 0-1 0 0,0 0 1 0 0,-1 0 0 0 0,6-5 0 0 0,-6 4 161 0 0,1 1 1 0 0,-1-1-1 0 0,0 0 1 0 0,0 0 0 0 0,0-1-1 0 0,0 1 1 0 0,-1-1-1 0 0,0 1 1 0 0,1-1 0 0 0,-1 0-1 0 0,0 0 1 0 0,-1 0 0 0 0,1 0-1 0 0,-1 0 1 0 0,0 0-1 0 0,0 0 1 0 0,0 0 0 0 0,0-6-1 0 0,-2 4 112 0 0,0 0 1 0 0,0 1-1 0 0,-1 0 0 0 0,0-1 0 0 0,-5-9 0 0 0,4 8 41 0 0,2 5-192 0 0,-1-1-1 0 0,0 1 1 0 0,0-1 0 0 0,0 1-1 0 0,0 0 1 0 0,0 0-1 0 0,0 0 1 0 0,-1 0-1 0 0,1 0 1 0 0,-1 1 0 0 0,1-1-1 0 0,-1 1 1 0 0,1-1-1 0 0,-1 1 1 0 0,0 0 0 0 0,0 0-1 0 0,-5-1 1 0 0,3 2-49 0 0,0-1 1 0 0,0 1 0 0 0,0 0-1 0 0,0 1 1 0 0,1-1 0 0 0,-1 1-1 0 0,0 0 1 0 0,0 0-1 0 0,1 0 1 0 0,-8 4 0 0 0,-7 3 68 0 0,-20 12 1 0 0,30-15-83 0 0,-26 15-1043 0 0,-36 26 0 0 0,59-37 268 0 0,0 1 1 0 0,1 0-1 0 0,0 1 0 0 0,0 0 1 0 0,1 0-1 0 0,-10 16 0 0 0,8-6-6238 0 0</inkml:trace>
</inkml:ink>
</file>

<file path=ppt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4:52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212 3223 0 0,'0'0'143'0'0,"-1"-1"-3"0"0,0 1-238 0 0,-18-9-10 0 0,15 7 1050 0 0,-1 0 0 0 0,0 0-1 0 0,0 0 1 0 0,-1 1 0 0 0,1 0 0 0 0,0 0-1 0 0,-9 0 1 0 0,8 0-1005 0 0,1 1-1 0 0,-1-1 1 0 0,1 0 0 0 0,0 0 0 0 0,0-1 0 0 0,-1 1-1 0 0,1-1 1 0 0,0 0 0 0 0,0-1 0 0 0,0 1-1 0 0,1-1 1 0 0,-1 0 0 0 0,1 0 0 0 0,-1-1-1 0 0,-5-5 1246 0 0,26 10-687 0 0,24 4 0 0 0,-19-2-1 0 0,14 4 402 0 0,-24-4-397 0 0,1-1 0 0 0,23 1 1 0 0,42-6 1083 0 0,0-4 1 0 0,109-24-1 0 0,48-24-740 0 0,-163 31-812 0 0,78-20 15 0 0,-105 32-1590 0 0,-46 27 984 0 0,1-12 503 0 0,0 0 0 0 0,0 0 1 0 0,-1 0-1 0 0,0 0 0 0 0,1 0 0 0 0,-1 0 0 0 0,0-1 0 0 0,0 1 0 0 0,-1 0 0 0 0,1-1 0 0 0,-4 3 1 0 0,-33 23-188 0 0,24-18 242 0 0,-4 2-17 0 0,-1-1 0 0 0,0-1-1 0 0,-23 8 1 0 0,7-3 16 0 0,10-5 105 0 0,1-2 1 0 0,-2 0-1 0 0,1-2 0 0 0,-1-1 0 0 0,0-1 1 0 0,0-1-1 0 0,0-1 0 0 0,-41-3 0 0 0,42-2 148 0 0,0 0 0 0 0,-46-14-1 0 0,-47-22 666 0 0,-12-4-67 0 0,102 35-666 0 0,13 3 42 0 0,-1 0 1 0 0,0 1-1 0 0,0 1 0 0 0,-1 1 1 0 0,1 0-1 0 0,-21 1 0 0 0,19 2 80 0 0,-19 3 144 0 0,37-3-440 0 0,0-1 0 0 0,-1 1 0 0 0,1 0-1 0 0,0 0 1 0 0,0-1 0 0 0,0 1 0 0 0,0 0 0 0 0,1 0 0 0 0,-1 0-1 0 0,0 0 1 0 0,0 0 0 0 0,0 0 0 0 0,1 0 0 0 0,-1 0-1 0 0,0 2 1 0 0,-1 0 3 0 0,-6 12-69 0 0,8-12 16 0 0,1-1 5 0 0,-1 0 11 0 0,0 0 1 0 0,0 0-1 0 0,1 0 1 0 0,-1 0-1 0 0,1 0 1 0 0,0-1-1 0 0,-1 1 1 0 0,1 0-1 0 0,0 0 1 0 0,0-1-1 0 0,0 1 1 0 0,0-1-1 0 0,1 1 1 0 0,1 2-1 0 0,0 0-41 0 0,2 1-21 0 0,0 1-1 0 0,1-1 0 0 0,-1 0 0 0 0,1 0 0 0 0,0-1 0 0 0,0 0 1 0 0,0 0-1 0 0,1 0 0 0 0,-1-1 0 0 0,1 0 0 0 0,0 0 0 0 0,0 0 0 0 0,0-1 1 0 0,0 0-1 0 0,1-1 0 0 0,7 1 0 0 0,13 1-428 0 0,1-2 1 0 0,52-4-1 0 0,-67 2 324 0 0,37-5-209 0 0,-1-3 0 0 0,0-2 0 0 0,54-19 0 0 0,-62 18 394 0 0,282-88 1648 0 0,-308 96-1333 0 0,0 0 0 0 0,1 1 0 0 0,-1 1 0 0 0,29 0 0 0 0,-43 2-202 0 0,8 5-18 0 0,-3 4-70 0 0,-7-8-23 0 0,1 1 0 0 0,-1 0-1 0 0,0 0 1 0 0,1-1 0 0 0,-1 1-1 0 0,0 0 1 0 0,0 0 0 0 0,0-1-1 0 0,-1 1 1 0 0,1 0 0 0 0,0 0-1 0 0,-1-1 1 0 0,1 1 0 0 0,-1 0 0 0 0,1-1-1 0 0,-1 1 1 0 0,0 0 0 0 0,0-1-1 0 0,1 1 1 0 0,-1-1 0 0 0,0 1-1 0 0,-1-1 1 0 0,1 0 0 0 0,-2 3-1 0 0,-1 0-26 0 0,0 0-1 0 0,-1 0 1 0 0,1-1 0 0 0,-1 1-1 0 0,0-1 1 0 0,-7 3-1 0 0,-6 2-43 0 0,-1 0-1 0 0,0-2 1 0 0,-1 0-1 0 0,0-1 1 0 0,0-1-1 0 0,0-1 1 0 0,0 0-1 0 0,0-2 1 0 0,-1 0-1 0 0,1-2 1 0 0,0 0-1 0 0,0-1 1 0 0,-1-1-1 0 0,1-1 1 0 0,1-1-1 0 0,-28-10 1 0 0,8 1 284 0 0,-1 2 1 0 0,-50-8 0 0 0,87 19-159 0 0,0 1 0 0 0,0 0 0 0 0,0 0 0 0 0,1 0 1 0 0,-1 1-1 0 0,0-1 0 0 0,-4 1 0 0 0,-11 2 403 0 0,18-3-443 0 0,-1 0 1 0 0,0 0-1 0 0,0 1 1 0 0,0-1-1 0 0,1 0 0 0 0,-1 1 1 0 0,0-1-1 0 0,0 0 1 0 0,1 1-1 0 0,-1-1 1 0 0,0 1-1 0 0,1-1 1 0 0,-1 1-1 0 0,1-1 0 0 0,-1 1 1 0 0,0 0-1 0 0,1-1 1 0 0,-1 1-1 0 0,1 0 1 0 0,0-1-1 0 0,-1 1 1 0 0,1 0-1 0 0,0 0 0 0 0,-1 0 1 0 0,-5 19 3 0 0,6-15-42 0 0,0 0 0 0 0,0 0 0 0 0,0-1 0 0 0,1 1 0 0 0,-1 0-1 0 0,1 0 1 0 0,0 0 0 0 0,1 0 0 0 0,-1 0 0 0 0,1-1 0 0 0,0 1 0 0 0,0-1 0 0 0,0 1-1 0 0,1-1 1 0 0,0 0 0 0 0,-1 0 0 0 0,2 0 0 0 0,4 5 0 0 0,-3-3-27 0 0,1 0 0 0 0,0 0 1 0 0,1-1-1 0 0,0 0 0 0 0,0 0 0 0 0,0 0 1 0 0,0-1-1 0 0,0 0 0 0 0,1 0 0 0 0,9 2 1 0 0,2-1 7 0 0,0-1 1 0 0,1-1 0 0 0,-1-1 0 0 0,1-1-1 0 0,-1-1 1 0 0,1 0 0 0 0,20-3-1 0 0,-7-2 29 0 0,0-2-1 0 0,0 0 0 0 0,40-16 0 0 0,24-13 51 0 0,99-52 0 0 0,-167 76 67 0 0,-23 10 26 0 0,0 0 0 0 0,1-1 0 0 0,-1 0 0 0 0,-1 0 0 0 0,7-4 0 0 0,-11 6 458 0 0,-17-3-218 0 0,14 3-352 0 0,1 0 0 0 0,-1 1 0 0 0,0-1 0 0 0,1 1-1 0 0,-1-1 1 0 0,0 1 0 0 0,1 0 0 0 0,-1-1 0 0 0,0 1-1 0 0,-2 0 1 0 0,-45 7 0 0 0,-58 15-1 0 0,49-9-14 0 0,-185 29 595 0 0,207-36-600 0 0,1 2 0 0 0,0 2 0 0 0,1 1 0 0 0,0 1 0 0 0,1 2 0 0 0,1 1 0 0 0,-58 37 0 0 0,74-41-1089 0 0,0 1 0 0 0,1 1-1 0 0,-19 19 1 0 0,23-19-5570 0 0</inkml:trace>
</inkml:ink>
</file>

<file path=ppt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6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44 3679 0 0,'2'0'284'0'0,"25"-2"-61"0"0,-16-1 1463 0 0,1 0 0 0 0,-1 0-1 0 0,15-7 1 0 0,17-12 5271 0 0,-53 32-6445 0 0,-3 0-441 0 0,-1 0 1 0 0,0-2-1 0 0,-1 1 1 0 0,0-1-1 0 0,0-1 1 0 0,-21 6-1 0 0,-10 6-58 0 0,-46 22-13 0 0,-140 42 0 0 0,227-82 6 0 0,3 0 4 0 0,-1-1 0 0 0,0 1-1 0 0,0-1 1 0 0,0 0-1 0 0,0 1 1 0 0,-5-2 0 0 0,7 1 71 0 0,2 0-4 0 0,11-4-74 0 0,0 0 0 0 0,0 2 0 0 0,0-1 0 0 0,0 2-1 0 0,0-1 1 0 0,21 2 0 0 0,-3 1-5 0 0,47 8 0 0 0,-56-6-7 0 0,-1 1 0 0 0,0 1 0 0 0,0 0 0 0 0,0 2 0 0 0,0 0 0 0 0,-1 1 0 0 0,22 14 0 0 0,-38-21 18 0 0,0 1 0 0 0,0 0 0 0 0,-1 0 0 0 0,1 1 0 0 0,0-1 0 0 0,-1 0 0 0 0,0 1 0 0 0,1 0 0 0 0,-1-1 0 0 0,0 1 0 0 0,0 0-1 0 0,-1 0 1 0 0,1 0 0 0 0,-1 0 0 0 0,1 1 0 0 0,-1-1 0 0 0,0 0 0 0 0,1 5 0 0 0,-2-4 14 0 0,0-1 0 0 0,0 1 0 0 0,-1 0 0 0 0,1 0-1 0 0,-1 0 1 0 0,0-1 0 0 0,1 1 0 0 0,-2 0 0 0 0,1-1 0 0 0,0 1 0 0 0,-1-1 0 0 0,0 0-1 0 0,1 1 1 0 0,-2-1 0 0 0,1 0 0 0 0,-3 4 0 0 0,-15 17 70 0 0,-1-2-1 0 0,-1 0 1 0 0,0-2 0 0 0,-31 22 0 0 0,-107 62 182 0 0,130-85-179 0 0,15-9-20 0 0,-16 9 203 0 0,0 0-1 0 0,-1-2 1 0 0,-52 20-1 0 0,81-36-250 0 0,1-1 0 0 0,-1 1-1 0 0,1 0 1 0 0,-1-1 0 0 0,1 0-1 0 0,-1 1 1 0 0,1-1 0 0 0,-1 0-1 0 0,0 0 1 0 0,1 0 0 0 0,-1-1-1 0 0,-4 0 1 0 0,7 1-24 0 0,0-1 1 0 0,0 0-1 0 0,0 1 0 0 0,0-1 1 0 0,-1 1-1 0 0,1-1 0 0 0,0 1 1 0 0,0-1-1 0 0,0 1 0 0 0,0-1 1 0 0,0 1-1 0 0,0-1 0 0 0,0 1 1 0 0,1-1-1 0 0,-1 1 0 0 0,0-1 1 0 0,0 1-1 0 0,0-1 0 0 0,0 1 1 0 0,1-1-1 0 0,-1 0 0 0 0,0 1 0 0 0,4-8-69 0 0,-1 1 0 0 0,1 0 0 0 0,0 1 0 0 0,1-1 0 0 0,0 1 0 0 0,10-12 0 0 0,40-32-1456 0 0,-42 39 1037 0 0,-3 2-187 0 0,0 1-1 0 0,1 0 1 0 0,0 0 0 0 0,0 1 0 0 0,1 1-1 0 0,16-7 1 0 0,-7 6-4877 0 0</inkml:trace>
</inkml:ink>
</file>

<file path=ppt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7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1 4607 0 0,'0'0'354'0'0,"-1"1"-233"0"0,-46 28 3855 0 0,26-17-2899 0 0,2 1 0 0 0,0 0-1 0 0,0 1 1 0 0,1 1-1 0 0,-21 23 1 0 0,-20 35 533 0 0,51-61-1390 0 0,0 1 0 0 0,1-1-1 0 0,0 1 1 0 0,-7 20 0 0 0,13-31-157 0 0,1 1 1 0 0,-1-1-1 0 0,0 0 0 0 0,1 1 0 0 0,-1-1 0 0 0,1 1 0 0 0,0-1 1 0 0,0 1-1 0 0,0-1 0 0 0,0 1 0 0 0,0 0 0 0 0,1-1 0 0 0,-1 1 1 0 0,1-1-1 0 0,-1 0 0 0 0,1 1 0 0 0,0-1 0 0 0,0 1 0 0 0,0-1 1 0 0,0 0-1 0 0,1 0 0 0 0,-1 0 0 0 0,0 0 0 0 0,1 0 0 0 0,0 0 1 0 0,3 3-1 0 0,-2-3 8 0 0,0 1 1 0 0,0-1-1 0 0,0 0 1 0 0,0-1-1 0 0,1 1 1 0 0,-1-1-1 0 0,1 1 1 0 0,-1-1-1 0 0,1 0 0 0 0,0 0 1 0 0,-1-1-1 0 0,1 1 1 0 0,0-1-1 0 0,0 0 1 0 0,-1 0-1 0 0,1 0 1 0 0,6-1-1 0 0,7-2 45 0 0,0-1 0 0 0,0-1 0 0 0,0 0 0 0 0,-1-2 0 0 0,0 0 0 0 0,23-13 0 0 0,-29 14-112 0 0,1 0 1 0 0,-2-1-1 0 0,1 0 0 0 0,-1-1 1 0 0,0 0-1 0 0,-1 0 1 0 0,0-1-1 0 0,0 0 0 0 0,-1-1 1 0 0,9-15-1 0 0,-14 21-86 0 0,0 1 1 0 0,0-1-1 0 0,-1-1 0 0 0,1 1 0 0 0,-1 0 0 0 0,0 0 0 0 0,0 0 1 0 0,0-1-1 0 0,-1 1 0 0 0,0 0 0 0 0,0-1 0 0 0,0 1 0 0 0,0 0 1 0 0,0-1-1 0 0,-1 1 0 0 0,-2-7 0 0 0,2 7-293 0 0,-1 1 1 0 0,1-1-1 0 0,-1 1 0 0 0,0 0 0 0 0,0 0 0 0 0,-1 0 1 0 0,1 0-1 0 0,0 0 0 0 0,-1 0 0 0 0,0 0 1 0 0,0 1-1 0 0,0-1 0 0 0,0 1 0 0 0,0 0 0 0 0,0 0 1 0 0,-1 0-1 0 0,1 0 0 0 0,0 1 0 0 0,-5-2 1 0 0,-4 0-1020 0 0</inkml:trace>
</inkml:ink>
</file>

<file path=ppt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7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91 3223 0 0,'3'5'147'0'0,"0"1"0"0"0,0 0-1 0 0,-1 0 1 0 0,0 0-1 0 0,0 0 1 0 0,0 0-1 0 0,1 8 1 0 0,-3-12 80 0 0,0-1 0 0 0,1 0 0 0 0,-1 1 0 0 0,0-1-1 0 0,0 1 1 0 0,0-1 0 0 0,0 1 0 0 0,-1-1 0 0 0,1 1 0 0 0,0-1 0 0 0,-1 1 0 0 0,1-1 0 0 0,-1 0 0 0 0,1 1-1 0 0,-1-1 1 0 0,0 0 0 0 0,1 1 0 0 0,-1-1 0 0 0,0 0 0 0 0,0 0 0 0 0,0 0 0 0 0,0 0 0 0 0,0 1 0 0 0,0-1-1 0 0,0-1 1 0 0,0 1 0 0 0,-1 0 0 0 0,1 0 0 0 0,0 0 0 0 0,0-1 0 0 0,-1 1 0 0 0,1 0 0 0 0,-1-1 0 0 0,1 0 0 0 0,0 1-1 0 0,-4 0 1 0 0,3-1-18 0 0,0 0 0 0 0,0 1 0 0 0,0-1 0 0 0,0 0 0 0 0,0 0 0 0 0,0 0 0 0 0,0 0 0 0 0,0-1 0 0 0,0 1 1 0 0,0 0-1 0 0,0-1 0 0 0,0 1 0 0 0,0-1 0 0 0,1 0 0 0 0,-1 0 0 0 0,0 0 0 0 0,0 0 0 0 0,-3-2 0 0 0,3 1 12 0 0,0 0 1 0 0,0-1 0 0 0,0 1-1 0 0,1 0 1 0 0,-1-1 0 0 0,0 1 0 0 0,1-1-1 0 0,0 0 1 0 0,-1 1 0 0 0,1-1-1 0 0,-1-4 1 0 0,0-4 162 0 0,0 0-1 0 0,1 1 1 0 0,0-1-1 0 0,1 0 1 0 0,1-20 0 0 0,1 16-229 0 0,1 0 1 0 0,0-1 0 0 0,2 1 0 0 0,-1 0-1 0 0,2 1 1 0 0,0-1 0 0 0,0 1 0 0 0,2 0-1 0 0,0 1 1 0 0,0 0 0 0 0,1 0 0 0 0,16-17-1 0 0,0 4-86 0 0,2 0-1 0 0,0 2 0 0 0,2 1 0 0 0,37-24 0 0 0,-37 30-469 0 0,1 0 0 0 0,0 2 1 0 0,1 2-1 0 0,1 0 0 0 0,0 3 0 0 0,58-13 1 0 0,-72 20-1366 0 0</inkml:trace>
</inkml:ink>
</file>

<file path=ppt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98 15031 0 0,'13'-12'254'0'0,"-4"3"-25"0"0,1 1-1 0 0,0 0 0 0 0,0 0 1 0 0,1 1-1 0 0,17-10 0 0 0,-10 10 58 0 0,-9 2 140 0 0,0 1 0 0 0,1 1 1 0 0,0 0-1 0 0,12-3 1 0 0,-20 6-65 0 0,5 6 130 0 0,-6-5-471 0 0,0 1-1 0 0,0-1 0 0 0,-1 1 1 0 0,1 0-1 0 0,-1-1 0 0 0,1 1 1 0 0,-1 0-1 0 0,1-1 1 0 0,-1 1-1 0 0,0 0 0 0 0,0 0 1 0 0,0-1-1 0 0,0 1 1 0 0,0 0-1 0 0,0 0 0 0 0,-1-1 1 0 0,1 1-1 0 0,0 0 0 0 0,-1-1 1 0 0,-1 4-1 0 0,-1 4 19 0 0,-1 1 0 0 0,-8 11 1 0 0,7-11 12 0 0,-224 472 966 0 0,35-62-2012 0 0,155-349-3549 0 0,28-55-1440 0 0</inkml:trace>
</inkml:ink>
</file>

<file path=ppt/ink/ink2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8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45 12895 0 0,'-7'2'493'0'0,"0"0"-1"0"0,0 1 1 0 0,1 0-1 0 0,-1 0 0 0 0,1 0 1 0 0,0 1-1 0 0,0 0 1 0 0,1 0-1 0 0,-1 1 0 0 0,1 0 1 0 0,0 0-1 0 0,-9 10 1 0 0,13-13 8 0 0,12 4-172 0 0,-7-5-276 0 0,0 0-1 0 0,0 0 0 0 0,0-1 1 0 0,0 1-1 0 0,0-1 0 0 0,1 0 1 0 0,-1 0-1 0 0,6-1 1 0 0,37-8 435 0 0,-24 4-252 0 0,152-30 1644 0 0,40-6-468 0 0,3 17-3305 0 0,-208 24-73 0 0,-1 1 1 0 0,19 3-1 0 0,-21-3-688 0 0,6 1-3486 0 0</inkml:trace>
</inkml:ink>
</file>

<file path=ppt/ink/ink2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8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37 3223 0 0,'-1'1'240'0'0,"-1"23"872"0"0,1-19 63 0 0,1-1-1 0 0,0 1 0 0 0,0-1 0 0 0,1 1 0 0 0,-1-1 0 0 0,1 1 1 0 0,0-1-1 0 0,0 1 0 0 0,1-1 0 0 0,3 9 0 0 0,-4-12-148 0 0,0 0-791 0 0,1 0 0 0 0,-1 1 1 0 0,1-1-1 0 0,0 0 0 0 0,0 0 1 0 0,0 0-1 0 0,0-1 0 0 0,0 1 1 0 0,3 1-1 0 0,-2-2-77 0 0,0 0 0 0 0,0 1 0 0 0,1-1 0 0 0,-1 0 0 0 0,0-1 0 0 0,0 1 0 0 0,0 0 0 0 0,1-1 0 0 0,-1 0 0 0 0,0 0 0 0 0,0 0 0 0 0,5-2 0 0 0,37-21 904 0 0,-38 19-948 0 0,1 0-110 0 0,-1-1 0 0 0,1-1 0 0 0,-1 0-1 0 0,-1 0 1 0 0,1 0 0 0 0,-1-1-1 0 0,-1 0 1 0 0,6-9 0 0 0,-10 15-35 0 0,0 2 8 0 0,-1-1 0 0 0,1 0-1 0 0,-1 1 1 0 0,1-1 0 0 0,-1 1 0 0 0,1-1-1 0 0,-1 0 1 0 0,0 0 0 0 0,1 1-1 0 0,-1-1 1 0 0,0 0 0 0 0,1 0 0 0 0,-1 1-1 0 0,0-1 1 0 0,0 0 0 0 0,0 0 0 0 0,0 0-1 0 0,0 1 1 0 0,0-1 0 0 0,0 0 0 0 0,0 0-1 0 0,-1-1 1 0 0,1 2-21 0 0,0 0 0 0 0,-1-1 1 0 0,1 1-1 0 0,-1 0 0 0 0,0-1 0 0 0,1 1 1 0 0,-1 0-1 0 0,1-1 0 0 0,-1 1 0 0 0,1 0 1 0 0,-1 0-1 0 0,0 0 0 0 0,1 0 0 0 0,-1 0 0 0 0,1 0 1 0 0,-1 0-1 0 0,0 0 0 0 0,1 0 0 0 0,-1 0 1 0 0,0 0-1 0 0,0 0 0 0 0,-5 1-165 0 0,1 0 0 0 0,-1 1 0 0 0,1 0-1 0 0,-11 4 1 0 0,-238 146-799 0 0,242-144 980 0 0,-51 35-61 0 0,54-36 69 0 0,0 0 1 0 0,0 1-1 0 0,1 1 0 0 0,-10 11 0 0 0,13-13 36 0 0,5-7-15 0 0,0 0 1 0 0,0 0-1 0 0,0 0 0 0 0,0 0 0 0 0,0 0 0 0 0,0 0 1 0 0,0 0-1 0 0,0 0 0 0 0,0 1 0 0 0,0-1 1 0 0,0 0-1 0 0,0 0 0 0 0,0 0 0 0 0,0 0 0 0 0,0 0 1 0 0,0 0-1 0 0,0 0 0 0 0,0 0 0 0 0,0 0 0 0 0,0 0 1 0 0,0 0-1 0 0,0 0 0 0 0,0 0 0 0 0,0 0 1 0 0,0 0-1 0 0,0 0 0 0 0,0 1 0 0 0,0-1 0 0 0,0 0 1 0 0,0 0-1 0 0,0 0 0 0 0,0 0 0 0 0,0 0 0 0 0,0 0 1 0 0,0 0-1 0 0,0 0 0 0 0,0 0 0 0 0,0 0 0 0 0,0 0 1 0 0,0 0-1 0 0,0 0 0 0 0,0 0 0 0 0,0 0 1 0 0,0 0-1 0 0,0 0 0 0 0,0 0 0 0 0,0 0 0 0 0,1 0 1 0 0,-1 0-1 0 0,0 0 0 0 0,0 0 0 0 0,0 0 0 0 0,0 0 1 0 0,0 0-1 0 0,0 0 0 0 0,0 0 0 0 0,0 0 1 0 0,0 0-1 0 0,0 0 0 0 0,0 0 0 0 0,0 0 0 0 0,0 0 1 0 0,0 0-1 0 0,0 0 0 0 0,1 0 0 0 0,5 2 32 0 0,1-1 0 0 0,0 0-1 0 0,0 0 1 0 0,0-1 0 0 0,0 0 0 0 0,0 0-1 0 0,0 0 1 0 0,10-3 0 0 0,60-14 8 0 0,-66 14-19 0 0,85-26-794 0 0,7-1-6055 0 0,-64 20 1132 0 0</inkml:trace>
</inkml:ink>
</file>

<file path=ppt/ink/ink2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8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824 4607 0 0,'-3'9'-261'0'0,"-2"3"5980"0"0,5-11-5239 0 0,-1 0 0 0 0,1-1 0 0 0,-1 1 0 0 0,0-1 0 0 0,1 1 0 0 0,-1 0 0 0 0,1-1-1 0 0,-1 1 1 0 0,0-1 0 0 0,0 1 0 0 0,1-1 0 0 0,-3 1 0 0 0,-6 0 183 0 0,3-2-318 0 0,0 1 0 0 0,0-2 0 0 0,0 1 0 0 0,0-1 0 0 0,0 0 0 0 0,1 0 0 0 0,-1-1 0 0 0,-8-5 0 0 0,8 4-321 0 0,0 0 0 0 0,0 0 0 0 0,0-1 0 0 0,1 0 1 0 0,0 0-1 0 0,0 0 0 0 0,0-1 0 0 0,1 0 0 0 0,0 0 0 0 0,0 0 1 0 0,0 0-1 0 0,1-1 0 0 0,0 1 0 0 0,0-1 0 0 0,1 0 1 0 0,-1 0-1 0 0,2 0 0 0 0,-3-14 0 0 0,4 12-18 0 0,0 0 0 0 0,0 0 0 0 0,1 0 0 0 0,0 0 0 0 0,1 1 0 0 0,0-1 1 0 0,0 0-1 0 0,1 1 0 0 0,0-1 0 0 0,0 1 0 0 0,1 0 0 0 0,0 0 0 0 0,1 0 0 0 0,-1 1 0 0 0,2-1 0 0 0,-1 1 0 0 0,7-7 0 0 0,-5 7-8 0 0,0 1-1 0 0,0 0 1 0 0,1 0-1 0 0,-1 0 1 0 0,1 1-1 0 0,0 0 1 0 0,1 0-1 0 0,-1 1 1 0 0,1 1-1 0 0,0-1 1 0 0,0 1-1 0 0,0 1 1 0 0,0-1-1 0 0,1 2 1 0 0,17-2 0 0 0,-6 3 136 0 0,0 1 1 0 0,0 0-1 0 0,0 2 1 0 0,-1 1-1 0 0,1 0 1 0 0,-1 1-1 0 0,0 2 1 0 0,-1 0 0 0 0,1 1-1 0 0,-1 1 1 0 0,19 11-1 0 0,-34-17-131 0 0,0 0-1 0 0,-1 0 1 0 0,1 0-1 0 0,-1 0 1 0 0,1 0 0 0 0,-1 0-1 0 0,0 1 1 0 0,0 0-1 0 0,-1 0 1 0 0,1 0-1 0 0,-1 0 1 0 0,3 6-1 0 0,-4-7 1 0 0,0-1-1 0 0,0 0 0 0 0,-1 1 1 0 0,1-1-1 0 0,-1 1 0 0 0,0-1 1 0 0,0 1-1 0 0,0-1 0 0 0,0 1 0 0 0,0-1 1 0 0,0 1-1 0 0,-1-1 0 0 0,1 1 1 0 0,-1-1-1 0 0,0 0 0 0 0,0 1 0 0 0,1-1 1 0 0,-2 0-1 0 0,1 1 0 0 0,0-1 1 0 0,0 0-1 0 0,-1 0 0 0 0,1 0 1 0 0,-4 3-1 0 0,-2 2 16 0 0,-1 0 0 0 0,1-1 0 0 0,-1 0 0 0 0,-1 0 0 0 0,-9 4 0 0 0,-47 21 4 0 0,51-24-27 0 0,-45 19-713 0 0,-68 21 0 0 0,99-41-1209 0 0,10-6-3676 0 0,9-2-223 0 0</inkml:trace>
  <inkml:trace contextRef="#ctx0" brushRef="#br0" timeOffset="1">862 1 11975 0 0,'0'0'547'0'0,"-7"5"181"0"0,-4 5-155 0 0,0 1 1 0 0,0 0-1 0 0,1 0 1 0 0,-13 20-1 0 0,-31 56 4080 0 0,28-42-4712 0 0,-11 16 244 0 0,-172 269-1403 0 0,190-305 953 0 0,9-12 107 0 0,1 0 1 0 0,0 1-1 0 0,1 0 0 0 0,-10 23 1 0 0,17-36 164 0 0,0 1 1 0 0,1 0 0 0 0,-1-1 0 0 0,1 1 0 0 0,0 0 0 0 0,-1-1 0 0 0,1 1 0 0 0,0 0 0 0 0,0 0 0 0 0,0-1 0 0 0,0 1 0 0 0,1 0 0 0 0,-1 0 0 0 0,0-1 0 0 0,1 1 0 0 0,-1 0 0 0 0,1-1-1 0 0,-1 1 1 0 0,1-1 0 0 0,0 1 0 0 0,0 0 0 0 0,0-1 0 0 0,0 0 0 0 0,0 1 0 0 0,1 1 0 0 0,0-2-104 0 0,-1 0-1 0 0,1 1 1 0 0,0-1-1 0 0,0 0 1 0 0,-1 0 0 0 0,1 0-1 0 0,0 0 1 0 0,4 1-1 0 0,-3-1-557 0 0,0 0-1 0 0,0-1 0 0 0,0 1 1 0 0,0-1-1 0 0,1 0 0 0 0,2 0 1 0 0,16-2-5096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4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82 1375 0 0,'0'0'66'0'0,"-4"-15"354"0"0,4 10 488 0 0,0 0 1 0 0,0 1-1 0 0,1-1 1 0 0,0 1-1 0 0,0-1 0 0 0,0 1 1 0 0,0-1-1 0 0,2-3 1 0 0,18-37 2989 0 0,-14 32-3442 0 0,15-29 3383 0 0,-20 40-3008 0 0,-2 2-782 0 0,0-1 0 0 0,0 1 0 0 0,0 0 0 0 0,1 0 0 0 0,-1 0 0 0 0,0 0 0 0 0,0 0 1 0 0,0-1-1 0 0,0 1 0 0 0,0 0 0 0 0,0 0 0 0 0,0 0 0 0 0,0 0 0 0 0,0 0 0 0 0,0-1 0 0 0,0 1 0 0 0,0 0 0 0 0,1 0 0 0 0,-1 0 1 0 0,0 0-1 0 0,0 0 0 0 0,0 0 0 0 0,0 0 0 0 0,0 0 0 0 0,1 0 0 0 0,-1-1 0 0 0,0 1 0 0 0,0 0 0 0 0,0 0 0 0 0,0 0 1 0 0,0 0-1 0 0,1 0 0 0 0,-1 0 0 0 0,0 0 0 0 0,0 0 0 0 0,0 0 0 0 0,0 0 0 0 0,1 0 0 0 0,30 9 129 0 0,-27-7-168 0 0,1 0-1 0 0,0 0 0 0 0,-1-1 0 0 0,1 0 1 0 0,0 0-1 0 0,0 0 0 0 0,0-1 0 0 0,0 0 1 0 0,0 0-1 0 0,5 0 0 0 0,1-2-463 0 0,-1-1 0 0 0,1 0 0 0 0,-1 0 0 0 0,20-10 0 0 0,-10 2-812 0 0</inkml:trace>
</inkml:ink>
</file>

<file path=ppt/ink/ink2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9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356 2303 0 0,'4'7'17812'0'0,"-17"-14"-17083"0"0,-6-2-228 0 0,0-1 0 0 0,1 0 0 0 0,-22-18 0 0 0,35 24-517 0 0,0 0 0 0 0,0-1 0 0 0,1 0 0 0 0,0 0 0 0 0,0 0 0 0 0,0 0 0 0 0,0-1 0 0 0,1 1 0 0 0,0-1 0 0 0,0 0 0 0 0,0 0 0 0 0,1 0 0 0 0,0 0 0 0 0,0 0 0 0 0,-1-9 0 0 0,2 9-38 0 0,1 1-1 0 0,0-1 0 0 0,0 0 0 0 0,0 0 0 0 0,1 0 1 0 0,-1 0-1 0 0,1 0 0 0 0,1 0 0 0 0,-1 0 0 0 0,1 1 1 0 0,0-1-1 0 0,0 1 0 0 0,1-1 0 0 0,0 1 0 0 0,0 0 1 0 0,4-6-1 0 0,-3 5-22 0 0,1 1 0 0 0,0-1 0 0 0,1 1 0 0 0,-1 0 1 0 0,1 0-1 0 0,0 0 0 0 0,0 1 0 0 0,1 0 0 0 0,-1 0 0 0 0,1 1 1 0 0,0 0-1 0 0,10-4 0 0 0,21-3 90 0 0,1 0 0 0 0,0 3 0 0 0,0 1 0 0 0,76-1 0 0 0,20 14 329 0 0,-113-4-163 0 0,0 1 0 0 0,0 1 0 0 0,41 15 0 0 0,-60-19-135 0 0,1 1 1 0 0,-1-1-1 0 0,1 1 1 0 0,-1 0 0 0 0,0 0-1 0 0,0 0 1 0 0,0 1 0 0 0,0-1-1 0 0,4 4 1 0 0,-6-4-21 0 0,0-1 0 0 0,0 0 0 0 0,-1 1 0 0 0,1-1 0 0 0,0 1 0 0 0,0-1 0 0 0,-1 1 0 0 0,1-1 0 0 0,-1 1 0 0 0,0-1 0 0 0,1 1 0 0 0,-1 0 0 0 0,0-1 0 0 0,0 1 0 0 0,0-1 0 0 0,0 1 0 0 0,0 0 0 0 0,0-1 0 0 0,-1 1 0 0 0,1-1 0 0 0,0 1 0 0 0,-1-1 0 0 0,1 1 0 0 0,-2 2 0 0 0,-2 3 24 0 0,0 1 0 0 0,-1-1 0 0 0,0 0 1 0 0,0 0-1 0 0,0 0 0 0 0,-1-1 0 0 0,0 0 0 0 0,0 0 0 0 0,-9 6 0 0 0,-11 6-20 0 0,-30 17-1 0 0,56-34-27 0 0,-49 27-119 0 0,-68 29-1 0 0,95-48-461 0 0,0-1-1 0 0,0-2 1 0 0,0 0-1 0 0,-1-1 1 0 0,0-1-1 0 0,-24 1 1 0 0,26-6-1739 0 0,2 0-3931 0 0</inkml:trace>
</inkml:ink>
</file>

<file path=ppt/ink/ink2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39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0 1 9671 0 0,'0'0'6904'0'0,"0"1"-6797"0"0,0 3-85 0 0,0-1 0 0 0,0 0-1 0 0,0 0 1 0 0,0 1 0 0 0,-1-1 0 0 0,0 0 0 0 0,1 0-1 0 0,-1 0 1 0 0,0 0 0 0 0,-1 0 0 0 0,1 0 0 0 0,-3 5-1 0 0,-25 36 415 0 0,19-31-215 0 0,-47 66 981 0 0,-53 80 471 0 0,42-48-1249 0 0,-68 103-300 0 0,113-181-1719 0 0,-51 56 1 0 0,57-72 91 0 0,-1-1 0 0 0,0 0 0 0 0,0-1 0 0 0,-33 18 0 0 0,41-27-59 0 0</inkml:trace>
</inkml:ink>
</file>

<file path=ppt/ink/ink2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0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26 10159 0 0,'0'0'920'0'0,"1"0"-754"0"0,4 2 100 0 0,0-2 0 0 0,-1 1 1 0 0,1 0-1 0 0,0-1 1 0 0,0 0-1 0 0,0 0 0 0 0,-1-1 1 0 0,1 1-1 0 0,0-1 0 0 0,0 0 1 0 0,-1 0-1 0 0,1-1 1 0 0,-1 1-1 0 0,1-1 0 0 0,-1 0 1 0 0,0 0-1 0 0,1 0 0 0 0,-1-1 1 0 0,7-5-1 0 0,-5 3-4 0 0,0 0 1 0 0,0 0-1 0 0,-1-1 1 0 0,1 1-1 0 0,-1-1 0 0 0,0-1 1 0 0,-1 1-1 0 0,1-1 0 0 0,-1 0 1 0 0,-1 0-1 0 0,5-10 1 0 0,-8 16-249 0 0,0 1 0 0 0,0-1 1 0 0,0 0-1 0 0,0 1 1 0 0,0-1-1 0 0,0 1 0 0 0,0-1 1 0 0,0 0-1 0 0,0 1 1 0 0,0-1-1 0 0,0 1 0 0 0,-1-1 1 0 0,1 1-1 0 0,0-1 1 0 0,0 1-1 0 0,-1-1 1 0 0,1 1-1 0 0,0-1 0 0 0,-1 1 1 0 0,1-1-1 0 0,-1 1 1 0 0,1-1-1 0 0,-1 1 0 0 0,1 0 1 0 0,-1-1-1 0 0,1 1 1 0 0,-1 0-1 0 0,1-1 1 0 0,-1 1-1 0 0,1 0 0 0 0,-1 0 1 0 0,1-1-1 0 0,-1 1 1 0 0,1 0-1 0 0,-2 0 0 0 0,-19-5 40 0 0,8 6-53 0 0,0-1 0 0 0,1 2 0 0 0,-1-1 0 0 0,1 2 0 0 0,-1 0 0 0 0,1 0 1 0 0,0 1-1 0 0,0 1 0 0 0,-13 7 0 0 0,-4 2-1 0 0,2 3-1 0 0,-39 28 1 0 0,63-43 3 0 0,-51 42-20 0 0,47-37 9 0 0,0-1-1 0 0,0 2 1 0 0,1-1 0 0 0,0 1 0 0 0,-6 8-1 0 0,8-6 9 0 0,4 0 0 0 0,1-9 5 0 0,0 0-1 0 0,0 1 0 0 0,0-1 1 0 0,0 0-1 0 0,0 0 1 0 0,0 1-1 0 0,0-1 0 0 0,0 0 1 0 0,1 0-1 0 0,-1 0 1 0 0,0 0-1 0 0,1-1 0 0 0,-1 1 1 0 0,1 0-1 0 0,-1-1 1 0 0,1 1-1 0 0,-1-1 0 0 0,1 1 1 0 0,-1-1-1 0 0,1 1 1 0 0,0-1-1 0 0,-1 0 0 0 0,4 0 1 0 0,4 0 114 0 0,1 0 1 0 0,15-2-1 0 0,11-4 307 0 0,0-2-1 0 0,44-16 1 0 0,27-6-103 0 0,-97 29-323 0 0,-9 0 0 0 0,-1 1 0 0 0,1 0 0 0 0,-1 0 0 0 0,1 0 0 0 0,0 0 0 0 0,-1 0 0 0 0,1 0 0 0 0,0 0 0 0 0,-1 0 0 0 0,1 0 0 0 0,-1 0 0 0 0,1 1 0 0 0,0-1 0 0 0,-1 0 0 0 0,1 0 0 0 0,-1 1 0 0 0,1-1 0 0 0,-1 0 0 0 0,1 0 0 0 0,0 2 0 0 0,0 3 0 0 0,-1-5 0 0 0,0 3 0 0 0,0 0-1 0 0,0 0 1 0 0,0 1-1 0 0,-1-1 1 0 0,1 0-1 0 0,-1 0 0 0 0,0 1 1 0 0,0-1-1 0 0,0 0 1 0 0,0 0-1 0 0,0 0 1 0 0,-1 0-1 0 0,-2 4 1 0 0,-4 5-25 0 0,-16 19 0 0 0,20-26 18 0 0,-48 61-1033 0 0,51-65 499 0 0,12-9-4238 0 0</inkml:trace>
</inkml:ink>
</file>

<file path=ppt/ink/ink2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0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46 6447 0 0,'0'0'586'0'0,"1"-1"-486"0"0,3-6-1245 0 0,6-10 4328 0 0,-8 15-1437 0 0,0-1 0 0 0,0 1 0 0 0,-1 0 0 0 0,1 0 0 0 0,1 0 0 0 0,-1 0 0 0 0,5-3 0 0 0,-6 4-590 0 0,6 7-1044 0 0,-5-5-112 0 0,-1 1 0 0 0,0 0 0 0 0,0 0 0 0 0,0 0 0 0 0,0 0 0 0 0,0 0 0 0 0,-1 1 0 0 0,1-1 0 0 0,-1 0 0 0 0,1 0 0 0 0,-1 0 0 0 0,0 1 0 0 0,0-1 0 0 0,0 0 0 0 0,0 0 0 0 0,0 1 0 0 0,0-1 0 0 0,-1 3 0 0 0,-1 7 0 0 0,-8 24 0 0 0,8-31 0 0 0,-12 39 8 0 0,-3-2 0 0 0,-2 0-1 0 0,-1-2 1 0 0,-36 55 0 0 0,-118 141-9 0 0,168-228-2 0 0,-28 38-725 0 0,-32 55 0 0 0,12 2-5181 0 0,48-91 4239 0 0</inkml:trace>
</inkml:ink>
</file>

<file path=ppt/ink/ink2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0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47 8287 0 0,'-9'0'618'0'0,"-27"1"-212"0"0,12 1 12390 0 0,38-5-12488 0 0,121-28 1107 0 0,162-33 97 0 0,2 19-763 0 0,-296 45-872 0 0,107-6 757 0 0,-54 9-2454 0 0,-44-1-824 0 0,0 1 0 0 0,17 5 0 0 0,-13-2-4631 0 0</inkml:trace>
</inkml:ink>
</file>

<file path=ppt/ink/ink2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1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5 244 11519 0 0,'0'-1'5218'0'0,"1"-11"-5114"0"0,1 1 0 0 0,1 0 0 0 0,-1 0 0 0 0,1 1 0 0 0,1-1 0 0 0,9-18 0 0 0,8-26-443 0 0,-16 41 379 0 0,5-22 339 0 0,-10 34-297 0 0,1-1 1 0 0,-1 0-1 0 0,1 1 0 0 0,-1-1 0 0 0,0 1 0 0 0,0-1 0 0 0,0 0 0 0 0,-1 1 0 0 0,1-1 0 0 0,-2-3 1 0 0,2 5-73 0 0,0 0 1 0 0,-1 1 0 0 0,1-1-1 0 0,-1 0 1 0 0,1 1 0 0 0,-1-1 0 0 0,1 1-1 0 0,-1-1 1 0 0,1 1 0 0 0,-1-1 0 0 0,0 1-1 0 0,1-1 1 0 0,-1 1 0 0 0,0-1 0 0 0,1 1-1 0 0,-1 0 1 0 0,0-1 0 0 0,1 1 0 0 0,-1 0-1 0 0,0 0 1 0 0,0 0 0 0 0,1 0-1 0 0,-1-1 1 0 0,0 1 0 0 0,0 0 0 0 0,1 0-1 0 0,-1 0 1 0 0,0 1 0 0 0,0-1 0 0 0,0 0-1 0 0,1 0 1 0 0,-1 0 0 0 0,0 0 0 0 0,1 1-1 0 0,-2 0 1 0 0,-4 1 9 0 0,0 0 0 0 0,0 1 1 0 0,-7 5-1 0 0,9-6-14 0 0,-37 24 151 0 0,-48 40 0 0 0,-32 37 611 0 0,119-101-754 0 0,0 0-5 0 0,-97 90 632 0 0,86-78-551 0 0,2 0 0 0 0,-1 0 0 0 0,1 1-1 0 0,1 0 1 0 0,-10 22 0 0 0,18-34-67 0 0,1 0 0 0 0,0 0 0 0 0,0 0 0 0 0,0 0 0 0 0,1 0 0 0 0,-1 0 0 0 0,1 0 0 0 0,0 4-1 0 0,-1-7-11 0 0,1 1 0 0 0,1 0-1 0 0,-1 0 1 0 0,0 0-1 0 0,0-1 1 0 0,0 1 0 0 0,0 0-1 0 0,0-1 1 0 0,1 1-1 0 0,-1 0 1 0 0,0 0-1 0 0,1-1 1 0 0,-1 1 0 0 0,0 0-1 0 0,1-1 1 0 0,-1 1-1 0 0,1-1 1 0 0,-1 1-1 0 0,1-1 1 0 0,-1 1 0 0 0,1-1-1 0 0,0 1 1 0 0,-1-1-1 0 0,1 1 1 0 0,0-1-1 0 0,-1 1 1 0 0,1-1 0 0 0,0 0-1 0 0,-1 0 1 0 0,1 1-1 0 0,0-1 1 0 0,0 0-1 0 0,-1 0 1 0 0,1 0 0 0 0,0 0-1 0 0,0 0 1 0 0,-1 0-1 0 0,2 0 1 0 0,10-1 224 0 0,0-1 0 0 0,0 0 0 0 0,-1-1 0 0 0,1 0 0 0 0,-1-1 0 0 0,12-5 1 0 0,11-4 82 0 0,196-65 1440 0 0,-230 78-1757 0 0,0 0-1 0 0,0 0 0 0 0,0 1 1 0 0,0-1-1 0 0,0 0 0 0 0,0 0 1 0 0,0 0-1 0 0,-1 0 0 0 0,1 1 0 0 0,0-1 1 0 0,0 0-1 0 0,0 0 0 0 0,0 0 1 0 0,0 0-1 0 0,0 1 0 0 0,0-1 0 0 0,0 0 1 0 0,0 0-1 0 0,0 0 0 0 0,0 1 1 0 0,0-1-1 0 0,0 0 0 0 0,1 0 1 0 0,-1 0-1 0 0,0 0 0 0 0,0 1 0 0 0,0-1 1 0 0,0 0-1 0 0,0 0 0 0 0,0 0 1 0 0,0 0-1 0 0,0 0 0 0 0,0 1 1 0 0,1-1-1 0 0,-1 0 0 0 0,0 0 0 0 0,0 0 1 0 0,0 0-1 0 0,0 0 0 0 0,0 0 1 0 0,1 0-1 0 0,-1 0 0 0 0,0 1 1 0 0,0-1-1 0 0,0 0 0 0 0,0 0 0 0 0,1 0 1 0 0,-1 0-1 0 0,0 0 0 0 0,0 0 1 0 0,0 0-1 0 0,1 0 0 0 0,-1 0 0 0 0,0 0 1 0 0,0 0-1 0 0,0 0 0 0 0,0 0 1 0 0,1 0-1 0 0,-1 0 0 0 0,0 0 1 0 0,0-1-1 0 0,0 1 0 0 0,0 0 0 0 0,1 0 1 0 0,-1 0-1 0 0,0 0 0 0 0,0 0 1 0 0,0 0-1 0 0,0-1 0 0 0,-6 13-14 0 0,6-12 13 0 0,-35 45-67 0 0,-9 13 69 0 0,40-53-1 0 0,1 1 0 0 0,0-1 0 0 0,0 1 0 0 0,0 0 0 0 0,1 0 0 0 0,0 0 0 0 0,0 1 0 0 0,-1 9 0 0 0,3-14-2 0 0,0 0 1 0 0,0 0-1 0 0,0 1 0 0 0,0-1 0 0 0,0 0 1 0 0,0 0-1 0 0,1 0 0 0 0,-1 0 0 0 0,1 1 0 0 0,-1-1 1 0 0,1 0-1 0 0,0 0 0 0 0,0 0 0 0 0,0 0 1 0 0,0 0-1 0 0,0-1 0 0 0,0 1 0 0 0,2 2 1 0 0,0-2 3 0 0,-1 0 0 0 0,1 1 0 0 0,0-1 1 0 0,0 0-1 0 0,0-1 0 0 0,0 1 0 0 0,0 0 1 0 0,0-1-1 0 0,0 0 0 0 0,6 2 1 0 0,0-1-189 0 0,0 0 1 0 0,1-1 0 0 0,-1 0-1 0 0,1-1 1 0 0,-1 0 0 0 0,1 0 0 0 0,14-3-1 0 0,-2-2-1560 0 0,1-3-3685 0 0,0-1-1821 0 0</inkml:trace>
</inkml:ink>
</file>

<file path=ppt/ink/ink2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1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 8287 0 0,'0'0'16240'0'0,"-2"-9"-17928"0"0</inkml:trace>
</inkml:ink>
</file>

<file path=ppt/ink/ink2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7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81 5063 0 0,'0'0'4982'0'0,"-2"19"-2726"0"0,-10-4-1078 0 0,-1-1 1 0 0,0 0 0 0 0,-21 18-1 0 0,17-17-620 0 0,-16 20 0 0 0,-10 9-71 0 0,38-40-509 0 0,-2 2 192 0 0,12-8-1 0 0,4-5-159 0 0,0-1 1 0 0,0 1-1 0 0,0-1 0 0 0,7-11 1 0 0,18-15-173 0 0,1 3-77 0 0,1 2 0 0 0,1 1 0 0 0,50-27 0 0 0,-80 51 243 0 0,15-8-26 0 0,31-12 0 0 0,-47 21 54 0 0,1 1-1 0 0,0 0 0 0 0,-1 0 0 0 0,1 1 0 0 0,0-1 0 0 0,0 2 0 0 0,0-1 0 0 0,0 1 0 0 0,12 1 1 0 0,-18-1-21 0 0,1 0 1 0 0,-1 1 0 0 0,1-1 0 0 0,-1 1 0 0 0,0-1 0 0 0,1 1 0 0 0,-1 0 0 0 0,0-1 0 0 0,1 1-1 0 0,-1 0 1 0 0,0 0 0 0 0,0 0 0 0 0,0 0 0 0 0,0 0 0 0 0,0 0 0 0 0,0 0 0 0 0,0 0 0 0 0,0 1-1 0 0,0-1 1 0 0,0 0 0 0 0,-1 1 0 0 0,1-1 0 0 0,0 0 0 0 0,-1 1 0 0 0,1-1 0 0 0,-1 1 0 0 0,0-1-1 0 0,1 1 1 0 0,-1-1 0 0 0,0 1 0 0 0,0-1 0 0 0,0 1 0 0 0,0-1 0 0 0,0 2 0 0 0,-1 3 29 0 0,1 0 0 0 0,-1 1 0 0 0,0-1 0 0 0,-1 0 0 0 0,0 0 0 0 0,-4 10 1 0 0,0-5-15 0 0,-1 0 0 0 0,0 0 0 0 0,-1-1 0 0 0,0 0 0 0 0,0-1 1 0 0,-1 1-1 0 0,-20 15 0 0 0,-7 7 1 0 0,35-31 25 0 0,11-9 11 0 0,62-42-591 0 0,12-10-346 0 0,-41 23 115 0 0,-6 5-229 0 0,52-35 0 0 0,-75 58 1146 0 0,0 1 1 0 0,1 1-1 0 0,0 0 0 0 0,0 1 0 0 0,1 0 0 0 0,-1 1 0 0 0,30-5 1 0 0,-17 6 210 0 0,33 0 1 0 0,-52 3-346 0 0,1 2 1 0 0,-1-1-1 0 0,0 1 0 0 0,0 1 1 0 0,0 0-1 0 0,0 0 0 0 0,14 6 1 0 0,-20-7-27 0 0,-1 0 0 0 0,0 0 1 0 0,1 1-1 0 0,-1-1 0 0 0,0 1 0 0 0,0-1 1 0 0,0 1-1 0 0,0 0 0 0 0,0-1 1 0 0,0 1-1 0 0,-1 0 0 0 0,1 0 1 0 0,-1 1-1 0 0,1-1 0 0 0,-1 0 1 0 0,2 4-1 0 0,-2-3 17 0 0,0 1 0 0 0,0-1 1 0 0,-1 1-1 0 0,1-1 0 0 0,-1 1 0 0 0,0 0 0 0 0,0-1 0 0 0,0 1 1 0 0,0 0-1 0 0,-1 5 0 0 0,-3 5 169 0 0,0 0 1 0 0,-1 0-1 0 0,-1 0 1 0 0,-10 20-1 0 0,14-29-92 0 0,-18 34 213 0 0,-14 45-1 0 0,33-83-918 0 0</inkml:trace>
</inkml:ink>
</file>

<file path=ppt/ink/ink2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8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58 10591 0 0,'0'0'819'0'0,"-1"2"-534"0"0,-3 8 138 0 0,1 1 0 0 0,0-1-1 0 0,1 0 1 0 0,0 1 0 0 0,-1 12-1 0 0,3-23-414 0 0,1 1 1 0 0,-1-1-1 0 0,0 1 0 0 0,0 0 0 0 0,0-1 0 0 0,0 1 1 0 0,0 0-1 0 0,1-1 0 0 0,-1 1 0 0 0,0-1 0 0 0,1 1 1 0 0,-1 0-1 0 0,0-1 0 0 0,1 1 0 0 0,-1-1 0 0 0,1 1 0 0 0,-1-1 1 0 0,1 0-1 0 0,-1 1 0 0 0,1-1 0 0 0,-1 1 0 0 0,1-1 1 0 0,-1 0-1 0 0,1 1 0 0 0,-1-1 0 0 0,1 0 0 0 0,0 0 0 0 0,-1 1 1 0 0,1-1-1 0 0,0 0 0 0 0,-1 0 0 0 0,1 0 0 0 0,0 0 1 0 0,0 0-1 0 0,2 0 38 0 0,-1 0 0 0 0,1 0 0 0 0,0 0-1 0 0,-1 0 1 0 0,1 0 0 0 0,4-2 0 0 0,13-7 392 0 0,0 0 1 0 0,-1-1-1 0 0,-1-1 0 0 0,1 0 0 0 0,21-20 0 0 0,-5 6 29 0 0,-23 16-427 0 0,0 0 1 0 0,-1 0-1 0 0,0-1 0 0 0,0 0 0 0 0,-1-1 0 0 0,-1-1 0 0 0,0 1 0 0 0,12-21 1 0 0,-20 31-91 0 0,0 0 0 0 0,-1 0 1 0 0,1 0-1 0 0,-1 0 0 0 0,1-1 1 0 0,-1 1-1 0 0,0 0 1 0 0,0 0-1 0 0,1 0 0 0 0,-1 0 1 0 0,0 0-1 0 0,0 0 0 0 0,0 0 1 0 0,0-1-1 0 0,0 1 1 0 0,-1-2-1 0 0,1 3 4 0 0,0-1 1 0 0,-1 1-1 0 0,1-1 0 0 0,0 1 1 0 0,-1 0-1 0 0,1-1 1 0 0,0 1-1 0 0,-1-1 0 0 0,1 1 1 0 0,-1 0-1 0 0,1-1 1 0 0,-1 1-1 0 0,1 0 0 0 0,-1-1 1 0 0,1 1-1 0 0,-1 0 0 0 0,1 0 1 0 0,-1 0-1 0 0,1 0 1 0 0,-1-1-1 0 0,1 1 0 0 0,-1 0 1 0 0,0 0-1 0 0,-3 0-133 0 0,0 0 0 0 0,0 1 1 0 0,0-1-1 0 0,0 1 0 0 0,0 0 0 0 0,0 0 0 0 0,-7 3 0 0 0,-37 17-121 0 0,1 3-1 0 0,-70 48 1 0 0,-104 102 1782 0 0,193-149-1289 0 0,11-11-80 0 0,2 1 0 0 0,0 0 0 0 0,1 2 0 0 0,-13 17 0 0 0,27-34-94 0 0,-1 1-1 0 0,1 0 1 0 0,0-1-1 0 0,-1 1 1 0 0,1-1 0 0 0,0 1-1 0 0,-1 0 1 0 0,1-1 0 0 0,0 1-1 0 0,0 0 1 0 0,0-1 0 0 0,0 1-1 0 0,-1 0 1 0 0,1-1 0 0 0,0 1-1 0 0,0 0 1 0 0,0-1 0 0 0,0 1-1 0 0,1 0 1 0 0,-1-1-1 0 0,0 1 1 0 0,0 0 0 0 0,0-1-1 0 0,0 1 1 0 0,1 0 0 0 0,-1-1-1 0 0,0 1 1 0 0,1-1 0 0 0,-1 1-1 0 0,0 0 1 0 0,1-1 0 0 0,-1 1-1 0 0,1-1 1 0 0,-1 1-1 0 0,1-1 1 0 0,-1 1 0 0 0,1-1-1 0 0,-1 0 1 0 0,1 1 0 0 0,-1-1-1 0 0,1 0 1 0 0,0 1 0 0 0,-1-1-1 0 0,1 0 1 0 0,1 1 0 0 0,3 0 52 0 0,0 1 0 0 0,0-1 0 0 0,0 1 0 0 0,9-1 0 0 0,6 0-302 0 0,-1-1 0 0 0,1 0 0 0 0,33-7 0 0 0,-19 3-5669 0 0</inkml:trace>
</inkml:ink>
</file>

<file path=ppt/ink/ink2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8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52 12783 0 0,'0'2'587'0'0,"14"47"3793"0"0,-17-60-3283 0 0,-2-9-862 0 0,1 0 1 0 0,1-1-1 0 0,1 1 0 0 0,0-1 0 0 0,2 0 1 0 0,3-28-1 0 0,-2 36-277 0 0,1 0 0 0 0,1 0 0 0 0,0 0 0 0 0,1 0 0 0 0,0 0-1 0 0,1 1 1 0 0,0 0 0 0 0,1 0 0 0 0,0 0 0 0 0,16-20 0 0 0,-17 26 13 0 0,0 0 0 0 0,1 1 0 0 0,0 0 0 0 0,0 1 0 0 0,0-1 0 0 0,0 1 0 0 0,1 0 0 0 0,-1 0 0 0 0,1 1 0 0 0,0 0 0 0 0,0 0 0 0 0,0 1 0 0 0,1 0 0 0 0,-1 0-1 0 0,1 1 1 0 0,-1 0 0 0 0,1 0 0 0 0,-1 0 0 0 0,9 2 0 0 0,2 0 28 0 0,0 0-1 0 0,1 2 1 0 0,-1 0-1 0 0,-1 1 0 0 0,1 1 1 0 0,31 13-1 0 0,-42-15 17 0 0,0 1 0 0 0,1 0 0 0 0,-2 1 0 0 0,1-1 0 0 0,0 1 0 0 0,-1 0-1 0 0,0 1 1 0 0,10 12 0 0 0,-12-13 40 0 0,0 0 0 0 0,0 0 0 0 0,-1 0 0 0 0,0 1 0 0 0,0 0 0 0 0,0-1 0 0 0,-1 1 0 0 0,0 0 0 0 0,0 0-1 0 0,0 1 1 0 0,-1-1 0 0 0,1 7 0 0 0,-2-8 11 0 0,0 0-1 0 0,-1 0 0 0 0,0 1 1 0 0,0-1-1 0 0,0 0 1 0 0,0 0-1 0 0,-1 0 0 0 0,0 0 1 0 0,0-1-1 0 0,0 1 0 0 0,0 0 1 0 0,-1-1-1 0 0,0 0 1 0 0,0 1-1 0 0,0-1 0 0 0,0 0 1 0 0,-1-1-1 0 0,0 1 1 0 0,0 0-1 0 0,-7 4 0 0 0,0 0-206 0 0,-1 0-1 0 0,-1 0 0 0 0,1-2 1 0 0,-1 1-1 0 0,-1-2 0 0 0,-16 6 1 0 0,12-6-555 0 0,0 0 0 0 0,-1-1 0 0 0,0-1 0 0 0,0 0 1 0 0,0-2-1 0 0,-20 0 0 0 0,25-3-55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5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939 8287 0 0,'0'0'1050'0'0,"1"0"-58"0"0,5-4-457 0 0,-1 1 0 0 0,0-1 1 0 0,0 0-1 0 0,0 0 0 0 0,0 0 1 0 0,-1 0-1 0 0,0-1 0 0 0,1 0 0 0 0,-2 0 1 0 0,1 0-1 0 0,3-6 0 0 0,1-5 14 0 0,-1 1 0 0 0,11-31 0 0 0,-7 8-316 0 0,-1 0-1 0 0,4-41 1 0 0,2-80-201 0 0,-4 29-211 0 0,8-199 388 0 0,-19 321-191 0 0,-1 6-6 0 0,0 0-1 0 0,0 0 1 0 0,0-1 0 0 0,0 1 0 0 0,0 0 0 0 0,-1 0 0 0 0,1 0-1 0 0,-1-3 1 0 0,-8 14 24 0 0,-8 19-144 0 0,1 0 0 0 0,1 0 0 0 0,-16 47 0 0 0,20-48 63 0 0,-16 43 30 0 0,3 2 0 0 0,-20 107 0 0 0,-4 152-15 0 0,41-264 80 0 0,-4 0 0 0 0,-33 116 0 0 0,37-163-28 0 0,-1-1 1 0 0,0-1-1 0 0,-21 33 1 0 0,-42 47-735 0 0,40-50-322 0 0,21-31 243 0 0,9-15 342 0 0,1-2 377 0 0,0 1 0 0 0,0-1 0 0 0,0 1 0 0 0,0-1 0 0 0,0 1 0 0 0,0-1 0 0 0,0 1 0 0 0,1-1 0 0 0,-1 0 0 0 0,0 1 0 0 0,0-1 0 0 0,0 1 0 0 0,0-1 0 0 0,1 1 0 0 0,-1-1 0 0 0,0 0 0 0 0,0 1 0 0 0,1-1 0 0 0,-1 0 0 0 0,0 1 0 0 0,1-1 0 0 0,-1 0 0 0 0,0 1 0 0 0,1-1 0 0 0,-1 0 1 0 0,1 1-1 0 0,-1-1 0 0 0,0 0 0 0 0,1 0 0 0 0,-1 0 0 0 0,1 0 0 0 0,-1 1 0 0 0,1-1 0 0 0,-1 0 0 0 0,1 0 0 0 0,-1 0 0 0 0,1 0 0 0 0,0 0 0 0 0,10 0-655 0 0</inkml:trace>
</inkml:ink>
</file>

<file path=ppt/ink/ink3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8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4 1 8287 0 0,'0'0'2355'0'0,"1"2"-710"0"0,2 29 1848 0 0,-3-22-3438 0 0,1 0 1 0 0,-1 0-1 0 0,-1 0 0 0 0,0 0 1 0 0,0 0-1 0 0,-4 14 0 0 0,-5 2-51 0 0,-1 0 0 0 0,-1 0-1 0 0,-1-2 1 0 0,-27 38 0 0 0,-9 17 216 0 0,-59 126 1560 0 0,-33 56-551 0 0,102-206-1425 0 0,3-3-616 0 0,35-50 491 0 0</inkml:trace>
</inkml:ink>
</file>

<file path=ppt/ink/ink3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9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457 8751 0 0,'0'0'674'0'0,"-3"8"1716"0"0,-16 22 5390 0 0,-14 12-6451 0 0,29-38-1191 0 0,-21 24-46 0 0,-43 34 0 0 0,49-45-257 0 0,-24 21-2867 0 0</inkml:trace>
  <inkml:trace contextRef="#ctx0" brushRef="#br0" timeOffset="0.98">559 0 10591 0 0,'0'0'1136'0'0,"-1"11"-1136"0"0,-2 1 0 0 0,-2 0 776 0 0,2 1 120 0 0</inkml:trace>
</inkml:ink>
</file>

<file path=ppt/ink/ink3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9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6 54 5527 0 0,'0'0'4130'0'0,"-7"-5"-441"0"0,-8-7-2936 0 0,11 7-793 0 0,-2 0-1 0 0,1 1 1 0 0,0 0-1 0 0,-1 0 1 0 0,0 1-1 0 0,0-1 1 0 0,-9-2-1 0 0,11 5 144 0 0,0 1 0 0 0,0-1 1 0 0,0 1-1 0 0,0 0 0 0 0,1 1 0 0 0,-1-1 0 0 0,0 1 0 0 0,0-1 0 0 0,0 1 0 0 0,-7 3 0 0 0,-37 18 1654 0 0,45-20-1677 0 0,-24 13 411 0 0,1 1-1 0 0,1 2 1 0 0,-32 27 0 0 0,-62 70 111 0 0,108-103-455 0 0,-13 19-1 0 0,21-28-57 0 0,1 0-1 0 0,-1 1 0 0 0,1-1 1 0 0,0 1-1 0 0,1 0 1 0 0,-1-1-1 0 0,1 1 0 0 0,-1 0 1 0 0,1 0-1 0 0,-1 8 1 0 0,2-11-53 0 0,1-1 0 0 0,-1 1 0 0 0,0 0 1 0 0,0-1-1 0 0,1 1 0 0 0,-1 0 0 0 0,1-1 1 0 0,-1 1-1 0 0,0-1 0 0 0,1 1 1 0 0,-1 0-1 0 0,1-1 0 0 0,0 1 0 0 0,-1-1 1 0 0,1 1-1 0 0,-1-1 0 0 0,1 0 1 0 0,0 1-1 0 0,-1-1 0 0 0,1 0 0 0 0,0 1 1 0 0,-1-1-1 0 0,2 0 0 0 0,16 5 388 0 0,-7-4-321 0 0,0-1 0 0 0,0 0 0 0 0,0 0 0 0 0,0-2 0 0 0,0 1 0 0 0,14-5 0 0 0,19-1 0 0 0,14-1-73 0 0,16-1-958 0 0,-25 6-3267 0 0</inkml:trace>
</inkml:ink>
</file>

<file path=ppt/ink/ink3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49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64 10135 0 0,'0'0'778'0'0,"-5"8"-476"0"0,-13 6 5533 0 0,17-14-5511 0 0,1 1-1 0 0,-1-1 0 0 0,0 1 1 0 0,0-1-1 0 0,0 1 1 0 0,0-1-1 0 0,0 1 1 0 0,0-1-1 0 0,0 0 0 0 0,-1 0 1 0 0,1 0-1 0 0,0 1 1 0 0,0-1-1 0 0,0 0 0 0 0,0 0 1 0 0,0-1-1 0 0,0 1 1 0 0,-1 0-1 0 0,1-1-253 0 0,0 1-1 0 0,1-1 0 0 0,-1 1 1 0 0,0-1-1 0 0,1 0 1 0 0,-1 1-1 0 0,1-1 1 0 0,-1 0-1 0 0,1 1 0 0 0,0-1 1 0 0,-1 0-1 0 0,1 0 1 0 0,0 0-1 0 0,-1 1 1 0 0,1-1-1 0 0,0 0 0 0 0,0 0 1 0 0,0 0-1 0 0,0 1 1 0 0,0-1-1 0 0,0 0 1 0 0,0 0-1 0 0,0 0 0 0 0,0 0 1 0 0,0 0-1 0 0,0 0 1 0 0,7-24 643 0 0,0 11-578 0 0,0 0 1 0 0,1 0-1 0 0,0 1 0 0 0,1 0 1 0 0,18-19-1 0 0,0 3 155 0 0,34-27 0 0 0,-38 37-351 0 0,1 0 0 0 0,1 2 1 0 0,0 1-1 0 0,1 1 0 0 0,1 1 0 0 0,0 2 0 0 0,1 0 1 0 0,1 2-1 0 0,45-10 0 0 0,-67 18 29 0 0,1 1-1 0 0,0 0 1 0 0,0 1-1 0 0,0-1 1 0 0,-1 2-1 0 0,10 0 1 0 0,-13 0 20 0 0,-1-1 1 0 0,0 1 0 0 0,0 0 0 0 0,0 0 0 0 0,0 0-1 0 0,0 1 1 0 0,0-1 0 0 0,0 1 0 0 0,-1 0 0 0 0,1-1-1 0 0,0 1 1 0 0,-1 0 0 0 0,0 1 0 0 0,1-1-1 0 0,-1 0 1 0 0,0 1 0 0 0,3 3 0 0 0,-1 1 12 0 0,-1-1-1 0 0,1 1 1 0 0,-1 0 0 0 0,-1 0 0 0 0,1 0 0 0 0,-1 0-1 0 0,0 0 1 0 0,-1 1 0 0 0,1 7 0 0 0,-1 7 17 0 0,-2 38 0 0 0,-1 9-1 0 0,3-64-228 0 0,0 0 0 0 0,0 1-1 0 0,0-1 1 0 0,1 0 0 0 0,-1 0-1 0 0,1 0 1 0 0,0 0 0 0 0,1 0 0 0 0,-1-1-1 0 0,1 1 1 0 0,0-1 0 0 0,0 1 0 0 0,1-1-1 0 0,-1 0 1 0 0,8 6 0 0 0,-2-2-906 0 0,0-1 1 0 0,1 0 0 0 0,0 0-1 0 0,1-1 1 0 0,20 9 0 0 0,-20-10-5854 0 0</inkml:trace>
</inkml:ink>
</file>

<file path=ppt/ink/ink3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51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5 4143 0 0,'0'0'319'0'0,"1"-1"-210"0"0,0 1-252 0 0,14-18 3405 0 0,-14 16-2978 0 0,-1 1 0 0 0,1-1 1 0 0,0 1-1 0 0,0-1 0 0 0,-1 1 1 0 0,1-1-1 0 0,-1 1 0 0 0,1-1 1 0 0,-1 1-1 0 0,0-1 0 0 0,0 0 1 0 0,0 1-1 0 0,0-1 0 0 0,0 0 1 0 0,0 1-1 0 0,0-3 0 0 0,-1 2-225 0 0,-10-15 6605 0 0,14 18-6375 0 0,9-1-77 0 0,0 0-1 0 0,1 0 0 0 0,-1-1 1 0 0,22-5-1 0 0,50-15 196 0 0,43-20 205 0 0,-20 6-1908 0 0,-35 14-5402 0 0,-57 18 816 0 0</inkml:trace>
</inkml:ink>
</file>

<file path=ppt/ink/ink3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51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4607 0 0,'-6'3'407'0'0,"-8"5"9409"0"0,15-7-8975 0 0,2 0-527 0 0,1 1-1 0 0,0-1 0 0 0,-1 1 0 0 0,1-1 0 0 0,0 0 1 0 0,-1-1-1 0 0,1 1 0 0 0,6 0 0 0 0,36-2 1465 0 0,-20 0-1081 0 0,226 4 593 0 0,-207-7-3198 0 0,-23-1-64 0 0</inkml:trace>
</inkml:ink>
</file>

<file path=ppt/ink/ink3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52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3 5527 0 0,'-16'-3'584'0'0,"6"3"200"0"0,0 1-1 0 0,1 0 1 0 0,-1 0-1 0 0,1 1 0 0 0,-1 0 1 0 0,1 1-1 0 0,0 0 0 0 0,0 0 1 0 0,0 1-1 0 0,0 1 1 0 0,1-1-1 0 0,-10 7 0 0 0,17-10-656 0 0,-1 1 0 0 0,0-1 0 0 0,1 1 0 0 0,-1-1 0 0 0,1 1 0 0 0,0 0 0 0 0,-1 0 0 0 0,1-1 0 0 0,0 1 0 0 0,0 0 0 0 0,0 0 0 0 0,0 0 0 0 0,1 0 0 0 0,-1 0 0 0 0,0 0 0 0 0,1 0 0 0 0,0 1 0 0 0,-1-1 0 0 0,1 0 0 0 0,0 0 0 0 0,0 0 0 0 0,0 0 0 0 0,0 0 0 0 0,1 3 0 0 0,0 0 24 0 0,0-1-1 0 0,-1 0 1 0 0,2 1 0 0 0,-1-1 0 0 0,1 0 0 0 0,-1 0 0 0 0,1 1 0 0 0,0-1 0 0 0,1-1 0 0 0,3 7 0 0 0,18 16 363 0 0,1-1 1 0 0,38 30 0 0 0,63 38 17 0 0,-63-48-264 0 0,281 174 304 0 0,-299-192-547 0 0,-26-17-6 0 0,-1 0-1 0 0,2-1 1 0 0,31 11-1 0 0,-43-18-174 0 0,0 1 0 0 0,1-1 0 0 0,-1-1 0 0 0,1 0 0 0 0,0 0 0 0 0,-1-1 0 0 0,1 0 0 0 0,0 0 0 0 0,-1-1 0 0 0,1 0 0 0 0,12-4-1 0 0,-3-3-2586 0 0</inkml:trace>
</inkml:ink>
</file>

<file path=ppt/ink/ink3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52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1 46 7831 0 0,'46'-45'8352'0'0,"-53"52"-7568"0"0,3-2-623 0 0,-88 90 2010 0 0,-28 25-131 0 0,49-46-1309 0 0,-102 104-42 0 0,143-148-664 0 0,15-14 14 0 0,0-1-1 0 0,-2-1 1 0 0,1 0-1 0 0,-28 17 0 0 0,35-26 31 0 0,0 0-1 0 0,0 1 1 0 0,1 1-1 0 0,0-1 1 0 0,0 2-1 0 0,-9 9 1 0 0,13-12-53 0 0,0 1 1 0 0,0 0-1 0 0,0 0 0 0 0,1 0 1 0 0,0 0-1 0 0,0 0 1 0 0,1 1-1 0 0,0-1 1 0 0,0 1-1 0 0,-1 8 0 0 0,2-13-105 0 0,4 1-139 0 0,-2-2 218 0 0,-1-1-1 0 0,0 0 1 0 0,0 0-1 0 0,1 1 0 0 0,-1-1 1 0 0,0 0-1 0 0,1 1 1 0 0,-1-1-1 0 0,0 0 0 0 0,1 0 1 0 0,-1 0-1 0 0,0 1 1 0 0,1-1-1 0 0,-1 0 0 0 0,1 0 1 0 0,-1 0-1 0 0,0 0 1 0 0,1 0-1 0 0,-1 0 0 0 0,1 0 1 0 0,-1 0-1 0 0,0 0 1 0 0,1 0-1 0 0,-1 0 0 0 0,1 0 1 0 0,-1 0-1 0 0,0 0 1 0 0,1 0-1 0 0,-1 0 0 0 0,1 0 1 0 0,-1-1-1 0 0,0 1 1 0 0,1 0-1 0 0,-1 0 0 0 0,1-1 1 0 0,8-2-97 0 0,0 0-1 0 0,-1-1 1 0 0,1 0 0 0 0,-1-1 0 0 0,1 0-1 0 0,-2 0 1 0 0,1-1 0 0 0,10-9 0 0 0,52-60-3587 0 0,-59 62 2638 0 0,4-5-984 0 0</inkml:trace>
</inkml:ink>
</file>

<file path=ppt/ink/ink3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6:53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55 919 0 0,'-1'1'67'0'0,"-8"4"3083"0"0,0 0 1 0 0,1 1-1 0 0,-15 13 0 0 0,3-1 5374 0 0,14-34-7538 0 0,1 4-608 0 0,5 9-354 0 0,-1 0 0 0 0,1 0 0 0 0,0 0 0 0 0,0 0 0 0 0,1 0 0 0 0,-1 1 0 0 0,0-1-1 0 0,1 0 1 0 0,0 0 0 0 0,0 0 0 0 0,-1 1 0 0 0,3-5 0 0 0,20-30 322 0 0,-12 20-287 0 0,6-9-53 0 0,0 2 0 0 0,2 0 0 0 0,0 0-1 0 0,2 2 1 0 0,1 0 0 0 0,0 2 0 0 0,2 0 0 0 0,0 2-1 0 0,1 1 1 0 0,43-23 0 0 0,-65 38-5 0 0,-1 1-1 0 0,1 0 1 0 0,0 0 0 0 0,0 0-1 0 0,-1 0 1 0 0,1 0 0 0 0,0 1-1 0 0,0-1 1 0 0,0 1 0 0 0,0 0-1 0 0,-1 0 1 0 0,1 0 0 0 0,0 0-1 0 0,4 1 1 0 0,-5 0 4 0 0,-1-1 1 0 0,1 1-1 0 0,0 0 0 0 0,-1 0 0 0 0,1 0 1 0 0,-1 0-1 0 0,1 1 0 0 0,-1-1 0 0 0,1 0 1 0 0,-1 1-1 0 0,0-1 0 0 0,0 1 0 0 0,0-1 1 0 0,0 1-1 0 0,0-1 0 0 0,0 1 0 0 0,0 0 1 0 0,0-1-1 0 0,-1 1 0 0 0,1 0 0 0 0,0 0 1 0 0,0 3-1 0 0,1 11 29 0 0,0-1 1 0 0,-1 0 0 0 0,0 1-1 0 0,-3 21 1 0 0,1 15 21 0 0,2-37-22 0 0,-1 1-1 0 0,2-1 1 0 0,0 0 0 0 0,5 16-1 0 0,-6-27-21 0 0,0 0 1 0 0,1 1-1 0 0,0-1 0 0 0,0 0 0 0 0,0 0 0 0 0,0 0 1 0 0,1 0-1 0 0,0-1 0 0 0,-1 1 0 0 0,1 0 0 0 0,1-1 1 0 0,-1 0-1 0 0,0 0 0 0 0,1 0 0 0 0,-1 0 0 0 0,1-1 1 0 0,0 1-1 0 0,5 1 0 0 0,7 3 171 0 0,1-1 0 0 0,0-1 0 0 0,0-1-1 0 0,33 4 1 0 0,71 0 439 0 0,-86-9-418 0 0,0 0-1 0 0,-1-3 0 0 0,0 0 1 0 0,61-18-1 0 0,-54 10-5 0 0,-2-2 0 0 0,0-2 0 0 0,60-33 0 0 0,-78 36-164 0 0,-1 0-1 0 0,0-1 0 0 0,-1-1 0 0 0,27-26 1 0 0,-37 31-57 0 0,0 0 1 0 0,-1-1 0 0 0,0 1 0 0 0,-1-1 0 0 0,0-1-1 0 0,-1 1 1 0 0,0-1 0 0 0,-1-1 0 0 0,8-24-1 0 0,-8 22-85 0 0,-4 10-11 0 0,1 0-1 0 0,-1 0 1 0 0,1 0-1 0 0,0-9 1 0 0,5 77-126 0 0,-6-50 117 0 0,-1 3-283 0 0,1 0 1 0 0,0-1-1 0 0,2 1 0 0 0,-1 0 0 0 0,9 22 1 0 0,-4-22-721 0 0</inkml:trace>
</inkml:ink>
</file>

<file path=ppt/ink/ink3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2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3679 0 0,'0'0'13640'0'0,"7"-2"-12696"0"0,13-4-365 0 0,26-12 0 0 0,2 0-441 0 0,162-38 146 0 0,-188 52-298 0 0,1 0 0 0 0,41 0 0 0 0,-57 3-316 0 0,0 2 0 0 0,0-1 0 0 0,0 1 1 0 0,0 0-1 0 0,0 1 0 0 0,0-1 0 0 0,-1 1 0 0 0,1 1 0 0 0,-1-1 1 0 0,1 1-1 0 0,-1 0 0 0 0,0 1 0 0 0,7 4 0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5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3223 0 0,'-2'0'240'0'0,"0"0"49"0"0,0 0-1 0 0,0 0 1 0 0,0 1-1 0 0,0-1 1 0 0,0 1-1 0 0,0-1 1 0 0,0 1-1 0 0,0 0 1 0 0,0 0-1 0 0,1 0 1 0 0,-1 0-1 0 0,0 0 1 0 0,0 0-1 0 0,1 0 0 0 0,-1 0 1 0 0,1 1-1 0 0,-1-1 1 0 0,1 1-1 0 0,0-1 1 0 0,-1 1-1 0 0,1 0 1 0 0,0-1-1 0 0,0 1 1 0 0,0 0-1 0 0,0 0 1 0 0,0 0-1 0 0,1 0 1 0 0,-1 0-1 0 0,1 0 1 0 0,-2 4-1 0 0,1 0-5 0 0,0 1-1 0 0,0-1 1 0 0,1 1-1 0 0,0 0 1 0 0,0 0-1 0 0,0-1 1 0 0,1 1-1 0 0,0 0 1 0 0,0-1-1 0 0,1 1 1 0 0,0-1 0 0 0,4 11-1 0 0,-4-13-145 0 0,0 1-1 0 0,1-1 0 0 0,-1 1 1 0 0,1-1-1 0 0,0 0 1 0 0,0 0-1 0 0,1 0 1 0 0,-1 0-1 0 0,1 0 1 0 0,0-1-1 0 0,0 0 1 0 0,0 0-1 0 0,0 0 1 0 0,1 0-1 0 0,-1-1 1 0 0,11 4-1 0 0,-5-2-4 0 0,1-1 0 0 0,-1-1 0 0 0,1 0 0 0 0,0 0 0 0 0,0-1 1 0 0,0-1-1 0 0,0 0 0 0 0,0 0 0 0 0,0-1 0 0 0,0 0 0 0 0,12-4 0 0 0,-7 1-367 0 0,-1-1 0 0 0,21-9 0 0 0,29-20-3887 0 0,-45 23 2412 0 0</inkml:trace>
</inkml:ink>
</file>

<file path=ppt/ink/ink3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03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375 0 0,'0'0'16868'0'0,"2"1"-16744"0"0,13 3-111 0 0,0 0 0 0 0,0-1 0 0 0,1 0 0 0 0,-1-1 1 0 0,1-1-1 0 0,-1-1 0 0 0,1 0 0 0 0,0-1 0 0 0,19-3 0 0 0,123-35 237 0 0,-68 15-333 0 0,-49 15-717 0 0,0 2 0 0 0,60-2 1 0 0,-67 8-252 0 0</inkml:trace>
</inkml:ink>
</file>

<file path=ppt/ink/ink3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5:05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1 354 2759 0 0,'0'-2'328'0'0,"1"-5"282"0"0,-1 1 0 0 0,1-1 0 0 0,0 0 0 0 0,2-6 0 0 0,-3 11-850 0 0,7-17-752 0 0,-4 10 713 0 0,-1 5 687 0 0,-1 1 0 0 0,0 0-1 0 0,0 0 1 0 0,-1-1-1 0 0,1 1 1 0 0,-1-1 0 0 0,1-2-1 0 0,-2 5-314 0 0,1 1 0 0 0,-1-1-1 0 0,1 1 1 0 0,-1 0-1 0 0,0-1 1 0 0,1 1-1 0 0,-1 0 1 0 0,1 0 0 0 0,-1-1-1 0 0,0 1 1 0 0,1 0-1 0 0,-1 0 1 0 0,0 0-1 0 0,0 0 1 0 0,1 0 0 0 0,-1 0-1 0 0,0 0 1 0 0,1 0-1 0 0,-2 0 1 0 0,-16 3 1517 0 0,15-3-1437 0 0,-1 1 0 0 0,1 0 0 0 0,-1-1 1 0 0,0 1-1 0 0,1-1 0 0 0,-1 0 0 0 0,1-1 1 0 0,-1 1-1 0 0,0 0 0 0 0,1-1 0 0 0,-1 0 0 0 0,-5-2 1 0 0,3 0-3 0 0,-1 0 1 0 0,1 0 0 0 0,0-1 0 0 0,-1 1 0 0 0,-7-8-1 0 0,13 10-11 0 0,-1-1 0 0 0,0 1-1 0 0,0 0 1 0 0,0 0-1 0 0,0 0 1 0 0,0 0 0 0 0,0 0-1 0 0,0 1 1 0 0,-1-1 0 0 0,1 0-1 0 0,0 1 1 0 0,0 0 0 0 0,-1-1-1 0 0,-3 1 1 0 0,4 0 261 0 0,0 1-229 0 0,-8 2-32 0 0,-40 14-945 0 0,-12 5 109 0 0,30-14 783 0 0,24-6-69 0 0,0 0-1 0 0,0 0 0 0 0,1 1 0 0 0,-1 0 1 0 0,1 0-1 0 0,0 1 0 0 0,-13 8 0 0 0,6-2-28 0 0,3-3 10 0 0,0 1-1 0 0,-24 10 0 0 0,29-16 8 0 0,-1 1 0 0 0,1-1 0 0 0,0 0-1 0 0,-1-1 1 0 0,0 1 0 0 0,1-1 0 0 0,-1 0-1 0 0,-10-1 1 0 0,-1-1 269 0 0,-32-6-1 0 0,34 4-207 0 0,12 2-82 0 0,1 0-1 0 0,-1 1 0 0 0,0-1 1 0 0,1 1-1 0 0,-1 0 0 0 0,0 0 1 0 0,0 0-1 0 0,1 1 0 0 0,-1-1 1 0 0,1 1-1 0 0,-1 0 0 0 0,0 0 1 0 0,1 0-1 0 0,-1 0 0 0 0,1 0 1 0 0,-4 3-1 0 0,4-3-2 0 0,-6 3 19 0 0,0 1 1 0 0,0 0-1 0 0,1 0 0 0 0,0 1 0 0 0,-10 8 0 0 0,-34 36 275 0 0,38-37-167 0 0,13-11-95 0 0,0-1 1 0 0,-1 0-1 0 0,1 0 0 0 0,-1 0 0 0 0,0 0 0 0 0,1 0 0 0 0,-1 0 1 0 0,0 0-1 0 0,0-1 0 0 0,-2 2 0 0 0,2-2 54 0 0,0 1 0 0 0,-8 1-14 0 0,-1 1-60 0 0,0-1-27 0 0,6 0 4 0 0,0 0 1 0 0,-1 0-1 0 0,1 0 1 0 0,0 0-1 0 0,0 1 0 0 0,0-1 1 0 0,1 1-1 0 0,-1 1 1 0 0,0-1-1 0 0,-6 7 1 0 0,4-2-18 0 0,1 1 1 0 0,-1-1-1 0 0,-7 16 1 0 0,6-10 18 0 0,-40 62 7 0 0,42-65 0 0 0,1-1 0 0 0,0 1 0 0 0,0-1 0 0 0,2 1 0 0 0,-11 40 0 0 0,8-22-83 0 0,5-25 58 0 0,0 1-1 0 0,-1 0 1 0 0,1-1-1 0 0,-1 1 1 0 0,-3 6-1 0 0,-9 28-19 0 0,-4 8 6 0 0,13-37 39 0 0,1 0 0 0 0,1 1 0 0 0,-5 18 0 0 0,6-20 0 0 0,1-1 0 0 0,1 1 0 0 0,-1 14 0 0 0,1-20 0 0 0,0 48-64 0 0,0-11 64 0 0,-2-27 0 0 0,0 25 0 0 0,1-20 46 0 0,-1 0 0 0 0,-5 22 0 0 0,5-31-24 0 0,-3 7 30 0 0,0-1 0 0 0,-1 0 0 0 0,0 0 0 0 0,-10 16 0 0 0,11-22-26 0 0,-9 15 63 0 0,-1 0 0 0 0,0-2 0 0 0,-25 28 0 0 0,29-36 262 0 0,0-1 1 0 0,-12 23-1 0 0,22-34-265 0 0,1 0-20 0 0,-7 32 62 0 0,5-30-128 0 0,2-2 0 0 0,-1-1 0 0 0,1 1 0 0 0,0-1 0 0 0,0 1 0 0 0,-1-1 0 0 0,1 0 0 0 0,0 1 0 0 0,0-1 0 0 0,1 1 0 0 0,-1-1 0 0 0,0 1 0 0 0,0-1 0 0 0,1 2 0 0 0,11 68 0 0 0,-12-59 0 0 0,-1-9 0 0 0,1 0 0 0 0,0 0 0 0 0,0 0 0 0 0,0 0 0 0 0,1 0 0 0 0,-1-1 0 0 0,1 1 0 0 0,0 0 0 0 0,0 0 0 0 0,0 0 0 0 0,0-1 0 0 0,2 5 0 0 0,3 5-10 0 0,2-1-33 0 0,-2-3 36 0 0,2-1 3 0 0,9 0 4 0 0,19 10 132 0 0,-32-15-98 0 0,1 0 1 0 0,0 0-1 0 0,-1 1 0 0 0,0-1 0 0 0,1 1 0 0 0,-1 0 0 0 0,6 5 1 0 0,-5-3-28 0 0,1 0 0 0 0,-1 0 1 0 0,0 0-1 0 0,0 0 1 0 0,0 1-1 0 0,-1 0 1 0 0,0 0-1 0 0,0 0 1 0 0,6 13-1 0 0,-8-13-7 0 0,1-1 0 0 0,0 1 0 0 0,0 0 0 0 0,1-1 0 0 0,0 0 0 0 0,-1 0 0 0 0,7 6 0 0 0,5 6 0 0 0,0 3 0 0 0,-6 0 0 0 0,31 53 627 0 0,-36-68-524 0 0,-4-5-102 0 0,0 0-1 0 0,0 0 0 0 0,0 0 0 0 0,0 0 0 0 0,0 0 1 0 0,0 0-1 0 0,0 1 0 0 0,0-1 0 0 0,0 0 0 0 0,0 0 0 0 0,0 0 1 0 0,0 0-1 0 0,0 0 0 0 0,0 0 0 0 0,0 0 0 0 0,0 0 1 0 0,0 0-1 0 0,0 0 0 0 0,0 0 0 0 0,1 0 0 0 0,-1 0 0 0 0,0 0 1 0 0,0 0-1 0 0,0 0 0 0 0,0 0 0 0 0,0 0 0 0 0,0 0 1 0 0,0 0-1 0 0,0 0 0 0 0,0 0 0 0 0,0 0 0 0 0,0 0 0 0 0,0 0 1 0 0,0 0-1 0 0,0 0 0 0 0,0 0 0 0 0,0 0 0 0 0,1 0 1 0 0,-1 0-1 0 0,0 0 0 0 0,0 0 0 0 0,0 0 0 0 0,0 0 0 0 0,0 0 1 0 0,0 0-1 0 0,0 0 0 0 0,0 0 0 0 0,17 24 221 0 0,6 11-157 0 0,-8-14-64 0 0,-13-17 0 0 0,12 13 0 0 0,-4-7 0 0 0,28 25 0 0 0,-4-11 0 0 0,-27-20 0 0 0,18 17 0 0 0,-24-20 0 0 0,1 0 0 0 0,0 0 0 0 0,-1 0 0 0 0,1 1 0 0 0,-1-1 0 0 0,0 1 0 0 0,0-1 0 0 0,1 1 0 0 0,-1 0 0 0 0,1 2 0 0 0,15 10 0 0 0,-5-7 0 0 0,2 1 0 0 0,27 13 0 0 0,-38-19 0 0 0,1-1 0 0 0,-1 1 0 0 0,0 0 0 0 0,1 0 0 0 0,-1 0 0 0 0,3 3 0 0 0,18 9 0 0 0,-14-9 0 0 0,-1 0 0 0 0,0-1 0 0 0,1 0 0 0 0,-1-1 0 0 0,18 5 0 0 0,-14-6 16 0 0,0-1 0 0 0,0 0 1 0 0,1 0-1 0 0,25-3 0 0 0,-26 1 1 0 0,0 0-1 0 0,0 1 1 0 0,1 0 0 0 0,-1 1 0 0 0,17 4-1 0 0,-26-4-14 0 0,21 6 3 0 0,49 7 0 0 0,-65-14-5 0 0,-1 1 0 0 0,0-1 0 0 0,0-1 0 0 0,0 1 0 0 0,0-1 0 0 0,0-1-1 0 0,0 0 1 0 0,0 0 0 0 0,0 0 0 0 0,10-5 0 0 0,103-57 75 0 0,-106 58-55 0 0,0 1 1 0 0,0 0 0 0 0,1 1-1 0 0,31-3 1 0 0,-15 2-7 0 0,121-16-29 0 0,-140 18-5 0 0,0-1 0 0 0,-1 0 0 0 0,1 0 0 0 0,-1-1 0 0 0,0-1 0 0 0,18-11 0 0 0,-11 3 88 0 0,-1 1 0 0 0,32-33 0 0 0,-5 4 315 0 0,-38 35-307 0 0,-4 4-33 0 0,1 1 0 0 0,-1-1 0 0 0,1 1 0 0 0,-1-1 1 0 0,1 1-1 0 0,0 0 0 0 0,0 1 0 0 0,5-3 0 0 0,42-17 104 0 0,-38 13-176 0 0,0 0 0 0 0,-1 0 0 0 0,0-2 0 0 0,0 1 0 0 0,19-22 0 0 0,8-7-32 0 0,-20 20 81 0 0,-1 0 0 0 0,-1-2 0 0 0,0 0 0 0 0,-2-1 0 0 0,0 0 0 0 0,-2-1 0 0 0,13-28 0 0 0,40-71 324 0 0,-26 46-460 0 0,-26 51 43 0 0,-1-1-1 0 0,-1 0 0 0 0,-2 0 1 0 0,0-1-1 0 0,7-30 1 0 0,-14 39 73 0 0,0-1 0 0 0,0-33 0 0 0,-3 3 97 0 0,11-83 1 0 0,-8 114-97 0 0,0 0-1 0 0,2 0 1 0 0,0 0-1 0 0,0 1 1 0 0,2-1-1 0 0,0 1 1 0 0,1 1-1 0 0,11-19 1 0 0,8-2 54 0 0,-15 20-57 0 0,0-1 0 0 0,0 0-1 0 0,-2 0 1 0 0,10-23 0 0 0,-13 18-134 0 0,0 0-1 0 0,5-41 1 0 0,-6 25 58 0 0,-2 6 112 0 0,-4 24-10 0 0,1 0-1 0 0,0 0 1 0 0,4-12-1 0 0,1-5 84 0 0,-4 18-80 0 0,0-1 1 0 0,0 1 0 0 0,0 0 0 0 0,1 0-1 0 0,0 0 1 0 0,0 1 0 0 0,1-1 0 0 0,0 1-1 0 0,7-9 1 0 0,-7 10-28 0 0,11-20 0 0 0,-13 22 0 0 0,3-14 0 0 0,-4 11-4 0 0,0 1 0 0 0,-1-1 0 0 0,1 0 1 0 0,-1 0-1 0 0,0 1 0 0 0,0-1 0 0 0,-1 0 0 0 0,0 0 0 0 0,0 1 0 0 0,0-1 0 0 0,-1 0 0 0 0,1 1 0 0 0,-1 0 0 0 0,-3-6 0 0 0,-1-5-1 0 0,1 4 4 0 0,-1 1 1 0 0,0 0-1 0 0,0 1 1 0 0,-13-17-1 0 0,10 15 6 0 0,1 0 1 0 0,-13-24-1 0 0,12 17 87 0 0,-1 1 0 0 0,-22-29-1 0 0,31 45-90 0 0,0 1-1 0 0,0-1 0 0 0,-1 0 1 0 0,1 1-1 0 0,0-1 0 0 0,-1 1 1 0 0,1-1-1 0 0,-1 1 0 0 0,1 0 1 0 0,-1 0-1 0 0,0 0 1 0 0,0 0-1 0 0,1 0 0 0 0,-1 0 1 0 0,-4-1-1 0 0,-2-1 47 0 0,1 0-35 0 0,3 1-12 0 0,0 0-1 0 0,0 0 1 0 0,-1 0 0 0 0,1 1 0 0 0,-8-1 0 0 0,-12-3-303 0 0,-42-1 0 0 0,23 3 69 0 0,18-1 187 0 0,-1-1 0 0 0,-31-10-1 0 0,33 7 13 0 0,1 2 0 0 0,-45-5-1 0 0,43 8 41 0 0,1 1 15 0 0,-1 0 0 0 0,-42 4-1 0 0,46 0-6 0 0,0 1 0 0 0,0 1 0 0 0,1 0-1 0 0,-31 12 1 0 0,27-9-13 0 0,15-4 0 0 0,4-1 0 0 0,0-1 0 0 0,-1 0 0 0 0,1 0 0 0 0,-1 0 0 0 0,0-1 0 0 0,1 1 0 0 0,-7-2 0 0 0,-13 1 0 0 0,1 0 0 0 0,20 0 0 0 0,-15 2 0 0 0,15-2 0 0 0,-15 6 0 0 0,0 0 23 0 0,0-2 0 0 0,0 0 0 0 0,-28 2 0 0 0,-60-2 109 0 0,85-4-17 0 0,-1-1 0 0 0,1-1 0 0 0,-1 0 0 0 0,-27-8 0 0 0,12 1-347 0 0,-40-5 1 0 0,74 14 18 0 0,0 1 0 0 0,0-1 0 0 0,0 1 0 0 0,1-1 0 0 0,-1 1 0 0 0,0 0 0 0 0,0 0 0 0 0,1 1 0 0 0,-1-1 0 0 0,0 1-1 0 0,1 0 1 0 0,0 0 0 0 0,-1 0 0 0 0,-3 4 0 0 0,-2 2-1687 0 0</inkml:trace>
</inkml:ink>
</file>

<file path=ppt/ink/ink3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0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2 5063 0 0,'-4'-11'14424'0'0,"5"24"-13461"0"0,-1-3-798 0 0,0 0 1 0 0,-1 0 0 0 0,0 0-1 0 0,-1 0 1 0 0,0-1 0 0 0,-1 1-1 0 0,0-1 1 0 0,-7 17-1 0 0,-5 5 8 0 0,-22 34 0 0 0,27-49-100 0 0,-17 25 6 0 0,-36 40 0 0 0,10-14-29 0 0,49-60-207 0 0,0-1-1 0 0,0 0 1 0 0,-4 13 0 0 0,7-17-563 0 0</inkml:trace>
</inkml:ink>
</file>

<file path=ppt/ink/ink3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1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49 10135 0 0,'8'-9'616'0'0,"0"0"-1"0"0,0 1 0 0 0,16-13 1 0 0,-19 14 4858 0 0,-15 11-4530 0 0,-6 6-862 0 0,1 0 0 0 0,0 2 0 0 0,1 0-1 0 0,0 0 1 0 0,1 1 0 0 0,0 1 0 0 0,1 0-1 0 0,-11 19 1 0 0,7-11-82 0 0,0 1 0 0 0,2 1 0 0 0,1 0 0 0 0,-12 32 0 0 0,22-49 4 0 0,1 0-1 0 0,0 1 1 0 0,1 0-1 0 0,0-1 1 0 0,0 1 0 0 0,0 0-1 0 0,1 0 1 0 0,1 12-1 0 0,0-17 17 0 0,-1 0 1 0 0,1 0-1 0 0,-1 0 0 0 0,1 0 1 0 0,0 0-1 0 0,0 0 0 0 0,0 0 1 0 0,1-1-1 0 0,-1 1 0 0 0,1-1 1 0 0,-1 1-1 0 0,1-1 0 0 0,0 1 0 0 0,0-1 1 0 0,0 0-1 0 0,0 0 0 0 0,0 0 1 0 0,1 0-1 0 0,-1 0 0 0 0,1 0 1 0 0,-1-1-1 0 0,1 1 0 0 0,0-1 1 0 0,-1 0-1 0 0,4 1 0 0 0,2 0 70 0 0,0 0 0 0 0,0-1 0 0 0,0 0 0 0 0,0-1 0 0 0,0 0 0 0 0,0 0 0 0 0,0 0 0 0 0,0-1 0 0 0,13-3 0 0 0,7-4 130 0 0,35-13-1 0 0,-53 18-215 0 0,22-8 15 0 0,-1-2 0 0 0,-1-1 0 0 0,0-1-1 0 0,-1-1 1 0 0,27-21 0 0 0,-46 28-49 0 0,0 1 0 0 0,0-1-1 0 0,-1-1 1 0 0,0 0 0 0 0,-1 0-1 0 0,12-19 1 0 0,-15 21 2 0 0,-1-1-1 0 0,0 1 1 0 0,0-1-1 0 0,-1 0 1 0 0,0 0-1 0 0,-1 0 1 0 0,0 0-1 0 0,0-1 1 0 0,-1 1-1 0 0,0-13 1 0 0,-1 15 29 0 0,-1 0 1 0 0,0 0-1 0 0,0 1 0 0 0,0-1 1 0 0,-1 0-1 0 0,1 1 1 0 0,-2-1-1 0 0,1 1 0 0 0,-1 0 1 0 0,0 0-1 0 0,0 0 1 0 0,0 0-1 0 0,-1 0 0 0 0,0 1 1 0 0,0-1-1 0 0,-1 1 1 0 0,0 0-1 0 0,0 1 0 0 0,-9-8 1 0 0,3 4-8 0 0,-1 1 1 0 0,0 0-1 0 0,0 0 1 0 0,-1 2-1 0 0,0-1 1 0 0,0 2-1 0 0,0 0 1 0 0,-23-4 0 0 0,32 7-27 0 0,1 0 1 0 0,0 1 0 0 0,-1-1 0 0 0,1 1 0 0 0,-1 0 0 0 0,1 0 0 0 0,-1 0-1 0 0,1 1 1 0 0,-1-1 0 0 0,1 1 0 0 0,-1 0 0 0 0,1 0 0 0 0,0 0 0 0 0,-1 1-1 0 0,1-1 1 0 0,-4 3 0 0 0,6-3-8 0 0,1-1 0 0 0,-1 1 0 0 0,1-1 0 0 0,-1 1 0 0 0,1 0 0 0 0,0-1-1 0 0,-1 1 1 0 0,1 0 0 0 0,0-1 0 0 0,0 1 0 0 0,-1 0 0 0 0,1 0 0 0 0,0-1 0 0 0,0 1 0 0 0,0 0-1 0 0,0-1 1 0 0,0 1 0 0 0,0 0 0 0 0,0 0 0 0 0,0 0 0 0 0,0 2-437 0 0,0 14-4260 0 0,3 2-1563 0 0</inkml:trace>
</inkml:ink>
</file>

<file path=ppt/ink/ink3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1839 0 0,'0'0'13108'0'0,"0"2"-12032"0"0,0 4-760 0 0,0 0 0 0 0,0 0 0 0 0,1 0 0 0 0,0 0 0 0 0,0 0-1 0 0,0 0 1 0 0,1 0 0 0 0,0 0 0 0 0,0 0 0 0 0,0-1 0 0 0,1 0 0 0 0,5 8 0 0 0,6 10 248 0 0,25 29 1 0 0,-35-48-441 0 0,8 11 121 0 0,-1 0 0 0 0,-1 0 0 0 0,0 1 0 0 0,11 24 0 0 0,-18-33-195 0 0,-1-1 0 0 0,1 1 0 0 0,-2 0 0 0 0,1-1 0 0 0,-1 1 0 0 0,0 0 0 0 0,0 0 0 0 0,-1 0 0 0 0,0 0 0 0 0,0 0 0 0 0,-1 0-1 0 0,0 0 1 0 0,0 0 0 0 0,0-1 0 0 0,-3 9 0 0 0,0-5-21 0 0,0 0 0 0 0,-1-1-1 0 0,0 1 1 0 0,0-1 0 0 0,-1 0-1 0 0,0 0 1 0 0,-1-1 0 0 0,0 1 0 0 0,0-2-1 0 0,-1 1 1 0 0,-13 10 0 0 0,9-10-44 0 0,0 0 0 0 0,0-1 0 0 0,-1 0 0 0 0,1-1 0 0 0,-1-1 0 0 0,0 0 0 0 0,-1-1 0 0 0,-18 4-1 0 0,-51 10-2670 0 0</inkml:trace>
</inkml:ink>
</file>

<file path=ppt/ink/ink3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3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312 2159 0 0,'0'0'99'0'0,"1"-2"-8"0"0,6-7 136 0 0,0 0 1 0 0,1 0-1 0 0,0 1 1 0 0,0 0-1 0 0,1 1 1 0 0,-1 0 0 0 0,2 0-1 0 0,-1 1 1 0 0,1 0-1 0 0,14-6 1 0 0,-2 2-251 0 0,1 1 0 0 0,0 2 0 0 0,45-10 1 0 0,-43 13-103 0 0,-13 3 153 0 0,0-2-1 0 0,0 1 0 0 0,0-1 1 0 0,-1-1-1 0 0,17-7 1 0 0,-4-1 1134 0 0,17-10 1285 0 0,-5-1-1114 0 0,0 1 1 0 0,1 2-1 0 0,48-18 0 0 0,-74 35-885 0 0,-1 0 0 0 0,16-2 0 0 0,-25 5 203 0 0,4-3 2350 0 0,-10 6-2127 0 0,-194 83-864 0 0,136-64-10 0 0,-71 16 0 0 0,74-22 0 0 0,44-12-9 0 0,-60 15-58 0 0,67-18 33 0 0,0 0 1 0 0,1 0-1 0 0,-1 0 1 0 0,0-1-1 0 0,1-1 1 0 0,-15-2 0 0 0,19 3-15 0 0,1-1 0 0 0,-1-1 0 0 0,1 1 0 0 0,0 0 0 0 0,-1-1 1 0 0,1 0-1 0 0,0 0 0 0 0,0 0 0 0 0,0 0 0 0 0,1 0 0 0 0,-1 0 0 0 0,0-1 1 0 0,1 1-1 0 0,0-1 0 0 0,-1 0 0 0 0,1 0 0 0 0,0 0 0 0 0,0 0 1 0 0,1 0-1 0 0,-1 0 0 0 0,1 0 0 0 0,-1-1 0 0 0,1 1 0 0 0,-1-4 1 0 0,2 5-231 0 0,0-6-342 0 0,0 2 596 0 0,0 5 48 0 0,-1 24 65 0 0,0-1 0 0 0,-2 0-1 0 0,0 0 1 0 0,-12 38-1 0 0,2-21 65 0 0,-31 62-1 0 0,24-58-85 0 0,6-13-19 0 0,-1 0 1 0 0,-1 0-1 0 0,-30 40 0 0 0,20-40-21 0 0,-2-1 0 0 0,0-1 0 0 0,-2-1 0 0 0,-45 30 0 0 0,75-56-24 0 0,-15 9 28 0 0,2 0 0 0 0,-1 1 0 0 0,2 0 0 0 0,-1 2 0 0 0,1-1 0 0 0,-19 28 0 0 0,32-40-25 0 0,-1 1-1 0 0,1-1 1 0 0,-1 1 0 0 0,1-1-1 0 0,-1 1 1 0 0,1-1 0 0 0,0 0 0 0 0,-1 1-1 0 0,1-1 1 0 0,0 0 0 0 0,-1 1-1 0 0,1-1 1 0 0,0 0 0 0 0,-1 0-1 0 0,1 0 1 0 0,0 0 0 0 0,0 1 0 0 0,8-1 38 0 0,0 0 1 0 0,-1-1-1 0 0,1 1 1 0 0,-1-2-1 0 0,1 1 1 0 0,-1-1-1 0 0,14-5 1 0 0,-6 2 57 0 0,20-5 102 0 0,171-42 315 0 0,-165 45-465 0 0,0 2-1 0 0,1 1 1 0 0,0 3 0 0 0,-1 1-1 0 0,1 2 1 0 0,0 2 0 0 0,64 14-1 0 0,-100-17-54 0 0,1 0 0 0 0,-1 0-1 0 0,1-1 1 0 0,-1 0 0 0 0,1 0-1 0 0,-1 0 1 0 0,1-1 0 0 0,-1-1-1 0 0,1 1 1 0 0,-1-1 0 0 0,0 0-1 0 0,0-1 1 0 0,0 0 0 0 0,0 0-1 0 0,9-5 1 0 0,-14 6-118 0 0,4-6-425 0 0,-6-8-10924 0 0</inkml:trace>
</inkml:ink>
</file>

<file path=ppt/ink/ink3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36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2 4143 0 0,'-16'-10'428'0'0,"14"9"-201"0"0,1 0 0 0 0,0-1-1 0 0,0 1 1 0 0,-1 0-1 0 0,1-1 1 0 0,0 1-1 0 0,0-1 1 0 0,0 1 0 0 0,1-1-1 0 0,-1 0 1 0 0,0 1-1 0 0,1-1 1 0 0,-1 0-1 0 0,1 1 1 0 0,-1-1-1 0 0,1 0 1 0 0,0 0 0 0 0,-1 1-1 0 0,1-1 1 0 0,0 0-1 0 0,0 0 1 0 0,1 0-1 0 0,-1 1 1 0 0,0-1 0 0 0,1-3-1 0 0,0 1 398 0 0,1-1-1 0 0,-1 0 1 0 0,1 1 0 0 0,0-1 0 0 0,0 1-1 0 0,0 0 1 0 0,1-1 0 0 0,3-3-1 0 0,-5 7 35 0 0,11-4 416 0 0,-2 3-873 0 0,-1 1-1 0 0,1 0 0 0 0,-1 0 1 0 0,1 1-1 0 0,0 1 0 0 0,-1-1 1 0 0,1 1-1 0 0,-1 1 0 0 0,11 3 1 0 0,14 1 171 0 0,-2-1-126 0 0,-4-1-53 0 0,47 2 0 0 0,-19-7-484 0 0,0-2 0 0 0,0-3 0 0 0,61-14 0 0 0,-68 9-1049 0 0</inkml:trace>
</inkml:ink>
</file>

<file path=ppt/ink/ink3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36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4143 0 0,'0'0'823'0'0,"-1"2"1240"0"0,-1 2-1401 0 0,0 0 1 0 0,0 0-1 0 0,1 0 0 0 0,-1 1 1 0 0,1-1-1 0 0,0 0 1 0 0,0 1-1 0 0,1-1 0 0 0,0 1 1 0 0,-1-1-1 0 0,1 0 1 0 0,1 1-1 0 0,0 6 1 0 0,0-3-351 0 0,1-1 0 0 0,1 1 1 0 0,-1 0-1 0 0,1-1 1 0 0,1 1-1 0 0,-1-1 1 0 0,6 7-1 0 0,0-1-200 0 0,0 0 0 0 0,1 0 0 0 0,1-1 0 0 0,0 0 0 0 0,1-1 0 0 0,0-1 0 0 0,15 11 0 0 0,-9-11-29 0 0,1 0 1 0 0,0-1 0 0 0,0-2-1 0 0,1 0 1 0 0,28 7-1 0 0,-6-2-67 0 0,3 0-190 0 0,-26-7-527 0 0,-1 0-1 0 0,0 1 0 0 0,0 1 0 0 0,29 15 1 0 0,-36-15-3453 0 0</inkml:trace>
</inkml:ink>
</file>

<file path=ppt/ink/ink3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36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8 10735 0 0,'0'0'979'0'0,"1"-1"-808"0"0,5-5 2110 0 0,-7 8-1770 0 0,-2 9-224 0 0,0-1 0 0 0,-1 1 1 0 0,0-1-1 0 0,-1 0 0 0 0,0 0 0 0 0,-7 10 1 0 0,-44 57 764 0 0,49-68-934 0 0,-26 31 235 0 0,-57 50-1 0 0,52-53-212 0 0,-45 53-1 0 0,43-43 38 0 0,38-45-78 0 0,5-4-1227 0 0,9-8-3251 0 0,5-4-1473 0 0</inkml:trace>
</inkml:ink>
</file>

<file path=ppt/ink/ink3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37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 14599 0 0,'0'0'1584'0'0,"2"-9"616"0"0,4 20-2200 0 0,-1 2 0 0 0,1 1 0 0 0,1 0-736 0 0,-1 1-128 0 0,-1 1-24 0 0</inkml:trace>
  <inkml:trace contextRef="#ctx0" brushRef="#br0" timeOffset="1">1 443 8287 0 0,'0'0'12550'0'0,"2"1"-12197"0"0,3 0-463 0 0,-1 0 0 0 0,1 0 1 0 0,0 0-1 0 0,0-1 0 0 0,-1 0 0 0 0,1 0 0 0 0,0 0 1 0 0,8-2-1 0 0,-1-2-909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 0 0,'2'2'102'0'0,"4"6"43"0"0,1 0 0 0 0,14 11 0 0 0,-4-7 5094 0 0,-16-11-4663 0 0,1-1 0 0 0,-1 1-1 0 0,0-1 1 0 0,1 1 0 0 0,-1-1-1 0 0,0 1 1 0 0,1-1 0 0 0,-1 0-1 0 0,1 0 1 0 0,-1 0 0 0 0,0 0 0 0 0,3 0-1 0 0,0 0-268 0 0,0-1-1 0 0,0 0 1 0 0,-1 0-1 0 0,1-1 1 0 0,6-2-1 0 0,-3 1 846 0 0,-7 3-1120 0 0,0 0 0 0 0,1 0 0 0 0,-1 0 0 0 0,0-1 0 0 0,0 1 1 0 0,1 0-1 0 0,-1 0 0 0 0,0 0 0 0 0,0 0 0 0 0,1 0 0 0 0,-1 0 0 0 0,0-1 0 0 0,0 1 0 0 0,0 0 1 0 0,1 0-1 0 0,-1 0 0 0 0,0 0 0 0 0,0-1 0 0 0,0 1 0 0 0,0 0 0 0 0,0 0 0 0 0,1 0 1 0 0,-1-1-1 0 0,0 1 0 0 0,0 0 0 0 0,0 0 0 0 0,0-1 0 0 0,0 1 0 0 0,0 0 0 0 0,0 0 0 0 0,0-1 1 0 0,0 1-1 0 0,0 0 0 0 0,0 0 0 0 0,0-1 0 0 0,0 1 0 0 0,0 0 0 0 0,0 0 0 0 0,0-1 0 0 0,0 1 1 0 0,0 0-1 0 0,0 0 0 0 0,0-1 0 0 0,-1 1 0 0 0,1 0 0 0 0,0 0 0 0 0,0-1 0 0 0,-11-8-1681 0 0,-6 1 225 0 0,-1 1-15 0 0</inkml:trace>
</inkml:ink>
</file>

<file path=ppt/ink/ink3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37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0 9671 0 0,'0'0'7723'0'0,"1"3"-7334"0"0,-1 9-106 0 0,1 0-1 0 0,-2 0 0 0 0,1 0 1 0 0,-2 0-1 0 0,0 0 1 0 0,0 0-1 0 0,-4 11 1 0 0,-35 84 407 0 0,15-43-416 0 0,3-2-104 0 0,-9 22-29 0 0,-28 120-1 0 0,59-201-150 0 0,-10 60-237 0 0,10-56-67 0 0,0 1 0 0 0,1-1-1 0 0,0 1 1 0 0,1-1 0 0 0,-1 0 0 0 0,3 11 0 0 0,-2-16-277 0 0,0 0 0 0 0,-1 0 0 0 0,1-1 0 0 0,0 1 0 0 0,0 0 0 0 0,0 0 0 0 0,2 2 0 0 0,10 7-5556 0 0</inkml:trace>
</inkml:ink>
</file>

<file path=ppt/ink/ink3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38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1375 0 0,'0'0'12836'0'0,"2"0"-11733"0"0,4 0-1046 0 0,0 0 0 0 0,1 1 0 0 0,-1 0 1 0 0,0 0-1 0 0,1 0 0 0 0,-1 1 0 0 0,0-1 0 0 0,0 2 1 0 0,0-1-1 0 0,0 1 0 0 0,-1 0 0 0 0,1 0 0 0 0,-1 0 0 0 0,0 1 1 0 0,0 0-1 0 0,8 7 0 0 0,-5-3 149 0 0,0 0 1 0 0,-1 1-1 0 0,0 0 0 0 0,-1 0 0 0 0,0 1 1 0 0,9 19-1 0 0,-9-13 75 0 0,0 0 1 0 0,0 1-1 0 0,4 30 0 0 0,-8-36-195 0 0,-2 0-1 0 0,1 0 1 0 0,-1 0 0 0 0,-1 0-1 0 0,0 0 1 0 0,-1 0-1 0 0,0 0 1 0 0,0 0 0 0 0,-1 0-1 0 0,-1-1 1 0 0,0 0-1 0 0,0 1 1 0 0,-1-2-1 0 0,-7 13 1 0 0,1-6-22 0 0,1-1-1 0 0,-2 0 1 0 0,0-1 0 0 0,-1 0-1 0 0,0 0 1 0 0,-1-2 0 0 0,-23 17 0 0 0,21-18-167 0 0,-80 51 798 0 0,85-55-1098 0 0,-1-1 0 0 0,0-1 0 0 0,-1 0 0 0 0,1 0 0 0 0,-1-1 0 0 0,-17 2 1 0 0</inkml:trace>
</inkml:ink>
</file>

<file path=ppt/ink/ink3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38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131 8287 0 0,'-100'37'7352'0'0,"100"-38"-7279"0"0,1 0 0 0 0,-1 0-1 0 0,1 0 1 0 0,0 0 0 0 0,0 0 0 0 0,0 0-1 0 0,-1 1 1 0 0,1-1 0 0 0,0 0 0 0 0,0 0-1 0 0,1 0 1 0 0,1-1 78 0 0,20-17 193 0 0,1 1 0 0 0,1 0 0 0 0,1 2 0 0 0,0 1 0 0 0,1 1 0 0 0,0 1 0 0 0,55-16 0 0 0,-73 26-170 0 0,1 0-1 0 0,-1 1 0 0 0,1 0 1 0 0,0 1-1 0 0,-1 0 0 0 0,1 0 1 0 0,0 1-1 0 0,13 2 0 0 0,-22-2-146 0 0,0 1 0 0 0,0-1 0 0 0,0 1 0 0 0,0-1 0 0 0,0 1 0 0 0,0-1 0 0 0,0 1 0 0 0,0 0 0 0 0,0 0 0 0 0,-1-1 0 0 0,1 1 0 0 0,0 0 0 0 0,0 0 0 0 0,-1 0 0 0 0,1 0 0 0 0,-1 0 0 0 0,1 0 0 0 0,-1 0 0 0 0,1 0 0 0 0,-1 0 0 0 0,0 0 0 0 0,1 1 1 0 0,0 1-13 0 0,-1 0 0 0 0,1 0 0 0 0,-1 0 0 0 0,1 1 0 0 0,-2 5 0 0 0,0 0-3 0 0,-1 0-1 0 0,0-1 1 0 0,0 1-1 0 0,-1 0 1 0 0,0-1-1 0 0,-1 1 1 0 0,-5 8-1 0 0,0-2 7 0 0,0 0-1 0 0,-20 23 0 0 0,-14 8 4 0 0,-2-2 1 0 0,-60 44-1 0 0,59-52-21 0 0,-2-3 0 0 0,-1-1 0 0 0,-55 25 0 0 0,89-49 0 0 0,1 0 0 0 0,0 1 0 0 0,1 1 0 0 0,0 0 0 0 0,-15 15 0 0 0,20-15-10 0 0,4 0-33 0 0,4 2 32 0 0,1-11 11 0 0,0 1 0 0 0,0 0 0 0 0,0-1 0 0 0,0 1 0 0 0,0 0 0 0 0,0-1 0 0 0,1 1 0 0 0,-1-1 0 0 0,0 0 0 0 0,1 1 0 0 0,-1-1 0 0 0,1 0 0 0 0,0 0 0 0 0,-1 0 0 0 0,1 0 0 0 0,0 0 0 0 0,0 0 0 0 0,0-1 0 0 0,-1 1 0 0 0,1-1 0 0 0,0 1 0 0 0,3 0 0 0 0,5 0 0 0 0,0 0 0 0 0,0 0 0 0 0,11-1 0 0 0,-14 0 0 0 0,46-1-46 0 0,0-2-1 0 0,0-3 0 0 0,0-2 1 0 0,84-24-1 0 0,-36 7-712 0 0,-52 13-617 0 0,11 2-1513 0 0,-32 7 1402 0 0</inkml:trace>
</inkml:ink>
</file>

<file path=ppt/ink/ink3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39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2303 0 0,'2'0'167'0'0,"0"-1"392"0"0,0 1-1 0 0,0 0 0 0 0,0 0 1 0 0,0 0-1 0 0,0 1 0 0 0,0-1 1 0 0,0 0-1 0 0,0 1 1 0 0,0-1-1 0 0,0 1 0 0 0,0 0 1 0 0,0-1-1 0 0,0 1 0 0 0,-1 0 1 0 0,1 0-1 0 0,2 2 1 0 0,-1 0-27 0 0,0 0 0 0 0,0 0 1 0 0,0 0-1 0 0,-1 0 1 0 0,1 0-1 0 0,-1 1 1 0 0,4 6-1 0 0,-2 1-281 0 0,1 0 0 0 0,-2 0 1 0 0,1 0-1 0 0,3 24 0 0 0,-3 4 86 0 0,-2 1 1 0 0,-1 0 0 0 0,-2 0-1 0 0,-7 48 1 0 0,5-70-207 0 0,-1 0 1 0 0,-1 0-1 0 0,0-1 1 0 0,-15 32-1 0 0,17-43-116 0 0,-1-1 0 0 0,1 1 0 0 0,-1-1 0 0 0,0 1 0 0 0,-1-1-1 0 0,0-1 1 0 0,1 1 0 0 0,-1-1 0 0 0,-1 1 0 0 0,1-2 0 0 0,-1 1 0 0 0,1 0-1 0 0,-1-1 1 0 0,0 0 0 0 0,-11 3 0 0 0,3-1-511 0 0,0-1 0 0 0,0-1 0 0 0,0 0 1 0 0,0-1-1 0 0,-1 0 0 0 0,-15-1 0 0 0</inkml:trace>
</inkml:ink>
</file>

<file path=ppt/ink/ink3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0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15 455 0 0,'26'-15'13544'0'0,"-24"16"-12741"0"0,8 0 7123 0 0,-12 1-7706 0 0,-11 6-182 0 0,0-1 0 0 0,0 0 0 0 0,-23 9 0 0 0,-47 11 101 0 0,41-14-115 0 0,-50 17-195 0 0,-100 31-502 0 0,185-58 598 0 0,-55 12-416 0 0,55-14 330 0 0,0 0 0 0 0,1-1 1 0 0,-1 1-1 0 0,0-1 0 0 0,0 0 0 0 0,0-1 0 0 0,-7-1 0 0 0,13 2 107 0 0,0-1 0 0 0,0 1 0 0 0,0 0 1 0 0,0-1-1 0 0,0 1 0 0 0,0-1 0 0 0,0 1 0 0 0,0-1 0 0 0,0 1 1 0 0,0-1-1 0 0,0 0 0 0 0,1 1 0 0 0,-1-1 0 0 0,0 0 0 0 0,0 0 1 0 0,1 0-1 0 0,-1 0 0 0 0,0 0 0 0 0,1 1 0 0 0,-1-1 0 0 0,1 0 0 0 0,-2-3 1 0 0,2 2-21 0 0,-1 0 1 0 0,1-1 0 0 0,0 1-1 0 0,0-1 1 0 0,0 0-1 0 0,0 1 1 0 0,0-1 0 0 0,0 1-1 0 0,2-5 1 0 0,0-1-112 0 0,0 0 1 0 0,1 1-1 0 0,0-1 0 0 0,0 1 1 0 0,7-11-1 0 0,-7 14 34 0 0,0 0 1 0 0,0 0 0 0 0,0 0-1 0 0,0 0 1 0 0,0 0-1 0 0,1 1 1 0 0,0 0 0 0 0,-1-1-1 0 0,1 1 1 0 0,5-2-1 0 0,-2 2-69 0 0,-5 2 238 0 0,-1 2 15 0 0,0 0 0 0 0,0 0 0 0 0,0 0 0 0 0,0 0 0 0 0,-1 0 0 0 0,1 0 1 0 0,0 1-1 0 0,-1-1 0 0 0,2 3 0 0 0,-2-3 14 0 0,1 2 30 0 0,1 1 0 0 0,-1 0 0 0 0,-1-1 0 0 0,1 1 0 0 0,0 0 0 0 0,-1 0-1 0 0,0 0 1 0 0,0-1 0 0 0,0 1 0 0 0,0 0 0 0 0,-1 0 0 0 0,0 4 0 0 0,-3 6 285 0 0,-9 26-1 0 0,6-21-124 0 0,-3 6 90 0 0,-1-2 0 0 0,-1 1 0 0 0,-1-2 0 0 0,-1 0-1 0 0,-1 0 1 0 0,-23 25 0 0 0,26-34 220 0 0,11-13-535 0 0,1 0-1 0 0,0 0 1 0 0,0-1 0 0 0,0 1 0 0 0,0 0-1 0 0,0 0 1 0 0,0 0 0 0 0,0 0-1 0 0,0 0 1 0 0,0 0 0 0 0,-1 0-1 0 0,1 0 1 0 0,0-1 0 0 0,0 1-1 0 0,0 0 1 0 0,0 0 0 0 0,0 0-1 0 0,0 0 1 0 0,0 0 0 0 0,0 0-1 0 0,0-1 1 0 0,0 1 0 0 0,0 0-1 0 0,0 0 1 0 0,0 0 0 0 0,0 0 0 0 0,0 0-1 0 0,0 0 1 0 0,0-1 0 0 0,0 1-1 0 0,0 0 1 0 0,0 0 0 0 0,0 0-1 0 0,0 0 1 0 0,1 0 0 0 0,-1 0-1 0 0,0-1 1 0 0,0 1 0 0 0,0 0-1 0 0,0 0 1 0 0,0 0 0 0 0,0 0-1 0 0,0 0 1 0 0,0 0 0 0 0,0 0-1 0 0,1 0 1 0 0,-1 0 0 0 0,0 0-1 0 0,0-1 1 0 0,2-2 45 0 0,0-1 0 0 0,1 0 0 0 0,-1 0-1 0 0,1 1 1 0 0,4-5 0 0 0,2 1-125 0 0,0 1-1 0 0,0 0 0 0 0,0 1 1 0 0,1 0-1 0 0,0 0 0 0 0,0 1 1 0 0,0 0-1 0 0,0 1 0 0 0,1 0 1 0 0,0 0-1 0 0,-1 2 0 0 0,12-2 1 0 0,-4 2-50 0 0,-1 0 1 0 0,1 1 0 0 0,0 1 0 0 0,0 1-1 0 0,-1 1 1 0 0,29 7 0 0 0,-30-5 102 0 0,0 1 0 0 0,-1 1 0 0 0,-1 0-1 0 0,1 1 1 0 0,-1 1 0 0 0,16 12 0 0 0,-6-2 65 0 0,-2 1 1 0 0,30 33-1 0 0,-41-42 134 0 0,18 14 0 0 0,-1-1 67 0 0,-27-23-186 0 0,0 1-1 0 0,8 11 3 0 0,-9-6-74 0 0,-1-5 11 0 0,1 0-7 0 0,-1 0-1 0 0,1 0 1 0 0,-1 0-1 0 0,0 0 1 0 0,1 0-1 0 0,-1 0 1 0 0,0 0-1 0 0,0-1 1 0 0,0 1-1 0 0,0 0 1 0 0,-1 0 0 0 0,1-1-1 0 0,0 1 1 0 0,-1-1-1 0 0,1 1 1 0 0,-1-1-1 0 0,1 0 1 0 0,-1 1-1 0 0,-2 0 1 0 0,-5 3-12 0 0,1 0 0 0 0,-17 5 1 0 0,21-8 2 0 0,-111 34 1 0 0,38-14 11 0 0,34-8-9 0 0,-78 27 53 0 0,119-41-229 0 0,4 0-1554 0 0,9-3-5036 0 0</inkml:trace>
</inkml:ink>
</file>

<file path=ppt/ink/ink3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0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 9327 0 0,'-2'2'430'0'0,"-15"17"-30"0"0,-31 37-40 0 0,42-48-35 0 0,1-1 1 0 0,0 1 0 0 0,1 0 0 0 0,0 0-1 0 0,0 1 1 0 0,-2 9 0 0 0,5-15-75 0 0,1 0 0 0 0,0 0 0 0 0,0-1 1 0 0,0 1-1 0 0,1 0 0 0 0,-1 0 0 0 0,1 0 0 0 0,0 0 1 0 0,0 0-1 0 0,0-1 0 0 0,2 5 0 0 0,-3-5-216 0 0,17 32 1476 0 0,-12-25-1105 0 0,0 0-1 0 0,6 17 1 0 0,-6-11-109 0 0,1 2-31 0 0,-1 0 0 0 0,-1 0 0 0 0,5 35 1 0 0,-9-48-250 0 0,0 1 0 0 0,0 0 1 0 0,0 0-1 0 0,-1 0 0 0 0,1 0 1 0 0,-1 0-1 0 0,0 0 1 0 0,-1-1-1 0 0,1 1 0 0 0,-1 0 1 0 0,0-1-1 0 0,0 0 1 0 0,0 1-1 0 0,-1-1 0 0 0,1 0 1 0 0,-1 0-1 0 0,0 0 0 0 0,0 0 1 0 0,-5 4-1 0 0,-3 0 38 0 0,0 1-1 0 0,-1-1 1 0 0,0-1 0 0 0,0 0-1 0 0,-1-1 1 0 0,0 0-1 0 0,0-1 1 0 0,0-1 0 0 0,-1 0-1 0 0,-19 3 1 0 0,9-3 227 0 0,0-1 0 0 0,-1-1 0 0 0,0-1-1 0 0,1-2 1 0 0,-29-3 0 0 0,28 1 42 0 0,15 3-277 0 0,0-1-1 0 0,0 0 1 0 0,1-1 0 0 0,-1 0-1 0 0,-18-7 1 0 0,27 8-583 0 0,1-2-1422 0 0,4-13-5552 0 0</inkml:trace>
</inkml:ink>
</file>

<file path=ppt/ink/ink3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49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69 5063 0 0,'0'0'232'0'0,"-1"1"-13"0"0,-30 34 3293 0 0,29-34-3072 0 0,0 1 0 0 0,0-1 0 0 0,0 1 1 0 0,0 0-1 0 0,0-1 0 0 0,1 1 0 0 0,-1 0 0 0 0,0 0 0 0 0,-1 3 0 0 0,-2 1-142 0 0,-6 10-11 0 0,8-11-215 0 0,0 0 0 0 0,-1 0 0 0 0,1-1 0 0 0,-7 7 1 0 0,-57 56 516 0 0,34-34-264 0 0,32-31 550 0 0,2-7-799 0 0,0 0 0 0 0,1 1 0 0 0,-1-1 1 0 0,1 0-1 0 0,0 1 0 0 0,1 0 0 0 0,-1 0 0 0 0,1-1 0 0 0,0 1 0 0 0,6-6 1 0 0,-1-1-32 0 0,13-17-60 0 0,2 1 1 0 0,1 2 0 0 0,1 0 0 0 0,31-24-1 0 0,119-77-1103 0 0,-140 103 1278 0 0,0 2 0 0 0,2 1 0 0 0,0 2 0 0 0,78-27 0 0 0,-111 44 96 0 0,0 0-1 0 0,0 0 0 0 0,0 0 0 0 0,1 0 1 0 0,-1 1-1 0 0,0 0 0 0 0,0 0 0 0 0,0 0 1 0 0,0 0-1 0 0,6 1 0 0 0,-8 0 48 0 0,4 0-118 0 0,3 0 111 0 0,-8-1-262 0 0,0 0-23 0 0,-1 0 1 0 0,1 1 0 0 0,-1-1 0 0 0,1 0-1 0 0,0 0 1 0 0,-1 0 0 0 0,1 0 0 0 0,-1 1 0 0 0,0-1-1 0 0,1 0 1 0 0,-1 0 0 0 0,1 1 0 0 0,-1-1 0 0 0,1 0-1 0 0,-1 1 1 0 0,0-1 0 0 0,1 1 0 0 0,0 0 0 0 0,1 1-11 0 0,-1 0 1 0 0,1 0 0 0 0,-1 0-1 0 0,1 1 1 0 0,-1-1 0 0 0,1 0 0 0 0,-1 1-1 0 0,0-1 1 0 0,0 1 0 0 0,-1-1 0 0 0,1 1-1 0 0,0 0 1 0 0,-1-1 0 0 0,1 1 0 0 0,-1 0-1 0 0,0-1 1 0 0,0 1 0 0 0,0 0 0 0 0,0-1-1 0 0,-1 1 1 0 0,1 0 0 0 0,-1-1 0 0 0,1 1-1 0 0,-1 0 1 0 0,-2 3 0 0 0,1 1 21 0 0,-1 2-23 0 0,-4 18 43 0 0,-23 50-1 0 0,-32 66 46 0 0,25-54 16 0 0,36-87-51 0 0,3-1 17 0 0,13 5 64 0 0,-9-7-117 0 0,-3 0 2 0 0,25-6-63 0 0,-15 3 32 0 0</inkml:trace>
</inkml:ink>
</file>

<file path=ppt/ink/ink3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52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22 10999 0 0,'0'0'499'0'0,"-2"-1"-4"0"0,0 0-403 0 0,1 1-77 0 0,0 0 0 0 0,0-1 0 0 0,0 1 0 0 0,0 0 0 0 0,0-1 0 0 0,0 1 0 0 0,0-1 0 0 0,0 1 0 0 0,0-1 0 0 0,1 0 0 0 0,-1 1 0 0 0,0-1 0 0 0,0 0 0 0 0,1 0 0 0 0,-2-1 0 0 0,2 2 92 0 0,-1-1 0 0 0,0 1 0 0 0,1-1 0 0 0,-1 1-1 0 0,1-1 1 0 0,-1 1 0 0 0,1-1 0 0 0,-1 0 0 0 0,1 1 0 0 0,0-1 0 0 0,-1 0 0 0 0,1 0 0 0 0,0 1 0 0 0,-1-1 0 0 0,1 0 0 0 0,0 0 0 0 0,0 1 0 0 0,0-1 0 0 0,0 0 0 0 0,0 0 0 0 0,0 0 0 0 0,0 1 0 0 0,0-1 0 0 0,0-1 0 0 0,0 0 0 0 0,1 1 1 0 0,0-1 0 0 0,-1 1-1 0 0,1 0 1 0 0,0-1 0 0 0,0 1-1 0 0,0 0 1 0 0,0 0 0 0 0,0 0-1 0 0,0 0 1 0 0,0 0 0 0 0,2-1-1 0 0,2-2 67 0 0,1 0-1 0 0,-1 1 0 0 0,1 0 0 0 0,0 0 1 0 0,7-1-1 0 0,27-7-45 0 0,1 2 1 0 0,0 2-1 0 0,46-2 1 0 0,-44 5-130 0 0,-7 0-137 0 0,25-2-77 0 0,-21 3-4358 0 0,-14 3-1021 0 0</inkml:trace>
</inkml:ink>
</file>

<file path=ppt/ink/ink3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52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1 14279 0 0,'-2'0'1103'0'0,"-5"0"-592"0"0,5 0 1054 0 0,4 1-670 0 0,3 0-699 0 0,1 0 0 0 0,-1-1-1 0 0,0 0 1 0 0,1 0 0 0 0,-1 0 0 0 0,1-1 0 0 0,-1 1 0 0 0,7-3 0 0 0,47-14 252 0 0,-28 7-42 0 0,146-33 1129 0 0,-155 39-1537 0 0,1 1-1 0 0,-1 1 1 0 0,0 1-1 0 0,1 1 0 0 0,-1 1 1 0 0,25 5-1 0 0,-39-5-409 0 0,-1 1 0 0 0,0 0-1 0 0,0 1 1 0 0,11 4 0 0 0,-14-4-1003 0 0,-1-1 1 0 0,1 0-1 0 0,-1 1 0 0 0,7 5 1 0 0</inkml:trace>
</inkml:ink>
</file>

<file path=ppt/ink/ink3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52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8 16615 0 0,'-3'-2'164'0'0,"0"1"0"0"0,0 0-1 0 0,-1 0 1 0 0,1 0-1 0 0,-1 0 1 0 0,1 1 0 0 0,0 0-1 0 0,-1-1 1 0 0,1 1 0 0 0,-5 0-1 0 0,-2 4-108 0 0,9-4 8 0 0,1 1 1 0 0,-1-1 0 0 0,0 1-1 0 0,1-1 1 0 0,-1 0 0 0 0,1 1-1 0 0,-1-1 1 0 0,0 1-1 0 0,1-1 1 0 0,-1 1 0 0 0,1 0-1 0 0,0-1 1 0 0,-1 1-1 0 0,1-1 1 0 0,-1 1 0 0 0,1 0-1 0 0,0-1 1 0 0,-1 1 0 0 0,1 0-1 0 0,0-1 1 0 0,0 2-1 0 0,0-1-35 0 0,0-1 0 0 0,0 1 0 0 0,0-1 0 0 0,0 1 0 0 0,1-1 0 0 0,-1 1 0 0 0,0 0 0 0 0,0-1 0 0 0,1 1 0 0 0,-1-1 0 0 0,0 1 0 0 0,1-1-1 0 0,-1 0 1 0 0,1 1 0 0 0,-1-1 0 0 0,1 1 0 0 0,-1-1 0 0 0,1 0 0 0 0,-1 1 0 0 0,1-1 0 0 0,3 2 37 0 0,0 0 1 0 0,0 0-1 0 0,0 0 1 0 0,0-1-1 0 0,9 2 1 0 0,11 0 201 0 0,1-1 1 0 0,0-2 0 0 0,0 0 0 0 0,-1-2 0 0 0,27-4-1 0 0,-1 0-108 0 0,0 1-8 0 0,138-10 52 0 0,-141 14-210 0 0,92 8 0 0 0,-128-5-27 0 0,0-1-1 0 0,0 2 1 0 0,1 0 0 0 0,-2 0 0 0 0,1 1-1 0 0,14 7 1 0 0,-22-9 10 0 0,1-1 0 0 0,-1 1 0 0 0,0 0 0 0 0,-1 0 0 0 0,1 1 0 0 0,0-1 0 0 0,-1 0 0 0 0,1 1 0 0 0,-1-1 0 0 0,0 1-1 0 0,1 0 1 0 0,-1 0 0 0 0,-1 0 0 0 0,1 0 0 0 0,0 0 0 0 0,-1 0 0 0 0,0 1 0 0 0,1-1 0 0 0,-1 0 0 0 0,-1 1 0 0 0,1-1 0 0 0,0 1 0 0 0,-1-1 0 0 0,0 6-1 0 0,-1 3-8 0 0,0-1 0 0 0,-1 0 0 0 0,-1 1 0 0 0,0-1 0 0 0,0-1 0 0 0,-1 1 0 0 0,0 0 0 0 0,-1-1 0 0 0,-1 0 0 0 0,1 0 0 0 0,-1 0 0 0 0,-13 15 0 0 0,2-6-28 0 0,-1 1-1 0 0,-1-2 0 0 0,-1-1 1 0 0,-31 22-1 0 0,-3-2-72 0 0,12-9 118 0 0,-39 34 1 0 0,64-42 83 0 0,15-19-23 0 0,4 1-1031 0 0,2 4-3954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6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455 0 0,'0'0'16431'0'0,"-2"2"-16006"0"0,-2 2-241 0 0,0 1 0 0 0,1 0 0 0 0,-1 0 0 0 0,1 0 0 0 0,0 0 0 0 0,1 1 0 0 0,-1-1 0 0 0,-2 9 0 0 0,-11 51 758 0 0,7-26-516 0 0,3-15-386 0 0,2-6-483 0 0,-11 30 1 0 0,8-33-705 0 0</inkml:trace>
</inkml:ink>
</file>

<file path=ppt/ink/ink3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53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2 6447 0 0,'0'0'499'0'0,"-3"0"-328"0"0,-17 4 1387 0 0,-1 0 0 0 0,1 2 0 0 0,-22 8 1 0 0,-26 14-414 0 0,63-26-1032 0 0,0 1-1 0 0,0 0 0 0 0,0 0 0 0 0,0 0 1 0 0,0 0-1 0 0,1 1 0 0 0,-1-1 1 0 0,1 1-1 0 0,-5 7 0 0 0,5-5 34 0 0,-1 1 0 0 0,1-1 0 0 0,1 1 0 0 0,-1 1 0 0 0,1-1-1 0 0,-3 11 1 0 0,3-8-19 0 0,1 0-1 0 0,-1 0 0 0 0,2 1 1 0 0,0-1-1 0 0,0 1 0 0 0,1-1 1 0 0,1 14-1 0 0,-1-20-92 0 0,0 1 1 0 0,1-1-1 0 0,0 0 0 0 0,0 1 0 0 0,0-1 0 0 0,1 0 0 0 0,-1 0 0 0 0,1 0 1 0 0,0 0-1 0 0,0 0 0 0 0,0-1 0 0 0,1 1 0 0 0,-1 0 0 0 0,1-1 0 0 0,0 0 1 0 0,0 1-1 0 0,0-1 0 0 0,0-1 0 0 0,1 1 0 0 0,4 3 0 0 0,-4-4 20 0 0,0-1 0 0 0,0 1 0 0 0,1-1 0 0 0,-1 0-1 0 0,0 0 1 0 0,0-1 0 0 0,1 1 0 0 0,-1-1 0 0 0,1 0 0 0 0,-1 0 0 0 0,0 0-1 0 0,1-1 1 0 0,7-1 0 0 0,-2-1 163 0 0,1 0 0 0 0,0 0 1 0 0,-1-1-1 0 0,13-7 0 0 0,-3 1-17 0 0,-1 0 0 0 0,-1-2 1 0 0,0 0-1 0 0,-1-1 0 0 0,25-24 0 0 0,-37 31-185 0 0,0 0-1 0 0,0 0 1 0 0,-1 0 0 0 0,1 0 0 0 0,-2-1 0 0 0,1 0-1 0 0,-1 0 1 0 0,4-11 0 0 0,-5 13-26 0 0,-1 0 1 0 0,0 0-1 0 0,-1 0 1 0 0,1 0-1 0 0,-1 0 0 0 0,0 0 1 0 0,0 0-1 0 0,-1 0 1 0 0,1 0-1 0 0,-1 0 0 0 0,0 0 1 0 0,-1 0-1 0 0,1 0 0 0 0,-3-5 1 0 0,2 6-60 0 0,-1 0 0 0 0,1 0 0 0 0,-1 0 0 0 0,0 0 0 0 0,0 0 0 0 0,0 1 1 0 0,-1-1-1 0 0,0 1 0 0 0,1 0 0 0 0,-1 0 0 0 0,0 0 0 0 0,0 0 0 0 0,0 1 0 0 0,-1 0 0 0 0,1 0 0 0 0,-1 0 0 0 0,-7-2 1 0 0,-1 0-873 0 0,1 1 0 0 0,-1 1 1 0 0,0 0-1 0 0,0 0 1 0 0,-19 2-1 0 0</inkml:trace>
</inkml:ink>
</file>

<file path=ppt/ink/ink3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53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269 8751 0 0,'0'0'399'0'0,"-2"0"-4"0"0,-5-1-283 0 0,0 0 0 0 0,0 1 0 0 0,0-1 0 0 0,0 2 0 0 0,0-1 0 0 0,0 1 0 0 0,-7 1 0 0 0,-16 2 1981 0 0,-2-2-746 0 0,0-1 0 0 0,0-2 1 0 0,0-1-1 0 0,-39-8 0 0 0,69 10-1325 0 0,0 0 0 0 0,0-1 0 0 0,0 0 1 0 0,0 1-1 0 0,0-1 0 0 0,1 0 0 0 0,-1 0 0 0 0,0 0 0 0 0,1 0 1 0 0,-1 0-1 0 0,0 0 0 0 0,1 0 0 0 0,-1-1 0 0 0,1 1 0 0 0,0 0 1 0 0,-1-1-1 0 0,1 1 0 0 0,0-1 0 0 0,0 0 0 0 0,0 1 1 0 0,0-1-1 0 0,0 0 0 0 0,0 0 0 0 0,1 1 0 0 0,-1-1 0 0 0,1 0 1 0 0,-1 0-1 0 0,1 0 0 0 0,0 0 0 0 0,-1 0 0 0 0,1 0 0 0 0,0 0 1 0 0,1-3-1 0 0,-1-1-9 0 0,1 1 1 0 0,0-1 0 0 0,0 1 0 0 0,1 0 0 0 0,0 0-1 0 0,0 0 1 0 0,0 0 0 0 0,0 0 0 0 0,1 0-1 0 0,6-9 1 0 0,0 3-13 0 0,1 0 1 0 0,1 0-1 0 0,0 1 0 0 0,0 1 1 0 0,1 0-1 0 0,0 0 0 0 0,0 1 0 0 0,20-9 1 0 0,-10 7-49 0 0,0 1 1 0 0,1 1-1 0 0,0 2 0 0 0,36-7 1 0 0,-42 10 19 0 0,-1 1 1 0 0,1 1-1 0 0,0 0 1 0 0,24 3-1 0 0,-36-1 37 0 0,1-1 0 0 0,-1 1-1 0 0,1 0 1 0 0,-1 0 0 0 0,1 1 0 0 0,-1 0-1 0 0,1 0 1 0 0,-1 0 0 0 0,0 1 0 0 0,0-1-1 0 0,0 1 1 0 0,-1 1 0 0 0,1-1 0 0 0,-1 0-1 0 0,1 1 1 0 0,-1 0 0 0 0,3 5 0 0 0,-5-7 11 0 0,-1 0 0 0 0,0 0 1 0 0,0 0-1 0 0,0 0 1 0 0,0 1-1 0 0,0-1 0 0 0,0 0 1 0 0,0 1-1 0 0,-1-1 0 0 0,0 1 1 0 0,1-1-1 0 0,-1 1 1 0 0,0-1-1 0 0,0 0 0 0 0,0 5 1 0 0,-1-2-1 0 0,0-1 1 0 0,-1 0 0 0 0,1 1-1 0 0,0-1 1 0 0,-1 0-1 0 0,0 0 1 0 0,0 0 0 0 0,-4 4-1 0 0,1 0 3 0 0,-1 0 1 0 0,0-1-1 0 0,-1 0 0 0 0,1-1 0 0 0,-1 1 1 0 0,-1-1-1 0 0,-13 9 0 0 0,4-6 20 0 0,-1-1 0 0 0,0 0 0 0 0,0-2 0 0 0,0 0-1 0 0,-22 4 1 0 0,-98 12-1318 0 0,116-20 608 0 0,4 0-193 0 0</inkml:trace>
</inkml:ink>
</file>

<file path=ppt/ink/ink3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54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0 13359 0 0,'0'0'3824'0'0,"1"2"-3636"0"0,-1-1-187 0 0,0 0 0 0 0,1 0 1 0 0,-1 0-1 0 0,1 0 0 0 0,-1 0 0 0 0,0 0 0 0 0,0 0 0 0 0,0 0 0 0 0,1 0 1 0 0,-1 0-1 0 0,0 0 0 0 0,0 0 0 0 0,0 0 0 0 0,-1 0 0 0 0,1 0 0 0 0,0 0 0 0 0,0 0 1 0 0,0 0-1 0 0,-2 2 0 0 0,1 1-4 0 0,-4 11 25 0 0,1 0 0 0 0,-2 0-1 0 0,-13 24 1 0 0,-28 40 134 0 0,29-50-111 0 0,-17 27 140 0 0,-59 101 83 0 0,70-112-227 0 0,-29 76 1 0 0,32-50-276 0 0,16-52-926 0 0,2-7-4870 0 0</inkml:trace>
</inkml:ink>
</file>

<file path=ppt/ink/ink3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54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341 7367 0 0,'0'0'667'0'0,"-1"-1"-547"0"0,-2-1 434 0 0,0 0 0 0 0,-1 0 0 0 0,1 0 1 0 0,0 0-1 0 0,-1 0 0 0 0,1 1 0 0 0,-1 0 0 0 0,0-1 0 0 0,1 1 0 0 0,-1 1 0 0 0,0-1 1 0 0,0 0-1 0 0,-5 1 0 0 0,-7-2 1892 0 0,-22-5-1373 0 0,-38-8-548 0 0,67 12-496 0 0,0 0 0 0 0,0 0 0 0 0,1 0 0 0 0,0-1 0 0 0,-1-1 0 0 0,-7-5 0 0 0,13 9-52 0 0,1-1 0 0 0,0 0-1 0 0,0 0 1 0 0,0 0 0 0 0,0 0-1 0 0,0 0 1 0 0,0 0 0 0 0,1-1-1 0 0,-1 1 1 0 0,1-1 0 0 0,-1 1-1 0 0,1-1 1 0 0,0 1 0 0 0,0-1-1 0 0,0 0 1 0 0,0 1 0 0 0,1-1 0 0 0,-1 0-1 0 0,1 0 1 0 0,-1 0 0 0 0,1 0-1 0 0,0 1 1 0 0,0-1 0 0 0,1 0-1 0 0,-1 0 1 0 0,0 0 0 0 0,1 0-1 0 0,0 1 1 0 0,1-6 0 0 0,1 1-34 0 0,0 1 0 0 0,0 0 0 0 0,1 0 0 0 0,0 0 0 0 0,0 0 0 0 0,0 1-1 0 0,0-1 1 0 0,1 1 0 0 0,0 0 0 0 0,0 1 0 0 0,8-6 0 0 0,5-2-140 0 0,0 1-1 0 0,1 1 1 0 0,0 1 0 0 0,30-10-1 0 0,85-19-1007 0 0,-112 34 1049 0 0,0 0-1 0 0,0 1 0 0 0,40 0 0 0 0,-52 3 221 0 0,-1 0 1 0 0,0 1-1 0 0,0 1 0 0 0,0-1 0 0 0,0 1 0 0 0,0 1 0 0 0,0 0 0 0 0,-1 0 0 0 0,1 0 0 0 0,-1 1 0 0 0,16 10 0 0 0,-23-13 28 0 0,1 1 0 0 0,0-1 0 0 0,0 0 1 0 0,-1 1-1 0 0,1-1 0 0 0,-1 1 1 0 0,1-1-1 0 0,-1 1 0 0 0,0 0 1 0 0,1 0-1 0 0,-1 0 0 0 0,0-1 0 0 0,0 1 1 0 0,-1 0-1 0 0,1 0 0 0 0,0 0 1 0 0,0 1-1 0 0,-1-1 0 0 0,0 0 1 0 0,1 0-1 0 0,-1 0 0 0 0,0 0 0 0 0,0 0 1 0 0,0 1-1 0 0,0-1 0 0 0,0 0 1 0 0,-1 0-1 0 0,1 0 0 0 0,-1 0 0 0 0,1 0 1 0 0,-1 0-1 0 0,0 0 0 0 0,0 0 1 0 0,0 0-1 0 0,-1 3 0 0 0,-3 2 68 0 0,0 0 0 0 0,0-1 0 0 0,-1 1 0 0 0,0-1 0 0 0,0-1 0 0 0,0 1 0 0 0,-14 8 0 0 0,-54 33-1153 0 0,-1-3 0 0 0,-110 46-1 0 0,148-72-1470 0 0,21-11 1084 0 0</inkml:trace>
</inkml:ink>
</file>

<file path=ppt/ink/ink3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7:54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8 50 3679 0 0,'0'-3'284'0'0,"2"-44"14480"0"0,-3 50-14710 0 0,-1 0 0 0 0,1 0 0 0 0,0 0 0 0 0,-1 0-1 0 0,1 0 1 0 0,-1-1 0 0 0,0 1 0 0 0,-4 3 0 0 0,2-1-13 0 0,-90 108 249 0 0,52-62 69 0 0,-2-3 0 0 0,-62 52 0 0 0,-109 74 58 0 0,158-130-415 0 0,21-16-13 0 0,-59 48-278 0 0,93-74 260 0 0,0 0 0 0 0,1-1 1 0 0,-1 1-1 0 0,0 0 0 0 0,1 0 0 0 0,-1 0 0 0 0,1 0 0 0 0,0 0 1 0 0,-1 0-1 0 0,0 4 0 0 0,2-6 1 0 0,0 0 0 0 0,0 0 1 0 0,0 0-1 0 0,0 0 0 0 0,0 0 0 0 0,0 0 1 0 0,0 0-1 0 0,0 1 0 0 0,0-1 0 0 0,0 0 1 0 0,0 0-1 0 0,0 0 0 0 0,0 0 0 0 0,0 0 1 0 0,0 0-1 0 0,0 0 0 0 0,0 0 0 0 0,0 0 1 0 0,0 1-1 0 0,0-1 0 0 0,0 0 0 0 0,0 0 1 0 0,0 0-1 0 0,0 0 0 0 0,0 0 0 0 0,0 0 1 0 0,0 0-1 0 0,0 0 0 0 0,0 0 0 0 0,0 0 1 0 0,0 0-1 0 0,1 0 0 0 0,-1 1 0 0 0,0-1 0 0 0,0 0 1 0 0,0 0-1 0 0,0 0 0 0 0,0 0 0 0 0,0 0 1 0 0,0 0-1 0 0,0 0 0 0 0,0 0 0 0 0,1 0 1 0 0,-1 0-1 0 0,0 0 0 0 0,0 0 0 0 0,0 0 1 0 0,0 0-1 0 0,0 0 0 0 0,0 0 0 0 0,0 0 1 0 0,0 0-1 0 0,1 0 0 0 0,14 5-6768 0 0</inkml:trace>
</inkml:ink>
</file>

<file path=ppt/ink/ink3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2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8207 0 0,'0'0'360'0'0,"10"-9"80"0"0,-1-4-352 0 0,-1 4-88 0 0,0-1-2416 0 0</inkml:trace>
</inkml:ink>
</file>

<file path=ppt/ink/ink3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28:31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1 7 2759 0 0,'0'0'126'0'0,"-1"-1"-5"0"0,-1 0 56 0 0,1 0 0 0 0,-1 1 0 0 0,0-1 0 0 0,1 0 0 0 0,-1 1 0 0 0,0-1 1 0 0,0 1-1 0 0,1 0 0 0 0,-1 0 0 0 0,0 0 0 0 0,0 0 0 0 0,0 0 0 0 0,1 0 0 0 0,-1 0 0 0 0,0 0 0 0 0,0 1 0 0 0,1-1 0 0 0,-1 1 0 0 0,0-1 0 0 0,1 1 0 0 0,-1 0 0 0 0,0-1 0 0 0,-1 3 0 0 0,-5 2 1424 0 0,0 0 0 0 0,1 1 0 0 0,-10 10 0 0 0,1-2-501 0 0,8-6-1100 0 0,-12 11 0 0 0,11-12 0 0 0,0-3-16 0 0,3-1-95 0 0,-2-2 29 0 0,0-1-53 0 0,6-1 129 0 0,0 0-1 0 0,0 0 1 0 0,0 0 0 0 0,0 0-1 0 0,0 0 1 0 0,0 0-1 0 0,1 0 1 0 0,-1-1-1 0 0,0 1 1 0 0,1-1 0 0 0,-1 1-1 0 0,1-1 1 0 0,-3-3-1 0 0,3 4 1 0 0,-3-7 6 0 0,3 6 0 0 0,0 0 0 0 0,0 0 0 0 0,-1 0 0 0 0,1 0 0 0 0,0 0 0 0 0,-1 1 0 0 0,1-1 0 0 0,-4-2 0 0 0,3 2 24 0 0,0 0 1 0 0,-1 0-1 0 0,1 1 0 0 0,0-1 0 0 0,-1 1 0 0 0,0 0 0 0 0,1 0 0 0 0,-1 0 1 0 0,1 0-1 0 0,-1 0 0 0 0,0 0 0 0 0,0 1 0 0 0,1-1 0 0 0,-1 1 0 0 0,0 0 1 0 0,0 0-1 0 0,0 0 0 0 0,1 0 0 0 0,-1 0 0 0 0,0 1 0 0 0,0-1 0 0 0,0 1 1 0 0,1 0-1 0 0,-6 2 0 0 0,-6 2 53 0 0,1 2 1 0 0,-1 0-1 0 0,-18 13 0 0 0,14-9-107 0 0,-46 30 83 0 0,54-35-53 0 0,0 0 0 0 0,-16 6 0 0 0,-3 1 0 0 0,18-7 0 0 0,0-2 0 0 0,2-2 11 0 0,-12 2 178 0 0,19-4-113 0 0,0 1 16 0 0,-21 12 211 0 0,0 2 0 0 0,-23 19 1 0 0,-34 21-56 0 0,36-29-243 0 0,-70 28 0 0 0,90-42-5 0 0,15-9 12 0 0,8-2 272 0 0,0 1-188 0 0,-2 8-16 0 0,-1 8-61 0 0,5-13-19 0 0,0-1-3 0 0,3 37 3 0 0,-3-37 8 0 0,0 1 13 0 0,-5 15 4 0 0,2-13-25 0 0,0 0 1 0 0,0 0-1 0 0,-1 0 1 0 0,0 0-1 0 0,-1-1 1 0 0,1 1 0 0 0,-1-1-1 0 0,0 0 1 0 0,-1 0-1 0 0,0-1 1 0 0,-5 6-1 0 0,-5 2 20 0 0,0 0-1 0 0,-31 20 0 0 0,43-32-14 0 0,0 1 0 0 0,1 0 0 0 0,-1 0 1 0 0,1 0-1 0 0,0 0 0 0 0,-1 0 0 0 0,1 0 1 0 0,0 0-1 0 0,0 1 0 0 0,1-1 0 0 0,-1 1 1 0 0,0 0-1 0 0,1-1 0 0 0,-1 1 0 0 0,1 0 1 0 0,0 0-1 0 0,0 0 0 0 0,0 0 1 0 0,1 0-1 0 0,-1 0 0 0 0,1 0 0 0 0,-1 0 1 0 0,1 6-1 0 0,1-3 9 0 0,1 0 0 0 0,-1-1 1 0 0,1 1-1 0 0,0 0 0 0 0,0-1 1 0 0,1 0-1 0 0,0 1 0 0 0,0-1 1 0 0,0 0-1 0 0,0 0 0 0 0,1-1 1 0 0,0 1-1 0 0,8 7 0 0 0,-2-3 12 0 0,-1-1 0 0 0,1 0 0 0 0,1-1 0 0 0,21 12 0 0 0,-30-17-26 0 0,0-1 1 0 0,-1 0 0 0 0,1 0 0 0 0,0 0-1 0 0,0-1 1 0 0,0 1 0 0 0,0 0 0 0 0,0-1 0 0 0,4 1-1 0 0,2 1 4 0 0,25 10 49 0 0,-28-11-46 0 0,-4 0-7 0 0,1-1 0 0 0,-1 1 0 0 0,1-1 1 0 0,-1 1-1 0 0,1 0 0 0 0,-1 0 1 0 0,0-1-1 0 0,1 1 0 0 0,-1 0 0 0 0,0 0 1 0 0,0 1-1 0 0,2 0 0 0 0,7 7 0 0 0,7 6 0 0 0,-14-11 0 0 0,-2-3 0 0 0,1 1 0 0 0,0 0 0 0 0,-1-1 0 0 0,0 1 0 0 0,1 0 0 0 0,-1 0 0 0 0,0-1 0 0 0,0 1 0 0 0,0 0 0 0 0,0 0 0 0 0,2 5 0 0 0,7 22 0 0 0,-7-22 9 0 0,1 1-1 0 0,-1-1 1 0 0,1 0-1 0 0,1 0 1 0 0,-1-1-1 0 0,1 1 1 0 0,0-1-1 0 0,1 0 1 0 0,-1 0 0 0 0,1-1-1 0 0,0 1 1 0 0,1-1-1 0 0,-1-1 1 0 0,13 7-1 0 0,12 3 3 0 0,2-2-1 0 0,-1-1 1 0 0,40 7-1 0 0,41 13 12 0 0,-89-23-22 0 0,27 10 0 0 0,-38-13 0 0 0,-1 1 0 0 0,-4-2 18 0 0,0 0-1 0 0,0-1 1 0 0,0 0-1 0 0,0 0 1 0 0,1-1-1 0 0,-1 0 1 0 0,1 0-1 0 0,12 0 1 0 0,-6-2 46 0 0,1-1 0 0 0,-1 0 0 0 0,15-4 0 0 0,18-2 2 0 0,-44 7-66 0 0,12-2 0 0 0,0 0 0 0 0,27-6 0 0 0,-34 5 0 0 0,0-1 0 0 0,-1 0 0 0 0,1 0 0 0 0,-1 0 0 0 0,0-1 0 0 0,0 0 0 0 0,11-10 0 0 0,-15 12 141 0 0,-1-1 0 0 0,0 0 0 0 0,1 1 0 0 0,-1-1 0 0 0,-1-1 1 0 0,5-7-1 0 0,-5 9-36 0 0,0-1 0 0 0,0 1-1 0 0,0 0 1 0 0,0 0 0 0 0,0 0 0 0 0,1 0 0 0 0,-1 0 0 0 0,1 0 0 0 0,0 1 0 0 0,0-1 0 0 0,0 1 0 0 0,3-2 0 0 0,10-3-105 0 0,-1 1 0 0 0,1 0 0 0 0,0 2 0 0 0,1 0 0 0 0,23-3 0 0 0,31-7 0 0 0,-37 4-62 0 0,-5 3-91 0 0,0-2-1 0 0,0-1 1 0 0,48-24-1 0 0,-69 28 142 0 0,-2-3 23 0 0,-5 8 48 0 0,5-23 287 0 0,-1 2-212 0 0,-3 17-120 0 0,1 0 0 0 0,-1 0 0 0 0,1 1 0 0 0,0-1 0 0 0,0 1 0 0 0,0 0 0 0 0,1 0 0 0 0,-1 0 0 0 0,1 0 0 0 0,5-3 0 0 0,9-7-14 0 0,1 1 0 0 0,1 0 0 0 0,27-12 0 0 0,-21 11 0 0 0,33-22 0 0 0,-31 16 0 0 0,-14 12 0 0 0,-1-1 0 0 0,-1-1 0 0 0,1-1 0 0 0,-1 1 0 0 0,-1-2 0 0 0,13-16 0 0 0,-18 19 0 0 0,-3 6 0 0 0,0-1 0 0 0,0 0 0 0 0,0-1 0 0 0,-1 1 0 0 0,1 0 0 0 0,-1-1 0 0 0,-1 1 0 0 0,1-1 0 0 0,0 0 0 0 0,-1 1 0 0 0,1-7 0 0 0,-2-4 24 0 0,0 0-1 0 0,-2 1 1 0 0,1-1 0 0 0,-2 1-1 0 0,0-1 1 0 0,0 1 0 0 0,-2 0-1 0 0,1 0 1 0 0,-2 1 0 0 0,-12-24-1 0 0,4 16 0 0 0,0 1 0 0 0,-2 0 0 0 0,0 1 0 0 0,-1 1 1 0 0,-24-20-1 0 0,36 33-22 0 0,-26-26 10 0 0,21 20-3 0 0,0 1-1 0 0,-1-1 1 0 0,0 2 0 0 0,-1 0-1 0 0,0 0 1 0 0,-17-9-1 0 0,-25-13-7 0 0,32 17 0 0 0,-9-5 0 0 0,15 8 0 0 0,0 1 0 0 0,-26-11 0 0 0,38 19-1 0 0,0 1-1 0 0,0 0 1 0 0,1 0-1 0 0,-1 1 1 0 0,0-1-1 0 0,0 1 1 0 0,0 0-1 0 0,0 0 1 0 0,0 0-1 0 0,0 1 1 0 0,0-1-1 0 0,0 1 1 0 0,1 0-1 0 0,-8 3 1 0 0,-3 1-13 0 0,0 2-1 0 0,-21 13 1 0 0,5-2-5 0 0,-197 82-154 0 0,224-99 166 0 0,-25 11-182 0 0,4-2-169 0 0,0-1 0 0 0,-29 7 1 0 0,50-15 264 0 0,-1 0 1 0 0,0-1 0 0 0,1 1 0 0 0,-1-1 0 0 0,0 0 0 0 0,1 0 0 0 0,-8-1 0 0 0,10 0-102 0 0,0 1 1 0 0,0 0 0 0 0,0 0-1 0 0,0-1 1 0 0,0 1-1 0 0,1-1 1 0 0,-1 1 0 0 0,0-1-1 0 0,0 1 1 0 0,0-1-1 0 0,0 0 1 0 0,0 1 0 0 0,1-1-1 0 0,-1 0 1 0 0,0 1 0 0 0,1-1-1 0 0,-1 0 1 0 0,0 0-1 0 0,1 0 1 0 0,-1 0 0 0 0,1 0-1 0 0,0 0 1 0 0,-1 0-1 0 0,1 0 1 0 0,0 0 0 0 0,-1 0-1 0 0,1 0 1 0 0,0 0-1 0 0,0 0 1 0 0,0 0 0 0 0,0-2-1 0 0,2-16-5402 0 0</inkml:trace>
</inkml:ink>
</file>

<file path=ppt/ink/ink3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1:55:52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40 5527 0 0,'0'0'423'0'0,"-7"-1"3437"0"0,6 1-3744 0 0,0-1-1 0 0,0 1 1 0 0,-1 0 0 0 0,1 0-1 0 0,0-1 1 0 0,0 1 0 0 0,0 0-1 0 0,0-1 1 0 0,0 1 0 0 0,0-1-1 0 0,0 0 1 0 0,0 1 0 0 0,0-1-1 0 0,0 0 1 0 0,0 0 0 0 0,0 1-1 0 0,0-1 1 0 0,0 0 0 0 0,1 0-1 0 0,-1 0 1 0 0,0 0 0 0 0,1 0-1 0 0,-1 0 1 0 0,1 0 0 0 0,-1 0-1 0 0,1 0 1 0 0,-1-1 0 0 0,1 1-1 0 0,0 0 1 0 0,0 0 0 0 0,-1 0-1 0 0,1-2 1 0 0,-1-6-683 0 0,0 0 0 0 0,1 0 0 0 0,0-13 0 0 0,1 3 283 0 0,-3-33-869 0 0,2 48 1065 0 0,-3-3 5741 0 0,6 7-5573 0 0,66 15-89 0 0,5 1-184 0 0,132 11 1 0 0,-200-27 174 0 0,1 0-1 0 0,0 0 1 0 0,0-1 0 0 0,-1 0 0 0 0,1-1 0 0 0,-1 1 0 0 0,1-1 0 0 0,-1-1 0 0 0,1 1 0 0 0,-1-1 0 0 0,0 0 0 0 0,11-8 0 0 0,-13 7 144 0 0,0 0 0 0 0,0 0 1 0 0,0-1-1 0 0,0 0 0 0 0,-1 0 0 0 0,1 0 0 0 0,-1 0 1 0 0,-1-1-1 0 0,1 1 0 0 0,-1-1 0 0 0,2-7 1 0 0,3-9 870 0 0,-30 27-672 0 0,17 0-312 0 0,0 0 1 0 0,0 0-1 0 0,0 0 0 0 0,1 1 0 0 0,-1 0 0 0 0,-4 8 1 0 0,3-5-8 0 0,0 0 1 0 0,-10 8-1 0 0,8-10-17 0 0,1-1 0 0 0,-1 0 0 0 0,0-1 0 0 0,0 0 0 0 0,0-1 0 0 0,0 0 1 0 0,-1 0-1 0 0,0-1 0 0 0,0 0 0 0 0,0-1 0 0 0,-11 2 0 0 0,-16 0-87 0 0,-65-2 1 0 0,33-2 70 0 0,50 0 105 0 0,1 0 1 0 0,-1-2-1 0 0,-30-6 0 0 0,34 4 2714 0 0,350 38-2872 0 0,-312-33 225 0 0,0-1 0 0 0,0-1 0 0 0,-1 0 0 0 0,1-2 0 0 0,0-1 0 0 0,25-7 0 0 0,127-51 1365 0 0,-104 34-1283 0 0,-69 27-175 0 0,-3 5-510 0 0,1-1 412 0 0,-1 0 1 0 0,1 1-1 0 0,-1-1 0 0 0,0 0 0 0 0,0 0 0 0 0,-1 0 0 0 0,1 0 1 0 0,0 0-1 0 0,-1 0 0 0 0,0 0 0 0 0,-3 3 0 0 0,-4 6-143 0 0,-17 15-1 0 0,4-3-80 0 0,14-15 171 0 0,0 0-1 0 0,0 0 1 0 0,-1-1 0 0 0,0 0 0 0 0,-16 10-1 0 0,20-15 148 0 0,0 0-1 0 0,0-1 1 0 0,0 1-1 0 0,-1-1 0 0 0,1 0 1 0 0,-1-1-1 0 0,0 1 1 0 0,1-1-1 0 0,-1 0 0 0 0,0-1 1 0 0,0 1-1 0 0,1-1 0 0 0,-10-1 1 0 0,-20-4 141 0 0,-63-17-1 0 0,49 10-460 0 0,-62-7 0 0 0,59 17 146 0 0,41 2 150 0 0,10 0 141 0 0,-3 1 64 0 0,4-1-207 0 0,0-1 0 0 0,0 1 0 0 0,0 0 0 0 0,0 0 0 0 0,0 0 0 0 0,0 0 0 0 0,0 0 0 0 0,0 0 0 0 0,0 0 0 0 0,0 0 0 0 0,0 0-1 0 0,0 0 1 0 0,0 0 0 0 0,0 0 0 0 0,0 0 0 0 0,0 0 0 0 0,0 0 0 0 0,0 0 0 0 0,0 0 0 0 0,0 0 0 0 0,0-1 0 0 0,0 1 0 0 0,0 0 0 0 0,0 0-1 0 0,0 0 1 0 0,0 0 0 0 0,0 0 0 0 0,0 0 0 0 0,0 0 0 0 0,0 0 0 0 0,0 0 0 0 0,0 0 0 0 0,0 0 0 0 0,0 0 0 0 0,0 0 0 0 0,0 0 0 0 0,0 0-1 0 0,0 0 1 0 0,0 0 0 0 0,0 0 0 0 0,0 0 0 0 0,0 0 0 0 0,0-1 0 0 0,-1 1 0 0 0,1 0 0 0 0,0 0 0 0 0,26-14-13 0 0,1 1 1 0 0,36-13-1 0 0,-6 3-113 0 0,17-11-136 0 0,40-17-703 0 0,-88 42 508 0 0,0 0 1 0 0,40-8-1 0 0,-57 16 328 0 0,-4-1 60 0 0,1 1 0 0 0,-1 0 0 0 0,1 1 0 0 0,0-1 0 0 0,0 1 0 0 0,-1 0 0 0 0,1 1 0 0 0,0-1 0 0 0,0 1 0 0 0,-1 0 0 0 0,1 1 0 0 0,-1-1 0 0 0,1 1 0 0 0,9 5 0 0 0,-14-7 48 0 0,0 0 0 0 0,0 1 1 0 0,0-1-1 0 0,0 0 0 0 0,0 1 0 0 0,0-1 0 0 0,0 1 0 0 0,0-1 1 0 0,0 1-1 0 0,0 0 0 0 0,0-1 0 0 0,0 1 0 0 0,0 0 0 0 0,-1 0 0 0 0,1-1 1 0 0,0 1-1 0 0,-1 0 0 0 0,2 1 0 0 0,1-1 1775 0 0,-3-1-1765 0 0,0 0 1 0 0,0 0-1 0 0,-1 0 1 0 0,1 0 0 0 0,0 0-1 0 0,0 0 1 0 0,0 0 0 0 0,0 1-1 0 0,0-1 1 0 0,-1 0-1 0 0,1 0 1 0 0,0 0 0 0 0,0 0-1 0 0,0 0 1 0 0,0 0 0 0 0,0 0-1 0 0,-1 0 1 0 0,1 0-1 0 0,0 1 1 0 0,0-1 0 0 0,0 0-1 0 0,0 0 1 0 0,0 0 0 0 0,0 0-1 0 0,0 0 1 0 0,-1 1-1 0 0,1-1 1 0 0,0 0 0 0 0,0 0-1 0 0,0 0 1 0 0,0 0 0 0 0,0 1-1 0 0,0-1 1 0 0,0 0 10 0 0,0 1 0 0 0,0-1 0 0 0,0 1 1 0 0,-1-1-1 0 0,1 1 0 0 0,0-1 0 0 0,0 0 0 0 0,-1 1 0 0 0,1-1 1 0 0,0 0-1 0 0,-1 1 0 0 0,1-1 0 0 0,0 0 0 0 0,-1 1 0 0 0,1-1 1 0 0,0 0-1 0 0,-1 1 0 0 0,1-1 0 0 0,-1 0 0 0 0,1 0 0 0 0,-1 0 1 0 0,0 1-1 0 0,-18 4 7 0 0,0-2 0 0 0,-1 0 0 0 0,0 0 0 0 0,-27-2-1 0 0,17 0-60 0 0,-33 6 0 0 0,18 0-3 0 0,-43 8-205 0 0,-90 29 101 0 0,171-42 133 0 0,-3 1 174 0 0,1 0 0 0 0,-1-1-1 0 0,0 0 1 0 0,0-1 0 0 0,1 0 0 0 0,-1-1 0 0 0,-11 0-1 0 0,17-1-103 0 0,2 1-57 0 0,-7-6 5 0 0,7 5-120 0 0,3-1-94 0 0,-1 1 189 0 0,0-1-1 0 0,1 0 0 0 0,0 1 0 0 0,-1-1 1 0 0,1 1-1 0 0,0-1 0 0 0,0 1 0 0 0,-1-1 1 0 0,1 1-1 0 0,0 0 0 0 0,0-1 0 0 0,1 1 1 0 0,-1 0-1 0 0,0 0 0 0 0,0 0 0 0 0,1-1 1 0 0,-1 1-1 0 0,0 1 0 0 0,1-1 0 0 0,-1 0 1 0 0,1 0-1 0 0,0 1 0 0 0,1-2 0 0 0,6-1-95 0 0,0 0 0 0 0,18-4-1 0 0,-5 4 77 0 0,0 0 0 0 0,-1 1 0 0 0,24 2 1 0 0,66 8 11 0 0,-69-4 70 0 0,87-2 1 0 0,-90-7 28 0 0,13-1 46 0 0,-47 7-67 0 0,1-3-47 0 0,6-3 55 0 0,-10 4 465 0 0,-5 1-377 0 0,-8 2-114 0 0,-1 0-1 0 0,1 0 0 0 0,0 1 1 0 0,0 1-1 0 0,-18 8 0 0 0,-51 33 359 0 0,-2 0-14 0 0,71-40-355 0 0,0-1 0 0 0,0 0 1 0 0,0 0-1 0 0,-1-1 1 0 0,-20 3-1 0 0,23-6 165 0 0,1 1-1 0 0,-1-1 1 0 0,1-1 0 0 0,-1 0-1 0 0,-15-3 1 0 0,19 3-83 0 0,0-1-1 0 0,0 0 0 0 0,0 1 1 0 0,0-2-1 0 0,1 1 1 0 0,-1-1-1 0 0,1 1 1 0 0,-1-1-1 0 0,1 0 1 0 0,-5-5-1 0 0,8 7 175 0 0,1 0-282 0 0,1 0-1 0 0,-1 0 1 0 0,1 0-1 0 0,-1 0 1 0 0,1 0-1 0 0,-1 0 1 0 0,1 0-1 0 0,0 0 1 0 0,-1 0-1 0 0,1 0 1 0 0,0 1-1 0 0,0-1 1 0 0,-1 0-1 0 0,1 0 0 0 0,0 1 1 0 0,2-2-1 0 0,16-10-199 0 0,-18 12 199 0 0,8-5-166 0 0,1 1 0 0 0,-1 1 0 0 0,1 0 1 0 0,0 0-1 0 0,-1 1 0 0 0,1 0 0 0 0,0 0 0 0 0,1 1 0 0 0,-1 1 0 0 0,0-1 0 0 0,17 3 1 0 0,9 3-546 0 0,67 19 0 0 0,-73-16 623 0 0,12 2 48 0 0,71 7 0 0 0,-110-17 778 0 0,-7 0-686 0 0,-97-5-73 0 0,60 2-1 0 0,0 1-1 0 0,-48 5 0 0 0,34 3 10 0 0,0 2 0 0 0,1 3 0 0 0,-63 20 0 0 0,72-17-300 0 0,44-14 235 0 0,4 0-43 0 0,366-80-93 0 0,-329 70 207 0 0,-2 0-359 0 0,52-22 0 0 0,-71 25 194 0 0,-2-2 1 0 0,1 0-1 0 0,-1-1 0 0 0,27-21 0 0 0,-43 30 135 0 0,-1 1-1 0 0,0 0 1 0 0,0 0 0 0 0,1 0-1 0 0,-1 0 1 0 0,0-1 0 0 0,1 1-1 0 0,-1 0 1 0 0,0 0 0 0 0,0 0-1 0 0,1-1 1 0 0,-1 1 0 0 0,0 0-1 0 0,0-1 1 0 0,0 1 0 0 0,1 0-1 0 0,-1 0 1 0 0,0-1 0 0 0,0 1-1 0 0,0 0 1 0 0,0-1 0 0 0,0 1-1 0 0,0 0 1 0 0,1-1 0 0 0,-1 1-1 0 0,0 0 1 0 0,0-1 0 0 0,0 1-1 0 0,0 0 1 0 0,0-1 0 0 0,0 1-1 0 0,-1-1 1 0 0,1 1 0 0 0,0 0-1 0 0,0-1 1 0 0,0 1 0 0 0,-1-1 26 0 0,0 0 1 0 0,0 1-1 0 0,0-1 1 0 0,0 1-1 0 0,0-1 1 0 0,1 1-1 0 0,-1 0 1 0 0,0-1-1 0 0,0 1 1 0 0,0 0 0 0 0,0 0-1 0 0,-2 0 1 0 0,-3-1 134 0 0,-1 1 1 0 0,0 0-1 0 0,-8 1 1 0 0,-12 5 205 0 0,1 1 0 0 0,0 1 1 0 0,-44 22-1 0 0,14-6 52 0 0,54-23-370 0 0,-53 21 718 0 0,-113 29-1 0 0,117-42-509 0 0,35-7-188 0 0,-1 1-1 0 0,1 0 0 0 0,-1 1 0 0 0,1 1 1 0 0,1 0-1 0 0,-22 11 0 0 0,34-14-165 0 0,0 0 0 0 0,0 0 0 0 0,0 0 1 0 0,0 0-1 0 0,1 1 0 0 0,-1-1 0 0 0,1 1 0 0 0,-5 5 0 0 0,2 7-6000 0 0,4-2-1226 0 0</inkml:trace>
</inkml:ink>
</file>

<file path=ppt/ink/ink3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4:24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68 8287 0 0,'1'-2'382'0'0,"6"-14"-210"0"0,7-23 1 0 0,-9 24-114 0 0,0-1 0 0 0,9-16 0 0 0,-3 7 443 0 0,-8 18-81 0 0,-2 6 88 0 0,-1-1-66 0 0,3-4-222 0 0,-3 4 166 0 0,0 2 101 0 0,0 0 21 0 0,2-1-66 0 0,4-2-222 0 0,-6 3-215 0 0,0 0 0 0 0,0 0-1 0 0,0 0 1 0 0,0 0-1 0 0,0 0 1 0 0,0 0 0 0 0,1 0-1 0 0,-1 0 1 0 0,0 0-1 0 0,0 0 1 0 0,0 0 0 0 0,0 0-1 0 0,0 0 1 0 0,0 0-1 0 0,0 0 1 0 0,0 0 0 0 0,0 0-1 0 0,0 0 1 0 0,0 0-1 0 0,0 0 1 0 0,0 0 0 0 0,0 0-1 0 0,1 0 1 0 0,-1 0-1 0 0,0 0 1 0 0,0 0 0 0 0,0 0-1 0 0,0 0 1 0 0,0 0-1 0 0,0 0 1 0 0,0 0 0 0 0,0 0-1 0 0,0 0 1 0 0,0 0-1 0 0,0 0 1 0 0,0 0 0 0 0,0 0-1 0 0,0 0 1 0 0,0 0-1 0 0,0 1 1 0 0,0-1 0 0 0,0 0-1 0 0,0 0 1 0 0,1 0-1 0 0,-1 0 1 0 0,0 0 0 0 0,0 0-1 0 0,0 0 1 0 0,0 0-1 0 0,0 0 1 0 0,0 0 0 0 0,0 0-1 0 0,0 0 1 0 0,0 0-1 0 0,0 0 1 0 0,0 1 0 0 0,0-1-1 0 0,0 0 1 0 0,0 0-1 0 0,0 0 1 0 0,0 0 0 0 0,-1 0-1 0 0,1 0 1 0 0,0 0 0 0 0,0 0-1 0 0,0 0 1 0 0,0 0-1 0 0,0 0 1 0 0,1 15 177 0 0,0 0 1 0 0,-1 0-1 0 0,-1 0 1 0 0,-1 0-1 0 0,0 0 0 0 0,-5 17 1 0 0,-2 26 137 0 0,4-32-321 0 0,0 0 0 0 0,-15 45 0 0 0,7-16 0 0 0,-9 23 0 0 0,-4 16 0 0 0,14-57 0 0 0,7-19 0 0 0,-15 30 0 0 0,7-17 0 0 0,1 1 0 0 0,1 0 0 0 0,-7 35 0 0 0,12-46 0 0 0,1-4 72 0 0,5-15 299 0 0,0-2 117 0 0,0 0 21 0 0,-2 11 83 0 0,-1-2-709 0 0,0 0 0 0 0,0 0 0 0 0,-9 14 0 0 0,3-5-783 0 0,8-14 742 0 0,-9 10-276 0 0,9-12 826 0 0,-10 3 1192 0 0,4-3-1584 0 0,-3-1 0 0 0,0-1 0 0 0,3 3 0 0 0,0-1 0 0 0,1-6 0 0 0,-16-18 0 0 0,-18-5 0 0 0,19 11 0 0 0,21 16 0 0 0,-12-10 0 0 0,-10-2 0 0 0,20 10 0 0 0,-1 0 0 0 0,-1 0 0 0 0,1-1 0 0 0,0 1 0 0 0,0-1 0 0 0,0 0 0 0 0,0 0 0 0 0,0 0 0 0 0,1 0 0 0 0,0 0 0 0 0,-3-5 0 0 0,3 5 0 0 0,0-1 0 0 0,1 1 0 0 0,-1 0 0 0 0,1-1 0 0 0,0 1 0 0 0,0-1 0 0 0,0-3 0 0 0,-1-38 0 0 0,2 34 0 0 0,0-1 0 0 0,0 1 0 0 0,0-20 72 0 0,0 29 299 0 0,0 2 117 0 0,3 17 464 0 0,29 203-787 0 0,-32-220-165 0 0,0 1 0 0 0,0-1 0 0 0,0 1 0 0 0,1-1 0 0 0,-1 1 0 0 0,0 0 0 0 0,0-1 0 0 0,0 1 0 0 0,0-1 0 0 0,1 1 0 0 0,-1-1 0 0 0,0 1 0 0 0,0-1 0 0 0,1 1 0 0 0,-1-1 0 0 0,0 1 0 0 0,1-1 0 0 0,-1 0 0 0 0,0 1 0 0 0,1-1 0 0 0,-1 1 0 0 0,1-1 0 0 0,-1 0 0 0 0,1 0 0 0 0,-1 1 0 0 0,1-1 0 0 0,-1 0 0 0 0,1 0 0 0 0,-1 1 0 0 0,1-1 0 0 0,-1 0 0 0 0,1 0 0 0 0,-1 0 0 0 0,1 0 0 0 0,-1 0 0 0 0,1 0 0 0 0,0 0 0 0 0,-1 0 0 0 0,1 0 0 0 0,-1 0 0 0 0,1 0 0 0 0,-1 0 0 0 0,1 0 0 0 0,-1 0 0 0 0,1-1 0 0 0,-1 1 0 0 0,2 0 0 0 0,-1-1 0 0 0,9 0 0 0 0,-1-1 0 0 0,1 0 0 0 0,2 4 0 0 0,-8 1 0 0 0,-1-1-1 0 0,1 0 0 0 0,0 1 0 0 0,-1-1 1 0 0,0 1-1 0 0,0 0 0 0 0,1 0 1 0 0,-2 1-1 0 0,6 5 0 0 0,-3-2 21 0 0,1 0 0 0 0,0 0-1 0 0,11 9 1 0 0,-15-15 351 0 0,15-7 1069 0 0,-13 4-1422 0 0,-1-1 0 0 0,1 0 0 0 0,-1 0 0 0 0,0 0 0 0 0,0 0 0 0 0,0 0 0 0 0,0-1-1 0 0,-1 1 1 0 0,4-7 0 0 0,17-40-43 0 0,-11 21 36 0 0,-9 24-11 0 0,0-1 0 0 0,0 1 0 0 0,1 0 0 0 0,-1 0 0 0 0,1 0 0 0 0,1 1 0 0 0,-1 0 0 0 0,1-1 0 0 0,-1 1 0 0 0,1 1 0 0 0,0-1 0 0 0,1 1 0 0 0,-1 0 0 0 0,6-3 0 0 0,6-3 0 0 0,-13 6 0 0 0,0 1 0 0 0,-1 0 0 0 0,1 0 0 0 0,1 0 0 0 0,4-1 0 0 0,2 0 0 0 0,-1-1 0 0 0,0 0 0 0 0,0 0 0 0 0,0-1 0 0 0,0 0 0 0 0,-1-1 0 0 0,14-10 0 0 0,2-6 0 0 0,27-27 0 0 0,9-10 0 0 0,10-4 0 0 0,-58 54 0 0 0,-1 3 0 0 0,-3 5 0 0 0,-6 5 0 0 0,-5 3 0 0 0,-2 7-1553 0 0,1-6-2800 0 0,3-7-2333 0 0</inkml:trace>
</inkml:ink>
</file>

<file path=ppt/ink/ink3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4:55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67 3679 0 0,'-4'0'99'0'0,"-2"-2"-21"0"0,-4-10 279 0 0,9 11-149 0 0,0 0 1 0 0,0 0-1 0 0,0-1 0 0 0,0 1 1 0 0,0 0-1 0 0,-1 0 1 0 0,1 1-1 0 0,0-1 0 0 0,-2-1 1 0 0,-1 0 447 0 0,3 1 292 0 0,1 1-380 0 0,0 0-168 0 0,0 0-31 0 0,0 0-52 0 0,21-18-105 0 0,3 7-174 0 0,1 3-1 0 0,31-8 0 0 0,-25 8-10 0 0,-21 5-3 0 0,10-3 38 0 0,0 1 0 0 0,39-5 1 0 0,73 7 323 0 0,4-2-150 0 0,-33-1-80 0 0,358-34 901 0 0,-328 25-770 0 0,-81 9-141 0 0,240-22 691 0 0,-224 26-708 0 0,0 2-1 0 0,88 11 0 0 0,-63 2-91 0 0,0-4-1 0 0,173-7 1 0 0,-154-14 307 0 0,-1-5 1 0 0,135-38-1 0 0,-239 53-331 0 0,314-73 618 0 0,-267 66-574 0 0,-1 2-1 0 0,1 3 1 0 0,0 2-1 0 0,60 5 1 0 0,-94-1-55 0 0,-1 1 1 0 0,32 9 0 0 0,-45-10 5 0 0,0-1 0 0 0,-1 1 0 0 0,1 1 0 0 0,-1-1 0 0 0,1 1-1 0 0,-1 0 1 0 0,0 0 0 0 0,0 1 0 0 0,0-1 0 0 0,0 1 0 0 0,-1 0-1 0 0,6 7 1 0 0,-9-9-31 0 0,0 0 0 0 0,-1 0 0 0 0,1-1 1 0 0,-1 1-1 0 0,1 0 0 0 0,-1 0 0 0 0,0 0 0 0 0,0 0 0 0 0,0 0 0 0 0,0 0 0 0 0,0 0 0 0 0,0-1 0 0 0,-1 4 0 0 0,1-1-28 0 0,-2 3-166 0 0,0 0 1 0 0,0 0-1 0 0,0 0 0 0 0,-1-1 0 0 0,0 1 0 0 0,0 0 0 0 0,0-1 1 0 0,-1 0-1 0 0,0 0 0 0 0,-6 7 0 0 0,8-11-302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6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0591 0 0,'2'-18'472'0'0,"-1"7"96"0"0,1-3-456 0 0,-2 3-112 0 0,0 1 6120 0 0,12 5-6320 0 0,1 2-368 0 0</inkml:trace>
</inkml:ink>
</file>

<file path=ppt/ink/ink3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0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859 3679 0 0,'0'0'284'0'0,"0"0"-45"0"0,0 0 504 0 0,0 0 237 0 0,0 0 48 0 0,0 0-40 0 0,0 0-211 0 0,-1 2-89 0 0,-3 6 608 0 0,4-8-845 0 0,0 0-71 0 0,0 0-18 0 0,0 0 1 0 0,1-2 10 0 0,13-23 951 0 0,25-36 0 0 0,6 4-338 0 0,16-25-388 0 0,-28 31-424 0 0,218-355 540 0 0,63-216 190 0 0,-284 558-853 0 0,-10 26-11 0 0,-13 26-27 0 0,-1 1 0 0 0,0-1-1 0 0,-1-1 1 0 0,0 1 0 0 0,3-15 0 0 0,-36 207-282 0 0,20-123 261 0 0,3 0 1 0 0,3 72-1 0 0,20 167-52 0 0,-17-283 60 0 0,6 59 0 0 0,5 57 0 0 0,-5-40 0 0 0,-3-57 0 0 0,-1 1 0 0 0,-3 58 0 0 0,-2-72-2 0 0,0 0 10 0 0,0 0 1 0 0,2 0-1 0 0,0 1 0 0 0,4 23 0 0 0,-4-40 187 0 0,0-3 43 0 0,0 0 2 0 0,0 0 4 0 0,0 0 18 0 0,4-13 280 0 0,-1 4-496 0 0,1 0-1 0 0,1 0 1 0 0,-1 1 0 0 0,2 0-1 0 0,-1 0 1 0 0,1 0-1 0 0,9-9 1 0 0,13-19 29 0 0,-4 2-64 0 0,38-62 42 0 0,16-58-23 0 0,88-250 0 0 0,8-56-18 0 0,-137 367-12 0 0,-8 18 0 0 0,60-110 0 0 0,-84 176 0 0 0,1 1-1 0 0,1 0 0 0 0,13-14 1 0 0,-11 12-11 0 0,2 0-77 0 0,-10 10 68 0 0,0 0-1 0 0,0 0 1 0 0,0-1 0 0 0,0 1-1 0 0,0 0 1 0 0,0 0 0 0 0,0 0-1 0 0,0 0 1 0 0,0 0 0 0 0,0 0 0 0 0,0 0-1 0 0,0 1 1 0 0,0-1 0 0 0,0 0-1 0 0,0 0 1 0 0,0 1 0 0 0,0-1 0 0 0,0 1-1 0 0,0-1 1 0 0,-1 1 0 0 0,1-1-1 0 0,0 1 1 0 0,0-1 0 0 0,0 1-1 0 0,-1 0 1 0 0,1-1 0 0 0,0 1 0 0 0,-1 0-1 0 0,1 0 1 0 0,-1-1 0 0 0,1 1-1 0 0,0 2 1 0 0,2 1-59 0 0,-1 0 1 0 0,0 1-1 0 0,-1-1 0 0 0,1 1 0 0 0,1 8 0 0 0,7 51-1276 0 0,-7-20-3267 0 0,-3-3-1229 0 0</inkml:trace>
</inkml:ink>
</file>

<file path=ppt/ink/ink3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1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61 4143 0 0,'0'0'319'0'0,"0"-2"-71"0"0,0 2-112 0 0,0-1-1 0 0,0 1 1 0 0,0 0-1 0 0,0-1 1 0 0,0 1 0 0 0,0-1-1 0 0,0 1 1 0 0,0 0-1 0 0,0-1 1 0 0,0 1 0 0 0,0 0-1 0 0,0-1 1 0 0,0 1-1 0 0,-1 0 1 0 0,1-1-1 0 0,0 1 1 0 0,0 0 0 0 0,0-1-1 0 0,-1 1 1 0 0,1 0-1 0 0,0-1 1 0 0,0 1 0 0 0,0 0-1 0 0,-1-1 1 0 0,-11 3 1402 0 0,9-1-1417 0 0,1 1 1 0 0,-1-1-1 0 0,0 1 1 0 0,0-1-1 0 0,0 1 0 0 0,1 0 1 0 0,-1 0-1 0 0,1 0 1 0 0,0 1-1 0 0,-4 4 0 0 0,-20 31 676 0 0,4-4-185 0 0,8-17-266 0 0,0 1 1 0 0,2 0-1 0 0,0 1 1 0 0,1 1-1 0 0,0 0 1 0 0,-8 26-1 0 0,-22 87 694 0 0,37-120-991 0 0,2 0 0 0 0,0 1 0 0 0,0 0 0 0 0,2 0 0 0 0,-1-1 0 0 0,2 1 0 0 0,3 26 0 0 0,-3-38 27 0 0,1-1-1 0 0,1-1-55 0 0,-1 1 0 0 0,1-1 1 0 0,0 0-1 0 0,-1 0 0 0 0,1 0 0 0 0,0 0 1 0 0,0 0-1 0 0,-1-1 0 0 0,1 1 0 0 0,-1-1 1 0 0,1 1-1 0 0,0-1 0 0 0,-1 0 1 0 0,1 0-1 0 0,-1-1 0 0 0,0 1 0 0 0,1 0 1 0 0,2-3-1 0 0,7-5 126 0 0,-2 1 0 0 0,14-14-1 0 0,-22 20-134 0 0,33-36 395 0 0,39-54-1 0 0,-24 29-93 0 0,-32 41-257 0 0,82-108 125 0 0,-89 112-166 0 0,0 0 0 0 0,-1 0 0 0 0,-1-1 0 0 0,-1 0 1 0 0,11-36-1 0 0,-18 52-42 0 0,-1 1 0 0 0,1-1 0 0 0,-1 1 0 0 0,0-1 0 0 0,0 1 0 0 0,0-1 0 0 0,0 0 0 0 0,0 1 0 0 0,0-1 0 0 0,-1 1 0 0 0,1-1 0 0 0,-2-4 0 0 0,1 6-6 0 0,0 0 0 0 0,1 0 0 0 0,-1 0-1 0 0,0 0 1 0 0,0-1 0 0 0,1 1 0 0 0,-1 0 0 0 0,0 0-1 0 0,0 1 1 0 0,0-1 0 0 0,0 0 0 0 0,-1 0 0 0 0,1 0-1 0 0,0 1 1 0 0,0-1 0 0 0,0 1 0 0 0,0-1 0 0 0,-1 1-1 0 0,1-1 1 0 0,0 1 0 0 0,-1 0 0 0 0,1-1 0 0 0,0 1-1 0 0,-3 0 1 0 0,-11 0-243 0 0,-1 1-1 0 0,1 1 1 0 0,0 0-1 0 0,0 1 0 0 0,-17 5 1 0 0,-32 6-402 0 0,51-12 527 0 0,7-1 19 0 0,0 0 0 0 0,-1 0 1 0 0,1-1-1 0 0,-10 0 0 0 0,16 0 109 0 0,-1-1 1 0 0,1 1-1 0 0,-1-1 0 0 0,1 1 0 0 0,0 0 1 0 0,-1-1-1 0 0,1 1 0 0 0,0-1 0 0 0,-1 1 0 0 0,1-1 1 0 0,0 1-1 0 0,-1-1 0 0 0,1 1 0 0 0,0-1 0 0 0,0 0 1 0 0,0 1-1 0 0,0-1 0 0 0,-1 1 0 0 0,1-1 1 0 0,0 0-1 0 0,0 1 0 0 0,0-1 0 0 0,0 0 0 0 0,0 0-67 0 0,0-5-197 0 0,0 0 1 0 0,0 0 0 0 0,0-1-1 0 0,0 1 1 0 0,1 0 0 0 0,0 0-1 0 0,1 0 1 0 0,-1 0 0 0 0,4-6-1 0 0,10-19-768 0 0</inkml:trace>
</inkml:ink>
</file>

<file path=ppt/ink/ink3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1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88 10735 0 0,'-3'-12'352'0'0,"0"0"-58"0"0,0 0 1 0 0,-1 0-1 0 0,0 0 1 0 0,-7-14-1 0 0,10 24 432 0 0,1 2 36 0 0,0 0-54 0 0,0 0-252 0 0,0 0-110 0 0,-1 4-24 0 0,-46 211 512 0 0,-19 75-468 0 0,27-147-184 0 0,-53 170 135 0 0,53-200-206 0 0,-32 167-1 0 0,62-236-868 0 0,2 0 1 0 0,-1 57-1 0 0,8-98-686 0 0,0-3-55 0 0</inkml:trace>
</inkml:ink>
</file>

<file path=ppt/ink/ink3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1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0 6911 0 0,'-57'42'928'0'0,"55"-41"-651"0"0,1 0 0 0 0,0 1-1 0 0,-1-1 1 0 0,1 1-1 0 0,0 0 1 0 0,0-1 0 0 0,0 1-1 0 0,0 0 1 0 0,1 0-1 0 0,-2 2 1 0 0,1-1 416 0 0,0-1 623 0 0,1-2-388 0 0,7 11 547 0 0,-6-9-1375 0 0,0-1 0 0 0,1 1 0 0 0,-1 0 0 0 0,1-1 0 0 0,-1 1 0 0 0,1-1 0 0 0,0 0-1 0 0,0 1 1 0 0,0-1 0 0 0,-1 0 0 0 0,1 0 0 0 0,0 0 0 0 0,0 0 0 0 0,1-1 0 0 0,-1 1 0 0 0,0 0 0 0 0,0-1 0 0 0,0 0 0 0 0,0 1 0 0 0,5-1 0 0 0,1 0 83 0 0,0-1 0 0 0,0 1 0 0 0,0-2 0 0 0,8-1 1 0 0,114-38 1273 0 0,-10 2-995 0 0,-104 35-456 0 0,0 0 0 0 0,1 2 0 0 0,-1 0-1 0 0,1 1 1 0 0,24 1 0 0 0,-34 1-215 0 0,0 0 0 0 0,1 0 0 0 0,-1 1 0 0 0,0 0 0 0 0,0 0 0 0 0,0 1 0 0 0,7 3 1 0 0,-7-2-1177 0 0,1 1 1 0 0,-1 0-1 0 0,8 6 1 0 0,7 7-4255 0 0</inkml:trace>
</inkml:ink>
</file>

<file path=ppt/ink/ink3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2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80 10591 0 0,'0'0'819'0'0,"-11"-2"1037"0"0,2 1-1017 0 0,7 1-82 0 0,2 0-374 0 0,0 0-167 0 0,0 0-31 0 0,-2 0 6 0 0,1 1-167 0 0,1-1 1 0 0,-1 0-1 0 0,0 1 1 0 0,1-1 0 0 0,-1 0-1 0 0,1 1 1 0 0,-1-1 0 0 0,1 1-1 0 0,-1-1 1 0 0,1 1-1 0 0,-1-1 1 0 0,1 1 0 0 0,-1 0-1 0 0,1-1 1 0 0,-1 1 0 0 0,1-1-1 0 0,0 1 1 0 0,0 0-1 0 0,-1-1 1 0 0,1 1 0 0 0,0 0-1 0 0,0 0 1 0 0,0-1 0 0 0,-1 1-1 0 0,1 0 1 0 0,0-1-1 0 0,0 1 1 0 0,0 0 0 0 0,0 0-1 0 0,1 0 1 0 0,0 4 69 0 0,0 0-1 0 0,0 0 1 0 0,1 0-1 0 0,0 0 1 0 0,0-1 0 0 0,4 8-1 0 0,1-1-93 0 0,0-4 12 0 0,-3-5 56 0 0,0 0 0 0 0,0 0 0 0 0,0-1-1 0 0,1 1 1 0 0,-1-1 0 0 0,0 0 0 0 0,0 0-1 0 0,1 0 1 0 0,7 0 0 0 0,-1 0 14 0 0,103 14 582 0 0,-94-14-573 0 0,-14-3-77 0 0,-2-1 1 0 0,-2 2-5 0 0,0 0 0 0 0,0 0-1 0 0,1 0 1 0 0,-1 0-1 0 0,0 0 1 0 0,0-1 0 0 0,0 1-1 0 0,0-1 1 0 0,0 0 0 0 0,0 1-1 0 0,-1-1 1 0 0,1 0 0 0 0,-1 0-1 0 0,1 0 1 0 0,-1 0 0 0 0,0 0-1 0 0,1-1 1 0 0,-1 1 0 0 0,0 0-1 0 0,0-3 1 0 0,14-23 223 0 0,18-29 0 0 0,11-21 38 0 0,-42 75-298 0 0,-1 1 0 0 0,0 0 0 0 0,0-1 0 0 0,0 1 0 0 0,0-1 0 0 0,0 1 0 0 0,-1-1 0 0 0,1 0 0 0 0,-1 1 0 0 0,1-1 0 0 0,-1 0 0 0 0,0 1 0 0 0,0-1 0 0 0,0 0 0 0 0,-1-3 0 0 0,0 4-23 0 0,0 0 0 0 0,0 0 0 0 0,0 0-1 0 0,0 0 1 0 0,0 0 0 0 0,0 1 0 0 0,-1-1-1 0 0,1 0 1 0 0,-1 0 0 0 0,1 1 0 0 0,-1-1 0 0 0,1 1-1 0 0,-1 0 1 0 0,0-1 0 0 0,0 1 0 0 0,0 0 0 0 0,0 0-1 0 0,0 0 1 0 0,0 0 0 0 0,0 0 0 0 0,0 1-1 0 0,0-1 1 0 0,-1 1 0 0 0,1-1 0 0 0,0 1 0 0 0,0 0-1 0 0,0 0 1 0 0,-1 0 0 0 0,1 0 0 0 0,0 0 0 0 0,0 0-1 0 0,-4 1 1 0 0,-5 2-10 0 0,-1 0 1 0 0,1 1-1 0 0,0 0 1 0 0,-18 9-1 0 0,28-13 55 0 0,-36 18-173 0 0,1 2 0 0 0,0 1-1 0 0,-57 46 1 0 0,72-49 134 0 0,0 2 0 0 0,1 0 1 0 0,0 1-1 0 0,2 1 0 0 0,1 1 0 0 0,-20 35 0 0 0,9-7 299 0 0,-32 83 0 0 0,48-99-55 0 0,1 0-1 0 0,1 1 1 0 0,-7 57-1 0 0,14-66-58 0 0,2 1 0 0 0,0 0 0 0 0,4 32 0 0 0,-2-49-70 0 0,1 1 1 0 0,0-1-1 0 0,1 1 0 0 0,0-1 1 0 0,1 0-1 0 0,0 0 1 0 0,0-1-1 0 0,1 1 1 0 0,1-1-1 0 0,8 12 1 0 0,-13-20-55 0 0,1 0 0 0 0,-1 0 0 0 0,1 0 0 0 0,0 0 1 0 0,0 0-1 0 0,0-1 0 0 0,0 1 0 0 0,0-1 0 0 0,1 1 0 0 0,-1-1 1 0 0,0 0-1 0 0,1 0 0 0 0,-1 0 0 0 0,1 0 0 0 0,-1 0 1 0 0,1 0-1 0 0,0-1 0 0 0,-1 1 0 0 0,1-1 0 0 0,-1 0 1 0 0,1 0-1 0 0,0 0 0 0 0,-1 0 0 0 0,1 0 0 0 0,0 0 1 0 0,3-2-1 0 0,4-1 10 0 0,0 0-1 0 0,0-1 1 0 0,-1-1 0 0 0,1 0 0 0 0,10-7-1 0 0,-9 5-8 0 0,142-94-111 0 0,-35 20-510 0 0,50-22-2226 0 0,-121 76 1458 0 0</inkml:trace>
</inkml:ink>
</file>

<file path=ppt/ink/ink3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2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9 11975 0 0,'0'0'923'0'0,"-1"-2"-602"0"0,-2-4-77 0 0,2 5-22 0 0,1 0 0 0 0,0-1-1 0 0,-1 1 1 0 0,1 0-1 0 0,0 0 1 0 0,0 0 0 0 0,0 0-1 0 0,0-1 1 0 0,0 1 0 0 0,0 0-1 0 0,0 0 1 0 0,0 0 0 0 0,0 0-1 0 0,0 0 1 0 0,1-1-1 0 0,-1 1 1 0 0,0 0 0 0 0,1 0-1 0 0,-1 0 1 0 0,1 0 0 0 0,-1 0-1 0 0,1 0 1 0 0,0 0 0 0 0,0 0-1 0 0,-1 0 1 0 0,1 0-1 0 0,0 1 1 0 0,0-1 0 0 0,0 0-1 0 0,1-1 1 0 0,4-2 3 0 0,1-1 0 0 0,-1 1 0 0 0,12-5 0 0 0,-9 4 11 0 0,-3 2-342 0 0,-1 0 0 0 0,1 1 0 0 0,0-1 0 0 0,0 1 0 0 0,0 1 0 0 0,0-1 0 0 0,1 1 0 0 0,-1 0 0 0 0,0 0-1 0 0,0 1 1 0 0,1 0 0 0 0,-1 0 0 0 0,0 0 0 0 0,1 1 0 0 0,-1 0 0 0 0,10 3 0 0 0,-14-4-1762 0 0</inkml:trace>
</inkml:ink>
</file>

<file path=ppt/ink/ink3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2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0 7831 0 0,'0'0'603'0'0,"-8"-7"3686"0"0,8 6-3994 0 0,0 1-1 0 0,-1 0 0 0 0,1 0 1 0 0,0 0-1 0 0,0 0 1 0 0,-1-1-1 0 0,1 1 0 0 0,-1 0 1 0 0,1 0-1 0 0,0 0 1 0 0,-1 0-1 0 0,1 0 0 0 0,0 0 1 0 0,-1 0-1 0 0,1 0 1 0 0,0 0-1 0 0,-1 0 0 0 0,1 0 1 0 0,0 0-1 0 0,-1 0 0 0 0,1 0 1 0 0,0 0-1 0 0,-1 1 1 0 0,-6 6 653 0 0,5-3-1792 0 0,1 0-1 0 0,0-1 0 0 0,0 1 0 0 0,0 0 0 0 0,0 6 1 0 0,-1 5-842 0 0</inkml:trace>
</inkml:ink>
</file>

<file path=ppt/ink/ink3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4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339 4607 0 0,'0'0'354'0'0,"0"0"-36"0"0,1 3 720 0 0,4 4 182 0 0,-1 0 1 0 0,1 0-1 0 0,0 0 1 0 0,7 5-1 0 0,-10-10-846 0 0,0 1-1 0 0,0-1 0 0 0,0 0 0 0 0,0 0 0 0 0,-1 1 0 0 0,3 3 1 0 0,-3-4-217 0 0,1 0 357 0 0,-2-2-20 0 0,0 0-80 0 0,0 0-35 0 0,0 0-10 0 0,0 0-1 0 0,-2 1-284 0 0,1-1 0 0 0,-1 1 0 0 0,1 0 0 0 0,0 0 0 0 0,-1 0 0 0 0,1-1 0 0 0,0 1 0 0 0,-1 0 0 0 0,0 2 0 0 0,-6 3 180 0 0,-1-3-173 0 0,0 0 0 0 0,0 0-1 0 0,0-1 1 0 0,0-1 0 0 0,-1 1-1 0 0,1-1 1 0 0,-1-1 0 0 0,-16-1-1 0 0,23 1-86 0 0,1 0-1 0 0,-1 0 1 0 0,0-1 0 0 0,1 0-1 0 0,-1 1 1 0 0,1-1 0 0 0,-1 0-1 0 0,1 0 1 0 0,-1 0-1 0 0,1-1 1 0 0,-1 1 0 0 0,1 0-1 0 0,0-1 1 0 0,0 0-1 0 0,0 1 1 0 0,-3-5 0 0 0,2 3 5 0 0,0-1 0 0 0,1 0 1 0 0,-1 1-1 0 0,1-1 0 0 0,0-1 0 0 0,0 1 1 0 0,1 0-1 0 0,-1 0 0 0 0,0-7 0 0 0,0 1 7 0 0,0-1-1 0 0,1 0 0 0 0,1 1 0 0 0,0-1 1 0 0,0 0-1 0 0,1 1 0 0 0,4-21 0 0 0,-1 18-4 0 0,0-1 1 0 0,1 1-1 0 0,1 0 0 0 0,0 0 0 0 0,0 1 0 0 0,13-17 1 0 0,-6 10-61 0 0,2 1 0 0 0,0 1 1 0 0,21-18-1 0 0,-30 30 30 0 0,0 0-1 0 0,1 0 0 0 0,-1 1 1 0 0,1-1-1 0 0,0 2 0 0 0,0-1 0 0 0,0 1 1 0 0,1 0-1 0 0,-1 1 0 0 0,13-3 1 0 0,3 1-19 0 0,1 2 0 0 0,28 0 0 0 0,-27 1 31 0 0,45-6 0 0 0,-49 4 95 0 0,36 0 1 0 0,-24 2 168 0 0,-30 0-235 0 0,-1 1-6 0 0,0 0 1 0 0,0 0 0 0 0,0 0 0 0 0,0 0 0 0 0,1 0-1 0 0,-1 1 1 0 0,0-1 0 0 0,0 1 0 0 0,0-1-1 0 0,4 3 1 0 0,5 2 37 0 0,0 4-44 0 0,-10-7-4 0 0,0 1 1 0 0,0-1-1 0 0,0 0 0 0 0,0 1 1 0 0,0-1-1 0 0,-1 1 0 0 0,1-1 0 0 0,-1 1 1 0 0,1 0-1 0 0,-1-1 0 0 0,0 1 1 0 0,0-1-1 0 0,0 1 0 0 0,0-1 0 0 0,-1 1 1 0 0,1 0-1 0 0,-1-1 0 0 0,1 1 0 0 0,-2 2 1 0 0,-2 6 9 0 0,-1-1 0 0 0,0 1 0 0 0,-7 9 1 0 0,3-3-32 0 0,-89 140 15 0 0,88-143 5 0 0,0-1-1 0 0,-2 0 0 0 0,0 0 1 0 0,-17 13-1 0 0,24-21-25 0 0,-2 0 0 0 0,1-1-1 0 0,0 0 1 0 0,-1 0 0 0 0,0 0-1 0 0,0-1 1 0 0,0 0 0 0 0,0-1 0 0 0,0 1-1 0 0,-1-2 1 0 0,1 1 0 0 0,-9 0 0 0 0,-22 1-397 0 0,26-5 394 0 0,-4-4-770 0 0,14 4 206 0 0,0 0-84 0 0,1 2-1666 0 0</inkml:trace>
</inkml:ink>
</file>

<file path=ppt/ink/ink3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5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0 5527 0 0,'0'0'250'0'0,"0"0"-2"0"0,1 2-156 0 0,0 1-68 0 0,1 0 0 0 0,-1 0 0 0 0,0 0 1 0 0,0 0-1 0 0,0 0 0 0 0,-1 0 0 0 0,1 0 0 0 0,-1 0 0 0 0,1 1 1 0 0,-1-1-1 0 0,0 0 0 0 0,0 0 0 0 0,-1 0 0 0 0,1 0 1 0 0,-2 7-1 0 0,-2 4 166 0 0,-1 1 0 0 0,-8 16 0 0 0,-1 5 362 0 0,-112 318 3966 0 0,87-245-3672 0 0,11-26-199 0 0,-9 23 259 0 0,-29 75 149 0 0,43-110-1498 0 0,25-70-165 0 0,4 7-36 0 0</inkml:trace>
</inkml:ink>
</file>

<file path=ppt/ink/ink3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5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24 3223 0 0,'0'0'688'0'0,"0"0"1682"0"0,0 0 740 0 0,0 0 150 0 0,0 0-385 0 0,0 0-1750 0 0,0 0-769 0 0,0 0-150 0 0,0 0-42 0 0,2 2-66 0 0,2 2-60 0 0,1 1 0 0 0,0-1-1 0 0,0 0 1 0 0,0-1 0 0 0,1 1-1 0 0,-1-1 1 0 0,1 0 0 0 0,0-1-1 0 0,0 1 1 0 0,0-1 0 0 0,7 2-1 0 0,-11-4 27 0 0,1-1 3 0 0,4-1-44 0 0,1 0 1 0 0,-1 0-1 0 0,0-1 0 0 0,0 0 1 0 0,0-1-1 0 0,0 0 0 0 0,0 0 1 0 0,-1 0-1 0 0,0-1 0 0 0,11-9 1 0 0,-3-1 31 0 0,0 0 0 0 0,-2-1 0 0 0,14-19 0 0 0,-17 19-332 0 0,-8 11-268 0 0,-2 2 230 0 0,1 2 280 0 0,0 1 0 0 0,-1-1 0 0 0,1 1 0 0 0,0-1 0 0 0,-1 1 0 0 0,1-1 0 0 0,0 1 0 0 0,-1-1 0 0 0,1 1 0 0 0,0-1 0 0 0,-1 1 0 0 0,1-1 0 0 0,-1 1 0 0 0,1 0-1 0 0,-1-1 1 0 0,1 1 0 0 0,-1 0 0 0 0,0-1 0 0 0,1 1 0 0 0,-1 0 0 0 0,1 0 0 0 0,-2-1 0 0 0,-13-2-270 0 0,9 3 204 0 0,0 1-1 0 0,-1 0 0 0 0,1 0 1 0 0,0 1-1 0 0,0 0 0 0 0,0 0 1 0 0,1 0-1 0 0,-1 1 1 0 0,-8 4-1 0 0,-1 3-205 0 0,-29 21 0 0 0,19-9 537 0 0,1 1 1 0 0,1 1-1 0 0,1 1 1 0 0,1 1-1 0 0,1 0 1 0 0,1 2 0 0 0,1 0-1 0 0,2 1 1 0 0,1 1-1 0 0,2 0 1 0 0,0 1-1 0 0,-8 34 1 0 0,15-34 188 0 0,6-30-407 0 0,0 0 1 0 0,0 0 0 0 0,0 0 0 0 0,0 0-1 0 0,1 0 1 0 0,-1-1 0 0 0,0 1 0 0 0,0 0 0 0 0,1 0-1 0 0,-1 0 1 0 0,0-1 0 0 0,1 1 0 0 0,-1 0-1 0 0,1 0 1 0 0,-1-1 0 0 0,1 1 0 0 0,-1 0 0 0 0,1-1-1 0 0,0 1 1 0 0,-1 0 0 0 0,1-1 0 0 0,0 1 0 0 0,-1-1-1 0 0,2 1 1 0 0,0 0-1 0 0,-1 0 0 0 0,1 0-1 0 0,0-1 1 0 0,-1 1 0 0 0,1 0 0 0 0,0-1 0 0 0,-1 1-1 0 0,1-1 1 0 0,3 1 0 0 0,2-2-65 0 0,0 0-1 0 0,1 0 1 0 0,-1-1 0 0 0,0 0 0 0 0,0 0-1 0 0,13-7 1 0 0,-8 5-795 0 0,24-12-5346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6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369 14047 0 0,'-1'1'323'0'0,"-11"16"318"0"0,-20 23 1 0 0,28-35-688 0 0,-1 0-1 0 0,0 0 1 0 0,0-1 0 0 0,0 1 0 0 0,-1-1 0 0 0,1-1 0 0 0,-1 1 0 0 0,-10 4 0 0 0,15-8 40 0 0,1 1 1 0 0,-1-1-1 0 0,0 0 1 0 0,1 0-1 0 0,-1 0 1 0 0,0 1-1 0 0,0-1 1 0 0,1 0-1 0 0,-1 0 1 0 0,0 0-1 0 0,0 0 1 0 0,1 0-1 0 0,-1 0 1 0 0,0 0-1 0 0,0-1 1 0 0,1 1-1 0 0,-1 0 1 0 0,0 0-1 0 0,1 0 1 0 0,-1-1-1 0 0,0 1 1 0 0,0 0-1 0 0,1-1 1 0 0,-1 1-1 0 0,0-1 1 0 0,0-1 2 0 0,0 1-1 0 0,0 0 1 0 0,0 0 0 0 0,1 0 0 0 0,-1-1-1 0 0,1 1 1 0 0,-1 0 0 0 0,1-1 0 0 0,-1 1-1 0 0,1 0 1 0 0,0-1 0 0 0,-1-2 0 0 0,1-1 28 0 0,0-1-1 0 0,0 0 1 0 0,0 0 0 0 0,1 0 0 0 0,1-9 0 0 0,7-12 64 0 0,1 0-1 0 0,2 0 1 0 0,0 1 0 0 0,1 0 0 0 0,2 1-1 0 0,1 1 1 0 0,1 0 0 0 0,24-27 0 0 0,-23 32 116 0 0,0 1 0 0 0,1 0 0 0 0,28-20 0 0 0,-37 31-37 0 0,0 1 1 0 0,0-1 0 0 0,0 2 0 0 0,1-1 0 0 0,0 2 0 0 0,1-1 0 0 0,-1 2 0 0 0,1-1 0 0 0,16-1 0 0 0,-24 4-146 0 0,0 0 0 0 0,0 1 0 0 0,0 0 0 0 0,0 0 0 0 0,0 0 0 0 0,0 1 0 0 0,0-1 0 0 0,-1 1 1 0 0,1 0-1 0 0,0 0 0 0 0,0 0 0 0 0,-1 1 0 0 0,1-1 0 0 0,0 1 0 0 0,-1 0 0 0 0,0 0 0 0 0,1 0 0 0 0,-1 0 0 0 0,0 1 0 0 0,0-1 0 0 0,0 1 0 0 0,-1 0 0 0 0,1 0 1 0 0,-1 0-1 0 0,1 0 0 0 0,-1 0 0 0 0,0 1 0 0 0,0-1 0 0 0,0 0 0 0 0,-1 1 0 0 0,1 0 0 0 0,1 7 0 0 0,-1 2-19 0 0,0 1 0 0 0,-1-1 0 0 0,0 1 0 0 0,-1-1 0 0 0,-1 1 0 0 0,0-1 1 0 0,-5 20-1 0 0,-28 92 34 0 0,28-108-37 0 0,-1 6-28 0 0,2-11-24 0 0,1 1 0 0 0,1 0 0 0 0,-2 14-1 0 0,4-14-68 0 0</inkml:trace>
</inkml:ink>
</file>

<file path=ppt/ink/ink3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5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81 2303 0 0,'-1'1'167'0'0,"-18"14"-1110"0"0,13-9 3998 0 0,0 0 0 0 0,0 1 0 0 0,-4 7 0 0 0,2 0-212 0 0,7-12-2412 0 0,1-2-182 0 0,0 0-80 0 0,0 0-10 0 0,0 0-8 0 0,0 0-13 0 0,0 0-2 0 0,0 0 0 0 0,0 0-6 0 0,0 0-30 0 0,0 0-18 0 0,0 0-2 0 0,-1-11 0 0 0,2 5-93 0 0,0 1 1 0 0,0 0-1 0 0,1 0 0 0 0,-1 0 0 0 0,1 0 0 0 0,0 0 1 0 0,4-7-1 0 0,23-33-180 0 0,-19 30 128 0 0,13-21-268 0 0,1-2-676 0 0,56-67 1 0 0,-70 93 869 0 0,-8 9 126 0 0,0 1 0 0 0,0-1-1 0 0,0 0 1 0 0,0 1 0 0 0,1 0-1 0 0,-1-1 1 0 0,1 1-1 0 0,0 0 1 0 0,-1 0 0 0 0,1 0-1 0 0,0 1 1 0 0,0-1 0 0 0,0 1-1 0 0,0 0 1 0 0,0-1 0 0 0,7 0-1 0 0,-8 1 278 0 0,-2 1-173 0 0,1 0 1 0 0,0 0-1 0 0,0 0 0 0 0,0 1 0 0 0,-1-1 0 0 0,1 0 1 0 0,0 0-1 0 0,0 0 0 0 0,-1 0 0 0 0,1 1 0 0 0,0-1 1 0 0,-1 0-1 0 0,1 1 0 0 0,0-1 0 0 0,-1 1 0 0 0,1-1 1 0 0,0 0-1 0 0,-1 1 0 0 0,1-1 0 0 0,-1 1 0 0 0,1 0 1 0 0,-1-1-1 0 0,1 1 0 0 0,-1-1 0 0 0,1 2 0 0 0,0 0-4 0 0,-1 0-1 0 0,1 0 0 0 0,-1 0 1 0 0,1-1-1 0 0,-1 1 0 0 0,0 0 0 0 0,0 0 1 0 0,0 0-1 0 0,0 0 0 0 0,0 2 0 0 0,-2 7 115 0 0,0 0-1 0 0,-8 19 1 0 0,8-24 41 0 0,-2 10 106 0 0,-5 31-1 0 0,2-9-291 0 0,5-25-315 0 0,0 0 1 0 0,1 1-1 0 0,1-1 1 0 0,0 1-1 0 0,1-1 1 0 0,0 0-1 0 0,5 22 1 0 0,-2-21-1866 0 0,3-4-4011 0 0</inkml:trace>
</inkml:ink>
</file>

<file path=ppt/ink/ink3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6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37 12871 0 0,'0'0'588'0'0,"0"0"-12"0"0,-2-1-370 0 0,0 1-123 0 0,0-1 0 0 0,0 1 1 0 0,0 0-1 0 0,0 0 0 0 0,0 0 1 0 0,-1 0-1 0 0,1 0 1 0 0,0 0-1 0 0,0 0 0 0 0,0 1 1 0 0,0-1-1 0 0,0 1 0 0 0,0 0 1 0 0,0-1-1 0 0,-3 2 1 0 0,1 0 135 0 0,0 1 1 0 0,0 0 0 0 0,0-1-1 0 0,1 1 1 0 0,-1 1 0 0 0,-5 4-1 0 0,-1 5 141 0 0,1 0 0 0 0,0 0 0 0 0,-9 17 1 0 0,9-11-199 0 0,0 0 1 0 0,1 1 0 0 0,1 0 0 0 0,-6 25 0 0 0,10-33-48 0 0,-4 20 80 0 0,7-30-180 0 0,-1 0-1 0 0,1 1 1 0 0,0-1-1 0 0,0 0 1 0 0,1 0-1 0 0,-1 0 1 0 0,0 1-1 0 0,1-1 1 0 0,-1 0-1 0 0,1 0 1 0 0,0 0-1 0 0,1 3 1 0 0,2 2 58 0 0,-3-5-56 0 0,1-1 1 0 0,-1 1-1 0 0,1-1 0 0 0,-1 0 0 0 0,1 0 0 0 0,0 0 0 0 0,0 0 0 0 0,-1 0 1 0 0,1 0-1 0 0,0 0 0 0 0,0 0 0 0 0,0-1 0 0 0,0 1 0 0 0,3 0 1 0 0,0 0 29 0 0,1-1 0 0 0,0 1 0 0 0,-1-1 0 0 0,1 0 1 0 0,0-1-1 0 0,-1 1 0 0 0,1-1 0 0 0,8-2 0 0 0,47-17 163 0 0,-45 13-170 0 0,-3 3-70 0 0,0-2-1 0 0,0 0 1 0 0,-1 0-1 0 0,0-1 1 0 0,22-17-1 0 0,-30 21-2 0 0,-1 1 1 0 0,0-1-1 0 0,0 0 0 0 0,0-1 1 0 0,0 1-1 0 0,0 0 0 0 0,-1-1 1 0 0,1 0-1 0 0,-1 1 0 0 0,0-1 0 0 0,0 0 1 0 0,-1 0-1 0 0,1 0 0 0 0,-1 0 1 0 0,0-1-1 0 0,0 1 0 0 0,0 0 0 0 0,-1 0 1 0 0,1-1-1 0 0,-1 1 0 0 0,0 0 1 0 0,0-1-1 0 0,-1-5 0 0 0,-2-3-162 0 0,-1 0 0 0 0,0 0 0 0 0,-1 1 0 0 0,-10-20 0 0 0,-30-42-597 0 0,-5-9-2009 0 0,48 78 1877 0 0,0 0-1 0 0,0 0 1 0 0,0-1-1 0 0,-1-6 1 0 0,3 10-1102 0 0</inkml:trace>
</inkml:ink>
</file>

<file path=ppt/ink/ink3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6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21 10047 0 0,'0'0'463'0'0,"2"-2"-14"0"0,4-7-290 0 0,1 1-64 0 0,-6 6 303 0 0,-1 2 128 0 0,0 0 18 0 0,0 0 2 0 0,0 0-15 0 0,-3 15 510 0 0,-81 302 3978 0 0,39-166-4206 0 0,6-17-283 0 0,-42 180-272 0 0,64-169-278 0 0,14-118-172 0 0,-3 43-2960 0 0,6-68 759 0 0,0-2-3502 0 0</inkml:trace>
</inkml:ink>
</file>

<file path=ppt/ink/ink3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64 4143 0 0,'-19'9'134'0'0,"12"-7"-112"0"0,1 0 1 0 0,-1 1 0 0 0,1 0 0 0 0,0 0 0 0 0,-1 1 0 0 0,2 0 0 0 0,-1 0 0 0 0,0 0 0 0 0,1 1 0 0 0,0 0 0 0 0,-7 8-1 0 0,6-4 41 0 0,-7 11 3340 0 0,15-19-1490 0 0,0 1-1765 0 0,1 0 1 0 0,-1-1-1 0 0,1 1 0 0 0,0-1 0 0 0,0 0 1 0 0,-1 0-1 0 0,1 0 0 0 0,0 0 0 0 0,0-1 1 0 0,0 1-1 0 0,0-1 0 0 0,0 0 0 0 0,0 0 1 0 0,0 0-1 0 0,0 0 0 0 0,0 0 0 0 0,0 0 1 0 0,0-1-1 0 0,6-1 0 0 0,8-3-134 0 0,-1-1-1 0 0,22-11 0 0 0,-16 8 319 0 0,57-24 131 0 0,291-115 2502 0 0,-329 136-2693 0 0,1 1 0 0 0,0 2 0 0 0,53-3 0 0 0,-91 11-361 0 0,1 0 1 0 0,0 0-1 0 0,-1 1 0 0 0,1 0 0 0 0,0 0 0 0 0,0 1 0 0 0,0-1 0 0 0,-1 1 1 0 0,1 0-1 0 0,0 0 0 0 0,-1 0 0 0 0,1 1 0 0 0,4 2 0 0 0,6 8-659 0 0</inkml:trace>
</inkml:ink>
</file>

<file path=ppt/ink/ink3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7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93 6447 0 0,'0'0'499'0'0,"0"0"-94"0"0,0 0 830 0 0,0 0 394 0 0,-1 2 78 0 0,1-1-1423 0 0,0 0 1 0 0,0-1-1 0 0,0 1 1 0 0,0 0-1 0 0,0-1 1 0 0,1 1-1 0 0,-1 0 0 0 0,0-1 1 0 0,0 1-1 0 0,0-1 1 0 0,0 1-1 0 0,1 0 1 0 0,-1-1-1 0 0,0 1 0 0 0,1-1 1 0 0,-1 1-1 0 0,0-1 1 0 0,1 1-1 0 0,-1-1 1 0 0,1 1-1 0 0,-1-1 0 0 0,1 1 1 0 0,-1-1-1 0 0,1 1 1 0 0,-1-1-1 0 0,1 0 0 0 0,0 1 1 0 0,2 0-84 0 0,0 0 1 0 0,-1 0 0 0 0,1 0-1 0 0,0 0 1 0 0,-1-1-1 0 0,1 1 1 0 0,3-1-1 0 0,4 1-269 0 0,0-1-1 0 0,0 0 0 0 0,13-3 0 0 0,-17 1 31 0 0,1 0-1 0 0,0 0 0 0 0,-1-1 1 0 0,0 1-1 0 0,1-2 0 0 0,-1 1 1 0 0,0-1-1 0 0,-1 0 0 0 0,1 0 1 0 0,-1 0-1 0 0,6-6 0 0 0,-10 8-9 0 0,1 0 0 0 0,-1 0 0 0 0,1 1-1 0 0,-1-1 1 0 0,0 0 0 0 0,0 0 0 0 0,0 0-1 0 0,0 0 1 0 0,0 0 0 0 0,-1-1 0 0 0,1 1 0 0 0,0 0-1 0 0,-1 0 1 0 0,0-1 0 0 0,0 1 0 0 0,1 0-1 0 0,-1 0 1 0 0,-1-1 0 0 0,1 1 0 0 0,0 0 0 0 0,0 0-1 0 0,-1-1 1 0 0,-1-2 0 0 0,2 3 2 0 0,-1 1 0 0 0,0 0 0 0 0,1 0 0 0 0,-1 0 0 0 0,0 0 0 0 0,0 0 0 0 0,0 1 0 0 0,0-1 0 0 0,0 0 0 0 0,0 0 0 0 0,0 0 0 0 0,0 1 0 0 0,0-1 0 0 0,0 1 0 0 0,0-1 0 0 0,0 1 0 0 0,0-1 0 0 0,-1 1 0 0 0,1 0 0 0 0,0-1 1 0 0,0 1-1 0 0,0 0 0 0 0,-1 0 0 0 0,1 0 0 0 0,-2 0 0 0 0,0 0-62 0 0,-1 0 1 0 0,0 0 0 0 0,1 1-1 0 0,-1-1 1 0 0,1 1 0 0 0,-7 2-1 0 0,-2 3 8 0 0,0 0 0 0 0,0 1 0 0 0,1 0 0 0 0,-1 0 0 0 0,2 1 1 0 0,-1 1-1 0 0,-14 15 0 0 0,-57 77 1056 0 0,71-87-785 0 0,-8 14 334 0 0,-20 39 0 0 0,20-33-115 0 0,6-9-188 0 0,1 0 0 0 0,2 1 0 0 0,-11 36 0 0 0,21-60-201 0 0,-1 0 1 0 0,1 0-1 0 0,0 0 0 0 0,0 0 0 0 0,-1 0 0 0 0,1 0 0 0 0,0 0 1 0 0,1 2-1 0 0,3 3-5569 0 0,4 0-715 0 0</inkml:trace>
</inkml:ink>
</file>

<file path=ppt/ink/ink3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7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408 6911 0 0,'0'0'315'0'0,"2"1"-7"0"0,61 27 521 0 0,-61-27-37 0 0,-2-1 38 0 0,0 0-89 0 0,0 0-409 0 0,0 0-185 0 0,0 2-52 0 0,0 0 0 0 0,-1-1 0 0 0,1 1 0 0 0,-1 0 0 0 0,1 0 0 0 0,-1-1 0 0 0,0 1 0 0 0,0 0 0 0 0,1-1 0 0 0,-1 1 0 0 0,0 0 0 0 0,-1-1 0 0 0,1 0 0 0 0,0 1 0 0 0,0-1 0 0 0,-1 0 0 0 0,1 1 0 0 0,0-1 0 0 0,-1 0 0 0 0,0 0 0 0 0,1 0 0 0 0,-4 1 0 0 0,-4 3 711 0 0,0-1-1 0 0,-19 5 0 0 0,19-6-438 0 0,5-2-178 0 0,-20 8 772 0 0,-1-2 1 0 0,0 0 0 0 0,-1-2-1 0 0,-51 5 1 0 0,74-10-890 0 0,0 0 0 0 0,0-1 0 0 0,1 1 0 0 0,-1-1 0 0 0,0 1 1 0 0,0-1-1 0 0,0 0 0 0 0,0 0 0 0 0,1 0 0 0 0,-6-3 0 0 0,7 3-37 0 0,0 0 1 0 0,0-1-1 0 0,1 1 0 0 0,-1 0 1 0 0,0-1-1 0 0,0 1 0 0 0,1-1 0 0 0,-1 1 1 0 0,1-1-1 0 0,0 1 0 0 0,-1-1 1 0 0,1 1-1 0 0,0-1 0 0 0,0-2 0 0 0,-1 3 0 0 0,1-6-2 0 0,0 0 1 0 0,1 0-1 0 0,-1 1 0 0 0,1-1 1 0 0,1 0-1 0 0,-1 1 0 0 0,1-1 1 0 0,0 1-1 0 0,6-13 0 0 0,4-5 117 0 0,17-26 0 0 0,-23 41-143 0 0,16-24-332 0 0,2 2 0 0 0,1 1 0 0 0,2 0 1 0 0,0 2-1 0 0,53-41 0 0 0,-5 17-1586 0 0,-34 25 1079 0 0,-31 21 666 0 0,0 0-1 0 0,0 1 1 0 0,1 1-1 0 0,-1-1 1 0 0,23-4 0 0 0,-32 9 163 0 0,1 0 1 0 0,-1 0 0 0 0,0 0 0 0 0,1 0-1 0 0,-1 1 1 0 0,0-1 0 0 0,0 1 0 0 0,1-1-1 0 0,-1 1 1 0 0,0-1 0 0 0,0 1 0 0 0,0 0-1 0 0,0-1 1 0 0,0 1 0 0 0,0 0 0 0 0,0 0-1 0 0,1 1 1 0 0,1 0 11 0 0,1 1 47 0 0,0 0 0 0 0,0 0 0 0 0,-1 1 0 0 0,1 0 0 0 0,-1-1 0 0 0,0 1 0 0 0,0 0 0 0 0,0 0 0 0 0,0 1 1 0 0,-1-1-1 0 0,1 1 0 0 0,-1-1 0 0 0,0 1 0 0 0,-1 0 0 0 0,1 0 0 0 0,-1 0 0 0 0,0 0 0 0 0,0 0 0 0 0,0 0 1 0 0,-1 0-1 0 0,0 0 0 0 0,0 0 0 0 0,0 0 0 0 0,-1 0 0 0 0,-1 9 0 0 0,-3 4 148 0 0,0 0-1 0 0,0-1 0 0 0,-2 1 1 0 0,0-2-1 0 0,-1 1 0 0 0,-1-1 1 0 0,-13 19-1 0 0,-7 6 60 0 0,-63 81 202 0 0,84-110-421 0 0,0 0 1 0 0,-8 13-1 0 0,11-15-125 0 0,0-1-1 0 0,-1 1 0 0 0,0-1 1 0 0,-9 8-1 0 0,14-16-172 0 0,1-1-332 0 0,0 0-146 0 0,-7-14-1279 0 0,2 2 746 0 0,2-5-607 0 0</inkml:trace>
</inkml:ink>
</file>

<file path=ppt/ink/ink3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7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99 1839 0 0,'8'-14'59'0'0,"-2"0"0"0"0,8-18-1 0 0,-13 29 271 0 0,1 1-1 0 0,-1-1 0 0 0,1 0 0 0 0,0 1 0 0 0,0-1 1 0 0,0 1-1 0 0,1 0 0 0 0,-1 0 0 0 0,0 0 0 0 0,1 0 1 0 0,-1 0-1 0 0,1 0 0 0 0,0 1 0 0 0,-1-1 0 0 0,1 1 1 0 0,0 0-1 0 0,0 0 0 0 0,0 0 0 0 0,4-1 0 0 0,-1 2 4529 0 0,3 3-1612 0 0,-9 5-3173 0 0,-1-1 1 0 0,0 1 0 0 0,-1-1 0 0 0,0 1 0 0 0,0-1 0 0 0,0 1 0 0 0,-1-1-1 0 0,0 0 1 0 0,-6 10 0 0 0,-6 8-101 0 0,-22 27 1 0 0,9-13 86 0 0,-21 33 244 0 0,-43 89 1 0 0,71-119 140 0 0,3 2 0 0 0,1 0 0 0 0,-20 83 1 0 0,29-91-295 0 0,2-1-23 0 0,-2 0 1 0 0,-1-1-1 0 0,-22 50 1 0 0,21-61-111 0 0,-9 16-260 0 0,18-37 105 0 0,1-2-113 0 0,-2 9-1596 0 0,2-7-4645 0 0</inkml:trace>
</inkml:ink>
</file>

<file path=ppt/ink/ink3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8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27 0 0,'0'0'423'0'0,"0"0"-16"0"0,0 0 963 0 0,0 0 448 0 0,0 0 86 0 0,0 0-162 0 0,0 0-739 0 0,0 0-331 0 0,0 0-61 0 0,0 0-58 0 0,2 1-177 0 0,83 29 1858 0 0,2 0-247 0 0,-74-24-1726 0 0,0 1 0 0 0,0-1 0 0 0,-1 2 0 0 0,18 13 1 0 0,1 9 101 0 0,0 0 1 0 0,-3 2 0 0 0,29 41 0 0 0,7 19 194 0 0,68 129-1 0 0,-3-1 35 0 0,-119-206-310 0 0,1-1-1 0 0,1 0 1 0 0,-1-1-1 0 0,17 13 1 0 0,-23-21-91 0 0,-2-2-84 0 0,17 8 43 0 0,-13-8-4627 0 0,-17-11 2878 0 0,-21-15-2961 0 0,23 18-1524 0 0</inkml:trace>
</inkml:ink>
</file>

<file path=ppt/ink/ink3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9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2 23 6911 0 0,'0'-2'528'0'0,"2"-17"-86"0"0,-2 17 767 0 0,0 2 412 0 0,0 0 78 0 0,0 0-154 0 0,0 0-719 0 0,-2 2-317 0 0,-7 8-262 0 0,1 1 0 0 0,1 0-1 0 0,0 0 1 0 0,-7 16 0 0 0,-2 1-92 0 0,-64 128 834 0 0,14-24-90 0 0,50-102-677 0 0,-75 129 716 0 0,65-118-695 0 0,-55 65 0 0 0,52-76-114 0 0,-1-2 0 0 0,-1-1 0 0 0,-51 34 0 0 0,70-52-24 0 0,1 0 1 0 0,1 1 0 0 0,0 0 0 0 0,0 0 0 0 0,1 1 0 0 0,0 1 0 0 0,1 0 0 0 0,1 0 0 0 0,0 0 0 0 0,0 1 0 0 0,1 0 0 0 0,-5 15 0 0 0,11-28-159 0 0,0 0 0 0 0,0 0 0 0 0,0 0 1 0 0,-1 1-1 0 0,1-1 0 0 0,0 0 0 0 0,0 1 1 0 0,0-1-1 0 0,0 0 0 0 0,0 0 0 0 0,0 1 0 0 0,0-1 1 0 0,0 0-1 0 0,0 1 0 0 0,-1-1 0 0 0,1 0 1 0 0,0 0-1 0 0,0 1 0 0 0,1-1 0 0 0,-1 0 0 0 0,0 1 1 0 0,0-1-1 0 0,0 0 0 0 0,0 0 0 0 0,0 1 1 0 0,0-1-1 0 0,0 0 0 0 0,0 1 0 0 0,0-1 0 0 0,1 0 1 0 0,-1 0-1 0 0,0 1 0 0 0,0-1 0 0 0,0 0 0 0 0,1 0 1 0 0,-1 0-1 0 0,0 1 0 0 0,0-1 0 0 0,0 0 1 0 0,1 0-1 0 0,-1 0 0 0 0,0 0 0 0 0,0 1 0 0 0,1-1 1 0 0,-1 0-1 0 0,13-3-1784 0 0,1-4 211 0 0</inkml:trace>
</inkml:ink>
</file>

<file path=ppt/ink/ink3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0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8 3679 0 0,'0'0'284'0'0,"0"0"-25"0"0,2-1 589 0 0,45-13 5185 0 0,-45 13-5230 0 0,0 1-317 0 0,0 0 0 0 0,1 0 0 0 0,-1 1 0 0 0,0-1 0 0 0,1 1-1 0 0,-1 0 1 0 0,0-1 0 0 0,3 2 0 0 0,-3-1-58 0 0,-2-1-152 0 0,0 0-69 0 0,0 0-14 0 0,1 3 2 0 0,2 5 10 0 0,-2-6 3 0 0,-1-2 0 0 0,0 0 10 0 0,0 0 39 0 0,0 0 20 0 0,0 0 3 0 0,2-1 8 0 0,3-2-140 0 0,0 0 0 0 0,0 0 0 0 0,0-1 0 0 0,-1 0 0 0 0,1 0 0 0 0,-1 0 0 0 0,0-1 0 0 0,5-5 0 0 0,5-6 59 0 0,1-3-29 0 0,-1 0 1 0 0,0 0-1 0 0,16-35 1 0 0,-24 44-144 0 0,9-25 61 0 0,-12 27-82 0 0,1 0-1 0 0,-1 0 0 0 0,1 1 1 0 0,6-8-1 0 0,8-16 40 0 0,-15 26-55 0 0,0-1 1 0 0,0 1 0 0 0,1-1 0 0 0,-1 1-1 0 0,1 0 1 0 0,0 0 0 0 0,1 0-1 0 0,5-4 1 0 0,-9 8-15 0 0,0 0 1 0 0,1 1-1 0 0,-1-1 0 0 0,0 1 0 0 0,1-1 1 0 0,-1 1-1 0 0,0-1 0 0 0,1 1 0 0 0,-1 0 1 0 0,1 0-1 0 0,-1 0 0 0 0,0 0 0 0 0,1 0 1 0 0,-1 0-1 0 0,1 0 0 0 0,-1 0 0 0 0,0 0 0 0 0,1 1 1 0 0,1 0-1 0 0,19 11-98 0 0,-16-7 71 0 0,-1 0 1 0 0,0 0-1 0 0,1 1 1 0 0,-2 0-1 0 0,1 0 0 0 0,-1 0 1 0 0,7 13-1 0 0,10 15-79 0 0,-13-25 113 0 0,0 0-1 0 0,0 0 1 0 0,0 0-1 0 0,1-1 1 0 0,0 0-1 0 0,1-1 1 0 0,16 10-1 0 0,-24-16 13 0 0,0 1-1 0 0,0-1 0 0 0,0 0 1 0 0,0 0-1 0 0,0 0 0 0 0,0 0 1 0 0,0 0-1 0 0,1-1 0 0 0,-1 1 1 0 0,0-1-1 0 0,0 1 0 0 0,1-1 1 0 0,-1 0-1 0 0,3 0 1 0 0,3 0 40 0 0,10 1 261 0 0,-9-1-147 0 0,0 0-1 0 0,0 1 0 0 0,0 1 0 0 0,12 2 0 0 0,5 4-3 0 0,0-2 0 0 0,1 0-1 0 0,0-2 1 0 0,1-1 0 0 0,-1-1 0 0 0,0-2 0 0 0,1 0-1 0 0,-1-2 1 0 0,0-1 0 0 0,0-1 0 0 0,44-13-1 0 0,-36 7 149 0 0,-8 3-139 0 0,1-2 0 0 0,-1-1 0 0 0,-1-1 0 0 0,28-15 0 0 0,-47 22-208 0 0,-1 0-1 0 0,0 0 1 0 0,-1 0-1 0 0,1-1 0 0 0,-1 0 1 0 0,1 0-1 0 0,-1-1 0 0 0,-1 1 1 0 0,1-1-1 0 0,-1 0 1 0 0,0 0-1 0 0,0 0 0 0 0,-1-1 1 0 0,0 1-1 0 0,0-1 1 0 0,-1 0-1 0 0,1 0 0 0 0,-1 0 1 0 0,-1 0-1 0 0,0 0 0 0 0,1-10 1 0 0,-2 14-36 0 0,0 0-1 0 0,0 0 1 0 0,0-1 0 0 0,0 1-1 0 0,-1 0 1 0 0,0 0 0 0 0,0 0 0 0 0,0 0-1 0 0,-2-4 1 0 0,3 5-375 0 0,-3 2-14 0 0,2 0 287 0 0,-1 0 0 0 0,0 0 1 0 0,0 0-1 0 0,0 0 0 0 0,0 1 0 0 0,1-1 0 0 0,-1 0 0 0 0,0 1 1 0 0,0 0-1 0 0,1-1 0 0 0,-1 1 0 0 0,0 0 0 0 0,1 0 0 0 0,-1 0 0 0 0,1 0 1 0 0,-1 0-1 0 0,-1 2 0 0 0,-7 9-1347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7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671 0 0,'0'0'1143'0'0,"1"3"-940"0"0,3 7-21 0 0,0 0 1 0 0,1 1 0 0 0,0-1-1 0 0,0-1 1 0 0,1 1 0 0 0,1-1 0 0 0,11 13-1 0 0,-8-10-87 0 0,-1 1 0 0 0,0-1 0 0 0,12 25 0 0 0,-13-15-32 0 0,11 40 1 0 0,-10-26-4580 0 0,-7-26-410 0 0</inkml:trace>
</inkml:ink>
</file>

<file path=ppt/ink/ink3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5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85 5583 0 0,'8'-6'399'0'0,"-6"7"1122"0"0,-7 12 1879 0 0,-2 1-3629 0 0,-39 97 2287 0 0,13-33-1367 0 0,-77 162 373 0 0,105-232-825 0 0,3-12 437 0 0,5-15-136 0 0,9-10-509 0 0,1 0 0 0 0,1 1 0 0 0,2 1-1 0 0,1 1 1 0 0,25-32 0 0 0,102-114-345 0 0,-123 151 264 0 0,1 0 0 0 0,1 1 0 0 0,1 1 0 0 0,1 2 1 0 0,35-20-1 0 0,-56 35 61 0 0,-1 0 1 0 0,1 0-1 0 0,0 0 1 0 0,-1 1-1 0 0,1-1 0 0 0,0 1 1 0 0,0 0-1 0 0,0 0 1 0 0,1 0-1 0 0,-1 1 0 0 0,0-1 1 0 0,0 1-1 0 0,0 0 1 0 0,0 0-1 0 0,0 1 0 0 0,1-1 1 0 0,6 2-1 0 0,0 5 5 0 0,-8-4-5 0 0,0 1-1 0 0,0-1 1 0 0,0 0 0 0 0,0 1-1 0 0,-1-1 1 0 0,1 1-1 0 0,-1 0 1 0 0,0 0-1 0 0,0 0 1 0 0,-1 0 0 0 0,1 0-1 0 0,-1 1 1 0 0,0-1-1 0 0,0 0 1 0 0,0 1-1 0 0,-1-1 1 0 0,1 1-1 0 0,-1-1 1 0 0,0 1 0 0 0,0-1-1 0 0,-1 0 1 0 0,-1 7-1 0 0,-2 8 74 0 0,-1 0-1 0 0,-1 0 1 0 0,-15 32-1 0 0,13-33-73 0 0,-8 17 49 0 0,-33 53-1 0 0,39-76-41 0 0,6-7-9 0 0,1-1 0 0 0,-1 0 0 0 0,1 1 0 0 0,0-1-1 0 0,-3 7 1 0 0,3-4-8 0 0,7-5 0 0 0,3-4 0 0 0,-1-2-26 0 0,1 0 0 0 0,0 0 0 0 0,-1-1 0 0 0,0 1 1 0 0,0-1-1 0 0,0-1 0 0 0,6-6 0 0 0,33-45-269 0 0,-43 54 291 0 0,41-54-145 0 0,95-122-276 0 0,-107 143 357 0 0,-16 16 10 0 0,1 2 0 0 0,0 0-1 0 0,38-30 1 0 0,-25 26 47 0 0,-19 15 11 0 0,1 6 0 0 0,-9 1 5 0 0,0 1 0 0 0,0 0 0 0 0,0 0-1 0 0,0 0 1 0 0,0 0 0 0 0,-1 1 0 0 0,1-1 0 0 0,0 1-1 0 0,-1-1 1 0 0,1 1 0 0 0,-1-1 0 0 0,1 1-1 0 0,-1 0 1 0 0,0-1 0 0 0,0 1 0 0 0,0 0 0 0 0,0 0-1 0 0,0 0 1 0 0,0 0 0 0 0,0 0 0 0 0,-1 0 0 0 0,1 2-1 0 0,1 4 78 0 0,0 0 0 0 0,0 0 0 0 0,-1 0 0 0 0,0 13 0 0 0,-2 6 113 0 0,-2 0 0 0 0,-7 33 0 0 0,-1 2 4 0 0,8-45-139 0 0,-2 0 0 0 0,0 0 1 0 0,-1-1-1 0 0,-9 19 0 0 0,-1 3 53 0 0,2-9-46 0 0,-4 6 36 0 0,13-26-148 0 0,4-8-198 0 0,1-1-111 0 0,2-1-1036 0 0,7-7-4034 0 0</inkml:trace>
</inkml:ink>
</file>

<file path=ppt/ink/ink3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5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31 5527 0 0,'0'0'250'0'0,"0"0"-2"0"0,0 2-156 0 0,13 50 5193 0 0,-12-50-3565 0 0,-1-2-1686 0 0,0 0 0 0 0,0 0 0 0 0,1 0-1 0 0,-1 0 1 0 0,0 0 0 0 0,0 0 0 0 0,0 0 0 0 0,0 0 0 0 0,0 0-1 0 0,1 1 1 0 0,-1-1 0 0 0,0 0 0 0 0,0 0 0 0 0,0 0 0 0 0,0 0 0 0 0,0 0-1 0 0,0 0 1 0 0,0 1 0 0 0,0-1 0 0 0,1 0 0 0 0,-1 0 0 0 0,0 0-1 0 0,0 0 1 0 0,0 1 0 0 0,0-1 0 0 0,0 0 0 0 0,0 0 0 0 0,0 0 0 0 0,0 0-1 0 0,0 1 1 0 0,0-1 0 0 0,0 0 0 0 0,0 0 0 0 0,0 0 0 0 0,0 1 34 0 0,0-1 0 0 0,0 0 1 0 0,0 1-1 0 0,0-1 1 0 0,0 0-1 0 0,0 1 0 0 0,0-1 1 0 0,0 0-1 0 0,0 1 1 0 0,0-1-1 0 0,0 0 0 0 0,1 1 1 0 0,-1-1-1 0 0,0 0 1 0 0,0 1-1 0 0,0-1 0 0 0,1 0 1 0 0,-1 1-1 0 0,0-1 0 0 0,0 0 1 0 0,1 0-1 0 0,-1 0 1 0 0,0 1-1 0 0,0-1 0 0 0,1 0 1 0 0,-1 0-1 0 0,0 0 1 0 0,1 1-1 0 0,-1-1 0 0 0,0 0 1 0 0,1 0-1 0 0,4 1 44 0 0,1-1 0 0 0,-1 1-1 0 0,1-1 1 0 0,-1 0 0 0 0,0-1-1 0 0,1 0 1 0 0,-1 1-1 0 0,0-2 1 0 0,1 1 0 0 0,-1 0-1 0 0,0-1 1 0 0,0 0 0 0 0,0 0-1 0 0,0-1 1 0 0,-1 0 0 0 0,7-4-1 0 0,-3 1-90 0 0,0 0 0 0 0,-1 0 0 0 0,0-1 0 0 0,0 0-1 0 0,0-1 1 0 0,-1 1 0 0 0,0-1 0 0 0,7-13 0 0 0,-10 16-30 0 0,-1 1 1 0 0,1-1 0 0 0,-1 1-1 0 0,0-1 1 0 0,0 0 0 0 0,0 0-1 0 0,-1 0 1 0 0,0 0 0 0 0,0 0-1 0 0,0 0 1 0 0,0 0 0 0 0,-1-10 0 0 0,0 13-35 0 0,0 0 1 0 0,0 0-1 0 0,-1 0 1 0 0,1 0 0 0 0,0 0-1 0 0,-1 0 1 0 0,1 1 0 0 0,-1-1-1 0 0,0 0 1 0 0,-1-3-1 0 0,2 5 31 0 0,-1 0 0 0 0,1-1 0 0 0,-1 1-1 0 0,1-1 1 0 0,-1 1 0 0 0,0 0 0 0 0,1-1 0 0 0,-1 1-1 0 0,1 0 1 0 0,-1 0 0 0 0,0 0 0 0 0,1-1-1 0 0,-1 1 1 0 0,0 0 0 0 0,1 0 0 0 0,-1 0-1 0 0,0 0 1 0 0,1 0 0 0 0,-1 0 0 0 0,0 0-1 0 0,1 0 1 0 0,-1 1 0 0 0,1-1 0 0 0,-1 0-1 0 0,0 0 1 0 0,1 0 0 0 0,-1 1 0 0 0,0-1-1 0 0,0 1 1 0 0,-11 4-88 0 0,-1 2 0 0 0,2-1 0 0 0,-1 1-1 0 0,1 1 1 0 0,-13 11 0 0 0,-48 49-123 0 0,48-43 308 0 0,0 2-1 0 0,2 0 0 0 0,2 1 0 0 0,0 1 1 0 0,2 1-1 0 0,1 1 0 0 0,1 0 1 0 0,-14 44-1 0 0,25-62-66 0 0,3-7 23 0 0,0 0 0 0 0,0 0 0 0 0,0 1-1 0 0,1-1 1 0 0,-1 12 0 0 0,2-17-32 0 0,0 1 0 0 0,0-1 0 0 0,0 1 0 0 0,0-1 0 0 0,1 1 0 0 0,-1-1 0 0 0,1 0 0 0 0,-1 1 1 0 0,1-1-1 0 0,-1 0 0 0 0,1 1 0 0 0,0-1 0 0 0,-1 0 0 0 0,1 0 0 0 0,0 1 0 0 0,0-1 0 0 0,0 0 0 0 0,0 0 0 0 0,0 0 0 0 0,0 0 0 0 0,0 0 0 0 0,0-1 1 0 0,1 1-1 0 0,-1 0 0 0 0,0 0 0 0 0,1-1 0 0 0,-1 1 0 0 0,0-1 0 0 0,1 1 0 0 0,-1-1 0 0 0,3 1 0 0 0,0 0 8 0 0,0-1-1 0 0,-1 1 0 0 0,1-1 1 0 0,0 0-1 0 0,0 0 1 0 0,0-1-1 0 0,0 1 0 0 0,0-1 1 0 0,6-1-1 0 0,35-15 42 0 0,-20 6-64 0 0,39-14-5070 0 0,-30 9-624 0 0</inkml:trace>
</inkml:ink>
</file>

<file path=ppt/ink/ink3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5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399 9615 0 0,'0'0'439'0'0,"0"0"-10"0"0,1 3-274 0 0,3 6 1 0 0,-3-6 560 0 0,-9 17 1484 0 0,7-17-2046 0 0,1 0 1 0 0,-1 0-1 0 0,-1 0 0 0 0,1 0 1 0 0,0 0-1 0 0,-1-1 0 0 0,0 1 1 0 0,1 0-1 0 0,-1-1 0 0 0,0 1 1 0 0,0-1-1 0 0,-5 5 1 0 0,-13 5 395 0 0,0 0 0 0 0,-32 14 1 0 0,15-9-341 0 0,20-9-151 0 0,-1-1 1 0 0,-26 6 0 0 0,0 0 6 0 0,41-12-63 0 0,0 0 0 0 0,0 0-1 0 0,0 0 1 0 0,0-1 0 0 0,-1 1-1 0 0,1-1 1 0 0,0 0 0 0 0,0 0 0 0 0,0 0-1 0 0,-1 0 1 0 0,1-1 0 0 0,0 1-1 0 0,-6-3 1 0 0,7 2 1 0 0,1 1 1 0 0,-1-1-1 0 0,1 0 0 0 0,-1 0 1 0 0,1 0-1 0 0,-1 0 0 0 0,1 0 1 0 0,-1-1-1 0 0,1 1 0 0 0,0 0 1 0 0,0-1-1 0 0,0 1 0 0 0,0-1 1 0 0,0 1-1 0 0,0-1 0 0 0,0 1 1 0 0,0-1-1 0 0,0 0 1 0 0,1 1-1 0 0,-1-1 0 0 0,1 0 1 0 0,-1 1-1 0 0,1-1 0 0 0,0 0 1 0 0,0-3-1 0 0,0-5 15 0 0,1 1 0 0 0,0 0 0 0 0,0 0 0 0 0,1 0 0 0 0,0 0 0 0 0,1 0 0 0 0,0 0 0 0 0,0 1 0 0 0,1-1 0 0 0,5-8 0 0 0,9-13-79 0 0,27-35 0 0 0,-21 35-11 0 0,2 0-1 0 0,35-31 0 0 0,64-46-45 0 0,-87 75 129 0 0,-25 21 71 0 0,1 0 1 0 0,0 1-1 0 0,1 1 0 0 0,0 0 0 0 0,0 1 0 0 0,1 1 0 0 0,19-7 1 0 0,-32 14-54 0 0,-1-1 0 0 0,1 1 0 0 0,0-1 0 0 0,0 1 0 0 0,0 0 0 0 0,-1 0 0 0 0,1 0 0 0 0,0 0 1 0 0,0 1-1 0 0,-1-1 0 0 0,1 1 0 0 0,0-1 0 0 0,-1 1 0 0 0,1 0 0 0 0,0 0 0 0 0,-1 0 0 0 0,1 1 1 0 0,-1-1-1 0 0,0 1 0 0 0,1-1 0 0 0,-1 1 0 0 0,0 0 0 0 0,0 0 0 0 0,0 0 0 0 0,0 0 1 0 0,0 0-1 0 0,-1 0 0 0 0,3 4 0 0 0,2 8 23 0 0,-5-9-38 0 0,-1 0-1 0 0,0 0 1 0 0,0 0-1 0 0,0 1 1 0 0,-1-1-1 0 0,0 0 1 0 0,0 0-1 0 0,-3 9 1 0 0,2-5 6 0 0,-2 0-1 0 0,1 0 1 0 0,-1-1 0 0 0,-6 10 0 0 0,-7 5 19 0 0,-2 0 0 0 0,-28 28 0 0 0,-4 4-57 0 0,-25 24-317 0 0,-20 24-1697 0 0,93-100 1900 0 0,1-2-480 0 0,2-1-77 0 0,-6 13-2424 0 0,6-13 1273 0 0</inkml:trace>
</inkml:ink>
</file>

<file path=ppt/ink/ink3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6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0 3223 0 0,'0'0'436'0'0,"0"0"622"0"0,-1 1 271 0 0,-3 0-973 0 0,0 1 1 0 0,0 0-1 0 0,0 0 1 0 0,1 0-1 0 0,-1 0 0 0 0,1 0 1 0 0,0 1-1 0 0,-1 0 0 0 0,1 0 1 0 0,0 0-1 0 0,-3 4 0 0 0,1 0-175 0 0,-1 1-1 0 0,1 0 0 0 0,0 0 0 0 0,-4 10 0 0 0,-1 7 292 0 0,2 0 0 0 0,0 1 0 0 0,-6 44-1 0 0,3-14-139 0 0,-19 89 100 0 0,-34 140 959 0 0,22-107-204 0 0,-13 49-641 0 0,47-204-530 0 0,-1 0 0 0 0,-1-1 1 0 0,-1-1-1 0 0,-18 28 0 0 0,-9 1-5109 0 0,36-48-62 0 0</inkml:trace>
</inkml:ink>
</file>

<file path=ppt/ink/ink3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6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647 7367 0 0,'0'-2'568'0'0,"0"-4"-93"0"0,0 4 997 0 0,0-3 1315 0 0,-1 2-1498 0 0,0 4 2528 0 0,-52 90-2569 0 0,29-53-836 0 0,17-30-316 0 0,2 0-1 0 0,-1 1 0 0 0,-7 16 1 0 0,8-14-74 0 0,-50 139 141 0 0,54-147-191 0 0,1 0 0 0 0,0 0 0 0 0,-1 0 1 0 0,1 0-1 0 0,0 0 0 0 0,1 4 0 0 0,-1-5-216 0 0,0-2-588 0 0,0 0-257 0 0,3-2-979 0 0,9-7-3723 0 0</inkml:trace>
  <inkml:trace contextRef="#ctx0" brushRef="#br0" timeOffset="1">418 0 7367 0 0,'-11'18'656'0'0,"0"4"-528"0"0,-2 5-128 0 0,2 3 0 0 0,-1 2 528 0 0,4 2 80 0 0,4 1 8 0 0,3 0 8 0 0,2-4-552 0 0,3-2-72 0 0</inkml:trace>
</inkml:ink>
</file>

<file path=ppt/ink/ink3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7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98 1375 0 0,'0'0'66'0'0,"-2"0"256"0"0,0 0 259 0 0,-1 0 0 0 0,1 0-1 0 0,0 0 1 0 0,0 0-1 0 0,0 0 1 0 0,-1-1 0 0 0,1 1-1 0 0,0-1 1 0 0,0 0 0 0 0,0 0-1 0 0,0 1 1 0 0,0-1-1 0 0,0-1 1 0 0,0 1 0 0 0,0 0-1 0 0,0 0 1 0 0,-1-2-1 0 0,2 3-540 0 0,0-1 120 0 0,1 0 0 0 0,-1 0 0 0 0,0 0 0 0 0,0 0 0 0 0,0 0 0 0 0,1 0 0 0 0,-1 0 0 0 0,0 0 0 0 0,1-1 0 0 0,-1 1 0 0 0,0-2 0 0 0,-3-5 272 0 0,-34-35 1585 0 0,36 41-1977 0 0,1 0 0 0 0,-1 1 0 0 0,0-1 0 0 0,0 1 0 0 0,0-1 0 0 0,1 1 0 0 0,-1 0 0 0 0,-1 0 0 0 0,1 0 0 0 0,0 0 0 0 0,0 0 0 0 0,0 0 0 0 0,-4 0 0 0 0,-6 1 40 0 0,8 1-94 0 0,-1 1 0 0 0,1 0 0 0 0,0 1 0 0 0,0-1-1 0 0,0 1 1 0 0,0-1 0 0 0,0 1 0 0 0,0 0 0 0 0,1 1-1 0 0,0-1 1 0 0,-7 8 0 0 0,-1 4-89 0 0,-15 27 0 0 0,16-23 75 0 0,0 0 0 0 0,-13 42-1 0 0,-6 45 54 0 0,27-95 39 0 0,0 0 0 0 0,0 0-1 0 0,1 0 1 0 0,1 0-1 0 0,0 0 1 0 0,0 0 0 0 0,1 0-1 0 0,1 0 1 0 0,-1-1 0 0 0,8 22-1 0 0,-9-30 12 0 0,2 0-16 0 0,6 5-49 0 0,-7-6-13 0 0,0 0 1 0 0,0-1-1 0 0,0 1 0 0 0,0-1 0 0 0,0 1 1 0 0,-1-1-1 0 0,1 1 0 0 0,0-1 0 0 0,0 0 0 0 0,0 1 1 0 0,2-1-1 0 0,-1 0-30 0 0,1 0 1 0 0,-1-1 0 0 0,1 1-1 0 0,-1-1 1 0 0,0 0-1 0 0,1 0 1 0 0,-1 0 0 0 0,0 0-1 0 0,0 0 1 0 0,0 0-1 0 0,0 0 1 0 0,0-1-1 0 0,0 1 1 0 0,0-1 0 0 0,3-3-1 0 0,2-1-110 0 0,-1-1 0 0 0,10-14 0 0 0,112-160-452 0 0,-106 153 517 0 0,-21 27 6 0 0,-1 1-32 0 0,0 0-88 0 0,0 0 185 0 0,0 0-1 0 0,0 0 1 0 0,0 1 0 0 0,0-1 0 0 0,0 0 0 0 0,0 1 0 0 0,0-1 0 0 0,0 0 0 0 0,0 0 0 0 0,0 1 0 0 0,0-1 0 0 0,0 0 0 0 0,0 0 0 0 0,0 1 0 0 0,0-1 0 0 0,0 0-1 0 0,0 1 1 0 0,0-1 0 0 0,1 0 0 0 0,-1 0 0 0 0,0 0 0 0 0,0 1 0 0 0,0-1 0 0 0,0 0 0 0 0,1 0 0 0 0,-1 1 0 0 0,0-1-61 0 0,1 0 0 0 0,-1 0 0 0 0,0 0 0 0 0,0 1 0 0 0,0-1 0 0 0,1 0 1 0 0,-1 0-1 0 0,0 1 0 0 0,0-1 0 0 0,0 0 0 0 0,0 0 0 0 0,0 1 0 0 0,1-1 0 0 0,-1 0 0 0 0,0 0 0 0 0,0 1 1 0 0,0-1-1 0 0,0 0 0 0 0,0 1 0 0 0,0-1 0 0 0,0 0 0 0 0,0 0 0 0 0,0 1 0 0 0,0-1 0 0 0,0 0 1 0 0,0 1-1 0 0,0-1-1486 0 0</inkml:trace>
</inkml:ink>
</file>

<file path=ppt/ink/ink3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7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61 7831 0 0,'0'0'603'0'0,"0"1"-396"0"0,-2 7-25 0 0,1-3 615 0 0,0 0-1 0 0,0 1 0 0 0,0 9 0 0 0,-2 8 809 0 0,3-21-1119 0 0,0-2-35 0 0,0 0-26 0 0,0 0-69 0 0,0 0-32 0 0,0 0-4 0 0,0 0 68 0 0,0 0 284 0 0,0 0 120 0 0,0 0 28 0 0,0 0-174 0 0,6-13-972 0 0,6-7 411 0 0,1 1 1 0 0,15-17-1 0 0,-14 17 21 0 0,119-145 271 0 0,-91 116-607 0 0,64-54 1 0 0,-105 102 222 0 0,-1-1-1 0 0,0 1 1 0 0,0 0-1 0 0,1-1 1 0 0,-1 1-1 0 0,0 0 0 0 0,1-1 1 0 0,-1 1-1 0 0,0 0 1 0 0,1 0-1 0 0,-1-1 1 0 0,1 1-1 0 0,-1 0 1 0 0,0 0-1 0 0,1 0 1 0 0,-1 0-1 0 0,1 0 1 0 0,-1 0-1 0 0,0-1 1 0 0,1 1-1 0 0,-1 0 0 0 0,1 0 1 0 0,-1 0-1 0 0,1 0 1 0 0,0 1-1 0 0,2 9-62 0 0,-2-3 85 0 0,-1 0 1 0 0,0 0-1 0 0,0 0 1 0 0,-1 0 0 0 0,0 0-1 0 0,0-1 1 0 0,-4 14-1 0 0,-22 49 327 0 0,14-40-172 0 0,2 1 43 0 0,-12 47 0 0 0,20-62-189 0 0,0 1 1 0 0,1 0 0 0 0,0-1 0 0 0,2 1-1 0 0,0 17 1 0 0,0-31-22 0 0,1 0 0 0 0,-1 1 1 0 0,0-1-1 0 0,1 1 0 0 0,-1-1 0 0 0,1 0 0 0 0,0 0 0 0 0,0 1 1 0 0,0-1-1 0 0,0 0 0 0 0,0 0 0 0 0,0 0 0 0 0,1 0 0 0 0,-1 0 0 0 0,0 0 1 0 0,4 3-1 0 0,-3-4-16 0 0,1 0 0 0 0,-1 1-1 0 0,0-1 1 0 0,1 0 0 0 0,-1 0 0 0 0,0-1 0 0 0,1 1 0 0 0,-1 0 0 0 0,1-1 0 0 0,-1 1 0 0 0,1-1 0 0 0,-1 0-1 0 0,1 0 1 0 0,0 0 0 0 0,3-1 0 0 0,13-2-186 0 0,0-1 0 0 0,-1-1 0 0 0,1 0 0 0 0,-1-2 0 0 0,22-10 0 0 0,-7 3-1172 0 0,-1 0-4940 0 0</inkml:trace>
</inkml:ink>
</file>

<file path=ppt/ink/ink3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9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4607 0 0,'0'0'208'0'0,"0"0"212"0"0,0 0 764 0 0,0 0 332 0 0,0 0 70 0 0,0 0-126 0 0,0 0-580 0 0,0 0-251 0 0,0 0-48 0 0,0 0-39 0 0,0 0-146 0 0,-2 2-63 0 0,-14 17 300 0 0,15-18-355 0 0,-5 10 236 0 0,1 1-103 0 0,5-9-278 0 0,0-3-5 0 0,-3 14 54 0 0,-1 12-112 0 0,4-15-172 0 0,0 1 1 0 0,2 17-1 0 0,1 1-1665 0 0,-3-12-3533 0 0</inkml:trace>
</inkml:ink>
</file>

<file path=ppt/ink/ink3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9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 3679 0 0,'-12'-8'160'0'0,"12"8"40"0"0,0 0-200 0 0,0 0 0 0 0,0 0 0 0 0,0 0-1600 0 0</inkml:trace>
</inkml:ink>
</file>

<file path=ppt/ink/ink3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29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74 6447 0 0,'4'-27'432'0'0,"-3"20"-366"0"0,-1 0 0 0 0,1 1 0 0 0,3-11 0 0 0,0 9 44 0 0,-3 6 455 0 0,-1 2 190 0 0,0 0 39 0 0,0 0-96 0 0,0 0-432 0 0,-2 3-182 0 0,-50 62 540 0 0,-75 92 807 0 0,102-129-1278 0 0,-42 36 1 0 0,63-59 649 0 0,5-4-307 0 0,13-5-150 0 0,23-12-305 0 0,-31 13-38 0 0,0 0-1 0 0,0 1 1 0 0,0-1-1 0 0,0 2 0 0 0,1-1 1 0 0,-1 0-1 0 0,0 1 1 0 0,1 0-1 0 0,-1 1 1 0 0,1 0-1 0 0,-1 0 0 0 0,1 0 1 0 0,-1 0-1 0 0,1 1 1 0 0,-1 0-1 0 0,0 1 0 0 0,1 0 1 0 0,-1-1-1 0 0,0 2 1 0 0,0-1-1 0 0,9 6 1 0 0,-3-1-20 0 0,1 0 7 0 0,0 1 0 0 0,0 0 0 0 0,-1 1 0 0 0,-1 0-1 0 0,1 1 1 0 0,-2 0 0 0 0,1 1 0 0 0,-1 0 0 0 0,16 24 0 0 0,-20-22 22 0 0,-6-11 17 0 0,0 0-1 0 0,-1-1 0 0 0,1 1 1 0 0,0 0-1 0 0,-1 0 1 0 0,1-1-1 0 0,-1 1 0 0 0,0-1 1 0 0,1 1-1 0 0,-1-1 1 0 0,0 1-1 0 0,0-1 0 0 0,0 1 1 0 0,0-1-1 0 0,0 0 1 0 0,0 1-1 0 0,-1-1 0 0 0,1 0 1 0 0,0 0-1 0 0,-2 1 1 0 0,-2 2 108 0 0,1-1 0 0 0,-1 0 0 0 0,1-1 1 0 0,-1 1-1 0 0,-7 2 0 0 0,-99 30 1151 0 0,100-31-1277 0 0,1-1-13 0 0,0 0 1 0 0,0 1-1 0 0,1 0 0 0 0,-1 1 1 0 0,1 0-1 0 0,0 0 0 0 0,-16 13 1 0 0,-12 10-192 0 0,27-21-317 0 0,-1 1 1 0 0,-10 10-1 0 0,7-4-886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7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0 14223 0 0,'0'0'1291'0'0,"-14"1"-1038"0"0,11 0-185 0 0,1 0-1 0 0,0 0 1 0 0,0 0-1 0 0,0 0 1 0 0,0 1 0 0 0,0-1-1 0 0,0 1 1 0 0,1-1-1 0 0,-1 1 1 0 0,0 0-1 0 0,1-1 1 0 0,-1 1-1 0 0,1 0 1 0 0,0 0 0 0 0,0 0-1 0 0,0 0 1 0 0,0 1-1 0 0,0-1 1 0 0,-1 4-1 0 0,-1 5-3 0 0,0 0-1 0 0,2 0 0 0 0,-2 12 1 0 0,1-8-66 0 0,-5 58 106 0 0,-8 49 11 0 0,-30 116 346 0 0,-17-3 28 0 0,-27 32-3445 0 0,78-237-1002 0 0,1-6-1068 0 0</inkml:trace>
</inkml:ink>
</file>

<file path=ppt/ink/ink3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0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0 2303 0 0,'0'0'102'0'0,"0"0"295"0"0,-1 2 1160 0 0,-6 6 286 0 0,0 0-1 0 0,-1-1 0 0 0,-12 11 1 0 0,3-4-1222 0 0,-18 15 36 0 0,-1-2 0 0 0,-42 24-1 0 0,-40 29 455 0 0,-2 9-1415 0 0,118-88 208 0 0,2-1 0 0 0,0 0 0 0 0,3 9-78 0 0,-3-9 166 0 0,0 1 0 0 0,0-1 0 0 0,0 1 0 0 0,0 0 0 0 0,0-1 0 0 0,1 1 0 0 0,-1-1 0 0 0,0 1 0 0 0,0 0 0 0 0,1-1-1 0 0,-1 1 1 0 0,0-1 0 0 0,1 1 0 0 0,-1-1 0 0 0,0 1 0 0 0,1-1 0 0 0,-1 1 0 0 0,1-1 0 0 0,-1 0 0 0 0,1 1 0 0 0,-1-1 0 0 0,1 1 0 0 0,-1-1 0 0 0,1 0 0 0 0,-1 0-1 0 0,1 1 1 0 0,-1-1 0 0 0,2 0 0 0 0,28 9-109 0 0,1-2 0 0 0,0-1 0 0 0,47 3 0 0 0,13 2 68 0 0,-36-3 97 0 0,-34-6 107 0 0,0 0-1 0 0,0 2 0 0 0,-1 1 0 0 0,1 0 0 0 0,28 13 0 0 0,-48-18-121 0 0,0 1 0 0 0,0-1-1 0 0,0 1 1 0 0,0-1-1 0 0,0 1 1 0 0,0 0 0 0 0,0 0-1 0 0,-1-1 1 0 0,1 1-1 0 0,0 0 1 0 0,-1 0 0 0 0,2 1-1 0 0,-3 1 31 0 0,0 1-1 0 0,0-1 0 0 0,0 0 1 0 0,0 0-1 0 0,-1 0 0 0 0,1 0 1 0 0,-1 0-1 0 0,1-1 0 0 0,-1 1 1 0 0,0 0-1 0 0,0-1 0 0 0,-5 5 1 0 0,-3 2 162 0 0,-19 13 0 0 0,26-20-191 0 0,-51 37 419 0 0,-103 55-1 0 0,-3 1 607 0 0,145-86-1471 0 0,2 0-22 0 0,0-1 0 0 0,-28 13 1 0 0,33-20-162 0 0,8-4-505 0 0,7-7-267 0 0,6-3-2070 0 0,5 0-1026 0 0</inkml:trace>
</inkml:ink>
</file>

<file path=ppt/ink/ink3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0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8 5063 0 0,'2'-1'390'0'0,"13"-10"4626"0"0,-18 13-2425 0 0,-2 2-3716 0 0,-7 9 1119 0 0,3-3 31 0 0,-1 0-1 0 0,2 0 0 0 0,0 1 1 0 0,0 0-1 0 0,1 0 0 0 0,-8 17 0 0 0,10-19 141 0 0,0-1-1 0 0,0 1 0 0 0,-13 15 1 0 0,-7 10 431 0 0,17-20-393 0 0,1 1 1 0 0,1 0 0 0 0,0 0 0 0 0,1 0 0 0 0,1 1 0 0 0,0 0 0 0 0,1 0 0 0 0,0 0-1 0 0,1 31 1 0 0,3-38-59 0 0,0 0 0 0 0,4 15 0 0 0,-4-21-93 0 0,-1-2-27 0 0,1 0-1 0 0,-1 0 1 0 0,0 0 0 0 0,1 0-1 0 0,-1 0 1 0 0,1 0 0 0 0,0 0-1 0 0,-1 0 1 0 0,1-1 0 0 0,0 1 0 0 0,-1 0-1 0 0,1 0 1 0 0,0-1 0 0 0,0 1-1 0 0,0 0 1 0 0,0-1 0 0 0,0 1-1 0 0,-1-1 1 0 0,1 1 0 0 0,0-1-1 0 0,2 1 1 0 0,-1-1 16 0 0,0 1-1 0 0,0-1 0 0 0,0 1 1 0 0,0-1-1 0 0,0 0 0 0 0,0 0 1 0 0,0 0-1 0 0,0 0 0 0 0,3 0 1 0 0,0-1 30 0 0,1-1 0 0 0,-1 0 0 0 0,1 0 1 0 0,-1 0-1 0 0,0-1 0 0 0,0 0 0 0 0,0 0 1 0 0,0 0-1 0 0,5-4 0 0 0,40-40 523 0 0,-40 38-478 0 0,9-13 7 0 0,0-1 0 0 0,-2-1 1 0 0,0 0-1 0 0,-2-1 0 0 0,19-42 0 0 0,-30 59-119 0 0,-1 1 1 0 0,0-1 0 0 0,0 0-1 0 0,-1 0 1 0 0,0 1-1 0 0,-1-2 1 0 0,0 1 0 0 0,1-8-1 0 0,-2 11-32 0 0,-1 0 0 0 0,1 1 1 0 0,-1-1-1 0 0,1 1 0 0 0,-2-1 0 0 0,1 1 0 0 0,0 0 0 0 0,-1 0 0 0 0,0-1 0 0 0,0 1 0 0 0,0 0 0 0 0,0 0 0 0 0,-1 0 0 0 0,1 1 0 0 0,-7-7 1 0 0,6 6-101 0 0,0 1 1 0 0,0 0-1 0 0,-1 0 1 0 0,1 0-1 0 0,-1 0 1 0 0,0 1-1 0 0,0 0 1 0 0,1-1-1 0 0,-2 1 0 0 0,1 1 1 0 0,0-1-1 0 0,0 1 1 0 0,0-1-1 0 0,-1 1 1 0 0,1 0-1 0 0,-1 1 1 0 0,1-1-1 0 0,-10 1 1 0 0,1 1-344 0 0,0 0 0 0 0,0 1 1 0 0,-1 1-1 0 0,1 0 0 0 0,1 1 0 0 0,-1 0 1 0 0,0 1-1 0 0,1 0 0 0 0,0 1 0 0 0,0 1 1 0 0,1 0-1 0 0,-12 9 0 0 0,4 4-190 0 0,18-18 271 0 0,1-2-316 0 0,0 0-136 0 0</inkml:trace>
</inkml:ink>
</file>

<file path=ppt/ink/ink3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1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89 2303 0 0,'0'0'102'0'0,"0"2"-1"0"0,1 6 203 0 0,-1-6 1161 0 0,-1 1 502 0 0,0 2-1319 0 0,-1 0 1 0 0,0-1-1 0 0,-1 1 0 0 0,1-1 0 0 0,-1 1 1 0 0,0-1-1 0 0,0 0 0 0 0,-7 6 1 0 0,0 1-134 0 0,-1-2 1 0 0,-12 10-1 0 0,-15 13 693 0 0,37-31-920 0 0,-4 7 1360 0 0,10-18-1477 0 0,1 0 0 0 0,0 1-1 0 0,1 0 1 0 0,10-11 0 0 0,6-9 78 0 0,13-18 20 0 0,80-83-1 0 0,-98 111-268 0 0,7-6 0 0 0,-14 18 0 0 0,0 4 11 0 0,-9 4-4 0 0,-1-1 1 0 0,1 0 0 0 0,-1 1-1 0 0,1-1 1 0 0,-1 1-1 0 0,1-1 1 0 0,-1 1 0 0 0,0-1-1 0 0,1 1 1 0 0,-1 0-1 0 0,0 0 1 0 0,0 0-1 0 0,1 0 1 0 0,-1 0 0 0 0,0 0-1 0 0,0 0 1 0 0,0 0-1 0 0,1 2 1 0 0,0 1 19 0 0,0 0 0 0 0,0-1 0 0 0,0 1 0 0 0,-1 0 0 0 0,1 0 0 0 0,-1 0 0 0 0,0 1 1 0 0,0-1-1 0 0,-1 0 0 0 0,1 0 0 0 0,-1 6 0 0 0,0 7 145 0 0,-2 23 0 0 0,0-32-115 0 0,0 0 0 0 0,0-1-1 0 0,-1 1 1 0 0,0-1 0 0 0,0 1 0 0 0,-1-1-1 0 0,0 0 1 0 0,0 0 0 0 0,0-1-1 0 0,-8 9 1 0 0,11-14 15 0 0,1-1 0 0 0,-1 3-12 0 0,-2 8-65 0 0,2-9-92 0 0,1-2-63 0 0,0 0-22 0 0,0 0-18 0 0,9-13-361 0 0,26-47-326 0 0,19-29 75 0 0,-40 70 775 0 0,1 0 0 0 0,0 1 0 0 0,2 1 0 0 0,0 1-1 0 0,1 0 1 0 0,0 1 0 0 0,1 1 0 0 0,25-14 0 0 0,-35 24 138 0 0,-1 1 0 0 0,1-1 0 0 0,16-2 1 0 0,-17 4 175 0 0,-6 1-82 0 0,10 8 138 0 0,-10-6-301 0 0,-1 0 1 0 0,1 1-1 0 0,-1-1 0 0 0,0 1 0 0 0,0-1 0 0 0,0 1 0 0 0,0-1 0 0 0,0 1 1 0 0,0 0-1 0 0,0 0 0 0 0,0-1 0 0 0,-1 1 0 0 0,1 0 0 0 0,0 0 1 0 0,-1 0-1 0 0,0 0 0 0 0,1 0 0 0 0,-1-1 0 0 0,0 1 0 0 0,0 0 1 0 0,0 0-1 0 0,0 0 0 0 0,-1 3 0 0 0,-1 5 83 0 0,0 1 1 0 0,-6 19-1 0 0,6-25-33 0 0,-7 24 31 0 0,1 1 0 0 0,1 0 0 0 0,1 0 0 0 0,-2 46 1 0 0,8-65-192 0 0,0-6-251 0 0,0 0 0 0 0,0 0 0 0 0,0 0 0 0 0,3 9 0 0 0,-3-12-1079 0 0,0-2-59 0 0</inkml:trace>
</inkml:ink>
</file>

<file path=ppt/ink/ink3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1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13 5527 0 0,'0'0'250'0'0,"0"0"-2"0"0,-1-1-156 0 0,-3-4 281 0 0,3 4 1510 0 0,1 1 655 0 0,-3 2 1229 0 0,-1 2-3029 0 0,4-3 2749 0 0,8-1-3427 0 0,-1 1-1 0 0,1-2 1 0 0,0 1 0 0 0,-1-1-1 0 0,1 0 1 0 0,-1-1-1 0 0,1 1 1 0 0,-1-2 0 0 0,0 1-1 0 0,0-1 1 0 0,0 0-1 0 0,0 0 1 0 0,0-1 0 0 0,-1 0-1 0 0,1 0 1 0 0,-1-1-1 0 0,0 1 1 0 0,0-1 0 0 0,8-10-1 0 0,-13 13-61 0 0,0 1-1 0 0,0 0 1 0 0,0 0-1 0 0,-1-1 0 0 0,1 1 1 0 0,0-1-1 0 0,-1 1 1 0 0,1 0-1 0 0,-1-1 1 0 0,1 1-1 0 0,-1-1 1 0 0,0 1-1 0 0,0-1 1 0 0,1 1-1 0 0,-1-3 0 0 0,1-10-293 0 0,-1 12 128 0 0,-2 1-7 0 0,1 0 126 0 0,-1 0-1 0 0,0-1 0 0 0,1 1 1 0 0,-1 0-1 0 0,0 1 0 0 0,0-1 1 0 0,1 0-1 0 0,-1 0 0 0 0,0 1 1 0 0,0-1-1 0 0,0 1 0 0 0,0 0 1 0 0,0 0-1 0 0,0-1 0 0 0,0 1 1 0 0,-3 1-1 0 0,0-1-56 0 0,1 1 1 0 0,0 0-1 0 0,0 0 0 0 0,-1 1 0 0 0,1-1 1 0 0,0 1-1 0 0,-5 3 0 0 0,-2 2-122 0 0,0 0-1 0 0,0 1 1 0 0,1 1 0 0 0,-12 11-1 0 0,12-9 221 0 0,0 1 0 0 0,0 0 1 0 0,1 1-1 0 0,-8 14 0 0 0,-24 56 599 0 0,27-53-319 0 0,10-23-207 0 0,1-1-31 0 0,0 2 1 0 0,1-1-1 0 0,-1 0 1 0 0,2 0-1 0 0,-1 1 0 0 0,1-1 1 0 0,-1 11-1 0 0,1-3 30 0 0,3-1-40 0 0,-1-12-16 0 0,0-1-1 0 0,0 0 1 0 0,-1 0-1 0 0,1 0 1 0 0,1 0-1 0 0,-1 0 1 0 0,0 0-1 0 0,0 0 1 0 0,0 0-1 0 0,0 0 1 0 0,1 0-1 0 0,-1-1 1 0 0,0 1-1 0 0,1-1 1 0 0,-1 1-1 0 0,1-1 1 0 0,-1 1-1 0 0,1-1 1 0 0,-1 0-1 0 0,1 1 1 0 0,-1-1-1 0 0,0 0 1 0 0,1 0-1 0 0,-1 0 1 0 0,1 0-1 0 0,-1-1 1 0 0,3 1-1 0 0,4-2 8 0 0,0 1 0 0 0,-1-1 0 0 0,1 0-1 0 0,7-4 1 0 0,105-46-544 0 0,-98 42-773 0 0,-8 3-2445 0 0,-1 1-1651 0 0</inkml:trace>
</inkml:ink>
</file>

<file path=ppt/ink/ink3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27 11975 0 0,'-20'-24'1083'0'0,"17"23"-891"0"0,2 0-161 0 0,1 1 0 0 0,-1 0 0 0 0,0 0 0 0 0,0-1 0 0 0,1 1 0 0 0,-1 0 0 0 0,0 0 0 0 0,0 0 0 0 0,1 0 0 0 0,-1 0 0 0 0,0 0 0 0 0,0 0 0 0 0,1 0 0 0 0,-1 1-1 0 0,0-1 1 0 0,0 0 0 0 0,1 0 0 0 0,-1 0 0 0 0,0 1 0 0 0,1-1 0 0 0,-1 1 0 0 0,0-1 0 0 0,1 0 0 0 0,-1 1 0 0 0,0-1 0 0 0,0 1 0 0 0,-1 1 217 0 0,-2 1 80 0 0,1 0 1 0 0,-1 1-1 0 0,1-1 1 0 0,-1 1-1 0 0,1 0 1 0 0,0 0-1 0 0,0 0 1 0 0,1 0-1 0 0,-1 0 1 0 0,1 1-1 0 0,-3 7 1 0 0,-1 7-183 0 0,-7 30 0 0 0,9-32-21 0 0,-27 186 558 0 0,21-115-372 0 0,-6 36-110 0 0,-21 142 135 0 0,26-212-428 0 0,-2 0-1 0 0,-38 96 1 0 0,33-110-170 0 0,7-16-1127 0 0,-12 36-1 0 0,18-41 51 0 0</inkml:trace>
</inkml:ink>
</file>

<file path=ppt/ink/ink3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47 6911 0 0,'-5'6'273'0'0,"2"-1"-212"0"0,-1-1 0 0 0,1 1 0 0 0,0-1 0 0 0,0 1-1 0 0,-4 9 1 0 0,7-13-32 0 0,-1 0-1 0 0,1 0 0 0 0,0 0 0 0 0,0 0 0 0 0,0 0 1 0 0,-1 0-1 0 0,1 0 0 0 0,0 0 0 0 0,0 0 0 0 0,1 0 1 0 0,-1 0-1 0 0,0 0 0 0 0,0 0 0 0 0,0 0 0 0 0,1 0 1 0 0,-1 0-1 0 0,0 0 0 0 0,1 0 0 0 0,-1 0 0 0 0,1 0 0 0 0,-1 0 1 0 0,1-1-1 0 0,0 1 0 0 0,-1 0 0 0 0,1 0 0 0 0,0 0 1 0 0,-1-1-1 0 0,1 1 0 0 0,0 0 0 0 0,0-1 0 0 0,0 1 1 0 0,0-1-1 0 0,0 1 0 0 0,-1-1 0 0 0,1 0 0 0 0,0 1 1 0 0,2 0-1 0 0,0-1 214 0 0,-1 1 0 0 0,1 0 0 0 0,0-1 0 0 0,0 0 0 0 0,0 1 0 0 0,-1-1 0 0 0,1 0 0 0 0,0-1 0 0 0,5 0 0 0 0,28-7 1301 0 0,-25 5-1174 0 0,6-2 237 0 0,-1-1 0 0 0,19-10 0 0 0,5-2 289 0 0,6-1 106 0 0,-1-1 1 0 0,75-48-1 0 0,-111 62-925 0 0,214-129 1081 0 0,-217 132-1387 0 0,1 0-1 0 0,-1 0 0 0 0,0 1 1 0 0,12-3-1 0 0,-3 3-1160 0 0</inkml:trace>
</inkml:ink>
</file>

<file path=ppt/ink/ink3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2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579 13823 0 0,'0'0'1062'0'0,"-1"-2"-693"0"0,-2-3-154 0 0,2 4 678 0 0,1 1 286 0 0,0 0 49 0 0,0 0-134 0 0,-2 3-964 0 0,-1 1-1 0 0,1 0 0 0 0,0-1 0 0 0,0 1 1 0 0,1 0-1 0 0,-3 7 0 0 0,-1 2 8 0 0,-20 35 153 0 0,16-33-216 0 0,-11 26 0 0 0,4-2-69 0 0,-17 47-446 0 0,29-75 190 0 0,-2 7 130 0 0,5-6-3112 0 0,3-13 1484 0 0,12-7-349 0 0</inkml:trace>
  <inkml:trace contextRef="#ctx0" brushRef="#br0" timeOffset="1">291 1 5063 0 0,'0'0'448'0'0,"0"0"-352"0"0</inkml:trace>
</inkml:ink>
</file>

<file path=ppt/ink/ink3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3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67 10135 0 0,'0'2'778'0'0,"-22"129"1779"0"0,14-112-2049 0 0,4-11-311 0 0,3-6 59 0 0,-5 2 455 0 0,4-3 1944 0 0,4-10-1395 0 0,0 3-1154 0 0,0 0 0 0 0,0 1 1 0 0,0-1-1 0 0,1 1 0 0 0,0-1 1 0 0,0 1-1 0 0,5-6 0 0 0,32-35-22 0 0,-8 11-420 0 0,62-89-1949 0 0,-93 122 2170 0 0,-1 2 43 0 0,0 0 170 0 0,0 0 78 0 0,2 26 390 0 0,-1-18-452 0 0,-1-1 0 0 0,1 1 0 0 0,-2 9 0 0 0,-3 6 215 0 0,-1-1 0 0 0,-8 24-1 0 0,-1 0 134 0 0,14-44-343 0 0,-1 0-39 0 0,0 7-9 0 0,1-7 15 0 0,0-2-11 0 0,0 0-4 0 0,0 0 19 0 0,2-1-68 0 0,0 0 0 0 0,1 0 0 0 0,-1 0 1 0 0,0 0-1 0 0,0-1 0 0 0,-1 1 0 0 0,1-1 0 0 0,0 1 0 0 0,0-1 0 0 0,1-2 0 0 0,0 1-6 0 0,19-22-696 0 0,35-49 0 0 0,-13 15-2268 0 0,-18 20 1148 0 0,-22 32 1604 0 0,0 0 0 0 0,0 1 1 0 0,0-1-1 0 0,1 1 0 0 0,0 0 1 0 0,0 0-1 0 0,1 1 0 0 0,10-9 1 0 0,-4 10 181 0 0,-11 3 68 0 0,1 1 1 0 0,-1 0-1 0 0,1 0 0 0 0,-1 1 0 0 0,1-1 0 0 0,0 0 1 0 0,-1 1-1 0 0,1-1 0 0 0,-1 0 0 0 0,1 1 0 0 0,-1 0 0 0 0,1-1 1 0 0,-1 1-1 0 0,0 0 0 0 0,1 0 0 0 0,-1 0 0 0 0,0 0 1 0 0,1 0-1 0 0,-1 0 0 0 0,0 0 0 0 0,0 0 0 0 0,0 0 0 0 0,0 1 1 0 0,0-1-1 0 0,0 0 0 0 0,-1 1 0 0 0,2 1 0 0 0,2 6 540 0 0,0 0 1 0 0,-1 0-1 0 0,3 15 0 0 0,-1-5-121 0 0,-4-14-153 0 0,0-1 0 0 0,-1 1 0 0 0,1-1 0 0 0,-2 9 0 0 0,1-6-169 0 0,0-5 186 0 0,-1 13 491 0 0,3-3-749 0 0,0 0 1 0 0,5 12 0 0 0,-6-21-383 0 0,0-1-929 0 0,3 8-403 0 0</inkml:trace>
</inkml:ink>
</file>

<file path=ppt/ink/ink3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3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 14279 0 0,'0'0'655'0'0,"0"0"-12"0"0,-2 2-414 0 0,-3 5-47 0 0,1 0 1 0 0,0 0-1 0 0,-4 9 0 0 0,-2 2 1066 0 0,9-16-642 0 0,1 0-525 0 0,2 7 713 0 0,-1-9-767 0 0,0 0-1 0 0,0 1 1 0 0,0-1 0 0 0,0 0-1 0 0,0 0 1 0 0,0 0 0 0 0,0 0 0 0 0,-1 0-1 0 0,1 0 1 0 0,0 0 0 0 0,0-1-1 0 0,0 1 1 0 0,1 0 0 0 0,9-3-111 0 0,0-1 0 0 0,0 0 0 0 0,0 0 1 0 0,0-1-1 0 0,-1 0 0 0 0,14-10 0 0 0,-22 14-209 0 0,-1 1 249 0 0,-1-1 0 0 0,1 1-1 0 0,0-1 1 0 0,-1 1 0 0 0,1 0 0 0 0,-1-1 0 0 0,1 1 0 0 0,0-1-1 0 0,-1 0 1 0 0,1 1 0 0 0,-1-1 0 0 0,1 1 0 0 0,-1-1 0 0 0,0 0 0 0 0,1 1-1 0 0,-1-1 1 0 0,0 0 0 0 0,1 0 0 0 0,-1 0 35 0 0,0 1 0 0 0,1-1 0 0 0,-1 1 0 0 0,0 0 1 0 0,0-1-1 0 0,0 1 0 0 0,0-1 0 0 0,0 1 0 0 0,1-1 0 0 0,-1 1 0 0 0,0-1 0 0 0,0 1 1 0 0,0 0-1 0 0,0-1 0 0 0,0 1 0 0 0,0-1 0 0 0,-1 1 0 0 0,1-1 0 0 0,0 1 1 0 0,0 0-1 0 0,0-1 0 0 0,0 1 0 0 0,0-1 0 0 0,-1 1 0 0 0,1 0 0 0 0,0-1 0 0 0,0 1 1 0 0,-1-1-1 0 0,1 1 0 0 0,0 0 0 0 0,0-1 0 0 0,-1 1 0 0 0,1 0 0 0 0,-1 0 1 0 0,1-1-1 0 0,0 1 0 0 0,-1 0 0 0 0,-3-1-13 0 0,1 0 0 0 0,0 0-1 0 0,-1 0 1 0 0,1 1 0 0 0,-1 0 0 0 0,1 0 0 0 0,-1 0 0 0 0,1 0-1 0 0,-1 0 1 0 0,1 1 0 0 0,-1-1 0 0 0,1 1 0 0 0,0 0-1 0 0,-1 0 1 0 0,1 1 0 0 0,0-1 0 0 0,0 1 0 0 0,0-1 0 0 0,0 1-1 0 0,0 0 1 0 0,-4 4 0 0 0,-6 5-19 0 0,0 0 0 0 0,1 1 0 0 0,-13 17 0 0 0,14-17 70 0 0,-6 9 255 0 0,1 1-1 0 0,1 1 1 0 0,1 0-1 0 0,1 0 0 0 0,1 2 1 0 0,-12 34-1 0 0,22-54-205 0 0,0 1-1 0 0,1 0 0 0 0,-1 0 1 0 0,1 0-1 0 0,0 0 0 0 0,1 1 1 0 0,-1-1-1 0 0,2 9 0 0 0,4 0 43 0 0,-4-13-175 0 0,1 0-1 0 0,0 1 1 0 0,0-1-1 0 0,0 0 1 0 0,0 0-1 0 0,0 0 1 0 0,4 3-1 0 0,10 3-4858 0 0,-1-3-1264 0 0</inkml:trace>
</inkml:ink>
</file>

<file path=ppt/ink/ink3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33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57 14367 0 0,'-2'-14'495'0'0,"1"7"-209"0"0,0 1-1 0 0,0 0 1 0 0,-4-11 0 0 0,4 16 111 0 0,-1 0 123 0 0,0 0-487 0 0,0 0 0 0 0,0 0 0 0 0,0 1 1 0 0,0-1-1 0 0,0 1 0 0 0,-1 0 0 0 0,1-1 0 0 0,0 1 0 0 0,0 0 0 0 0,0 0 1 0 0,0 0-1 0 0,-1 1 0 0 0,1-1 0 0 0,0 1 0 0 0,0-1 0 0 0,0 1 0 0 0,0 0 1 0 0,0-1-1 0 0,0 1 0 0 0,0 0 0 0 0,0 0 0 0 0,0 1 0 0 0,0-1 1 0 0,-2 3-1 0 0,-7 4 221 0 0,1 1 1 0 0,-17 19-1 0 0,17-18-209 0 0,2-1-38 0 0,-1 0-1 0 0,1 0 0 0 0,0 1 1 0 0,1 0-1 0 0,0 0 1 0 0,1 1-1 0 0,0 0 0 0 0,0 0 1 0 0,-4 15-1 0 0,7-13-6 0 0,3 0 0 0 0,0-12-8 0 0,1 0 0 0 0,-1 0 0 0 0,1 0-1 0 0,-1 0 1 0 0,1 0 0 0 0,-1 0 0 0 0,1 0 0 0 0,0 0 0 0 0,-1 0-1 0 0,1 0 1 0 0,0-1 0 0 0,0 1 0 0 0,0 0 0 0 0,0 0-1 0 0,0-1 1 0 0,0 1 0 0 0,0 0 0 0 0,0-1 0 0 0,0 1 0 0 0,0-1-1 0 0,0 0 1 0 0,0 1 0 0 0,0-1 0 0 0,0 0 0 0 0,0 1-1 0 0,0-1 1 0 0,2 0 0 0 0,4 1-74 0 0,0-1 0 0 0,0 0 1 0 0,10-1-1 0 0,-9 1 46 0 0,-2 0 6 0 0,0 0-1 0 0,1 0 1 0 0,-1 1 0 0 0,0 0-1 0 0,0 0 1 0 0,0 0-1 0 0,0 1 1 0 0,0 0 0 0 0,0 0-1 0 0,-1 1 1 0 0,1-1-1 0 0,-1 1 1 0 0,9 7 0 0 0,-6-5 82 0 0,-2 1 0 0 0,1 1 0 0 0,-1-1 0 0 0,0 1 0 0 0,0 0 0 0 0,-1 1 0 0 0,0-1 0 0 0,8 16 0 0 0,-8-14 380 0 0,-1 1 1 0 0,0 0 0 0 0,-1 0-1 0 0,4 17 1 0 0,-6-21-193 0 0,0 0 1 0 0,-1 0-1 0 0,0 0 0 0 0,0 0 1 0 0,0 0-1 0 0,-1 0 0 0 0,1 0 1 0 0,-1 0-1 0 0,-4 10 0 0 0,4-13-179 0 0,-1 0-1 0 0,0 0 0 0 0,0 0 0 0 0,0 0 0 0 0,0-1 1 0 0,0 1-1 0 0,0-1 0 0 0,-1 1 0 0 0,0-1 0 0 0,1 0 1 0 0,-5 3-1 0 0,-1 0 56 0 0,-1 0 0 0 0,-15 7 0 0 0,-2-2-1230 0 0,-1 0 1 0 0,-44 8-1 0 0,41-14-6329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8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0 17047 0 0,'0'0'1543'0'0,"-1"2"-1268"0"0,-62 111 63 0 0,-3 5-38 0 0,52-92-1507 0 0,-34 47 0 0 0</inkml:trace>
</inkml:ink>
</file>

<file path=ppt/ink/ink3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3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45 2303 0 0,'-1'2'167'0'0,"-3"8"288"0"0,-4 8-68 0 0,-2-6 2031 0 0,9-11-1799 0 0,1-1 47 0 0,0 0 8 0 0,0 0-12 0 0,0 0-64 0 0,0 0-29 0 0,0 0-8 0 0,0 0 1 0 0,0 0 4 0 0,0 0 2 0 0,0 0 0 0 0,0 0-41 0 0,0 0-175 0 0,0 0-80 0 0,0 0-15 0 0,0 0-21 0 0,-11 9 31 0 0,6-3-190 0 0,0-1 0 0 0,1 1 1 0 0,-1-1-1 0 0,1 1 0 0 0,1 0 0 0 0,-1 1 0 0 0,1-1 1 0 0,0 1-1 0 0,-4 13 0 0 0,0 3 151 0 0,4-14-22 0 0,0 0 1 0 0,0-1 0 0 0,-1 1 0 0 0,-5 9-1 0 0,8-16-94 0 0,1-2 3 0 0,0 0 10 0 0,0 0 3 0 0,0 0 0 0 0,0 0-4 0 0,0 0-16 0 0,0 0-4 0 0,0 0 0 0 0,-1-11-12 0 0,1 7-135 0 0,1 1 0 0 0,0 0 0 0 0,-1-1 0 0 0,2 1 0 0 0,-1 0 0 0 0,0 0 0 0 0,1 0 1 0 0,-1 0-1 0 0,1 0 0 0 0,3-4 0 0 0,23-27-609 0 0,84-94-1106 0 0,-75 85 1602 0 0,-28 30 184 0 0,1 1-1 0 0,1 0 1 0 0,0 1 0 0 0,0 0 0 0 0,1 1 0 0 0,18-12-1 0 0,-28 21 16 0 0,-1 1-1 0 0,1 0 1 0 0,-1-1-1 0 0,1 1 1 0 0,0 0-1 0 0,-1 0 0 0 0,1 0 1 0 0,-1 0-1 0 0,1 0 1 0 0,0 0-1 0 0,-1 1 1 0 0,1-1-1 0 0,-1 0 1 0 0,3 2-1 0 0,-2-2 45 0 0,0 1-67 0 0,-1 0 0 0 0,1-1-1 0 0,-1 1 1 0 0,1 0-1 0 0,-1 0 1 0 0,0 0 0 0 0,1 0-1 0 0,-1 0 1 0 0,0 0 0 0 0,0 0-1 0 0,0 0 1 0 0,0 0-1 0 0,0 1 1 0 0,0-1 0 0 0,2 3-1 0 0,7 20 105 0 0,-6-14-66 0 0,-2 1 0 0 0,1 0 0 0 0,-1 0 0 0 0,-1 0 0 0 0,0 0 0 0 0,-1 0 0 0 0,0 0 0 0 0,0 0 0 0 0,-1 0 0 0 0,-1 0 1 0 0,-2 11-1 0 0,2-14-20 0 0,0 0 0 0 0,-1 0 0 0 0,0 0 0 0 0,-1 0 0 0 0,1 0 0 0 0,-2-1 0 0 0,1 0 0 0 0,-1 0 0 0 0,0 0 0 0 0,0 0 0 0 0,-1-1 0 0 0,0 0 0 0 0,0 0 1 0 0,-13 10-1 0 0,11-11 1 0 0,0 0 1 0 0,-1 0 0 0 0,-14 5-1 0 0,22-10-36 0 0,1 0-1 0 0,0 0 1 0 0,-1 0-1 0 0,1 0 1 0 0,-1 0-1 0 0,1 0 1 0 0,0 0-1 0 0,-1 0 1 0 0,1 0-1 0 0,-1-1 1 0 0,1 1-1 0 0,0 0 1 0 0,-1 0-1 0 0,1 0 1 0 0,0-1-1 0 0,-1 1 1 0 0,1 0-1 0 0,0 0 1 0 0,-1-1-1 0 0,1 1 1 0 0,0 0-1 0 0,-1-1 1 0 0,0 0-1 0 0,1 1 0 0 0,-1 0-1 0 0,0-1 1 0 0,1 1-1 0 0,-1 0 1 0 0,1-1-1 0 0,-1 1 1 0 0,0-1 0 0 0,1 1-1 0 0,-1-1 1 0 0,1 1-1 0 0,-1-1 1 0 0,1 0-1 0 0,-1 1 1 0 0,1-1-1 0 0,0 1 1 0 0,-1-1-1 0 0,1 0 1 0 0,0 1-1 0 0,-1-1 1 0 0,1 0-1 0 0,0 0 1 0 0,0 1 0 0 0,0-2-1 0 0,-1-1 16 0 0,-1-4-69 0 0,1 0 1 0 0,0 0-1 0 0,0-1 1 0 0,0-12-1 0 0,1 18 21 0 0,1 0 0 0 0,-1 0 0 0 0,1 0-1 0 0,0 0 1 0 0,0 0 0 0 0,0 0 0 0 0,0 0 0 0 0,0 1-1 0 0,0-1 1 0 0,0 0 0 0 0,3-2 0 0 0,0-1-47 0 0,4-5-23 0 0,0 1 1 0 0,0 0-1 0 0,1 0 0 0 0,0 1 0 0 0,0 0 0 0 0,1 1 1 0 0,0 0-1 0 0,0 1 0 0 0,19-9 0 0 0,1 0-126 0 0,-19 8 102 0 0,0 2 1 0 0,17-7 0 0 0,-13 7 12 0 0,-1-2 0 0 0,24-13-1 0 0,15-8-6 0 0,-45 25 141 0 0,0-1 0 0 0,-1-1 0 0 0,1 0-1 0 0,-1 0 1 0 0,7-6 0 0 0,-13 9 153 0 0,-1 2 17 0 0,0 0 17 0 0,2 1 47 0 0,0-1-213 0 0,-1 1-1 0 0,0 0 1 0 0,0-1 0 0 0,1 1 0 0 0,-1 0-1 0 0,0 0 1 0 0,0-1 0 0 0,0 1 0 0 0,0 0-1 0 0,0 0 1 0 0,0 0 0 0 0,0 0-1 0 0,0 1 1 0 0,-1-1 0 0 0,1 0 0 0 0,0 0-1 0 0,-1 0 1 0 0,2 2 0 0 0,-1 4-5 0 0,1-1 0 0 0,-1 1 1 0 0,-1-1-1 0 0,1 1 0 0 0,-1 0 1 0 0,0-1-1 0 0,0 1 0 0 0,-1 0 0 0 0,-2 8 1 0 0,0 3 28 0 0,-2 0 1 0 0,-7 19-1 0 0,-43 86 133 0 0,52-114-196 0 0,-14 24 118 0 0,9-14-1542 0 0,7-17 586 0 0</inkml:trace>
</inkml:ink>
</file>

<file path=ppt/ink/ink3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3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92 2759 0 0,'0'3'482'0'0,"0"0"-1298"0"0,0 5 1962 0 0,0 8 3589 0 0,15-16-1756 0 0,-8-1-2561 0 0,0 0 0 0 0,1 0 0 0 0,-1-1 0 0 0,0 0 0 0 0,0 0 0 0 0,0-1 0 0 0,0 0 0 0 0,0 0 0 0 0,6-4 0 0 0,7-6 342 0 0,27-23 0 0 0,-3 2-354 0 0,-33 25-344 0 0,0 0 0 0 0,-1-1 0 0 0,15-18 0 0 0,-24 26-115 0 0,0 1 0 0 0,0-1-1 0 0,0 0 1 0 0,0 0 0 0 0,-1 1 0 0 0,1-1-1 0 0,0 0 1 0 0,-1 0 0 0 0,1 0-1 0 0,-1 0 1 0 0,0 0 0 0 0,0 0 0 0 0,1 0-1 0 0,-1 0 1 0 0,0 0 0 0 0,-1 1 0 0 0,1-1-1 0 0,0 0 1 0 0,-1 0 0 0 0,1 0-1 0 0,-1 0 1 0 0,0-2 0 0 0,0 3-143 0 0,0-1 17 0 0,0 1 154 0 0,-1 0-1 0 0,1 0 1 0 0,0 0 0 0 0,-1 0-1 0 0,1 1 1 0 0,-1-1 0 0 0,1 0-1 0 0,-1 0 1 0 0,0 1-1 0 0,1-1 1 0 0,-1 1 0 0 0,0 0-1 0 0,1 0 1 0 0,-1-1 0 0 0,0 1-1 0 0,1 0 1 0 0,-1 0-1 0 0,0 0 1 0 0,0 1 0 0 0,1-1-1 0 0,-1 0 1 0 0,0 1-1 0 0,1-1 1 0 0,-3 1 0 0 0,-5 3-55 0 0,0 0 0 0 0,1 0 0 0 0,-11 7 0 0 0,3-2-22 0 0,0 2 34 0 0,1 0 0 0 0,-1 0 0 0 0,2 1 0 0 0,-16 17 0 0 0,-4 3 8 0 0,-58 59 71 0 0,83-83 4 0 0,0 1 0 0 0,0 0 1 0 0,1 0-1 0 0,1 1 0 0 0,-1 0 0 0 0,-5 12 1 0 0,3-2 48 0 0,11-16-28 0 0,-1-1-2 0 0,1-2-22 0 0,-1 0 0 0 0,0 0 1 0 0,0 0-1 0 0,1 0 0 0 0,-1 0 0 0 0,1 0 0 0 0,-1 0 0 0 0,1 0 0 0 0,0 0 0 0 0,-1 0 0 0 0,1 0 1 0 0,0 0-1 0 0,0 0 0 0 0,0 0 0 0 0,-1-1 0 0 0,1 1 0 0 0,0 0 0 0 0,0-1 0 0 0,0 1 0 0 0,0 0 1 0 0,0-1-1 0 0,0 1 0 0 0,0-1 0 0 0,2 1 0 0 0,1 0 14 0 0,0 0-1 0 0,0 0 1 0 0,1-1 0 0 0,-1 1 0 0 0,0-1-1 0 0,1 0 1 0 0,-1 0 0 0 0,1 0 0 0 0,-1-1-1 0 0,0 1 1 0 0,0-1 0 0 0,1 0-1 0 0,4-3 1 0 0,13-1 55 0 0,117-28 87 0 0,-71 15-1465 0 0,-36 10 470 0 0</inkml:trace>
</inkml:ink>
</file>

<file path=ppt/ink/ink3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4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1 8783 0 0,'0'0'399'0'0,"0"0"-4"0"0,0 0-158 0 0,0 0 268 0 0,0 0 146 0 0,-2 0 28 0 0,-46-5 2014 0 0,11 0-2008 0 0,33 4-676 0 0,-1 1 0 0 0,1 0 0 0 0,-1 0 0 0 0,1 1 0 0 0,0-1 0 0 0,-1 1-1 0 0,1 0 1 0 0,0 0 0 0 0,0 0 0 0 0,0 1 0 0 0,0-1 0 0 0,0 1 0 0 0,0 0 0 0 0,0 0 0 0 0,0 0-1 0 0,0 1 1 0 0,1 0 0 0 0,0-1 0 0 0,-1 1 0 0 0,-5 7 0 0 0,-5 9 166 0 0,-21 34-1 0 0,30-44-29 0 0,1 0-1 0 0,-1 1 1 0 0,2 0 0 0 0,-1 0-1 0 0,2 0 1 0 0,-3 13-1 0 0,4-17 5 0 0,0 1 0 0 0,1-1 0 0 0,0 1-1 0 0,1 10 1 0 0,-1-15 35 0 0,0-2 0 0 0,3 2 2 0 0,-2-2-161 0 0,1 1 1 0 0,-1-1-1 0 0,1 1 1 0 0,-1-1-1 0 0,1 1 1 0 0,-1-1-1 0 0,1 0 1 0 0,-1 0-1 0 0,1 1 1 0 0,0-1-1 0 0,-1-1 1 0 0,1 1-1 0 0,-1 0 1 0 0,1 0-1 0 0,0 0 1 0 0,-1-1 0 0 0,1 1-1 0 0,-1-1 1 0 0,1 1-1 0 0,2-2 1 0 0,5-3 81 0 0,0 0-1 0 0,11-9 1 0 0,0 0-77 0 0,2 1-905 0 0,-2-1 0 0 0,22-19 0 0 0,-24 17-668 0 0</inkml:trace>
</inkml:ink>
</file>

<file path=ppt/ink/ink3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4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3 3679 0 0,'0'0'284'0'0,"0"0"-74"0"0,0 0 382 0 0,0 0 189 0 0,0 0 34 0 0,0 0 46 0 0,0 0 166 0 0,0 0 77 0 0,0 0 14 0 0,0 0-24 0 0,2 0-113 0 0,19 1 2051 0 0,-19 0-2863 0 0,-2-1-38 0 0,2 1-30 0 0,6 4-59 0 0,-6-3 62 0 0,5-14 168 0 0,8-21 609 0 0,-10 21-548 0 0,1 0 0 0 0,0 0 0 0 0,1 0 0 0 0,15-20 0 0 0,4-1-181 0 0,-14 17-57 0 0,14-15 0 0 0,-22 27-86 0 0,1 0 0 0 0,-1 0 0 0 0,1 0 0 0 0,0 1 0 0 0,0-1 1 0 0,0 1-1 0 0,0 1 0 0 0,6-4 0 0 0,-8 5-9 0 0,0 1 0 0 0,0-1 0 0 0,0 0 0 0 0,0 1 0 0 0,0 0 0 0 0,5 0 0 0 0,11 1 0 0 0,-15 2 0 0 0,-1 0 0 0 0,0-1 7 0 0,0 0 0 0 0,-1 1 0 0 0,1-1 0 0 0,0 1 0 0 0,-1 0 0 0 0,0 0 0 0 0,0 0 0 0 0,0 0 0 0 0,0 0 0 0 0,0 0 0 0 0,-1 0 0 0 0,1 1 0 0 0,-1-1 0 0 0,0 1 0 0 0,0-1 0 0 0,0 1 0 0 0,-1-1 0 0 0,1 1 0 0 0,-1 7 0 0 0,0 0 29 0 0,0 1 1 0 0,-1 0 0 0 0,0-1-1 0 0,-5 22 1 0 0,-1-13 68 0 0,0 0 0 0 0,-10 21 0 0 0,2-7-28 0 0,9-18-24 0 0,5-1 1 0 0,3 0-32 0 0,1-2 8 0 0,-3-12-35 0 0,1-1 0 0 0,0 1 1 0 0,0 0-1 0 0,0-1 1 0 0,0 1-1 0 0,1-1 1 0 0,-1 0-1 0 0,0 1 0 0 0,0-1 1 0 0,0 0-1 0 0,0 1 1 0 0,0-1-1 0 0,0 0 1 0 0,0 0-1 0 0,1 0 0 0 0,-1 0 1 0 0,2-1-1 0 0,21-3-1639 0 0,-5-3-5007 0 0</inkml:trace>
</inkml:ink>
</file>

<file path=ppt/ink/ink3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5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43 3223 0 0,'1'-24'-273'0'0,"4"5"8719"0"0,-5 19-8308 0 0,0 0 0 0 0,0 0 0 0 0,0 0 0 0 0,0 1-1 0 0,0-1 1 0 0,0 0 0 0 0,0 0 0 0 0,0 0 0 0 0,0 0 0 0 0,0 0 0 0 0,0 0 0 0 0,0 0 0 0 0,0 0-1 0 0,0 0 1 0 0,0 0 0 0 0,0 0 0 0 0,0 0 0 0 0,0 0 0 0 0,0 0 0 0 0,0 0 0 0 0,1 0 0 0 0,-1 0-1 0 0,0 0 1 0 0,0 0 0 0 0,0 0 0 0 0,0 0 0 0 0,0 0 0 0 0,0 0 0 0 0,0 0 0 0 0,0 0 0 0 0,0 0-1 0 0,0 0 1 0 0,0 0 0 0 0,0 0 0 0 0,0 0 0 0 0,0 0 0 0 0,1 0 0 0 0,-1 0 0 0 0,0 0 0 0 0,0 0 0 0 0,0 0-1 0 0,0 0 1 0 0,0 0 0 0 0,0 0 0 0 0,0 0 0 0 0,0 0 0 0 0,0 0 0 0 0,0 0 0 0 0,0-1 0 0 0,0 1-1 0 0,0 0 1 0 0,0 0 0 0 0,0 0 0 0 0,0 0 0 0 0,0 0 0 0 0,-1 15 995 0 0,-6 18-1054 0 0,-22 60 0 0 0,-1-2-17 0 0,16-41-61 0 0,7-28-104 0 0,1-1 1 0 0,-5 31 0 0 0,11-49-121 0 0,0-3-8 0 0,0 0-21 0 0,3-1-85 0 0,0-1 161 0 0,0 0 1 0 0,0 0 0 0 0,0-1-1 0 0,0 1 1 0 0,0-1 0 0 0,0 1-1 0 0,-1-1 1 0 0,1 0-1 0 0,-1 0 1 0 0,2-4 0 0 0,15-22-6043 0 0</inkml:trace>
</inkml:ink>
</file>

<file path=ppt/ink/ink3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6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671 0 0,'0'0'864'0'0,"0"0"-696"0"0,0 0-168 0 0,0 0 0 0 0,0 0 584 0 0,12 8 88 0 0,0-3 8 0 0,1 1 8 0 0,1 4-912 0 0,1-1-192 0 0,2 2-32 0 0,1-4 0 0 0</inkml:trace>
</inkml:ink>
</file>

<file path=ppt/ink/ink3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6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31 12007 0 0,'0'0'547'0'0,"-1"-2"-11"0"0,-11-12-180 0 0,-2 1 2375 0 0,12 12-1795 0 0,-9 3-31 0 0,5 0-872 0 0,1-1-1 0 0,-1 1 1 0 0,0 0 0 0 0,1 0-1 0 0,0 0 1 0 0,-1 1 0 0 0,1 0-1 0 0,0 0 1 0 0,0 0-1 0 0,1 1 1 0 0,-7 5 0 0 0,-6 7 124 0 0,-22 29 0 0 0,26-30-138 0 0,-124 135-31 0 0,135-147 4 0 0,-1 0 0 0 0,1-1 0 0 0,-1 1 0 0 0,1 1 0 0 0,0-1 0 0 0,0 0 0 0 0,0 0 0 0 0,-2 6 0 0 0,4-7-53 0 0,0 0-4 0 0,1 0 47 0 0,0 0 0 0 0,0-1 0 0 0,0 1 1 0 0,1 0-1 0 0,-1-1 0 0 0,0 1 0 0 0,0-1 1 0 0,1 0-1 0 0,-1 1 0 0 0,1-1 0 0 0,0 0 1 0 0,-1 0-1 0 0,1 0 0 0 0,0 0 0 0 0,-1 0 1 0 0,1 0-1 0 0,0-1 0 0 0,0 1 0 0 0,0 0 1 0 0,0-1-1 0 0,0 0 0 0 0,0 1 0 0 0,0-1 1 0 0,0 0-1 0 0,3 0 0 0 0,7 0-90 0 0,1-1 0 0 0,-1 0 0 0 0,14-3 0 0 0,-10 1 68 0 0,21-3-70 0 0,-19 2 68 0 0,1 1 1 0 0,19 0-1 0 0,-31 3 33 0 0,-1 1-1 0 0,0-1 0 0 0,1 1 0 0 0,-1 0 1 0 0,0 0-1 0 0,1 1 0 0 0,-1 0 1 0 0,0 0-1 0 0,11 6 0 0 0,-12-5 10 0 0,1 0-1 0 0,-1 0 1 0 0,-1 1-1 0 0,1-1 0 0 0,0 1 1 0 0,-1 0-1 0 0,0 1 1 0 0,0-1-1 0 0,0 1 1 0 0,0-1-1 0 0,-1 1 0 0 0,0 0 1 0 0,0 1-1 0 0,0-1 1 0 0,-1 0-1 0 0,1 1 1 0 0,-1 0-1 0 0,-1-1 0 0 0,1 1 1 0 0,1 9-1 0 0,-3-11 36 0 0,0 0 0 0 0,0-1-1 0 0,0 1 1 0 0,0 0 0 0 0,-1-1-1 0 0,1 1 1 0 0,-1 0 0 0 0,0-1-1 0 0,0 1 1 0 0,0-1 0 0 0,-1 0-1 0 0,1 1 1 0 0,-1-1 0 0 0,0 0-1 0 0,-3 5 1 0 0,1-3 82 0 0,-1-1 0 0 0,0 1 0 0 0,0-1-1 0 0,0 0 1 0 0,0-1 0 0 0,-6 4 0 0 0,1-1-22 0 0,-17 11 192 0 0,-1-2 0 0 0,0 0 0 0 0,-45 15 0 0 0,-124 30-20 0 0,141-51-455 0 0,54-8 37 0 0,2-1-178 0 0,0-2-747 0 0,-1-7-327 0 0</inkml:trace>
</inkml:ink>
</file>

<file path=ppt/ink/ink3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7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401 3679 0 0,'2'0'284'0'0,"0"-1"-230"0"0,18 2 166 0 0,-18-1 12 0 0,-1 1 1 0 0,1-1-1 0 0,0 1 1 0 0,-1-1-1 0 0,1 1 1 0 0,-1 0 0 0 0,1-1-1 0 0,-1 1 1 0 0,0 0-1 0 0,1 0 1 0 0,-1 0-1 0 0,0 0 1 0 0,0 0-1 0 0,0 0 1 0 0,0 1-1 0 0,1-1 1 0 0,-2 0-1 0 0,1 1 1 0 0,0-1-1 0 0,1 2 1 0 0,0 2 156 0 0,0 0 0 0 0,0 0 1 0 0,0 0-1 0 0,1 5 0 0 0,-3-8 112 0 0,0 0-325 0 0,0 1 1 0 0,0-1-1 0 0,0 0 0 0 0,-1 1 0 0 0,1-1 0 0 0,-1 0 1 0 0,-1 4-1 0 0,2-6-64 0 0,0 2 406 0 0,-9 7 504 0 0,5-6-826 0 0,-1 0 0 0 0,1 0 0 0 0,-1 0 0 0 0,0 0 0 0 0,0-1 0 0 0,-1 0 0 0 0,1 0 0 0 0,0 0 0 0 0,-9 1 1 0 0,-2 0 100 0 0,1-2 1 0 0,-18 0-1 0 0,8 0-132 0 0,3-1-105 0 0,0-2 0 0 0,0 0 0 0 0,0-1 0 0 0,0-1 0 0 0,-38-14 0 0 0,57 17-75 0 0,-1 0 0 0 0,1 0 0 0 0,0 0 0 0 0,1-1 0 0 0,-1 0 0 0 0,0 0 0 0 0,0 1 0 0 0,1-2 0 0 0,-1 1 0 0 0,1 0 0 0 0,-4-4 0 0 0,6 5-119 0 0,0-3 77 0 0,0 1 0 0 0,1-1 1 0 0,0 1-1 0 0,0-1 1 0 0,0 1-1 0 0,0-1 1 0 0,1 1-1 0 0,-1-1 0 0 0,1 1 1 0 0,0 0-1 0 0,2-3 1 0 0,28-34-506 0 0,-23 30 389 0 0,5-7-30 0 0,58-67-295 0 0,103-93 1 0 0,-154 162 690 0 0,0 0 0 0 0,0 2 0 0 0,2 0 1 0 0,26-10-1 0 0,-38 17-1 0 0,-9 5-136 0 0,0 0-1 0 0,1 0 1 0 0,-1 0-1 0 0,1 0 0 0 0,-1 0 1 0 0,1 1-1 0 0,-1-1 1 0 0,1 1-1 0 0,0 0 0 0 0,-1-1 1 0 0,1 1-1 0 0,0 0 1 0 0,-1 1-1 0 0,6 0 1 0 0,-6 0-18 0 0,1 0 0 0 0,0 0 0 0 0,-1 1 0 0 0,1-1 0 0 0,-1 1 0 0 0,1-1 0 0 0,-1 1 0 0 0,0 0 0 0 0,0 0 0 0 0,0 0 1 0 0,0 0-1 0 0,0 0 0 0 0,0 1 0 0 0,1 2 0 0 0,1 1-21 0 0,-1 0-1 0 0,0 0 1 0 0,-1 0 0 0 0,1 1 0 0 0,-1-1-1 0 0,0 1 1 0 0,-1-1 0 0 0,1 1 0 0 0,-1 0-1 0 0,-1 0 1 0 0,1-1 0 0 0,-2 10 0 0 0,-1 10 124 0 0,-9 48-1 0 0,7-58-108 0 0,3-9-17 0 0,0-1 0 0 0,-1 0 1 0 0,0 0-1 0 0,0 0 1 0 0,0 0-1 0 0,-1 0 1 0 0,0 0-1 0 0,0-1 1 0 0,0 1-1 0 0,-1-1 1 0 0,0 0-1 0 0,0 0 1 0 0,0 0-1 0 0,-1 0 1 0 0,1-1-1 0 0,-1 0 0 0 0,0 0 1 0 0,-1 0-1 0 0,-7 4 1 0 0,-70 47 43 0 0,41-26-461 0 0,-50 23-1374 0 0,84-49 1470 0 0,1 1 1 0 0,0-1-1 0 0,-15 3 0 0 0,-6 3-1335 0 0,27-8 1457 0 0,-1-1 1 0 0,1 1-1 0 0,-1-1 0 0 0,1 0 0 0 0,-1 0 0 0 0,1 0 0 0 0,0 0 1 0 0,-1 0-1 0 0,1 0 0 0 0,-1 0 0 0 0,1 0 0 0 0,-1 0 0 0 0,1-1 1 0 0,0 1-1 0 0,-1 0 0 0 0,-1-2 0 0 0,0 1-3783 0 0</inkml:trace>
</inkml:ink>
</file>

<file path=ppt/ink/ink3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7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22 2759 0 0,'5'-11'207'0'0,"-3"3"80"0"0,-1 6 979 0 0,-1 2 414 0 0,0 0 75 0 0,0 0-183 0 0,-1 15-489 0 0,-3 12-424 0 0,0 0 1 0 0,-2-1-1 0 0,-1 0 1 0 0,-16 43-1 0 0,0-2 34 0 0,13-37-443 0 0,-63 181 340 0 0,42-143-706 0 0,-68 110-1 0 0,83-154-53 0 0,7-11 1 0 0,0 0 0 0 0,1 0 0 0 0,-7 19-1 0 0,14-30-30 0 0,1-2-201 0 0,0 0-88 0 0,0 0-21 0 0</inkml:trace>
</inkml:ink>
</file>

<file path=ppt/ink/ink3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08 9671 0 0,'1'-3'266'0'0,"1"0"-18"0"0,11-7 242 0 0,-5 5 127 0 0,1-1-1 0 0,0 1 0 0 0,0 0 1 0 0,1 1-1 0 0,0 1 0 0 0,-1-1 1 0 0,1 1-1 0 0,1 1 1 0 0,-1 0-1 0 0,20-2 0 0 0,12 7-40 0 0,-29-1-512 0 0,7-3-46 0 0,-15-2-17 0 0,-2 1 7 0 0,2 1 5 0 0,15-8 39 0 0,-17 7-42 0 0,1 0 1 0 0,-1-1-1 0 0,1 1 0 0 0,-1-1 1 0 0,0 1-1 0 0,0-1 0 0 0,0 0 0 0 0,0 0 1 0 0,3-5-1 0 0,-1-1-25 0 0,0 0 1 0 0,0-1-1 0 0,6-16 0 0 0,-11 22-15 0 0,1 1 0 0 0,-1 0 0 0 0,1-1 0 0 0,-1 1 0 0 0,0 0 0 0 0,-1-1 0 0 0,1 1 0 0 0,0 0 0 0 0,-1-1 0 0 0,0 1-1 0 0,-1-4 1 0 0,1 3-19 0 0,1 3 42 0 0,-1 1 0 0 0,1 0 1 0 0,-1-1-1 0 0,1 1 0 0 0,-1-1 1 0 0,1 1-1 0 0,-1 0 0 0 0,0 0 1 0 0,1-1-1 0 0,-1 1 0 0 0,1 0 1 0 0,-1 0-1 0 0,0 0 0 0 0,1-1 1 0 0,-1 1-1 0 0,1 0 0 0 0,-1 0 1 0 0,0 0-1 0 0,1 0 0 0 0,-1 0 1 0 0,0 0-1 0 0,0 1 0 0 0,0-1-6 0 0,-2 0-15 0 0,0 0 1 0 0,0 1-1 0 0,0 0 0 0 0,0 0 1 0 0,0 0-1 0 0,0 0 0 0 0,0 0 1 0 0,0 0-1 0 0,0 1 0 0 0,0-1 1 0 0,1 1-1 0 0,-4 3 0 0 0,-31 28-327 0 0,24-20 242 0 0,-34 35-154 0 0,-57 77 0 0 0,66-78 286 0 0,23-28 4 0 0,-22 29 51 0 0,34-43-40 0 0,-1 0 0 0 0,1 1 0 0 0,1-1 0 0 0,-1 1-1 0 0,1 0 1 0 0,0-1 0 0 0,-2 10 0 0 0,4-13 34 0 0,0-2 16 0 0,3 0 4 0 0,6-1-79 0 0,-1 1-1 0 0,1-2 1 0 0,-1 1-1 0 0,1-1 1 0 0,-1 0-1 0 0,1-1 1 0 0,15-7-1 0 0,5-6-100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8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09 9215 0 0,'0'0'831'0'0,"1"2"-686"0"0,0-1-104 0 0,-1 0-1 0 0,1 0 0 0 0,-1 0 1 0 0,1 0-1 0 0,-1 0 1 0 0,1 0-1 0 0,0 0 0 0 0,0 0 1 0 0,0 0-1 0 0,0 0 0 0 0,-1 0 1 0 0,1 0-1 0 0,0 0 1 0 0,0-1-1 0 0,1 1 0 0 0,-1 0 1 0 0,0-1-1 0 0,0 1 0 0 0,0-1 1 0 0,0 1-1 0 0,0-1 1 0 0,1 0-1 0 0,-1 0 0 0 0,0 1 1 0 0,0-1-1 0 0,1 0 0 0 0,-1 0 1 0 0,0 0-1 0 0,0 0 1 0 0,1 0-1 0 0,-1 0 0 0 0,0-1 1 0 0,0 1-1 0 0,1 0 0 0 0,-1-1 1 0 0,0 1-1 0 0,0 0 0 0 0,0-1 1 0 0,0 0-1 0 0,0 1 1 0 0,0-1-1 0 0,2-1 0 0 0,2-1 174 0 0,0-1 0 0 0,-1 1 0 0 0,1-2 0 0 0,-1 1 0 0 0,0 0 0 0 0,0-1 0 0 0,6-8 0 0 0,-8 9-215 0 0,1-1 1 0 0,-1 1-1 0 0,1-1 0 0 0,-1 0 0 0 0,-1 1 0 0 0,1-1 1 0 0,-1 0-1 0 0,1 0 0 0 0,-1 0 0 0 0,-1 0 0 0 0,1 0 1 0 0,-1 0-1 0 0,0-1 0 0 0,-1-8 0 0 0,1 14-3 0 0,-1 0 0 0 0,0 0 0 0 0,1 0 0 0 0,-1 0 0 0 0,0 1 0 0 0,1-1 0 0 0,-1 0 0 0 0,1 0 0 0 0,-1 0 0 0 0,0 0 0 0 0,1 1 0 0 0,-1-1 0 0 0,1 0 0 0 0,-2 1 0 0 0,-5 4 34 0 0,0 1-1 0 0,1-1 0 0 0,0 1 1 0 0,0 1-1 0 0,0-1 0 0 0,1 1 1 0 0,0 0-1 0 0,-6 11 0 0 0,0-2 157 0 0,-17 29 100 0 0,2 2 0 0 0,2 1 1 0 0,2 1-1 0 0,2 1 1 0 0,-14 53-1 0 0,32-94-282 0 0,-1-1 2 0 0,1 0 1 0 0,0 0 0 0 0,0 0 0 0 0,0 9 0 0 0,2-15 427 0 0,4-3-367 0 0,0 1 0 0 0,-1-1 0 0 0,1-1-1 0 0,-1 1 1 0 0,1 0 0 0 0,-1-1 0 0 0,1 0-1 0 0,-1 1 1 0 0,3-4 0 0 0,0 2 35 0 0,24-16 205 0 0,-2-1 1 0 0,40-36 0 0 0,-25 19-309 0 0,76-67-4592 0 0,-97 84 3845 0 0,17-16-1211 0 0</inkml:trace>
</inkml:ink>
</file>

<file path=ppt/ink/ink3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8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1 3223 0 0,'0'0'143'0'0,"1"2"-3"0"0,7 17 3022 0 0,-8-19-3041 0 0,0 1-1 0 0,0-1 1 0 0,0 0 0 0 0,0 0 0 0 0,0 0 0 0 0,0 0 0 0 0,0 0 0 0 0,0 0-1 0 0,0 0 1 0 0,0 0 0 0 0,1 0 0 0 0,-1 0 0 0 0,0 0 0 0 0,0 1 0 0 0,0-1-1 0 0,0 0 1 0 0,0 0 0 0 0,0 0 0 0 0,0 0 0 0 0,0 0 0 0 0,0 0 0 0 0,0 0-1 0 0,0 0 1 0 0,0 0 0 0 0,0 1 0 0 0,0-1 0 0 0,0 0 0 0 0,0 0 0 0 0,0 0-1 0 0,-1 0 1 0 0,1 0 0 0 0,0 0 0 0 0,0 0 0 0 0,0 0 0 0 0,0 0 0 0 0,0 0-1 0 0,0 1 1 0 0,0-1 0 0 0,0 0 0 0 0,0 0 0 0 0,0 0 0 0 0,0 0 0 0 0,0 0-1 0 0,0 0 1 0 0,-1 0 0 0 0,1 0 0 0 0,0 0 0 0 0,0 0 0 0 0,0 0 0 0 0,0 0 0 0 0,0 0-1 0 0,0 0 1 0 0,0 0 0 0 0,0 0 0 0 0,0 0 0 0 0,-1 0 0 0 0,1 0 0 0 0,0 0-1 0 0,0 0 1 0 0,0 0 0 0 0,-7-7 6170 0 0,5 1-8256 0 0,2 3 1991 0 0,1-1 1 0 0,-1 1-1 0 0,1 0 1 0 0,0 0-1 0 0,-1-1 1 0 0,1 1 0 0 0,1 0-1 0 0,-1 0 1 0 0,0 0-1 0 0,1 0 1 0 0,3-4-1 0 0,2-4 151 0 0,17-15-1 0 0,1-3-54 0 0,-15 17-245 0 0,0-1 0 0 0,1 2-1 0 0,23-20 1 0 0,-28 27 74 0 0,0-1 1 0 0,0 1-1 0 0,0 0 1 0 0,0 1-1 0 0,1-1 1 0 0,-1 1-1 0 0,1 1 1 0 0,0-1 0 0 0,0 1-1 0 0,10-2 1 0 0,-15 4 36 0 0,0 0 0 0 0,-1 0 0 0 0,1 1 0 0 0,0-1-1 0 0,-1 0 1 0 0,1 1 0 0 0,0-1 0 0 0,-1 0 0 0 0,1 1 0 0 0,-1 0 0 0 0,1 0 0 0 0,-1-1 0 0 0,1 1 0 0 0,-1 0 0 0 0,0 0 0 0 0,3 2 0 0 0,-2-1 19 0 0,10 8-7 0 0,-3 3 11 0 0,-7-9 28 0 0,0 1 0 0 0,-1 0 0 0 0,1 0 0 0 0,-1-1 0 0 0,0 1-1 0 0,0 0 1 0 0,-1 0 0 0 0,1 0 0 0 0,-2 10 0 0 0,1-12 37 0 0,-1-1-49 0 0,0 0-1 0 0,1 1 0 0 0,-1-1 0 0 0,0 0 1 0 0,-1-1-1 0 0,1 1 0 0 0,0 0 1 0 0,-2 2-1 0 0,-2 3 37 0 0,-16 24 147 0 0,17-26-186 0 0,0 0 0 0 0,0 0 0 0 0,1 1-1 0 0,0 0 1 0 0,0 0 0 0 0,0 0-1 0 0,-3 9 1 0 0,4-8-93 0 0,1-4 11 0 0,0-1 1 0 0,0 1 0 0 0,1-1 0 0 0,-1 1 0 0 0,1-1-1 0 0,-1 1 1 0 0,1 0 0 0 0,0-1 0 0 0,0 1-1 0 0,0 0 1 0 0,0-1 0 0 0,1 1 0 0 0,0 3 0 0 0,-1-5-284 0 0,0-1 216 0 0,0 1-1 0 0,0 0 0 0 0,0-1 1 0 0,0 1-1 0 0,1 0 1 0 0,-1-1-1 0 0,0 1 1 0 0,0-1-1 0 0,1 1 0 0 0,-1 0 1 0 0,0-1-1 0 0,1 1 1 0 0,-1-1-1 0 0,1 1 1 0 0,-1-1-1 0 0,0 1 1 0 0,1-1-1 0 0,-1 1 0 0 0,1-1 1 0 0,0 1-1 0 0,10 5-5538 0 0</inkml:trace>
</inkml:ink>
</file>

<file path=ppt/ink/ink3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8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4 9007 0 0,'0'0'414'0'0,"0"0"-12"0"0,0 0-196 0 0,0 0 124 0 0,0 0 81 0 0,0 0 18 0 0,-2 0 2 0 0,-12 5 249 0 0,0 1-1 0 0,0 0 1 0 0,0 0 0 0 0,-12 10 0 0 0,19-12-620 0 0,0 2 1 0 0,0-1 0 0 0,1 1-1 0 0,0 0 1 0 0,0 0-1 0 0,1 1 1 0 0,0 0 0 0 0,0 0-1 0 0,0 0 1 0 0,1 0 0 0 0,0 1-1 0 0,0 0 1 0 0,1-1 0 0 0,0 1-1 0 0,1 1 1 0 0,-1-1-1 0 0,1 0 1 0 0,1 1 0 0 0,0-1-1 0 0,0 1 1 0 0,1-1 0 0 0,0 13-1 0 0,1-15-20 0 0,0 0 1 0 0,1 0-1 0 0,-1-1 0 0 0,1 1 0 0 0,0 0 1 0 0,1-1-1 0 0,-1 1 0 0 0,5 6 0 0 0,-7-12-34 0 0,3 4 64 0 0,0 1-1 0 0,1-1 0 0 0,-1 0 0 0 0,1 0 1 0 0,0-1-1 0 0,5 5 0 0 0,-4-4 22 0 0,-3-2-61 0 0,0 0 0 0 0,0 0 0 0 0,1-1 0 0 0,-1 1-1 0 0,1-1 1 0 0,-1 1 0 0 0,1-1 0 0 0,0 0 0 0 0,-1 0 0 0 0,1 0 0 0 0,0 0-1 0 0,0-1 1 0 0,-1 1 0 0 0,1-1 0 0 0,0 0 0 0 0,0 1 0 0 0,0-1-1 0 0,0 0 1 0 0,0-1 0 0 0,0 1 0 0 0,-1 0 0 0 0,1-1 0 0 0,0 0-1 0 0,4-1 1 0 0,-4 0 4 0 0,0 1 0 0 0,1-1 0 0 0,-1 0 0 0 0,0-1-1 0 0,0 1 1 0 0,0 0 0 0 0,0-1 0 0 0,-1 0 0 0 0,1 0-1 0 0,-1 0 1 0 0,1 0 0 0 0,-1 0 0 0 0,0 0 0 0 0,0 0-1 0 0,-1-1 1 0 0,1 1 0 0 0,1-4 0 0 0,-1-1 38 0 0,0 0 0 0 0,0 0 1 0 0,0 0-1 0 0,-1-1 0 0 0,-1 1 1 0 0,1 0-1 0 0,-1 0 0 0 0,0-1 0 0 0,-1 1 1 0 0,0 0-1 0 0,-1 0 0 0 0,-2-11 1 0 0,0 7-41 0 0,-1 1 1 0 0,0-1-1 0 0,0 1 1 0 0,-1 0-1 0 0,0 1 1 0 0,-1-1-1 0 0,-13-14 1 0 0,10 12-93 0 0,-1 0-1 0 0,0 1 1 0 0,-1 1 0 0 0,0 0 0 0 0,-1 0 0 0 0,-15-9 0 0 0,26 20-252 0 0,-5-4 589 0 0,5 2-4286 0 0,2 2 2183 0 0</inkml:trace>
</inkml:ink>
</file>

<file path=ppt/ink/ink3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8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20 5063 0 0,'0'0'232'0'0,"0"-2"-13"0"0,-2-6-174 0 0,-1 0 213 0 0,2 7 1071 0 0,1 1 438 0 0,0 0 79 0 0,0 0-151 0 0,0 0-679 0 0,0 0-301 0 0,0 0-62 0 0,-13 3 987 0 0,9 1-1432 0 0,-1 1-1 0 0,1-1 1 0 0,1 1 0 0 0,-1 0 0 0 0,1 0-1 0 0,0 1 1 0 0,0-1 0 0 0,0 1 0 0 0,-3 10-1 0 0,-1 9 230 0 0,-5 26 0 0 0,4-16-228 0 0,-31 137 108 0 0,16-64 17 0 0,-41 119 0 0 0,32-120-300 0 0,-4 9 4 0 0,33-109-600 0 0,-2 10-5234 0 0,5-17-374 0 0</inkml:trace>
</inkml:ink>
</file>

<file path=ppt/ink/ink3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9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1255 0 0,'0'0'515'0'0,"2"-1"-7"0"0,12-9-298 0 0,-8 9-228 0 0,-2 2 27 0 0,37-16 1200 0 0,-3 2 573 0 0,-1 3-507 0 0,-25 6-861 0 0,0 1 0 0 0,0 0 0 0 0,0 0 0 0 0,23 0 0 0 0,-17 3 5 0 0,0 1 0 0 0,35 7-1 0 0,-18-3-70 0 0,-24-3-320 0 0,1 0 1 0 0,-1 0-1 0 0,14 5 1 0 0,-11-2-877 0 0,-1 1-318 0 0</inkml:trace>
</inkml:ink>
</file>

<file path=ppt/ink/ink3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49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77 11519 0 0,'-8'-5'1227'0'0,"7"5"-1153"0"0,0 0-1 0 0,0 0 1 0 0,0-1-1 0 0,0 1 1 0 0,0 0 0 0 0,0 0-1 0 0,0 0 1 0 0,-1 0 0 0 0,1 0-1 0 0,0 1 1 0 0,0-1-1 0 0,0 0 1 0 0,0 0 0 0 0,0 1-1 0 0,0-1 1 0 0,0 0 0 0 0,0 1-1 0 0,1-1 1 0 0,-1 1-1 0 0,0 0 1 0 0,0-1 0 0 0,0 1-1 0 0,0-1 1 0 0,-1 3 0 0 0,-1-1 417 0 0,-29 30 1724 0 0,31-30-2443 0 0,1-2 69 0 0,0 0 30 0 0,0 0 7 0 0,-1 1 22 0 0,-3 7 92 0 0,3-6 79 0 0,12-8 173 0 0,-4 2-199 0 0,1 0 1 0 0,-1 0-1 0 0,0 0 0 0 0,0-1 1 0 0,-1 0-1 0 0,1 0 0 0 0,9-11 1 0 0,22-28 252 0 0,52-80 0 0 0,-89 124-298 0 0,-1 0 1 0 0,0 0 0 0 0,0 0 0 0 0,0 0 0 0 0,0 0 0 0 0,0-1 0 0 0,0 1 0 0 0,0 0 0 0 0,0 0-1 0 0,0 0 1 0 0,0 0 0 0 0,1 0 0 0 0,-1 0 0 0 0,0 0 0 0 0,0-1 0 0 0,0 1 0 0 0,0 0 0 0 0,0 0-1 0 0,0 0 1 0 0,0 0 0 0 0,0 0 0 0 0,0-1 0 0 0,0 1 0 0 0,0 0 0 0 0,0 0 0 0 0,0 0 0 0 0,0 0-1 0 0,0 0 1 0 0,0 0 0 0 0,-1-1 0 0 0,1 1 0 0 0,0 0 0 0 0,0 0 0 0 0,0 0 0 0 0,0 0-1 0 0,0 0 1 0 0,0 0 0 0 0,0 0 0 0 0,0-1 0 0 0,0 1 0 0 0,0 0 0 0 0,-1 0 0 0 0,1 0 0 0 0,0 0-1 0 0,0 0 1 0 0,0 0 0 0 0,0 0 0 0 0,0 0 0 0 0,0 0 0 0 0,0 0 0 0 0,-1 0 0 0 0,1 0 0 0 0,0 0-1 0 0,0 0 1 0 0,0 0 0 0 0,0 0 0 0 0,0 0 0 0 0,-1 0 0 0 0,1 0 0 0 0,0 0 0 0 0,0 0 0 0 0,0 0-1 0 0,-16 3-135 0 0,-21 10-259 0 0,35-13 382 0 0,-12 7-48 0 0,0 1-1 0 0,1 0 0 0 0,0 1 0 0 0,-15 12 1 0 0,6-4 19 0 0,-9 6 133 0 0,-52 50 1 0 0,72-61 34 0 0,0-1 0 0 0,1 2 0 0 0,1-1-1 0 0,0 1 1 0 0,1 1 0 0 0,0 0 0 0 0,-7 18 0 0 0,14-30 41 0 0,2 1 0 0 0,0-1-142 0 0,0 0 0 0 0,0 0-1 0 0,0-1 1 0 0,1 1 0 0 0,-1 0-1 0 0,1 0 1 0 0,-1-1 0 0 0,1 1-1 0 0,-1-1 1 0 0,1 1 0 0 0,0-1-1 0 0,0 0 1 0 0,0 1 0 0 0,0-1-1 0 0,0 0 1 0 0,0-1-1 0 0,0 1 1 0 0,0 0 0 0 0,0 0-1 0 0,0-1 1 0 0,1 1 0 0 0,-1-1-1 0 0,0 0 1 0 0,4 0 0 0 0,3 0-201 0 0,0 0 0 0 0,0-1 0 0 0,1 0 0 0 0,-1-1 0 0 0,9-3 0 0 0,9-3-1129 0 0</inkml:trace>
</inkml:ink>
</file>

<file path=ppt/ink/ink3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50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321 5983 0 0,'1'2'274'0'0,"2"6"-476"0"0,2 14 7258 0 0,-6-20-6614 0 0,0-2-337 0 0,-1 1-1 0 0,0-1 1 0 0,1 1 0 0 0,-1-1 0 0 0,1 1 0 0 0,-1 0 0 0 0,1 0 0 0 0,-3 1 0 0 0,-2 2 143 0 0,-8 1 348 0 0,1 0 1 0 0,-1-1 0 0 0,0-1 0 0 0,-1 0 0 0 0,-19 1 0 0 0,32-3-529 0 0,0-1 1 0 0,0 0 0 0 0,0 1-1 0 0,0-1 1 0 0,0 0-1 0 0,0 0 1 0 0,0 0-1 0 0,0-1 1 0 0,-1 1 0 0 0,1-1-1 0 0,0 1 1 0 0,0-1-1 0 0,-3-1 1 0 0,4 2 148 0 0,1-3-7 0 0,-3-26 131 0 0,2 24-299 0 0,0 0-1 0 0,1 0 0 0 0,-1 1 0 0 0,1-1 1 0 0,0 0-1 0 0,0 0 0 0 0,1 0 1 0 0,0 0-1 0 0,-1 0 0 0 0,1 0 1 0 0,3-6-1 0 0,6-12 21 0 0,2 0 0 0 0,1 1 0 0 0,0 0 1 0 0,1 1-1 0 0,2 1 0 0 0,0 0 0 0 0,31-29 0 0 0,-22 25-64 0 0,-17 14-9 0 0,1 1-1 0 0,1 1 0 0 0,0 0 1 0 0,18-13-1 0 0,-24 19 11 0 0,1 1 0 0 0,-1-1-1 0 0,1 1 1 0 0,-1 0 0 0 0,1 0 0 0 0,-1 0-1 0 0,1 1 1 0 0,-1 0 0 0 0,1 0 0 0 0,0 0-1 0 0,-1 0 1 0 0,1 1 0 0 0,0-1 0 0 0,-1 1-1 0 0,1 0 1 0 0,5 3 0 0 0,19 2 102 0 0,-25-5-71 0 0,1 0-1 0 0,-1 0 1 0 0,0 1 0 0 0,7 3-1 0 0,8 4 12 0 0,-15-5-17 0 0,-1 0-17 0 0,12 9 4 0 0,-12-7 12 0 0,-2-2-3 0 0,1 0-7 0 0,0 0 1 0 0,0 0 0 0 0,-1 1 0 0 0,1-1-1 0 0,-1 0 1 0 0,1 7 0 0 0,-2-8-4 0 0,0 0 0 0 0,0-1-1 0 0,0 1 1 0 0,-1-1 0 0 0,1 1 0 0 0,-2 3 0 0 0,0 7 27 0 0,-2 2-2 0 0,0 0 0 0 0,0 0-1 0 0,-13 26 1 0 0,5-13 14 0 0,4-10-82 0 0,-2-1 0 0 0,0 0-1 0 0,-1 0 1 0 0,-14 16 0 0 0,16-22-81 0 0,-1-1 1 0 0,-13 12 0 0 0,1-1-193 0 0,17-17-187 0 0,1-1 0 0 0,-1 1-1 0 0,1-1 1 0 0,-1 0 0 0 0,0 0-1 0 0,0-1 1 0 0,-1 1 0 0 0,-8 2-1 0 0,11-5-1034 0 0,-7-3-144 0 0</inkml:trace>
</inkml:ink>
</file>

<file path=ppt/ink/ink3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50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1 13935 0 0,'0'0'638'0'0,"0"0"-14"0"0,-1 1-399 0 0,-25 34 122 0 0,2 2-1 0 0,2 0 1 0 0,-35 81 0 0 0,-4 62 555 0 0,9-25-288 0 0,24-93-520 0 0,-2-2 0 0 0,-42 61 1 0 0,11-19-260 0 0,45-71-108 0 0,15-29 117 0 0,6-3-11 0 0,17-2-1155 0 0,7-8-4620 0 0</inkml:trace>
</inkml:ink>
</file>

<file path=ppt/ink/ink3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50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23 0 0,'0'0'542'0'0,"2"1"1063"0"0,0 1-1165 0 0,9 4 1649 0 0,-1 1 1 0 0,0 0-1 0 0,17 17 0 0 0,-23-21-1905 0 0,-1 0 0 0 0,1 0 1 0 0,0-1-1 0 0,-1 1 0 0 0,1-1 0 0 0,7 3 0 0 0,14 8 639 0 0,12 16 694 0 0,43 41 0 0 0,62 62 864 0 0,34 38-1152 0 0,-169-164-1212 0 0,6 7 22 0 0,1-1 0 0 0,19 13 1 0 0,-22-19 13 0 0,-9-5 12 0 0,0-2-6 0 0,-1 0-208 0 0,0 1 0 0 0,-1 0-1 0 0,1-1 1 0 0,0 1 0 0 0,-1-1 0 0 0,1 1-1 0 0,0-1 1 0 0,-1 1 0 0 0,1-1-1 0 0,0 0 1 0 0,-1 1 0 0 0,1-1 0 0 0,-1 0-1 0 0,1 1 1 0 0,-1-1 0 0 0,1 0 0 0 0,-1 0-1 0 0,0 1 1 0 0,1-2 0 0 0,-1 0-7206 0 0</inkml:trace>
</inkml:ink>
</file>

<file path=ppt/ink/ink3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51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5 1 10367 0 0,'0'0'472'0'0,"0"0"-9"0"0,-1 2-296 0 0,-7 12 1241 0 0,-12 27 1 0 0,12-25-1116 0 0,0 0 0 0 0,-1 0 0 0 0,-1-1-1 0 0,0 0 1 0 0,-1 0 0 0 0,-16 14 0 0 0,10-8-104 0 0,-33 38 104 0 0,-132 162 855 0 0,130-150-656 0 0,-55 94 1 0 0,37-49-545 0 0,70-116-49 0 0,-1 1 0 0 0,1-1-1 0 0,0 1 1 0 0,0-1 0 0 0,-1 1-1 0 0,1-1 1 0 0,0 1 0 0 0,-1-1-1 0 0,1 0 1 0 0,-1 1 0 0 0,1-1 0 0 0,0 1-1 0 0,-1-1 1 0 0,1 0 0 0 0,-1 1-1 0 0,1-1 1 0 0,-1 0 0 0 0,1 0-1 0 0,-1 1 1 0 0,1-1 0 0 0,-2 0 0 0 0,2 0 58 0 0,0 0 0 0 0,-1 0 0 0 0,1-1 0 0 0,0 1 0 0 0,0 0 1 0 0,-1 0-1 0 0,1-1 0 0 0,0 1 0 0 0,0 0 0 0 0,-1-1 0 0 0,1 1 1 0 0,0 0-1 0 0,0-1 0 0 0,0 1 0 0 0,0 0 0 0 0,0-1 1 0 0,0 1-1 0 0,-1-1 0 0 0,1 1 0 0 0,0 0 0 0 0,0-1 0 0 0,0 0 1 0 0,0-3-154 0 0,0 1 0 0 0,0-1 0 0 0,0 0 0 0 0,0 0 0 0 0,2-4 0 0 0,3-12-579 0 0</inkml:trace>
</inkml:ink>
</file>

<file path=ppt/ink/ink3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5:5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76 7223 0 0,'-1'2'331'0'0,"-5"7"-8"0"0,-2-1-206 0 0,6-6 113 0 0,-1-1 0 0 0,1 1 0 0 0,-1 0 0 0 0,1-1-1 0 0,-1 0 1 0 0,0 1 0 0 0,0-1 0 0 0,0 0 0 0 0,1-1 0 0 0,-1 1 0 0 0,0 0 0 0 0,0-1 0 0 0,0 0-1 0 0,0 1 1 0 0,0-1 0 0 0,-6-1 0 0 0,-1 1 826 0 0,8 0-528 0 0,2 0-41 0 0,-2 0-21 0 0,-5 0-2 0 0,5 0 14 0 0,2 0 54 0 0,0 0 20 0 0,0 0 6 0 0,0 0-28 0 0,0 0-130 0 0,0 0-59 0 0,0 0-12 0 0,0 0-15 0 0,0 0-62 0 0,0 0-27 0 0,2 1-8 0 0,4 1-127 0 0,-1 0 0 0 0,1 0-1 0 0,-1-1 1 0 0,1 0 0 0 0,0 1 0 0 0,-1-2-1 0 0,1 1 1 0 0,0-1 0 0 0,0 0-1 0 0,-1 0 1 0 0,1-1 0 0 0,6 0 0 0 0,12-4 241 0 0,37-13 0 0 0,-25 7-112 0 0,253-88 452 0 0,-223 72-599 0 0,-32 12-25 0 0,1 1 0 0 0,59-14 0 0 0,-89 27-95 0 0,1 0 1 0 0,-1 1-1 0 0,1-1 0 0 0,0 1 0 0 0,-1 0 1 0 0,1 1-1 0 0,-1-1 0 0 0,1 1 0 0 0,0 0 1 0 0,-1 1-1 0 0,0-1 0 0 0,1 1 0 0 0,-1 0 1 0 0,0 0-1 0 0,0 1 0 0 0,0-1 0 0 0,0 1 1 0 0,-1 0-1 0 0,1 1 0 0 0,-1-1 0 0 0,7 8 1 0 0,-6-9-1268 0 0,8 1-372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8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 15031 0 0,'0'0'1358'0'0,"-1"1"-1118"0"0,-18 37 165 0 0,1 0 1 0 0,-18 56 0 0 0,20-50-413 0 0,-104 339-314 0 0,119-380 340 0 0,-10 43-4979 0 0,7-28-450 0 0</inkml:trace>
</inkml:ink>
</file>

<file path=ppt/ink/ink3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4:25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135 1839 0 0,'0'0'392'0'0,"0"-1"974"0"0,-8-35 4849 0 0,0 1-3669 0 0,8 34-2362 0 0,-1-2-36 0 0,-7-26-271 0 0,8 28 21 0 0,-2-1-129 0 0,-16-24-648 0 0,17 25 521 0 0,1 1-24 0 0,0 0-2 0 0,-2 1 28 0 0,-4 3 161 0 0,0 0 0 0 0,0 0 0 0 0,-9 10 0 0 0,-15 9 2501 0 0,21-13-1417 0 0,1-1 1230 0 0,7-6-2053 0 0,0-1-30 0 0,-13 8 352 0 0,-25 11-295 0 0,31-16-95 0 0,0-1 0 0 0,0 1 1 0 0,0 1-1 0 0,1-1 0 0 0,0 1 0 0 0,0 0 1 0 0,-11 13-1 0 0,-12 18-65 0 0,29-33 67 0 0,-1 0 0 0 0,-11 5 0 0 0,6-6 0 0 0,6-2 0 0 0,-1 0 0 0 0,0 0 0 0 0,0 0 0 0 0,1 1 0 0 0,-1-1 0 0 0,0 0 0 0 0,1 1 0 0 0,-1-1 0 0 0,1 1 0 0 0,-2 1 0 0 0,-6 7 22 0 0,-17 15 108 0 0,7-5 10 0 0,13-16-114 0 0,-7 13 20 0 0,-1 3-42 0 0,-24 23 242 0 0,37-42-140 0 0,1-1-2 0 0,0 0-98 0 0,-1 0 0 0 0,1 1 1 0 0,0-1-1 0 0,0 0 0 0 0,-1 0 0 0 0,1 0 0 0 0,0 0 0 0 0,0 1 0 0 0,0-1 0 0 0,-1 0 0 0 0,1 0 1 0 0,0 1-1 0 0,0-1 0 0 0,0 0 0 0 0,0 0 0 0 0,0 1 0 0 0,-1-1 0 0 0,1 0 0 0 0,0 0 0 0 0,0 1 0 0 0,0-1 1 0 0,0 0-1 0 0,0 0 0 0 0,0 1 0 0 0,0 0 6 0 0,0-1 1 0 0,0 0-1 0 0,0 0 1 0 0,0 1-1 0 0,0-1 1 0 0,0 0-1 0 0,0 0 1 0 0,0 1-1 0 0,-1-1 0 0 0,1 0 1 0 0,0 0-1 0 0,0 1 1 0 0,0-1-1 0 0,0 0 1 0 0,0 0-1 0 0,-1 1 1 0 0,1-1-1 0 0,0 0 1 0 0,0 0-1 0 0,0 0 0 0 0,-1 1 1 0 0,1-1-1 0 0,0 0 1 0 0,-1 0-1 0 0,1 3 99 0 0,-3 8-34 0 0,2 1-7 0 0,1 3-57 0 0,0-11-11 0 0,-3 15-3 0 0,-2 18 1 0 0,5-34 0 0 0,0 1 0 0 0,0-1 0 0 0,-1 0 0 0 0,1 0 0 0 0,-1 1 0 0 0,1-1 0 0 0,-1 0 0 0 0,0 0 0 0 0,-1 0 0 0 0,-1 5 0 0 0,-3 3 0 0 0,4-2 0 0 0,-11 31 147 0 0,8-32-67 0 0,5-7-57 0 0,-1 1 1 0 0,1-1-1 0 0,-1 0 1 0 0,1 0-1 0 0,0 1 1 0 0,0-1 0 0 0,0 0-1 0 0,0 1 1 0 0,0-1-1 0 0,0 0 1 0 0,0 1-1 0 0,0-1 1 0 0,0 0-1 0 0,0 1 1 0 0,1-1-1 0 0,0 2 1 0 0,-1-2-19 0 0,1 1 82 0 0,-1-2-6 0 0,5 14 146 0 0,-1-7-202 0 0,2 5 44 0 0,9 14-6 0 0,-11-20-63 0 0,-2-4 0 0 0,-1 0 0 0 0,0 0 0 0 0,0 0 0 0 0,0 1 0 0 0,0-1 0 0 0,0 0 0 0 0,0 1 0 0 0,-1-1 0 0 0,1 1 0 0 0,-1-1 0 0 0,1 4 0 0 0,12 68 0 0 0,-12-68 44 0 0,1 1 0 0 0,-2-1 1 0 0,1 1-1 0 0,-1 12 0 0 0,0 11 473 0 0,1-17-443 0 0,-1-11-46 0 0,0-2-25 0 0,0 1-1 0 0,0-1 0 0 0,0 0 0 0 0,0 1 1 0 0,0-1-1 0 0,0 1 0 0 0,0-1 1 0 0,0 1-1 0 0,0-1 0 0 0,0 0 1 0 0,0 1-1 0 0,0-1 0 0 0,0 1 1 0 0,1-1-1 0 0,-1 0 0 0 0,0 1 1 0 0,0-1-1 0 0,0 1 0 0 0,1-1 1 0 0,-1 0-1 0 0,0 1 0 0 0,1-1 1 0 0,-1 0-1 0 0,12 15 52 0 0,-7-8-40 0 0,-3-3-3 0 0,0-1-1 0 0,1 0 1 0 0,0 0-1 0 0,0 0 1 0 0,0 0-1 0 0,6 5 1 0 0,-5-5 43 0 0,-2-1-43 0 0,9 14 60 0 0,7 10 35 0 0,-6-9 3 0 0,-10-11-94 0 0,-2-1 1 0 0,32 88-4 0 0,-29-85-12 0 0,15 29 0 0 0,-11-23 40 0 0,10 26 0 0 0,-17-39 36 0 0,1 1 0 0 0,0 1-19 0 0,0 0 1 0 0,1 0-1 0 0,-1 0 0 0 0,1-1 0 0 0,0 1 0 0 0,-1-1 1 0 0,1 1-1 0 0,1-1 0 0 0,-1 0 0 0 0,0 0 0 0 0,0 0 0 0 0,1 0 1 0 0,3 2-1 0 0,5 5 222 0 0,-9-8-185 0 0,0 1-20 0 0,8 4-2 0 0,0 4-12 0 0,-5-3-49 0 0,-4-5-11 0 0,0 0 0 0 0,0 0 0 0 0,1 0 0 0 0,-1 0 0 0 0,1 0 1 0 0,-1-1-1 0 0,1 1 0 0 0,0 0 0 0 0,-1-1 0 0 0,1 1 0 0 0,0-1 0 0 0,3 1 0 0 0,13 14 0 0 0,-1 1 0 0 0,-12-11 1 0 0,17 14 20 0 0,5-3 319 0 0,-7-7 60 0 0,-18-8-234 0 0,-2-2-11 0 0,2 1-58 0 0,4 2-54 0 0,-2-1-25 0 0,-1 0 0 0 0,0-1 0 0 0,1 1-1 0 0,0-1 1 0 0,-1 0 0 0 0,1 0 0 0 0,5 1-1 0 0,-4-2-9 0 0,19 5-5 0 0,-9 0 8 0 0,32 10 42 0 0,-45-14-53 0 0,0 0 0 0 0,0 0 0 0 0,0 0 0 0 0,0-1 0 0 0,0 1 0 0 0,0-1 0 0 0,0 1 0 0 0,0-1 0 0 0,0 0 0 0 0,1 0 0 0 0,-1 0 0 0 0,3 0 0 0 0,-2-1 0 0 0,0 1 0 0 0,0-1 0 0 0,1 1 0 0 0,-1 0 0 0 0,0 0 0 0 0,6 1 0 0 0,62 2 11 0 0,-69-3-2 0 0,1 1 1 0 0,-1-1-1 0 0,0 0 0 0 0,0 0 1 0 0,0 0-1 0 0,0 0 0 0 0,0-1 1 0 0,1 1-1 0 0,-1 0 1 0 0,0-1-1 0 0,3-1 0 0 0,4-1 7 0 0,96-4 109 0 0,-84 5-124 0 0,-9 2 17 0 0,0-2-1 0 0,20-4 0 0 0,49-16 58 0 0,-71 19-75 0 0,33-14 0 0 0,15-12 0 0 0,-55 28 4 0 0,1-1-1 0 0,-1 1 0 0 0,0-1 1 0 0,0 1-1 0 0,0-1 1 0 0,0 0-1 0 0,0 0 1 0 0,0 0-1 0 0,-1-1 0 0 0,1 1 1 0 0,-1-1-1 0 0,1 1 1 0 0,1-4-1 0 0,8-8 13 0 0,6 1-16 0 0,36-21 0 0 0,-34 22 0 0 0,-17 10 5 0 0,-1 0-1 0 0,1 1 1 0 0,0-1 0 0 0,0 0-1 0 0,0 1 1 0 0,0 0-1 0 0,1 0 1 0 0,3-1 0 0 0,19-5 17 0 0,-14 2-22 0 0,21-7 0 0 0,-19 9 0 0 0,-8 0 0 0 0,6-7 0 0 0,9-6 24 0 0,-18 14-16 0 0,1 0 1 0 0,-1-1 0 0 0,0 1 0 0 0,0-1-1 0 0,4-4 1 0 0,15-20 82 0 0,-15 18-75 0 0,0 1 0 0 0,0 0 0 0 0,0 0 1 0 0,1 1-1 0 0,9-7 0 0 0,-14 11 19 0 0,1 0-1 0 0,-1 0 1 0 0,1 0 0 0 0,-1 0-1 0 0,0-1 1 0 0,0 0 0 0 0,-1 1-1 0 0,1-1 1 0 0,3-8 0 0 0,-3 7 10 0 0,-1-1 0 0 0,0 1 1 0 0,0-1-1 0 0,0 0 0 0 0,-1 0 1 0 0,1 1-1 0 0,0-9 0 0 0,4-19 101 0 0,-5 31-127 0 0,-1-1 0 0 0,0 1 0 0 0,0-1 0 0 0,1 1-1 0 0,-2-1 1 0 0,1 1 0 0 0,-1-5 0 0 0,0-5 36 0 0,4-24 167 0 0,0 26-209 0 0,-2 0-13 0 0,-1 0 0 0 0,0-1 0 0 0,1 0 0 0 0,-1 2-19 0 0,0 7-67 0 0,-1-5 39 0 0,0 1-1 0 0,-1-1 1 0 0,0 1 0 0 0,0-1 0 0 0,0 1-1 0 0,-1 0 1 0 0,1 0 0 0 0,-8-11 0 0 0,-1-5-31 0 0,9 18 78 0 0,0 1 0 0 0,0-1 0 0 0,1 0 0 0 0,0 0 0 0 0,-1 0 0 0 0,1-5 0 0 0,0 3 0 0 0,-1 0 0 0 0,1 0 0 0 0,-5-10 0 0 0,5 12 0 0 0,-5-12 0 0 0,-5-1 0 0 0,0-2 0 0 0,6 13 0 0 0,4 5 0 0 0,-1 0 0 0 0,1 0 0 0 0,0-1 0 0 0,0 1 0 0 0,0-1 0 0 0,0 1 0 0 0,0-1 0 0 0,1 1 0 0 0,-1-1 0 0 0,0 0 0 0 0,1 1 0 0 0,-1-1 0 0 0,0-3 0 0 0,1 2 0 0 0,-5-10 0 0 0,-7 2 0 0 0,11 8 0 0 0,-10-10 0 0 0,2 5-26 0 0,0 1-1 0 0,-1 0 0 0 0,0 1 1 0 0,-11-5-1 0 0,4 1 8 0 0,-2-1-13 0 0,-25-21 0 0 0,39 27 32 0 0,1 1 0 0 0,-20-10 0 0 0,19 12 0 0 0,3 1 0 0 0,1 1 0 0 0,-1-1 0 0 0,1 0 0 0 0,-1 0 0 0 0,1 0 0 0 0,0 0 0 0 0,-1 0 0 0 0,1-1 0 0 0,0 1 0 0 0,-1-2 0 0 0,-9-6 0 0 0,-2 3 0 0 0,-10-6 0 0 0,14 7 0 0 0,1 0 0 0 0,-7-5 0 0 0,14 9 0 0 0,-1 0 0 0 0,1 1 0 0 0,0-1 0 0 0,0 0 0 0 0,-1 1 0 0 0,1-1 0 0 0,0 1 0 0 0,-1-1 0 0 0,1 1 0 0 0,0 0 0 0 0,-1-1 0 0 0,1 1 0 0 0,-3 0 0 0 0,-38-14-53 0 0,37 13 44 0 0,1 0 0 0 0,-1 0 0 0 0,0 0 0 0 0,0 0 0 0 0,0 1 0 0 0,0 0 0 0 0,-8 1 0 0 0,8-1 6 0 0,-3 2-4 0 0,5-2 0 0 0,1 1-1 0 0,-1-1 1 0 0,1 1-1 0 0,-1-1 1 0 0,0 0-1 0 0,1 0 1 0 0,-6-1-1 0 0,-62-4-394 0 0,53 2 390 0 0,12-2 14 0 0,-32-9-3 0 0,18 9 12 0 0,1-1-182 0 0,-1-3 58 0 0,17 8 15 0 0,0 0 22 0 0,-5-2 19 0 0,5 1 37 0 0,-1 1 0 0 0,1 0 1 0 0,-1 0-1 0 0,0 0 1 0 0,1 0-1 0 0,-1 0 0 0 0,0 0 1 0 0,0 1-1 0 0,1 0 0 0 0,-1-1 1 0 0,-4 1-1 0 0,3-1-14 0 0,2 0 24 0 0,1 1 0 0 0,0-1 0 0 0,-1 1 0 0 0,1 0 0 0 0,0-1 0 0 0,-1 1 0 0 0,1 0 0 0 0,0 0 0 0 0,-1-1 0 0 0,1 1 0 0 0,0 0 0 0 0,-3 1 0 0 0,3-1 8 0 0,1-1 0 0 0,-1 1 0 0 0,0 0 0 0 0,1 0 0 0 0,-1 0 0 0 0,0 0 0 0 0,0 0 0 0 0,1 0 0 0 0,-1 0 0 0 0,0 0 0 0 0,1 0 0 0 0,-1 0 0 0 0,0 0 0 0 0,1 0 0 0 0,-1 0 0 0 0,0 1 0 0 0,1-1 0 0 0,-1 0 0 0 0,0 0 0 0 0,1 1 0 0 0,-1-1 0 0 0,0 1 0 0 0,-2 0-11 0 0,-11-5 8 0 0,-7-4 5 0 0,18 8 0 0 0,-11-9 0 0 0,11 8 0 0 0,2 0 0 0 0,0 1 0 0 0,0-1 0 0 0,0 1 0 0 0,0-1 0 0 0,0 0 0 0 0,1 1 0 0 0,-1-1 0 0 0,0 0 0 0 0,1 0 0 0 0,-1 1 0 0 0,0-1 0 0 0,1 0 0 0 0,-1 0 0 0 0,1 0 0 0 0,-1-1 0 0 0,-1-2 0 0 0,2 3 0 0 0,-1 0 0 0 0,0 0 0 0 0,1 0 0 0 0,-1 0 0 0 0,0 0 0 0 0,1 0 0 0 0,-1 0 0 0 0,0 0 0 0 0,0 0 0 0 0,0 1 0 0 0,0-1 0 0 0,0 0 0 0 0,-1 0 0 0 0,-25-21 0 0 0,7 11 0 0 0,11 7 0 0 0,-2 4 0 0 0,2 0 0 0 0,-5-2 3 0 0,11-2-7 0 0,2 3-7 0 0,-5-7-53 0 0,2 2-34 0 0,3 5-28 0 0,1 1 12 0 0,-1-2 8 0 0,-13-27-446 0 0,13 27 406 0 0,1 2 22 0 0,-18-28-227 0 0,16 25 334 0 0,-7-11-33 0 0,-12-8 36 0 0,15 12-1982 0 0,6 10 862 0 0</inkml:trace>
</inkml:ink>
</file>

<file path=ppt/ink/ink3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4:4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9 6591 0 0,'0'0'299'0'0,"0"0"-4"0"0,0 0-103 0 0,0 0 262 0 0,0 0 140 0 0,0 0 22 0 0,0 0-67 0 0,0 0-306 0 0,0 0-137 0 0,0 0-30 0 0,0 0-28 0 0,1-1-101 0 0,5-3 38 0 0,0 0 0 0 0,0 1 0 0 0,0-1 0 0 0,7-1-1 0 0,21-12-7 0 0,-15 6 158 0 0,1 1 0 0 0,0 2-1 0 0,0 0 1 0 0,1 1 0 0 0,31-7-1 0 0,111-14 974 0 0,-116 22-638 0 0,47-1 518 0 0,-4 0-162 0 0,179-34 910 0 0,-201 30-1524 0 0,-40 5-151 0 0,39-2 0 0 0,-26 4-51 0 0,-31 3-26 0 0,-8 1-65 0 0,-1-1-4 0 0,2-7 67 0 0,-4-1 37 0 0,0 7 6 0 0,-1 0 0 0 0,0 0 0 0 0,1 0 0 0 0,-1 0 1 0 0,0 0-1 0 0,0 0 0 0 0,0 1 0 0 0,0-1 0 0 0,-1 1 0 0 0,-2-2 0 0 0,-26-11 224 0 0,22 12-187 0 0,-1 0-1 0 0,0 1 1 0 0,0 0-1 0 0,0 1 1 0 0,-14 1-1 0 0,-11 0-10 0 0,5-1-31 0 0,0 2-1 0 0,-1 0 0 0 0,-33 9 1 0 0,-88 27-145 0 0,46-9 0 0 0,5-2 96 0 0,-31 7-14 0 0,91-25 43 0 0,10-1 0 0 0,-1-2 0 0 0,-34 2 0 0 0,62-7-2 0 0,3 0 3 0 0,0-1 0 0 0,0 0 0 0 0,0 0 0 0 0,0 0-1 0 0,0 0 1 0 0,0 0 0 0 0,0 0 0 0 0,0 0 0 0 0,-1 0-1 0 0,1-1 1 0 0,0 1 0 0 0,0 0 0 0 0,0 0 0 0 0,0-1-1 0 0,0 1 1 0 0,0-1 0 0 0,0 1 0 0 0,-1-2 0 0 0,2 2 9 0 0,0 0 1 0 0,0 0-1 0 0,-1 0 1 0 0,1 0-1 0 0,0 0 1 0 0,0 0-1 0 0,0 0 1 0 0,0 0-1 0 0,-1 0 1 0 0,1 0-1 0 0,0 0 1 0 0,0 0 0 0 0,0 0-1 0 0,-1 0 1 0 0,1 0-1 0 0,0 0 1 0 0,0 0-1 0 0,0 0 1 0 0,0 0-1 0 0,0 0 1 0 0,-1-1-1 0 0,1 1 1 0 0,0 0-1 0 0,0 0 1 0 0,0 0 0 0 0,0 0-1 0 0,0 0 1 0 0,0-1-1 0 0,0 1 1 0 0,-1 0-1 0 0,1 0 1 0 0,0 0-1 0 0,0 0 1 0 0,0-1-1 0 0,0 1 1 0 0,0 0-1 0 0,0 0 1 0 0,0 0 0 0 0,0 0-1 0 0,0-1 1 0 0,0 1-1 0 0,0 0 1 0 0,0 0-1 0 0,0 0 1 0 0,0 0-1 0 0,0-1 1 0 0,0 1-1 0 0,0 0 1 0 0,0 0-1 0 0,11-5 71 0 0,19 2-192 0 0,75 12 16 0 0,-59-4 68 0 0,66-1-1 0 0,-75-5 28 0 0,13-1 0 0 0,0-1 0 0 0,79-17 0 0 0,212-85 45 0 0,-322 99-26 0 0,3-2-18 0 0,37-21 0 0 0,13-6 72 0 0,-67 33-30 0 0,4 0-18 0 0,-120 37 61 0 0,75-23-45 0 0,-64 16 1 0 0,45-21 264 0 0,-1-3-1 0 0,-90-3 0 0 0,-9-1 115 0 0,150 0-451 0 0,1 1 0 0 0,0 0 0 0 0,0 0 0 0 0,0 0-1 0 0,0 0 1 0 0,0 1 0 0 0,0-1 0 0 0,0 1 0 0 0,0 0 0 0 0,-3 3 0 0 0,5-4-260 0 0,2-1-77 0 0,-4 12-599 0 0,2-2-457 0 0,2-8-360 0 0</inkml:trace>
</inkml:ink>
</file>

<file path=ppt/ink/ink3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4:49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1 271 1375 0 0,'0'0'235'0'0,"0"0"449"0"0,0 0 201 0 0,0 0 41 0 0,0 0-112 0 0,0 0-503 0 0,-5-8 333 0 0,7-6-228 0 0,-2 8-81 0 0,1 1 0 0 0,-1 0-1 0 0,1 0 1 0 0,0 0-1 0 0,4-10 1 0 0,-4 14 14 0 0,-1 1 3 0 0,0 0-307 0 0,0 0 0 0 0,0-1 0 0 0,0 1-1 0 0,0 0 1 0 0,1 0 0 0 0,-1 0-1 0 0,0 0 1 0 0,0 0 0 0 0,0 0 0 0 0,0 0-1 0 0,0 0 1 0 0,1-1 0 0 0,-1 1 0 0 0,0 0-1 0 0,0 0 1 0 0,0 0 0 0 0,0 0 0 0 0,0 0-1 0 0,0-1 1 0 0,0 1 0 0 0,0 0-1 0 0,1 0 1 0 0,-1 0 0 0 0,0 0 0 0 0,0-1-1 0 0,0 1 1 0 0,0 0 0 0 0,0 0 0 0 0,0 0-1 0 0,0-1 1 0 0,0 1 0 0 0,0 0 0 0 0,0 0-1 0 0,0 0 1 0 0,0 0 0 0 0,-1-1-1 0 0,1 1 1 0 0,0 0 0 0 0,0 0 0 0 0,0 0-1 0 0,0 0 1 0 0,0-1 0 0 0,0 1 0 0 0,0 0-1 0 0,0 0 1 0 0,0 0 0 0 0,-1 0-1 0 0,-3-9 1339 0 0,4 8-1713 0 0,-2 0 383 0 0,1 0 0 0 0,0 0-1 0 0,0 0 1 0 0,-1 1 0 0 0,1-1 0 0 0,0 0-1 0 0,-1 0 1 0 0,1 1 0 0 0,-1-1 0 0 0,1 1-1 0 0,-1-1 1 0 0,1 1 0 0 0,-3 0-1 0 0,-25-2 215 0 0,-2 0 130 0 0,13-3-65 0 0,0 2 1 0 0,-30-2 0 0 0,5 1-298 0 0,22 2-81 0 0,0 2-1 0 0,0 0 1 0 0,0 1 0 0 0,0 0-1 0 0,1 2 1 0 0,-1 1 0 0 0,1 0 0 0 0,-1 2-1 0 0,1 0 1 0 0,-21 10 0 0 0,21-7-95 0 0,-19 8-517 0 0,-42 12 1 0 0,68-25 600 0 0,0-1 0 0 0,0 0 0 0 0,-1-1 0 0 0,1-1 0 0 0,-1 0 0 0 0,1-1 0 0 0,-20-2 0 0 0,15 0 469 0 0,-1 0 350 0 0,0 0 0 0 0,-21-8 0 0 0,5 6 358 0 0,33 4-833 0 0,-10 0 169 0 0,12 0-459 0 0,0 0 0 0 0,0 0 0 0 0,0 0 0 0 0,-1-1 0 0 0,1 1 0 0 0,0 0 1 0 0,0 0-1 0 0,0 0 0 0 0,-1 1 0 0 0,1-1 0 0 0,0 0 0 0 0,0 0 0 0 0,0 0 0 0 0,0 0 0 0 0,-1 0 0 0 0,1 0 1 0 0,0 0-1 0 0,0 0 0 0 0,0 0 0 0 0,-1 0 0 0 0,1 0 0 0 0,0 1 0 0 0,0-1 0 0 0,0 0 0 0 0,0 0 0 0 0,0 0 0 0 0,-1 0 1 0 0,1 0-1 0 0,0 1 0 0 0,0-1 0 0 0,0 0 0 0 0,0 0 0 0 0,0 0 0 0 0,0 0 0 0 0,0 1 0 0 0,0-1 0 0 0,0 0 1 0 0,0 0-1 0 0,-1 0 0 0 0,1 1 0 0 0,0-1 0 0 0,0 0 0 0 0,0 1 0 0 0,6 10-360 0 0,-3-8 267 0 0,0 0 0 0 0,-1 0 1 0 0,1 0-1 0 0,0-1 0 0 0,6 5 1 0 0,0-3 60 0 0,0 0 1 0 0,0 0 0 0 0,0-1 0 0 0,0-1 0 0 0,0 1-1 0 0,1-1 1 0 0,-1-1 0 0 0,1 0 0 0 0,0 0 0 0 0,-1-1-1 0 0,1 0 1 0 0,15-2 0 0 0,4-4 115 0 0,-1-1-1 0 0,49-17 1 0 0,-44 13 59 0 0,-11 4-21 0 0,24-3-1 0 0,15-3-34 0 0,-55 11-84 0 0,1 1 0 0 0,0 1 0 0 0,-1-1 0 0 0,1 1 0 0 0,0 0 0 0 0,0 0 0 0 0,-1 1 0 0 0,8 2 0 0 0,15 0 0 0 0,-18-1 0 0 0,-8-2 0 0 0,14 5 0 0 0,3 3 0 0 0,1 0 12 0 0,-19-7-5 0 0,-1-1-1 0 0,1 1 0 0 0,0-1 0 0 0,0 0 1 0 0,-1 0-1 0 0,1 0 0 0 0,0 0 1 0 0,0 0-1 0 0,-1 0 0 0 0,1 0 1 0 0,0 0-1 0 0,0-1 0 0 0,-1 1 0 0 0,4-2 1 0 0,9-2 33 0 0,-12 3-7 0 0,-1 1 1 0 0,0-1-1 0 0,1 0 1 0 0,-1 0-1 0 0,0 0 1 0 0,0 0-1 0 0,0 0 1 0 0,0 0-1 0 0,0-1 1 0 0,0 1-1 0 0,0 0 1 0 0,0 0-1 0 0,0-1 0 0 0,0-1 1 0 0,2-2 225 0 0,-4 7-266 0 0,-1 1 3 0 0,-13 4 3 0 0,12-6 3 0 0,1 0 0 0 0,0 0-1 0 0,1-1 1 0 0,-1 0-1 0 0,0 1 1 0 0,0-1-1 0 0,0 0 1 0 0,1 0-1 0 0,-1 0 1 0 0,0 0-1 0 0,0 0 0 0 0,0 0 1 0 0,1 0-1 0 0,-3-1 1 0 0,-5 0 210 0 0,0 0 0 0 0,-15-5 0 0 0,-28-6 233 0 0,27 7-429 0 0,17 4-46 0 0,-1 1 1 0 0,0 0-1 0 0,1 1 0 0 0,-1 0 0 0 0,1 0 0 0 0,-1 0 1 0 0,1 1-1 0 0,-1 1 0 0 0,1 0 0 0 0,-10 4 0 0 0,3-1-75 0 0,9-3 53 0 0,0 0-1 0 0,0-1 1 0 0,-1 1 0 0 0,1-1 0 0 0,-1-1-1 0 0,1 0 1 0 0,-1 1 0 0 0,-7-1-1 0 0,-13-1 51 0 0,15 1 85 0 0,-1-1 0 0 0,-22-3 0 0 0,10-2 378 0 0,-40-14 1 0 0,63 18-440 0 0,0 0 69 0 0,-3-2-22 0 0,3 2-31 0 0,2 1-104 0 0,0 0-10 0 0,4 1 39 0 0,0-1-1 0 0,0 1 0 0 0,0 0 1 0 0,0 0-1 0 0,0 1 1 0 0,-1-1-1 0 0,1 1 0 0 0,0 0 1 0 0,-1 0-1 0 0,0 0 1 0 0,6 5-1 0 0,15 7-63 0 0,-10-8 60 0 0,0 0-1 0 0,0-1 0 0 0,30 6 1 0 0,-34-10 45 0 0,0 0 0 0 0,1 0 0 0 0,-1-1 0 0 0,0 0 0 0 0,0-1 0 0 0,19-4 0 0 0,17-6 339 0 0,79-32 0 0 0,39-29 251 0 0,-117 50-473 0 0,30-15-54 0 0,57-24 31 0 0,-110 52-162 0 0,0 1 0 0 0,1 0 0 0 0,42-5 0 0 0,-60 12-168 0 0,0 0 0 0 0,1 1 0 0 0,-1-1 0 0 0,0 2 0 0 0,0-1 0 0 0,0 1 0 0 0,9 2 0 0 0,13 8-860 0 0</inkml:trace>
</inkml:ink>
</file>

<file path=ppt/ink/ink3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4:56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77 1375 0 0,'-1'-1'107'0'0,"-4"-3"98"0"0,4 3 749 0 0,-6-8 2030 0 0,4 4-2743 0 0,0-1 0 0 0,-1 1 0 0 0,1 1 0 0 0,-1-1 0 0 0,-4-4 0 0 0,5 5-242 0 0,1 2-1 0 0,1 0 0 0 0,-1 0 1 0 0,0 1-1 0 0,-1-1 0 0 0,1 0 0 0 0,0 1 0 0 0,-3-2 0 0 0,3 2-79 0 0,-17-7-2363 0 0,19 8 1865 0 0</inkml:trace>
</inkml:ink>
</file>

<file path=ppt/ink/ink3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4:57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56 455 0 0,'0'0'951'0'0,"0"0"96"0"0,0 0 45 0 0,0 0-103 0 0,0 0-474 0 0,0-8-78 0 0,2 5 2498 0 0,21-5-2905 0 0,-1-2 0 0 0,36-19 0 0 0,-57 28-30 0 0,0 1 0 0 0,0-1 0 0 0,1 0 0 0 0,-1 1 0 0 0,0-1 0 0 0,0 0 0 0 0,0 0 0 0 0,0 0 0 0 0,0 0 0 0 0,0 0 0 0 0,0 0 0 0 0,0 0 0 0 0,1-2 0 0 0,1-1 0 0 0,17-14 11 0 0,-13 9 44 0 0,2 4 14 0 0,2-1 211 0 0,0 1 1 0 0,0 0-1 0 0,16-4 0 0 0,-25 9-138 0 0,-2 0-13 0 0,0 0-8 0 0,0 0-1 0 0,8-2 279 0 0,-6 2 1209 0 0,-9-6-903 0 0,5 5-664 0 0,-1-1-1 0 0,1 0 1 0 0,-1 1-1 0 0,0-1 1 0 0,0 1-1 0 0,1 0 0 0 0,-1 0 1 0 0,0 0-1 0 0,0 0 1 0 0,0 1-1 0 0,0-1 1 0 0,0 1-1 0 0,-1 0 1 0 0,1 0-1 0 0,0 0 0 0 0,0 0 1 0 0,-5 1-1 0 0,7-1-42 0 0,-1 0 0 0 0,1 0 0 0 0,-1 0-1 0 0,1 0 1 0 0,-1 0 0 0 0,1 0 0 0 0,-1 0-1 0 0,1 1 1 0 0,-1-1 0 0 0,1 1 0 0 0,-1-1 0 0 0,1 1-1 0 0,0 0 1 0 0,-1-1 0 0 0,1 1 0 0 0,0 0-1 0 0,0 0 1 0 0,-2 1 0 0 0,-2 2-22 0 0,-78 34-638 0 0,41-17 425 0 0,-37 21 128 0 0,65-34 176 0 0,1 0 1 0 0,-2-1 0 0 0,1 0 0 0 0,-17 4-1 0 0,26-10-2 0 0,1-1 0 0 0,-1 1-1 0 0,1-2 1 0 0,-1 1 0 0 0,0 0 0 0 0,1-1-1 0 0,-1 0 1 0 0,1 0 0 0 0,-1 0 0 0 0,-3-2-1 0 0,6 2 48 0 0,-9 0 64 0 0,3 1-106 0 0,5 0 4 0 0,-3-1-70 0 0,4 0-74 0 0,2 1-53 0 0,0 0 2 0 0,0 0 7 0 0,0 3 8 0 0,-1 3 47 0 0,0-4 43 0 0,1 1-1 0 0,-1 0 1 0 0,1-1 0 0 0,0 1 0 0 0,0-1 0 0 0,0 1 0 0 0,1 0-1 0 0,-1-1 1 0 0,1 1 0 0 0,-1-1 0 0 0,1 1 0 0 0,0-1 0 0 0,0 1-1 0 0,2 4 1 0 0,-2-3 9 0 0,1 1-14 0 0,10 11-4 0 0,-10-15 26 0 0,-1 1 0 0 0,1 0 0 0 0,0-1 0 0 0,-1 0 0 0 0,1 1 0 0 0,0-1 0 0 0,0 0 0 0 0,0 0 0 0 0,0 0 0 0 0,0 0 0 0 0,0 0 0 0 0,0 0 0 0 0,1-1 0 0 0,-1 1 0 0 0,3 0 0 0 0,-1-1 43 0 0,1 0 0 0 0,-1 0 0 0 0,0 0 0 0 0,1 0 0 0 0,-1-1 0 0 0,0 0 0 0 0,7-2 0 0 0,4-2 204 0 0,-1-1-1 0 0,0-1 1 0 0,19-12-1 0 0,-29 18-202 0 0,10-9 115 0 0,-6 5-120 0 0,0 1 0 0 0,0 0 1 0 0,0 0-1 0 0,0 0 0 0 0,1 1 0 0 0,0 0 1 0 0,-1 1-1 0 0,14-3 0 0 0,-9 4-40 0 0,-11 0-14 0 0,0 1 0 0 0,0 0 0 0 0,1 0 0 0 0,-1-1 0 0 0,0 2 0 0 0,0-1 0 0 0,0 0 0 0 0,1 0 0 0 0,-1 1 0 0 0,0-1 1 0 0,0 1-1 0 0,3 1 0 0 0,0 0-51 0 0,-3-2-41 0 0,-2 0 9 0 0,0 0 20 0 0,0 0-14 0 0,0 3 31 0 0,2 6 39 0 0,-1-7-11 0 0,-1-2 90 0 0,0 0 92 0 0,0 0 36 0 0,0 0 6 0 0,0 0 0 0 0,0 0 0 0 0,0 0 0 0 0,-24-3 457 0 0,22 3-627 0 0,0-1-1 0 0,-1 0 1 0 0,1 1-1 0 0,0 0 1 0 0,0 0-1 0 0,-1 0 1 0 0,1 0-1 0 0,0 0 1 0 0,-1 0-1 0 0,1 0 1 0 0,0 1-1 0 0,0-1 1 0 0,0 1-1 0 0,-1 0 1 0 0,1 0-1 0 0,0-1 1 0 0,-2 3-1 0 0,-15 10 6 0 0,1 0-1 0 0,1 1 0 0 0,0 2 1 0 0,-19 22-1 0 0,4-5-10 0 0,28-29-15 0 0,2-1 0 0 0,-1-1 0 0 0,1 0 0 0 0,-1 0 0 0 0,1-1 0 0 0,-1 1 0 0 0,0-1 0 0 0,0 1 0 0 0,0-1 0 0 0,-4 2 0 0 0,4-2 32 0 0,0 0 1 0 0,-1 0 0 0 0,1-1-1 0 0,-1 1 1 0 0,1-1-1 0 0,-1 0 1 0 0,1 0-1 0 0,-1 0 1 0 0,1 0-1 0 0,-1 0 1 0 0,-4-2-1 0 0,-20 1 458 0 0,27 1-473 0 0,0 0-1 0 0,0 0 1 0 0,1 0-1 0 0,-1 1 1 0 0,0-1-1 0 0,0-1 1 0 0,1 1-1 0 0,-1 0 1 0 0,0 0-1 0 0,0 0 1 0 0,0 0-1 0 0,1 0 1 0 0,-1-1-1 0 0,0 1 1 0 0,1 0-1 0 0,-1-1 1 0 0,-1 0-1 0 0,-1 0 5 0 0,0-1-1 0 0,1 1 0 0 0,-1 0 0 0 0,-1 0 1 0 0,1 0-1 0 0,-5-1 0 0 0,-8 0-19 0 0,3 2-22 0 0,13-1 0 0 0,0 1 0 0 0,0 0 0 0 0,-1 0 0 0 0,1 0 0 0 0,0 0 0 0 0,0 0 0 0 0,-1 0 0 0 0,1 0 1 0 0,0 0-1 0 0,0 0 0 0 0,-1 0 0 0 0,1 0 0 0 0,0 0 0 0 0,-1 0 0 0 0,1 0 0 0 0,0 0 0 0 0,0 0 0 0 0,-1 0 1 0 0,1 0-1 0 0,0 0 0 0 0,0 0 0 0 0,-1 0 0 0 0,1 1 0 0 0,0-1 0 0 0,0 0 0 0 0,-1 0 0 0 0,1 0 1 0 0,0 1-1 0 0,3 5-1333 0 0,-1-4 1201 0 0,0-1 0 0 0,0 1 0 0 0,0-1 0 0 0,0 0 0 0 0,0 1 0 0 0,0-1 0 0 0,0 0 0 0 0,3 1 0 0 0,31 4-1540 0 0,-16-3-3084 0 0</inkml:trace>
</inkml:ink>
</file>

<file path=ppt/ink/ink3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5:41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87 5527 0 0,'0'0'250'0'0,"0"0"-2"0"0,-1 2-156 0 0,-12 13 636 0 0,12-14 78 0 0,1-1 40 0 0,-1 0-724 0 0,1 1-1 0 0,-1-1 1 0 0,1 0 0 0 0,-1 0 0 0 0,1 0 0 0 0,-1 1 0 0 0,1-1-1 0 0,-1 0 1 0 0,1 0 0 0 0,-1 1 0 0 0,1-1 0 0 0,0 0 0 0 0,-1 1-1 0 0,1-1 1 0 0,0 0 0 0 0,-1 1 0 0 0,1-1 0 0 0,0 1 0 0 0,-1-1-1 0 0,1 1 1 0 0,-1 4-1 0 0,1-5-94 0 0,0 0 1 0 0,0 0-1 0 0,0 0 0 0 0,0 0 0 0 0,0 1 1 0 0,0-1-1 0 0,0 0 0 0 0,0 0 0 0 0,0 0 1 0 0,0 0-1 0 0,0 0 0 0 0,0 1 0 0 0,0-1 1 0 0,0 0-1 0 0,0 0 0 0 0,0 0 0 0 0,0 0 0 0 0,0 0 1 0 0,0 1-1 0 0,0-1 0 0 0,0 0 0 0 0,0 0 1 0 0,1 0-1 0 0,-1 0 0 0 0,0 0 0 0 0,0 1 1 0 0,0-1-1 0 0,0 0 0 0 0,0 0 0 0 0,0 0 1 0 0,0 0-1 0 0,0 0 0 0 0,1 0 0 0 0,-1 0 1 0 0,14 1 536 0 0,-4-1-787 0 0,0 0 242 0 0,45 4 1233 0 0,-45-2-1061 0 0,-8-2 25 0 0,7-3 135 0 0,-6 3-308 0 0,0 0 0 0 0,0-1-1 0 0,0 0 1 0 0,0 1 0 0 0,-1-1 0 0 0,1 0-1 0 0,0 0 1 0 0,4-3 0 0 0,29-16 101 0 0,-13 8-80 0 0,10-10-54 0 0,-23 17-10 0 0,19-9 368 0 0,-28 13-240 0 0,4 1 121 0 0,-1-1 0 0 0,0 1 0 0 0,1-1 0 0 0,-1-1 0 0 0,6-1 0 0 0,2-1 89 0 0,-5 2-259 0 0,-3 2-18 0 0,10-3-22 0 0,-8 4-19 0 0,9 3 5 0 0,-5-1-14 0 0,13 3 66 0 0,-21-5 39 0 0,-2-1 7 0 0,0 0-10 0 0,0 0 5 0 0,0 0 22 0 0,11 5 514 0 0,10-2-408 0 0,-18-1-239 0 0,-1 0-4 0 0,23 4-3 0 0,9 0 0 0 0,-28-5 48 0 0,-1 0-1 0 0,1 0 0 0 0,-1-1 1 0 0,9 0-1 0 0,-2 1 104 0 0,-9 0-131 0 0,12 0 106 0 0,10-1 28 0 0,122-7 828 0 0,-132 7-1016 0 0,-3-1 46 0 0,1 0-12 0 0,1-2 11 0 0,39 0 450 0 0,-31 1-103 0 0,-18 2-329 0 0,9 1 60 0 0,4 1 11 0 0,-9-2-35 0 0,9 4 14 0 0,-15-3-2 0 0,-2-1-10 0 0,3 0-3 0 0,22 0 144 0 0,-20 0-178 0 0,-2 0-20 0 0,0 0 0 0 0,0 0 1 0 0,0 0-1 0 0,0-1 0 0 0,0 1 1 0 0,0-1-1 0 0,5-2 0 0 0,16-2-10 0 0,-13 3 0 0 0,0 2 0 0 0,23 0 11 0 0,-31 0 31 0 0,4 2-19 0 0,21 4 208 0 0,-18-4-181 0 0,-4 0-20 0 0,1-1 0 0 0,0 0 0 0 0,-1 0 0 0 0,1-1 0 0 0,0 0 0 0 0,-1 0 0 0 0,12-2 0 0 0,59-11-19 0 0,-74 12-11 0 0,1 1 0 0 0,0-1 0 0 0,-1 1 0 0 0,1-1 0 0 0,-1 0 0 0 0,1-1 0 0 0,4-1 0 0 0,3-1 0 0 0,69-16 0 0 0,-53 12 75 0 0,-9 4-23 0 0,-14 4-52 0 0,4 1 54 0 0,27 0 192 0 0,-33 0-193 0 0,12 2 155 0 0,5 1 118 0 0,31 2-1 0 0,-19-3-203 0 0,58 4-47 0 0,-82-6-70 0 0,22 0 7 0 0,-3-1 46 0 0,47-5 78 0 0,-32 4 6 0 0,-35 1-116 0 0,17-3 41 0 0,-9 0-65 0 0,22-3-14 0 0,-20 4 1 0 0,-1-1 0 0 0,1-1 0 0 0,-1 0 0 0 0,1-1 1 0 0,-1 0-1 0 0,16-9 0 0 0,-6 3 11 0 0,4-2 0 0 0,-21 9 25 0 0,-5 2-12 0 0,1 0 1 0 0,-1 1-1 0 0,1-1 0 0 0,0 1 0 0 0,0 0 0 0 0,4 0 0 0 0,4-3 22 0 0,-8 2 2 0 0,1 1 1 0 0,0 0 0 0 0,0 0 0 0 0,0 0-1 0 0,0 0 1 0 0,0 1 0 0 0,9 0-1 0 0,25-2 171 0 0,3 2-144 0 0,2-3-53 0 0,-19 1 26 0 0,-4 4-10 0 0,10-1 131 0 0,0 1 1 0 0,42 10-1 0 0,15-3-1 0 0,-12-2-149 0 0,-55-6-8 0 0,0 0 0 0 0,0-2 0 0 0,0 0 0 0 0,23-5 0 0 0,-6 2 0 0 0,130-4 128 0 0,-74 5-53 0 0,-69 2-57 0 0,0 1-1 0 0,32 4 1 0 0,-30 3-18 0 0,15 1 11 0 0,19 4 114 0 0,-23-11-74 0 0,0-1 0 0 0,0-2 1 0 0,0-2-1 0 0,42-9 0 0 0,-44 7-86 0 0,-1 2 1 0 0,47 1-1 0 0,-46 4 55 0 0,-28 0-21 0 0,1 0 0 0 0,-1-1 0 0 0,1-1 1 0 0,8 0-1 0 0,-1-2 1 0 0,-13 1 0 0 0,1 0 0 0 0,28 2 0 0 0,-19-1 0 0 0,1-1 11 0 0,-1-1 31 0 0,-1 1-31 0 0,2 1-11 0 0,-1 0-5 0 0,-7 1-24 0 0,10 3-14 0 0,-9-4-17 0 0,-4 1 53 0 0,11 3-228 0 0,-11-4 165 0 0,0 1-1 0 0,0 0 0 0 0,-1 0 1 0 0,1-1-1 0 0,0 0 0 0 0,4-1 1 0 0,2-3-188 0 0,-9 5 260 0 0,0 0 0 0 0,0 0 1 0 0,-1 0-1 0 0,1-1 0 0 0,0 1 1 0 0,0 0-1 0 0,0 0 0 0 0,0 0 0 0 0,0 0 1 0 0,0-1-1 0 0,0 1 0 0 0,0 0 0 0 0,0 0 1 0 0,0 0-1 0 0,0 0 0 0 0,-1 0 0 0 0,1-1 1 0 0,0 1-1 0 0,0 0 0 0 0,0 0 0 0 0,0 0 1 0 0,0 0-1 0 0,-1 0 0 0 0,1 0 0 0 0,0 0 1 0 0,0 0-1 0 0,0 0 0 0 0,0 0 0 0 0,-1-1 1 0 0,1 1-1 0 0,0 0 0 0 0,0 0 0 0 0,0 0 1 0 0,0 0-1 0 0,-1 0 0 0 0,1 0 0 0 0,0 0 1 0 0,0 0-1 0 0,0 0 0 0 0,-1 0 0 0 0,1 1 1 0 0,0-1-1 0 0,0 0 0 0 0,-4 0 62 0 0,-5 2-63 0 0,-1-3-70 0 0,-1-2 1 0 0,6 2 37 0 0,-5-1-38 0 0,-6 2 41 0 0,5 0 28 0 0,8 0-7 0 0,0 0 0 0 0,0 0 0 0 0,0 0 0 0 0,-1 0 0 0 0,1 1 0 0 0,-5 1 0 0 0,1 0-8 0 0,-22 2 15 0 0,21-3 0 0 0,-1 0 0 0 0,0-1 0 0 0,1 1 0 0 0,-14-3 0 0 0,-3 0 0 0 0,16 1-9 0 0,5 1 3 0 0,0 0 0 0 0,1 0-1 0 0,-1-1 1 0 0,0 1-1 0 0,0-1 1 0 0,-3-1 0 0 0,-44-16-81 0 0,24 13 15 0 0,10 3 42 0 0,0 0-1 0 0,0 1 1 0 0,0 0-1 0 0,0 1 1 0 0,-19 4-1 0 0,1 1-51 0 0,-48 15-1 0 0,66-16 75 0 0,0 0 0 0 0,-1 0-1 0 0,1-2 1 0 0,-1 0 0 0 0,-23-1 0 0 0,25-1-128 0 0,-1 0 0 0 0,0 2 1 0 0,-17 3-1 0 0,11-2 69 0 0,16-3 59 0 0,0 1-1 0 0,-1 0 1 0 0,1 1-1 0 0,0 0 1 0 0,-8 3 0 0 0,7-2-4 0 0,4-1 10 0 0,1-1 1 0 0,-1 1 0 0 0,0-1-1 0 0,0 0 1 0 0,0 0 0 0 0,-5 0-1 0 0,3 1 14 0 0,3-1-4 0 0,-1 0-1 0 0,1 0 0 0 0,-1-1 1 0 0,1 1-1 0 0,-1-1 0 0 0,1 0 1 0 0,-5 0-1 0 0,-41-3 150 0 0,21 0-134 0 0,6 0-23 0 0,15 1 0 0 0,-1 1 0 0 0,1 0 0 0 0,-1 1 0 0 0,0 0 0 0 0,1 0 0 0 0,-10 2 0 0 0,-56 6 0 0 0,-52 25-187 0 0,-25 6-58 0 0,127-34 256 0 0,0 1 0 0 0,1 2 0 0 0,-39 17 0 0 0,40-15-2 0 0,-39 11 50 0 0,8-3 10 0 0,49-17-57 0 0,-14 2-13 0 0,4-3-5 0 0,1-1 0 0 0,-1 0 0 0 0,0-1 0 0 0,1-1 0 0 0,-23-7 0 0 0,4 2-11 0 0,15 3 5 0 0,12 3 12 0 0,1 1 0 0 0,-1 0 0 0 0,0 0 1 0 0,0 0-1 0 0,0 1 0 0 0,0-1 0 0 0,-7 1 0 0 0,-9 1 16 0 0,10-1 3 0 0,1 1 0 0 0,-1-1 0 0 0,0 2 0 0 0,0 0 0 0 0,1 0 0 0 0,-15 5 0 0 0,21-5-28 0 0,2-1 9 0 0,1-1 0 0 0,-1 1 0 0 0,0-1-1 0 0,0 1 1 0 0,0-1 0 0 0,0 1 0 0 0,0-1-1 0 0,0 0 1 0 0,0 0 0 0 0,0 1-1 0 0,0-1 1 0 0,0 0 0 0 0,0 0 0 0 0,0 0-1 0 0,-2 0 1 0 0,-3 1 2 0 0,-20 4 76 0 0,23-3-79 0 0,-17 1-71 0 0,13-2 57 0 0,-21-1 15 0 0,-53-10 0 0 0,72 9-11 0 0,-17-2-42 0 0,20 2 53 0 0,-20 1 0 0 0,3 2 0 0 0,7-1 0 0 0,-1 0 0 0 0,0-1 0 0 0,-30-4 0 0 0,-20 3 0 0 0,52-2 0 0 0,-18-9 0 0 0,30 10 0 0 0,-11 0 0 0 0,12 1-7 0 0,0 1 1 0 0,0 0-1 0 0,-1 0 0 0 0,1 0 0 0 0,0 0 1 0 0,0 0-1 0 0,-1 1 0 0 0,1-1 0 0 0,0 1 1 0 0,-4 1-1 0 0,-5 1-36 0 0,-8-1-21 0 0,15 0 69 0 0,-20-2 43 0 0,17 1-50 0 0,4-1 1 0 0,0-1 1 0 0,0 1-1 0 0,1 0 0 0 0,-1 0 1 0 0,0-1-1 0 0,0 0 0 0 0,1 1 1 0 0,-1-1-1 0 0,1 0 0 0 0,-1 0 1 0 0,1-1-1 0 0,-5-2 0 0 0,-9-6 12 0 0,-9-3-11 0 0,13 6 0 0 0,4 4 0 0 0,0 1 0 0 0,6 1 0 0 0,1 1 1 0 0,-1-1-1 0 0,0 1 0 0 0,0 0 0 0 0,1 0 1 0 0,-1-1-1 0 0,0 1 0 0 0,0 0 0 0 0,0 1 1 0 0,-2-1-1 0 0,2 0-1 0 0,0 1 0 0 0,0-1-1 0 0,1 0 1 0 0,-1 0 0 0 0,0 0 0 0 0,0-1 0 0 0,1 1 0 0 0,-1 0 0 0 0,0-1 0 0 0,0 1 0 0 0,-2-2-1 0 0,-18-4-51 0 0,-41-9-71 0 0,51 12 112 0 0,-23-1 30 0 0,30 4-11 0 0,0-1 0 0 0,0 0 0 0 0,0 1 0 0 0,1-2 0 0 0,-1 1 0 0 0,-5-3 0 0 0,6 3 3 0 0,-14-5 60 0 0,-17 2-4 0 0,-5-4-55 0 0,19 2-11 0 0,-8 0 0 0 0,0 0 0 0 0,-34-1 0 0 0,46 5 0 0 0,-39 0 0 0 0,33 0 0 0 0,0-3 0 0 0,12 3 0 0 0,-31-4 0 0 0,12 6 0 0 0,18-2 0 0 0,-11 0 0 0 0,-2 2 0 0 0,14 1 0 0 0,4-1 0 0 0,1 0 0 0 0,-1 0 0 0 0,1-1 0 0 0,-13-2 0 0 0,-41 0 64 0 0,56 2-64 0 0,-16 1 0 0 0,3 0-13 0 0,-26 4-47 0 0,39-5 48 0 0,3 1 6 0 0,0 0 0 0 0,0 0 0 0 0,0 0 1 0 0,0 0-1 0 0,0 0 0 0 0,0 0 0 0 0,0 0 0 0 0,0 0 1 0 0,0 1-1 0 0,0-1 0 0 0,0 0 0 0 0,0 1 0 0 0,0-1 1 0 0,0 0-1 0 0,0 1 0 0 0,-1 0 0 0 0,-11 5-85 0 0,-15 3-10 0 0,23-8 97 0 0,-2 1 13 0 0,-8 10-67 0 0,-22 13 47 0 0,37-24 11 0 0,-9 5 56 0 0,0 0 0 0 0,0-1 0 0 0,-1 0 0 0 0,-13 5 0 0 0,22-9 13 0 0,1-1 17 0 0,0 0-17 0 0,0 0-5 0 0,-14 2-229 0 0,13-1 98 0 0,1-1-13 0 0,0 0 0 0 0,0 0-1 0 0,0 0-6 0 0,3 1-1 0 0,-1 1 59 0 0,24 7-114 0 0,-13-5 107 0 0,-2-1 12 0 0,0-1 0 0 0,1 1 0 0 0,14 0 0 0 0,0-2-24 0 0,1-1 1 0 0,-1-2-1 0 0,0 0 0 0 0,42-10 1 0 0,-31 5-16 0 0,49-3 0 0 0,-45 9 115 0 0,-7 0-50 0 0,0-1 1 0 0,48-9 0 0 0,-43 1-3 0 0,-22 6 0 0 0,1 0 0 0 0,-1 0 0 0 0,32-1 0 0 0,88 8 387 0 0,-58 1 28 0 0,125-12-1 0 0,74-9 41 0 0,-235 19-270 0 0,74 13 0 0 0,-74-7-92 0 0,75 2 0 0 0,-11-3-16 0 0,-25-1-37 0 0,-73-6-39 0 0,48 3 80 0 0,0-2 1 0 0,79-11-1 0 0,0-2 140 0 0,-59 6-28 0 0,125-2-23 0 0,-42 3 54 0 0,-98 1-173 0 0,-8 2-5 0 0,85-15-1 0 0,-121 14 0 0 0,0 1-1 0 0,0 1 1 0 0,36 1 0 0 0,3 2 21 0 0,-15-4-7 0 0,59-9-1 0 0,-35 2 23 0 0,39-7-87 0 0,-103 16 6 0 0,-1-1 0 0 0,1 1 0 0 0,0 0 0 0 0,-1-1 0 0 0,1 1 0 0 0,0 0 0 0 0,-1 0 0 0 0,1 0 0 0 0,0 0 0 0 0,-1 0 0 0 0,4 1 0 0 0,2 0 0 0 0,3 0 0 0 0,18 3 0 0 0,-9-2 0 0 0,13 0-97 0 0,-30-2 17 0 0,0-1-19 0 0,9-3-366 0 0,0 0 1 0 0,0-1-1 0 0,0 0 0 0 0,-1-1 0 0 0,0-1 0 0 0,-1 1 1 0 0,1-1-1 0 0,-1-1 0 0 0,0 0 0 0 0,-1 0 1 0 0,15-19-1 0 0,-1-5-1058 0 0</inkml:trace>
</inkml:ink>
</file>

<file path=ppt/ink/ink3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5:50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240 2759 0 0,'-2'1'207'0'0,"-12"10"540"0"0,-17 17 7037 0 0,27-24-7217 0 0,2-2-517 0 0,0 0 1 0 0,0-1 0 0 0,1 1-1 0 0,-1-1 1 0 0,0 0 0 0 0,0 1-1 0 0,0-1 1 0 0,0 0-1 0 0,-1 0 1 0 0,-2 1 0 0 0,-4 0-54 0 0,-1 1-66 0 0,-1-1-25 0 0,-5-1-8 0 0,16-1 105 0 0,0 0 0 0 0,-1 0 0 0 0,1 0 0 0 0,0 0 1 0 0,-1 0-1 0 0,1 0 0 0 0,0 0 0 0 0,-1 0 0 0 0,1 0 1 0 0,0 1-1 0 0,0-1 0 0 0,-1 0 0 0 0,1 0 1 0 0,0 0-1 0 0,-1 0 0 0 0,1 0 0 0 0,0 1 0 0 0,0-1 1 0 0,-1 0-1 0 0,1 0 0 0 0,0 0 0 0 0,0 1 0 0 0,0-1 1 0 0,-1 0-1 0 0,1 0 0 0 0,0 1 0 0 0,-3 2-25 0 0,1-1-1 0 0,-1 1 0 0 0,1 0 1 0 0,0 0-1 0 0,0 0 1 0 0,0 0-1 0 0,0 1 0 0 0,0-1 1 0 0,1 0-1 0 0,-2 7 1 0 0,-5 8-128 0 0,2-4-6 0 0,0 0 0 0 0,1 0 0 0 0,0 1 0 0 0,-2 15 0 0 0,-1 0-147 0 0,0-4 32 0 0,-25 83-431 0 0,-9-1 1452 0 0,-17 47 3034 0 0,50-132-3495 0 0,-11 20 0 0 0,-6 13 21 0 0,14-26-350 0 0,-2 4-119 0 0,1 0 0 0 0,-9 44 0 0 0,9-18 268 0 0,-16 94 459 0 0,4 34-91 0 0,-8 67 510 0 0,32-232-989 0 0,0 0 0 0 0,2 1 0 0 0,0-1-1 0 0,2 0 1 0 0,0 0 0 0 0,2 0 0 0 0,0 0-1 0 0,2-1 1 0 0,0 1 0 0 0,1-2 0 0 0,20 36-1 0 0,-18-39 85 0 0,1-1 0 0 0,1 0-1 0 0,0 0 1 0 0,1-2-1 0 0,1 1 1 0 0,0-2-1 0 0,1 0 1 0 0,1-1-1 0 0,0 0 1 0 0,1-1-1 0 0,0-1 1 0 0,1-1-1 0 0,30 14 1 0 0,-6-9 10 0 0,1-2 0 0 0,0-2 1 0 0,0-1-1 0 0,62 5 0 0 0,-84-13-196 0 0,0 2 0 0 0,-1 1-1 0 0,0 0 1 0 0,1 1-1 0 0,-2 1 1 0 0,23 12 0 0 0,-10-2-191 0 0,-1 2 1 0 0,51 40 0 0 0,-14-3 91 0 0,-20-16 329 0 0,93 59 0 0 0,-106-78 264 0 0,1-2 0 0 0,1-2 0 0 0,1-1 0 0 0,0-2 0 0 0,41 10 0 0 0,-30-14-221 0 0,0-1 0 0 0,1-3 0 0 0,-1-2 0 0 0,1-2 0 0 0,0-2 0 0 0,0-2 0 0 0,58-11 0 0 0,224-57-534 0 0,-284 56 396 0 0,-1-2 0 0 0,-1-2 1 0 0,-1-1-1 0 0,79-48 0 0 0,-98 48 136 0 0,44-41 1 0 0,-36 29-22 0 0,27-23 183 0 0,85-99 0 0 0,-123 126-244 0 0,-1-2 1 0 0,-2-1 0 0 0,-1-1-1 0 0,-1 0 1 0 0,-2-1 0 0 0,14-39 0 0 0,-5 3 53 0 0,-4-2 1 0 0,23-124 0 0 0,-39 149-121 0 0,-1 0-1 0 0,-3-51 1 0 0,-3 68 0 0 0,-1-1-1 0 0,-1 1 1 0 0,-1 0 0 0 0,-14-41 0 0 0,14 55 65 0 0,-1 1 0 0 0,0-1 1 0 0,-1 1-1 0 0,-1 0 0 0 0,0 1 1 0 0,-1 0-1 0 0,0 1 0 0 0,-14-14 0 0 0,6 4 258 0 0,14 16-258 0 0,0 1 1 0 0,0 0-1 0 0,0 0 0 0 0,-1 0 0 0 0,0 1 0 0 0,1 0 0 0 0,-9-6 0 0 0,-2 0 38 0 0,1 0 0 0 0,0-1 0 0 0,0 0-1 0 0,1-1 1 0 0,-14-16 0 0 0,-50-69-150 0 0,34 39 53 0 0,-51-81-94 0 0,3 2 2 0 0,71 111 65 0 0,13 16 5 0 0,0 0 0 0 0,-1 1-1 0 0,0 0 1 0 0,0 0 0 0 0,-15-11 0 0 0,-100-72-16 0 0,-40-27-341 0 0,103 74 375 0 0,2-2 1 0 0,-66-69-1 0 0,109 103-53 0 0,0 0 1 0 0,0 1-1 0 0,-1 0 0 0 0,-1 2 1 0 0,1-1-1 0 0,-2 2 0 0 0,-26-11 1 0 0,-12 1-178 0 0,-60-13 0 0 0,24 7 96 0 0,59 15 81 0 0,-101-26-248 0 0,102 28 216 0 0,0 2 0 0 0,-43-2 0 0 0,24 7 96 0 0,-71 6 0 0 0,-27 5-112 0 0,87-10 51 0 0,31-2-12 0 0,0 2 0 0 0,-42 7 0 0 0,53-5-27 0 0,-17 4-292 0 0,-40 13 0 0 0,64-16 272 0 0,0 0 1 0 0,1 1-1 0 0,0 1 0 0 0,0-1 1 0 0,0 2-1 0 0,1 0 0 0 0,-14 11 1 0 0,18-12 23 0 0,0 1 0 0 0,1 0 1 0 0,-1 0-1 0 0,1 0 0 0 0,-4 9 0 0 0,-4 6-221 0 0,-3 10-318 0 0,3-3-222 0 0,8-22 439 0 0,1 0 0 0 0,-1 0 0 0 0,0 0 0 0 0,0-1 0 0 0,0 0 0 0 0,-1 0 0 0 0,-10 8 0 0 0,-6 2-4778 0 0,10-11 145 0 0</inkml:trace>
</inkml:ink>
</file>

<file path=ppt/ink/ink3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0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79 4607 0 0,'0'0'208'0'0,"0"0"135"0"0,0 0 440 0 0,0 0 193 0 0,0 0 42 0 0,0 0-63 0 0,0 0-290 0 0,0 0-121 0 0,0 0-28 0 0,0 0-4 0 0,0 0 0 0 0,0 0 0 0 0,0 0 0 0 0,0 0-68 0 0,-6 0-272 0 0,3 0-172 0 0,1 1 0 0 0,0-1 0 0 0,0 0 0 0 0,0 1 0 0 0,0 0 0 0 0,0 0 0 0 0,0-1 0 0 0,0 1 0 0 0,0 1 0 0 0,0-1 0 0 0,0 0 0 0 0,0 0 0 0 0,1 1 0 0 0,-1-1 0 0 0,0 1 0 0 0,1-1 0 0 0,-3 3 0 0 0,0 1 0 0 0,-8 7 6 0 0,1-1 16 0 0,1-1 0 0 0,-13 19 0 0 0,-23 39 708 0 0,29-42-314 0 0,-1 0-1 0 0,-22 25 0 0 0,-18 11-415 0 0,52-56 0 0 0,1 1 0 0 0,4-6 0 0 0,0 1 0 0 0,0-1 0 0 0,0 1 0 0 0,0-1 0 0 0,0 1 0 0 0,0-1 0 0 0,1 1 0 0 0,-1 0 0 0 0,0-1 0 0 0,1 1 0 0 0,-1 0 0 0 0,1 0 0 0 0,0 0 0 0 0,-1 3 0 0 0,1 0 0 0 0,1 4 0 0 0,2 1 0 0 0,-3-9 0 0 0,0-1 0 0 0,0 1 0 0 0,1 0 0 0 0,-1 0 0 0 0,0-1 0 0 0,1 1 0 0 0,-1 0 0 0 0,1-1 0 0 0,-1 1 0 0 0,0 0 0 0 0,1-1 0 0 0,0 1 0 0 0,-1-1 0 0 0,1 1 0 0 0,-1-1 0 0 0,1 1 0 0 0,0-1 0 0 0,-1 1 0 0 0,1-1 0 0 0,0 1 0 0 0,-1-1 0 0 0,2 1 0 0 0,1 0 0 0 0,-1 1 0 0 0,1 2 0 0 0,12 2 0 0 0,-1-3 0 0 0,0-1 0 0 0,1 0 0 0 0,0-1 0 0 0,-1 0 0 0 0,26-3 0 0 0,19 2 0 0 0,-17 2 0 0 0,-10 1 0 0 0,33-2 0 0 0,-45-3 171 0 0,0-1 0 0 0,0-1-1 0 0,0 0 1 0 0,-1-2 0 0 0,0 0-1 0 0,0-1 1 0 0,0-1 0 0 0,0-1-1 0 0,-2 0 1 0 0,1-1 0 0 0,29-24-1 0 0,-32 24-170 0 0,-9 5 0 0 0,0 1 0 0 0,0-1 0 0 0,0-1 0 0 0,10-10 0 0 0,-14 13-54 0 0,0 1-1 0 0,-1-1 0 0 0,1 1 1 0 0,0-1-1 0 0,-1 0 0 0 0,1 1 1 0 0,-1-1-1 0 0,0 0 0 0 0,0 0 1 0 0,0 0-1 0 0,0 0 0 0 0,-1 0 1 0 0,1 0-1 0 0,-1-6 0 0 0,0 4-52 0 0,0 1-1 0 0,-1-1 0 0 0,0 1 1 0 0,0-1-1 0 0,0 1 1 0 0,0-1-1 0 0,-1 1 0 0 0,0 0 1 0 0,-3-6-1 0 0,0 1-57 0 0,0 0 0 0 0,-2 0 1 0 0,1 0-1 0 0,-1 0 0 0 0,0 1 0 0 0,-1 0 0 0 0,1 1 0 0 0,-2 0 0 0 0,1 0 0 0 0,-1 1 0 0 0,0 0 0 0 0,-11-6 0 0 0,17 11 112 0 0,0 0 0 0 0,1 0 0 0 0,-1 0 0 0 0,0 1 0 0 0,0-1 0 0 0,0 1 0 0 0,1 0 0 0 0,-1-1 0 0 0,0 1 0 0 0,0 1 0 0 0,0-1 0 0 0,0 0 0 0 0,1 1 0 0 0,-1-1 0 0 0,0 1 0 0 0,0 0 0 0 0,1 0 0 0 0,-1 0 0 0 0,0 0 0 0 0,-2 2 0 0 0,-9 3-274 0 0,4-2 111 0 0,1 0-1 0 0,-15 9 0 0 0,18-9 222 0 0,0-1 1 0 0,-1 1-1 0 0,1-1 0 0 0,-1-1 1 0 0,0 1-1 0 0,0-1 0 0 0,-8 2 0 0 0,13-4-5 0 0,-2 1 0 0 0,0-1 0 0 0,0 1 0 0 0,0-1 0 0 0,0 0 0 0 0,1 0 0 0 0,-6-1 0 0 0,8 0 0 0 0,0 1 0 0 0,1 0 0 0 0,-1-1 0 0 0,0 1 0 0 0,0 0 0 0 0,0-1 0 0 0,0 1 0 0 0,0-1 0 0 0,0 0 0 0 0,0 1 0 0 0,1-1 0 0 0,-1 0 0 0 0,0 1 0 0 0,1-1 0 0 0,-1 0 0 0 0,0 0 0 0 0,1 0 0 0 0,-1 0 0 0 0,1 0 0 0 0,-1 1 0 0 0,1-1 0 0 0,-1 0 0 0 0,1 0 0 0 0,0 0 0 0 0,0 0 0 0 0,-1 0 0 0 0,1 0 0 0 0,0-2 0 0 0,-1-16 0 0 0,0 0 0 0 0,1 0 0 0 0,1 0 0 0 0,1 0 0 0 0,1 0 0 0 0,8-31 0 0 0,-10 40 0 0 0,-1 9-3 0 0,0 1-1 0 0,0-1 0 0 0,0 1 0 0 0,0-1 0 0 0,0 1 1 0 0,0-1-1 0 0,0 1 0 0 0,0-1 0 0 0,0 1 0 0 0,0-1 1 0 0,0 1-1 0 0,0 0 0 0 0,-1-1 0 0 0,1 1 1 0 0,0-1-1 0 0,0 1 0 0 0,-1-1 0 0 0,1 1 0 0 0,0 0 1 0 0,-1-1-1 0 0,1 1 0 0 0,0 0 0 0 0,-1-1 1 0 0,1 1-1 0 0,-3 0-656 0 0,-5 3-3114 0 0</inkml:trace>
</inkml:ink>
</file>

<file path=ppt/ink/ink3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1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5 6447 0 0,'0'0'298'0'0,"0"0"-10"0"0,0 0-118 0 0,0 0 206 0 0,0 0 111 0 0,0 0 22 0 0,0 0-66 0 0,1-1-294 0 0,0-3-61 0 0,-1 3 283 0 0,-1-6 412 0 0,-1 6 2071 0 0,-3 2-2766 0 0,4-1-23 0 0,1 1 0 0 0,-1-1 1 0 0,1 0-1 0 0,-1 1 0 0 0,1-1 0 0 0,0 1 0 0 0,-1-1 0 0 0,1 0 0 0 0,0 1 0 0 0,-1-1 0 0 0,1 1 0 0 0,0-1 0 0 0,-1 1 0 0 0,1-1 0 0 0,0 1 0 0 0,0 0 1 0 0,0-1-1 0 0,-1 1 0 0 0,1-1 0 0 0,0 1 0 0 0,0-1 0 0 0,0 1 0 0 0,0 0 0 0 0,0-1 0 0 0,0 1 0 0 0,0-1 0 0 0,0 1 0 0 0,1-1 0 0 0,-1 2 0 0 0,0-2-41 0 0,3 9-24 0 0,-3-7 0 0 0,8 6 0 0 0,16 1 0 0 0,40 3 0 0 0,-54-10-2 0 0,0 1 0 0 0,-1 1 0 0 0,1-1-1 0 0,0 2 1 0 0,-1-1 0 0 0,0 1 0 0 0,9 7-1 0 0,-14-9 9 0 0,0 1-1 0 0,0-1 0 0 0,0 1 0 0 0,-1 0 1 0 0,0 0-1 0 0,0 0 0 0 0,0 0 1 0 0,0 1-1 0 0,0-1 0 0 0,-1 1 0 0 0,0-1 1 0 0,0 1-1 0 0,0 0 0 0 0,-1 0 1 0 0,0 0-1 0 0,2 7 0 0 0,3 42 1971 0 0,-3-45-1976 0 0,3-4 0 0 0,-2-5-149 0 0,-1-1-1 0 0,0 0 0 0 0,0 0 1 0 0,0 0-1 0 0,0 0 1 0 0,0 0-1 0 0,0-1 1 0 0,-1 1-1 0 0,1-1 0 0 0,4-3 1 0 0,-5 4 12 0 0,7-6-874 0 0,-1-1-12 0 0</inkml:trace>
</inkml:ink>
</file>

<file path=ppt/ink/ink3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2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2 8287 0 0,'0'0'191'0'0,"0"0"26"0"0,0-1 9 0 0,3-4-34 0 0,-3 4-108 0 0,1-1 0 0 0,0 1 0 0 0,0 0 0 0 0,0 0 0 0 0,0 0 0 0 0,-1 0 0 0 0,1 0 0 0 0,1 0 0 0 0,-1 1 0 0 0,2-2 0 0 0,1-1 502 0 0,-4 1-372 0 0,1 1-185 0 0,0 0 0 0 0,0 0 1 0 0,0 0-1 0 0,0 0 0 0 0,0 1 0 0 0,0-1 0 0 0,0 0 0 0 0,0 0 0 0 0,1 1 1 0 0,-1-1-1 0 0,0 0 0 0 0,0 1 0 0 0,0-1 0 0 0,1 1 0 0 0,1-1 0 0 0,-2 1 342 0 0,-1 0 117 0 0,0 0 21 0 0,3-6 1236 0 0,-2 7-133 0 0,-2 6-873 0 0,-20 35-364 0 0,15-31-317 0 0,1-1 1 0 0,0 1-1 0 0,-5 18 0 0 0,3-3-58 0 0,1 0 0 0 0,1 1 0 0 0,1 0 0 0 0,0 39 0 0 0,6-43 0 0 0,6 26 0 0 0,-3-24 0 0 0,6 20 0 0 0,-7-34 0 0 0,-1 0 0 0 0,0 1 0 0 0,0 12 0 0 0,-2-12 4 0 0,-1 0-1 0 0,-1-1 0 0 0,0 1 1 0 0,-1 0-1 0 0,-3 13 0 0 0,-3 19-224 0 0,7-43-830 0 0,4-3-385 0 0,11-10-78 0 0,-2-5-20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4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964 2303 0 0,'0'2'167'0'0,"1"11"3354"0"0,-5-21 2883 0 0,-2-15-979 0 0,2 10-6626 0 0,4 11 392 0 0,-5-15 830 0 0,1-1 0 0 0,2 1 0 0 0,-1-1 0 0 0,2-21 0 0 0,1 27-20 0 0,0 0 1 0 0,1 0-1 0 0,1 1 1 0 0,0-1 0 0 0,1 0-1 0 0,0 1 1 0 0,6-15-1 0 0,-9 25 20 0 0,1-1-1 0 0,-1 1 1 0 0,1-1-1 0 0,0 1 1 0 0,0-1-1 0 0,0 1 1 0 0,0-1 0 0 0,0 1-1 0 0,0 0 1 0 0,0 0-1 0 0,0 0 1 0 0,0-1-1 0 0,0 1 1 0 0,1 0-1 0 0,-1 0 1 0 0,0 1-1 0 0,1-1 1 0 0,-1 0-1 0 0,1 0 1 0 0,-1 1-1 0 0,3-2 1 0 0,0 2 69 0 0,0 0 1 0 0,-1 0-1 0 0,1 0 1 0 0,-1 1-1 0 0,1 0 1 0 0,-1-1-1 0 0,1 1 0 0 0,-1 0 1 0 0,4 2-1 0 0,66 15 31 0 0,-51-13-98 0 0,0 0-1 0 0,28 11 0 0 0,-43-12 37 0 0,0-1 1 0 0,0 1-1 0 0,0 0 0 0 0,0 1 0 0 0,0 0 0 0 0,-1 0 1 0 0,12 12-1 0 0,-15-14-26 0 0,0 1 0 0 0,0 0 0 0 0,-1 0 0 0 0,1 0 0 0 0,-1 0 0 0 0,1 0 0 0 0,-1 1 0 0 0,-1-1 0 0 0,1 1 0 0 0,-1-1 0 0 0,1 1 0 0 0,-1-1 0 0 0,-1 1 1 0 0,2 9-1 0 0,-2-5-6 0 0,0-4-28 0 0,0-1 1 0 0,1 1-1 0 0,-1-1 1 0 0,-1 1-1 0 0,1-1 1 0 0,-1 0-1 0 0,0 1 1 0 0,0-1-1 0 0,0 1 1 0 0,0-1-1 0 0,-1 0 0 0 0,0 0 1 0 0,0 0-1 0 0,0 0 1 0 0,-3 4-1 0 0,-1 0-198 0 0,0-1-1 0 0,-1 0 1 0 0,1 0-1 0 0,-1-1 1 0 0,-1 0-1 0 0,1 0 1 0 0,-1-1 0 0 0,0 0-1 0 0,-16 8 1 0 0,12-8-357 0 0,1-1 0 0 0,-1 0 0 0 0,0 0 1 0 0,-16 1-1 0 0,12-3-411 0 0</inkml:trace>
  <inkml:trace contextRef="#ctx0" brushRef="#br0" timeOffset="1">605 1 12439 0 0,'0'0'566'0'0,"-1"2"-6"0"0,-95 273 4330 0 0,64-162-4938 0 0,-59 185-555 0 0,68-234-2353 0 0,-4 0 0 0 0,-52 90 1 0 0,65-129-919 0 0</inkml:trace>
</inkml:ink>
</file>

<file path=ppt/ink/ink3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6 4607 0 0,'0'0'208'0'0,"-1"0"-9"0"0,-3 0-82 0 0,3 0 271 0 0,-12-8 3692 0 0,12 1-3736 0 0,4 6 351 0 0,9 12 1258 0 0,14 21 783 0 0,-14-15-2736 0 0,1 0 0 0 0,0-1 0 0 0,1 0 0 0 0,1-2 0 0 0,0 1 0 0 0,2-2 0 0 0,-1 0 0 0 0,20 11 0 0 0,30 12 0 0 0,-65-35 0 0 0,-1-1 0 0 0,1 0 0 0 0,-1 1 0 0 0,1-1 0 0 0,-1 0 0 0 0,1 1 0 0 0,-1-1 0 0 0,1 1 0 0 0,-1-1 0 0 0,0 0 0 0 0,1 1 0 0 0,-1-1 0 0 0,0 1 0 0 0,1-1 0 0 0,-1 1 0 0 0,0-1 0 0 0,1 1 0 0 0,-1 0 0 0 0,0-1 0 0 0,0 1 0 0 0,0 0 0 0 0,-2 4 0 0 0,1-4 0 0 0,-1 4 0 0 0,-1 0 0 0 0,0 0 0 0 0,0 0 0 0 0,0-1 0 0 0,0 1 0 0 0,-1-1 0 0 0,-7 7 0 0 0,-33 26 0 0 0,35-29 0 0 0,-26 21 0 0 0,-51 59 0 0 0,79-79-1141 0 0,4-4 212 0 0,5-3 206 0 0,17-3-300 0 0</inkml:trace>
</inkml:ink>
</file>

<file path=ppt/ink/ink3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4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 6447 0 0,'0'0'298'0'0,"-7"6"90"0"0,3-2 251 0 0,-2 0 1 0 0,1 0 0 0 0,-8 5 0 0 0,1-2 1699 0 0,11-5-2026 0 0,-1-1-1 0 0,1 1 0 0 0,0-1 1 0 0,0 1-1 0 0,-1 0 0 0 0,1 0 1 0 0,0-1-1 0 0,-1 4 0 0 0,-1 3 116 0 0,1-3-417 0 0,0 0 1 0 0,0 0-1 0 0,-2 9 1 0 0,-4 12 433 0 0,-23 54 776 0 0,-17 37-372 0 0,42-103-1716 0 0,-2-1 0 0 0,0 0 1 0 0,0 0-1 0 0,-1-1 1 0 0,0 0-1 0 0,-12 11 1 0 0,5-10-1180 0 0</inkml:trace>
</inkml:ink>
</file>

<file path=ppt/ink/ink3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5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417 4607 0 0,'0'0'102'0'0,"0"0"20"0"0,0 0 6 0 0,-1 0-21 0 0,-13-7 1058 0 0,1-1 0 0 0,0 0-1 0 0,-15-12 1 0 0,14 9 713 0 0,13 10-1800 0 0,-1 0 0 0 0,1 0 0 0 0,0-1 0 0 0,-1 1-1 0 0,1 0 1 0 0,0-1 0 0 0,0 1 0 0 0,0-1 0 0 0,0 0-1 0 0,0 1 1 0 0,0-1 0 0 0,0 0 0 0 0,1 1 0 0 0,-1-1-1 0 0,1 0 1 0 0,-1 0 0 0 0,1 0 0 0 0,-1 1 0 0 0,1-1-1 0 0,0 0 1 0 0,0 0 0 0 0,0 0 0 0 0,0 0 0 0 0,1 0 0 0 0,-1 0-1 0 0,0 1 1 0 0,1-1 0 0 0,-1 0 0 0 0,1 0 0 0 0,-1 0-1 0 0,2-1 1 0 0,3-6 529 0 0,0-1 0 0 0,0 2 1 0 0,1-1-1 0 0,10-12 0 0 0,-6 8-361 0 0,12-13-246 0 0,1 0 0 0 0,1 2 0 0 0,2 0 0 0 0,0 2 0 0 0,1 1 0 0 0,1 1 0 0 0,52-27 0 0 0,-72 42 0 0 0,-1 1 0 0 0,1 1 0 0 0,0 0 0 0 0,1 0 0 0 0,-1 0 0 0 0,1 1 0 0 0,-1 1 0 0 0,1-1 0 0 0,-1 1 0 0 0,12 1 0 0 0,-14 0 0 0 0,-1 0 0 0 0,0 1 0 0 0,0 0 0 0 0,0 0 0 0 0,0 1 0 0 0,0-1 0 0 0,0 1 0 0 0,0 0 0 0 0,0 1 0 0 0,0-1 0 0 0,-1 1 0 0 0,0 0 0 0 0,1 0 0 0 0,-1 0 0 0 0,0 1 0 0 0,0-1 0 0 0,-1 1 0 0 0,5 5 0 0 0,1 4 0 0 0,-2-1 0 0 0,1 1 0 0 0,-1 0 0 0 0,-1 0 0 0 0,-1 0 0 0 0,0 1 0 0 0,0 0 0 0 0,-1 0 0 0 0,-1 1 0 0 0,-1-1 0 0 0,0 1 0 0 0,0 16 0 0 0,-2-24 0 0 0,0 1 0 0 0,0-1 0 0 0,-1 0 0 0 0,0 1 0 0 0,0-1 0 0 0,-5 14 0 0 0,6-20 0 0 0,-1 0 0 0 0,1 0 0 0 0,-1 0 0 0 0,1-1 0 0 0,-1 1 0 0 0,1 0 0 0 0,-1 0 0 0 0,0-1 0 0 0,1 1 0 0 0,-1 0 0 0 0,0-1 0 0 0,1 1 0 0 0,-1-1 0 0 0,0 1 0 0 0,0-1 0 0 0,0 1 0 0 0,1-1 0 0 0,-1 1 0 0 0,0-1 0 0 0,0 0 0 0 0,0 1 0 0 0,0-1 0 0 0,0 0 0 0 0,-1 0 0 0 0,-1 1 0 0 0,-24 9 0 0 0,1 2 0 0 0,0 0 0 0 0,2 2 0 0 0,-39 26 0 0 0,38-23 0 0 0,6-4-9 0 0,1 2 0 0 0,0-1 0 0 0,1 2 0 0 0,1 1 0 0 0,0 0-1 0 0,-17 24 1 0 0,23-23-1311 0 0,10-18 808 0 0</inkml:trace>
</inkml:ink>
</file>

<file path=ppt/ink/ink3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1975 0 0,'0'0'267'0'0,"0"0"42"0"0,0 0 17 0 0,0 0-28 0 0,3 1-126 0 0,-2-1-131 0 0,0 0 101 0 0,1 0 0 0 0,-1 0 0 0 0,0 0 0 0 0,0 0 1 0 0,0 0-1 0 0,0 0 0 0 0,1-1 0 0 0,-1 1 0 0 0,0 0 0 0 0,0-1 1 0 0,1 0-1 0 0,11-3 91 0 0,-2 1-189 0 0,-9 2 75 0 0,14 2 161 0 0,9-3-57 0 0,0-1-1 0 0,-1-1 1 0 0,1-1 0 0 0,-1-1-1 0 0,31-13 1 0 0,-13 4-5564 0 0,-39 13 3295 0 0</inkml:trace>
</inkml:ink>
</file>

<file path=ppt/ink/ink3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5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1975 0 0,'0'0'267'0'0,"0"0"42"0"0,0 0 17 0 0,0 0-28 0 0,8 2-186 0 0,12-1-132 0 0,32-3 0 0 0,-3-1 496 0 0,-38 3-141 0 0,0 0 1 0 0,1-1-1 0 0,-1 0 0 0 0,21-6 0 0 0,-7-3 594 0 0,-16 4-5060 0 0,-4 0-1091 0 0</inkml:trace>
</inkml:ink>
</file>

<file path=ppt/ink/ink3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65 8287 0 0,'0'0'191'0'0,"0"0"26"0"0,0 0 9 0 0,3 1-34 0 0,9 1-154 0 0,-11-2-35 0 0,-1 0 0 0 0,0 1 0 0 0,1-1 1 0 0,-1 0-1 0 0,0 0 0 0 0,1 0 0 0 0,-1 0 0 0 0,0 0 0 0 0,1 0 0 0 0,-1 0 0 0 0,0 1 0 0 0,0-1 0 0 0,1 0 0 0 0,-1 0 0 0 0,0 0 0 0 0,1 1 0 0 0,-1-1 0 0 0,0 0 0 0 0,0 0 0 0 0,0 1 0 0 0,1-1 0 0 0,-1 0 0 0 0,0 1 0 0 0,0-1 0 0 0,0 1 33 0 0,0 0 0 0 0,-1 0 0 0 0,1-1-1 0 0,-1 1 1 0 0,1 0 0 0 0,-1-1-1 0 0,1 1 1 0 0,-1-1 0 0 0,0 1 0 0 0,1 0-1 0 0,-1-1 1 0 0,0 0 0 0 0,1 1 0 0 0,-1-1-1 0 0,0 1 1 0 0,-1 0 0 0 0,-19 7 665 0 0,6-2-102 0 0,-67 34 4009 0 0,81-40-4096 0 0,1 0 0 0 0,0 0-69 0 0,0-2-434 0 0,1 0 1 0 0,-1 0 0 0 0,1 0-1 0 0,0 0 1 0 0,-1 0-1 0 0,1 1 1 0 0,0-1 0 0 0,0 0-1 0 0,0 0 1 0 0,0 1-1 0 0,0-1 1 0 0,1 0 0 0 0,-1 1-1 0 0,0-1 1 0 0,3-1-1 0 0,25-21 4 0 0,-24 21-14 0 0,12-10 343 0 0,1 2-1 0 0,0 0 0 0 0,0 1 1 0 0,1 0-1 0 0,36-11 0 0 0,-53 20-341 0 0,1 0 0 0 0,-1 1 0 0 0,1-1 0 0 0,0 1 0 0 0,-1-1 0 0 0,1 1 0 0 0,0 0 0 0 0,0 0 0 0 0,-1 0 0 0 0,1 0 0 0 0,0 1 0 0 0,-1-1 0 0 0,1 1 0 0 0,0-1 0 0 0,-1 1 0 0 0,1 0 0 0 0,-1 0 0 0 0,1 0 0 0 0,-1 1 0 0 0,0-1 0 0 0,1 1 0 0 0,-1-1 0 0 0,4 4 0 0 0,-4-2 0 0 0,1 0 0 0 0,-1 1 0 0 0,0-1 0 0 0,0 0 0 0 0,0 1 0 0 0,0 0 0 0 0,-1-1 0 0 0,0 1 0 0 0,1 0 0 0 0,-1 0 0 0 0,-1 0 0 0 0,1 0 0 0 0,0 0 0 0 0,-1 0 0 0 0,0 6 0 0 0,0 1-31 0 0,-1 0 0 0 0,0 0 0 0 0,-1 0 0 0 0,0 0 0 0 0,0 0-1 0 0,-1-1 1 0 0,-1 1 0 0 0,0-1 0 0 0,-5 11 0 0 0,2-9-67 0 0,-1 0 0 0 0,0 0 0 0 0,0 0 1 0 0,-2-1-1 0 0,1 0 0 0 0,-14 11 0 0 0,-6 1-101 0 0,-1-1 0 0 0,0-1 0 0 0,-2-2-1 0 0,-51 23 1 0 0,72-36 199 0 0,0 0 0 0 0,0 1 0 0 0,0 0 0 0 0,1 1 0 0 0,0 0 0 0 0,1 0 0 0 0,-11 12 0 0 0,-8 4 0 0 0,22-17 0 0 0,5 0 0 0 0,6 0 0 0 0,-4-5 0 0 0,1-1 0 0 0,-1 1 0 0 0,0-1 0 0 0,1 0 0 0 0,-1 1 0 0 0,1-1 0 0 0,0 0 0 0 0,-1 0 0 0 0,1 0 0 0 0,0 0 0 0 0,-1 0 0 0 0,1 0 0 0 0,0 0 0 0 0,0-1 0 0 0,0 1 0 0 0,0-1 0 0 0,0 1 0 0 0,3-1 0 0 0,2 1 0 0 0,4 1 86 0 0,-1-1 0 0 0,1 0 0 0 0,0-1 0 0 0,0 0 0 0 0,13-2 0 0 0,55-13 838 0 0,-27 5-537 0 0,28-8-286 0 0,-78 18-438 0 0,-2 0-138 0 0,0 0-33 0 0,0 0-4 0 0,0 0 0 0 0,0 0 0 0 0,0 0-989 0 0,0 0-3958 0 0</inkml:trace>
</inkml:ink>
</file>

<file path=ppt/ink/ink3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7:57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1 4 10135 0 0,'0'0'464'0'0,"0"0"-9"0"0,-4-4 264 0 0,1 4 2474 0 0,-8 7-3028 0 0,3-2 392 0 0,0 0 0 0 0,-1 0 0 0 0,-17 6 0 0 0,3-3 438 0 0,2-1-460 0 0,-30 15-1 0 0,-194 100-598 0 0,223-112-436 0 0,0-1 0 0 0,0 0 0 0 0,-31 6 0 0 0,51-15 130 0 0,-7 0-1220 0 0,9 0 1590 0 0,-1 0-1 0 0,1 0 1 0 0,-1-1-1 0 0,1 1 1 0 0,0 0-1 0 0,-1 0 1 0 0,1 0-1 0 0,0 0 1 0 0,-1 0-1 0 0,1 0 1 0 0,0 0-1 0 0,-1-1 1 0 0,1 1-1 0 0,0 0 1 0 0,0 0-1 0 0,-1 0 1 0 0,1-1-1 0 0,0 1 1 0 0,0 0-1 0 0,-1 0 1 0 0,1-1-1 0 0,0 1 1 0 0,0 0-1 0 0,0 0 1 0 0,-1-1-1 0 0,1 1 1 0 0,0 0-1 0 0,0-1 1 0 0,0 1-1 0 0,0 0 1 0 0,0-1-1 0 0,0 1 1 0 0,-1 0-1 0 0,1-2 1 0 0,0 1 1 0 0,0 1-1 0 0,0 0 0 0 0,0 0 0 0 0,0 0 0 0 0,0 0 0 0 0,0 0 0 0 0,0 0 0 0 0,0 0 0 0 0,0 1 0 0 0,0-1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-1 0 0 0,0 1 0 0 0,0 0 0 0 0,0 0 0 0 0,0 0 0 0 0,0 0 0 0 0,0 0 0 0 0,0 0 0 0 0,0 0 0 0 0,0 0 0 0 0,0 0 0 0 0,0 0 0 0 0,0 0 0 0 0,-1 7 0 0 0,0 11 0 0 0,9 12 0 0 0,-7-26 0 0 0,-1-3 0 0 0,0 0 0 0 0,0 0 0 0 0,0 0 0 0 0,0 0 0 0 0,1 0 0 0 0,-1 0 0 0 0,1 0 0 0 0,-1 0 0 0 0,0 0 0 0 0,1 0 0 0 0,0 0 0 0 0,-1 0 0 0 0,1 0 0 0 0,0 1 0 0 0,9 13 173 0 0,-8-14 56 0 0,-1 1 245 0 0,-1-2 34 0 0,0 0-65 0 0,1 1-294 0 0,0 1-132 0 0,2 1-14 0 0,9 3-7 0 0,-10-5 4 0 0,0 0 0 0 0,0-1 0 0 0,0 1 0 0 0,0 0 0 0 0,0-1 0 0 0,0 0 0 0 0,0 1 0 0 0,0-1 0 0 0,4 0 0 0 0,2 0 0 0 0,1 1 0 0 0,0 0 0 0 0,0 0 0 0 0,16-2 0 0 0,11 1 0 0 0,168-2 0 0 0,-159-1 0 0 0,-37 3 0 0 0,0 0 0 0 0,0 0 0 0 0,0 1 0 0 0,0 0 0 0 0,15 3 0 0 0,-19-2 0 0 0,1-1 0 0 0,-1 1 0 0 0,0 0 0 0 0,0 1 0 0 0,1-1 0 0 0,-1 1 0 0 0,-1 0 0 0 0,1 0 0 0 0,0 0 0 0 0,-1 0 0 0 0,4 4 0 0 0,-2-1 0 0 0,1 1 0 0 0,-1-1 0 0 0,5 10 0 0 0,-9-14 0 0 0,1 1 0 0 0,-1 0 0 0 0,0 0 0 0 0,0 1 0 0 0,0-1 0 0 0,0 0 0 0 0,-1 0 0 0 0,1 0 0 0 0,-1 1 0 0 0,0-1 0 0 0,0 4 0 0 0,0-6 0 0 0,0 6-4 0 0,-1 0-1 0 0,0 0 1 0 0,-3 12-1 0 0,3-16 13 0 0,0 0-1 0 0,0-1 1 0 0,-1 1-1 0 0,1 0 1 0 0,-1-1-1 0 0,1 1 1 0 0,-1-1-1 0 0,0 0 1 0 0,0 1-1 0 0,0-1 1 0 0,-4 3-1 0 0,-23 17 989 0 0,-46 26 0 0 0,71-45-1012 0 0,-18 10 16 0 0,-31 14 0 0 0,-49 24 0 0 0,74-35 0 0 0,23-14 0 0 0,2 0 0 0 0,-1-1 0 0 0,1 2 0 0 0,0-1 0 0 0,0 0 0 0 0,0 0 0 0 0,0 1 0 0 0,0 0 0 0 0,1 0 0 0 0,-1 0 0 0 0,1 0 0 0 0,-4 6 0 0 0,2-5 0 0 0,1 1 0 0 0,-4 19 0 0 0,7-24 0 0 0,0 1 0 0 0,0-1 0 0 0,0 0 0 0 0,0 0 0 0 0,0 1 0 0 0,0-1 0 0 0,0 0 0 0 0,0 0 0 0 0,0 1 0 0 0,0-1 0 0 0,0 0 0 0 0,0 1 0 0 0,0-1 0 0 0,0 0 0 0 0,0 0 0 0 0,0 1 0 0 0,0-1 0 0 0,0 0 0 0 0,0 0 0 0 0,1 1 0 0 0,-1-1 0 0 0,0 0 0 0 0,0 0 0 0 0,0 0 0 0 0,0 1 0 0 0,1-1 0 0 0,-1 0 0 0 0,0 0 0 0 0,0 0 0 0 0,0 1 0 0 0,1-1 0 0 0,-1 0 0 0 0,0 0 0 0 0,0 0 0 0 0,1 0 0 0 0,-1 0 0 0 0,0 0 0 0 0,0 1 0 0 0,1-1 0 0 0,-1 0 0 0 0,0 0 0 0 0,0 0 0 0 0,1 0 0 0 0,-1 0 0 0 0,0 0 0 0 0,1 0 0 0 0,-1 0 0 0 0,0 0 0 0 0,1 0 0 0 0,11-3 0 0 0,-11 3 0 0 0,12-4-172 0 0,1 0 0 0 0,14-9-1 0 0,-11 6-4654 0 0,-6 2-1221 0 0</inkml:trace>
</inkml:ink>
</file>

<file path=ppt/ink/ink3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4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24 6447 0 0,'-4'7'81'0'0,"0"0"-1"0"0,0-1 0 0 0,-1 1 0 0 0,0-1 0 0 0,0 0 1 0 0,0 0-1 0 0,-9 7 0 0 0,6-6 82 0 0,0 0 0 0 0,-8 13 0 0 0,11-16 560 0 0,4-4-672 0 0,0 0 1 0 0,0 0-1 0 0,0 0 1 0 0,1 0-1 0 0,-1 0 1 0 0,0 1-1 0 0,0-1 0 0 0,0 0 1 0 0,0 0-1 0 0,1 1 1 0 0,-1-1-1 0 0,0 0 1 0 0,0 1-1 0 0,1-1 1 0 0,-1 1-1 0 0,0-1 0 0 0,1 1 1 0 0,-2 0-1 0 0,1 0 321 0 0,1-1 117 0 0,0 0 21 0 0,0 0 3 0 0,0 0 0 0 0,0 0 0 0 0,0 0 0 0 0,0 0-69 0 0,-5 12-206 0 0,-12 38 751 0 0,-19 98 0 0 0,33-137-988 0 0,2-8 0 0 0,0 0 0 0 0,0 1 0 0 0,0-1 0 0 0,0 0 0 0 0,1 1 0 0 0,-1-1 0 0 0,1 5 0 0 0,1 4 0 0 0,0-11 0 0 0,0 1 0 0 0,0-1 0 0 0,0 1 0 0 0,0-1 0 0 0,0 0 0 0 0,1 1 0 0 0,-1-1 0 0 0,0 0 0 0 0,0 0 0 0 0,1 0 0 0 0,-1 0 0 0 0,1 0 0 0 0,-1 0 0 0 0,1 0 0 0 0,0-1 0 0 0,-1 1 0 0 0,1-1 0 0 0,0 1 0 0 0,-1-1 0 0 0,1 1 0 0 0,0-1 0 0 0,-1 0 0 0 0,1 0 0 0 0,3 0 0 0 0,5 0 0 0 0,0 0 0 0 0,19-4 0 0 0,-27 4 0 0 0,232-43 2048 0 0,-225 41-2048 0 0,-5 2 0 0 0,-1-1 0 0 0,1 0 0 0 0,0 0 0 0 0,0 0 0 0 0,-1 0 0 0 0,1 0 0 0 0,3-3 0 0 0,3-3 0 0 0,-7 3 0 0 0,0 0 0 0 0,-1 0 0 0 0,1 0 0 0 0,-1 0 0 0 0,0 0 0 0 0,2-6 0 0 0,-3 8 0 0 0,0 1 0 0 0,-1-1 0 0 0,1 0 0 0 0,0 1 0 0 0,-1-1 0 0 0,0 0 0 0 0,1 0 0 0 0,-1 1 0 0 0,0-1 0 0 0,0 0 0 0 0,0 0 0 0 0,0 0 0 0 0,0 1 0 0 0,0-1 0 0 0,-1 0 0 0 0,1 0 0 0 0,-1-2 0 0 0,-1-3 0 0 0,2-1 0 0 0,0 1 0 0 0,0-1 0 0 0,1 1 0 0 0,3-11 0 0 0,-1 0 0 0 0,1-2 0 0 0,11-33 0 0 0,0-1 0 0 0,-7 31 0 0 0,-8 21 0 0 0,1 1 0 0 0,-1-1 0 0 0,0 0 0 0 0,1 1 0 0 0,-1-1 0 0 0,0 0 0 0 0,0 0 0 0 0,0 1 0 0 0,-1-4 0 0 0,-1-4 72 0 0,-1 7 22 0 0,0 0 0 0 0,1 0 0 0 0,-1 0 0 0 0,0 1 0 0 0,0-1-1 0 0,0 1 1 0 0,0 0 0 0 0,-1 0 0 0 0,1 0 0 0 0,0 0 0 0 0,0 1 0 0 0,-4-1-1 0 0,-6-2-722 0 0,5 2 494 0 0,0-1-1 0 0,0 2 1 0 0,-9-1 0 0 0,-1 0 69 0 0,0 1 66 0 0,13 1 0 0 0,2 1 0 0 0,-13 4-155 0 0,13-3-199 0 0,-1 3-67 0 0,0-4 173 0 0,2-1 182 0 0,1 0 0 0 0,-1 1 1 0 0,1-1-1 0 0,-1 0 0 0 0,1 1 1 0 0,-1-1-1 0 0,1 1 1 0 0,0 0-1 0 0,0-1 0 0 0,0 1 1 0 0,0 0-1 0 0,-2 2 0 0 0,-5 11 72 0 0,6-11-152 0 0,0 0 0 0 0,0-1 0 0 0,0 1-1 0 0,-1-1 1 0 0,1 1 0 0 0,-1-1 0 0 0,0 0 0 0 0,0 0-1 0 0,-4 4 1 0 0,-22 14-462 0 0,19-15 608 0 0,1-5-72 0 0,7-1-298 0 0,2 0-118 0 0,0 0-22 0 0,0 0-2 0 0</inkml:trace>
</inkml:ink>
</file>

<file path=ppt/ink/ink3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5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0135 0 0,'0'0'231'0'0,"0"0"29"0"0,0 0 19 0 0,0-2-41 0 0,1 0-67 0 0,0-1-1 0 0,1 0 0 0 0,-1 1 0 0 0,1-1 1 0 0,-1 1-1 0 0,1 0 0 0 0,3-4 0 0 0,-3 4-4 0 0,0 0 346 0 0,-2 2 0 0 0,0-5 1404 0 0,0 3 646 0 0,-5 11-1920 0 0,3-3-591 0 0,0-1 0 0 0,-1 1-1 0 0,2 0 1 0 0,-1-1 0 0 0,1 1-1 0 0,0 0 1 0 0,0 0 0 0 0,0 0-1 0 0,1 0 1 0 0,0 0 0 0 0,1 11-1 0 0,0-13-50 0 0,-1 0 0 0 0,1 0 0 0 0,0 0 0 0 0,0-1 0 0 0,0 1 0 0 0,1 0 0 0 0,-1 0 0 0 0,1-1 0 0 0,0 1 0 0 0,4 6 0 0 0,0-3 0 0 0,-5-3 0 0 0,13 10 0 0 0,-5-6 0 0 0,2-1 0 0 0,12 11-467 0 0,-15-6-145 0 0,-6-7 307 0 0,-2-4-275 0 0,1 2-285 0 0,0 11-212 0 0,3 27-5361 0 0,0-24 4902 0 0</inkml:trace>
</inkml:ink>
</file>

<file path=ppt/ink/ink3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5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89 10135 0 0,'0'0'231'0'0,"0"0"29"0"0,-2-1 19 0 0,1 0-164 0 0,-2 0 13 0 0,-9 3-85 0 0,5 1 399 0 0,-10 2 1805 0 0,15-6-1227 0 0,6-6-593 0 0,9-4-134 0 0,1-1-1 0 0,-1 2 1 0 0,2 0 0 0 0,-1 0-1 0 0,1 1 1 0 0,23-9-1 0 0,-15 11-292 0 0,-23 7 0 0 0,1 0 0 0 0,-1 0 0 0 0,0 0 0 0 0,1 0 0 0 0,-1 0 0 0 0,1 0 0 0 0,-1 0 0 0 0,1 0 0 0 0,-1 0 0 0 0,1 0 0 0 0,-1 0 0 0 0,0 0 0 0 0,1 0 0 0 0,-1 0 0 0 0,1 0 0 0 0,-1 0 0 0 0,1 0 0 0 0,-1 0 0 0 0,0 1 0 0 0,1-1 0 0 0,-1 0 0 0 0,1 0 0 0 0,-1 1 0 0 0,0-1 0 0 0,1 0 0 0 0,-1 0 0 0 0,0 1 0 0 0,1-1 0 0 0,-1 0 0 0 0,0 1 0 0 0,0-1 0 0 0,1 0 0 0 0,-1 1 0 0 0,0-1 0 0 0,0 1 0 0 0,0-1 0 0 0,1 1 0 0 0,-1 0 0 0 0,0-1 0 0 0,1 3 0 0 0,1 0 0 0 0,-1-1 0 0 0,-1 1 0 0 0,1 0 0 0 0,0 0 0 0 0,-1-1 0 0 0,1 1 0 0 0,-1 0 0 0 0,0 0 0 0 0,0 0 0 0 0,0 0 0 0 0,0 0 0 0 0,0-1 0 0 0,-1 1 0 0 0,1 0 0 0 0,-1 0 0 0 0,0 0 0 0 0,-1 2 0 0 0,-3 9 0 0 0,0-2 0 0 0,-11 19 0 0 0,10-21 0 0 0,-8 15 0 0 0,-2-1 0 0 0,0-1 0 0 0,-24 25 0 0 0,-4 8 0 0 0,40-49 0 0 0,6 1 0 0 0,0-6 2 0 0,0 1 0 0 0,-1-1 0 0 0,1 0 0 0 0,0 0-1 0 0,0 0 1 0 0,0 0 0 0 0,1 0 0 0 0,-1 0 0 0 0,0-1 0 0 0,1 1-1 0 0,-1-1 1 0 0,1 1 0 0 0,3 1 0 0 0,-1-2 9 0 0,1 1 1 0 0,-1-1-1 0 0,0 0 0 0 0,1 0 1 0 0,-1-1-1 0 0,10 0 1 0 0,-2-1 55 0 0,1 0 1 0 0,-1-1-1 0 0,1-1 0 0 0,23-8 1 0 0,-33 10 35 0 0,1-2 64 0 0,0 1 0 0 0,1 1 0 0 0,-1-1 0 0 0,0 1 0 0 0,1 0-1 0 0,-1 0 1 0 0,1 1 0 0 0,10 0 0 0 0,-7 2-167 0 0,-8-1-11 0 0,0-1 0 0 0,0 1 0 0 0,0-1 0 0 0,0 1 0 0 0,0-1 0 0 0,0 1 0 0 0,0 0 0 0 0,0 0 0 0 0,0-1 0 0 0,-1 1 0 0 0,1 0 0 0 0,0 0 0 0 0,0 0 0 0 0,-1 0 0 0 0,1 0 0 0 0,0 0 0 0 0,-1 0 0 0 0,1 0 0 0 0,-1 0 0 0 0,1 2 0 0 0,0 0-159 0 0,9 15-813 0 0,-5-10 471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0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321 7599 0 0,'0'0'690'0'0,"0"2"-569"0"0,-2 12 169 0 0,-1 0 0 0 0,-7 20 1 0 0,-4 15 1123 0 0,11-39-969 0 0,0 0 0 0 0,0 0 0 0 0,-1 0-1 0 0,-1 0 1 0 0,1-1 0 0 0,-11 15 0 0 0,14-23-208 0 0,-6 3 1227 0 0,11-22-1464 0 0,0 1 0 0 0,2-1 0 0 0,0 1 0 0 0,1-1 0 0 0,9-15 0 0 0,9-24-183 0 0,-14 31 122 0 0,1 1 0 0 0,1 0-1 0 0,1 0 1 0 0,1 1 0 0 0,24-28-1 0 0,-16 31 238 0 0,-6 7 2 0 0,-16 13 116 0 0,4 3-58 0 0,-5-2-228 0 0,0 0-1 0 0,1-1 1 0 0,-1 1-1 0 0,0 0 1 0 0,0 0-1 0 0,1 0 1 0 0,-1 0-1 0 0,0 0 1 0 0,1 1 0 0 0,-1-1-1 0 0,0 0 1 0 0,0 0-1 0 0,1 0 1 0 0,-1 0-1 0 0,0 0 1 0 0,0 0-1 0 0,1 0 1 0 0,-1 0-1 0 0,0 1 1 0 0,0-1 0 0 0,1 0-1 0 0,-1 0 1 0 0,0 0-1 0 0,0 1 1 0 0,0-1-1 0 0,1 0 1 0 0,-1 0-1 0 0,0 1 1 0 0,0-1-1 0 0,0 0 1 0 0,1 1 0 0 0,2 4 15 0 0,0 1 1 0 0,0-1 0 0 0,-1 1-1 0 0,1 0 1 0 0,-1 0 0 0 0,0 0-1 0 0,-1 0 1 0 0,1 0 0 0 0,-1 1-1 0 0,-1-1 1 0 0,1 0 0 0 0,-1 1-1 0 0,-1 10 1 0 0,-2 11 129 0 0,-11 49-1 0 0,11-65-146 0 0,1-1 0 0 0,2-6 3 0 0,-1-1-1 0 0,-1 1 0 0 0,1 0 1 0 0,-1-1-1 0 0,1 1 1 0 0,-1-1-1 0 0,-1 0 0 0 0,-2 5 1 0 0,4-7 72 0 0,-7 5-372 0 0,7-11 225 0 0,0 0 1 0 0,1 0-1 0 0,0-1 0 0 0,0 1 0 0 0,1 0 1 0 0,-1-1-1 0 0,1 1 0 0 0,0 0 0 0 0,0 0 0 0 0,0 0 1 0 0,1-1-1 0 0,1-3 0 0 0,27-52-750 0 0,-26 54 783 0 0,0-2-34 0 0,26-46-214 0 0,69-97 0 0 0,-91 142 354 0 0,-1 1 0 0 0,1 0 0 0 0,1 1 0 0 0,10-9 0 0 0,-14 13 34 0 0,1-1-1 0 0,-1 1 1 0 0,0 0-1 0 0,1 0 1 0 0,0 1-1 0 0,0 0 1 0 0,-1 0 0 0 0,1 0-1 0 0,8-1 1 0 0,-13 3-53 0 0,1 0-1 0 0,0 0 1 0 0,0 0 0 0 0,0 0 0 0 0,0 0 0 0 0,0 0 0 0 0,0 0 0 0 0,-1 1 0 0 0,1-1 0 0 0,0 1 0 0 0,0-1 0 0 0,-1 1 0 0 0,1 0 0 0 0,0 0 0 0 0,-1 0-1 0 0,1 0 1 0 0,0 0 0 0 0,2 2 0 0 0,-2-1 9 0 0,0 1 0 0 0,0-1 0 0 0,0 0 0 0 0,-1 1 0 0 0,1 0-1 0 0,-1 0 1 0 0,1-1 0 0 0,-1 1 0 0 0,0 0 0 0 0,1 4 0 0 0,0 4 45 0 0,0-1 1 0 0,-1 0-1 0 0,0 1 0 0 0,-1-1 1 0 0,-2 18-1 0 0,-2-1-73 0 0,-1 0 1 0 0,-2 0-1 0 0,-15 40 0 0 0,-3 9-120 0 0,21-55-155 0 0,3-19-45 0 0</inkml:trace>
</inkml:ink>
</file>

<file path=ppt/ink/ink3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6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0135 0 0,'0'0'464'0'0,"0"0"-9"0"0,0 0-223 0 0,0 0 156 0 0,2 0 100 0 0,4 1-168 0 0,0 0 0 0 0,0-1 0 0 0,0 0 0 0 0,0 0 0 0 0,0 0 0 0 0,0-1 0 0 0,0 0 0 0 0,7-2 1 0 0,9-1 379 0 0,-6 2-499 0 0,-1-1 248 0 0,23 0 0 0 0,-34 3-404 0 0,-1 0-1 0 0,1 0 1 0 0,-1 0-1 0 0,1 1 0 0 0,-1-1 1 0 0,1 1-1 0 0,0 0 1 0 0,-1 0-1 0 0,0 0 0 0 0,1 1 1 0 0,5 3-1 0 0,-7-4-45 0 0,-1 1 0 0 0,1-1 1 0 0,-1 1-1 0 0,1 0 0 0 0,-1 0 0 0 0,0-1 0 0 0,0 1 0 0 0,0 0 0 0 0,0 0 0 0 0,0 0 0 0 0,0 0 1 0 0,-1 1-1 0 0,1-1 0 0 0,-1 0 0 0 0,1 0 0 0 0,-1 0 0 0 0,0 0 0 0 0,0 1 0 0 0,0 2 0 0 0,0 6 24 0 0,-1-1 0 0 0,-2 17-1 0 0,2-22 0 0 0,-7 30 203 0 0,-1 0 0 0 0,-15 33-1 0 0,-2 10-3002 0 0,26-76 1558 0 0,0-2-253 0 0,0 0-51 0 0,0 0-11 0 0</inkml:trace>
</inkml:ink>
</file>

<file path=ppt/ink/ink3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6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0 11975 0 0,'0'0'267'0'0,"0"0"42"0"0,0 2 17 0 0,-2 13-216 0 0,1 0 1 0 0,-2 0-1 0 0,-6 21 1 0 0,1-2 293 0 0,-7 21-3 0 0,-3 0 0 0 0,-2-1 0 0 0,-30 60 0 0 0,38-93-446 0 0,0 1 0 0 0,-19 23 0 0 0,-8 12-221 0 0,37-54 43 0 0,-1 1-1 0 0,1-1 1 0 0,-1 0 0 0 0,0 1 0 0 0,1-1 0 0 0,-6 3-1 0 0,7-5-641 0 0,1-4-126 0 0,1-12-29 0 0,4-5-4 0 0</inkml:trace>
</inkml:ink>
</file>

<file path=ppt/ink/ink3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6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83 10135 0 0,'0'0'231'0'0,"-8"-3"546"0"0,7 0-745 0 0,1 1-1 0 0,-1-1 1 0 0,1 0-1 0 0,-1 1 0 0 0,1-1 1 0 0,0 0-1 0 0,0 1 1 0 0,0-1-1 0 0,1 0 1 0 0,-1 1-1 0 0,1-1 1 0 0,-1 0-1 0 0,1 1 0 0 0,0-1 1 0 0,0 1-1 0 0,0-1 1 0 0,0 1-1 0 0,3-4 1 0 0,3-6 431 0 0,1 1 1 0 0,13-15 0 0 0,-7 8-333 0 0,89-120-115 0 0,-87 117 496 0 0,21-23 0 0 0,-30 37-365 0 0,0 0-1 0 0,0 1 0 0 0,1 0 0 0 0,-1 0 1 0 0,1 1-1 0 0,15-8 0 0 0,-20 12-103 0 0,1 0 0 0 0,0 0-1 0 0,0 0 1 0 0,0 0 0 0 0,-1 0-1 0 0,1 1 1 0 0,0-1 0 0 0,0 1-1 0 0,0 0 1 0 0,0 0 0 0 0,0 1-1 0 0,0-1 1 0 0,0 1 0 0 0,0 0-1 0 0,-1 0 1 0 0,1 0 0 0 0,0 1-1 0 0,-1-1 1 0 0,1 1 0 0 0,-1 0-1 0 0,1 0 1 0 0,-1 0 0 0 0,4 3-1 0 0,2 2 86 0 0,-1 0 0 0 0,-1 1 0 0 0,1 0 0 0 0,-1 0 0 0 0,-1 0 0 0 0,0 1 0 0 0,8 12 0 0 0,5 11-140 0 0,-12-22 29 0 0,0 1 0 0 0,-1 0 0 0 0,-1 0-1 0 0,7 18 1 0 0,-12-28 48 0 0,0 0 0 0 0,0 0-1 0 0,0 0 1 0 0,0 0 0 0 0,0 0-1 0 0,0 0 1 0 0,0 0 0 0 0,0 0-1 0 0,0 1 1 0 0,-1-1 0 0 0,1 0-1 0 0,-1 0 1 0 0,1-1 0 0 0,0 1 0 0 0,-1 0-1 0 0,0 0 1 0 0,1 0 0 0 0,-2 1-1 0 0,-13 13 518 0 0,3-6-541 0 0,-1-1 0 0 0,0 0-1 0 0,-25 10 1 0 0,0 0-39 0 0,17-7-119 0 0,-62 36 370 0 0,72-41-506 0 0,1 2-1 0 0,0 0 1 0 0,0 0 0 0 0,1 0-1 0 0,-11 14 1 0 0,19-21-259 0 0</inkml:trace>
</inkml:ink>
</file>

<file path=ppt/ink/ink3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7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1 11975 0 0,'0'0'267'0'0,"0"0"42"0"0,0 0 17 0 0,0 0-28 0 0,8-3-115 0 0,113-49 1737 0 0,12-6 177 0 0,-129 57-2243 0 0,1-1 0 0 0,-1 1 0 0 0,1 0 0 0 0,0 0 0 0 0,8-1 0 0 0,-11 2-362 0 0,-2 0-4 0 0</inkml:trace>
</inkml:ink>
</file>

<file path=ppt/ink/ink3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15663 0 0,'0'0'356'0'0,"0"0"50"0"0,0 0 20 0 0,0 0-42 0 0,1 1-250 0 0,3-1-4 0 0,0 0 1 0 0,0 1-1 0 0,0-2 1 0 0,0 1-1 0 0,1 0 1 0 0,-2-1 0 0 0,1 0-1 0 0,0 0 1 0 0,0 0-1 0 0,7-3 1 0 0,3-2 179 0 0,21-14 0 0 0,-25 14-785 0 0,0 0 1 0 0,1 0 0 0 0,18-6-1 0 0,-10 7-61 0 0,0 2 0 0 0,1 0 0 0 0,22 0 0 0 0,-29 2 536 0 0</inkml:trace>
</inkml:ink>
</file>

<file path=ppt/ink/ink3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8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21 8287 0 0,'0'0'191'0'0,"0"0"-154"0"0,0-1 1 0 0,1 0-1 0 0,-1 1 0 0 0,0-1 1 0 0,1 0-1 0 0,-1 1 0 0 0,1-1 1 0 0,-1 1-1 0 0,1-1 0 0 0,-1 1 1 0 0,1-1-1 0 0,-1 1 0 0 0,1-1 1 0 0,0 1-1 0 0,-1 0 0 0 0,2-1 1 0 0,17-4 76 0 0,-13 4-912 0 0,-2-3 4763 0 0,-5 3 342 0 0,-5 1-2702 0 0,-16 7-1259 0 0,-1 1-1 0 0,-29 16 1 0 0,15-7-667 0 0,-54 26-941 0 0,51-22 672 0 0,-2-2 0 0 0,0-1-1 0 0,-57 14 1 0 0,82-30 502 0 0,16-2-282 0 0,-2-8-1070 0 0,9-17 1274 0 0,-9 29 415 0 0,-1 1 0 0 0,0-1 0 0 0,-1 0 0 0 0,1 0 0 0 0,-1 0 0 0 0,0 0 0 0 0,-6 3 0 0 0,9-7-244 0 0,0 1-1 0 0,1 0 1 0 0,-1 0-1 0 0,0-1 1 0 0,1 1-1 0 0,-1 0 1 0 0,0 0-1 0 0,1 1 1 0 0,-1-1-1 0 0,1 0 1 0 0,0 0-1 0 0,-1 1 1 0 0,1-1-1 0 0,0 1 1 0 0,-1 1-1 0 0,0 0 160 0 0,1 0-1 0 0,-1-1 0 0 0,1 1 1 0 0,0 0-1 0 0,0 0 0 0 0,0 0 1 0 0,0 0-1 0 0,1 0 0 0 0,-1 0 1 0 0,1 0-1 0 0,0 5 0 0 0,1 0-147 0 0,6 5-16 0 0,-3-11 0 0 0,-2-2 0 0 0,0 2 0 0 0,1 0 0 0 0,0-1 0 0 0,0 0 0 0 0,0 0 0 0 0,-1 0 0 0 0,1 0 0 0 0,0 0 0 0 0,1-1 0 0 0,-1 1 0 0 0,0-1 0 0 0,0 0 0 0 0,5 0 0 0 0,5-1 0 0 0,23-5 0 0 0,-10 1 0 0 0,11-1 0 0 0,-20 3 0 0 0,27-2 0 0 0,-38 5 0 0 0,1 1 0 0 0,0-1 0 0 0,0 1 0 0 0,-1 0 0 0 0,1 0 0 0 0,-1 1 0 0 0,10 3 0 0 0,-5 0 0 0 0,-1 0 0 0 0,1 1 0 0 0,-1-1 0 0 0,-1 2 0 0 0,12 9 0 0 0,-16-13 0 0 0,-1 1 0 0 0,1 1 0 0 0,-1-1 0 0 0,0 1 0 0 0,0 0 0 0 0,-1 0 0 0 0,1 0 0 0 0,-1 0 0 0 0,0 0 0 0 0,-1 1 0 0 0,4 9 0 0 0,-5-12 41 0 0,-1 0 0 0 0,0 0 0 0 0,0 0 0 0 0,0-1 0 0 0,0 1 0 0 0,0 0 0 0 0,-1 0 0 0 0,1 0 0 0 0,-1 0 0 0 0,1 0 0 0 0,-1-1 0 0 0,0 1 0 0 0,0 0 0 0 0,-1-1 0 0 0,1 1 0 0 0,-1-1 0 0 0,1 1 0 0 0,-1-1-1 0 0,0 0 1 0 0,1 1 0 0 0,-1-1 0 0 0,0 0 0 0 0,-1 0 0 0 0,-3 3 0 0 0,-4 2 164 0 0,1 0 0 0 0,-2-1 0 0 0,1 0-1 0 0,-18 7 1 0 0,25-12-205 0 0,0 0 0 0 0,0 1 0 0 0,0-1 0 0 0,0 1 0 0 0,0 0 0 0 0,-5 4 0 0 0,0 0 0 0 0,-141 70-64 0 0,148-76-273 0 0,1 0-138 0 0,0 0-33 0 0,0 0-140 0 0,0 0-572 0 0,0 0-253 0 0,0 0-51 0 0,0 0-11 0 0</inkml:trace>
</inkml:ink>
</file>

<file path=ppt/ink/ink3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08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9 13823 0 0,'0'0'315'0'0,"0"0"45"0"0,0 0 21 0 0,0 0-49 0 0,1-1-220 0 0,0 1-85 0 0,-1 0 0 0 0,1-1 0 0 0,-1 1 0 0 0,1-1-1 0 0,-1 1 1 0 0,0-1 0 0 0,1 1 0 0 0,-1-1 0 0 0,0 1 0 0 0,1-1-1 0 0,-1 1 1 0 0,0-1 0 0 0,0 1 0 0 0,1-1 0 0 0,-1 0 0 0 0,0 1-1 0 0,0-1 1 0 0,0 1 0 0 0,0-1 0 0 0,0 0 0 0 0,0 1-1 0 0,0-1 1 0 0,0 1 0 0 0,0-1 0 0 0,0 0 0 0 0,0 1 0 0 0,0-1-1 0 0,0 1 1 0 0,-1-1 0 0 0,1 1 0 0 0,0-1 0 0 0,0 0 0 0 0,-1 1-1 0 0,0-1 1 0 0,0 0 82 0 0,0 0 0 0 0,0 0 0 0 0,-1 1 0 0 0,1-1 0 0 0,0 1 0 0 0,-1-1 0 0 0,1 1 0 0 0,-1-1 0 0 0,-2 1 0 0 0,2-1-86 0 0,1 1-23 0 0,0 0 0 0 0,-1-1 0 0 0,1 1 0 0 0,0 0 0 0 0,-1 0 0 0 0,1 0 0 0 0,0 0 0 0 0,-1 0 0 0 0,1 0 0 0 0,0 0 0 0 0,-1 1 0 0 0,1-1 0 0 0,0 0 0 0 0,0 1 0 0 0,-1-1 0 0 0,1 1 0 0 0,0 0 0 0 0,0-1 0 0 0,0 1 0 0 0,0 0 0 0 0,0-1 0 0 0,-1 2 0 0 0,-2 1 0 0 0,-5 3 0 0 0,1 0 0 0 0,1 0 0 0 0,-1 1 0 0 0,1 0 0 0 0,0 0 0 0 0,1 1 0 0 0,0 0 0 0 0,-10 16 0 0 0,6-7 0 0 0,1 1 0 0 0,1 0 0 0 0,-9 28 0 0 0,13-30 0 0 0,0 0 0 0 0,-4 30 0 0 0,8-38 0 0 0,-1 0 0 0 0,1 0 0 0 0,1 0 0 0 0,-1-1 0 0 0,1 1 0 0 0,1 0 0 0 0,3 15 0 0 0,-3-20 0 0 0,-1 0 0 0 0,1 0 0 0 0,0 1 0 0 0,0-1 0 0 0,0-1 0 0 0,0 1 0 0 0,1 0 0 0 0,-1 0 0 0 0,1-1 0 0 0,-1 1 0 0 0,1-1 0 0 0,0 0 0 0 0,0 0 0 0 0,0 0 0 0 0,0 0 0 0 0,1-1 0 0 0,-1 1 0 0 0,0-1 0 0 0,1 0 0 0 0,-1 0 0 0 0,0 0 0 0 0,1 0 0 0 0,0-1 0 0 0,-1 1 0 0 0,7-1 0 0 0,7 0 0 0 0,0 0 0 0 0,0-2 0 0 0,0 0 0 0 0,17-5 0 0 0,-31 7 0 0 0,11-3 256 0 0,0-1 0 0 0,-1 0 0 0 0,15-7 0 0 0,-24 9-177 0 0,1 0 0 0 0,-1 0 0 0 0,0 0-1 0 0,1-1 1 0 0,-1 0 0 0 0,0 0 0 0 0,-1 0-1 0 0,1 0 1 0 0,0-1 0 0 0,-1 0 0 0 0,0 1-1 0 0,4-6 1 0 0,-6 6-25 0 0,0 0 0 0 0,0-1 0 0 0,0 1-1 0 0,-1 0 1 0 0,1-1 0 0 0,-1 1 0 0 0,0 0-1 0 0,0-1 1 0 0,0 1 0 0 0,0-1 0 0 0,-1-3 0 0 0,0-10 740 0 0,0 12-703 0 0,1-1 0 0 0,-1 1-1 0 0,-1 0 1 0 0,1-1 0 0 0,-1 1 0 0 0,-3-8 0 0 0,-7-22-119 0 0,9 23 28 0 0,0 0 0 0 0,-1 0 0 0 0,0 1 0 0 0,-1-1 0 0 0,-1 1 0 0 0,-11-20 0 0 0,16 30-30 0 0,1 0 0 0 0,-1 1 0 0 0,1-1 0 0 0,-1 0 0 0 0,1 0 0 0 0,-1 1 0 0 0,0-1 0 0 0,1 0 0 0 0,-1 1 0 0 0,0-1 0 0 0,0 1 0 0 0,1-1 0 0 0,-1 1 0 0 0,0-1 0 0 0,0 1 0 0 0,0-1 0 0 0,0 1 0 0 0,1 0 0 0 0,-1-1 0 0 0,0 1 0 0 0,0 0 0 0 0,0 0 0 0 0,0 0 0 0 0,0 0 0 0 0,0 0 0 0 0,0 0 0 0 0,0 0 0 0 0,0 0 0 0 0,1 0 0 0 0,-1 0 0 0 0,-2 1 0 0 0,1-1-262 0 0,-2 1-261 0 0,0 0 0 0 0,1 1 0 0 0,-1-1 0 0 0,1 1 0 0 0,-1-1-1 0 0,-3 4 1 0 0,-9 4-5587 0 0</inkml:trace>
</inkml:ink>
</file>

<file path=ppt/ink/ink3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2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60 6447 0 0,'0'0'142'0'0,"0"0"22"0"0,0 0 13 0 0,0 0 55 0 0,0 0 181 0 0,0 0 78 0 0,-13 10 1042 0 0,12-10-1496 0 0,0 2 192 0 0,-1-1 0 0 0,0 0-1 0 0,0 0 1 0 0,1 0-1 0 0,-1 0 1 0 0,0 0-1 0 0,0 0 1 0 0,0 0-1 0 0,0-1 1 0 0,0 1-1 0 0,0-1 1 0 0,0 0 0 0 0,0 1-1 0 0,0-1 1 0 0,0 0-1 0 0,0 0 1 0 0,0 0-1 0 0,-1 0 1 0 0,-2-1-1 0 0,2 0-142 0 0,0 1-1 0 0,0 0 1 0 0,1 0 0 0 0,-1 1-1 0 0,0-1 1 0 0,0 0-1 0 0,0 1 1 0 0,0 0-1 0 0,0-1 1 0 0,1 1 0 0 0,-1 0-1 0 0,0 1 1 0 0,1-1-1 0 0,-1 0 1 0 0,-3 3-1 0 0,-5 4 456 0 0,0 1-1 0 0,-10 9 0 0 0,8-6-362 0 0,-18 19-178 0 0,1 1 0 0 0,1 1 0 0 0,-35 54 0 0 0,58-79 0 0 0,-26 42 0 0 0,29-45 0 0 0,0 1 0 0 0,1-1 0 0 0,0 1 0 0 0,0-1 0 0 0,0 1 0 0 0,0-1 0 0 0,0 12 0 0 0,2-15 0 0 0,0 0 0 0 0,0 0 0 0 0,0 0 0 0 0,0 1 0 0 0,1-1 0 0 0,-1 0 0 0 0,1 0 0 0 0,0 0 0 0 0,0 0 0 0 0,0 0 0 0 0,-1 0 0 0 0,2 0 0 0 0,-1 0 0 0 0,0-1 0 0 0,0 1 0 0 0,1 0 0 0 0,-1 0 0 0 0,1-1 0 0 0,-1 1 0 0 0,1-1 0 0 0,0 0 0 0 0,-1 1 0 0 0,1-1 0 0 0,0 0 0 0 0,0 0 0 0 0,0 0 0 0 0,0 0 0 0 0,0-1 0 0 0,2 2 0 0 0,7 1 0 0 0,0 0 0 0 0,0 0 0 0 0,0-1 0 0 0,14 0 0 0 0,8-1 0 0 0,0-2 0 0 0,0-1 0 0 0,0-2 0 0 0,36-8 0 0 0,-30 5 0 0 0,29-3 0 0 0,34-6 0 0 0,-85 13 0 0 0,0-2 0 0 0,-1 0 0 0 0,29-13 0 0 0,-41 16 0 0 0,0 0 0 0 0,0-1 0 0 0,0 1 0 0 0,0-1 0 0 0,-1 0 0 0 0,1 1 0 0 0,-1-2 0 0 0,0 1 0 0 0,0 0 0 0 0,0-1 0 0 0,0 1 0 0 0,-1-1 0 0 0,1 0 0 0 0,2-6 0 0 0,-3 4 0 0 0,0-1 0 0 0,0 1 0 0 0,0-1 0 0 0,-1 1 0 0 0,0-1 0 0 0,-1 1 0 0 0,0-1 0 0 0,0 0 0 0 0,-1-7 0 0 0,0-5 0 0 0,-2 0 0 0 0,-1 0 0 0 0,0 0 0 0 0,-1 1 0 0 0,-15-36 0 0 0,15 42 0 0 0,-2 0 0 0 0,1 0 0 0 0,-1 1 0 0 0,-1-1 0 0 0,0 2 0 0 0,-1-1 0 0 0,0 1 0 0 0,0 0 0 0 0,-14-10 0 0 0,18 17 0 0 0,1 0 0 0 0,0 1 0 0 0,-1-1 0 0 0,1 1 0 0 0,-1 0 0 0 0,0 0 0 0 0,0 0 0 0 0,0 1 0 0 0,0 0 0 0 0,0 0 0 0 0,0 0 0 0 0,0 1 0 0 0,0-1 0 0 0,0 1 0 0 0,0 1 0 0 0,0-1 0 0 0,0 1 0 0 0,0-1 0 0 0,0 1 0 0 0,0 1 0 0 0,0-1 0 0 0,0 1 0 0 0,0 0 0 0 0,-6 3 0 0 0,-4 2-329 0 0,1 1 0 0 0,0 1-1 0 0,0 0 1 0 0,0 1 0 0 0,-17 16-1 0 0,27-22 352 0 0,-4 3-571 0 0,0 1 1 0 0,1 0-1 0 0,0 0 0 0 0,0 1 1 0 0,1 0-1 0 0,-10 18 1 0 0,15-26-118 0 0,1-1 122 0 0,2 0 28 0 0,4-3 4 0 0</inkml:trace>
</inkml:ink>
</file>

<file path=ppt/ink/ink3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3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 10135 0 0,'0'0'464'0'0,"3"-6"151"0"0,3-3-615 0 0,0 0 0 0 0,0 0-1 0 0,0 1 1 0 0,1 0 0 0 0,13-11 0 0 0,43-30 910 0 0,-48 38-362 0 0,-12 9-356 0 0,0 0 0 0 0,1 0 0 0 0,-1 0 0 0 0,1 0 0 0 0,-1 0 0 0 0,1 1 0 0 0,7-2 0 0 0,-10 3-163 0 0,-1 0 0 0 0,1 0-1 0 0,0 0 1 0 0,0 0 0 0 0,-1 0-1 0 0,1 1 1 0 0,0-1 0 0 0,0 0-1 0 0,-1 1 1 0 0,1-1 0 0 0,0 0-1 0 0,-1 1 1 0 0,1-1 0 0 0,0 1-1 0 0,-1-1 1 0 0,1 1 0 0 0,0-1-1 0 0,-1 1 1 0 0,1 0 0 0 0,-1-1-1 0 0,1 1 1 0 0,-1-1 0 0 0,1 2-1 0 0,7 15 404 0 0,-5 1-432 0 0,-1 0 0 0 0,0 0 0 0 0,-1 0 0 0 0,-1 0 0 0 0,-3 31 0 0 0,0 15 0 0 0,3-36 0 0 0,6 43 0 0 0,-5-59 0 0 0,2-1 0 0 0,-1 0 0 0 0,2 0 0 0 0,-1 0 0 0 0,2 0 0 0 0,7 15 0 0 0,-11-23 0 0 0,1 1 0 0 0,10 4 0 0 0,0-3-587 0 0,-8-6-1307 0 0,-3 1 163 0 0,1 0-3041 0 0</inkml:trace>
</inkml:ink>
</file>

<file path=ppt/ink/ink3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4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1 4607 0 0,'0'0'102'0'0,"0"0"20"0"0,0 0 6 0 0,0 0 119 0 0,0 0 500 0 0,-1-5 855 0 0,1 2 1458 0 0,7-8-2353 0 0,-6 9-506 0 0,-1 1 1 0 0,1 0 0 0 0,0 0 0 0 0,-1-1-1 0 0,1 1 1 0 0,0 0 0 0 0,0 0 0 0 0,0 0 0 0 0,0 0-1 0 0,0 0 1 0 0,0 0 0 0 0,1 0 0 0 0,-1 0-1 0 0,0 0 1 0 0,0 1 0 0 0,1-1 0 0 0,-1 0 0 0 0,2 0-1 0 0,5-1-168 0 0,1-1 0 0 0,0 1 1 0 0,-1 1-1 0 0,15-2 0 0 0,1 0 45 0 0,45-2 1364 0 0,-31 3-908 0 0,-17 2-534 0 0,-13 2 0 0 0,-3 5 0 0 0,-5-4 0 0 0,0-1 0 0 0,0 1 0 0 0,-1-1 0 0 0,1 1 0 0 0,0 0 0 0 0,-1-1 0 0 0,0 1 0 0 0,0-1 0 0 0,1 0 0 0 0,-2 1 0 0 0,1-1 0 0 0,0 0 0 0 0,0 1 0 0 0,-1-1 0 0 0,-2 3 0 0 0,-2 3 0 0 0,-1 1 0 0 0,-11 8 0 0 0,-69 55 0 0 0,13-12 0 0 0,67-53 0 0 0,7-7-6 0 0,0 0 0 0 0,0 1 0 0 0,0-1 0 0 0,0 0-1 0 0,0 0 1 0 0,-1 0 0 0 0,1 1 0 0 0,0-1 0 0 0,0 0-1 0 0,0 0 1 0 0,0 0 0 0 0,0 1 0 0 0,0-1 0 0 0,0 0 0 0 0,0 0-1 0 0,0 1 1 0 0,0-1 0 0 0,0 0 0 0 0,0 0 0 0 0,0 1 0 0 0,0-1-1 0 0,0 0 1 0 0,0 0 0 0 0,0 0 0 0 0,0 1 0 0 0,0-1 0 0 0,0 0-1 0 0,0 0 1 0 0,0 1 0 0 0,0-1 0 0 0,0 0 0 0 0,1 0 0 0 0,-1 0-1 0 0,0 1 1 0 0,0-1 0 0 0,0 0 0 0 0,0 0 0 0 0,0 0-1 0 0,1 0 1 0 0,-1 0 0 0 0,0 1 0 0 0,0-1 0 0 0,0 0 0 0 0,1 0-1 0 0,-1 0 1 0 0,0 0 0 0 0,0 0 0 0 0,1 0 0 0 0,-1 0 0 0 0,0 0-1 0 0,0 0 1 0 0,0 0 0 0 0,1 0 0 0 0,-1 0 0 0 0,0 0 0 0 0,0 0-1 0 0,1 0 1 0 0,-1 0 0 0 0,0 0 0 0 0,0 0 0 0 0,1 0-1 0 0,-1 0 1 0 0,0 0 0 0 0,1 0 0 0 0,5-1-266 0 0,1 1 0 0 0,-1-2 0 0 0,14-2 0 0 0,7-3-231 0 0,-26 7 503 0 0,2-1 0 0 0,-1 0 0 0 0,0 0 0 0 0,1 1 0 0 0,-1-1 0 0 0,1 1 0 0 0,-1 0 0 0 0,1-1 0 0 0,-1 1 0 0 0,1 0 0 0 0,-1 1 0 0 0,1-1 0 0 0,3 1 0 0 0,-3 0 0 0 0,-1-1 0 0 0,1 1 0 0 0,-1 0 0 0 0,0 0 0 0 0,1 0 0 0 0,-1 1 0 0 0,4 1 0 0 0,-2 1 0 0 0,0 0 0 0 0,0 1 0 0 0,0-1 0 0 0,5 7 0 0 0,-4-2 0 0 0,-1-4 0 0 0,-1-1 0 0 0,1 1 0 0 0,0-1 0 0 0,1 0 0 0 0,4 5 0 0 0,-2-2 0 0 0,1 4 410 0 0,-8-10-335 0 0,1-1-1 0 0,-1 1 1 0 0,0-1-1 0 0,1 1 1 0 0,-1 0-1 0 0,0-1 1 0 0,1 1 0 0 0,-1-1-1 0 0,1 0 1 0 0,-1 1-1 0 0,1-1 1 0 0,-1 1-1 0 0,1-1 1 0 0,-1 0 0 0 0,1 1-1 0 0,-1-1 1 0 0,1 0-1 0 0,0 1 1 0 0,-4 8 90 0 0,0-5-165 0 0,0 0 0 0 0,0 0 0 0 0,0 0 0 0 0,0 0 0 0 0,-1-1 0 0 0,1 1 0 0 0,-1-1 0 0 0,-7 5 0 0 0,-39 19 0 0 0,23-12 0 0 0,-14 7 0 0 0,18-9 0 0 0,0 0 0 0 0,-38 30 0 0 0,30-18-1252 0 0,30-25-184 0 0,1 0-78 0 0,0 0-20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0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41 5983 0 0,'0'0'464'0'0,"0"2"-305"0"0,-5 38 6424 0 0,0 2-3843 0 0,2-16-2660 0 0,2-1-1 0 0,4 52 0 0 0,-3-75-19 0 0,1 0-1 0 0,-1 0 1 0 0,0 0-1 0 0,1 0 1 0 0,0 0-1 0 0,-1 0 1 0 0,1 0-1 0 0,0 0 1 0 0,0 0-1 0 0,0 0 1 0 0,0 0-1 0 0,2 2 1 0 0,-2-4-33 0 0,0 1 0 0 0,-1-1 0 0 0,1 1 0 0 0,0-1 0 0 0,0 1 0 0 0,-1-1 0 0 0,1 0 0 0 0,0 1 0 0 0,0-1 0 0 0,0 0 0 0 0,0 0 0 0 0,-1 1 0 0 0,1-1 0 0 0,0 0 0 0 0,0 0 0 0 0,0 0 0 0 0,0 0 0 0 0,0 0 0 0 0,-1 0 0 0 0,1 0-1 0 0,0-1 1 0 0,0 1 0 0 0,0 0 0 0 0,0 0 0 0 0,-1-1 0 0 0,1 1 0 0 0,0 0 0 0 0,0-1 0 0 0,0 1 0 0 0,-1-1 0 0 0,1 1 0 0 0,0-2 0 0 0,5-2 51 0 0,-1 0-1 0 0,0 0 0 0 0,0-1 1 0 0,0 0-1 0 0,-1 0 1 0 0,0 0-1 0 0,0-1 0 0 0,4-5 1 0 0,24-52 209 0 0,-28 54-240 0 0,77-187 242 0 0,-24 56-850 0 0,-47 119 86 0 0,-9 19-119 0 0</inkml:trace>
</inkml:ink>
</file>

<file path=ppt/ink/ink3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5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382'0'0,"0"0"-8"0"0,0 0-170 0 0,0 0 176 0 0,17 7 1640 0 0,22 9-1050 0 0,-31-13-699 0 0,0 0 0 0 0,0 0 0 0 0,0 1 0 0 0,0 0 0 0 0,-1 0 0 0 0,1 1 0 0 0,-1 0 0 0 0,0 0 0 0 0,6 8 0 0 0,-8-8-215 0 0,-1 0-1 0 0,0 0 0 0 0,-1 1 1 0 0,1 0-1 0 0,-1 0 0 0 0,0 0 1 0 0,-1 0-1 0 0,1 0 0 0 0,-1 0 1 0 0,0 1-1 0 0,-1-1 0 0 0,0 1 1 0 0,0-1-1 0 0,0 1 1 0 0,-1-1-1 0 0,0 1 0 0 0,0 0 1 0 0,0-1-1 0 0,-1 1 0 0 0,0 0 1 0 0,-1-1-1 0 0,1 0 0 0 0,-1 1 1 0 0,-1-1-1 0 0,1 0 0 0 0,-1 0 1 0 0,0 0-1 0 0,0 0 0 0 0,-1 0 1 0 0,1-1-1 0 0,-1 0 0 0 0,0 1 1 0 0,-1-1-1 0 0,0-1 1 0 0,1 1-1 0 0,-12 7 0 0 0,8-7-167 0 0,-1 0 0 0 0,-17 6 0 0 0,23-10 47 0 0,-5-2-1257 0 0,7 1 672 0 0,-6-3-4809 0 0</inkml:trace>
</inkml:ink>
</file>

<file path=ppt/ink/ink3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5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0 11975 0 0,'0'0'267'0'0,"0"0"42"0"0,0 0 17 0 0,0 0-28 0 0,1 1-196 0 0,0 7 112 0 0,1 0 0 0 0,-2 0 0 0 0,1 0 0 0 0,-1 0 0 0 0,-1 0 0 0 0,1 0 0 0 0,-4 13 0 0 0,3-9 28 0 0,-8 40 473 0 0,-1-1 0 0 0,-29 81-1 0 0,19-84-757 0 0,-2-2 1 0 0,-45 74-1 0 0,66-119 38 0 0,0 0-155 0 0,0 0 1 0 0,1 0-1 0 0,-1-1 0 0 0,0 1 1 0 0,0-1-1 0 0,0 1 1 0 0,1 0-1 0 0,-1-1 0 0 0,0 1 1 0 0,0-1-1 0 0,0 0 1 0 0,0 1-1 0 0,-2-1 0 0 0,1 1-265 0 0,1 0-598 0 0</inkml:trace>
</inkml:ink>
</file>

<file path=ppt/ink/ink3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5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48 10135 0 0,'0'0'231'0'0,"0"0"29"0"0,0-2 19 0 0,-1-8-145 0 0,0 1 0 0 0,1-1 1 0 0,0 0-1 0 0,1 0 0 0 0,0 0 0 0 0,1 0 1 0 0,0 0-1 0 0,0 1 0 0 0,1-1 0 0 0,6-13 1 0 0,5-8 1034 0 0,30-49-1 0 0,-31 60-1072 0 0,0 0-1 0 0,1 1 1 0 0,1 1-1 0 0,1 0 1 0 0,1 1-1 0 0,0 1 1 0 0,1 1-1 0 0,1 0 1 0 0,0 1-1 0 0,27-14 1 0 0,-41 26-39 0 0,-1-1 1 0 0,0 2-1 0 0,1-1 0 0 0,0 1 1 0 0,-1-1-1 0 0,1 1 0 0 0,0 1 1 0 0,0-1-1 0 0,-1 1 0 0 0,1-1 1 0 0,0 1-1 0 0,0 1 0 0 0,0-1 1 0 0,0 1-1 0 0,-1 0 0 0 0,1 0 1 0 0,0 0-1 0 0,-1 1 0 0 0,1-1 1 0 0,-1 1-1 0 0,1 0 0 0 0,-1 0 1 0 0,0 1-1 0 0,0 0 0 0 0,0-1 1 0 0,0 1-1 0 0,5 6 0 0 0,8 5-57 0 0,-2 1 0 0 0,0 1 0 0 0,22 31 0 0 0,-33-39 0 0 0,-6 1 0 0 0,-3-5 0 0 0,0 0 0 0 0,0 0 0 0 0,0-1 0 0 0,0 1 0 0 0,0-1 0 0 0,0 0 0 0 0,-1-1 0 0 0,-7 3 0 0 0,8-3 0 0 0,-14 8 55 0 0,0 0 1 0 0,1 1-1 0 0,0 1 0 0 0,0 0 0 0 0,1 1 1 0 0,1 1-1 0 0,1 1 0 0 0,0 0 0 0 0,0 1 0 0 0,2 1 1 0 0,-21 32-1 0 0,30-42-890 0 0,0 1 0 0 0,0 0 0 0 0,-2 7 0 0 0,6-13-689 0 0,0-2-11 0 0</inkml:trace>
</inkml:ink>
</file>

<file path=ppt/ink/ink3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6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11975 0 0,'0'0'547'0'0,"0"0"-11"0"0,-1-12 1125 0 0,8 6-1486 0 0,-1 1 0 0 0,1 0 1 0 0,0 0-1 0 0,1 1 0 0 0,13-7 0 0 0,5-2 712 0 0,40-13-1 0 0,-53 22-1309 0 0,1 0-1 0 0,0 1 1 0 0,-1 1-1 0 0,1 0 1 0 0,15 0-1 0 0,-28 2-5035 0 0</inkml:trace>
</inkml:ink>
</file>

<file path=ppt/ink/ink3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6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1975 0 0,'0'0'267'0'0,"0"0"42"0"0,0 0 17 0 0,0 0-28 0 0,2 0-126 0 0,24-6 794 0 0,-1 0 0 0 0,1-2-1 0 0,46-20 1 0 0,-32 8-580 0 0,-12 7-5381 0 0,-15 6-415 0 0</inkml:trace>
</inkml:ink>
</file>

<file path=ppt/ink/ink3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6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2 10135 0 0,'-150'56'982'0'0,"73"-26"962"0"0,75-29-1724 0 0,0-1-1 0 0,1 1 1 0 0,-1 0 0 0 0,0-1 0 0 0,0 0 0 0 0,0 1 0 0 0,0-1 0 0 0,0 0 0 0 0,0 0-1 0 0,0 0 1 0 0,-2 0 0 0 0,3 0 324 0 0,1 0-28 0 0,0 0-72 0 0,13-7-272 0 0,18-3 473 0 0,51-13 0 0 0,-3 2 113 0 0,-51 13-758 0 0,0 0 0 0 0,47-6 0 0 0,-73 14 0 0 0,1 0 0 0 0,-1 0 0 0 0,0 0 0 0 0,1 0 0 0 0,-1 0 0 0 0,0 1 0 0 0,0-1 0 0 0,1 1 0 0 0,1 0 0 0 0,10 7 0 0 0,-13-3 0 0 0,0-3 0 0 0,0 1 0 0 0,-1 1 0 0 0,1-1 0 0 0,0 1 0 0 0,-1-1 0 0 0,0 1 0 0 0,0-1 0 0 0,0 1 0 0 0,0-1 0 0 0,-1 1 0 0 0,1-1 0 0 0,-2 4 0 0 0,-13 39 0 0 0,8-29 0 0 0,-15 38 0 0 0,11-29 0 0 0,-16 55 0 0 0,22-66 2 0 0,-3 18-68 0 0,8-32-271 0 0,0-1-138 0 0,0 0-761 0 0,2 1-3062 0 0,9 2-1316 0 0</inkml:trace>
</inkml:ink>
</file>

<file path=ppt/ink/ink3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38:1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 11 10135 0 0,'0'0'231'0'0,"8"-4"308"0"0,24-1-175 0 0,-28 4-336 0 0,4 0 718 0 0,12 9 395 0 0,-12-5-906 0 0,-7-3 491 0 0,-1 0 244 0 0,0 0 44 0 0,0 0-61 0 0,0 0-288 0 0,0 0-121 0 0,0 0-28 0 0,0 0-4 0 0,-5 8 512 0 0,1-3-917 0 0,-1-1 0 0 0,-1 0 0 0 0,1 0 0 0 0,0-1 0 0 0,-1 1 0 0 0,0-1-1 0 0,0 0 1 0 0,0-1 0 0 0,-10 4 0 0 0,-2 1-48 0 0,-106 39-338 0 0,-17 8-1418 0 0,47-13 1681 0 0,86-38-56 0 0,6-2-298 0 0,2-1-118 0 0,0 0-22 0 0,0 0 68 0 0,10-5 276 0 0,-10 5 166 0 0,0 0 0 0 0,0 0 0 0 0,1-1 0 0 0,-1 1 0 0 0,0 0 0 0 0,0 0 0 0 0,0 0 0 0 0,1 0 0 0 0,-1 0 0 0 0,0-1 0 0 0,0 1 0 0 0,1 0 0 0 0,-1 0 0 0 0,0 0 0 0 0,0 0 0 0 0,1 0 0 0 0,-1 0 0 0 0,0 0 0 0 0,0 0 0 0 0,1 0 0 0 0,-1 0 0 0 0,0 0 0 0 0,0 0 0 0 0,1 0 0 0 0,-1 0 0 0 0,0 0 0 0 0,0 0 0 0 0,0 0 0 0 0,1 0 0 0 0,-1 1 0 0 0,0-1 0 0 0,0 0 0 0 0,1 0 0 0 0,-1 0 0 0 0,0 0 0 0 0,0 0 0 0 0,0 1 0 0 0,1-1 0 0 0,-1 0 0 0 0,0 0 0 0 0,0 0 0 0 0,0 0 0 0 0,0 1 0 0 0,0-1 0 0 0,1 0 0 0 0,-1 0 0 0 0,0 1 0 0 0,0-1 0 0 0,-1 10 0 0 0,1-9 0 0 0,-1 3 0 0 0,0 1 0 0 0,0-1 0 0 0,0 0 0 0 0,-1 0 0 0 0,0 0 0 0 0,0-1 0 0 0,0 1 0 0 0,0 0 0 0 0,-1-1 0 0 0,-3 5 0 0 0,-12 21 0 0 0,12-15 216 0 0,2-7 106 0 0,1 0 0 0 0,1 1 1 0 0,-1-1-1 0 0,-1 9 0 0 0,4-13-173 0 0,4 5-133 0 0,3-2-16 0 0,-2-5 0 0 0,0 0 0 0 0,1-1 0 0 0,-1 1 0 0 0,0-1 0 0 0,0 0 0 0 0,0 0 0 0 0,0-1 0 0 0,10-2 0 0 0,-3 1 0 0 0,52-11 0 0 0,-49 9 0 0 0,0 0 0 0 0,1 1 0 0 0,29-1 0 0 0,-40 4 0 0 0,0 0 0 0 0,0-1 0 0 0,0 1 0 0 0,0 1 0 0 0,0-1 0 0 0,0 1 0 0 0,-1 0 0 0 0,1 0 0 0 0,0 0 0 0 0,0 1 0 0 0,6 3 0 0 0,-10-5 0 0 0,23 14 0 0 0,1-1 0 0 0,35 13 0 0 0,-50-22 0 0 0,-4-2 0 0 0,0-1 0 0 0,1 1 0 0 0,-1-1 0 0 0,0 0 0 0 0,13 1 0 0 0,-13-2 0 0 0,-1 1 0 0 0,21 6 0 0 0,-13-2 0 0 0,-11-1 0 0 0,-1-2 0 0 0,6 11 0 0 0,-7-7 0 0 0,-1-3 0 0 0,1 2-13 0 0,0-1-1 0 0,0 1 1 0 0,0-1-1 0 0,-1 1 1 0 0,0-1-1 0 0,0 1 1 0 0,0-1-1 0 0,0 1 1 0 0,-1-1-1 0 0,0 0 1 0 0,-4 8-1 0 0,2-6 73 0 0,0 0 0 0 0,-1 0-1 0 0,1-1 1 0 0,-1 1 0 0 0,-1-1-1 0 0,-9 8 1 0 0,-5 0 376 0 0,-1-1 1 0 0,0 0-1 0 0,-34 12 1 0 0,53-23-395 0 0,-162 63-25 0 0,161-63-16 0 0,-7 3-661 0 0,-1-1-1 0 0,1 0 0 0 0,-19 3 1 0 0,23-6-6165 0 0</inkml:trace>
</inkml:ink>
</file>

<file path=ppt/ink/ink3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08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41 6447 0 0,'0'0'142'0'0,"0"0"22"0"0,0 0 13 0 0,-1 1-20 0 0,-6 11-111 0 0,5-8 9 0 0,-1-1 65 0 0,-2 2 147 0 0,-4 9 880 0 0,-2 2 625 0 0,8-11-1610 0 0,0 1 0 0 0,1 0-1 0 0,-1 0 1 0 0,-1 7 0 0 0,-11 35 1472 0 0,-11 21-1292 0 0,12-37-342 0 0,-29 51 0 0 0,36-70 0 0 0,4-8 14 0 0,1 0 1 0 0,-1 0-1 0 0,0 0 1 0 0,-6 5-1 0 0,8-8 357 0 0,1-2 117 0 0,0 0 21 0 0,0 0-66 0 0,4-9-278 0 0,14-25-162 0 0,29-41 1 0 0,-22 36-144 0 0,141-216-4683 0 0,-156 240 4597 0 0,1 1 0 0 0,0 0-1 0 0,1 0 1 0 0,17-15-1 0 0,-27 28 299 0 0,0 0-1 0 0,-1 0 1 0 0,1 0-1 0 0,0 0 0 0 0,0 0 1 0 0,0 0-1 0 0,0 0 1 0 0,0 0-1 0 0,0 1 1 0 0,0-1-1 0 0,0 1 0 0 0,0 0 1 0 0,1-1-1 0 0,-1 1 1 0 0,0 0-1 0 0,0 0 1 0 0,0 0-1 0 0,0 1 0 0 0,0-1 1 0 0,1 0-1 0 0,-1 1 1 0 0,0 0-1 0 0,0-1 1 0 0,0 1-1 0 0,0 0 0 0 0,0 0 1 0 0,2 1-1 0 0,0 1 132 0 0,1 0-1 0 0,-1 0 1 0 0,1 1-1 0 0,-1-1 0 0 0,0 1 1 0 0,0 0-1 0 0,-1 0 1 0 0,1 0-1 0 0,3 7 0 0 0,4 6 59 0 0,-1 0 0 0 0,-1 0 0 0 0,13 36 0 0 0,-20-47-197 0 0,-1-1 0 0 0,0 1 0 0 0,0-1-1 0 0,-1 1 1 0 0,0-1 0 0 0,0 1 0 0 0,0-1-1 0 0,-1 1 1 0 0,0 0 0 0 0,0-1 0 0 0,0 0-1 0 0,-1 1 1 0 0,1-1 0 0 0,-1 0 0 0 0,-6 10-1 0 0,-4 8-63 0 0,-2-1 0 0 0,-1-1 0 0 0,-24 27 0 0 0,21-27 0 0 0,53-76 0 0 0,104-112-401 0 0,-114 139-81 0 0,-19 19 324 0 0,1 1-1 0 0,0 0 1 0 0,1 1-1 0 0,-1 0 1 0 0,1 0 0 0 0,11-7-1 0 0,-14 10 159 0 0,-3 3 0 0 0,0-1 0 0 0,0 1 0 0 0,0 0 0 0 0,0 0 0 0 0,0 0 0 0 0,0 0 0 0 0,0 0 0 0 0,4-1 0 0 0,-3 0 0 0 0,14 5 0 0 0,-12-3 0 0 0,0 2 0 0 0,0-1 0 0 0,0 0 0 0 0,-1 1 0 0 0,1 0 0 0 0,5 3 0 0 0,-8-4 0 0 0,0 0 0 0 0,1 0 0 0 0,-1 0 0 0 0,0 0 0 0 0,0 0 0 0 0,0-1 0 0 0,4 1 0 0 0,1 0 0 0 0,0-1 0 0 0,1 0 0 0 0,-1 0 0 0 0,1 0 0 0 0,-1-1 0 0 0,10-3 0 0 0,-9 3 0 0 0,1-1 0 0 0,-1 1 0 0 0,15 0 0 0 0,-10 3 0 0 0,-1 3 64 0 0,-10-3 14 0 0,0 1-1 0 0,0-1 0 0 0,-1 1 0 0 0,1 0 1 0 0,-1 0-1 0 0,0-1 0 0 0,0 1 1 0 0,0 0-1 0 0,0 0 0 0 0,0 0 1 0 0,-1 0-1 0 0,1 0 0 0 0,-1 0 0 0 0,0 0 1 0 0,0 6-1 0 0,-1 6 261 0 0,-4 27-1 0 0,-3-8-332 0 0,-2-1-1 0 0,-1 0 1 0 0,-29 58 0 0 0,8-17-8 0 0,29-68-77 0 0,1 1 0 0 0,-2-1-1 0 0,1 0 1 0 0,-8 11 0 0 0,10-15-395 0 0,1-2-33 0 0,0 0-4 0 0</inkml:trace>
</inkml:ink>
</file>

<file path=ppt/ink/ink3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08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47 10135 0 0,'0'0'231'0'0,"0"0"29"0"0,0 0 19 0 0,2 1-41 0 0,12 3 457 0 0,1-1 0 0 0,0-1-1 0 0,-1 0 1 0 0,1-1 0 0 0,24-1-1 0 0,-26-3-691 0 0,0 1 1 0 0,-1-1-1 0 0,1-1 0 0 0,22-10 0 0 0,-31 12-3 0 0,9-4-140 0 0,0-1 0 0 0,0-1-1 0 0,0 0 1 0 0,-1 0 0 0 0,0-2 0 0 0,-1 1-1 0 0,0-2 1 0 0,0 1 0 0 0,-1-1-1 0 0,0-1 1 0 0,-1 0 0 0 0,-1 0 0 0 0,14-25-1 0 0,-22 35-93 0 0,1 0-1 0 0,0 0 1 0 0,0 0-1 0 0,-1 0 1 0 0,1 0-1 0 0,-1 0 1 0 0,1 0 0 0 0,-1 0-1 0 0,0 0 1 0 0,0 0-1 0 0,0 0 1 0 0,0 0-1 0 0,0 0 1 0 0,0 0-1 0 0,-1 0 1 0 0,1 0-1 0 0,-1 0 1 0 0,1 0-1 0 0,-1 1 1 0 0,-1-4-1 0 0,1 3-38 0 0,-1 0 0 0 0,1 0 0 0 0,-1 0 0 0 0,0 0 0 0 0,0 0 0 0 0,1 1 0 0 0,-1-1 0 0 0,-1 0 0 0 0,1 1 0 0 0,0-1 0 0 0,0 1 0 0 0,0 0 0 0 0,-1 0-1 0 0,-3-2 1 0 0,3 3 195 0 0,0 0 0 0 0,0-1-1 0 0,0 1 1 0 0,0 0-1 0 0,0 1 1 0 0,0-1-1 0 0,0 1 1 0 0,0-1-1 0 0,0 1 1 0 0,0 0-1 0 0,0 0 1 0 0,0 0 0 0 0,-3 2-1 0 0,-12 3-47 0 0,7-2 491 0 0,0 0-1 0 0,0 1 1 0 0,0 0-1 0 0,-14 9 1 0 0,-39 30 2062 0 0,55-37-2289 0 0,-10 6 380 0 0,0 2-1 0 0,1 0 0 0 0,1 1 0 0 0,0 1 0 0 0,1 1 0 0 0,-17 24 0 0 0,28-32-69 0 0,0 1 0 0 0,0-1 0 0 0,1 1 0 0 0,0 0 0 0 0,1 0 0 0 0,1 0 0 0 0,-3 19 0 0 0,4-24-184 0 0,2 1 43 0 0,2 7-262 0 0,2-1-45 0 0,5 5-14 0 0,-6-14 21 0 0,0-2 72 0 0,-1 1 57 0 0,0-1-1 0 0,1 1 1 0 0,-1-1 0 0 0,0 1-1 0 0,1-1 1 0 0,0 0-1 0 0,-1 0 1 0 0,1-1 0 0 0,0 1-1 0 0,0-1 1 0 0,0 0-1 0 0,0 0 1 0 0,0 0 0 0 0,5 0-1 0 0,21-3-4967 0 0,-18-1-578 0 0</inkml:trace>
</inkml:ink>
</file>

<file path=ppt/ink/ink3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09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520 4143 0 0,'0'0'319'0'0,"0"0"-12"0"0,-2 2 727 0 0,-1 1-345 0 0,0-1-1 0 0,0 1 0 0 0,-1 0 1 0 0,1-1-1 0 0,-1 1 1 0 0,0-1-1 0 0,0 0 0 0 0,-5 1 1 0 0,3-1-261 0 0,0 0 0 0 0,0-1 0 0 0,0 0 0 0 0,0 0 1 0 0,0-1-1 0 0,-1 0 0 0 0,1 0 0 0 0,-11-2 1 0 0,11 1-348 0 0,1 1 1 0 0,0-2-1 0 0,0 1 1 0 0,-1-1-1 0 0,1 0 1 0 0,0 0 0 0 0,0 0-1 0 0,1 0 1 0 0,-1-1-1 0 0,-5-4 1 0 0,8 5-52 0 0,0 1 0 0 0,-1-1 0 0 0,1 0 1 0 0,0-1-1 0 0,1 1 0 0 0,-1 0 0 0 0,0 0 0 0 0,1-1 0 0 0,-1 1 1 0 0,1-1-1 0 0,0 0 0 0 0,0 1 0 0 0,0-1 0 0 0,0 0 0 0 0,0 0 0 0 0,0 1 1 0 0,1-1-1 0 0,0 0 0 0 0,-1 0 0 0 0,1-5 0 0 0,2-1-30 0 0,-1 0 0 0 0,1 0 0 0 0,0 1 0 0 0,1-1 0 0 0,0 0 0 0 0,0 1 0 0 0,1 0 0 0 0,0 0 0 0 0,7-10 0 0 0,7-9 0 0 0,26-29 0 0 0,-39 50 0 0 0,163-164-3094 0 0,-135 139 2748 0 0,-18 17 112 0 0,0 1-1 0 0,23-15 1 0 0,-31 24 331 0 0,-1 0 0 0 0,1 1 0 0 0,0 0 1 0 0,0 0-1 0 0,0 0 0 0 0,0 1 0 0 0,0 0 0 0 0,1 0 0 0 0,10-1 0 0 0,-14 3 93 0 0,0 0 1 0 0,0 1-1 0 0,0-1 0 0 0,7 3 0 0 0,2 2-41 0 0,-9-3-121 0 0,-1 1 0 0 0,0-1 0 0 0,0 1 0 0 0,0 0 0 0 0,0 0 0 0 0,0 0 0 0 0,-1 0 0 0 0,1 1 0 0 0,-1-1 0 0 0,0 1 0 0 0,3 6 0 0 0,-2-3 73 0 0,-1-1 1 0 0,0 1-1 0 0,-1 0 0 0 0,0 0 0 0 0,0 0 0 0 0,0 10 0 0 0,-1 3 154 0 0,-1 0 0 0 0,-2 0 0 0 0,-8 37 0 0 0,8-48-255 0 0,0 0 0 0 0,-1 1 0 0 0,0-1 0 0 0,0-1 0 0 0,-1 1 0 0 0,0-1 0 0 0,0 1 0 0 0,-12 12 0 0 0,8-11 0 0 0,-1 0 0 0 0,0 0 0 0 0,-1-1 0 0 0,0-1 0 0 0,-19 12 0 0 0,16-12-29 0 0,-4 3-242 0 0,0 0 0 0 0,-1-2 0 0 0,0 0 0 0 0,-39 12 0 0 0,47-18-96 0 0,7-2 172 0 0,1 0 0 0 0,0 0 0 0 0,-1 0 0 0 0,0-1 0 0 0,1 1 0 0 0,-1-1 0 0 0,1 0 0 0 0,-1 0 1 0 0,0 0-1 0 0,1 0 0 0 0,-1-1 0 0 0,-4 0 0 0 0,-2-4-4584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0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31 6911 0 0,'7'-7'715'0'0,"-7"6"-426"0"0,1 1 0 0 0,0-1 0 0 0,0 0 0 0 0,0 0 0 0 0,-1 0 0 0 0,1 0 0 0 0,0 0 0 0 0,-1 0 0 0 0,1 0 0 0 0,-1 0 0 0 0,0-1-1 0 0,1 1 1 0 0,-1 0 0 0 0,0 0 0 0 0,1 0 0 0 0,-1-6 5659 0 0,-1 7-5820 0 0,-1 0 1 0 0,0 1 0 0 0,1 0 0 0 0,-1-1 0 0 0,0 1 0 0 0,1 0 0 0 0,-1 0 0 0 0,1 0 0 0 0,-2 1 0 0 0,-17 14 72 0 0,2 0 1 0 0,0 2-1 0 0,1 0 1 0 0,-17 24-1 0 0,19-24-159 0 0,10-12-40 0 0,-1 1 11 0 0,1-1 0 0 0,0 1 0 0 0,-5 9 0 0 0,10-16-14 0 0,0 0 1 0 0,0 0-1 0 0,0 0 1 0 0,0 0-1 0 0,-1 1 1 0 0,1-1-1 0 0,0 0 1 0 0,0 0 0 0 0,0 0-1 0 0,0 0 1 0 0,0 1-1 0 0,0-1 1 0 0,0 0-1 0 0,0 0 1 0 0,0 0-1 0 0,0 0 1 0 0,0 1 0 0 0,0-1-1 0 0,0 0 1 0 0,0 0-1 0 0,0 0 1 0 0,0 0-1 0 0,0 1 1 0 0,0-1 0 0 0,0 0-1 0 0,0 0 1 0 0,0 0-1 0 0,0 0 1 0 0,0 1-1 0 0,0-1 1 0 0,0 0-1 0 0,0 0 1 0 0,0 0 0 0 0,0 0-1 0 0,0 0 1 0 0,0 1-1 0 0,1-1 1 0 0,-1 0-1 0 0,0 0 1 0 0,0 0 0 0 0,0 0-1 0 0,0 0 1 0 0,0 0-1 0 0,0 1 1 0 0,1-1-1 0 0,-1 0 1 0 0,0 0-1 0 0,0 0 1 0 0,0 0 0 0 0,0 0-1 0 0,1 0 1 0 0,-1 0-1 0 0,0 0 1 0 0,0 0-1 0 0,0 0 1 0 0,0 0-1 0 0,1 0 1 0 0,6-1-24 0 0,16-4 12 0 0,-12 3 1 0 0,0 0 1 0 0,0 0 0 0 0,20 1-1 0 0,-27 1 10 0 0,0 0-1 0 0,0 1 1 0 0,0 0-1 0 0,0-1 1 0 0,0 2-1 0 0,0-1 1 0 0,-1 0-1 0 0,1 1 1 0 0,-1 0 0 0 0,1 0-1 0 0,-1 0 1 0 0,1 0-1 0 0,-1 0 1 0 0,5 6-1 0 0,-3-4 30 0 0,0 1 0 0 0,-1 0 0 0 0,0 0 0 0 0,0 0 0 0 0,0 1-1 0 0,-1-1 1 0 0,0 1 0 0 0,0 0 0 0 0,0 0 0 0 0,-1 0 0 0 0,0 1 0 0 0,0-1 0 0 0,-1 0-1 0 0,1 1 1 0 0,-1-1 0 0 0,-1 1 0 0 0,1-1 0 0 0,-1 1 0 0 0,0 0 0 0 0,-2 7 0 0 0,1-6 7 0 0,-1 0 0 0 0,0-1 1 0 0,0 1-1 0 0,-1-1 0 0 0,0 1 1 0 0,0-1-1 0 0,-1 0 0 0 0,0-1 1 0 0,0 1-1 0 0,0 0 1 0 0,-1-1-1 0 0,0 0 0 0 0,-1 0 1 0 0,1-1-1 0 0,-1 1 0 0 0,-10 7 1 0 0,4-5-120 0 0,0-1-1 0 0,0 0 1 0 0,0 0 0 0 0,-1-1 0 0 0,0-1 0 0 0,0 0-1 0 0,0-1 1 0 0,-1 0 0 0 0,1-1 0 0 0,-1-1-1 0 0,-18 1 1 0 0,28-3-222 0 0,0 0 0 0 0,1 0-1 0 0,-1-1 1 0 0,0 0 0 0 0,0 0-1 0 0,-5-2 1 0 0,-4-3-1694 0 0</inkml:trace>
</inkml:ink>
</file>

<file path=ppt/ink/ink3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09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0 8287 0 0,'-9'12'247'0'0,"-21"20"-1"0"0,18-20-60 0 0,-14 19-1 0 0,8-4 445 0 0,1 1-1 0 0,-25 55 0 0 0,-16 65 1515 0 0,-14 84 0 0 0,67-212-2046 0 0,0 26-1 0 0,2-26-122 0 0,-4 22 1 0 0,6-35-122 0 0,-1 0 0 0 0,-1-1 1 0 0,1 1-1 0 0,-1 0 0 0 0,0-1 1 0 0,-1 0-1 0 0,-4 6 0 0 0,-1 1-4954 0 0</inkml:trace>
</inkml:ink>
</file>

<file path=ppt/ink/ink3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09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338 17503 0 0,'0'0'399'0'0,"0"0"60"0"0,0 0 21 0 0,0 0-59 0 0,-3 2-204 0 0,1 1-108 0 0,-1 0 0 0 0,1 0 0 0 0,0 0 0 0 0,-1 0 0 0 0,2 0 0 0 0,-1 1 0 0 0,0-1 0 0 0,0 1-1 0 0,1-1 1 0 0,0 1 0 0 0,0 0 0 0 0,-1 7 0 0 0,-5 13 302 0 0,-30 89-196 0 0,32-96-305 0 0,2 1-1 0 0,0-1 1 0 0,1 0 0 0 0,0 33 0 0 0,2-45-193 0 0,1 1 0 0 0,0-1 0 0 0,0 0-1 0 0,0 0 1 0 0,3 9 0 0 0,-3-14 145 0 0,-1 0-1 0 0,1 1 0 0 0,0-1 1 0 0,-1 0-1 0 0,1 0 1 0 0,-1 1-1 0 0,1-1 1 0 0,0 0-1 0 0,-1 0 0 0 0,1 0 1 0 0,0 0-1 0 0,-1 0 1 0 0,1 0-1 0 0,-1 0 0 0 0,1 0 1 0 0,0 0-1 0 0,-1 0 1 0 0,1 0-1 0 0,0-1 0 0 0,-1 1 1 0 0,1 0-1 0 0,-1 0 1 0 0,2-1-1 0 0,-2 1-60 0 0,18-11-1833 0 0,5-7-15 0 0</inkml:trace>
  <inkml:trace contextRef="#ctx0" brushRef="#br0" timeOffset="1">322 1 10135 0 0,'0'0'448'0'0,"0"0"96"0"0,-6 17-440 0 0,3 1-104 0 0,3-2 0 0 0,3-2-2976 0 0,-3-14-624 0 0</inkml:trace>
</inkml:ink>
</file>

<file path=ppt/ink/ink3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10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8 371 4607 0 0,'-14'-2'402'0'0,"1"0"-1"0"0,-21-7 1 0 0,27 7 2075 0 0,-1-1-1 0 0,-14-8 1 0 0,20 9-2195 0 0,0 1 1 0 0,0-1-1 0 0,0 0 1 0 0,0 0 0 0 0,0 0-1 0 0,1 0 1 0 0,-1-1-1 0 0,1 1 1 0 0,-1 0-1 0 0,1-1 1 0 0,0 1-1 0 0,0-1 1 0 0,0 1-1 0 0,0-1 1 0 0,0 0-1 0 0,1 1 1 0 0,-1-5-1 0 0,-1-6-426 0 0,1-1 0 0 0,0-15 1 0 0,1 24 214 0 0,1-12-485 0 0,1 0 0 0 0,1 1 0 0 0,6-24 0 0 0,-1 4-312 0 0,-2-1 519 0 0,-4 24 427 0 0,0 0 1 0 0,0 0-1 0 0,7-16 0 0 0,-9 27 288 0 0,0 2-65 0 0,0 0-437 0 0,0 0 0 0 0,0-1 0 0 0,-1 1 0 0 0,1 0 0 0 0,0 0 1 0 0,-1 0-1 0 0,1-1 0 0 0,0 1 0 0 0,-1 0 0 0 0,1 0 0 0 0,0 0 0 0 0,-1 0 0 0 0,1 0 0 0 0,-1-1 0 0 0,1 1 1 0 0,0 0-1 0 0,-1 0 0 0 0,1 0 0 0 0,0 0 0 0 0,-1 0 0 0 0,1 0 0 0 0,-1 0 0 0 0,1 1 0 0 0,0-1 0 0 0,-1 0 1 0 0,-11 2-1 0 0,7 0-6 0 0,0 1 0 0 0,-1-1 0 0 0,1 1 0 0 0,0 1 0 0 0,1-1 0 0 0,-9 8 0 0 0,-8 6 0 0 0,-24 17 0 0 0,2 3 0 0 0,1 1 0 0 0,1 2 0 0 0,3 2 0 0 0,-52 72 0 0 0,80-101 0 0 0,1 0 0 0 0,0 1 0 0 0,1 0 0 0 0,1 0 0 0 0,0 1 0 0 0,1-1 0 0 0,-7 27 0 0 0,11-23 0 0 0,6-14 0 0 0,-2-3 0 0 0,0 1 27 0 0,0-1 0 0 0,0 0-1 0 0,0 1 1 0 0,1-1 0 0 0,-1 0-1 0 0,1 0 1 0 0,-1 0 0 0 0,0-1-1 0 0,1 1 1 0 0,0-1 0 0 0,-1 1 0 0 0,1-1-1 0 0,-1 0 1 0 0,1 0 0 0 0,-1 0-1 0 0,1 0 1 0 0,0 0 0 0 0,-1-1-1 0 0,1 1 1 0 0,2-2 0 0 0,9-1 254 0 0,-1-1 0 0 0,18-8 0 0 0,-28 11-245 0 0,11-5 198 0 0,73-31 177 0 0,-73 29-420 0 0,0 1 0 0 0,0-2 0 0 0,22-18-1 0 0,-32 24 10 0 0,-1 0 0 0 0,0-1 0 0 0,0 1 0 0 0,-1-1 0 0 0,1 0 0 0 0,-1 1 0 0 0,0-1 0 0 0,0-1 0 0 0,0 1 0 0 0,0 0 0 0 0,-1 0 0 0 0,0-1 0 0 0,1 1 0 0 0,-2-1 0 0 0,1 1 0 0 0,0-1 0 0 0,-1-6 0 0 0,-2 1-64 0 0,1 9-273 0 0,1 1-138 0 0,0 0-33 0 0,0 0-4 0 0,0 0 0 0 0,0 0 0 0 0,0 0 0 0 0,1 4 449 0 0,0 1-1 0 0,1-1 1 0 0,0 0-1 0 0,-1 1 0 0 0,1-1 1 0 0,0 0-1 0 0,1 0 1 0 0,4 6-1 0 0,1 3 92 0 0,2 5 153 0 0,0 1 0 0 0,7 22 0 0 0,-16-38-692 0 0</inkml:trace>
</inkml:ink>
</file>

<file path=ppt/ink/ink3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10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5 17503 0 0,'0'0'399'0'0,"0"0"60"0"0,0 0 21 0 0,0 0-59 0 0,0 0-204 0 0,0 0 170 0 0,0 0 101 0 0,1-3 21 0 0,1-66 99 0 0,4 29-608 0 0,9-47 0 0 0,-13 76 0 0 0,2-1 0 0 0,0 1 0 0 0,0 0 0 0 0,1 0 0 0 0,9-14 0 0 0,2 0-669 0 0,1 1 0 0 0,2 1-1 0 0,1 1 1 0 0,0 1 0 0 0,26-20-1 0 0,-43 38 679 0 0,0 1 0 0 0,1 0 0 0 0,-1 0 0 0 0,1 0-1 0 0,0 1 1 0 0,0 0 0 0 0,0-1 0 0 0,0 1 0 0 0,-1 0 0 0 0,2 1-1 0 0,-1-1 1 0 0,0 1 0 0 0,0 0 0 0 0,0 0 0 0 0,0 0 0 0 0,0 0 0 0 0,0 1-1 0 0,0-1 1 0 0,0 1 0 0 0,0 0 0 0 0,0 1 0 0 0,-1-1 0 0 0,1 1-1 0 0,0-1 1 0 0,0 1 0 0 0,-1 0 0 0 0,0 0 0 0 0,1 1 0 0 0,-1-1-1 0 0,0 1 1 0 0,0 0 0 0 0,0-1 0 0 0,0 1 0 0 0,-1 1 0 0 0,1-1 0 0 0,-1 0-1 0 0,4 7 1 0 0,2 11 535 0 0,-1 0 0 0 0,-1 1 0 0 0,5 35 0 0 0,-6-30 208 0 0,14 43 0 0 0,-12-44-830 0 0,7 41 1 0 0,-2-13-1800 0 0,-12-51 657 0 0,6 7-1777 0 0,-5-8 1462 0 0</inkml:trace>
</inkml:ink>
</file>

<file path=ppt/ink/ink3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11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24'0'0,"0"0"88"0"0,0 0 24 0 0,0 0 8 0 0,0 0-440 0 0,0 0-104 0 0,0 0 0 0 0,0 0 0 0 0,0 0 0 0 0,0 0 0 0 0,0 0 0 0 0,0 0 0 0 0,0 0-384 0 0,0 0-104 0 0,0 0-24 0 0,0 0-4912 0 0,0 0-984 0 0</inkml:trace>
</inkml:ink>
</file>

<file path=ppt/ink/ink3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11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21191 0 0,'0'0'464'0'0,"0"0"96"0"0,2-7 16 0 0,-2 7 32 0 0,1-8-488 0 0,-1 8-120 0 0,0-8 0 0 0,0 0 0 0 0,0 0 432 0 0,-1 2 64 0 0,1 6 16 0 0,0 0 0 0 0,0 0-1640 0 0,0 0-328 0 0,-2-6-64 0 0,2 6-16 0 0</inkml:trace>
</inkml:ink>
</file>

<file path=ppt/ink/ink3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13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87 1375 0 0,'3'-6'83'0'0,"1"-1"0"0"0,-1 0 0 0 0,1 1 0 0 0,1 0 0 0 0,8-11 0 0 0,13-9 6854 0 0,-25 25-5938 0 0,-1 1-351 0 0,0 0-68 0 0,0 0-60 0 0,0 0-182 0 0,0 0-76 0 0,0 0-20 0 0,1 3 33 0 0,1 1-108 0 0,-1-1 0 0 0,0 1 0 0 0,-1 0 0 0 0,1 0-1 0 0,-1 0 1 0 0,1 0 0 0 0,-1-1 0 0 0,0 1 0 0 0,-1 0 0 0 0,1 0 0 0 0,-1 0 0 0 0,0 0 0 0 0,0-1 0 0 0,0 1-1 0 0,0 0 1 0 0,-3 5 0 0 0,-31 80 1821 0 0,13-30-1779 0 0,15-39-210 0 0,-1 0 0 0 0,0-1-1 0 0,-15 24 1 0 0,19-35 1 0 0,3-5 0 0 0,-1 0 0 0 0,1 0 0 0 0,-1 0 0 0 0,0-1 0 0 0,0 1 0 0 0,-4 4 0 0 0,0 0 11 0 0,7-21 42 0 0,3 2-81 0 0,0-1 0 0 0,1 1 0 0 0,12-23 0 0 0,26-33-54 0 0,-29 46 50 0 0,26-34-474 0 0,3 1 1 0 0,68-69 0 0 0,-83 96-386 0 0,2 1 1 0 0,0 2 0 0 0,39-25-1 0 0,-62 45 815 0 0,1 1 0 0 0,0 0-1 0 0,0 1 1 0 0,0 0-1 0 0,0 0 1 0 0,0 0 0 0 0,1 1-1 0 0,-1 0 1 0 0,13 0-1 0 0,-19 2 379 0 0,-2 0 8 0 0,3 3-170 0 0,0 0-1 0 0,-1 1 0 0 0,1-1 0 0 0,0 1 0 0 0,-1 0 1 0 0,0 0-1 0 0,0-1 0 0 0,0 1 0 0 0,0 1 0 0 0,-1-1 0 0 0,0 0 1 0 0,0 0-1 0 0,0 1 0 0 0,1 4 0 0 0,-2-7 147 0 0,3 12 99 0 0,1 5-187 0 0,-1 0 0 0 0,-1 0 0 0 0,-1 0 0 0 0,-1 0-1 0 0,0 1 1 0 0,-4 20 0 0 0,-8 30 282 0 0,-4-1 0 0 0,-41 113 0 0 0,57-181-534 0 0,1 0 0 0 0,-1 0-1 0 0,0 0 1 0 0,0 0-1 0 0,1 0 1 0 0,-1-1 0 0 0,0 1-1 0 0,1 0 1 0 0,-1 0 0 0 0,1 0-1 0 0,-1 0 1 0 0,1-1 0 0 0,0 1-1 0 0,-1 0 1 0 0,1-1 0 0 0,0 1-1 0 0,-1 0 1 0 0,1-1-1 0 0,0 1 1 0 0,0-1 0 0 0,-1 1-1 0 0,1-1 1 0 0,0 1 0 0 0,0-1-1 0 0,2 1 1 0 0,12-6-798 0 0,7-2-11 0 0</inkml:trace>
</inkml:ink>
</file>

<file path=ppt/ink/ink3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14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9671 0 0,'0'0'864'0'0,"0"0"-696"0"0,0 0-168 0 0,0 0 0 0 0,0 0 936 0 0,17-3 152 0 0,1-1 32 0 0,1 1 8 0 0,5-2-856 0 0,0 1-176 0 0,1-1-32 0 0,2-3 0 0 0,3-5-336 0 0,-1 4-64 0 0,-4 2-16 0 0,3 1-3560 0 0,-1-2-720 0 0</inkml:trace>
</inkml:ink>
</file>

<file path=ppt/ink/ink3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14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4 11519 0 0,'0'-2'887'0'0,"-1"-1"-675"0"0,-1-1-24 0 0,-4-9 4437 0 0,8 14-4539 0 0,-1 1-91 0 0,0 0 0 0 0,0 0 0 0 0,1-1 1 0 0,-1 1-1 0 0,1-1 0 0 0,-1 1 1 0 0,1-1-1 0 0,0 0 0 0 0,0 0 0 0 0,-1 1 1 0 0,1-1-1 0 0,0 0 0 0 0,0-1 1 0 0,0 1-1 0 0,0 0 0 0 0,0 0 1 0 0,0-1-1 0 0,1 0 0 0 0,-1 1 0 0 0,0-1 1 0 0,0 0-1 0 0,0 0 0 0 0,0 0 1 0 0,3 0-1 0 0,3-1-27 0 0,17 1-249 0 0,0-2 0 0 0,0 0 0 0 0,0-2 0 0 0,40-11 0 0 0,-30 3-5442 0 0</inkml:trace>
</inkml:ink>
</file>

<file path=ppt/ink/ink3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22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2 6991 0 0,'0'0'323'0'0,"0"0"-8"0"0,0 0-146 0 0,0 0 144 0 0,0 0 82 0 0,0 0 18 0 0,0 0 5 0 0,0 0 6 0 0,-2 0 6 0 0,0-1-318 0 0,-1 1 0 0 0,1 0 0 0 0,0 0 0 0 0,-1 0 0 0 0,1 0-1 0 0,-1 1 1 0 0,1-1 0 0 0,0 0 0 0 0,-1 1 0 0 0,1 0 0 0 0,0 0-1 0 0,-1 0 1 0 0,1 0 0 0 0,0 0 0 0 0,0 0 0 0 0,0 0 0 0 0,0 1-1 0 0,0-1 1 0 0,0 1 0 0 0,-2 1 0 0 0,-5 6 366 0 0,1 0-1 0 0,-13 17 1 0 0,18-22-468 0 0,-18 25 173 0 0,2 1 0 0 0,1 1 0 0 0,2 0 0 0 0,-21 56 0 0 0,36-83-140 0 0,-1 6-11 0 0,1-8 73 0 0,1-2 15 0 0,0 0-7 0 0,-1 14-1 0 0,1 8-90 0 0,1-19-230 0 0,-1 0-772 0 0,0-3-374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1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0 18655 0 0,'0'0'2038'0'0,"0"2"-1770"0"0,-12 282 610 0 0,5-205-856 0 0,-3-1-1 0 0,-32 117 0 0 0,16-100-228 0 0,-52 199-1219 0 0,73-263-283 0 0,5-30 575 0 0</inkml:trace>
</inkml:ink>
</file>

<file path=ppt/ink/ink3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0:23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07 5983 0 0,'0'0'464'0'0,"0"0"-220"0"0,0 0 215 0 0,0 0 128 0 0,0 0 21 0 0,0 0-74 0 0,0 0-330 0 0,0 0-118 0 0,0 0 26 0 0,0 0 14 0 0,0 0 2 0 0,0 0 34 0 0,0 0 140 0 0,0 0 68 0 0,0 0 12 0 0,0 0-7 0 0,0 0-39 0 0,0 0-15 0 0,0 0-1 0 0,-1 2-6 0 0,-2 2-214 0 0,1-1 0 0 0,-1 0 0 0 0,0 0 0 0 0,-1 0 0 0 0,1 0 0 0 0,0 0 0 0 0,-1-1 0 0 0,-4 3 0 0 0,-17 14 252 0 0,2 2-221 0 0,1 1-1 0 0,1 1 1 0 0,0 0 0 0 0,-29 47 0 0 0,48-66-54 0 0,0-1 0 0 0,0 1 0 0 0,1 0 0 0 0,-1 0 0 0 0,1 1-1 0 0,0-1 1 0 0,0 0 0 0 0,0 0 0 0 0,0 1 0 0 0,1 7 0 0 0,0-9 96 0 0,0-3-12 0 0,1 2-1 0 0,0 1-114 0 0,1 0 1 0 0,0-1-1 0 0,-1 1 0 0 0,1-1 0 0 0,0 0 0 0 0,0 1 1 0 0,0-1-1 0 0,1 0 0 0 0,-1 0 0 0 0,0 0 0 0 0,1-1 1 0 0,-1 1-1 0 0,1 0 0 0 0,3 0 0 0 0,-2 0 30 0 0,1 0-1 0 0,0-1 1 0 0,0 0-1 0 0,0 0 0 0 0,0 0 1 0 0,0 0-1 0 0,0-1 1 0 0,8 0-1 0 0,41-6 298 0 0,-38 3-256 0 0,1 1 0 0 0,26 1 0 0 0,-16 3-49 0 0,-1-1 1 0 0,1-2-1 0 0,0-1 0 0 0,-1 0 0 0 0,1-2 0 0 0,26-8 1 0 0,-50 11-67 0 0,0-1 0 0 0,1 0 0 0 0,-1 1 0 0 0,0-1 0 0 0,0-1 1 0 0,0 1-1 0 0,0 0 0 0 0,-1-1 0 0 0,1 1 0 0 0,-1-1 0 0 0,1 0 1 0 0,-1 0-1 0 0,0 0 0 0 0,0 0 0 0 0,2-4 0 0 0,1-5 72 0 0,1 1 0 0 0,-2-1 0 0 0,4-14 0 0 0,-5 13 27 0 0,-1 0-1 0 0,0 0 0 0 0,0-19 0 0 0,-1 8 51 0 0,-1 12-107 0 0,0 0-1 0 0,0-1 0 0 0,-1 1 1 0 0,-1 0-1 0 0,0-1 0 0 0,0 1 1 0 0,-2 0-1 0 0,1 0 0 0 0,-1 1 1 0 0,-1-1-1 0 0,-8-15 0 0 0,11 25-57 0 0,0 0 0 0 0,0 0 0 0 0,0 0 1 0 0,0 0-1 0 0,0 0 0 0 0,-1 0 0 0 0,1 0 0 0 0,0 1 0 0 0,-1-1 0 0 0,1 1 0 0 0,-1 0 0 0 0,0-1 0 0 0,1 1 1 0 0,-1 1-1 0 0,0-1 0 0 0,0 0 0 0 0,0 1 0 0 0,0-1 0 0 0,1 1 0 0 0,-1 0 0 0 0,0 0 0 0 0,-4 0 0 0 0,1 1-23 0 0,1-1 0 0 0,-1 1 0 0 0,1 0 0 0 0,-1 1 0 0 0,1-1 0 0 0,-1 1 0 0 0,1 1 0 0 0,0-1-1 0 0,0 0 1 0 0,-7 5 0 0 0,2 0-114 0 0,1 0-1 0 0,0 1 1 0 0,0 0-1 0 0,0 1 1 0 0,1-1-1 0 0,1 1 1 0 0,-1 1-1 0 0,1 0 1 0 0,-8 15 0 0 0,14-23-343 0 0</inkml:trace>
</inkml:ink>
</file>

<file path=ppt/ink/ink3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27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10135 0 0,'0'0'778'0'0,"-1"3"-506"0"0,-4 36 376 0 0,-1 1 1 0 0,-16 47 0 0 0,-32 77-1801 0 0,38-126-544 0 0,-1-1-1 0 0,-41 62 1 0 0,57-97 941 0 0,1-2 3 0 0,0 0 0 0 0</inkml:trace>
</inkml:ink>
</file>

<file path=ppt/ink/ink3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27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0 6911 0 0,'-1'3'315'0'0,"-6"4"-219"0"0,0 0 0 0 0,0 0 0 0 0,-8 6 0 0 0,6-6 249 0 0,0 1 1 0 0,-12 14-1 0 0,4-1 882 0 0,2 0 0 0 0,-19 34 0 0 0,33-54-1259 0 0,1 1-1 0 0,-1-1 1 0 0,1 0 0 0 0,-1 1-1 0 0,1-1 1 0 0,0 1-1 0 0,0-1 1 0 0,0 1-1 0 0,0-1 1 0 0,0 1 0 0 0,0-1-1 0 0,0 1 1 0 0,0-1-1 0 0,1 2 1 0 0,0 5-258 0 0,1 2 250 0 0,3 2 78 0 0,-4-10 42 0 0,0 0 1 0 0,0-1-1 0 0,1 1 1 0 0,-1-1-1 0 0,1 1 1 0 0,-1-1-1 0 0,1 1 0 0 0,0-1 1 0 0,-1 0-1 0 0,1 0 1 0 0,0 0-1 0 0,0 0 1 0 0,0 0-1 0 0,-1-1 1 0 0,1 1-1 0 0,0 0 1 0 0,0-1-1 0 0,0 1 1 0 0,0-1-1 0 0,4 0 1 0 0,2 1 385 0 0,1-1 1 0 0,0-1 0 0 0,11-1-1 0 0,-12 1-169 0 0,-6 0-202 0 0,0 0 0 0 0,0 0 0 0 0,0 1-1 0 0,1-2 1 0 0,-1 1 0 0 0,0 0 0 0 0,0 0 0 0 0,-1-1 0 0 0,1 1 0 0 0,3-3-1 0 0,0-1 160 0 0,1 0-52 0 0,0-1 0 0 0,-1 0 0 0 0,0-1 0 0 0,0 1 0 0 0,-1-1 0 0 0,1 0 0 0 0,-1 0 0 0 0,-1 0 0 0 0,1 0 0 0 0,2-10 0 0 0,-5 10-391 0 0,1 1 0 0 0,-1-1 0 0 0,-1 1 0 0 0,1 0 0 0 0,-1-1 0 0 0,0 1 1 0 0,0-1-1 0 0,-1 1 0 0 0,0-1 0 0 0,0 1 0 0 0,-1-1 0 0 0,0 1 0 0 0,-3-9 1 0 0,4 13-510 0 0,1 2-26 0 0,0 0 15 0 0,-10-1-524 0 0,1 1 639 0 0</inkml:trace>
</inkml:ink>
</file>

<file path=ppt/ink/ink3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28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 3679 0 0,'0'0'167'0'0,"-1"1"-7"0"0,-40 42 4254 0 0,-5-5-3629 0 0,-54 31-3596 0 0,48-34 2508 0 0,33-24 774 0 0,14-8-163 0 0,0 0 0 0 0,0 0 0 0 0,-8 8 0 0 0,12-10 211 0 0,1-1 7 0 0,0 0-11 0 0,6 13 385 0 0,-3-9-706 0 0,0 1-1 0 0,0 0 1 0 0,1-1-1 0 0,-1 0 0 0 0,1 0 1 0 0,0 0-1 0 0,0 0 1 0 0,1 0-1 0 0,-1-1 1 0 0,1 0-1 0 0,0 0 1 0 0,-1 0-1 0 0,1-1 1 0 0,1 1-1 0 0,9 2 1 0 0,-7-2 113 0 0,0-1-1 0 0,1 0 1 0 0,-1-1-1 0 0,0 0 1 0 0,1 0-1 0 0,-1-1 1 0 0,0 0-1 0 0,1 0 1 0 0,16-4-1 0 0,-14 2 51 0 0,0-1 0 0 0,0-1 0 0 0,0 0 1 0 0,0 0-1 0 0,-1-1 0 0 0,0-1 0 0 0,18-11 0 0 0,-24 13-282 0 0,1 0-1 0 0,-1 0 1 0 0,1 0-1 0 0,-1-1 1 0 0,-1 1 0 0 0,1-1-1 0 0,-1 0 1 0 0,1 0 0 0 0,-1 0-1 0 0,-1 0 1 0 0,1-1-1 0 0,-1 1 1 0 0,0-1 0 0 0,0 1-1 0 0,0-1 1 0 0,1-11 0 0 0,-3-33-284 0 0,0 7-2522 0 0,1 31-3655 0 0</inkml:trace>
</inkml:ink>
</file>

<file path=ppt/ink/ink3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26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111 6447 0 0,'0'0'142'0'0,"2"-2"22"0"0,1 1-106 0 0,2-2 15 0 0,9-7 130 0 0,-10 6-226 0 0,27-16 220 0 0,-24 15 65 0 0,0 1 1 0 0,0 1 0 0 0,0-1 0 0 0,14-3 0 0 0,-19 6-225 0 0,0 1 12 0 0,-1 0 0 0 0,1-1 1 0 0,0 0-1 0 0,-1 1 0 0 0,1-1 0 0 0,-1 0 0 0 0,1 0 0 0 0,0 0 0 0 0,1-2 0 0 0,17-10 19 0 0,-12 8 360 0 0,16-13 1246 0 0,-22 17-1288 0 0,-2 1 101 0 0,0 0 21 0 0,0 0-66 0 0,0 0-222 0 0,0 0 166 0 0,0 0 101 0 0,0 0 21 0 0,0 0-66 0 0,-1 1-429 0 0,1 0 0 0 0,-1-1 0 0 0,1 1 0 0 0,-1 0 0 0 0,0 0 0 0 0,1 0 0 0 0,-1 0 0 0 0,0-1 0 0 0,0 1 0 0 0,1 0 0 0 0,-3 0 0 0 0,2 1-17 0 0,-9 5 131 0 0,0 0 0 0 0,0 0-1 0 0,0-1 1 0 0,-1 0 0 0 0,0 0 0 0 0,-17 5-1 0 0,25-10-90 0 0,-256 90 204 0 0,243-88-846 0 0,0 0 0 0 0,0 0 0 0 0,0-2 0 0 0,-21 0 0 0 0,36-1 541 0 0,1 0 21 0 0,-1 5 128 0 0,-6 11 101 0 0,7-14-154 0 0,-3 3 37 0 0,-9 9-41 0 0,2-3 47 0 0,8-9-60 0 0,0 0 1 0 0,0 1-1 0 0,0-1 1 0 0,0 1-1 0 0,0-1 1 0 0,1 1-1 0 0,-1 0 1 0 0,1-1-1 0 0,0 1 1 0 0,0 0-1 0 0,0 0 1 0 0,0 0-1 0 0,0 0 0 0 0,0 6 1 0 0,-2 14 157 0 0,3-20-138 0 0,0 0 57 0 0,0-3-11 0 0,2 2 6 0 0,2 10 21 0 0,-3-11-69 0 0,-1 0 0 0 0,1 0 0 0 0,-1 0 0 0 0,1 0 0 0 0,-1 0 1 0 0,1 0-1 0 0,0 0 0 0 0,-1 0 0 0 0,1 0 0 0 0,0-1 0 0 0,-1 1 0 0 0,1 0 0 0 0,0-1 0 0 0,0 1 0 0 0,2 1 0 0 0,5-1 157 0 0,1-1-1 0 0,-1 1 1 0 0,1-1-1 0 0,-1-1 1 0 0,1 1 0 0 0,0-2-1 0 0,-1 1 1 0 0,15-5-1 0 0,17-5-38 0 0,0 2 0 0 0,42-5 0 0 0,-26 6-160 0 0,-52 7-14 0 0,1 0 0 0 0,0 1-1 0 0,0 0 1 0 0,-1 0 0 0 0,1 0 0 0 0,0 0-1 0 0,0 1 1 0 0,-1-1 0 0 0,1 1-1 0 0,-1 1 1 0 0,7 1 0 0 0,-6 0 0 0 0,0 0 0 0 0,0 0 0 0 0,0 0 0 0 0,-1 0 0 0 0,1 1 0 0 0,-1 0 0 0 0,0 0 0 0 0,0 0 0 0 0,-1 0 0 0 0,1 1 1 0 0,3 6-1 0 0,-6-9 28 0 0,0 1 1 0 0,0-1 0 0 0,0 1 0 0 0,-1-1 0 0 0,1 1-1 0 0,-1 0 1 0 0,1-1 0 0 0,-1 1 0 0 0,0 0-1 0 0,0-1 1 0 0,-1 1 0 0 0,1 0 0 0 0,0-1 0 0 0,-1 1-1 0 0,-1 4 1 0 0,2-5 10 0 0,-1 0-9 0 0,1-1-1 0 0,-1 0 0 0 0,0 1 0 0 0,1-1 1 0 0,-1 0-1 0 0,0 0 0 0 0,0 1 0 0 0,0-1 1 0 0,0 0-1 0 0,0 0 0 0 0,0 0 0 0 0,0 0 1 0 0,-2 1-1 0 0,-2 2 14 0 0,-65 60 198 0 0,55-53-221 0 0,1-2 0 0 0,-1 1 1 0 0,-1-2-1 0 0,-31 14 0 0 0,40-19 2 0 0,-10 3-49 0 0,0-1-1 0 0,1 0 1 0 0,-2-1 0 0 0,-25 3 0 0 0,17-7-1499 0 0,23-6-504 0 0,3 4-3049 0 0</inkml:trace>
</inkml:ink>
</file>

<file path=ppt/ink/ink3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26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9 4143 0 0,'0'0'319'0'0,"-2"1"-210"0"0,-1 2 305 0 0,-1-1 0 0 0,1 1-1 0 0,0-1 1 0 0,0 1 0 0 0,0 0-1 0 0,0 0 1 0 0,0 0 0 0 0,1 1-1 0 0,-4 5 1 0 0,-17 38 2042 0 0,1 0-2563 0 0,-9 15-224 0 0,14-25 183 0 0,15-34 138 0 0,0 0 0 0 0,1 0 0 0 0,-1 0 0 0 0,1 0 0 0 0,0 0 0 0 0,0 0 0 0 0,-1 7 0 0 0,1-4 61 0 0,0-4 71 0 0,1-2 8 0 0,0 0 55 0 0,0 0 214 0 0,3 0 90 0 0,5-1-170 0 0,-1 1 1 0 0,1-1-1 0 0,0-1 0 0 0,-1 0 0 0 0,13-4 1 0 0,39-19 1267 0 0,-38 15-1250 0 0,-6 3-227 0 0,1-1 0 0 0,-1 0 0 0 0,0-2 0 0 0,-1 1 0 0 0,18-17 0 0 0,-27 21-110 0 0,1-1 0 0 0,-1 0 0 0 0,0 0 1 0 0,0 0-1 0 0,-1-1 0 0 0,4-8 0 0 0,-6 11-6 0 0,0 0 0 0 0,0-1 0 0 0,-1 1-1 0 0,1-1 1 0 0,-1 1 0 0 0,0-1 0 0 0,-1 1 0 0 0,1-1 0 0 0,-1 0 0 0 0,0 0 0 0 0,-1-5 0 0 0,1 7-18 0 0,0 0-1 0 0,-1 0 1 0 0,0 1 0 0 0,1-1 0 0 0,-1 0-1 0 0,0 0 1 0 0,-1 0 0 0 0,1 1 0 0 0,0-1 0 0 0,-1 1-1 0 0,0-1 1 0 0,1 1 0 0 0,-1 0 0 0 0,0-1-1 0 0,0 1 1 0 0,-4-3 0 0 0,1 1-102 0 0,0 1 0 0 0,0 0 0 0 0,-1 0 0 0 0,1 1-1 0 0,-1 0 1 0 0,-11-4 0 0 0,16 6-55 0 0,-1 0-1 0 0,0-1 1 0 0,0 1-1 0 0,0 0 1 0 0,0 0-1 0 0,0 1 1 0 0,0-1-1 0 0,0 0 0 0 0,0 1 1 0 0,0-1-1 0 0,0 1 1 0 0,-2 1-1 0 0,-7 2-4426 0 0</inkml:trace>
</inkml:ink>
</file>

<file path=ppt/ink/ink3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27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52 9991 0 0,'-11'0'1063'0'0,"9"1"-1016"0"0,-1 0-245 0 0,-12-1 3393 0 0,28 9-2663 0 0,-9-8-464 0 0,0 1 1 0 0,1-1-1 0 0,-1 0 1 0 0,0 0-1 0 0,1-1 1 0 0,-1 1-1 0 0,1-1 1 0 0,7 0-1 0 0,39-6 389 0 0,-37 3-337 0 0,401-96 1444 0 0,-355 82-1408 0 0,93-29 236 0 0,130-33 192 0 0,-252 72-905 0 0,-11 3 435 0 0,27-4-1 0 0,-40 8-1241 0 0,-1-1 1 0 0,0 1-1 0 0,1 1 1 0 0,10 1-1 0 0,-14-1-4372 0 0</inkml:trace>
</inkml:ink>
</file>

<file path=ppt/ink/ink3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28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0 1 6447 0 0,'0'0'142'0'0,"0"0"22"0"0,0 0 13 0 0,2 1-20 0 0,6 2-50 0 0,-7-2 274 0 0,14 7 2667 0 0,-14-7-2536 0 0,-1-1 0 0 0,0 0 0 0 0,0 0 0 0 0,-2 1-347 0 0,-1 0 0 0 0,1 0 0 0 0,0 0 1 0 0,-1 0-1 0 0,1 0 0 0 0,0 1 0 0 0,-1-1 0 0 0,1 1 0 0 0,0 0 0 0 0,0-1 0 0 0,-3 5 0 0 0,0-2 142 0 0,-28 25 510 0 0,-3 2-631 0 0,-41 45 1 0 0,-121 145-177 0 0,198-221-10 0 0,-130 163 0 0 0,118-144 0 0 0,0 0 0 0 0,0 1 0 0 0,2 0 0 0 0,1 1 0 0 0,0 0 0 0 0,2 1 0 0 0,-6 22 0 0 0,12-38 21 0 0,0 0 0 0 0,0 0 0 0 0,0 1 0 0 0,1-1-1 0 0,0 0 1 0 0,0 0 0 0 0,1 1 0 0 0,0-1 0 0 0,0 0 0 0 0,0 0 0 0 0,1 0-1 0 0,0 0 1 0 0,0 0 0 0 0,0 0 0 0 0,1 0 0 0 0,0-1 0 0 0,0 1 0 0 0,0-1-1 0 0,1 0 1 0 0,0 0 0 0 0,0 0 0 0 0,0 0 0 0 0,0-1 0 0 0,1 0-1 0 0,0 0 1 0 0,0 0 0 0 0,0 0 0 0 0,0-1 0 0 0,0 0 0 0 0,1 0 0 0 0,0 0-1 0 0,7 2 1 0 0,23 4 313 0 0,-1-1-1 0 0,54 5 1 0 0,-1-1-116 0 0,-69-8-181 0 0,-1 1 1 0 0,-1 0-1 0 0,24 11 0 0 0,-39-16-37 0 0,0 1 0 0 0,-1-1 0 0 0,1 1 0 0 0,-1 0 0 0 0,1-1 0 0 0,-1 1-1 0 0,1 0 1 0 0,-1 0 0 0 0,1 0 0 0 0,-1 0 0 0 0,0 0 0 0 0,1 0 0 0 0,-1 0 0 0 0,0 1-1 0 0,0-1 1 0 0,0 0 0 0 0,1 3 0 0 0,0 0-10 0 0,0-3-51 0 0,-2-1-18 0 0,0 0-1 0 0,4 10-716 0 0,-3-9 622 0 0,0 1-824 0 0</inkml:trace>
</inkml:ink>
</file>

<file path=ppt/ink/ink3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0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 10135 0 0,'0'0'231'0'0,"0"0"29"0"0,0 0 19 0 0,0 0 37 0 0,0 0 125 0 0,0 0 58 0 0,0 0 11 0 0,0 3-67 0 0,1 2-429 0 0,0 0-1 0 0,-1 0 1 0 0,1 1-1 0 0,-1-1 1 0 0,-1 0-1 0 0,1 0 1 0 0,-1 0-1 0 0,0 0 1 0 0,0 1 0 0 0,0-1-1 0 0,-1-1 1 0 0,-4 11-1 0 0,-4 6-4 0 0,-20 32 0 0 0,23-42 34 0 0,-140 237 1869 0 0,145-246-2249 0 0,14-8-646 0 0,5-7 471 0 0</inkml:trace>
</inkml:ink>
</file>

<file path=ppt/ink/ink3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0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0 11975 0 0,'-1'3'547'0'0,"-5"4"-422"0"0,-1 0 0 0 0,1-1 0 0 0,-1 1 0 0 0,0-2 0 0 0,-10 8 0 0 0,-13 10-52 0 0,-122 116 1909 0 0,137-122-1982 0 0,9-4 0 0 0,4-8 0 0 0,1 1 0 0 0,2 14 0 0 0,1-15 69 0 0,-1 0-1 0 0,1 0 1 0 0,-1 0 0 0 0,1 0-1 0 0,0-1 1 0 0,1 1-1 0 0,-1-1 1 0 0,1 1-1 0 0,0-1 1 0 0,0 0 0 0 0,1 0-1 0 0,-1-1 1 0 0,1 1-1 0 0,0 0 1 0 0,-1-1-1 0 0,2 0 1 0 0,-1 0 0 0 0,0 0-1 0 0,1-1 1 0 0,8 4-1 0 0,16 8 524 0 0,-9-6-573 0 0,-15-9-19 0 0,0 1-3 0 0,-3-1 38 0 0,1 1 0 0 0,0 0 0 0 0,-1 0 0 0 0,1-1-1 0 0,-1 0 1 0 0,1 1 0 0 0,-1-1 0 0 0,1 0 0 0 0,-1 0-1 0 0,1-1 1 0 0,-1 1 0 0 0,0 0 0 0 0,0-1 0 0 0,0 1 0 0 0,0-1-1 0 0,3-2 1 0 0,2-3 248 0 0,0-1 0 0 0,11-16-1 0 0,-9 9-183 0 0,-1-1 0 0 0,0 0-1 0 0,-1-1 1 0 0,-1 0 0 0 0,7-27 0 0 0,4-13-84 0 0,-15 51-1 0 0,25-74-1924 0 0,-27 78 1398 0 0,0-1 0 0 0,0-6 0 0 0,0 6 70 0 0,-12 7 276 0 0,7-2-368 0 0,1 0 0 0 0,-1 0 0 0 0,1 0 0 0 0,0 1 0 0 0,0-1 0 0 0,0 1 0 0 0,0 0-1 0 0,0 1 1 0 0,1-1 0 0 0,0 0 0 0 0,-4 6 0 0 0,-2 2-3353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1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34 16927 0 0,'-4'3'78'0'0,"1"-2"95"0"0,1 1 0 0 0,-1 0 0 0 0,1-1 0 0 0,-1 1 1 0 0,1 0-1 0 0,0 0 0 0 0,0 1 0 0 0,0-1 0 0 0,-3 4 1 0 0,-1 7-144 0 0,6-12-9 0 0,0 0 0 0 0,-1 0 0 0 0,1 1 0 0 0,0-1 0 0 0,0 0 0 0 0,0 0-1 0 0,0 0 1 0 0,0 1 0 0 0,0-1 0 0 0,0 0 0 0 0,0 0 0 0 0,1 0 0 0 0,-1 1 0 0 0,0-1 0 0 0,1 0-1 0 0,-1 0 1 0 0,1 0 0 0 0,-1 0 0 0 0,1 0 0 0 0,-1 0 0 0 0,1 0 0 0 0,0 0 0 0 0,0 0 0 0 0,-1 0 0 0 0,1 0-1 0 0,0 0 1 0 0,0 0 0 0 0,0-1 0 0 0,0 1 0 0 0,0 0 0 0 0,0-1 0 0 0,0 1 0 0 0,0 0 0 0 0,0-1-1 0 0,1 0 1 0 0,-1 1 0 0 0,0-1 0 0 0,0 0 0 0 0,0 1 0 0 0,1-1 0 0 0,-1 0 0 0 0,2 0 0 0 0,4 1 134 0 0,1-1 0 0 0,-1 0 1 0 0,1 0-1 0 0,-1-1 0 0 0,13-2 1 0 0,32-11 280 0 0,95-36 0 0 0,-108 35-258 0 0,22-9-533 0 0,103-57-1 0 0,-127 59-1158 0 0</inkml:trace>
</inkml:ink>
</file>

<file path=ppt/ink/ink3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0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0135 0 0,'0'0'464'0'0,"0"0"-9"0"0,2 1-295 0 0,3 4 477 0 0,0 0-1 0 0,0 0 1 0 0,0 1 0 0 0,-1 0-1 0 0,8 12 1 0 0,-11-17-568 0 0,0 1 1 0 0,0-1 0 0 0,0 0-1 0 0,0 0 1 0 0,0 0-1 0 0,0 0 1 0 0,1 0-1 0 0,-1 0 1 0 0,0 0-1 0 0,1 0 1 0 0,-1-1-1 0 0,1 1 1 0 0,-1-1 0 0 0,1 1-1 0 0,-1-1 1 0 0,1 1-1 0 0,1-1 1 0 0,28 2 987 0 0,-27-2-1025 0 0,9-1-32 0 0,0 0 0 0 0,1-2 0 0 0,-1 0 0 0 0,0 0 0 0 0,17-7 0 0 0,-9 2 0 0 0,26-11-1152 0 0,-36 14 542 0 0,0 0 0 0 0,0 1 0 0 0,1 0 0 0 0,15-3 0 0 0,-17 6-924 0 0</inkml:trace>
</inkml:ink>
</file>

<file path=ppt/ink/ink3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1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11975 0 0,'0'0'267'0'0,"0"0"42"0"0,0 0 17 0 0,-1 1-28 0 0,-2 9-286 0 0,0 1 1 0 0,1-1-1 0 0,0 1 0 0 0,1 0 0 0 0,0-1 0 0 0,0 1 1 0 0,1 0-1 0 0,1 0 0 0 0,2 18 0 0 0,3 3-15 0 0,1-1 0 0 0,12 31-1 0 0,6 1-686 0 0,-17-45-2276 0 0,-1-2-1170 0 0</inkml:trace>
</inkml:ink>
</file>

<file path=ppt/ink/ink3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1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7 17503 0 0,'11'-10'600'0'0,"-7"6"-339"0"0,0 0 0 0 0,0 1-1 0 0,1-1 1 0 0,7-4 0 0 0,-11 8-260 0 0,-1-1 0 0 0,0 1-1 0 0,1 0 1 0 0,-1-1 0 0 0,1 1-1 0 0,-1 0 1 0 0,1 0 0 0 0,-1-1-1 0 0,1 1 1 0 0,-1 0 0 0 0,1 0-1 0 0,-1 0 1 0 0,1 0 0 0 0,-1-1-1 0 0,1 1 1 0 0,-1 0 0 0 0,1 0-1 0 0,0 0 1 0 0,-1 0 0 0 0,1 0-1 0 0,-1 1 1 0 0,1-1 0 0 0,-1 0-1 0 0,1 0 1 0 0,0 0 0 0 0,2 5-3 0 0,-1-3-44 0 0,-1 1 0 0 0,0-1 0 0 0,1 1-1 0 0,-1 0 1 0 0,0-1 0 0 0,0 1 0 0 0,0 0 0 0 0,-1 0 0 0 0,1 0-1 0 0,-1-1 1 0 0,1 1 0 0 0,-1 0 0 0 0,0 0 0 0 0,0 0-1 0 0,0 0 1 0 0,-1 0 0 0 0,1 0 0 0 0,-1 3 0 0 0,-3 6-314 0 0,1 1 0 0 0,-10 20 1 0 0,9-25 323 0 0,-38 80 240 0 0,26-57-6 0 0,15-29-139 0 0,0 0-8 0 0,0-1 0 0 0,0 1 0 0 0,1-1 0 0 0,-1 1 0 0 0,0 0 0 0 0,1-1 0 0 0,-1 1 0 0 0,1 0 0 0 0,0-1 0 0 0,0 1 0 0 0,-1 0 1 0 0,1-1-1 0 0,0 1 0 0 0,0 0 0 0 0,1 0 0 0 0,-1-1 0 0 0,0 1 0 0 0,1 0 0 0 0,-1-1 0 0 0,1 1 0 0 0,-1 0 0 0 0,1-1 0 0 0,0 1 0 0 0,-1-1 0 0 0,1 1 0 0 0,0-1 0 0 0,0 1 0 0 0,0-1 0 0 0,3 3 0 0 0,-2-2-67 0 0,0 1-1 0 0,1-1 0 0 0,-1 0 1 0 0,1 0-1 0 0,0 0 1 0 0,0 0-1 0 0,0 0 1 0 0,0-1-1 0 0,0 1 0 0 0,0-1 1 0 0,5 2-1 0 0,10 1-5128 0 0,-7-2-903 0 0</inkml:trace>
</inkml:ink>
</file>

<file path=ppt/ink/ink3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2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5527 0 0,'-28'2'547'0'0,"9"0"404"0"0,18-2-832 0 0,-1 1 1 0 0,1-1 0 0 0,0 0 0 0 0,0 0-1 0 0,0 1 1 0 0,0-1 0 0 0,0 1-1 0 0,0-1 1 0 0,0 1 0 0 0,0-1-1 0 0,0 1 1 0 0,0 0 0 0 0,0-1 0 0 0,0 1-1 0 0,0 0 1 0 0,0 0 0 0 0,1 0-1 0 0,-1-1 1 0 0,0 1 0 0 0,1 0-1 0 0,-1 0 1 0 0,0 0 0 0 0,1 0 0 0 0,-1 0-1 0 0,1 1 1 0 0,0-1 0 0 0,-1 0-1 0 0,1 0 1 0 0,0 0 0 0 0,-1 1 0 0 0,0 4 65 0 0,0-1 1 0 0,1 0 0 0 0,-1 1 0 0 0,2 9 0 0 0,0-9-80 0 0,0 0 1 0 0,0 0 0 0 0,1 0 0 0 0,0-1-1 0 0,0 1 1 0 0,1-1 0 0 0,0 1-1 0 0,0-1 1 0 0,0 0 0 0 0,0 0 0 0 0,1 0-1 0 0,0 0 1 0 0,0-1 0 0 0,0 1-1 0 0,5 3 1 0 0,10 8-2 0 0,1 0 0 0 0,26 15 0 0 0,-45-31-70 0 0,119 73 528 0 0,-54-34-42 0 0,94 71 0 0 0,-151-102-458 0 0,0 0-1 0 0,0 1 1 0 0,-1 0-1 0 0,0 0 1 0 0,-1 1-1 0 0,0 0 1 0 0,0 0-1 0 0,-1 1 0 0 0,5 12 1 0 0,-7-13 3 0 0,-1 0 0 0 0,0 0 0 0 0,0 0-1 0 0,-1 0 1 0 0,-1 1 0 0 0,0-1 0 0 0,0 1 0 0 0,-1-1 0 0 0,0 0 0 0 0,-3 21 0 0 0,-2-6 4 0 0,-2 0 0 0 0,0 0 0 0 0,-1-1 0 0 0,-2-1 0 0 0,0 1 0 0 0,-1-1 0 0 0,-2-1 0 0 0,0 0 0 0 0,-1-1 1 0 0,-2-1-1 0 0,0 0 0 0 0,-1-1 0 0 0,-20 19 0 0 0,-70 44 102 0 0,33-27-13 0 0,71-52-195 0 0,-2 2-8 0 0,3-3-2810 0 0,2-2 1766 0 0</inkml:trace>
</inkml:ink>
</file>

<file path=ppt/ink/ink3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2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0 13823 0 0,'0'0'315'0'0,"0"0"45"0"0,0 0 21 0 0,6-7 63 0 0,-2 4-356 0 0,0-1 0 0 0,1 2 0 0 0,0-1 0 0 0,0 0 0 0 0,0 1 0 0 0,0 0 0 0 0,0 0 0 0 0,9-2 0 0 0,-10 3 55 0 0,145-42 974 0 0,-19 4-1117 0 0,-111 33-1193 0 0,2 0-1 0 0,-1 2 0 0 0,36-3 1 0 0,-43 5-4217 0 0</inkml:trace>
</inkml:ink>
</file>

<file path=ppt/ink/ink3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2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5663 0 0,'0'0'719'0'0,"0"0"-20"0"0,0 0-374 0 0,0 0 84 0 0,2 0 82 0 0,12 3-412 0 0,1 0 1 0 0,0-2 0 0 0,0 1-1 0 0,0-2 1 0 0,0 0-1 0 0,0-1 1 0 0,0 0-1 0 0,17-5 1 0 0,-4 3-2188 0 0,-13 0-4031 0 0</inkml:trace>
</inkml:ink>
</file>

<file path=ppt/ink/ink3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3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6 0 13823 0 0,'0'0'315'0'0,"0"0"45"0"0,0 0 21 0 0,0 0-49 0 0,2 1-220 0 0,25 6-100 0 0,-19-3 59 0 0,-6-3 294 0 0,-2-1 122 0 0,-9 3 465 0 0,-35 4-798 0 0,31-6-150 0 0,1 0-1 0 0,-18 6 1 0 0,-34 14-4 0 0,0 4 0 0 0,-67 35 0 0 0,-97 47 0 0 0,222-105 3 0 0,2 0-12 0 0,-1 0-1 0 0,1 1 0 0 0,0-1 0 0 0,0 1 0 0 0,-6 5 0 0 0,8-7 2 0 0,0 0-329 0 0,2-1-138 0 0,0 0-33 0 0,0 0 66 0 0,5-12 276 0 0,-2 2 166 0 0,-3 10-2 0 0,0-1-1 0 0,0 1 1 0 0,0 0-1 0 0,0-1 0 0 0,0 1 1 0 0,0 0-1 0 0,0 0 1 0 0,0-1-1 0 0,0 1 1 0 0,0 0-1 0 0,0-1 0 0 0,0 1 1 0 0,-1 0-1 0 0,1 0 1 0 0,0-1-1 0 0,0 1 1 0 0,0 0-1 0 0,0 0 0 0 0,0-1 1 0 0,0 1-1 0 0,-1 0 1 0 0,1 0-1 0 0,0 0 1 0 0,0-1-1 0 0,0 1 0 0 0,-1 0 1 0 0,1 0-1 0 0,-4 0-168 0 0,-1 2 0 0 0,1-1 0 0 0,0 0 0 0 0,0 1 0 0 0,0-1 0 0 0,0 1 0 0 0,-6 5 0 0 0,1-2 46 0 0,1 1 1 0 0,1 0-1 0 0,-8 8 0 0 0,-7 6 16 0 0,11-11 370 0 0,1 1 0 0 0,0 1 0 0 0,1 0 0 0 0,0 0 0 0 0,1 1 0 0 0,-13 23 0 0 0,17-27-40 0 0,3-6 166 0 0,102-11 715 0 0,-30 1-599 0 0,-60 7-764 0 0,0 1 0 0 0,1 0 0 0 0,-1 0 0 0 0,1 2 0 0 0,-1-1 1 0 0,19 6-1 0 0,-1 3 233 0 0,-1 1 0 0 0,0 2 1 0 0,0 1-1 0 0,-2 1 1 0 0,47 34-1 0 0,33 23 904 0 0,-105-72-368 0 0,-1 0-65 0 0,-1 3-430 0 0,-1-1-1 0 0,0 0 1 0 0,1 1 0 0 0,-1-1-1 0 0,0 0 1 0 0,0 0 0 0 0,-1-1 0 0 0,1 1-1 0 0,0 0 1 0 0,0-1 0 0 0,-1 1 0 0 0,-4 1-1 0 0,-16 8-12 0 0,-41 12 0 0 0,23-9 0 0 0,22-7-21 0 0,-105 42-1242 0 0,99-37 99 0 0,1 1 1 0 0,-40 27 0 0 0,52-32-4247 0 0</inkml:trace>
</inkml:ink>
</file>

<file path=ppt/ink/ink3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4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0 10135 0 0,'0'0'231'0'0,"0"0"29"0"0,0 2 19 0 0,0 1-268 0 0,-1-1 0 0 0,0 0 0 0 0,1 0 0 0 0,-1 0 1 0 0,0 0-1 0 0,0 0 0 0 0,-1 0 0 0 0,1 0 0 0 0,0 0 0 0 0,0 0 1 0 0,-1-1-1 0 0,1 1 0 0 0,-1-1 0 0 0,0 1 0 0 0,0-1 0 0 0,1 1 1 0 0,-5 1-1 0 0,-39 24 72 0 0,38-24-81 0 0,-27 18 385 0 0,-38 29 0 0 0,-3 2 319 0 0,72-50-551 0 0,0 0 0 0 0,0 0 0 0 0,0 0 0 0 0,1 1 0 0 0,-1-1 0 0 0,1 1 0 0 0,-1 0 0 0 0,1 0 0 0 0,0 0 0 0 0,0 0 0 0 0,0 0 0 0 0,1 0 0 0 0,-1 1 0 0 0,1-1 0 0 0,-2 7 0 0 0,1-1 216 0 0,0 0 0 0 0,1 0-1 0 0,1 1 1 0 0,0-1 0 0 0,0 10-1 0 0,1-14-297 0 0,0 1-1 0 0,0-1 1 0 0,0 0 0 0 0,1 0-1 0 0,0 0 1 0 0,0 0-1 0 0,0 0 1 0 0,1 0-1 0 0,-1 0 1 0 0,1-1 0 0 0,0 1-1 0 0,0-1 1 0 0,1 0-1 0 0,-1 1 1 0 0,1-2-1 0 0,0 1 1 0 0,0 0 0 0 0,1-1-1 0 0,-1 0 1 0 0,0 0-1 0 0,1 0 1 0 0,0-1-1 0 0,0 1 1 0 0,0-1-1 0 0,0 0 1 0 0,0-1 0 0 0,9 3-1 0 0,-9-3-53 0 0,0 0 0 0 0,-1 0 1 0 0,1 0-1 0 0,0-1 0 0 0,0 1 0 0 0,-1-1 0 0 0,1-1 0 0 0,0 1 0 0 0,0 0 0 0 0,-1-1 0 0 0,1 0 1 0 0,0 0-1 0 0,-1-1 0 0 0,1 1 0 0 0,-1-1 0 0 0,1 0 0 0 0,-1 0 0 0 0,0-1 0 0 0,0 1 0 0 0,0-1 1 0 0,0 0-1 0 0,0 0 0 0 0,4-4 0 0 0,10-14 302 0 0,-1 0 0 0 0,-1-1 0 0 0,-1 0 0 0 0,22-43 0 0 0,-27 46-603 0 0,-1-1 0 0 0,0 0-1 0 0,-2-1 1 0 0,0 1 0 0 0,-2-1-1 0 0,7-41 1 0 0,-12 52 266 0 0,0 10 0 0 0,0-1 0 0 0,0 1 0 0 0,-1 0 0 0 0,1-1 0 0 0,0 1 0 0 0,0-1 0 0 0,0 1 0 0 0,0-1-1 0 0,0 1 1 0 0,-1 0 0 0 0,1-1 0 0 0,0 1 0 0 0,0-1 0 0 0,-1 1 0 0 0,1 0 0 0 0,0-1 0 0 0,-1 1 0 0 0,1 0 0 0 0,0-1-1 0 0,-1 1 1 0 0,1 0 0 0 0,-1 0 0 0 0,1-1 0 0 0,0 1 0 0 0,-1 0 0 0 0,1 0 0 0 0,-1 0 0 0 0,1 0 0 0 0,-1 0 0 0 0,1-1-1 0 0,0 1 1 0 0,-1 0 0 0 0,1 0 0 0 0,-1 0 0 0 0,1 0 0 0 0,-1 0 0 0 0,1 0 0 0 0,-1 0 0 0 0,1 1 0 0 0,-1-1 0 0 0,1 0 0 0 0,0 0-1 0 0,-1 0 1 0 0,1 0 0 0 0,-1 0 0 0 0,1 1 0 0 0,-1-1 0 0 0,1 0 0 0 0,0 0 0 0 0,-1 1 0 0 0,1-1 0 0 0,0 0 0 0 0,-1 1-1 0 0,1-1-44 0 0,-12 6-449 0 0,0 1-2 0 0</inkml:trace>
</inkml:ink>
</file>

<file path=ppt/ink/ink3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4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7 13823 0 0,'0'0'315'0'0,"0"0"45"0"0,0 0 21 0 0,0 0-49 0 0,0 0-149 0 0,0 0 194 0 0,0 0 110 0 0,0 0 22 0 0,0 0-66 0 0,2 1-294 0 0,4 1-68 0 0,1-1 0 0 0,0 0 0 0 0,1 0 1 0 0,-1 0-1 0 0,0-1 0 0 0,0 0 0 0 0,0-1 0 0 0,0 1 0 0 0,9-3 0 0 0,67-19 1144 0 0,-64 16-1213 0 0,20-6-59 0 0,231-80 1550 0 0,-235 78-1208 0 0,194-74 18 0 0,-211 82-353 0 0,1 0 0 0 0,0 2-1 0 0,0 0 1 0 0,28-2 0 0 0,-41 7-627 0 0,0 0 0 0 0,0 0 1 0 0,0 0-1 0 0,0 1 0 0 0,-1-1 0 0 0,7 4 1 0 0,-11-5 410 0 0,9 5-5884 0 0</inkml:trace>
</inkml:ink>
</file>

<file path=ppt/ink/ink3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5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 11975 0 0,'0'0'267'0'0,"0"0"42"0"0,0 0 17 0 0,-1 2-28 0 0,-47 69-176 0 0,1-2-132 0 0,-30 85 10 0 0,18-32 0 0 0,53-111-45 0 0,2-4-91 0 0,0 1 0 0 0,0 1 0 0 0,-3 12 0 0 0,6-19-2931 0 0,1-2-1069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1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0 4143 0 0,'0'0'191'0'0,"-1"2"421"0"0,-13 24 7306 0 0,3 3-3380 0 0,-12 61-2423 0 0,9-27-1418 0 0,-125 398-994 0 0,127-426 17 0 0,-22 59-716 0 0,29-83 895 0 0,-1 0-1 0 0,0-1 0 0 0,0 0 1 0 0,-1 0-1 0 0,0 0 1 0 0,-11 10-1 0 0,17-19 102 0 0,0 0 1 0 0,0 1 0 0 0,0-1-1 0 0,-1 0 1 0 0,1 0-1 0 0,0 0 1 0 0,-1-1-1 0 0,1 1 1 0 0,-1 0 0 0 0,1 0-1 0 0,-1-1 1 0 0,1 1-1 0 0,-1-1 1 0 0,1 0-1 0 0,-1 1 1 0 0,0-1 0 0 0,1 0-1 0 0,-4 0 1 0 0,4 0-3 0 0,-1 0 1 0 0,1-1 0 0 0,0 1-1 0 0,-1-1 1 0 0,1 1-1 0 0,0-1 1 0 0,0 0 0 0 0,0 0-1 0 0,0 1 1 0 0,0-1-1 0 0,0 0 1 0 0,0 0 0 0 0,0 0-1 0 0,0 0 1 0 0,0 0-1 0 0,0 0 1 0 0,0 0 0 0 0,1 0-1 0 0,-1-1 1 0 0,0 1-1 0 0,1 0 1 0 0,-1 0 0 0 0,0-3-1 0 0,-2-7-60 0 0,0-1 0 0 0,1 1 1 0 0,0-1-1 0 0,0 1 0 0 0,1-1 0 0 0,1 0 0 0 0,0 0 0 0 0,3-17 0 0 0,0 4-70 0 0,2-1 0 0 0,14-43 0 0 0,-17 62 155 0 0,0 1 1 0 0,1 0-1 0 0,0 0 0 0 0,0 0 0 0 0,0 0 1 0 0,0 1-1 0 0,1-1 0 0 0,6-7 1 0 0,-8 12 2 0 0,0-1 0 0 0,0 0-1 0 0,0 1 1 0 0,0 0 0 0 0,0 0 0 0 0,0-1 0 0 0,0 1 0 0 0,0 0 0 0 0,0 1 0 0 0,0-1 0 0 0,1 0 0 0 0,-1 1 0 0 0,0-1-1 0 0,0 1 1 0 0,1 0 0 0 0,-1-1 0 0 0,0 1 0 0 0,1 0 0 0 0,-1 1 0 0 0,1-1 0 0 0,-1 0 0 0 0,0 1 0 0 0,0-1 0 0 0,1 1-1 0 0,-1 0 1 0 0,4 2 0 0 0,29 9 265 0 0,60 14-1 0 0,-56-17 310 0 0,40 15-1 0 0,-74-22-487 0 0,-1-1 1 0 0,0 1-1 0 0,0 1 0 0 0,0-1 0 0 0,0 1 0 0 0,0-1 1 0 0,0 1-1 0 0,6 7 0 0 0,-9-9-90 0 0,1 1 0 0 0,-1-1 1 0 0,0 1-1 0 0,0 0 0 0 0,0-1 0 0 0,0 1 1 0 0,0 0-1 0 0,-1 0 0 0 0,1 0 1 0 0,0 0-1 0 0,-1 0 0 0 0,1 0 0 0 0,-1 0 1 0 0,0 0-1 0 0,0 0 0 0 0,0 0 0 0 0,0 0 1 0 0,0 0-1 0 0,0 0 0 0 0,0 0 0 0 0,-1 0 1 0 0,1 0-1 0 0,-2 2 0 0 0,-1 4 3 0 0,0-1 0 0 0,-1 1 1 0 0,0-1-1 0 0,-1-1 0 0 0,0 1 0 0 0,0 0 0 0 0,0-1 0 0 0,-10 9 1 0 0,-56 42-50 0 0,52-42-8 0 0,-31 22-559 0 0,-78 45 1 0 0,124-80 478 0 0,1 0 17 0 0,0 0-1 0 0,1-1 0 0 0,-1 1 1 0 0,0-1-1 0 0,0 0 1 0 0,1 0-1 0 0,-1 0 1 0 0,0 0-1 0 0,0-1 0 0 0,0 1 1 0 0,0-1-1 0 0,0 1 1 0 0,-4-1-1 0 0,6 0 32 0 0,1 0-1 0 0,0-1 1 0 0,-1 1-1 0 0,1 0 1 0 0,0 0 0 0 0,0 0-1 0 0,-1 0 1 0 0,1 0-1 0 0,0 0 1 0 0,-1-1-1 0 0,1 1 1 0 0,0 0-1 0 0,0 0 1 0 0,0-1-1 0 0,-1 1 1 0 0,1 0 0 0 0,0 0-1 0 0,0 0 1 0 0,0-1-1 0 0,-1 1 1 0 0,1 0-1 0 0,0-1 1 0 0,0 1-1 0 0,0 0 1 0 0,0 0-1 0 0,0-1 1 0 0,0 1 0 0 0,0-1-1 0 0,1-13-1546 0 0,9-23-407 0 0,9-11-20 0 0</inkml:trace>
</inkml:ink>
</file>

<file path=ppt/ink/ink3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5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8 15663 0 0,'0'0'356'0'0,"0"0"50"0"0,0 0 20 0 0,0 0-42 0 0,2 0-316 0 0,8 0-396 0 0,-8 0-148 0 0,-2 0-32 0 0,0 0-4 0 0,0 0 0 0 0,0 0 0 0 0,-1 1 0 0 0,-5 7 287 0 0,0-1-1 0 0,-11 9 1 0 0,10-10 342 0 0,0 1 1 0 0,0 0-1 0 0,-7 11 1 0 0,9-10-2 0 0,-1-1 68 0 0,1 0 0 0 0,0 1 1 0 0,1 0-1 0 0,0 0 0 0 0,0 1 1 0 0,1-1-1 0 0,-4 13 0 0 0,7-20-183 0 0,0-1 0 0 0,0 1-1 0 0,0 0 1 0 0,-1 0 0 0 0,1 0-1 0 0,1 0 1 0 0,-1-1 0 0 0,0 1-1 0 0,0 0 1 0 0,0 0-1 0 0,0 0 1 0 0,1 0 0 0 0,-1-1-1 0 0,0 1 1 0 0,0 0 0 0 0,1 0-1 0 0,-1-1 1 0 0,1 1 0 0 0,-1 0-1 0 0,1-1 1 0 0,-1 1 0 0 0,1 0-1 0 0,-1-1 1 0 0,1 1 0 0 0,0-1-1 0 0,-1 1 1 0 0,1-1 0 0 0,0 1-1 0 0,0-1 1 0 0,-1 1 0 0 0,3 0-1 0 0,-1 0 51 0 0,2 1 95 0 0,0 0 0 0 0,0 0 0 0 0,0 0 1 0 0,1 0-1 0 0,-1-1 0 0 0,1 0 0 0 0,-1 0 0 0 0,1 0 0 0 0,-1 0 0 0 0,1-1 0 0 0,6 0 0 0 0,8-1 553 0 0,27-3 0 0 0,-34 2-434 0 0,9-1 84 0 0,30-8 1 0 0,-44 9-514 0 0,0 0 0 0 0,-1 0 0 0 0,1-1 0 0 0,-1 0 0 0 0,1 0 1 0 0,-1-1-1 0 0,0 0 0 0 0,7-6 0 0 0,-11 9 108 0 0,0-1-1 0 0,0 0 1 0 0,-1 0-1 0 0,1 0 1 0 0,0 0-1 0 0,-1-1 1 0 0,0 1-1 0 0,1 0 1 0 0,-1-1-1 0 0,0 1 1 0 0,0-1 0 0 0,0 1-1 0 0,-1-1 1 0 0,1 0-1 0 0,0 1 1 0 0,-1-1-1 0 0,0 1 1 0 0,0-1-1 0 0,1 0 1 0 0,-2 0-1 0 0,1 1 1 0 0,0-1-1 0 0,0 0 1 0 0,-1 1-1 0 0,0-1 1 0 0,1 1-1 0 0,-1-1 1 0 0,0 1 0 0 0,0-1-1 0 0,-3-4 1 0 0,1 2-41 0 0,0 0 1 0 0,-1 0 0 0 0,0 1-1 0 0,0-1 1 0 0,0 1 0 0 0,0 0 0 0 0,0 0-1 0 0,-1 0 1 0 0,0 1 0 0 0,0-1-1 0 0,0 1 1 0 0,0 0 0 0 0,-6-2 0 0 0,-10-7-902 0 0,13 5 486 0 0</inkml:trace>
</inkml:ink>
</file>

<file path=ppt/ink/ink3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5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27 11975 0 0,'0'0'267'0'0,"0"0"42"0"0,0 0 17 0 0,0 0-28 0 0,0 2-196 0 0,-6 11-101 0 0,0-1 1 0 0,-1 1-1 0 0,-1-1 1 0 0,0 0 0 0 0,-14 16-1 0 0,9-12 0 0 0,-10 12-1 0 0,10-12 0 0 0,-21 33 0 0 0,19-24-13 0 0,-2 5 957 0 0,-17 37 0 0 0,29-50-707 0 0,5-17-178 0 0,0 1 0 0 0,1-1 0 0 0,-1 1 0 0 0,0-1-1 0 0,0 1 1 0 0,1-1 0 0 0,-1 1 0 0 0,0-1 0 0 0,1 1-1 0 0,-1-1 1 0 0,1 1 0 0 0,-1-1 0 0 0,1 1 0 0 0,-1-1-1 0 0,0 0 1 0 0,1 1 0 0 0,0-1 0 0 0,-1 0 0 0 0,1 0-1 0 0,-1 1 1 0 0,1-1 0 0 0,-1 0 0 0 0,1 0 0 0 0,-1 0 0 0 0,1 0-1 0 0,0 1 1 0 0,0-1 0 0 0,18 3 686 0 0,-3-3-472 0 0,0-1-1 0 0,1 0 1 0 0,-1-1 0 0 0,0-1-1 0 0,18-5 1 0 0,-34 7-277 0 0,17-3 4 0 0,-1-1 0 0 0,1-1 0 0 0,-1 0 0 0 0,20-12 0 0 0,-32 15 0 0 0,-1 1 0 0 0,1 0 0 0 0,-1-1 0 0 0,0 0 0 0 0,0 0 0 0 0,0 0 0 0 0,0 0 0 0 0,0 0 0 0 0,-1-1 0 0 0,1 1 0 0 0,-1-1 0 0 0,0 1 0 0 0,0-1 0 0 0,0 0 0 0 0,-1 0 0 0 0,1 0 0 0 0,0-7 0 0 0,-1 4 0 0 0,0 0 0 0 0,0 0 0 0 0,-1-1 0 0 0,-1 1 0 0 0,1 0 0 0 0,-1 0 0 0 0,0 0 0 0 0,-1-1 0 0 0,-3-10 0 0 0,0 4-92 0 0,2 5 124 0 0,1 1 0 0 0,-1-1-1 0 0,1 0 1 0 0,-1-9 0 0 0,3 14-164 0 0,0 0 0 0 0,0 0 0 0 0,1 0 0 0 0,-1 1 0 0 0,1-1 0 0 0,0 0-1 0 0,0 0 1 0 0,0 0 0 0 0,0 1 0 0 0,1-1 0 0 0,0 1 0 0 0,-1-1 0 0 0,4-3 0 0 0,14-20-879 0 0,6 1-12 0 0</inkml:trace>
</inkml:ink>
</file>

<file path=ppt/ink/ink3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6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4 13823 0 0,'0'0'315'0'0,"5"-14"758"0"0,8-4-878 0 0,-12 17 170 0 0,-1 1 122 0 0,0 0 22 0 0,0 0-66 0 0,-6 5-278 0 0,-1 0-165 0 0,5-4 0 0 0,0 0 0 0 0,0 1 0 0 0,0-1 0 0 0,1 0 0 0 0,-1 1 0 0 0,1-1 0 0 0,-1 1 0 0 0,1 0 0 0 0,-1 0 0 0 0,1-1 0 0 0,0 1 0 0 0,0 0 0 0 0,0 0 0 0 0,-1 4 0 0 0,-1 1 72 0 0,2-6 299 0 0,1-1 117 0 0,0 0 21 0 0,0 0-66 0 0,0 0-222 0 0,0 0 166 0 0,0 0 101 0 0,0 0 21 0 0,0 0-134 0 0,0 0-576 0 0,0 0-250 0 0,0 0-49 0 0,0 2 59 0 0,0 17 275 0 0,0-13-135 0 0,0-4-208 0 0,0 0 1 0 0,0 1 0 0 0,-1-1-1 0 0,1 0 1 0 0,-1 0 0 0 0,1 1-1 0 0,-1-1 1 0 0,0 0-1 0 0,-1 3 1 0 0,-1 2-5555 0 0</inkml:trace>
</inkml:ink>
</file>

<file path=ppt/ink/ink3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0 11975 0 0,'0'0'267'0'0,"0"0"42"0"0,0 0 17 0 0,0 0-28 0 0,-1 9 250 0 0,-2 13 226 0 0,-1 0 0 0 0,-1 0 0 0 0,-14 35 0 0 0,3-7 198 0 0,-19 54 611 0 0,5-20-1598 0 0,30-83-322 0 0,18-14-5672 0 0,-6 4 395 0 0</inkml:trace>
</inkml:ink>
</file>

<file path=ppt/ink/ink3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7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70 17503 0 0,'23'-23'1050'0'0,"-21"20"-977"0"0,1-1-1 0 0,0 1 1 0 0,1 0-1 0 0,-1 0 1 0 0,1 0-1 0 0,-1 0 1 0 0,1 0-1 0 0,0 1 1 0 0,0 0-1 0 0,0 0 1 0 0,7-3-1 0 0,1 1-1 0 0,-10 3 10 0 0,0 0 1 0 0,-1 0 0 0 0,1 1 0 0 0,0-1-1 0 0,0 0 1 0 0,-1 1 0 0 0,1 0 0 0 0,0-1-1 0 0,0 1 1 0 0,0 0 0 0 0,0 0-1 0 0,0 0 1 0 0,0 0 0 0 0,0 0 0 0 0,-1 0-1 0 0,1 1 1 0 0,0-1 0 0 0,0 1 0 0 0,0-1-1 0 0,0 1 1 0 0,-1 0 0 0 0,1-1-1 0 0,2 3 1 0 0,3 5-66 0 0,-6-4-16 0 0,0 0 0 0 0,0 0 0 0 0,0 0 0 0 0,0 0 0 0 0,-1 1 0 0 0,0-1 0 0 0,0 0 0 0 0,0 0 0 0 0,0 1 0 0 0,0-1 0 0 0,-1 0 0 0 0,-2 8 0 0 0,-2 7 0 0 0,-12 26 0 0 0,12-32 0 0 0,-126 258 0 0 0,118-247 0 0 0,-18 29 0 0 0,-11 24 0 0 0,36-65 0 0 0,2-1 0 0 0,0 1 0 0 0,0 0 0 0 0,1 0 0 0 0,-2 14 0 0 0,4-19-150 0 0,-1 16-285 0 0,3-22-9 0 0,-1 0 1 0 0,0 0 0 0 0,0 0-1 0 0,0 0 1 0 0,1 0-1 0 0,-1 0 1 0 0,1 0-1 0 0,-1 0 1 0 0,1 0-1 0 0,-1 0 1 0 0,2 1 0 0 0,8 6-6243 0 0</inkml:trace>
</inkml:ink>
</file>

<file path=ppt/ink/ink3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7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13823 0 0,'0'0'315'0'0,"0"0"45"0"0,0 0 21 0 0,0 0-49 0 0,2 1-220 0 0,-1 0-85 0 0,-1-1-1 0 0,1 1 1 0 0,-1-1-1 0 0,1 1 0 0 0,-1-1 1 0 0,1 0-1 0 0,-1 1 1 0 0,1-1-1 0 0,0 0 1 0 0,-1 0-1 0 0,1 1 0 0 0,-1-1 1 0 0,1 0-1 0 0,0 0 1 0 0,-1 0-1 0 0,1 0 1 0 0,0 0-1 0 0,-1 0 0 0 0,1 0 1 0 0,0 0-1 0 0,-1 0 1 0 0,1 0-1 0 0,0 0 1 0 0,0-1-1 0 0,18-8 1711 0 0,-11 5-1281 0 0,7-4 93 0 0,1 1 0 0 0,1 1 0 0 0,-1 0 0 0 0,1 1 0 0 0,34-5 0 0 0,-27 5-549 0 0,-14 3 0 0 0,-1 0 0 0 0,1 0 0 0 0,12 0 0 0 0,44-2-3885 0 0,-53 4-2598 0 0</inkml:trace>
</inkml:ink>
</file>

<file path=ppt/ink/ink3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7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3823 0 0,'0'0'315'0'0,"0"0"45"0"0,0 0 21 0 0,0 0-49 0 0,1 1-220 0 0,2 1-72 0 0,0-1 0 0 0,1 0 0 0 0,-1 1 0 0 0,1-1 0 0 0,-1-1-1 0 0,1 1 1 0 0,-1 0 0 0 0,1-1 0 0 0,-1 0 0 0 0,1 0 0 0 0,4 0 0 0 0,45-8 2061 0 0,-26 3-942 0 0,104-20-1019 0 0,-101 23-4121 0 0,-27 2 2447 0 0</inkml:trace>
</inkml:ink>
</file>

<file path=ppt/ink/ink3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9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8 95 10135 0 0,'2'0'464'0'0,"55"-21"240"0"0,-30 14 776 0 0,-1-1 0 0 0,33-15 0 0 0,-58 22-968 0 0,-1 1 0 0 0,11-10 44 0 0,-8 7-504 0 0,-2 3-36 0 0,-1-1 0 0 0,0 1 0 0 0,1 0 0 0 0,-1 0 0 0 0,0 0-1 0 0,1-1 1 0 0,-1 1 0 0 0,0 0 0 0 0,0 0 0 0 0,1-1 0 0 0,-1 1 0 0 0,0 0-1 0 0,0-1 1 0 0,0 1 0 0 0,0 0 0 0 0,1-1 0 0 0,-1 1 0 0 0,0 0 0 0 0,0-1 0 0 0,0 1-1 0 0,0 0 1 0 0,0-1 0 0 0,0 1 0 0 0,0 0 0 0 0,0-1 0 0 0,0 1 0 0 0,0 0-1 0 0,0-1 1 0 0,0 1 0 0 0,0-1 0 0 0,0 1 0 0 0,0 0 0 0 0,0-1 0 0 0,0 1 0 0 0,-1 0-1 0 0,1-1 1 0 0,0 1 0 0 0,0 0 0 0 0,0 0 0 0 0,0-1 0 0 0,-1 1 0 0 0,1 0-1 0 0,0-1 1 0 0,0 1 0 0 0,-1 0 0 0 0,1 0 0 0 0,0-1 0 0 0,-1 1 0 0 0,1 0-1 0 0,0 0 1 0 0,-1 0 0 0 0,1 0 0 0 0,-1-1 0 0 0,1 1 58 0 0,-1-1-10 0 0,0 1 0 0 0,0-1 1 0 0,0 1-1 0 0,-1-1 0 0 0,1 1 1 0 0,0-1-1 0 0,0 1 0 0 0,0-1 1 0 0,0 1-1 0 0,-1 0 0 0 0,1 0 0 0 0,0 0 1 0 0,0 0-1 0 0,-1 0 0 0 0,1 0 1 0 0,0 0-1 0 0,0 0 0 0 0,-3 1 1 0 0,-25 6-264 0 0,19-3 293 0 0,-129 47-94 0 0,16-4 0 0 0,-19-9 0 0 0,-25 7 0 0 0,141-39 0 0 0,26-6 0 0 0,-1 0 0 0 0,1 1 0 0 0,0-1 0 0 0,-1 0 0 0 0,1 0 0 0 0,-1 0 0 0 0,1 0 0 0 0,0 0 0 0 0,-1 0 0 0 0,1 0 0 0 0,0 0 0 0 0,-1 0 0 0 0,1 0 0 0 0,0 0 0 0 0,-1-1 0 0 0,1 1 0 0 0,-1 0 0 0 0,1 0 0 0 0,0 0 0 0 0,-1 0 0 0 0,1 0 0 0 0,0-1 0 0 0,-1 1 0 0 0,1 0 0 0 0,0 0 0 0 0,0-1 0 0 0,-1 1 0 0 0,1 0 0 0 0,0 0 0 0 0,0-1 0 0 0,-1 1 0 0 0,1 0 0 0 0,0-1 0 0 0,1-4 0 0 0,-2 4-49 0 0,1-1 0 0 0,-1 1 0 0 0,0-1 0 0 0,0 1 0 0 0,0 0 0 0 0,0-1 0 0 0,0 1-1 0 0,0 0 1 0 0,0 0 0 0 0,0 0 0 0 0,0 0 0 0 0,-1 0 0 0 0,1 0 0 0 0,0 0 0 0 0,-1 0 0 0 0,1 0 0 0 0,-3 0-1 0 0,-6-7-450 0 0,4 1 198 0 0,5 6 283 0 0,0 0 0 0 0,0 0 0 0 0,1 0 0 0 0,-1 0-1 0 0,0 0 1 0 0,0 1 0 0 0,0-1 0 0 0,0 0 0 0 0,-1 0 0 0 0,1 1 0 0 0,0-1 0 0 0,0 0 0 0 0,0 1-1 0 0,0-1 1 0 0,-3 0 0 0 0,4 1 19 0 0,0 0 0 0 0,0 0 0 0 0,-1 0 0 0 0,1 0 0 0 0,0 0 0 0 0,0 0 0 0 0,-1-1 0 0 0,1 1 0 0 0,0 0 0 0 0,0 0 0 0 0,-1 0 0 0 0,1 0 0 0 0,0 0 0 0 0,0 0 0 0 0,-1 0 0 0 0,1 0 0 0 0,0 0 0 0 0,0 0 0 0 0,0 0 0 0 0,-1 1 0 0 0,1-1 0 0 0,0 0 0 0 0,0 0 0 0 0,-1 0 0 0 0,1 0 0 0 0,0 0 0 0 0,0 0 0 0 0,0 0 0 0 0,-1 1 0 0 0,1-1 0 0 0,0 0 0 0 0,0 0 0 0 0,0 0 0 0 0,0 1 0 0 0,-1-1 0 0 0,1 0 0 0 0,0 0 0 0 0,0 0 0 0 0,0 1 0 0 0,0-1 0 0 0,0 0 0 0 0,-1 10 0 0 0,1-8 0 0 0,5 39 0 0 0,-4-35 0 0 0,0 0 0 0 0,0 1 0 0 0,0-1 0 0 0,-1 1 0 0 0,0-1 0 0 0,0 0 0 0 0,0 1 0 0 0,-1-1 0 0 0,-2 8 0 0 0,-8 16 0 0 0,-1 0 0 0 0,-1 0 0 0 0,-23 36 0 0 0,32-58 64 0 0,3-7 274 0 0,1-1 136 0 0,0 0 34 0 0,0 0-65 0 0,0 0-222 0 0,0 0-105 0 0,0 0 1 0 0,0-1-1 0 0,0 1 0 0 0,0-1 0 0 0,0 1 1 0 0,0-1-1 0 0,0 1 0 0 0,0-1 0 0 0,0 1 1 0 0,0-1-1 0 0,0 1 0 0 0,0-1 0 0 0,0 1 0 0 0,0-1 1 0 0,1 1-1 0 0,-1-1 0 0 0,7-3-100 0 0,2 1-16 0 0,-1 4-64 0 0,-7-1 1 0 0,0 0-1 0 0,0 1 1 0 0,0-1 0 0 0,0 0-1 0 0,-1 1 1 0 0,1-1-1 0 0,0 0 1 0 0,0 1-1 0 0,-1-1 1 0 0,1 1 0 0 0,0-1-1 0 0,-1 1 1 0 0,2 1-1 0 0,-1-1-40 0 0,1 0 0 0 0,0 1 0 0 0,-1-1 0 0 0,1 0 0 0 0,0 0 0 0 0,0 0 0 0 0,0 0 0 0 0,0 0 0 0 0,3 1 0 0 0,4 0 104 0 0,0-1 0 0 0,0 0 0 0 0,0 0 0 0 0,0-1 0 0 0,0 0 0 0 0,0-1 0 0 0,13-2 0 0 0,22-1 0 0 0,-6 4 0 0 0,60 9 0 0 0,-79-6 0 0 0,1 2 0 0 0,29 10 0 0 0,-49-15 0 0 0,8 2 0 0 0,-1 1 0 0 0,0 0 0 0 0,0 1 0 0 0,0 0 0 0 0,9 6 0 0 0,-15-9 0 0 0,1 0 0 0 0,-1 0 0 0 0,0 0 0 0 0,0 0 0 0 0,0 0 0 0 0,-1 0 0 0 0,1 0 0 0 0,0 0 0 0 0,0 1 0 0 0,0-1 0 0 0,-1 0 0 0 0,1 1 0 0 0,-1-1 0 0 0,1 0 0 0 0,-1 1 0 0 0,0-1 0 0 0,1 0 0 0 0,-1 1 0 0 0,0-1 0 0 0,0 1 0 0 0,0-1 0 0 0,0 0 0 0 0,0 1 0 0 0,0-1 0 0 0,0 1 0 0 0,0-1 0 0 0,-1 1 0 0 0,1-1 0 0 0,-1 0 0 0 0,1 1 0 0 0,-1-1 0 0 0,1 0 0 0 0,-1 0 0 0 0,0 1 0 0 0,0-1 0 0 0,1 0 0 0 0,-1 0 0 0 0,-1 1 0 0 0,-3 4 0 0 0,0-1 0 0 0,1 0 0 0 0,-2-1 0 0 0,1 1 0 0 0,0-1 0 0 0,-1 0 0 0 0,0 0 0 0 0,-10 4 0 0 0,-6 2 0 0 0,-27 8 0 0 0,20-8 0 0 0,-134 55 0 0 0,121-43 0 0 0,29-14 0 0 0,-1-2 0 0 0,-22 10 0 0 0,10-3-134 0 0,8-3-174 0 0,17-10-180 0 0,1 0-1147 0 0,0 0-4504 0 0</inkml:trace>
</inkml:ink>
</file>

<file path=ppt/ink/ink3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3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11975 0 0,'0'0'267'0'0,"0"0"42"0"0,0 0 17 0 0,0 0-28 0 0,2 0-196 0 0,1 1-89 0 0,-1-1 70 0 0,0 0 1 0 0,0 0-1 0 0,0 1 1 0 0,1-1-1 0 0,-1 1 1 0 0,0 0-1 0 0,0-1 1 0 0,0 1-1 0 0,0 0 1 0 0,0 0-1 0 0,0 0 1 0 0,2 3-1 0 0,-3-4-36 0 0,0 1 0 0 0,-1 0 0 0 0,1 0 0 0 0,0 0 0 0 0,-1 0 0 0 0,1 0 0 0 0,-1 0 0 0 0,0 0 1 0 0,1 0-1 0 0,-1 1 0 0 0,0-1 0 0 0,1 0 0 0 0,-1 1 0 0 0,0 2 2 0 0,0 0 0 0 0,0-1 0 0 0,-1 1-1 0 0,1 0 1 0 0,-2 6 0 0 0,-1 0-49 0 0,-1 1 0 0 0,-6 15 0 0 0,8-23 0 0 0,2-2-1 0 0,-1 1 1 0 0,1-1-1 0 0,-1 1 0 0 0,0-1 1 0 0,0 1-1 0 0,0-1 0 0 0,0 1 1 0 0,0-1-1 0 0,0 0 0 0 0,-2 2 1 0 0,-7 7 79 0 0,9-9 292 0 0,1-1 117 0 0,0 0-799 0 0,1-1-3439 0 0,3-2-1472 0 0</inkml:trace>
</inkml:ink>
</file>

<file path=ppt/ink/ink3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0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19 10135 0 0,'3'0'114'0'0,"1"0"-1"0"0,-1 0 0 0 0,1-1 1 0 0,-1 1-1 0 0,0 0 1 0 0,1-1-1 0 0,-1 0 0 0 0,0 0 1 0 0,1 0-1 0 0,2-2 0 0 0,3 0-158 0 0,-7 2 791 0 0,-2 1-554 0 0,1-1 0 0 0,-1 1 0 0 0,0 0 0 0 0,0-1 0 0 0,1 1-1 0 0,-1-1 1 0 0,0 1 0 0 0,1 0 0 0 0,-1-1 0 0 0,1 1 0 0 0,-1 0 0 0 0,1 0-1 0 0,-1-1 1 0 0,0 1 0 0 0,1 0 0 0 0,-1 0 0 0 0,1 0 0 0 0,-1-1-1 0 0,1 1 1 0 0,-1 0 0 0 0,1 0 0 0 0,0 0 0 0 0,1 0 3633 0 0,-11 4-2675 0 0,-74 27-1150 0 0,-120 48 0 0 0,158-65 0 0 0,-79 14 0 0 0,96-28 0 0 0,28 0 0 0 0,0 0 0 0 0,1 0 0 0 0,-1-1 0 0 0,0 1 0 0 0,0 0 0 0 0,0 0 0 0 0,0 0 0 0 0,0 0 0 0 0,0 0 0 0 0,1 0 0 0 0,-1 0 0 0 0,0-1 0 0 0,0 1 0 0 0,0 0 0 0 0,0 0 1 0 0,0 0-1 0 0,0 0 0 0 0,0-1 0 0 0,0 1 0 0 0,0 0 0 0 0,0 0 0 0 0,0 0 0 0 0,0 0 0 0 0,0-1 0 0 0,0 1 0 0 0,0 0 0 0 0,0 0 0 0 0,0 0 0 0 0,0 0 0 0 0,0-1 0 0 0,0 1 0 0 0,0 0 0 0 0,0 0 0 0 0,0 0 0 0 0,0 0 0 0 0,0 0 0 0 0,0-1 0 0 0,0 1 0 0 0,0 0 0 0 0,0 0 0 0 0,-1 0 0 0 0,1 0 0 0 0,0 0 0 0 0,0 0 0 0 0,0-1 0 0 0,0 1 0 0 0,0 0 0 0 0,0 0 0 0 0,-1 0 0 0 0,1 0 0 0 0,0 0 0 0 0,0 0 0 0 0,0 0 0 0 0,0 0 0 0 0,0 0 0 0 0,-1 0 0 0 0,1 0 0 0 0,0 0 0 0 0,0 0 0 0 0,0 0 0 0 0,0 0 1 0 0,-1 0-1 0 0,1 0 0 0 0,12-6-48 0 0,-11 6 30 0 0,6-3-142 0 0,-5 3 53 0 0,0 0 0 0 0,-1-1 1 0 0,1 0-1 0 0,0 1 0 0 0,-1-1 0 0 0,1 0 0 0 0,-1 0 0 0 0,1 0 1 0 0,-1 0-1 0 0,1 0 0 0 0,-1-1 0 0 0,0 1 0 0 0,0 0 0 0 0,3-3 1 0 0,-2 1 96 0 0,1 0 0 0 0,1 0 0 0 0,-1 1 1 0 0,0-1-1 0 0,0 1 0 0 0,1 0 0 0 0,0 0 1 0 0,-1 0-1 0 0,1 0 0 0 0,0 1 1 0 0,0 0-1 0 0,0-1 0 0 0,0 1 0 0 0,0 1 1 0 0,0-1-1 0 0,4 0 0 0 0,-8 1 10 0 0,1 0 0 0 0,-1 0 0 0 0,0 0 0 0 0,0 0 0 0 0,1 0 0 0 0,-1 0 0 0 0,0 0 0 0 0,1 0 0 0 0,-1 0 0 0 0,0 0 0 0 0,1 0 0 0 0,-1 0 0 0 0,0 0 0 0 0,0 0 0 0 0,1 0 0 0 0,-1 1 0 0 0,0-1 0 0 0,1 0 0 0 0,-1 0 0 0 0,0 0 0 0 0,0 0 0 0 0,1 1 0 0 0,-1-1 0 0 0,0 0 0 0 0,0 1 0 0 0,1 0 0 0 0,-1 1 0 0 0,0 0 0 0 0,0-1 0 0 0,0 1 0 0 0,0 0 0 0 0,0 0 0 0 0,0-1 0 0 0,0 1 0 0 0,-1 3 0 0 0,-1 13 0 0 0,2-14 0 0 0,0 0 0 0 0,-1-1 0 0 0,1 1 0 0 0,-1 0 0 0 0,0 0 0 0 0,0 0 0 0 0,0-1 0 0 0,0 1 0 0 0,-1 0 0 0 0,0-1 0 0 0,1 1 0 0 0,-1-1 0 0 0,0 0 0 0 0,-6 7 0 0 0,-9 20 0 0 0,12-21 0 0 0,-7 22 0 0 0,12-30 0 0 0,0 0 0 0 0,0 1 0 0 0,-1-1 0 0 0,1 0 0 0 0,0 1 0 0 0,0-1 0 0 0,0 1 0 0 0,0-1 0 0 0,1 0 0 0 0,-1 1 0 0 0,0-1 0 0 0,1 0 0 0 0,-1 1 0 0 0,1-1 0 0 0,-1 0 0 0 0,1 1 0 0 0,-1-1 0 0 0,1 0 0 0 0,1 2 0 0 0,-1-3-3 0 0,-1 0 5 0 0,0 1-1 0 0,1-1 1 0 0,-1 0-1 0 0,0 0 1 0 0,0 1-1 0 0,1-1 1 0 0,-1 0 0 0 0,0 0-1 0 0,0 1 1 0 0,0-1-1 0 0,1 0 1 0 0,-1 1-1 0 0,0-1 1 0 0,0 0-1 0 0,0 1 1 0 0,0-1 0 0 0,0 0-1 0 0,0 1 1 0 0,0-1-1 0 0,1 0 1 0 0,-1 1-1 0 0,0-1 1 0 0,0 0 0 0 0,0 1-1 0 0,0-1 1 0 0,-1 0-1 0 0,1 1 1 0 0,0-1-1 0 0,0 0 1 0 0,0 1-1 0 0,0-1 1 0 0,0 0 0 0 0,0 1-1 0 0,0-1 1 0 0,-1 0-1 0 0,1 0 1 0 0,0 1-1 0 0,0-1 1 0 0,0 0 0 0 0,-1 1-1 0 0,1-1 1 0 0,0 0-1 0 0,-1 1 337 0 0,2 0-255 0 0,0-1 1 0 0,0 0 0 0 0,0 1 0 0 0,0-1 0 0 0,0 1 0 0 0,1-1-1 0 0,-1 1 1 0 0,0 0 0 0 0,-1-1 0 0 0,1 1 0 0 0,0 0 0 0 0,0 0-1 0 0,0 0 1 0 0,0 0 0 0 0,-1 0 0 0 0,2 1 0 0 0,-1 0-53 0 0,1 6 93 0 0,-1-8-103 0 0,0 1-22 0 0,0-1 1 0 0,0 0-1 0 0,0 0 1 0 0,0 0-1 0 0,0 1 0 0 0,0-1 1 0 0,0 1-1 0 0,0-1 1 0 0,0 0-1 0 0,0 1 0 0 0,-1 0 1 0 0,1-1-1 0 0,0 1 1 0 0,0-1-1 0 0,-1 1 0 0 0,1 0 1 0 0,1 0-1 0 0,3 3-2 0 0,0 0 0 0 0,1 0 0 0 0,0-1 0 0 0,0 0 0 0 0,0 0 0 0 0,0 0 0 0 0,0-1 0 0 0,0 0 0 0 0,1 0 0 0 0,8 1 0 0 0,9 0-667 0 0,34 1 0 0 0,-58-4 659 0 0,109 7-421 0 0,-87-4 374 0 0,0 1-1 0 0,39 11 0 0 0,-52-13 59 0 0,0 1 0 0 0,-1 1 0 0 0,1 0 0 0 0,-1 0 0 0 0,9 6 0 0 0,-15-9 0 0 0,0 1 0 0 0,-1-1 0 0 0,1 1 0 0 0,0-1 0 0 0,-1 1 0 0 0,1 0 0 0 0,-1 0 0 0 0,0-1 0 0 0,1 1 0 0 0,-1 0 0 0 0,0 0 0 0 0,0 0 0 0 0,0 0 0 0 0,0 1 0 0 0,-1-1 0 0 0,1 0 0 0 0,-1 0 0 0 0,1 0 0 0 0,-1 1 0 0 0,0-1 0 0 0,0 0 0 0 0,0 1 0 0 0,0-1 0 0 0,0 0 0 0 0,-1 5 0 0 0,-2 5 0 0 0,-1-1 0 0 0,0 1 0 0 0,-1-1 0 0 0,-1 1 0 0 0,-9 14 0 0 0,8-15 50 0 0,0-1 1 0 0,-1 0-1 0 0,-1 0 0 0 0,0-1 0 0 0,-13 11 1 0 0,-54 36 501 0 0,73-53-530 0 0,-8 3 170 0 0,1-1-1 0 0,-1 0 0 0 0,-1 0 1 0 0,1-1-1 0 0,-23 5 1 0 0,18-4-209 0 0,-32 12 1 0 0,34-7 85 0 0,14-9-162 0 0,-1 0-1 0 0,0 0 0 0 0,0 0 1 0 0,0-1-1 0 0,0 1 0 0 0,0 0 1 0 0,0-1-1 0 0,0 1 0 0 0,0 0 1 0 0,0-1-1 0 0,-1 1 0 0 0,1-1 1 0 0,0 0-1 0 0,0 1 0 0 0,-2-1 1 0 0,2 0-7054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2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5231 0 0,'0'2'348'0'0,"-10"46"851"0"0,5-31-1136 0 0,-2 24-1 0 0,5-21 27 0 0,1 27-1 0 0,1-41-34 0 0,1 0-1 0 0,-1-1 1 0 0,1 1 0 0 0,1 0-1 0 0,-1-1 1 0 0,1 1 0 0 0,-1-1-1 0 0,2 0 1 0 0,4 9 0 0 0,-6-12-16 0 0,0 0 0 0 0,0-1 0 0 0,1 1 0 0 0,-1-1 0 0 0,0 1 0 0 0,1-1 0 0 0,0 0 0 0 0,-1 1 0 0 0,1-1 1 0 0,0 0-1 0 0,0 0 0 0 0,-1 0 0 0 0,1-1 0 0 0,0 1 0 0 0,0 0 0 0 0,0-1 0 0 0,0 1 0 0 0,0-1 0 0 0,0 0 1 0 0,0 1-1 0 0,0-1 0 0 0,0 0 0 0 0,0 0 0 0 0,0-1 0 0 0,0 1 0 0 0,3-1 0 0 0,4-1 146 0 0,1 0 0 0 0,-1-1-1 0 0,0-1 1 0 0,11-5 0 0 0,-14 7-143 0 0,34-17 335 0 0,0-1 0 0 0,-1-1 1 0 0,-1-3-1 0 0,-1-1 1 0 0,58-50-1 0 0,-50 35-141 0 0,-43 49-182 0 0,-2-2-65 0 0,-1 0 0 0 0,0 0 0 0 0,0 0-1 0 0,-1-1 1 0 0,0 1 0 0 0,0-1 0 0 0,-4 9-1 0 0,-26 44-135 0 0,24-44 58 0 0,-26 38-572 0 0,-51 62-1 0 0,22-33-106 0 0,57-74 733 0 0,1 0 1 0 0,-8 15 0 0 0,13-23 46 0 0,0 1-1 0 0,0-1 1 0 0,0 0 0 0 0,0 1-1 0 0,0-1 1 0 0,0 1 0 0 0,0-1-1 0 0,0 0 1 0 0,0 1-1 0 0,0-1 1 0 0,0 1 0 0 0,0-1-1 0 0,1 0 1 0 0,-1 1-1 0 0,0-1 1 0 0,0 0 0 0 0,0 1-1 0 0,1-1 1 0 0,-1 0 0 0 0,0 1-1 0 0,0-1 1 0 0,1 0-1 0 0,-1 1 1 0 0,0-1 0 0 0,1 0-1 0 0,-1 0 1 0 0,0 1-1 0 0,1-1 1 0 0,0 0 0 0 0,9 5 118 0 0,-5-3-53 0 0,1 0 0 0 0,0-1 0 0 0,0 0-1 0 0,0 0 1 0 0,0-1 0 0 0,0 0 0 0 0,-1 0 0 0 0,1 0-1 0 0,11-2 1 0 0,4-2 109 0 0,27-10-1 0 0,-25 7-87 0 0,116-36-3054 0 0,-121 37 778 0 0</inkml:trace>
</inkml:ink>
</file>

<file path=ppt/ink/ink3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4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27 4607 0 0,'0'0'354'0'0,"0"0"-110"0"0,0 0 405 0 0,0 0 204 0 0,0 0 41 0 0,-1 2-97 0 0,-4 6-441 0 0,4-6-195 0 0,1-2-38 0 0,0 1-95 0 0,0-1 1 0 0,-1 1-1 0 0,1-1 0 0 0,-1 0 1 0 0,1 1-1 0 0,0-1 0 0 0,-1 0 1 0 0,1 1-1 0 0,-1-1 1 0 0,1 0-1 0 0,-1 1 0 0 0,1-1 1 0 0,-1 0-1 0 0,1 0 0 0 0,-1 0 1 0 0,1 0-1 0 0,-1 0 0 0 0,0 1 1 0 0,0-2 43 0 0,0 0 0 0 0,0 0 0 0 0,0 0 0 0 0,0 0 0 0 0,0 0 0 0 0,0 0 0 0 0,1 0 0 0 0,-1 0 0 0 0,0 0 0 0 0,1-1 0 0 0,-1 1 0 0 0,1 0 0 0 0,-1 0 1 0 0,1-1-1 0 0,-1 1 0 0 0,1 0 0 0 0,0 0 0 0 0,0-1 0 0 0,0-1 0 0 0,0 0 25 0 0,0 1 1 0 0,1-1-1 0 0,-1 0 1 0 0,1 0-1 0 0,-1 1 1 0 0,1-1-1 0 0,0 0 0 0 0,3-4 1 0 0,2-3 44 0 0,1-1 0 0 0,0 2 0 0 0,12-14 0 0 0,-18 22-142 0 0,32-32-2 0 0,69-53-1 0 0,-85 72-2 0 0,-4 4-65 0 0,2 1 1 0 0,22-11 0 0 0,-7 3 55 0 0,-13 9 24 0 0,-1 1 0 0 0,25-8 0 0 0,-12 5 128 0 0,-14 6-54 0 0,-3 2-16 0 0,-8 2-14 0 0,7-2-44 0 0,1 4 1 0 0,-3 3 48 0 0,-8-4 26 0 0,0 2 12 0 0,-1 5 61 0 0,0 0-1 0 0,-1-1 1 0 0,0 1-1 0 0,0 0 1 0 0,0-1-1 0 0,-1 1 1 0 0,0-1-1 0 0,-6 14 1 0 0,-32 58 1114 0 0,30-61-1086 0 0,3-9-64 0 0,-10 20 82 0 0,14-25-159 0 0,-5 21 0 0 0,7-20-312 0 0,0 1 1 0 0,1 0-1 0 0,0-1 0 0 0,0 1 0 0 0,0 0 0 0 0,0-1 0 0 0,3 11 1 0 0,-1-1-501 0 0,-2-12-638 0 0,0-3-17 0 0</inkml:trace>
</inkml:ink>
</file>

<file path=ppt/ink/ink3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55 3223 0 0,'-2'1'240'0'0,"-2"1"-161"0"0,0 1-1 0 0,1-1 0 0 0,-1 1 1 0 0,0 0-1 0 0,1 0 0 0 0,-4 3 0 0 0,-7 6 938 0 0,2-5-67 0 0,0 1 0 0 0,1 0 0 0 0,0 1 0 0 0,0 0 0 0 0,-14 17 0 0 0,18-18-375 0 0,2 1 1 0 0,-1-1-1 0 0,-4 11 1 0 0,2-4 149 0 0,7-12-624 0 0,1 0 0 0 0,-1 0-1 0 0,0 1 1 0 0,1-1 0 0 0,0 0-1 0 0,0 1 1 0 0,0-1 0 0 0,0 0-1 0 0,0 1 1 0 0,1-1 0 0 0,0 0 0 0 0,1 5-1 0 0,-1-4 85 0 0,0 1-59 0 0,0-1 0 0 0,1 0 0 0 0,0 0 0 0 0,-1 0 0 0 0,2 0 0 0 0,-1 0 0 0 0,0 0 0 0 0,1 0 0 0 0,3 3 0 0 0,-5-5 63 0 0,2-2-18 0 0,-2 1-147 0 0,1-1 0 0 0,0 0-1 0 0,-1 1 1 0 0,1-1 0 0 0,0 0 0 0 0,-1 0-1 0 0,1 0 1 0 0,0 0 0 0 0,0-1-1 0 0,-1 1 1 0 0,1 0 0 0 0,-1-1 0 0 0,1 1-1 0 0,0-1 1 0 0,-1 0 0 0 0,1 1-1 0 0,-1-1 1 0 0,2-1 0 0 0,0 0 18 0 0,-1-1 0 0 0,1 1-1 0 0,-1 0 1 0 0,0-1 0 0 0,0 0 0 0 0,0 1 0 0 0,0-1 0 0 0,-1 0-1 0 0,3-4 1 0 0,35-63 703 0 0,-22 27-1179 0 0,21-87 0 0 0,-38 127 103 0 0,1 0 1 0 0,-1 1-1 0 0,1-1 1 0 0,-1 1-1 0 0,0-1 1 0 0,0 0-1 0 0,0 1 0 0 0,0-1 1 0 0,-1 1-1 0 0,0-5 1 0 0,1 6-4840 0 0</inkml:trace>
</inkml:ink>
</file>

<file path=ppt/ink/ink3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4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9671 0 0,'0'0'440'0'0,"0"0"-5"0"0,0 0-198 0 0,0 0 201 0 0,0 0 118 0 0,0 0 20 0 0,1 3-64 0 0,2 12-344 0 0,0 1 0 0 0,-1-1 1 0 0,-1 0-1 0 0,-1 1 1 0 0,-1 16-1 0 0,-11 81 788 0 0,10-102-913 0 0,-23 132 176 0 0,19-119-202 0 0,-1 0-1 0 0,-1 0 1 0 0,-19 40-1 0 0,12-34-16 0 0,-24 41-440 0 0,35-64 335 0 0,2-3-43 0 0,-1-1 0 0 0,1 1 0 0 0,-1 0 0 0 0,0-1 0 0 0,-4 5 0 0 0,5-7-351 0 0,2-1-589 0 0,0 0-252 0 0</inkml:trace>
</inkml:ink>
</file>

<file path=ppt/ink/ink3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5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7 11055 0 0,'0'0'852'0'0,"-2"-1"-560"0"0,-4-3-94 0 0,5 3 655 0 0,13-4 1458 0 0,6 1-1491 0 0,0 1 0 0 0,35-1 1 0 0,-1 0-264 0 0,50-12 40 0 0,37-3-94 0 0,-16 16-1996 0 0,-97 0 538 0 0</inkml:trace>
</inkml:ink>
</file>

<file path=ppt/ink/ink3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5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331 12031 0 0,'0'0'554'0'0,"0"0"-17"0"0,0 0-302 0 0,0 0 2 0 0,0 0 34 0 0,-1 1 7 0 0,-9 13 267 0 0,5-7-343 0 0,0 1 0 0 0,0-1-1 0 0,1 0 1 0 0,-4 11 0 0 0,-12 30 937 0 0,-11 34-172 0 0,31-80-1689 0 0,0-2-286 0 0,0 0-58 0 0</inkml:trace>
  <inkml:trace contextRef="#ctx0" brushRef="#br0" timeOffset="1">134 1 7831 0 0,'0'0'344'0'0,"0"0"72"0"0,-3 16-328 0 0,2 1-88 0 0,1 2 0 0 0,0 5-3464 0 0</inkml:trace>
</inkml:ink>
</file>

<file path=ppt/ink/ink3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5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8 11519 0 0,'0'0'887'0'0,"-2"2"-583"0"0,1-2-129 0 0,0 1-1 0 0,0 1 1 0 0,1-1 0 0 0,-1 0-1 0 0,0 0 1 0 0,0 0 0 0 0,1 0-1 0 0,-1 1 1 0 0,0-1 0 0 0,1 0-1 0 0,0 0 1 0 0,-1 1 0 0 0,1-1-1 0 0,-1 2 1 0 0,2-2-222 0 0,-1-1 1 0 0,0 1-1 0 0,1-1 0 0 0,-1 1 1 0 0,1-1-1 0 0,-1 1 0 0 0,1-1 1 0 0,-1 1-1 0 0,1-1 0 0 0,-1 1 1 0 0,1-1-1 0 0,0 0 1 0 0,-1 1-1 0 0,1-1 0 0 0,-1 0 1 0 0,1 1-1 0 0,0-1 0 0 0,-1 0 1 0 0,1 0-1 0 0,0 0 0 0 0,-1 0 1 0 0,1 1-1 0 0,0-1 0 0 0,0 0 1 0 0,-1 0-1 0 0,1 0 1 0 0,0 0-1 0 0,0-1 0 0 0,21 0-1011 0 0,-17 0 921 0 0,-1 0-1 0 0,1-1 1 0 0,-1 0 0 0 0,1 0-1 0 0,-1 0 1 0 0,0 0-1 0 0,0-1 1 0 0,0 0-1 0 0,5-4 1 0 0,2-3-196 0 0,16-20 0 0 0,-1 2 5 0 0,-7 9 205 0 0,-6 4 53 0 0,1 1 1 0 0,1 1-1 0 0,0 0 0 0 0,23-14 0 0 0,-36 26-18 0 0,-2 1 51 0 0,0 0 212 0 0,14 6 675 0 0,-12-3-751 0 0,0-1 0 0 0,0 1 0 0 0,0-1 0 0 0,-1 1 0 0 0,1-1 0 0 0,-1 1 0 0 0,0 0 0 0 0,0 0 0 0 0,0 0 0 0 0,0 0 0 0 0,0-1 0 0 0,0 1 0 0 0,-1 1 0 0 0,0-1 0 0 0,1 0 0 0 0,-2 4 0 0 0,1 7 480 0 0,-2-1 0 0 0,-4 21 0 0 0,0-2 359 0 0,5-30-845 0 0,1-2-12 0 0,9 10-269 0 0,2 0-1398 0 0,-2-5-3392 0 0</inkml:trace>
</inkml:ink>
</file>

<file path=ppt/ink/ink3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6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12351 0 0,'0'0'564'0'0,"0"0"-9"0"0,0 2-359 0 0,0 9-162 0 0,0 0-1 0 0,0 0 1 0 0,-2 0 0 0 0,1 0-1 0 0,-1 0 1 0 0,-1-1 0 0 0,0 1 0 0 0,-8 19-1 0 0,-48 83 988 0 0,25-53-220 0 0,15-20-236 0 0,1 1-1 0 0,2 1 0 0 0,2 0 0 0 0,-14 69 1 0 0,26-99-630 0 0,0 0 1 0 0,1 1-1 0 0,0-1 1 0 0,1 0 0 0 0,0 1-1 0 0,4 19 1 0 0,-4-30-1225 0 0,0-2-417 0 0</inkml:trace>
</inkml:ink>
</file>

<file path=ppt/ink/ink3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6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2303 0 0,'-2'1'167'0'0,"0"0"257"0"0,-1 0-1 0 0,1 0 0 0 0,0 0 1 0 0,0 0-1 0 0,0 1 1 0 0,0-1-1 0 0,0 0 1 0 0,1 1-1 0 0,-1 0 1 0 0,0 0-1 0 0,1-1 0 0 0,-1 1 1 0 0,1 0-1 0 0,0 0 1 0 0,0 0-1 0 0,-1 0 1 0 0,1 0-1 0 0,0 1 0 0 0,1-1 1 0 0,-1 0-1 0 0,0 0 1 0 0,1 1-1 0 0,-1-1 1 0 0,1 0-1 0 0,0 5 1 0 0,0-3-219 0 0,0-1 0 0 0,0 1 0 0 0,1-1 0 0 0,-1 0 0 0 0,1 1 0 0 0,0-1 0 0 0,0 0 1 0 0,0 1-1 0 0,0-1 0 0 0,1 0 0 0 0,0 0 0 0 0,-1 0 0 0 0,1 0 0 0 0,3 4 1 0 0,-2-5-186 0 0,1 1 1 0 0,-1-1 0 0 0,0 1-1 0 0,1-1 1 0 0,-1 0 0 0 0,1-1 0 0 0,0 1-1 0 0,-1 0 1 0 0,1-1 0 0 0,0 0 0 0 0,0 0-1 0 0,0 0 1 0 0,0 0 0 0 0,5-1 0 0 0,4 1 6 0 0,-1-1 1 0 0,1 0-1 0 0,16-3 1 0 0,6-4-54 0 0,0-1-1 0 0,-1-2 1 0 0,43-18 0 0 0,-20 11-1317 0 0,-32 11-60 0 0</inkml:trace>
  <inkml:trace contextRef="#ctx0" brushRef="#br0" timeOffset="0.99">517 92 10591 0 0,'2'-1'819'0'0,"10"-3"-345"0"0,-1 1 0 0 0,1 0 0 0 0,-1 1 0 0 0,1 0 1 0 0,0 1-1 0 0,-1 0 0 0 0,1 1 0 0 0,15 2 0 0 0,5-2-97 0 0,-30 0-258 0 0,-2 0-43 0 0,0 0-28 0 0,0 0-91 0 0,0 0-28 0 0,0 0-6 0 0,0 0-23 0 0,-15 4-123 0 0,2 1 208 0 0,1 1 0 0 0,0 0 0 0 0,1 0-1 0 0,-1 1 1 0 0,1 0 0 0 0,0 1 0 0 0,-17 17-1 0 0,6-3 20 0 0,1 2-1 0 0,-22 30 0 0 0,38-49-3 0 0,1 1 0 0 0,0 0 0 0 0,1 0 0 0 0,0 0 0 0 0,-1 0 0 0 0,2 0 0 0 0,-1 1 0 0 0,-1 7 0 0 0,4-14 0 0 0,-1 1 0 0 0,1 0 0 0 0,0 0 0 0 0,0 0 0 0 0,0 0 0 0 0,0 0 0 0 0,0 0 0 0 0,0 0 0 0 0,0 0 0 0 0,0 0 0 0 0,0 0 0 0 0,1 1 0 0 0,0 0 1 0 0,0-1-1 0 0,0 0 1 0 0,0 0 0 0 0,0 0-1 0 0,0 0 1 0 0,1 0-1 0 0,-1 0 1 0 0,0 0-1 0 0,0 0 1 0 0,1-1-1 0 0,-1 1 1 0 0,1 0 0 0 0,-1-1-1 0 0,0 1 1 0 0,1-1-1 0 0,-1 1 1 0 0,1-1-1 0 0,-1 0 1 0 0,1 0-1 0 0,2 0 1 0 0,1 1-123 0 0,1-1 0 0 0,0 0 1 0 0,-1-1-1 0 0,10-1 0 0 0,10-5-561 0 0</inkml:trace>
</inkml:ink>
</file>

<file path=ppt/ink/ink3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6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37 12439 0 0,'0'0'958'0'0,"-1"-1"-625"0"0,-2-4-160 0 0,-7-12 4139 0 0,10 15-4169 0 0,0 2-208 0 0,-7-8-1431 0 0,-16 5 117 0 0,13 3-2654 0 0,16 10 5554 0 0,-5-8-1338 0 0,0 0 1 0 0,-1 1-1 0 0,0-1 0 0 0,1 0 1 0 0,-1 0-1 0 0,0 0 0 0 0,0 0 1 0 0,0 0-1 0 0,0 0 0 0 0,0 0 1 0 0,-1 0-1 0 0,1 0 0 0 0,-2 4 0 0 0,1-3 83 0 0,-11 44 1365 0 0,-27 66 0 0 0,-28 42-866 0 0,45-106-571 0 0,12-27-214 0 0,-2 4-67 0 0,0 0 1 0 0,2 1-1 0 0,1 0 0 0 0,1 1 1 0 0,-5 36-1 0 0,13-62-4578 0 0,0-2-1666 0 0</inkml:trace>
</inkml:ink>
</file>

<file path=ppt/ink/ink3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7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 13791 0 0,'0'0'630'0'0,"0"0"-13"0"0,2 0-393 0 0,0 0-160 0 0,0-1-1 0 0,0 1 1 0 0,0 0 0 0 0,0 0 0 0 0,0 0-1 0 0,0 0 1 0 0,-1 0 0 0 0,1 1 0 0 0,0-1-1 0 0,0 0 1 0 0,0 1 0 0 0,0 0 0 0 0,-1-1-1 0 0,1 1 1 0 0,0 0 0 0 0,0 0 0 0 0,-1 0-1 0 0,1 0 1 0 0,1 1 0 0 0,10 5 309 0 0,-3 4-38 0 0,0-2-253 0 0,-4 0-18 0 0,-5-7 10 0 0,-1-2 34 0 0,0 0-2 0 0,0 0-2 0 0,0 0 15 0 0,0 0 60 0 0,0 0 21 0 0,0 0 6 0 0,0 0-4 0 0,0 0-29 0 0,0 0-12 0 0,0 0-1 0 0,0 0-6 0 0,0 0-30 0 0,0 0-18 0 0,0 0-2 0 0,-11 2 0 0 0,7-1-107 0 0,0 1-1 0 0,0 0 1 0 0,1 0 0 0 0,-1 0-1 0 0,1 1 1 0 0,-1-1-1 0 0,1 1 1 0 0,0 0 0 0 0,0 0-1 0 0,0 0 1 0 0,1 0-1 0 0,-5 7 1 0 0,-2 4-40 0 0,-13 30-1 0 0,14-26 46 0 0,-4 7 126 0 0,-11 33 1 0 0,20-48-160 0 0,0 0 0 0 0,1 0 1 0 0,0 1-1 0 0,1-1 1 0 0,0 1-1 0 0,1 14 1 0 0,0-24-183 0 0,0 0 138 0 0,0-1-1 0 0,0 1 1 0 0,0-1-1 0 0,0 1 1 0 0,0-1-1 0 0,0 1 1 0 0,0-1-1 0 0,0 1 1 0 0,0-1-1 0 0,0 1 1 0 0,0-1-1 0 0,0 1 1 0 0,0-1-1 0 0,1 1 1 0 0,-1-1-1 0 0,0 0 1 0 0,0 1-1 0 0,1-1 1 0 0,-1 1-1 0 0,0-1 1 0 0,1 0-1 0 0,-1 1 1 0 0,0-1-1 0 0,1 1 1 0 0,10 4-6299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3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6 10103 0 0,'4'-5'7792'0'0,"-10"10"-7607"0"0,0 1 0 0 0,0-1 0 0 0,0 0 0 0 0,-1-1 0 0 0,1 0 0 0 0,-1 0 0 0 0,-8 4 0 0 0,-10 5-34 0 0,-11 10-77 0 0,2 0 0 0 0,-58 52-1 0 0,77-60-72 0 0,0 1-1 0 0,1 0 1 0 0,0 1-1 0 0,1 0 1 0 0,1 1-1 0 0,1 0 1 0 0,-12 27-1 0 0,20-39 0 0 0,1-1 0 0 0,0 1 0 0 0,1-1 0 0 0,-1 1 0 0 0,1 0 0 0 0,0-1 0 0 0,0 1 0 0 0,1 0 0 0 0,0 10 0 0 0,0-14 0 0 0,1 1 0 0 0,-1-1 0 0 0,1 1 0 0 0,0-1 0 0 0,0 0 0 0 0,0 0 0 0 0,0 1 0 0 0,0-1 0 0 0,0 0 0 0 0,0 0 0 0 0,1 0 0 0 0,-1 0 0 0 0,1 0 0 0 0,0 0 0 0 0,-1-1 0 0 0,1 1 0 0 0,0 0 0 0 0,0-1 0 0 0,0 1 0 0 0,0-1 0 0 0,0 0 0 0 0,1 0 0 0 0,-1 0 0 0 0,0 0 0 0 0,3 1 0 0 0,3 0 0 0 0,-1 0 0 0 0,1-1 0 0 0,-1 0 0 0 0,1 0 0 0 0,-1 0 0 0 0,1-1 0 0 0,0 0 0 0 0,10-2 0 0 0,62-15 5 0 0,-56 11 2 0 0,76-26-347 0 0,-34 8-5650 0 0,-64 23 5558 0 0,22-9-5178 0 0</inkml:trace>
</inkml:ink>
</file>

<file path=ppt/ink/ink3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7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85 8751 0 0,'0'0'674'0'0,"-2"2"-438"0"0,0 2 5339 0 0,3-4-2190 0 0,11-9-1130 0 0,17-15-1436 0 0,62-76 2125 0 0,-57 61-2592 0 0,1 1-1 0 0,66-53 1 0 0,-69 68-550 0 0,13-10-521 0 0,-19 7-3335 0 0,-19 18-3582 0 0</inkml:trace>
</inkml:ink>
</file>

<file path=ppt/ink/ink3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9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92 2303 0 0,'0'0'102'0'0,"-2"1"-1"0"0,-18 8 2008 0 0,18-8 249 0 0,2-1 118 0 0,0 0-218 0 0,0 0-990 0 0,0 0-437 0 0,0 0-88 0 0,0 0-57 0 0,0 0-154 0 0,0 0-69 0 0,0 0-14 0 0,0 0-51 0 0,0 2-214 0 0,-2 24-27 0 0,2-17-149 0 0,-1 0-1 0 0,0 0 1 0 0,0 1 0 0 0,-1-1 0 0 0,-5 14 0 0 0,-8 25-47 0 0,12-37 32 0 0,0 0 0 0 0,-1 0 0 0 0,0 0 0 0 0,-9 15 0 0 0,7-16 7 0 0,3-3 1 0 0,-1-1 0 0 0,0 0 0 0 0,0 0 1 0 0,-1 0-1 0 0,0 0 0 0 0,0-1 0 0 0,0 1 1 0 0,-8 5-1 0 0,12-10 52 0 0,-5-10 26 0 0,5 7-67 0 0,1-1 0 0 0,-1 1 0 0 0,1 0 0 0 0,0-1-1 0 0,0 1 1 0 0,0 0 0 0 0,0 0 0 0 0,0-1 0 0 0,0 1 0 0 0,1 0 0 0 0,-1-1 0 0 0,1 1 0 0 0,-1 0 0 0 0,1 0-1 0 0,2-4 1 0 0,18-34 76 0 0,-17 35-87 0 0,118-170 65 0 0,-104 153-208 0 0,2 0 0 0 0,1 2 0 0 0,26-22 0 0 0,-42 38 106 0 0,0 1 0 0 0,0 0 0 0 0,1 0 0 0 0,-1 1 0 0 0,1-1 0 0 0,-1 1 0 0 0,10-2 0 0 0,1 0-76 0 0,24-2 0 0 0,-2 9 398 0 0,-26-2-180 0 0,-7 0-54 0 0,0 1 0 0 0,0-1 0 0 0,0 1 0 0 0,0 1 1 0 0,-1-1-1 0 0,1 0 0 0 0,-1 1 0 0 0,1 0 0 0 0,6 6 0 0 0,14 8 274 0 0,-4-2-137 0 0,-20-14-182 0 0,1 0 0 0 0,-1 1 0 0 0,0-1 0 0 0,1 0 0 0 0,-1 1 0 0 0,0 0 0 0 0,0-1-1 0 0,0 1 1 0 0,0 0 0 0 0,0-1 0 0 0,-1 1 0 0 0,1 0 0 0 0,0 0 0 0 0,-1 0 0 0 0,1-1 0 0 0,-1 1 0 0 0,0 0 0 0 0,0 3-1 0 0,1-1 4 0 0,-1 1-1 0 0,-1 0 1 0 0,1 0-1 0 0,-1 0 1 0 0,-1 6-1 0 0,-1-4-10 0 0,1 0 1 0 0,-1-1-1 0 0,0 1 0 0 0,0-1 0 0 0,-1 1 0 0 0,0-1 0 0 0,0-1 0 0 0,-6 9 1 0 0,-7 3-89 0 0,-20 18 0 0 0,25-25 18 0 0,2-2-5 0 0,0 0-1 0 0,0-1 0 0 0,-20 11 1 0 0,21-15 63 0 0,6-6 11 0 0,4-4 4 0 0,-1 7-3 0 0,3-6 6 0 0,-1 1-1 0 0,1-1 1 0 0,0 1-1 0 0,0 0 0 0 0,0-1 1 0 0,1 2-1 0 0,0-1 1 0 0,0 0-1 0 0,0 1 1 0 0,8-6-1 0 0,3-6-42 0 0,26-28-139 0 0,3 1 1 0 0,1 3-1 0 0,65-46 0 0 0,-90 72 103 0 0,1 1-1 0 0,0 1 0 0 0,1 1 1 0 0,1 0-1 0 0,34-10 0 0 0,-44 20 75 0 0,-11 2 24 0 0,0 0 0 0 0,0-1 0 0 0,0 1 0 0 0,-1 0 0 0 0,1 0 0 0 0,0 0 0 0 0,0 0 0 0 0,-1 0 0 0 0,1 0 0 0 0,-1 0 0 0 0,1 1-1 0 0,-1-1 1 0 0,1 1 0 0 0,-1-1 0 0 0,0 1 0 0 0,0-1 0 0 0,0 1 0 0 0,0 0 0 0 0,0-1 0 0 0,0 1 0 0 0,0 0 0 0 0,0 0 0 0 0,-1 0 0 0 0,1 0 0 0 0,0 3 0 0 0,0 2 89 0 0,0 0 0 0 0,0 1 1 0 0,-1-1-1 0 0,0 0 1 0 0,-1 13-1 0 0,-28 123 1090 0 0,8-50-7406 0 0,18-81 604 0 0</inkml:trace>
</inkml:ink>
</file>

<file path=ppt/ink/ink3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49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53 6447 0 0,'0'0'298'0'0,"0"0"-10"0"0,0 0 4 0 0,0 0 716 0 0,-1 2 336 0 0,1-1-1203 0 0,0 0 1 0 0,-1 0 0 0 0,1 0 0 0 0,0 0-1 0 0,0 0 1 0 0,0 0 0 0 0,0 1 0 0 0,0-1-1 0 0,0 0 1 0 0,0 0 0 0 0,0 0 0 0 0,0 0-1 0 0,1 0 1 0 0,-1 0 0 0 0,0 0 0 0 0,1 0-1 0 0,-1 1 1 0 0,0-1 0 0 0,1 0 0 0 0,0 0 0 0 0,-1-1-1 0 0,1 1 1 0 0,0 0 0 0 0,-1 0 0 0 0,1 0-1 0 0,0 0 1 0 0,0-1 0 0 0,0 1 0 0 0,-1 0-1 0 0,1-1 1 0 0,0 1 0 0 0,2 1 0 0 0,3 1 9 0 0,-1 0 1 0 0,1 0-1 0 0,0 0 1 0 0,11 3 0 0 0,-11-5-49 0 0,1 1 0 0 0,0-1 1 0 0,0 0-1 0 0,0-1 0 0 0,0 0 0 0 0,0 0 1 0 0,-1 0-1 0 0,1-1 0 0 0,0 0 1 0 0,12-3-1 0 0,4-4 131 0 0,39-18 0 0 0,-24 10-110 0 0,19-10-366 0 0,-57 26 214 0 0,1 0-1 0 0,-1-1 1 0 0,0 1-1 0 0,0 0 1 0 0,1 0-1 0 0,-1 0 0 0 0,0 0 1 0 0,0 0-1 0 0,1 0 1 0 0,-1 0-1 0 0,0 0 1 0 0,0 0-1 0 0,1-1 1 0 0,-1 1-1 0 0,0 0 1 0 0,0 0-1 0 0,0 0 0 0 0,1 0 1 0 0,-1-1-1 0 0,0 1 1 0 0,0 0-1 0 0,0 0 1 0 0,0-1-1 0 0,1 1 1 0 0,-1 0-1 0 0,0 0 1 0 0,0 0-1 0 0,0-1 0 0 0,0 1 1 0 0,0 0-1 0 0,0-1 1 0 0,0 1-1 0 0,0 0 1 0 0,0 0-1 0 0,0-1 1 0 0,0 1-1 0 0,0 0 1 0 0,0 0-1 0 0,0-1 0 0 0,0 1 1 0 0,0-1-1 0 0,-11-6-688 0 0,-19-2 33 0 0,22 8 498 0 0,0 0 1 0 0,0 0-1 0 0,0 0 0 0 0,0 1 0 0 0,0 1 0 0 0,0-1 0 0 0,0 1 0 0 0,0 1 0 0 0,-12 3 1 0 0,5 0 3 0 0,0 0 0 0 0,1 2 0 0 0,0 0 0 0 0,-13 8 0 0 0,-12 7-23 0 0,19-11 234 0 0,-18 12-1 0 0,25-14 208 0 0,0 1 0 0 0,0 0 0 0 0,1 1 0 0 0,1 0 0 0 0,0 1 0 0 0,0 0 0 0 0,1 1 0 0 0,-13 21 0 0 0,18-25-75 0 0,0 0-1 0 0,1 1 0 0 0,-6 17 0 0 0,9-25-140 0 0,0 1 0 0 0,1 0 0 0 0,-1 0 0 0 0,1 0 0 0 0,0 0 0 0 0,0 0 0 0 0,0-1 0 0 0,0 1 0 0 0,0 0 0 0 0,0 0 0 0 0,1 0 0 0 0,0 0 0 0 0,-1 0 0 0 0,1-1-1 0 0,0 1 1 0 0,0 0 0 0 0,3 4 0 0 0,6 3 50 0 0,-7-8-71 0 0,1-1 0 0 0,-1 1 0 0 0,1-1 1 0 0,0 0-1 0 0,0 0 0 0 0,-1 0 1 0 0,1 0-1 0 0,0-1 0 0 0,0 1 1 0 0,0-1-1 0 0,0 0 0 0 0,0 0 0 0 0,0-1 1 0 0,5 0-1 0 0,19-5-90 0 0</inkml:trace>
</inkml:ink>
</file>

<file path=ppt/ink/ink3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0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7 319 8287 0 0,'0'0'639'0'0,"-1"2"-284"0"0,-1 3-131 0 0,0-1 1 0 0,-1 0 0 0 0,0 0 0 0 0,1 0 0 0 0,-1 0 0 0 0,-1-1-1 0 0,1 1 1 0 0,0-1 0 0 0,-1 0 0 0 0,0 0 0 0 0,0 0-1 0 0,0 0 1 0 0,0-1 0 0 0,0 1 0 0 0,0-1 0 0 0,-1 0-1 0 0,1-1 1 0 0,-6 3 0 0 0,-13 2-236 0 0,0 0 0 0 0,-35 3 1 0 0,35-5 399 0 0,-12 0-286 0 0,0-1-1 0 0,-1-1 1 0 0,1-2 0 0 0,-68-9 0 0 0,101 8-103 0 0,0 1 0 0 0,0 0 0 0 0,-1-1 0 0 0,1 0 0 0 0,0 1 0 0 0,0-1 0 0 0,0 0 0 0 0,0 0 0 0 0,0 0 0 0 0,-2-2 0 0 0,-2-5-12 0 0,5 5-1 0 0,1 0-1 0 0,0 0 1 0 0,0 1 0 0 0,0-1-1 0 0,0 0 1 0 0,0 1-1 0 0,0-1 1 0 0,1 0-1 0 0,-1 0 1 0 0,1 1-1 0 0,0-1 1 0 0,1-2 0 0 0,16-32-230 0 0,-4 15 153 0 0,0 0 1 0 0,2 1-1 0 0,0 1 0 0 0,1 0 0 0 0,1 1 1 0 0,1 1-1 0 0,1 1 0 0 0,0 1 1 0 0,1 0-1 0 0,26-14 0 0 0,-24 18 87 0 0,0-2 178 0 0,1 2 0 0 0,1 0 0 0 0,50-15 1 0 0,-63 24-35 0 0,1-1 94 0 0,1 1 0 0 0,16-2 1 0 0,-27 5-168 0 0,1 0 0 0 0,0-1 0 0 0,0 2 1 0 0,0-1-1 0 0,0 0 0 0 0,-1 1 1 0 0,1 0-1 0 0,0 0 0 0 0,-1 0 0 0 0,1 0 1 0 0,0 1-1 0 0,5 2 0 0 0,-5-1-22 0 0,0-1-1 0 0,-1 1 0 0 0,1-1 0 0 0,0 1 0 0 0,-1 0 1 0 0,0 1-1 0 0,1-1 0 0 0,-1 1 0 0 0,0-1 1 0 0,-1 1-1 0 0,1 0 0 0 0,-1 0 0 0 0,0 0 1 0 0,0 0-1 0 0,0 1 0 0 0,0-1 0 0 0,-1 0 1 0 0,0 1-1 0 0,0-1 0 0 0,0 1 0 0 0,0 0 1 0 0,-1-1-1 0 0,0 1 0 0 0,0-1 0 0 0,0 1 1 0 0,0 0-1 0 0,-1-1 0 0 0,-1 7 0 0 0,-1 1-23 0 0,-1 1-1 0 0,0 0 0 0 0,-1-1 1 0 0,0 0-1 0 0,-1 0 1 0 0,0-1-1 0 0,-1 0 0 0 0,-1 0 1 0 0,0 0-1 0 0,-16 17 0 0 0,15-19-69 0 0,0-1 0 0 0,-1 1 0 0 0,1-2-1 0 0,-2 1 1 0 0,1-2 0 0 0,-1 1 0 0 0,0-1-1 0 0,0-1 1 0 0,-1 0 0 0 0,1 0 0 0 0,-21 4-1 0 0,27-8-6 0 0,0 0-1 0 0,0-1 1 0 0,-1 1 0 0 0,1-1-1 0 0,0 0 1 0 0,-1 0-1 0 0,1-1 1 0 0,0 0 0 0 0,-1 0-1 0 0,1 0 1 0 0,0 0-1 0 0,0-1 1 0 0,0 0 0 0 0,0 0-1 0 0,0 0 1 0 0,1-1-1 0 0,-1 0 1 0 0,0 0 0 0 0,-6-5-1 0 0,-2-5-996 0 0</inkml:trace>
</inkml:ink>
</file>

<file path=ppt/ink/ink3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0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06 13039 0 0,'3'-8'172'0'0,"0"0"0"0"0,1 1 0 0 0,0-1 0 0 0,1 1 0 0 0,0 0 0 0 0,0 1 0 0 0,0-1 0 0 0,1 1 0 0 0,0 0 0 0 0,0 0 0 0 0,0 1 0 0 0,1 0 0 0 0,0 0 0 0 0,0 0 0 0 0,9-3 0 0 0,-14 7 254 0 0,-2 1-198 0 0,0 0-90 0 0,0 0-11 0 0,5 13 5 0 0,-5-10-128 0 0,0 0 0 0 0,0 0 1 0 0,-1 0-1 0 0,1 0 0 0 0,-1 0 0 0 0,0 0 0 0 0,0 0 1 0 0,0 0-1 0 0,0 0 0 0 0,0 0 0 0 0,-1-1 0 0 0,-2 5 0 0 0,-2 7 15 0 0,-88 216 641 0 0,68-135-563 0 0,14-42-98 0 0,-11 39 29 0 0,11-39-421 0 0,-3 0 0 0 0,-26 62-1 0 0,36-102-1844 0 0,5-13 1948 0 0</inkml:trace>
</inkml:ink>
</file>

<file path=ppt/ink/ink3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0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14423 0 0,'0'0'662'0'0,"0"0"-17"0"0,0 2-410 0 0,-16 72 424 0 0,-13 49 387 0 0,-1-23-757 0 0,17-75-387 0 0,10-21-870 0 0,1 0 0 0 0,-1 0 0 0 0,1 0 0 0 0,-2 7 0 0 0,0 8-4622 0 0</inkml:trace>
</inkml:ink>
</file>

<file path=ppt/ink/ink3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112 6911 0 0,'1'-2'528'0'0,"9"-63"3628"0"0,-8 47-4373 0 0,-13 11-250 0 0,4 4 387 0 0,1 0 0 0 0,0 0 0 0 0,-1 1 0 0 0,0 0-1 0 0,0 0 1 0 0,1 0 0 0 0,-1 1 0 0 0,0 0 0 0 0,0 1 0 0 0,0 0-1 0 0,0 0 1 0 0,0 0 0 0 0,0 1 0 0 0,-13 2 0 0 0,-1 3 337 0 0,-1 0 0 0 0,0 1 1 0 0,-24 12-1 0 0,32-12 16 0 0,1 0-1 0 0,0 1 1 0 0,0 0-1 0 0,0 1 1 0 0,1 0-1 0 0,-16 16 1 0 0,20-16 37 0 0,0 0 1 0 0,0 0-1 0 0,1 1 0 0 0,1 0 1 0 0,-1 0-1 0 0,2 0 1 0 0,-1 1-1 0 0,-6 20 0 0 0,11-30-253 0 0,1 1-1 0 0,-1 0 0 0 0,0-1 0 0 0,1 1 1 0 0,0 0-1 0 0,-1 0 0 0 0,1-1 0 0 0,0 1 1 0 0,0 0-1 0 0,0 0 0 0 0,0 0 0 0 0,1-1 1 0 0,-1 1-1 0 0,0 0 0 0 0,1 0 0 0 0,-1-1 1 0 0,1 1-1 0 0,-1 0 0 0 0,1-1 0 0 0,0 1 1 0 0,0 0-1 0 0,0-1 0 0 0,0 1 0 0 0,0-1 1 0 0,0 1-1 0 0,0-1 0 0 0,1 0 1 0 0,1 2-1 0 0,0-1 9 0 0,0 0 1 0 0,0-1 0 0 0,0 0-1 0 0,0 1 1 0 0,0-1 0 0 0,0 0-1 0 0,1-1 1 0 0,-1 1-1 0 0,0-1 1 0 0,0 1 0 0 0,1-1-1 0 0,-1 0 1 0 0,0 0 0 0 0,6-1-1 0 0,31-6 218 0 0,0-2-1 0 0,45-16 1 0 0,5-2-607 0 0,-87 27 72 0 0,-3 0-77 0 0,0 0-308 0 0,0 0-135 0 0,0 0-612 0 0,0 2-2467 0 0,4 10-1056 0 0</inkml:trace>
</inkml:ink>
</file>

<file path=ppt/ink/ink3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1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74 11055 0 0,'0'0'852'0'0,"0"0"-341"0"0,0 0 652 0 0,0 0 343 0 0,0 0 72 0 0,0 0-178 0 0,-1 2-799 0 0,-1 0-544 0 0,1 0 1 0 0,-1 0-1 0 0,0-1 0 0 0,0 1 1 0 0,0 0-1 0 0,0-1 0 0 0,0 1 1 0 0,0-1-1 0 0,0 1 0 0 0,0-1 1 0 0,-1 0-1 0 0,1 0 0 0 0,0 0 1 0 0,-1 0-1 0 0,1-1 0 0 0,-6 2 1 0 0,7-2-63 0 0,1-1 0 0 0,-1 1 0 0 0,0 0 1 0 0,0 0-1 0 0,0 0 0 0 0,1-1 1 0 0,-1 1-1 0 0,0 0 0 0 0,0-1 1 0 0,1 1-1 0 0,-1 0 0 0 0,0-1 0 0 0,1 1 1 0 0,-1-1-1 0 0,0 0 0 0 0,1 1 1 0 0,-1-1-1 0 0,1 1 0 0 0,-1-1 0 0 0,1 0 1 0 0,-1 1-1 0 0,1-1 0 0 0,-1 0 1 0 0,1 0-1 0 0,0 1 0 0 0,-1-1 1 0 0,1 0-1 0 0,0 0 0 0 0,0 0 0 0 0,0-20-200 0 0,1 20 206 0 0,0-3-46 0 0,0 1-1 0 0,0-1 1 0 0,0 1-1 0 0,1 0 1 0 0,0-1-1 0 0,-1 1 1 0 0,1 0-1 0 0,1 0 1 0 0,-1 0-1 0 0,0 0 1 0 0,1 1-1 0 0,3-5 1 0 0,7-3-256 0 0,19-14 0 0 0,-23 18 209 0 0,-3 2 28 0 0,11-9-113 0 0,0 2 1 0 0,1 0 0 0 0,1 1 0 0 0,26-11 0 0 0,-39 19 264 0 0,1 1 0 0 0,0 0 0 0 0,-1 0-1 0 0,1 0 1 0 0,0 0 0 0 0,9 2 0 0 0,-6-1 183 0 0,0 1-136 0 0,-3 2 16 0 0,3 0-130 0 0,-4 4 32 0 0,-5-4-38 0 0,0-1-1 0 0,0 1 1 0 0,0 0-1 0 0,-1-1 1 0 0,1 1-1 0 0,-1 0 1 0 0,1 0-1 0 0,-1-1 1 0 0,0 1-1 0 0,0 0 1 0 0,-1 0-1 0 0,1-1 1 0 0,-1 4-1 0 0,0 4 123 0 0,0 8 32 0 0,1 0 0 0 0,1 0 0 0 0,0 0 0 0 0,2 0-1 0 0,0 0 1 0 0,1 0 0 0 0,7 20 0 0 0,-10-32-156 0 0,-1-1 3 0 0,9 14-6 0 0,-7-17-66 0 0,-1 1 1 0 0,1-1 0 0 0,-1 0-1 0 0,1 0 1 0 0,0 0 0 0 0,0 0-1 0 0,3 2 1 0 0,9 6-5136 0 0,-2-2-1001 0 0</inkml:trace>
</inkml:ink>
</file>

<file path=ppt/ink/ink3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6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72 4607 0 0,'0'0'208'0'0,"0"-2"-9"0"0,0 0-96 0 0,0-3 161 0 0,0 0 0 0 0,0-1 0 0 0,1 1 1 0 0,0 0-1 0 0,1-8 0 0 0,-1 11 1577 0 0,0 1 82 0 0,13-23 3121 0 0,-13 22-4125 0 0,-1 2-147 0 0,0 0-62 0 0,0 0-7 0 0,0 3-63 0 0,-5 26-70 0 0,-1-1-1 0 0,-15 44 1 0 0,11-38-454 0 0,4-19-209 0 0,-1 0 0 0 0,0-1 0 0 0,-1 0-1 0 0,0 0 1 0 0,-16 18 0 0 0,11-14-325 0 0,0-1-1546 0 0,-18 18 0 0 0,18-21 29 0 0</inkml:trace>
</inkml:ink>
</file>

<file path=ppt/ink/ink3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6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0 11519 0 0,'-14'-13'512'0'0,"14"13"96"0"0,0 0-480 0 0,-8-5-128 0 0,8 5 0 0 0,0 0 0 0 0,0 0 640 0 0,0 0 96 0 0,0 0 32 0 0,19-1 0 0 0,2 2-1600 0 0,-2 3-312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3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30 6911 0 0,'0'0'623'0'0,"-13"-10"7980"0"0,10 7-8657 0 0,1 1 231 0 0,-1 0-1 0 0,1 1 1 0 0,-1-1 0 0 0,0 0-1 0 0,0 1 1 0 0,1-1 0 0 0,-1 1-1 0 0,0 0 1 0 0,0 0-1 0 0,-5-1 1 0 0,6 2-156 0 0,0 0-1 0 0,1 1 1 0 0,-1-1-1 0 0,0 0 1 0 0,0 1-1 0 0,0-1 1 0 0,1 1-1 0 0,-1 0 1 0 0,0-1-1 0 0,1 1 1 0 0,-1 0-1 0 0,1 0 1 0 0,-1 0-1 0 0,1 0 1 0 0,-1 0-1 0 0,1 0 1 0 0,0 1-1 0 0,-1-1 1 0 0,-1 3 0 0 0,-12 15 5 0 0,1 1 1 0 0,1 1-1 0 0,1 0 1 0 0,-16 37 0 0 0,18-37-22 0 0,3-6-5 0 0,-16 36 0 0 0,22-47 0 0 0,-1 1 0 0 0,1 0 0 0 0,0 0 0 0 0,0 0 0 0 0,1 0 0 0 0,-1 0 0 0 0,1 0 0 0 0,1 9 0 0 0,-1-13 4 0 0,0 0-1 0 0,0 0 0 0 0,0 0 1 0 0,1 0-1 0 0,-1 0 0 0 0,0 0 1 0 0,0 0-1 0 0,1 0 0 0 0,-1-1 1 0 0,0 1-1 0 0,1 0 0 0 0,-1 0 1 0 0,1 0-1 0 0,0 0 1 0 0,-1-1-1 0 0,1 1 0 0 0,-1 0 1 0 0,1-1-1 0 0,0 1 0 0 0,0 0 1 0 0,-1-1-1 0 0,1 1 0 0 0,2 0 1 0 0,-2-1 8 0 0,0 1 0 0 0,1-1 0 0 0,-1 0 0 0 0,1 0 0 0 0,-1 0 0 0 0,1 0-1 0 0,-1 0 1 0 0,0 0 0 0 0,1 0 0 0 0,-1-1 0 0 0,1 1 0 0 0,-1-1 0 0 0,0 1 0 0 0,2-1 0 0 0,4-2 45 0 0,0-1 0 0 0,-1 0 0 0 0,1 0-1 0 0,8-8 1 0 0,1-3-54 0 0,0 0 0 0 0,25-33 1 0 0,24-27-431 0 0,-65 75 428 0 0,0 0 0 0 0,0 0 1 0 0,0 0-1 0 0,0 0 0 0 0,0 0 0 0 0,0 0 1 0 0,0 0-1 0 0,0 0 0 0 0,0 1 0 0 0,0-1 1 0 0,0 0-1 0 0,0 0 0 0 0,0 0 0 0 0,0 0 1 0 0,0 0-1 0 0,0 0 0 0 0,0 0 0 0 0,0 0 1 0 0,0 0-1 0 0,0 0 0 0 0,0 0 0 0 0,0 0 1 0 0,0 0-1 0 0,0 0 0 0 0,0 0 0 0 0,0 0 1 0 0,0 0-1 0 0,0 1 0 0 0,0-1 0 0 0,0 0 1 0 0,0 0-1 0 0,0 0 0 0 0,0 0 0 0 0,0 0 0 0 0,0 0 1 0 0,0 0-1 0 0,0 0 0 0 0,1 0 0 0 0,-1 0 1 0 0,0 0-1 0 0,0 0 0 0 0,0 0 0 0 0,0 0 1 0 0,0 0-1 0 0,0 0 0 0 0,0 0 0 0 0,0 0 1 0 0,0 0-1 0 0,0 0 0 0 0,0 0 0 0 0,0 0 1 0 0,0 0-1 0 0,0 0 0 0 0,0 0 0 0 0,1 0 1 0 0,-1 0-1 0 0,0 0 0 0 0,0 0 0 0 0,0 0 1 0 0,0 0-1 0 0,1 7 24 0 0,0 1 0 0 0,0 0 0 0 0,0-1 0 0 0,-1 1 0 0 0,0 0 1 0 0,-1 0-1 0 0,0 0 0 0 0,0-1 0 0 0,-1 1 0 0 0,1 0 0 0 0,-4 7 0 0 0,3-7-46 0 0,6-10-174 0 0,3-8-673 0 0,1-3-328 0 0</inkml:trace>
</inkml:ink>
</file>

<file path=ppt/ink/ink3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7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 5063 0 0,'0'0'232'0'0,"0"0"270"0"0,-2 0 1004 0 0,-23 10 4400 0 0,19-8-5835 0 0,1 1 0 0 0,-1 1 0 0 0,1-1 0 0 0,-1 1 0 0 0,1 0 0 0 0,0 0 0 0 0,0 0-1 0 0,-5 8 1 0 0,3-6-56 0 0,1 1 0 0 0,-1-1-1 0 0,-1 0 1 0 0,1 0 0 0 0,-1-1 0 0 0,-10 6-1 0 0,-25 18 91 0 0,31-19-62 0 0,-5 3 47 0 0,0 2 1 0 0,1 0-1 0 0,1 1 0 0 0,-21 26 1 0 0,35-40 48 0 0,1-2 21 0 0,0 0 6 0 0,0 0 13 0 0,5 1-72 0 0,-1 1 0 0 0,1-1 0 0 0,0 0 1 0 0,0 0-1 0 0,0-1 0 0 0,0 1 0 0 0,0-1 0 0 0,7-1 1 0 0,9 1 66 0 0,36 3 153 0 0,77 7-192 0 0,-115-8-235 0 0,0 2 0 0 0,0 0 0 0 0,-1 1 0 0 0,35 15 0 0 0,-32-7 4 0 0,-20-13 94 0 0,-1 1 0 0 0,0 0 0 0 0,0-1 0 0 0,0 1 0 0 0,0-1 0 0 0,0 1 0 0 0,0-1 0 0 0,0 1 0 0 0,0 0 0 0 0,0-1 0 0 0,0 1 0 0 0,0-1 0 0 0,0 1 0 0 0,0-1 0 0 0,0 1 0 0 0,-1-1 0 0 0,1 1 0 0 0,0-1 0 0 0,0 1 1 0 0,-1-1-1 0 0,1 1 0 0 0,-1 0 0 0 0,1 0 7 0 0,-2 2 46 0 0,0-1 0 0 0,0 1 0 0 0,0 0 0 0 0,0-1 0 0 0,0 1 0 0 0,-1-1 0 0 0,1 1 0 0 0,-1-1 0 0 0,0 0 0 0 0,1 0 0 0 0,-1-1 0 0 0,-5 4 0 0 0,-5 1 116 0 0,-22 7 0 0 0,27-11-142 0 0,-32 12 105 0 0,-216 77-235 0 0,233-83-1192 0 0,5-1-4429 0 0</inkml:trace>
</inkml:ink>
</file>

<file path=ppt/ink/ink3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8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07 3223 0 0,'7'-7'77'0'0,"-4"5"-10"0"0,-1 0 1 0 0,1-1-1 0 0,-1 1 0 0 0,0-1 1 0 0,1 0-1 0 0,1-4 0 0 0,-3 6 1155 0 0,7 6 1719 0 0,-7-5-2828 0 0,-1 0 0 0 0,1 0 0 0 0,0 1-1 0 0,-1-1 1 0 0,1 0 0 0 0,0 1 0 0 0,-1-1 0 0 0,1 0 0 0 0,-1 1 0 0 0,1-1 0 0 0,0 1 0 0 0,-1-1 0 0 0,1 1-1 0 0,-1 0 1 0 0,0-1 0 0 0,1 1 0 0 0,-1-1 0 0 0,1 1 0 0 0,-1 0 0 0 0,0-1 0 0 0,0 1 0 0 0,1 0-1 0 0,-1 1 1 0 0,1 2 1 0 0,-1 0-1 0 0,1 0 0 0 0,-1 0 1 0 0,0 0-1 0 0,-1 0 0 0 0,1 0 1 0 0,0 0-1 0 0,-1 0 0 0 0,-2 6 1 0 0,-13 36 918 0 0,-33 57 853 0 0,22-63-1542 0 0,26-38-271 0 0,1-2 30 0 0,-1-12 70 0 0,2 4-105 0 0,1 0 0 0 0,0 1 0 0 0,1-1 0 0 0,0 0 0 0 0,0 1-1 0 0,6-10 1 0 0,-1 1 49 0 0,15-29-3 0 0,9-21-50 0 0,-22 45-109 0 0,1 0 1 0 0,0 1-1 0 0,2 1 0 0 0,1 0 0 0 0,22-24 1 0 0,-34 40 30 0 0,45-45-453 0 0,-42 43 412 0 0,0 1 1 0 0,1-1 0 0 0,-1 2 0 0 0,1-1 0 0 0,0 0 0 0 0,0 1 0 0 0,8-3 0 0 0,-12 6 66 0 0,1 0 1 0 0,-1-1-1 0 0,0 1 1 0 0,0 0-1 0 0,1 0 0 0 0,-1 0 1 0 0,0 0-1 0 0,0 1 1 0 0,0-1-1 0 0,1 0 1 0 0,-1 1-1 0 0,0 0 1 0 0,0 0-1 0 0,0-1 1 0 0,0 1-1 0 0,0 0 1 0 0,0 0-1 0 0,0 1 1 0 0,0-1-1 0 0,-1 0 1 0 0,1 1-1 0 0,0-1 0 0 0,-1 1 1 0 0,1-1-1 0 0,1 4 1 0 0,1-1 70 0 0,-2 0 1 0 0,1 0-1 0 0,0 0 0 0 0,-1 0 1 0 0,0 0-1 0 0,0 1 0 0 0,0-1 1 0 0,0 0-1 0 0,-1 1 0 0 0,2 8 1 0 0,-5 11 250 0 0,2-20-290 0 0,-1 0 1 0 0,1-1-1 0 0,-1 1 1 0 0,1-1-1 0 0,0 1 0 0 0,1-1 1 0 0,-1 1-1 0 0,1 0 1 0 0,-1-1-1 0 0,1 1 0 0 0,0-1 1 0 0,0 0-1 0 0,0 1 1 0 0,1-1-1 0 0,3 6 1 0 0,8 16-19 0 0,-4-12 27 0 0,-5-11-52 0 0,3 3 61 0 0,-1 3-49 0 0,-2 1-12 0 0,-4 17-376 0 0,-2-25 230 0 0,0 1 73 0 0,0-1-1 0 0,0 1 1 0 0,0-1 0 0 0,0 0 0 0 0,0 0 0 0 0,0 0 0 0 0,-1 0 0 0 0,1 0 0 0 0,0 0 0 0 0,-1 0 0 0 0,1-1 0 0 0,0 1 0 0 0,-1-1 0 0 0,-3 1-1 0 0,4-2 79 0 0,1 1 0 0 0,0 0-1 0 0,-1 0 1 0 0,1-1 0 0 0,0 1-1 0 0,-1-1 1 0 0,1 1 0 0 0,0-1 0 0 0,-1 0-1 0 0,1 0 1 0 0,0 1 0 0 0,0-1-1 0 0,0 0 1 0 0,0 0 0 0 0,-1 0-1 0 0,2 0 1 0 0,-1 0 0 0 0,0 0-1 0 0,0-1 1 0 0,0 1 0 0 0,0 0-1 0 0,1 0 1 0 0,-1-1 0 0 0,0 1-1 0 0,1 0 1 0 0,-1-1 0 0 0,0-2-1 0 0,0 1 41 0 0,1-1 0 0 0,-1 0-1 0 0,1 0 1 0 0,-1 0-1 0 0,1 0 1 0 0,0 0 0 0 0,0 0-1 0 0,1 0 1 0 0,-1 0 0 0 0,1 0-1 0 0,0 0 1 0 0,0 0-1 0 0,1 0 1 0 0,-1 0 0 0 0,1 1-1 0 0,-1-1 1 0 0,1 1 0 0 0,4-6-1 0 0,3-4 144 0 0,1 1 0 0 0,0 0 0 0 0,17-14 0 0 0,-16 15-179 0 0,2 1-1 0 0,0 1 0 0 0,0 0 0 0 0,1 1 1 0 0,-1 1-1 0 0,2 0 0 0 0,-1 0 0 0 0,1 2 1 0 0,20-6-1 0 0,-24 8 71 0 0,0 1 0 0 0,0 0 1 0 0,1 1-1 0 0,20 0 0 0 0,-26 1-7 0 0,0 0-1 0 0,0 1 0 0 0,-1 0 1 0 0,1 0-1 0 0,0 0 0 0 0,-1 1 1 0 0,1-1-1 0 0,-1 1 1 0 0,1 1-1 0 0,9 5 0 0 0,-13-6-45 0 0,0 0-1 0 0,0 1 1 0 0,0-1 0 0 0,0 1-1 0 0,0 0 1 0 0,-1 0-1 0 0,1-1 1 0 0,-1 1-1 0 0,0 0 1 0 0,0 0 0 0 0,0 0-1 0 0,0 0 1 0 0,0 0-1 0 0,0 6 1 0 0,-1-8-18 0 0,1 6 22 0 0,-1 0 0 0 0,1 0 1 0 0,-1 1-1 0 0,-1-1 0 0 0,1 0 0 0 0,-1 1 0 0 0,-1-1 0 0 0,1 0 0 0 0,-1 0 0 0 0,-3 8 0 0 0,-6 10 51 0 0,-18 34-1 0 0,8-18-12 0 0,-1-7-70 0 0,13-21-97 0 0,8-12-24 0 0,1-1-6 0 0,0 0-163 0 0,0 0-661 0 0,2-1-287 0 0,7-6-58 0 0</inkml:trace>
</inkml:ink>
</file>

<file path=ppt/ink/ink3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8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5983 0 0,'0'0'274'0'0,"0"0"-6"0"0,0 0 117 0 0,2 0 1128 0 0,18-8 4128 0 0,8-10-3919 0 0,-21 13-1327 0 0,-5 4-87 0 0,-2 1-132 0 0,0 0-59 0 0,0 0-12 0 0,1-1-18 0 0,4-4-82 0 0,-3 3-67 0 0,-9 20-89 0 0,4-12 120 0 0,0 4 42 0 0,3-9 67 0 0,0-1 0 0 0,-1 1 0 0 0,1 0 0 0 0,-1 0 0 0 0,0 0 1 0 0,1 0-1 0 0,-1 0 0 0 0,0 0 0 0 0,1-1 0 0 0,-1 1 0 0 0,-1 1 0 0 0,2-2-6306 0 0</inkml:trace>
</inkml:ink>
</file>

<file path=ppt/ink/ink3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1:59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0 6447 0 0,'0'0'298'0'0,"0"0"-10"0"0,0 0 42 0 0,0 0 878 0 0,0 0 404 0 0,0 0 79 0 0,0 0-119 0 0,0 0-575 0 0,-2 2-254 0 0,-9 7-548 0 0,0-1 0 0 0,0-1 0 0 0,-1 0 0 0 0,-22 11 0 0 0,-57 16 1040 0 0,16-7-760 0 0,-135 49-205 0 0,139-50-102 0 0,69-25-96 0 0,2-1 13 0 0,4 1-14 0 0,1-1 1 0 0,-1 0-1 0 0,0 0 0 0 0,1 0 1 0 0,-1 0-1 0 0,1-1 1 0 0,-1 1-1 0 0,5-3 0 0 0,9 0 124 0 0,168-19 424 0 0,-41 9-122 0 0,-79 9-202 0 0,75 2 662 0 0,-138 1-821 0 0,-3 1-5 0 0,0 0-23 0 0,0 0-11 0 0,-14 7 95 0 0,-36 9-7 0 0,-64 13-1 0 0,61-17-308 0 0,-45 19-99 0 0,-5 0 64 0 0,66-20 96 0 0,27-7 63 0 0,-1-1 1 0 0,1 0-1 0 0,-1-1 0 0 0,0 0 1 0 0,0-1-1 0 0,-13 0 1 0 0,22-1 71 0 0,4-2 85 0 0,0-1-109 0 0,1-1 0 0 0,0 1 0 0 0,0 0 0 0 0,0 0-1 0 0,0 1 1 0 0,1-1 0 0 0,-1 0 0 0 0,1 1 0 0 0,7-4 0 0 0,42-15 85 0 0,-39 15-129 0 0,26-8 61 0 0,1 0-1 0 0,62-10 1 0 0,-86 21-50 0 0,1 1-1 0 0,-1 0 1 0 0,0 1 0 0 0,1 1 0 0 0,-1 1-1 0 0,0 1 1 0 0,0 0 0 0 0,1 1 0 0 0,16 5-1 0 0,-3 7-16 0 0,-31-15 0 0 0,0 0 0 0 0,0 0 0 0 0,0 0 0 0 0,0 0 0 0 0,0 0 0 0 0,0 0 0 0 0,0 0 0 0 0,0 0 0 0 0,1 0 0 0 0,-1 0 0 0 0,0 0 0 0 0,0 1 0 0 0,0-1 0 0 0,0 0 0 0 0,0 0 0 0 0,0 0 0 0 0,0 0 0 0 0,0 0 0 0 0,0 0 0 0 0,0 0 0 0 0,0 0 0 0 0,0 0 0 0 0,0 1 0 0 0,0-1 0 0 0,0 0 0 0 0,0 0 0 0 0,0 0 0 0 0,0 0 0 0 0,0 0 0 0 0,0 0 0 0 0,0 1 0 0 0,0-1 0 0 0,0 0 0 0 0,0 0 0 0 0,0 0 0 0 0,0 0 0 0 0,0 0 0 0 0,0 0 0 0 0,0 0 0 0 0,0 0 0 0 0,0 1 0 0 0,0-1 0 0 0,0 0 1 0 0,0 0-2 0 0,-1 4-46 0 0,-1-1-1 0 0,1 1 0 0 0,-1-1 0 0 0,0 1 0 0 0,1-1 0 0 0,-2 0 1 0 0,1 0-1 0 0,0 0 0 0 0,-1 0 0 0 0,-5 5 0 0 0,2-3-18 0 0,0 1 1 0 0,-1-2-1 0 0,0 1 0 0 0,-12 5 0 0 0,-6 0-50 0 0,0-1-1 0 0,-30 8 0 0 0,48-16 97 0 0,-48 12-92 0 0,-82 9-1 0 0,-57-7 384 0 0,175-15 382 0 0,27-1 128 0 0,14-3-821 0 0,134-25-673 0 0,-93 18-5215 0 0,-14 2-1269 0 0</inkml:trace>
</inkml:ink>
</file>

<file path=ppt/ink/ink3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46 8719 0 0,'0'0'399'0'0,"2"-1"-4"0"0,7-3-253 0 0,1 0 12 0 0,-7 4 556 0 0,-3 0 240 0 0,0 0 46 0 0,8 0 1195 0 0,-6 0 1804 0 0,-8 6-2175 0 0,5-4-1760 0 0,-1 0 0 0 0,0 0 0 0 0,0-1-1 0 0,0 1 1 0 0,0 0 0 0 0,-1-1 0 0 0,1 0-1 0 0,0 1 1 0 0,-1-1 0 0 0,1 0 0 0 0,0 0 0 0 0,-1-1-1 0 0,1 1 1 0 0,-1 0 0 0 0,0-1 0 0 0,1 0 0 0 0,-1 1-1 0 0,1-1 1 0 0,-1 0 0 0 0,0 0 0 0 0,1-1-1 0 0,-1 1 1 0 0,1 0 0 0 0,-5-2 0 0 0,-25-5 155 0 0,25 6-193 0 0,1 0 0 0 0,0-1-1 0 0,0 1 1 0 0,-9-5 0 0 0,-15-7-7 0 0,-29-16-939 0 0,58 29 905 0 0,0 0 0 0 0,1 0 1 0 0,-1-1-1 0 0,1 1 0 0 0,-1 0 1 0 0,0 0-1 0 0,1 0 0 0 0,-1 0 1 0 0,1 0-1 0 0,-1 1 0 0 0,0-1 1 0 0,1 0-1 0 0,-1 0 0 0 0,1 0 1 0 0,-1 0-1 0 0,1 1 0 0 0,-1-1 1 0 0,1 0-1 0 0,-1 1 0 0 0,1-1 1 0 0,-2 1-1 0 0,-8 7-144 0 0,-1 5 91 0 0,1 1 0 0 0,0 0-1 0 0,1 0 1 0 0,1 1 0 0 0,0 0-1 0 0,1 0 1 0 0,-8 24 0 0 0,10-24 52 0 0,1-1 0 0 0,0 1 0 0 0,1 0 1 0 0,1 0-1 0 0,0 0 0 0 0,1 0 1 0 0,0 0-1 0 0,3 22 0 0 0,3-23 8 0 0,-4-13 8 0 0,0 0 1 0 0,0 0-1 0 0,0 0 0 0 0,0 0 0 0 0,0 0 1 0 0,0-1-1 0 0,1 1 0 0 0,-1 0 0 0 0,0-1 0 0 0,0 1 1 0 0,0 0-1 0 0,1-1 0 0 0,-1 0 0 0 0,0 1 0 0 0,1-1 1 0 0,-1 0-1 0 0,2 1 0 0 0,0-1 6 0 0,1 0-1 0 0,-1 0 1 0 0,0-1-1 0 0,0 1 1 0 0,0-1-1 0 0,0 1 1 0 0,4-2-1 0 0,1-1 37 0 0,1-1 0 0 0,-1 0 1 0 0,-1 0-1 0 0,13-8 0 0 0,0-4 44 0 0,-1-1 1 0 0,0 0-1 0 0,-1-2 1 0 0,-1 0-1 0 0,-1-1 1 0 0,-1 0-1 0 0,18-32 1 0 0,-28 40-11 0 0,-1 5 168 0 0,-5 17-115 0 0,-23 104-206 0 0,13-65-31 0 0,10-38-11 0 0,1-5-45 0 0,15-7-709 0 0,-8 0 520 0 0,0-1 0 0 0,-1 0 0 0 0,1-1 0 0 0,0 1 0 0 0,-1-1 0 0 0,0 0 0 0 0,8-6 0 0 0,10-6-1634 0 0</inkml:trace>
</inkml:ink>
</file>

<file path=ppt/ink/ink3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0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82 7831 0 0,'0'-2'603'0'0,"-3"-15"-91"0"0,3 15 955 0 0,0 2 505 0 0,0 0 92 0 0,0 0-151 0 0,0 0-692 0 0,0-2-301 0 0,0-1-642 0 0,0 0 0 0 0,0 0 0 0 0,1 0 0 0 0,-1 0 1 0 0,1 0-1 0 0,0 0 0 0 0,0 1 0 0 0,2-4 0 0 0,-2 4 74 0 0,1 1-48 0 0,8-1-168 0 0,-6 4-61 0 0,-1 1-73 0 0,0 0 0 0 0,-1 0 0 0 0,1 1 0 0 0,-1-1 0 0 0,0 1 0 0 0,0-1 0 0 0,0 1 0 0 0,0 0 1 0 0,-1 0-1 0 0,1 0 0 0 0,-1 0 0 0 0,0 0 0 0 0,0 0 0 0 0,-1 0 0 0 0,1 1 0 0 0,-1-1 1 0 0,0 0-1 0 0,0 6 0 0 0,-2 11 96 0 0,-1 0 0 0 0,-7 32 0 0 0,2-15 109 0 0,-3 43 10 0 0,11-81-217 0 0,-1 2 10 0 0,1-1 0 0 0,0 1-1 0 0,-1 0 1 0 0,1 0 0 0 0,0-1 0 0 0,0 1-1 0 0,0 0 1 0 0,1 0 0 0 0,0 3 0 0 0,1 11 28 0 0,-2-14 33 0 0,0-2 25 0 0,15 4 89 0 0,-12-4-140 0 0,1 0 0 0 0,-1 0 0 0 0,1 0 1 0 0,0 0-1 0 0,-1 0 0 0 0,1-1 0 0 0,-1 1 0 0 0,1-1 0 0 0,-1 0 0 0 0,1 0 0 0 0,-1-1 0 0 0,0 1 1 0 0,1-1-1 0 0,5-3 0 0 0,3-4 61 0 0,0 1 0 0 0,14-14 0 0 0,-9 6-80 0 0,-1-2-1 0 0,16-22 1 0 0,-30 38-26 0 0,101-152 44 0 0,-59 85-604 0 0,-43 68 331 0 0,-1 1-10 0 0,4-4 191 0 0,-1 2-2104 0 0,-2 0-4413 0 0,-1 2 322 0 0</inkml:trace>
</inkml:ink>
</file>

<file path=ppt/ink/ink3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0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87 12495 0 0,'0'0'572'0'0,"0"0"-10"0"0,3-1-365 0 0,8-4 2476 0 0,20-12 1 0 0,-29 16-2117 0 0,0 0-413 0 0,-1 0 0 0 0,1 0-1 0 0,0 0 1 0 0,-1-1 0 0 0,1 1 0 0 0,-1 0 0 0 0,3-4 0 0 0,0 2 16 0 0,12-14 310 0 0,19-23 0 0 0,-21 24-458 0 0,0 0-1 0 0,16-14 0 0 0,-27 28-31 0 0,0 0-1 0 0,0 0 0 0 0,-1-1 1 0 0,1 1-1 0 0,-1-1 0 0 0,4-4 1 0 0,-3 2-153 0 0,-2 4-167 0 0,-1 1-11 0 0,0 0 5 0 0,0 0 20 0 0,-3 0 6 0 0,-13 6 218 0 0,-1 0 1 0 0,1 1-1 0 0,0 1 0 0 0,1 0 1 0 0,0 1-1 0 0,-17 13 0 0 0,2 1-174 0 0,-50 51 0 0 0,69-62 284 0 0,0 0 0 0 0,1 0 0 0 0,-8 14 0 0 0,15-22-6 0 0,0 1 1 0 0,1-1-1 0 0,0 1 0 0 0,0-1 1 0 0,0 1-1 0 0,1 0 0 0 0,-1 0 0 0 0,1-1 1 0 0,1 1-1 0 0,-1 0 0 0 0,0 0 1 0 0,1 0-1 0 0,1 9 0 0 0,-1-12-50 0 0,0-1 0 0 0,1 0 0 0 0,-1 1-1 0 0,1-1 1 0 0,-1 0 0 0 0,1 1 0 0 0,0-1 0 0 0,-1 0 0 0 0,1 0-1 0 0,0 1 1 0 0,0-1 0 0 0,0 0 0 0 0,0 0 0 0 0,0 0 0 0 0,0 0-1 0 0,0 0 1 0 0,1-1 0 0 0,-1 1 0 0 0,0 0 0 0 0,0 0-1 0 0,1-1 1 0 0,-1 1 0 0 0,0-1 0 0 0,1 1 0 0 0,2 0 0 0 0,1 0-621 0 0,0 0 1 0 0,1 0 0 0 0,-1-1 0 0 0,1 1 0 0 0,8-2 0 0 0,12-1-5159 0 0</inkml:trace>
</inkml:ink>
</file>

<file path=ppt/ink/ink3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1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3 4607 0 0,'0'0'354'0'0,"0"0"162"0"0,0 0 1545 0 0,0 0 696 0 0,0 0 143 0 0,0 0-260 0 0,0 0-1221 0 0,0 0-534 0 0,0 0-106 0 0,0 0-32 0 0,0 0-65 0 0,1-2-30 0 0,25-62 1345 0 0,35-74-831 0 0,-53 122-1220 0 0,1 0-1 0 0,1 1 1 0 0,1 0 0 0 0,0 1-1 0 0,1 0 1 0 0,15-14 0 0 0,-21 23-423 0 0,0 0 1 0 0,-1 0 0 0 0,1 0-1 0 0,1 1 1 0 0,-1 0 0 0 0,1 1-1 0 0,0-1 1 0 0,0 1 0 0 0,0 1-1 0 0,0-1 1 0 0,0 1-1 0 0,0 0 1 0 0,1 1 0 0 0,-1 0-1 0 0,1 0 1 0 0,-1 1 0 0 0,9 0-1 0 0,2 1-5195 0 0</inkml:trace>
</inkml:ink>
</file>

<file path=ppt/ink/ink3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1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08 13359 0 0,'0'-1'1027'0'0,"0"-6"-480"0"0,-1 0-1 0 0,1 0 1 0 0,-1 0-1 0 0,-1 0 1 0 0,1 0 0 0 0,-6-12-1 0 0,0-1 1820 0 0,7 19-2308 0 0,0-1 1 0 0,0 1 0 0 0,-1 0-1 0 0,1 0 1 0 0,-1-1-1 0 0,0 1 1 0 0,1 0-1 0 0,-1 0 1 0 0,0 0-1 0 0,1-1 1 0 0,-1 1-1 0 0,0 0 1 0 0,0 0 0 0 0,0 0-1 0 0,0 1 1 0 0,0-1-1 0 0,0 0 1 0 0,0 0-1 0 0,-1 0 1 0 0,1 1-1 0 0,0-1 1 0 0,0 1 0 0 0,0-1-1 0 0,-1 1 1 0 0,1-1-1 0 0,0 1 1 0 0,-1 0-1 0 0,1-1 1 0 0,0 1-1 0 0,-1 0 1 0 0,1 0 0 0 0,-1 0-1 0 0,-1 1 1 0 0,-4 0-208 0 0,0 0-1 0 0,1 0 1 0 0,-1 1 0 0 0,0 0 0 0 0,-6 4 0 0 0,7-4 60 0 0,-3 3-164 0 0,0 0 1 0 0,0 0-1 0 0,1 1 1 0 0,-1 0 0 0 0,2 1-1 0 0,-1 0 1 0 0,1 0 0 0 0,-7 9-1 0 0,3-4 227 0 0,0 1 31 0 0,1 0 0 0 0,0 1 0 0 0,-13 28 0 0 0,10-19 90 0 0,6-12-45 0 0,2 0 1 0 0,-1 0-1 0 0,2 0 1 0 0,-1 0 0 0 0,2 1-1 0 0,-1-1 1 0 0,2 1-1 0 0,-1 0 1 0 0,0 16-1 0 0,5-12 13 0 0,-2-15-56 0 0,1 0 0 0 0,-1 0 1 0 0,0 0-1 0 0,1 0 0 0 0,-1 0 0 0 0,1 0 0 0 0,-1-1 1 0 0,1 1-1 0 0,0 0 0 0 0,-1 0 0 0 0,2 1 1 0 0,0-1-2 0 0,-1 0 0 0 0,1 0 0 0 0,0 0 0 0 0,-1-1 0 0 0,1 1 0 0 0,0 0 0 0 0,-1-1 0 0 0,1 1 0 0 0,0-1 0 0 0,0 1 0 0 0,0-1 0 0 0,-1 0 0 0 0,1 0 0 0 0,0 0 0 0 0,0 0 0 0 0,0 0 0 0 0,0 0 0 0 0,0-1 0 0 0,-1 1 0 0 0,1 0 0 0 0,0-1 0 0 0,0 0 0 0 0,2-1 0 0 0,5-2-136 0 0,0 0-1 0 0,0-1 1 0 0,9-8 0 0 0,-7 6-428 0 0,14-9-4085 0 0,2 0-1581 0 0</inkml:trace>
</inkml:ink>
</file>

<file path=ppt/ink/ink3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1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98 14335 0 0,'45'-54'1470'0'0,"-14"19"-232"0"0,-26 28-610 0 0,-4 6-53 0 0,-1 1-240 0 0,0 0-102 0 0,0 0-17 0 0,0 0-28 0 0,-1 1-100 0 0,-14 5-65 0 0,2 1 1 0 0,-1 1-1 0 0,1 1 0 0 0,-16 13 1 0 0,-44 45-36 0 0,12-11 16 0 0,23-17-4 0 0,27-28 0 0 0,11-11 2 0 0,0 0-1 0 0,0 0 0 0 0,0 0 1 0 0,0 0-1 0 0,0 0 1 0 0,0 0-1 0 0,-1 0 1 0 0,1 0-1 0 0,0 0 0 0 0,0 0 1 0 0,0 0-1 0 0,0 1 1 0 0,0-1-1 0 0,0 0 1 0 0,0 0-1 0 0,0 0 0 0 0,0 0 1 0 0,0 0-1 0 0,0 0 1 0 0,0 0-1 0 0,-1 0 1 0 0,1 0-1 0 0,0 0 0 0 0,0 0 1 0 0,0 0-1 0 0,0 0 1 0 0,0 0-1 0 0,0 0 1 0 0,0 1-1 0 0,0-1 0 0 0,0 0 1 0 0,0 0-1 0 0,0 0 1 0 0,0 0-1 0 0,0 0 1 0 0,0 0-1 0 0,0 0 0 0 0,0 0 1 0 0,0 0-1 0 0,0 0 1 0 0,0 0-1 0 0,0 1 1 0 0,0-1-1 0 0,0 0 0 0 0,0 0 1 0 0,0 0-1 0 0,0 0 1 0 0,0 0-1 0 0,0 0 1 0 0,0 0-1 0 0,0 0 0 0 0,0 0 1 0 0,0 0-1 0 0,0 0 1 0 0,0 0-1 0 0,1 1 1 0 0,-1-1-1 0 0,0 0 0 0 0,0 0 1 0 0,0 0-1 0 0,0 0 1 0 0,0 0-1 0 0,7-2 82 0 0,11-7 74 0 0,55-44 220 0 0,-57 40-421 0 0,1 1 0 0 0,0 0 0 0 0,0 1 0 0 0,1 1 0 0 0,27-12 0 0 0,-30 19-9 0 0,-14 3 51 0 0,0 0 0 0 0,0 0 0 0 0,0 0 0 0 0,0 0 0 0 0,0 0 0 0 0,0 1 0 0 0,0-1 0 0 0,-1 0 0 0 0,1 0 0 0 0,0 1 0 0 0,0-1 0 0 0,1 1 0 0 0,0 0-3 0 0,0 1-1 0 0,-1-1 1 0 0,1 1 0 0 0,-1 0-1 0 0,1-1 1 0 0,-1 1 0 0 0,0 0-1 0 0,0 0 1 0 0,0 0 0 0 0,0 0-1 0 0,0 0 1 0 0,0 0 0 0 0,0 0-1 0 0,-1 0 1 0 0,1 0-1 0 0,-1 1 1 0 0,1-1 0 0 0,-1 0-1 0 0,0 0 1 0 0,0 4 0 0 0,0 2-15 0 0,-1 0 0 0 0,0-1 0 0 0,0 1 0 0 0,-3 11 0 0 0,-16 47 96 0 0,-3-1 0 0 0,-3-1 0 0 0,-59 106 0 0 0,85-170-76 0 0,-4 7 2 0 0,0 0 0 0 0,0 0 0 0 0,0-1 0 0 0,-1 1-1 0 0,0-1 1 0 0,0 0 0 0 0,-7 5 0 0 0,10-10 67 0 0,2-1-30 0 0,-5-17-1531 0 0,6-2-5139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3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0591 0 0,'0'0'819'0'0,"-1"1"-315"0"0,-12 46 5277 0 0,-4 13-4725 0 0,16-54-1041 0 0,-1-1 0 0 0,1 0 0 0 0,0 1-1 0 0,0-1 1 0 0,0 1 0 0 0,1 0 0 0 0,0-1 0 0 0,0 1-1 0 0,0-1 1 0 0,1 1 0 0 0,-1-1 0 0 0,2 1 0 0 0,-1-1-1 0 0,0 1 1 0 0,1-1 0 0 0,0 0 0 0 0,0 0 0 0 0,1 0-1 0 0,4 7 1 0 0,-4-9 38 0 0,0 1-1 0 0,1-1 0 0 0,-1 0 0 0 0,1 0 1 0 0,0 0-1 0 0,0-1 0 0 0,0 1 1 0 0,1-1-1 0 0,-1 0 0 0 0,0 0 1 0 0,1-1-1 0 0,8 3 0 0 0,4 2 91 0 0,-11-4-121 0 0,-1-1 1 0 0,1 1-1 0 0,0-1 1 0 0,0 0-1 0 0,0-1 0 0 0,0 0 1 0 0,-1 0-1 0 0,1 0 1 0 0,0 0-1 0 0,0-1 1 0 0,0 0-1 0 0,0 0 0 0 0,-1-1 1 0 0,1 1-1 0 0,0-1 1 0 0,-1 0-1 0 0,0-1 1 0 0,1 0-1 0 0,-1 1 0 0 0,0-2 1 0 0,0 1-1 0 0,-1 0 1 0 0,1-1-1 0 0,-1 0 1 0 0,0 0-1 0 0,0-1 0 0 0,0 1 1 0 0,0-1-1 0 0,-1 0 1 0 0,0 1-1 0 0,0-2 1 0 0,0 1-1 0 0,4-10 1 0 0,8-36-904 0 0,-9 29-4238 0 0,-6 21 4828 0 0,5-15-5876 0 0</inkml:trace>
</inkml:ink>
</file>

<file path=ppt/ink/ink3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2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61 12439 0 0,'0'0'958'0'0,"0"0"-382"0"0,0 0 716 0 0,0 0 380 0 0,0 0 78 0 0,0 0-198 0 0,0 0-874 0 0,3-1-389 0 0,13 0-63 0 0,64-9 127 0 0,-70 7-353 0 0,1 1-1 0 0,-1-1 1 0 0,1-1 0 0 0,-1 1-1 0 0,14-9 1 0 0,-14 6 0 0 0,0-2 0 0 0,-3 2 0 0 0,-9 4 0 0 0,-4 3 0 0 0,-1 2-14 0 0,0 1-1 0 0,0 0 1 0 0,0 0 0 0 0,1 0-1 0 0,-1 1 1 0 0,1 0 0 0 0,-6 7-1 0 0,-6 2-26 0 0,-4 5 18 0 0,0 0 0 0 0,0 1-1 0 0,2 1 1 0 0,1 1 0 0 0,-28 42-1 0 0,42-56 24 0 0,1 0 0 0 0,0 0 0 0 0,0 0 0 0 0,1 1 0 0 0,-3 10 0 0 0,6-3 11 0 0,2-13 10 0 0,-1 1-1 0 0,1-1 1 0 0,0 1 0 0 0,0-1-1 0 0,0 0 1 0 0,0 0 0 0 0,1 0 0 0 0,-1 0-1 0 0,1 0 1 0 0,0 0 0 0 0,0 0 0 0 0,6 3-1 0 0,4 3 41 0 0,28 12 1 0 0,-5-2-998 0 0,-22-9-4128 0 0,1-2-1763 0 0</inkml:trace>
</inkml:ink>
</file>

<file path=ppt/ink/ink3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2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65 3679 0 0,'-1'-2'284'0'0,"-1"-16"154"0"0,2 16 1271 0 0,-1 0 594 0 0,0 1-1954 0 0,1 0 0 0 0,-1 0 1 0 0,0 0-1 0 0,0 0 1 0 0,1 0-1 0 0,-1 0 0 0 0,0 0 1 0 0,0 0-1 0 0,0 1 1 0 0,0-1-1 0 0,0 0 0 0 0,0 0 1 0 0,0 1-1 0 0,0-1 0 0 0,0 1 1 0 0,-2-1-1 0 0,0 0-70 0 0,1 0 0 0 0,-1 1 0 0 0,1 0 0 0 0,-1-1 0 0 0,0 1 0 0 0,1 0 0 0 0,-5 1 0 0 0,0 0-103 0 0,-1 0 0 0 0,1 1 0 0 0,0 0 0 0 0,0 1-1 0 0,-7 3 1 0 0,-5 2 91 0 0,13-6-127 0 0,1 0-1 0 0,-1 1 1 0 0,0 0-1 0 0,1 0 1 0 0,-8 6-1 0 0,2 1 122 0 0,0 0-1 0 0,0 0 1 0 0,2 1 0 0 0,-1 0-1 0 0,1 1 1 0 0,-8 14 0 0 0,13-18-192 0 0,0-1 0 0 0,1 0 0 0 0,0 0 1 0 0,0 1-1 0 0,1 0 0 0 0,0 0 1 0 0,0-1-1 0 0,1 1 0 0 0,-1 0 1 0 0,2 1-1 0 0,-1-1 0 0 0,2 14 1 0 0,0-19-62 0 0,-1 0 0 0 0,1 0 0 0 0,-1 0 0 0 0,1 0 0 0 0,0 0 0 0 0,0 0 1 0 0,0-1-1 0 0,0 1 0 0 0,1 0 0 0 0,-1-1 0 0 0,1 1 0 0 0,0-1 0 0 0,-1 1 1 0 0,1-1-1 0 0,0 0 0 0 0,1 0 0 0 0,-1 0 0 0 0,4 3 0 0 0,-4-4-3 0 0,1 0 1 0 0,-1 0-1 0 0,1 0 0 0 0,-1 0 0 0 0,1 0 0 0 0,-1-1 0 0 0,1 1 0 0 0,0-1 0 0 0,-1 1 0 0 0,1-1 0 0 0,0 0 0 0 0,-1 0 0 0 0,1-1 1 0 0,0 1-1 0 0,-1 0 0 0 0,1-1 0 0 0,0 0 0 0 0,-1 1 0 0 0,1-1 0 0 0,-1 0 0 0 0,3-2 0 0 0,11-5 39 0 0,-1 0-1 0 0,-1-1 0 0 0,0 0 1 0 0,0-2-1 0 0,-1 1 1 0 0,0-2-1 0 0,-1 0 1 0 0,0 0-1 0 0,-1-1 0 0 0,-1 0 1 0 0,0-1-1 0 0,0 0 1 0 0,7-17-1 0 0,-14 25-22 0 0,0-1 0 0 0,0 0 0 0 0,-1 0 0 0 0,0 1-1 0 0,0-1 1 0 0,-1-1 0 0 0,0 1 0 0 0,1-8 0 0 0,-2 11-10 0 0,0 0 0 0 0,0-1 0 0 0,0 1 0 0 0,-1 0 0 0 0,0 0-1 0 0,1 0 1 0 0,-2 0 0 0 0,1 0 0 0 0,0 0 0 0 0,-1 0 0 0 0,1 0 0 0 0,-1 1 0 0 0,0-1 0 0 0,0 0 0 0 0,-5-4 0 0 0,6 7-19 0 0,0 0 1 0 0,-1-1-1 0 0,1 1 1 0 0,0 0 0 0 0,-1 0-1 0 0,0 0 1 0 0,1 1-1 0 0,-1-1 1 0 0,1 0-1 0 0,-1 0 1 0 0,0 1-1 0 0,0-1 1 0 0,1 1 0 0 0,-1 0-1 0 0,0-1 1 0 0,0 1-1 0 0,0 0 1 0 0,-2 0-1 0 0,-1 1-198 0 0,1-1-1 0 0,0 1 1 0 0,0 0-1 0 0,0 0 1 0 0,-1 0 0 0 0,-3 3-1 0 0,6-4-431 0 0,2 0-834 0 0,0 0-354 0 0</inkml:trace>
</inkml:ink>
</file>

<file path=ppt/ink/ink3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2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789 6911 0 0,'0'0'528'0'0,"0"0"-181"0"0,-1 1 501 0 0,5-11 7169 0 0,24-57-5650 0 0,12-16-1100 0 0,56-139 262 0 0,-75 163-1421 0 0,-1 6 73 0 0,-3-2-1 0 0,18-94 0 0 0,-33 135-250 0 0,-1 7-38 0 0,0 1 1 0 0,0-1-1 0 0,0 0 0 0 0,-1 1 0 0 0,0-1 1 0 0,0 1-1 0 0,-1-1 0 0 0,-2-10 0 0 0,3 17 91 0 0,0-1 0 0 0,0 1 1 0 0,0-1-1 0 0,0 1 0 0 0,0 0 0 0 0,-1-1 0 0 0,1 1 0 0 0,0-1 0 0 0,0 1 0 0 0,-1 0 1 0 0,1-1-1 0 0,0 1 0 0 0,0 0 0 0 0,-1 0 0 0 0,1-1 0 0 0,0 1 0 0 0,-1 0 0 0 0,1 0 1 0 0,0-1-1 0 0,-1 1 0 0 0,1 0 0 0 0,-1 0 0 0 0,1 0 0 0 0,0 0 0 0 0,-1-1 0 0 0,1 1 1 0 0,-1 0-1 0 0,1 0 0 0 0,-1 0 0 0 0,1 0 0 0 0,0 0 0 0 0,-1 0 0 0 0,1 0 0 0 0,-1 0 1 0 0,1 0-1 0 0,0 1 0 0 0,-1-1 0 0 0,1 0 0 0 0,-1 0 0 0 0,1 0 0 0 0,0 0 0 0 0,-1 1 1 0 0,1-1-1 0 0,-1 0 0 0 0,1 0 0 0 0,0 0 0 0 0,-1 1 0 0 0,1-1 0 0 0,0 0 0 0 0,0 1 1 0 0,-1-1-1 0 0,1 0 0 0 0,-1 1 0 0 0,-14 20-480 0 0,-30 51-80 0 0,-50 91 266 0 0,54-79 311 0 0,-43 131 0 0 0,27-44 37 0 0,-21 65 334 0 0,49-118 4 0 0,24-99-310 0 0,-7 67 59 0 0,2-13-128 0 0,-26 80-567 0 0,29-132 11 0 0,-1-1 0 0 0,-1 0 1 0 0,0-1-1 0 0,-2 1 1 0 0,-14 20-1 0 0,19-32 50 0 0,0 1-1 0 0,-1-1 1 0 0,1-1 0 0 0,-2 1 0 0 0,-14 11 0 0 0,5-9-468 0 0</inkml:trace>
</inkml:ink>
</file>

<file path=ppt/ink/ink3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03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6911 0 0,'0'0'315'0'0,"0"0"-7"0"0,2 1-199 0 0,4 2 34 0 0,-1 0 0 0 0,1 0 0 0 0,0 0 0 0 0,0-1-1 0 0,6 2 1 0 0,-6-3 833 0 0,0 1-1 0 0,1-2 1 0 0,-1 1 0 0 0,0-1-1 0 0,10 0 1 0 0,76-11 7921 0 0,-50 3-8064 0 0,52-17-1 0 0,106-45-2280 0 0,-171 61-4301 0 0,-1 0-1875 0 0</inkml:trace>
</inkml:ink>
</file>

<file path=ppt/ink/ink3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18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91 3679 0 0,'0'0'284'0'0,"-2"1"-186"0"0,-42 11 5492 0 0,42-11-5248 0 0,0-1-1 0 0,0 1 0 0 0,1-1 0 0 0,-1 0 1 0 0,0 0-1 0 0,0 1 0 0 0,0-1 0 0 0,0 0 1 0 0,0-1-1 0 0,0 1 0 0 0,-2-1 1 0 0,4 1-530 0 0,-2 0 744 0 0,2 0 52 0 0,0 0 28 0 0,0 0 4 0 0,-1 0-536 0 0,1-1 0 0 0,-1 1-1 0 0,1-1 1 0 0,0 1 0 0 0,-1-1-1 0 0,1 1 1 0 0,-1-1 0 0 0,1 1-1 0 0,-1-1 1 0 0,1 1 0 0 0,-1 0-1 0 0,0-1 1 0 0,1 1 0 0 0,-1 0-1 0 0,1-1 1 0 0,-1 1 0 0 0,0 0 0 0 0,1 0-1 0 0,-2-1 1 0 0,-3-1 1573 0 0,14 0-1300 0 0,63-5-284 0 0,-33 3 114 0 0,60-11 1 0 0,-15-7-14 0 0,43-10-42 0 0,-102 28-137 0 0,1 0-1 0 0,-1 2 1 0 0,29 0-1 0 0,-47 2-58 0 0,0 1 0 0 0,1 0 0 0 0,-2 1 0 0 0,1-1 0 0 0,0 1 0 0 0,0 1 0 0 0,0-1 0 0 0,-1 1 0 0 0,0 0 0 0 0,1 1 0 0 0,-1 0 0 0 0,0 0-1 0 0,-1 0 1 0 0,1 0 0 0 0,-1 1 0 0 0,0 0 0 0 0,0 0 0 0 0,0 0 0 0 0,-1 1 0 0 0,1 0 0 0 0,-1 0 0 0 0,-1 0 0 0 0,5 10 0 0 0,-7-14-7 0 0,-1-1 0 0 0,1 1 0 0 0,-1 0 0 0 0,1-1 0 0 0,-1 1 0 0 0,0 0 0 0 0,0 0 0 0 0,0-1 0 0 0,0 1 0 0 0,0 0 0 0 0,0 0 0 0 0,-1-1 0 0 0,1 1 0 0 0,0 0 0 0 0,-1-1 0 0 0,1 1 1 0 0,-2 2-1 0 0,1-2-135 0 0,-1-1 33 0 0,1 0 151 0 0,0 1 0 0 0,0-1 1 0 0,0 0-1 0 0,0 0 0 0 0,-1 0 0 0 0,1 0 0 0 0,0 0 1 0 0,-1-1-1 0 0,1 1 0 0 0,0 0 0 0 0,-1-1 1 0 0,1 1-1 0 0,-1 0 0 0 0,1-1 0 0 0,-1 0 0 0 0,1 1 1 0 0,-1-1-1 0 0,-2 0 0 0 0,-1 1 5 0 0,-1 0 57 0 0,0 0 0 0 0,0 1 0 0 0,1 0 0 0 0,-1 0 0 0 0,0 0 0 0 0,1 1 0 0 0,0-1 0 0 0,0 2 0 0 0,-8 4 0 0 0,-17 15-80 0 0,0 1-1 0 0,1 2 0 0 0,2 0 1 0 0,0 2-1 0 0,2 1 1 0 0,-36 54-1 0 0,14-10 21 0 0,-37 62 0 0 0,79-127 11 0 0,19-6 57 0 0,-8-3-239 0 0,0 1 0 0 0,0-1 0 0 0,0 0 0 0 0,0 0 0 0 0,8-4 1 0 0,2-2-452 0 0</inkml:trace>
</inkml:ink>
</file>

<file path=ppt/ink/ink3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18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9 96 2759 0 0,'0'0'126'0'0,"1"-2"314"0"0,12-40 9445 0 0,-13 40-9756 0 0,0 2-29 0 0,0-2-59 0 0,-1-2 68 0 0,-9-10-67 0 0,9 12-41 0 0,-1-1 1 0 0,0 1-1 0 0,1 0 0 0 0,-1 0 0 0 0,0 0 0 0 0,-1 0 0 0 0,1 1 0 0 0,0-1 1 0 0,0 0-1 0 0,-1 1 0 0 0,1 0 0 0 0,-1 0 0 0 0,1-1 0 0 0,-1 1 0 0 0,0 1 1 0 0,1-1-1 0 0,-1 0 0 0 0,0 1 0 0 0,0-1 0 0 0,1 1 0 0 0,-1 0 1 0 0,0 0-1 0 0,-5 0 0 0 0,-7 2 56 0 0,0 0 1 0 0,0 1 0 0 0,-20 6-1 0 0,11-2 140 0 0,-2 0 124 0 0,0 1 0 0 0,1 1 0 0 0,-44 22-1 0 0,55-24-128 0 0,1 2 0 0 0,0-1-1 0 0,0 2 1 0 0,0-1-1 0 0,1 2 1 0 0,1 0-1 0 0,-19 22 1 0 0,29-32-167 0 0,0 0 1 0 0,0 1-1 0 0,0-1 1 0 0,0 1-1 0 0,0-1 1 0 0,0 1-1 0 0,0-1 1 0 0,1 1-1 0 0,-1 0 1 0 0,1 0-1 0 0,-1-1 1 0 0,1 1-1 0 0,0 0 1 0 0,-1 0-1 0 0,1-1 1 0 0,0 1 0 0 0,0 0-1 0 0,1 2 1 0 0,-1-3-5 0 0,1 1 1 0 0,0 0 0 0 0,-1-1 0 0 0,1 0 0 0 0,0 1 0 0 0,0-1-1 0 0,0 1 1 0 0,0-1 0 0 0,0 0 0 0 0,1 0 0 0 0,-1 1 0 0 0,0-1-1 0 0,1 0 1 0 0,-1 0 0 0 0,1 0 0 0 0,-1-1 0 0 0,1 1 0 0 0,-1 0-1 0 0,2 0 1 0 0,6 3 44 0 0,0-1 0 0 0,0-1 1 0 0,0 0-1 0 0,1 0 0 0 0,-1 0 0 0 0,0-1 0 0 0,16 0 0 0 0,68-9 135 0 0,-62 4-232 0 0,9-2-910 0 0,42-11 1 0 0,-74 15 857 0 0,-8 2 83 0 0,0 0 0 0 0,0 0 1 0 0,0 0-1 0 0,0 0 0 0 0,0 0 1 0 0,0 1-1 0 0,0-1 0 0 0,0 0 1 0 0,0 0-1 0 0,0 0 0 0 0,0 0 0 0 0,0 0 1 0 0,0 1-1 0 0,0-1 0 0 0,0 0 1 0 0,0 0-1 0 0,0 0 0 0 0,0 0 1 0 0,0 0-1 0 0,0 1 0 0 0,0-1 1 0 0,0 0-1 0 0,0 0 0 0 0,0 0 1 0 0,0 0-1 0 0,0 0 0 0 0,0 0 1 0 0,0 1-1 0 0,0-1 0 0 0,1 0 1 0 0,-1 0-1 0 0,0 0 0 0 0,0 0 0 0 0,0 0 1 0 0,0 0-1 0 0,0 0 0 0 0,0 0 1 0 0,1 0-1 0 0,-1 1 0 0 0,0-1 1 0 0,0 0-1 0 0,0 0 0 0 0,0 0 1 0 0,0 0-1 0 0,1 0 0 0 0,-1 0 1 0 0,0 0-1 0 0,0 0 0 0 0,0 0 1 0 0,0 0-1 0 0,0 0 0 0 0,1 0 0 0 0,-1 0 1 0 0,0 0-1 0 0,0 0 0 0 0,0 0 1 0 0,0 0-1 0 0,0-1 0 0 0,1 1 1 0 0,-2 5 5 0 0,-1 0-6 0 0,-2 17 0 0 0,3-4-97 0 0,2-14-95 0 0,0-2 99 0 0,0-1-41 0 0,0 0 0 0 0,0 0 0 0 0,0-1 0 0 0,0 1 0 0 0,0 0 0 0 0,0-1 0 0 0,0 1 0 0 0,0-1 0 0 0,0 1 0 0 0,1-1 0 0 0,-1 1 0 0 0,0-1 0 0 0,0 0 0 0 0,0 0 0 0 0,1 0 0 0 0,-1 1 0 0 0,0-1 0 0 0,0 0 0 0 0,1-1 0 0 0,-1 1 0 0 0,1 0 0 0 0,-1 0 104 0 0,14-1-1418 0 0</inkml:trace>
</inkml:ink>
</file>

<file path=ppt/ink/ink3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19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214 4143 0 0,'0'0'319'0'0,"-2"1"-210"0"0,0 2 171 0 0,0-1 0 0 0,-1 0 0 0 0,1 0 0 0 0,-1 0-1 0 0,0 0 1 0 0,1-1 0 0 0,-1 1 0 0 0,0 0-1 0 0,0-1 1 0 0,0 0 0 0 0,-4 1 0 0 0,-8 1 2098 0 0,-3-1-807 0 0,16-2-1434 0 0,1-1 1 0 0,0 0-1 0 0,0 0 0 0 0,0 0 1 0 0,0 0-1 0 0,1 1 0 0 0,-1-2 1 0 0,0 1-1 0 0,0 0 0 0 0,0 0 1 0 0,1 0-1 0 0,-1 0 0 0 0,1 0 1 0 0,-1-2-1 0 0,0 1 243 0 0,0 1-276 0 0,1 0-1 0 0,0-1 1 0 0,0 1 0 0 0,0-1 0 0 0,-1 1 0 0 0,2-1-1 0 0,-1 1 1 0 0,0-1 0 0 0,0 1 0 0 0,0 0-1 0 0,0-1 1 0 0,1 1 0 0 0,-1-1 0 0 0,1 1-1 0 0,-1 0 1 0 0,1-1 0 0 0,0 0 0 0 0,0 0 29 0 0,4-9 16 0 0,1 0 0 0 0,-1 1 0 0 0,2 0 0 0 0,-1 0 0 0 0,1 1 0 0 0,1-1 0 0 0,0 1 0 0 0,0 1 0 0 0,1 0 0 0 0,0 0 0 0 0,18-12 0 0 0,-11 11-131 0 0,0 0-1 0 0,0 1 1 0 0,1 1-1 0 0,0 1 1 0 0,0 0-1 0 0,0 1 1 0 0,21-2-1 0 0,70-8-93 0 0,-108 15 75 0 0,0 0 0 0 0,0 0 0 0 0,0 0 0 0 0,0 0 0 0 0,0 0 0 0 0,0 0 0 0 0,1 0-1 0 0,-1 0 1 0 0,0 0 0 0 0,0 0 0 0 0,0 0 0 0 0,0 0 0 0 0,0 0 0 0 0,0 0 0 0 0,0 0 0 0 0,1 0 0 0 0,-1 0 0 0 0,0 0-1 0 0,0 1 1 0 0,0-1 0 0 0,0 0 0 0 0,0 0 0 0 0,0 0 0 0 0,0 0 0 0 0,1 0 0 0 0,-1 0 0 0 0,0 0 0 0 0,0 0 0 0 0,0 0-1 0 0,0 0 1 0 0,0 1 0 0 0,0-1 0 0 0,0 0 0 0 0,0 0 0 0 0,0 0 0 0 0,0 0 0 0 0,0 0 0 0 0,0 0 0 0 0,0 0 0 0 0,0 1-1 0 0,0-1 1 0 0,1 0 0 0 0,-1 0 0 0 0,2 5-3 0 0,0 0 0 0 0,0 0 1 0 0,0 1-1 0 0,-1-1 0 0 0,2 8 0 0 0,-3-10 1 0 0,0-1 0 0 0,0 1 0 0 0,0-1 0 0 0,0 0-1 0 0,-1 1 1 0 0,1-1 0 0 0,0 0 0 0 0,-1 1 0 0 0,0-1 0 0 0,0 0 0 0 0,1 0 0 0 0,-1 0 0 0 0,0 1 0 0 0,-1-1-1 0 0,1 0 1 0 0,-3 3 0 0 0,-8 7 96 0 0,0 0 0 0 0,-1-1 0 0 0,-24 17 0 0 0,21-16 19 0 0,-26 22 0 0 0,42-33-112 0 0,-1-1-1 0 0,1 1 0 0 0,-1-1 0 0 0,1 1 1 0 0,-1 0-1 0 0,1-1 0 0 0,-1 1 1 0 0,1 0-1 0 0,0-1 0 0 0,-1 1 1 0 0,1 0-1 0 0,0-1 0 0 0,0 1 0 0 0,-1 1 1 0 0,1 0-26 0 0,-1 1-104 0 0,1-3-1220 0 0,0 0-4802 0 0</inkml:trace>
</inkml:ink>
</file>

<file path=ppt/ink/ink3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19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46 5527 0 0,'0'0'423'0'0,"-2"1"-74"0"0,1 1 45 0 0,-1 0-1 0 0,0-1 0 0 0,0 1 1 0 0,0-1-1 0 0,0 0 0 0 0,0 1 1 0 0,-1-1-1 0 0,1 0 0 0 0,0 0 1 0 0,0 0-1 0 0,-1-1 0 0 0,1 1 1 0 0,-5 0-1 0 0,0 0-95 0 0,-1-1 1 0 0,1 0-1 0 0,-11-2 0 0 0,9 1-187 0 0,-15-1-27 0 0,12 2-79 0 0,1-1 1 0 0,-18-3-1 0 0,27 3-5 0 0,0 1 0 0 0,-1-1 0 0 0,1 1 0 0 0,0-1 0 0 0,-1 0-1 0 0,1 0 1 0 0,0 0 0 0 0,0-1 0 0 0,0 1 0 0 0,0 0 0 0 0,0-1-1 0 0,0 0 1 0 0,0 1 0 0 0,1-1 0 0 0,-1 0 0 0 0,1 0-1 0 0,-3-2 1 0 0,1-6 0 0 0,3 5-4 0 0,0 0-1 0 0,0-1 1 0 0,0 1-1 0 0,1 0 1 0 0,0 0-1 0 0,0 0 1 0 0,0 0-1 0 0,0 0 1 0 0,1 1-1 0 0,0-1 1 0 0,0 0-1 0 0,0 1 1 0 0,1-1-1 0 0,-1 1 1 0 0,1 0-1 0 0,6-7 1 0 0,6-6 3 0 0,0 1 0 0 0,27-22 0 0 0,-28 27 0 0 0,16-15-119 0 0,65-42-1 0 0,-81 59 184 0 0,0 2-1 0 0,1-1 1 0 0,0 2 0 0 0,0 0-1 0 0,0 1 1 0 0,1 0 0 0 0,25-3-1 0 0,-39 8-11 0 0,1-1 41 0 0,-1 1-1 0 0,1 0 0 0 0,0 0 0 0 0,0 0 1 0 0,0 0-1 0 0,5 1 0 0 0,-7-1-66 0 0,0 1 0 0 0,0-1 0 0 0,0 0-1 0 0,-1 1 1 0 0,1-1 0 0 0,0 1 0 0 0,0-1 0 0 0,-1 1 0 0 0,1-1-1 0 0,0 1 1 0 0,-1-1 0 0 0,1 1 0 0 0,0 0 0 0 0,-1-1-1 0 0,1 1 1 0 0,-1 0 0 0 0,1 0 0 0 0,-1 0 0 0 0,1-1-1 0 0,-1 1 1 0 0,0 0 0 0 0,1 0 0 0 0,-1 0 0 0 0,0 0 0 0 0,0 0-1 0 0,0-1 1 0 0,0 1 0 0 0,1 0 0 0 0,-1 0 0 0 0,0 0-1 0 0,-1 1 1 0 0,-2 23 145 0 0,-1-1 0 0 0,-1 0 0 0 0,-10 28 0 0 0,10-35-87 0 0,-1 0 0 0 0,-1 0-1 0 0,-1-1 1 0 0,0 0 0 0 0,-2 0-1 0 0,1-1 1 0 0,-2 0 0 0 0,0-1-1 0 0,0 0 1 0 0,-2-1 0 0 0,-14 13-1 0 0,23-23-220 0 0,-1 0 0 0 0,1-1-1 0 0,-10 5 1 0 0,6-3-62 0 0,-3 1-79 0 0</inkml:trace>
</inkml:ink>
</file>

<file path=ppt/ink/ink3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34 10567 0 0,'35'-25'956'0'0,"-27"17"-741"0"0,-65 65 1018 0 0,12-8-1206 0 0,24-27 131 0 0,1 1-1 0 0,-17 25 1 0 0,17-19 56 0 0,2 0 0 0 0,1 2-1 0 0,2 0 1 0 0,0 0 0 0 0,3 1 0 0 0,-10 36-1 0 0,16-40-153 0 0,1-1 0 0 0,2 1 0 0 0,-1 43 0 0 0,5-63-617 0 0,-1 0 0 0 0,2-1-1 0 0,2 14 1 0 0,-2-15-1474 0 0,-2-4-2677 0 0</inkml:trace>
</inkml:ink>
</file>

<file path=ppt/ink/ink3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0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2 275 7631 0 0,'0'0'348'0'0,"0"0"-6"0"0,0 0-116 0 0,0 0 332 0 0,0 0 166 0 0,0 0 38 0 0,1 3 1 0 0,0-1-2122 0 0,1 5 6605 0 0,-2-6-5107 0 0,0-1 0 0 0,0 0 0 0 0,-1 0 0 0 0,1 0 0 0 0,0 0 1 0 0,0 1-1 0 0,0-1 0 0 0,0 0 0 0 0,0 0 0 0 0,-1 0 0 0 0,1 0 0 0 0,0 0 1 0 0,0 0-1 0 0,0 0 0 0 0,-1 0 0 0 0,1 1 0 0 0,0-1 0 0 0,0 0 0 0 0,0 0 1 0 0,0 0-1 0 0,-1 0 0 0 0,1 0 0 0 0,0 0 0 0 0,0 0 0 0 0,0 0 0 0 0,-1 0 1 0 0,1 0-1 0 0,0 0 0 0 0,0 0 0 0 0,0-1 0 0 0,-1 1 0 0 0,1 0 0 0 0,0 0 0 0 0,0 0 1 0 0,0 0-1 0 0,0 0 0 0 0,-1 0 0 0 0,1 0 0 0 0,-1-1-117 0 0,-1 0-1 0 0,1 0 0 0 0,0-1 1 0 0,0 1-1 0 0,0 0 0 0 0,0 0 1 0 0,0 0-1 0 0,0-1 1 0 0,0 1-1 0 0,0-1 0 0 0,1 1 1 0 0,-1 0-1 0 0,0-1 0 0 0,1 1 1 0 0,-1-1-1 0 0,1 0 1 0 0,0 1-1 0 0,-1-2 0 0 0,1 0-15 0 0,-2-6-5 0 0,0-1-1 0 0,1 0 0 0 0,1 0 1 0 0,0-15-1 0 0,0-5 52 0 0,1 17-48 0 0,-1-1 0 0 0,4-13 1 0 0,1-26-23 0 0,-5 49 3 0 0,0-1 0 0 0,0 1 0 0 0,-1 0-1 0 0,1 0 1 0 0,-1-1 0 0 0,0 1 0 0 0,0 0 0 0 0,-1 0 0 0 0,-2-6 0 0 0,3 9 7 0 0,1 1 1 0 0,-1-1-1 0 0,0 0 1 0 0,0 0-1 0 0,1 1 1 0 0,-1-1-1 0 0,0 0 1 0 0,0 1 0 0 0,0-1-1 0 0,0 1 1 0 0,0-1-1 0 0,0 1 1 0 0,0 0-1 0 0,0-1 1 0 0,0 1 0 0 0,0 0-1 0 0,0 0 1 0 0,0-1-1 0 0,0 1 1 0 0,0 0-1 0 0,0 0 1 0 0,0 0 0 0 0,0 0-1 0 0,-2 1 1 0 0,-25 5-111 0 0,9 2-8 0 0,0 0 1 0 0,1 2 0 0 0,0 0 0 0 0,-21 16 0 0 0,-61 55-396 0 0,71-55 375 0 0,1 2 1 0 0,-33 40 0 0 0,49-52 98 0 0,1 0 1 0 0,1 1 0 0 0,0 0 0 0 0,1 0 0 0 0,0 1 0 0 0,-9 30 0 0 0,17-44 43 0 0,0 0-1 0 0,0 1 1 0 0,0-1-1 0 0,1 1 1 0 0,-1-1 0 0 0,1 0-1 0 0,0 1 1 0 0,0-1-1 0 0,1 1 1 0 0,-1-1 0 0 0,1 0-1 0 0,0 1 1 0 0,2 3-1 0 0,-2-6 2 0 0,0 1 0 0 0,0-1 0 0 0,0 0 1 0 0,0 0-1 0 0,1 0 0 0 0,-1-1 0 0 0,1 1 0 0 0,0 0 0 0 0,-1 0 0 0 0,1-1 0 0 0,0 1 0 0 0,0-1 0 0 0,0 0 0 0 0,0 1 0 0 0,0-1 0 0 0,0 0 1 0 0,0 0-1 0 0,1 0 0 0 0,-1-1 0 0 0,0 1 0 0 0,0 0 0 0 0,1-1 0 0 0,-1 1 0 0 0,5-1 0 0 0,6 0 41 0 0,-1 0-1 0 0,0-1 1 0 0,1 0 0 0 0,-1-1-1 0 0,0-1 1 0 0,20-6 0 0 0,68-32 313 0 0,-94 39-326 0 0,23-12 251 0 0,0 0-1 0 0,54-37 1 0 0,-65 39-183 0 0,-13 9-45 0 0,-1 0 0 0 0,1 0 0 0 0,-1 0 0 0 0,0-1 0 0 0,0 0 0 0 0,5-5 0 0 0,-8 7 131 0 0,-1 2 4 0 0,0 0-16 0 0,0 0-68 0 0,1-7 18 0 0,0 3-60 0 0,-9 3-38 0 0,5 2-22 0 0,0 0-1 0 0,0 0 0 0 0,1 0 1 0 0,-1 0-1 0 0,0 1 1 0 0,1-1-1 0 0,-1 1 1 0 0,1 0-1 0 0,0-1 1 0 0,-4 5-1 0 0,1-2-12 0 0,1 1 0 0 0,-1 0 0 0 0,-6 10 0 0 0,-15 29-15 0 0,1 2 0 0 0,2 1 0 0 0,3 0 0 0 0,1 2 0 0 0,3 0 0 0 0,2 1 0 0 0,-15 99 0 0 0,29-147-44 0 0,0-2-1382 0 0,0 0-5542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0 8287 0 0,'37'-10'5130'0'0,"-37"13"-4941"0"0,0-1 0 0 0,0 1 0 0 0,0-1 0 0 0,0 1 0 0 0,-1-1 0 0 0,1 0 0 0 0,-1 1 0 0 0,0-1 1 0 0,1 0-1 0 0,-1 1 0 0 0,0-1 0 0 0,0 0 0 0 0,0 0 0 0 0,-1 0 0 0 0,1 0 0 0 0,0 0 0 0 0,-3 3 1 0 0,-13 15 413 0 0,0-1-1 0 0,-30 25 1 0 0,-44 29 500 0 0,79-65-1005 0 0,-36 26 239 0 0,46-34-17 0 0,14 2-256 0 0,0 0-39 0 0,1 1-1 0 0,-1 1 1 0 0,1 0 0 0 0,-1 0-1 0 0,0 1 1 0 0,-1 1-1 0 0,1 0 1 0 0,-1 0 0 0 0,11 9-1 0 0,-11-7 11 0 0,0 1 1 0 0,0 1-1 0 0,0 0 0 0 0,-2 0 0 0 0,1 1 1 0 0,-1 1-1 0 0,14 22 0 0 0,-21-31-17 0 0,-1 0 0 0 0,1 1-1 0 0,-1-1 1 0 0,0 0 0 0 0,1 1 0 0 0,-2-1-1 0 0,1 0 1 0 0,0 1 0 0 0,-1-1 0 0 0,1 1-1 0 0,-1-1 1 0 0,0 1 0 0 0,-1 4 0 0 0,1-7-28 0 0,-1 1 0 0 0,1 0 1 0 0,-1 0-1 0 0,1 0 1 0 0,-1 0-1 0 0,0-1 1 0 0,0 1-1 0 0,0 0 1 0 0,0-1-1 0 0,0 1 0 0 0,-1 0 1 0 0,1-1-1 0 0,0 0 1 0 0,-1 1-1 0 0,1-1 1 0 0,-1 0-1 0 0,1 0 1 0 0,-1 0-1 0 0,0 0 1 0 0,1 0-1 0 0,-1 0 0 0 0,0 0 1 0 0,0 0-1 0 0,0-1 1 0 0,-2 1-1 0 0,-2 1-134 0 0,1-1 0 0 0,-1 0 0 0 0,1-1 0 0 0,-1 1 0 0 0,1-1-1 0 0,-1 0 1 0 0,0 0 0 0 0,1-1 0 0 0,-1 0 0 0 0,-6-1 0 0 0,6 0-1002 0 0,0 0 0 0 0,1 0 0 0 0,-1 0 0 0 0,1-1 0 0 0,-10-6 0 0 0,1-1-4313 0 0</inkml:trace>
</inkml:ink>
</file>

<file path=ppt/ink/ink3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2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8751 0 0,'0'0'399'0'0,"0"0"-4"0"0,3 0-253 0 0,-2 0-52 0 0,1 0-1 0 0,0 1 1 0 0,0-1-1 0 0,0 0 0 0 0,-1 1 1 0 0,1-1-1 0 0,0 1 1 0 0,0 0-1 0 0,-1-1 1 0 0,1 1-1 0 0,-1 0 0 0 0,1 0 1 0 0,0 0-1 0 0,-1 0 1 0 0,2 2-1 0 0,1 1 302 0 0,-1-1 1 0 0,0 1-1 0 0,0 0 0 0 0,0 0 1 0 0,2 6-1 0 0,42 95 1346 0 0,-30-63-1509 0 0,-6-9-228 0 0,-7-22 0 0 0,-1 0 0 0 0,2 0 0 0 0,-1 0 0 0 0,1-1 0 0 0,9 13 0 0 0,-7-12 11 0 0,-5-9 44 0 0,-2-2 17 0 0,-3 2-7 0 0,-2 2-62 0 0,0-1 0 0 0,0 1-1 0 0,-1-1 1 0 0,0 0 0 0 0,1 0 0 0 0,-1 0 0 0 0,-9 2-1 0 0,-48 10-135 0 0,45-12-124 0 0,0 1 0 0 0,-20 7 1 0 0,16-3-507 0 0,20-8 230 0 0,2 0-602 0 0,0 0-260 0 0</inkml:trace>
</inkml:ink>
</file>

<file path=ppt/ink/ink3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3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1 12 8839 0 0,'0'0'400'0'0,"0"0"0"0"0,-2-1-256 0 0,-2-1-51 0 0,0 0 0 0 0,0 1-1 0 0,-1-1 1 0 0,1 1 0 0 0,0 0-1 0 0,0 0 1 0 0,-1 1-1 0 0,1-1 1 0 0,-7 1 0 0 0,-45 4 1439 0 0,23 0-1179 0 0,-28 0 18 0 0,-27 2 576 0 0,-23-2 1587 0 0,105-4-2400 0 0,0 1-1 0 0,0-1 0 0 0,0 2 1 0 0,0-1-1 0 0,0 0 1 0 0,0 1-1 0 0,0 0 1 0 0,1 1-1 0 0,-1-1 0 0 0,1 1 1 0 0,-1 0-1 0 0,1 1 1 0 0,0-1-1 0 0,0 1 0 0 0,-7 7 1 0 0,11-9-129 0 0,0 0 1 0 0,0-1-1 0 0,0 1 1 0 0,0 0-1 0 0,1 0 1 0 0,-1 0-1 0 0,0 0 0 0 0,1 0 1 0 0,0 0-1 0 0,0 0 1 0 0,-1 0-1 0 0,1 3 1 0 0,0-1-4 0 0,0 18-2 0 0,2-16 0 0 0,1-1 0 0 0,-2 1-6 0 0,1-1 0 0 0,0 1-1 0 0,1-1 1 0 0,-1 0 0 0 0,1 0 0 0 0,0 0-1 0 0,0 0 1 0 0,1 0 0 0 0,0 0-1 0 0,-1-1 1 0 0,1 0 0 0 0,1 0 0 0 0,6 6-1 0 0,2-2-10 0 0,-1 0-1 0 0,2-1 0 0 0,-1 0 1 0 0,16 6-1 0 0,-12-7-13 0 0,34 7-1 0 0,-32-9 28 0 0,27 9-1 0 0,-11-2-2 0 0,-25-8-28 0 0,0 0 0 0 0,15 6 0 0 0,-16-2-43 0 0,-7-6-8 0 0,-3 0 81 0 0,1 0-1 0 0,-1 0 1 0 0,1 0-1 0 0,-1-1 1 0 0,1 1 0 0 0,-1 0-1 0 0,0 0 1 0 0,0 0-1 0 0,1-1 1 0 0,-1 1-1 0 0,-2 1 1 0 0,1 0 2 0 0,-7 5 10 0 0,1 0 0 0 0,-2 0 0 0 0,1-1 0 0 0,-1 0 0 0 0,-16 7 0 0 0,-55 17 66 0 0,39-16-49 0 0,14-4-5 0 0,0-2 1 0 0,0-1 0 0 0,-1-2-1 0 0,0 0 1 0 0,-56 0-1 0 0,74-5-32 0 0,11 0 7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-1 0 0 0 0,1 0 0 0 0,0 0 0 0 0,10-12-1343 0 0,5-2-417 0 0</inkml:trace>
</inkml:ink>
</file>

<file path=ppt/ink/ink3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3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1 5983 0 0,'0'0'464'0'0,"-2"1"-305"0"0,-5-2 884 0 0,-1 1 1 0 0,1-1-1 0 0,-1 0 1 0 0,1 0-1 0 0,0-1 1 0 0,-11-3-1 0 0,17 4-626 0 0,1 1-202 0 0,0 0-88 0 0,0 0-21 0 0,-2 2-19 0 0,0 0-75 0 0,-12 15-7 0 0,8-5-5 0 0,5-6 8 0 0,0 1 1 0 0,0-1-1 0 0,0 0 0 0 0,1 1 0 0 0,0-1 1 0 0,0 0-1 0 0,0 1 0 0 0,1-1 0 0 0,0 0 1 0 0,0 0-1 0 0,1 1 0 0 0,0-1 0 0 0,0 0 0 0 0,0-1 1 0 0,4 8-1 0 0,-2-6 153 0 0,0 0 0 0 0,0 0 0 0 0,0 0 0 0 0,1-1 0 0 0,0 0 0 0 0,0 0 0 0 0,1 0 0 0 0,0-1 0 0 0,0 0 0 0 0,0 0 0 0 0,14 8 0 0 0,-15-11-14 0 0,0 0 0 0 0,0 0 0 0 0,0 0 0 0 0,1-1 1 0 0,-1 0-1 0 0,1 0 0 0 0,-1-1 0 0 0,1 1 0 0 0,-1-1 0 0 0,1-1 0 0 0,-1 1 0 0 0,1-1 0 0 0,-1 0 0 0 0,1 0 0 0 0,-1 0 0 0 0,0-1 0 0 0,9-3 0 0 0,3-3 282 0 0,1 0 1 0 0,-1-1-1 0 0,26-20 0 0 0,-27 18-168 0 0,0-2 0 0 0,18-18 0 0 0,-27 24-161 0 0,-1 0-1 0 0,0 0 1 0 0,0 0 0 0 0,-1-1-1 0 0,0 0 1 0 0,-1 0 0 0 0,5-11-1 0 0,-7 8-67 0 0,-3 9-55 0 0,1 1 0 0 0,-1 0 0 0 0,0 0 0 0 0,0 0 0 0 0,0 0 0 0 0,0-1 0 0 0,0 1 0 0 0,0 0 1 0 0,0 1-1 0 0,0-1 0 0 0,0 0 0 0 0,0 0 0 0 0,-1 0 0 0 0,1 1 0 0 0,0-1 0 0 0,-1 0 0 0 0,1 1 0 0 0,0 0 0 0 0,-1-1 0 0 0,-1 0 0 0 0,-31-4-685 0 0,34 5 706 0 0,-16-1-579 0 0,0 1-1 0 0,-1 0 0 0 0,-29 6 1 0 0,24-3-339 0 0,-28 1 0 0 0,42-3 611 0 0,-1-1 0 0 0,1 2 1 0 0,0-1-1 0 0,-10 4 1 0 0,-12 2-1255 0 0,30-7 1518 0 0,0 0-1 0 0,-1 0 1 0 0,1 0-1 0 0,0 0 1 0 0,-1 0-1 0 0,1 0 1 0 0,0 0-1 0 0,-1-1 1 0 0,1 1-1 0 0,0 0 1 0 0,-1 0-1 0 0,1 0 1 0 0,0 0-1 0 0,-1 0 1 0 0,1-1-1 0 0,0 1 1 0 0,-1 0-1 0 0,1 0 1 0 0,0 0-1 0 0,0-1 1 0 0,-1 1-1 0 0,1 0 1 0 0,0 0-1 0 0,0-1 1 0 0,0 1-1 0 0,-1 0 1 0 0,1-1-1 0 0,0 1 1 0 0,0-1-62 0 0,-2-7-667 0 0</inkml:trace>
</inkml:ink>
</file>

<file path=ppt/ink/ink3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4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3679 0 0,'0'0'284'0'0,"0"0"-25"0"0,1-5 525 0 0,1 2 1427 0 0,0 4 4619 0 0,46 64-4615 0 0,0 0-799 0 0,-13-27-826 0 0,2-2 0 0 0,56 42 1 0 0,-17-25-290 0 0,-5-3-94 0 0,17 8-38 0 0,-68-45-156 0 0,-16-10 35 0 0,3 2-76 0 0,-6-3-182 0 0,-1-2-86 0 0,0 0-22 0 0,0 0-50 0 0,0 0-202 0 0,0 0-94 0 0,0 0-680 0 0,1-2-2768 0 0,1-6-1182 0 0</inkml:trace>
</inkml:ink>
</file>

<file path=ppt/ink/ink3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4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122 7367 0 0,'4'-20'1459'0'0,"0"1"0"0"0,1 0 0 0 0,10-26 0 0 0,-7 31-85 0 0,-6 9 70 0 0,-13 12-834 0 0,1 1-511 0 0,0 0 1 0 0,-13 15-1 0 0,-11 9 91 0 0,-23 11-63 0 0,-3-2 0 0 0,-81 41 1 0 0,117-68-100 0 0,-63 35 123 0 0,70-38-39 0 0,1 0 0 0 0,1 0 1 0 0,-15 16-1 0 0,27-25-54 0 0,-1 1-52 0 0,1 12 454 0 0,2-10-386 0 0,0 3-79 0 0,1-6-99 0 0,0-2-11 0 0,0 0-81 0 0,0 0-353 0 0,0 0-156 0 0,0 0-1007 0 0,0 0-3918 0 0</inkml:trace>
</inkml:ink>
</file>

<file path=ppt/ink/ink3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5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4 4143 0 0,'0'0'191'0'0,"2"0"-11"0"0,2 0-147 0 0,19-7 237 0 0,-8 1 1242 0 0,-9 5-797 0 0,0-1-1 0 0,0 0 1 0 0,-1-1-1 0 0,1 1 0 0 0,-1-1 1 0 0,1 0-1 0 0,-1-1 1 0 0,6-4-1 0 0,-2 0-233 0 0,-3 4-190 0 0,-1-1 0 0 0,0 0 0 0 0,0 0 0 0 0,0 0 1 0 0,0-1-1 0 0,6-10 0 0 0,-1-3 150 0 0,37-62 391 0 0,-40 71-786 0 0,0 0-1 0 0,1 1 0 0 0,0 0 1 0 0,1 0-1 0 0,14-12 0 0 0,-4 11-27 0 0,-11 10-24 0 0,-5 1-2 0 0,-1-1 1 0 0,0 1 0 0 0,0-1 1 0 0,-1 1-1 0 0,1-1 0 0 0,0 1 0 0 0,-1 0 0 0 0,1 0 0 0 0,0 0 0 0 0,-1 0 1 0 0,0 0-1 0 0,1 0 0 0 0,-1 1 0 0 0,1-1 0 0 0,-1 0 0 0 0,0 1 0 0 0,2 2 0 0 0,0-1-16 0 0,57 66 13 0 0,72 77 320 0 0,-127-142-219 0 0,0 1-1 0 0,0-1 0 0 0,0 0 1 0 0,0 0-1 0 0,1 0 0 0 0,0-1 1 0 0,-1 0-1 0 0,1 0 0 0 0,9 3 1 0 0,-10-5-13 0 0,-1 1 0 0 0,1-1 0 0 0,-1-1 0 0 0,1 1 0 0 0,0-1 1 0 0,-1 0-1 0 0,1 0 0 0 0,0 0 0 0 0,-1 0 0 0 0,1-1 0 0 0,0 0 1 0 0,-1 0-1 0 0,1 0 0 0 0,4-3 0 0 0,9-3 19 0 0,0-1 0 0 0,-1-1 0 0 0,0 0 0 0 0,0-2 1 0 0,-1 0-1 0 0,-1-1 0 0 0,0 0 0 0 0,0-1 0 0 0,24-29 0 0 0,-20 21-428 0 0,-18 20 147 0 0,-1 1-17 0 0,0 0-75 0 0,0 0-39 0 0,0 0-5 0 0,0 0-145 0 0,0 0-612 0 0,-1 2-274 0 0,-9 18-4089 0 0,9-19 1061 0 0</inkml:trace>
</inkml:ink>
</file>

<file path=ppt/ink/ink3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5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 3223 0 0,'0'0'504'0'0,"0"0"908"0"0,-2 1 400 0 0,2-1-1645 0 0,0 0-1 0 0,0 0 1 0 0,0 0-1 0 0,-1 0 0 0 0,1 0 1 0 0,0 0-1 0 0,0 0 0 0 0,0 0 1 0 0,-1 0-1 0 0,1 0 1 0 0,0 0-1 0 0,0 0 0 0 0,0 1 1 0 0,0-1-1 0 0,-1 0 0 0 0,1 0 1 0 0,0 0-1 0 0,0 0 1 0 0,0 0-1 0 0,0 1 0 0 0,0-1 1 0 0,-1 0-1 0 0,1 0 0 0 0,0 0 1 0 0,0 0-1 0 0,0 1 1 0 0,0-1-1 0 0,0 0 0 0 0,0 0 1 0 0,0 0-1 0 0,0 1 1 0 0,0-1-1 0 0,0 0 0 0 0,0 0 1 0 0,0 0-1 0 0,0 1 0 0 0,0-1 1 0 0,0 0-1 0 0,0 0 1 0 0,0 1-1 0 0,5 2 3444 0 0,1-1-4866 0 0,2 0 1533 0 0,1 1-1 0 0,-1-2 1 0 0,0 1-1 0 0,1-1 0 0 0,-1-1 1 0 0,1 0-1 0 0,9 0 1 0 0,61-12 704 0 0,-41 6-995 0 0,-14 1-2672 0 0,-16 3 13 0 0,8-1-3331 0 0</inkml:trace>
</inkml:ink>
</file>

<file path=ppt/ink/ink3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6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5527 0 0,'-2'1'423'0'0,"-3"4"-28"0"0,4-4 913 0 0,0 0 930 0 0,-1 7-1587 0 0,3-3 2968 0 0,2-3-3501 0 0,1 1 1 0 0,-1-1-1 0 0,0 0 1 0 0,1-1-1 0 0,-1 1 1 0 0,1 0-1 0 0,0-1 1 0 0,-1 0 0 0 0,1 0-1 0 0,0 0 1 0 0,7 0-1 0 0,5 0 416 0 0,27-2 0 0 0,-10 0-26 0 0,-10-1-51 0 0,0 0-1 0 0,39-10 1 0 0,-21 4-203 0 0,-13 1-448 0 0,-18 6-814 0 0,-8 1-339 0 0,-2 0-56 0 0</inkml:trace>
</inkml:ink>
</file>

<file path=ppt/ink/ink3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7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0 1375 0 0,'0'0'66'0'0,"-1"2"-8"0"0,-4 3 233 0 0,3-4 1156 0 0,-8 7 5665 0 0,-9 0-4021 0 0,1 1-1900 0 0,14-6-958 0 0,1 1 0 0 0,-1-1 0 0 0,1 1 0 0 0,0 0 0 0 0,0 0-1 0 0,1 0 1 0 0,-1 1 0 0 0,-2 7 0 0 0,-7 10 586 0 0,11-22-790 0 0,1 0-1 0 0,0 1 1 0 0,-1-1-1 0 0,1 1 1 0 0,0-1 0 0 0,-1 0-1 0 0,1 1 1 0 0,0-1-1 0 0,0 1 1 0 0,0-1 0 0 0,-1 1-1 0 0,1-1 1 0 0,0 1 0 0 0,0-1-1 0 0,0 1 1 0 0,0-1-1 0 0,0 1 1 0 0,0-1 0 0 0,0 1-1 0 0,0-1 1 0 0,0 1-1 0 0,0-1 1 0 0,0 1 0 0 0,0-1-1 0 0,1 1 1 0 0,-1-1 0 0 0,0 1-1 0 0,0-1 1 0 0,0 1-1 0 0,1-1 1 0 0,-1 1 0 0 0,0-1-1 0 0,1 0 1 0 0,-1 1-1 0 0,0-1 1 0 0,1 1 0 0 0,-1-1-1 0 0,0 0 1 0 0,1 1 0 0 0,-1-1-1 0 0,1 0 1 0 0,-1 0-1 0 0,0 1 1 0 0,1-1 0 0 0,-1 0-1 0 0,1 0 1 0 0,-1 0-1 0 0,1 0 1 0 0,-1 1 0 0 0,2-1-1 0 0,1 1 32 0 0,0-1 0 0 0,1 1 1 0 0,-1-1-1 0 0,0 0 0 0 0,1 0 0 0 0,3 0 0 0 0,8-2 227 0 0,-1-1 0 0 0,0 0 0 0 0,0-1-1 0 0,21-9 1 0 0,52-30 499 0 0,-58 27-546 0 0,60-22 0 0 0,-64 29-183 0 0,-8 3-37 0 0,0 1 0 0 0,1 0-1 0 0,0 1 1 0 0,0 1-1 0 0,0 0 1 0 0,30 1-1 0 0,-46 2-62 0 0,-1 0 0 0 0,1 1 0 0 0,-1-1 0 0 0,0 1 0 0 0,1-1 0 0 0,-1 1 0 0 0,0 0 0 0 0,1-1 0 0 0,-1 1 0 0 0,0 0 0 0 0,0 0 0 0 0,0 0 0 0 0,0 0 0 0 0,0 0 0 0 0,0 0 0 0 0,2 3 0 0 0,-2-3 13 0 0,0 0-110 0 0,-1-1 51 0 0,-2 1 44 0 0,-3 2 74 0 0,1 0 0 0 0,-1 0 0 0 0,0 0 0 0 0,1 1 0 0 0,0 0 1 0 0,0-1-1 0 0,0 1 0 0 0,0 1 0 0 0,0-1 0 0 0,-5 9 0 0 0,5-5-7 0 0,-16 20-16 0 0,-29 60 0 0 0,-32 69-2 0 0,29-56-1169 0 0,51-100 918 0 0,1-1-1 0 0,0 0-1 0 0,0 0-6 0 0,0 0-1 0 0,0 0-805 0 0,0 0-3384 0 0,0 0-1457 0 0</inkml:trace>
</inkml:ink>
</file>

<file path=ppt/ink/ink3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7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 5983 0 0,'0'0'464'0'0,"-1"2"-138"0"0,-30 27 5000 0 0,30-28-4515 0 0,1-1-19 0 0,0 0-36 0 0,0 0-124 0 0,0 0-51 0 0,0 0-6 0 0,0 0-20 0 0,0 0-62 0 0,12 7 444 0 0,-7-5-809 0 0,-1-1-1 0 0,1 0 1 0 0,0 0 0 0 0,0 0-1 0 0,0-1 1 0 0,0 1-1 0 0,0-1 1 0 0,0-1-1 0 0,10 0 1 0 0,7-1 228 0 0,153-15 677 0 0,-106 8-884 0 0,31 0 2 0 0,-56 9-2441 0 0,-35-8-1184 0 0,-9 8 736 0 0,0 0-2733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4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319 0 0,'18'8'575'0'0,"-1"-1"0"0"0,2 0-1 0 0,-1-1 1 0 0,33 5-1 0 0,17 6 3813 0 0,-56-14-3423 0 0,1-1 0 0 0,0 0 0 0 0,-1-1 0 0 0,20 0 0 0 0,-30-1-850 0 0,5-3-81 0 0,1 1-9 0 0,-6 1-115 0 0,1-2-2374 0 0,-5 9 1577 0 0,-7 13 912 0 0,1 0 1 0 0,0 1 0 0 0,1 0-1 0 0,2 0 1 0 0,0 0-1 0 0,-3 29 1 0 0,6-41 8 0 0,1-5-27 0 0,1 0-1 0 0,-1 0 0 0 0,1 1 1 0 0,-1-1-1 0 0,1 0 0 0 0,0 0 1 0 0,0 1-1 0 0,1-1 0 0 0,-1 0 1 0 0,2 5-1 0 0,-2-7-85 0 0,1 0 1 0 0,0 0 0 0 0,0-1-1 0 0,0 1 1 0 0,0 0-1 0 0,0 0 1 0 0,0-1-1 0 0,0 1 1 0 0,0-1-1 0 0,0 1 1 0 0,0-1 0 0 0,1 1-1 0 0,-1-1 1 0 0,0 0-1 0 0,0 0 1 0 0,0 0-1 0 0,0 1 1 0 0,1-1-1 0 0,-1 0 1 0 0,0 0 0 0 0,0 0-1 0 0,0-1 1 0 0,2 1-1 0 0,9-4-868 0 0</inkml:trace>
</inkml:ink>
</file>

<file path=ppt/ink/ink3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7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6911 0 0,'0'0'528'0'0,"0"0"-145"0"0,0 0 653 0 0,2 2 321 0 0,2 2-927 0 0,1 1-1 0 0,-1 0 1 0 0,-1 0-1 0 0,1 0 1 0 0,-1 0-1 0 0,0 1 1 0 0,0-1-1 0 0,0 1 1 0 0,-1 0 0 0 0,1 0-1 0 0,-2 0 1 0 0,1 0-1 0 0,1 8 1 0 0,4 43 826 0 0,-2 1 1 0 0,-5 96 0 0 0,0-148-1294 0 0,0 0 0 0 0,-1 0 1 0 0,0-1-1 0 0,0 1 0 0 0,-1 0 0 0 0,1 0 0 0 0,-1 0 0 0 0,-1-1 0 0 0,1 1 0 0 0,-7 9 1 0 0,7-11-378 0 0,-1-1 0 0 0,0 1 1 0 0,0-1-1 0 0,-1 0 1 0 0,1 0-1 0 0,0 0 1 0 0,-1 0-1 0 0,0-1 1 0 0,-7 5-1 0 0,5-4-1282 0 0,4-2-51 0 0</inkml:trace>
</inkml:ink>
</file>

<file path=ppt/ink/ink3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8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79 11455 0 0,'26'-11'598'0'0,"-15"7"-13"0"0,0 0-1 0 0,-1-1 0 0 0,0 0 1 0 0,14-9-1 0 0,-13 5-90 0 0,-2 0 1 0 0,1 0-1 0 0,-1-1 0 0 0,0 0 0 0 0,-1 0 1 0 0,0-1-1 0 0,-1 0 0 0 0,10-21 0 0 0,-16 30-407 0 0,-1 2-14 0 0,-6-12-234 0 0,3 10 104 0 0,-1 0 0 0 0,1 1 1 0 0,-1 0-1 0 0,1 0 0 0 0,-1 0 1 0 0,1 0-1 0 0,-1 1 0 0 0,0-1 0 0 0,1 1 1 0 0,-1 0-1 0 0,1 0 0 0 0,-1 0 1 0 0,0 0-1 0 0,1 1 0 0 0,-1 0 0 0 0,0-1 1 0 0,1 1-1 0 0,-1 1 0 0 0,1-1 1 0 0,-5 2-1 0 0,-5 4-78 0 0,0-1 0 0 0,1 1 0 0 0,-1 1 0 0 0,-10 9 1 0 0,6-4 132 0 0,1 1 1 0 0,0 1 0 0 0,1 0-1 0 0,1 1 1 0 0,0 0 0 0 0,1 1-1 0 0,1 1 1 0 0,-12 23 0 0 0,16-16 207 0 0,7-23-92 0 0,1-2 39 0 0,0 0-145 0 0,1 0 1 0 0,-1 0 0 0 0,0 0-1 0 0,0 0 1 0 0,0 0 0 0 0,1 0-1 0 0,-1 1 1 0 0,0-1-1 0 0,0 0 1 0 0,0 0 0 0 0,1 0-1 0 0,-1 0 1 0 0,0 0-1 0 0,0 0 1 0 0,0 0 0 0 0,0 0-1 0 0,1 1 1 0 0,-1-1-1 0 0,0 0 1 0 0,0 0 0 0 0,0 0-1 0 0,0 0 1 0 0,0 0-1 0 0,0 1 1 0 0,0-1 0 0 0,1 0-1 0 0,-1 0 1 0 0,0 0-1 0 0,0 1 1 0 0,0-1 6 0 0,0 1 0 0 0,0-1 0 0 0,1 1 0 0 0,-1-1 0 0 0,0 0-1 0 0,1 1 1 0 0,-1-1 0 0 0,0 1 0 0 0,1-1 0 0 0,-1 0 0 0 0,0 1 0 0 0,1-1 0 0 0,-1 0 0 0 0,1 1 0 0 0,-1-1-1 0 0,0 0 1 0 0,1 0 0 0 0,0 1 0 0 0,3 0 80 0 0,0 0 0 0 0,1-1 0 0 0,-1 1 0 0 0,0-1 0 0 0,1 1 0 0 0,-1-1-1 0 0,0-1 1 0 0,1 1 0 0 0,-1-1 0 0 0,8-1 0 0 0,49-17 601 0 0,-31 8-348 0 0,-22 9-304 0 0,0-1 0 0 0,0 0 0 0 0,0-1 0 0 0,0 0 0 0 0,11-7 0 0 0,-10 4-28 0 0,-5-2-26 0 0,-3 8-44 0 0,-1 1-15 0 0,-2 1-22 0 0,-4 2 69 0 0,0 1-1 0 0,0-1 0 0 0,0 2 1 0 0,0-1-1 0 0,1 0 0 0 0,0 1 1 0 0,0 0-1 0 0,0 1 0 0 0,1-1 1 0 0,0 1-1 0 0,0 0 1 0 0,0-1-1 0 0,1 2 0 0 0,-6 11 1 0 0,2 2 21 0 0,0 0-1 0 0,0 1 1 0 0,-4 34 0 0 0,7-21 1 0 0,4-26 0 0 0,0-1 0 0 0,-1 0 0 0 0,0 0 0 0 0,0 0 0 0 0,-4 10 0 0 0,-21 70-1590 0 0,22-76 676 0 0</inkml:trace>
</inkml:ink>
</file>

<file path=ppt/ink/ink3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8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8 10591 0 0,'0'0'819'0'0,"0"0"-395"0"0,0 0 324 0 0,3 1 201 0 0,0 0-688 0 0,1-1 0 0 0,0 1 0 0 0,0-1-1 0 0,0 0 1 0 0,0 1 0 0 0,0-2 0 0 0,0 1-1 0 0,0 0 1 0 0,7-3 0 0 0,42-13 699 0 0,-17 5-405 0 0,14-2-68 0 0,197-44 1203 0 0,93-10 208 0 0,-226 44-1280 0 0,-7 5-368 0 0,8-1-1212 0 0,-108 17 317 0 0,-3 2 521 0 0,-2 0-3331 0 0,-13-2 2163 0 0</inkml:trace>
</inkml:ink>
</file>

<file path=ppt/ink/ink3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29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63 5063 0 0,'0'0'390'0'0,"0"0"-34"0"0,0 0 786 0 0,0 0 372 0 0,0 0 76 0 0,0 0-111 0 0,0 0-510 0 0,0 0-222 0 0,0 0-47 0 0,0 0-43 0 0,0 0-135 0 0,0 0-61 0 0,1 0-12 0 0,6-3 63 0 0,5-2 239 0 0,22-13 1 0 0,-31 16-708 0 0,1 1 0 0 0,-1-1 1 0 0,1 1-1 0 0,0 0 0 0 0,-1-1 0 0 0,1 2 1 0 0,6-2-1 0 0,4-1 19 0 0,83-18 417 0 0,-95 20-435 0 0,1 1 0 0 0,-1-1 0 0 0,1 1 0 0 0,0 0 0 0 0,-1 0 0 0 0,4 1 0 0 0,0-1 35 0 0,-4 0 28 0 0,0 1-11 0 0,1 0-66 0 0,2 0-6 0 0,9 9 95 0 0,-6-2-117 0 0,-8-7-17 0 0,1 0 1 0 0,0 0 0 0 0,-1 0-1 0 0,0 1 1 0 0,1-1-1 0 0,-1 0 1 0 0,0 0-1 0 0,1 0 1 0 0,-1 1 0 0 0,0-1-1 0 0,0 0 1 0 0,0 0-1 0 0,0 1 1 0 0,0-1-1 0 0,0 0 1 0 0,-1 2 0 0 0,-4 19-114 0 0,3-18 110 0 0,0 0 1 0 0,0 0-1 0 0,0 0 0 0 0,0 0 0 0 0,-1-1 0 0 0,0 1 0 0 0,1-1 1 0 0,-1 0-1 0 0,-5 4 0 0 0,-34 25 28 0 0,31-24-39 0 0,-18 14 0 0 0,-91 79 9 0 0,57-51-58 0 0,56-44 73 0 0,-31 24-226 0 0,2 2 0 0 0,-46 52 1 0 0,69-65-217 0 0,15-18 353 0 0,0-1 97 0 0,0 1 1 0 0,0-1 0 0 0,0 1-1 0 0,0-1 1 0 0,-1 1-1 0 0,1-1 1 0 0,0 0-1 0 0,0 0 1 0 0,0 0-1 0 0,0 0 1 0 0,0 0-1 0 0,0-1 1 0 0,0 1-1 0 0,2-1 1 0 0,3-1 74 0 0,98-17 1020 0 0,-36 5 52 0 0,1 3 1 0 0,93-2-1 0 0,-11 13 553 0 0,-148 0-1624 0 0,6 1-10 0 0,3-2 5 0 0,-2-1-96 0 0,-9 2-181 0 0,-2 0-98 0 0,0 0-26 0 0,0 0-221 0 0,0 0-891 0 0,0 0-393 0 0,0 0-80 0 0</inkml:trace>
</inkml:ink>
</file>

<file path=ppt/ink/ink3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31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70 1375 0 0,'-2'1'107'0'0,"-37"11"1665"0"0,21-8-579 0 0,-19 3 5141 0 0,24-5-5293 0 0,1 0 2613 0 0,23-6-1891 0 0,109-31 344 0 0,65-23-230 0 0,-183 57-1839 0 0,-2 1-169 0 0,0 0-98 0 0,0 0-906 0 0,0 0-3704 0 0,0 0-1585 0 0</inkml:trace>
</inkml:ink>
</file>

<file path=ppt/ink/ink3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31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6911 0 0,'0'0'528'0'0,"0"0"-101"0"0,0 0 840 0 0,3-1 407 0 0,4 0-873 0 0,-1-1 1 0 0,1 0-1 0 0,0 0 0 0 0,0-1 0 0 0,-1 0 0 0 0,11-6 0 0 0,-12 7-656 0 0,0 0 0 0 0,-1 0 0 0 0,1 1 0 0 0,0 0 0 0 0,0 0 0 0 0,0 0 0 0 0,9 0 0 0 0,-2 0 51 0 0,118-17 536 0 0,-111 17-668 0 0,-3 3 6 0 0,-5 2 20 0 0,-9-3-32 0 0,-2-1-164 0 0,13 24-3250 0 0,-12-22 2655 0 0,-1-2-10 0 0,0 0 26 0 0,0 0 112 0 0,0 0 49 0 0,0 0 10 0 0,0 0 32 0 0,0 0 123 0 0,2-1 58 0 0,6-6 11 0 0</inkml:trace>
</inkml:ink>
</file>

<file path=ppt/ink/ink3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1:42:32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70 8287 0 0,'2'-1'639'0'0,"25"-10"234"0"0,-20 9 431 0 0,-1-1 1 0 0,0 0-1 0 0,10-6 1 0 0,-15 9-1260 0 0,-1 0 0 0 0,0-1 0 0 0,1 1 0 0 0,-1 0 0 0 0,1 0 1 0 0,-1-1-1 0 0,1 1 0 0 0,-1 0 0 0 0,0-1 0 0 0,1 1 0 0 0,-1 0 0 0 0,0-1 1 0 0,1 1-1 0 0,-1-1 0 0 0,0 1 0 0 0,0-1 0 0 0,1 1 0 0 0,-1 0 1 0 0,0-1-1 0 0,0 1 0 0 0,0-1 0 0 0,0 1 0 0 0,0-1 0 0 0,1 1 0 0 0,-1-1 1 0 0,0 1-1 0 0,0-1 0 0 0,0 1 0 0 0,0-1 0 0 0,-1 0 0 0 0,1 0-9 0 0,-1 0 0 0 0,1 0 0 0 0,-1 1 0 0 0,1-1 0 0 0,-1 0 0 0 0,0 0 0 0 0,0 0 0 0 0,1 1 0 0 0,-1-1 0 0 0,0 0 0 0 0,0 1-1 0 0,0-1 1 0 0,-1 0 0 0 0,-4-2 82 0 0,-1 0-1 0 0,1 1 0 0 0,-8-2 1 0 0,2 2-2 0 0,0 0 1 0 0,0 2-1 0 0,-1-1 1 0 0,1 1 0 0 0,0 1-1 0 0,-17 3 1 0 0,11-2-109 0 0,1 1-7 0 0,1 1 1 0 0,0 0-1 0 0,0 1 1 0 0,0 1 0 0 0,-15 8-1 0 0,2-1 0 0 0,21-9-17 0 0,-1 0 0 0 0,1 0 0 0 0,-15 11 0 0 0,14-6 16 0 0,3 3 0 0 0,3 1-10 0 0,4 1-33 0 0,0-10 38 0 0,1 1 1 0 0,0-1-1 0 0,0 0 0 0 0,0 0 1 0 0,0 0-1 0 0,1 0 0 0 0,-1 0 1 0 0,1 0-1 0 0,4 4 1 0 0,6 4-35 0 0,16 13 1 0 0,-18-16 30 0 0,0 0 0 0 0,13 15 0 0 0,-15-15 0 0 0,0 0 1 0 0,1 0-1 0 0,1-1 0 0 0,15 10 0 0 0,-13-10-3 0 0,-1 1 0 0 0,22 20 0 0 0,-26-20 11 0 0,-1-1 0 0 0,0 1 0 0 0,-1 0 0 0 0,0 0 0 0 0,-1 1 0 0 0,0 0 0 0 0,0 0 0 0 0,-1 0 0 0 0,6 20 0 0 0,-9-27 0 0 0,0-1 0 0 0,0 1 0 0 0,-1-1 0 0 0,1 1 0 0 0,-1 0 0 0 0,1-1 0 0 0,-1 1 0 0 0,0 0 0 0 0,0-1 0 0 0,0 1 0 0 0,0 0 0 0 0,-2 4 0 0 0,1 2 0 0 0,0-2 36 0 0,0 1 0 0 0,0 0 0 0 0,-1-1 0 0 0,0 1 0 0 0,0-1 0 0 0,-1 0 0 0 0,0 0 0 0 0,0 0 0 0 0,0 0 0 0 0,-1 0 0 0 0,0 0 0 0 0,-1-1 0 0 0,1 0 0 0 0,-1 0 0 0 0,0 0 0 0 0,-1-1 0 0 0,-9 8 0 0 0,8-8-36 0 0,-6 6-211 0 0,-1-1 0 0 0,0-1-1 0 0,0 0 1 0 0,-1-1 0 0 0,0-1-1 0 0,0 0 1 0 0,-19 5 0 0 0,13-8-209 0 0,0-1 0 0 0,0 0 1 0 0,-1-2-1 0 0,1-1 1 0 0,-23-2-1 0 0,42 2 464 0 0,-1 0-1 0 0,1 0 1 0 0,0 0-1 0 0,0-1 0 0 0,0 1 1 0 0,0-1-1 0 0,0 1 1 0 0,0-1-1 0 0,0 0 0 0 0,0 0 1 0 0,0 0-1 0 0,0 0 1 0 0,0 0-1 0 0,1 0 0 0 0,-1 0 1 0 0,0-1-1 0 0,1 1 1 0 0,-1-1-1 0 0,1 1 0 0 0,-1-1 1 0 0,1 0-1 0 0,0 1 1 0 0,0-1-1 0 0,0 0 1 0 0,0 0-1 0 0,0 0 0 0 0,0 0 1 0 0,0 0-1 0 0,1 0 1 0 0,-1 0-1 0 0,1 0 0 0 0,-1 0 1 0 0,1 0-1 0 0,0-1 1 0 0,0 1-1 0 0,0 0 0 0 0,0 0 1 0 0,0 0-1 0 0,0 0 1 0 0,1 0-1 0 0,-1 0 0 0 0,1-3 1 0 0,4-7 319 0 0,0 0-1 0 0,0 0 1 0 0,1 0 0 0 0,1 1-1 0 0,0 0 1 0 0,0 1 0 0 0,16-18-1 0 0,-10 15-129 0 0,0-1 0 0 0,1 2 0 0 0,1 0 0 0 0,18-12 0 0 0,-17 13-71 0 0,0 0 0 0 0,-1-2 0 0 0,0 1 0 0 0,14-18 0 0 0,17-18 177 0 0,-35 38-314 0 0,-1 0 0 0 0,1-1 0 0 0,-2-1 0 0 0,1 1 0 0 0,-2-2 0 0 0,14-24 1 0 0,-18 27-327 0 0,-2-1 0 0 0,0 1 0 0 0,0-1 0 0 0,-1 1 0 0 0,0-1 1 0 0,-1 0-1 0 0,-1-14 0 0 0,0 9-766 0 0</inkml:trace>
</inkml:ink>
</file>

<file path=ppt/ink/ink3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7:57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746 5583 0 0,'0'0'256'0'0,"-2"1"-6"0"0,-17 10-148 0 0,18-10-75 0 0,0 0 0 0 0,0 0 0 0 0,-1 0 0 0 0,1 0 0 0 0,0-1-1 0 0,-1 1 1 0 0,1 0 0 0 0,0-1 0 0 0,-1 1 0 0 0,1-1 0 0 0,-1 0-1 0 0,1 1 1 0 0,-1-1 0 0 0,1 0 0 0 0,-1 0 0 0 0,-2 0 0 0 0,-3 0 191 0 0,-29 1 518 0 0,34 0-754 0 0,-1-1 0 0 0,1 0 0 0 0,-1 0 0 0 0,1 0 0 0 0,-1-1 0 0 0,1 1 0 0 0,-5-2 0 0 0,-16 0-97 0 0,18 2 81 0 0,0 0-1 0 0,0 1 0 0 0,0-1 0 0 0,0 1 1 0 0,-7 2-1 0 0,-36 18-258 0 0,16-5 282 0 0,-16 9 661 0 0,47-24-241 0 0,-19 5 2918 0 0,-28 9 1638 0 0,41-17-5153 0 0,12-4 177 0 0,-2 4 26 0 0,0 1 0 0 0,1-1-1 0 0,-1 1 1 0 0,1 0 0 0 0,-1 1-1 0 0,1-1 1 0 0,0 0 0 0 0,-1 1 0 0 0,5 0-1 0 0,12-2 62 0 0,4-3 175 0 0,-22 5-149 0 0,9 0 109 0 0,2 0 46 0 0,10 0 74 0 0,38-5 1 0 0,18-8 433 0 0,-77 13-645 0 0,-2 0 0 0 0,0 0-8 0 0,0 0-33 0 0,0 0-14 0 0,14 3 53 0 0,0 0-108 0 0,0 1-10 0 0,13 3 16 0 0,-25-6 62 0 0,10 1 76 0 0,-9-1-76 0 0,53 3 770 0 0,-47-4-822 0 0,-6 0 49 0 0,-1 0-16 0 0,15 0-41 0 0,-1-1 1 0 0,1 0 0 0 0,27-7-1 0 0,112-33 894 0 0,-79 23-824 0 0,-57 12-55 0 0,23-12-1 0 0,-7 3-33 0 0,8-3 65 0 0,44-6-64 0 0,-74 20 0 0 0,29-2 0 0 0,-31 5 0 0 0,-1-1 0 0 0,0 0 0 0 0,0 0 0 0 0,0-1 0 0 0,14-6 0 0 0,4-2 0 0 0,-22 9 0 0 0,1-1 0 0 0,-1 0 0 0 0,0 0 0 0 0,6-5 0 0 0,4-3 13 0 0,0 1 0 0 0,0 1 0 0 0,1 0-1 0 0,38-11 1 0 0,-46 18-2 0 0,0 0 0 0 0,-1 1-1 0 0,1 1 1 0 0,0 0 0 0 0,16 2-1 0 0,14 6 0 0 0,-31-6 2 0 0,0 0 0 0 0,0 0 0 0 0,0-1-1 0 0,1 0 1 0 0,-1-1 0 0 0,0 0 0 0 0,1 0 0 0 0,14-3 0 0 0,18-1 19 0 0,-32 4-11 0 0,0 0 0 0 0,0-1 0 0 0,0-1-1 0 0,0 1 1 0 0,17-7 0 0 0,55-19 94 0 0,-23 8-111 0 0,9-2-3 0 0,-39 12 0 0 0,1 2 0 0 0,0 0 0 0 0,36-2 0 0 0,-53 8 0 0 0,1-2 0 0 0,0 0 0 0 0,-1 0 0 0 0,0-2 0 0 0,14-5 0 0 0,61-34 0 0 0,-42 20 0 0 0,13-9 0 0 0,8-5 0 0 0,5 2 0 0 0,36-16 0 0 0,-60 34 0 0 0,61-14-1 0 0,-34 12 66 0 0,-36 10 9 0 0,1 3 1 0 0,77-6-1 0 0,-54 8-65 0 0,22-5 63 0 0,-35 9 5 0 0,-26 1-17 0 0,46-6-1 0 0,30-4 28 0 0,-46 6-23 0 0,23-3-25 0 0,145-18 103 0 0,-191 21-123 0 0,55 1 1 0 0,3 1 5 0 0,192-27 254 0 0,-261 27-246 0 0,1 0-1 0 0,0 2 1 0 0,-1 0 0 0 0,42 7 0 0 0,41 7 25 0 0,-66-9-60 0 0,1 0 1 0 0,47 15-1 0 0,124 32-62 0 0,-193-48 85 0 0,1-1 0 0 0,-1-1 0 0 0,1 0 0 0 0,-1-2 0 0 0,1 0 0 0 0,-1-1 0 0 0,19-3 0 0 0,46-12-10 0 0,-70 13-74 0 0,0 1 1 0 0,0 0-1 0 0,0 1 1 0 0,1 0-1 0 0,-1 1 1 0 0,16 1-1 0 0,-23 0-44 0 0,-5-1 100 0 0,30 9-195 0 0,-27-8 114 0 0,-2-1-70 0 0,0 0-5 0 0,0 0 3 0 0,9-1-481 0 0,-5 1 409 0 0,-1-1-1 0 0,0 0 1 0 0,1 0 0 0 0,-1 0-1 0 0,0 0 1 0 0,0 0 0 0 0,0-1-1 0 0,0 0 1 0 0,0 1 0 0 0,0-1-1 0 0,0 0 1 0 0,-1 0 0 0 0,1-1-1 0 0,-1 1 1 0 0,1-1 0 0 0,-1 1 0 0 0,0-1-1 0 0,0 0 1 0 0,0 1 0 0 0,2-5-1 0 0,7-16-1535 0 0</inkml:trace>
</inkml:ink>
</file>

<file path=ppt/ink/ink3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8:1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1 213 13415 0 0,'0'0'614'0'0,"-5"7"204"0"0,4-7-791 0 0,0 1 0 0 0,1 0-1 0 0,-1-1 1 0 0,0 1 0 0 0,1-1 0 0 0,-1 0-1 0 0,0 1 1 0 0,0-1 0 0 0,1 1-1 0 0,-1-1 1 0 0,0 0 0 0 0,0 0 0 0 0,0 0-1 0 0,0 1 1 0 0,0-1 0 0 0,1 0-1 0 0,-1 0 1 0 0,0 0 0 0 0,0 0-1 0 0,0 0 1 0 0,0-1 0 0 0,0 1 0 0 0,1 0-1 0 0,-1 0 1 0 0,0 0 0 0 0,0-1-1 0 0,0 1 1 0 0,0 0 0 0 0,-1-2 0 0 0,1 2 1 0 0,0-1 0 0 0,0 1 0 0 0,-1-1 1 0 0,1 1-1 0 0,-1 0 0 0 0,1-1 0 0 0,0 1 1 0 0,-1 0-1 0 0,-2 0 0 0 0,4-3-203 0 0,0 0 0 0 0,-1 0 0 0 0,0 1 1 0 0,1-1-1 0 0,-1 0 0 0 0,-2-4 0 0 0,-3-10-445 0 0,4 12 493 0 0,1-1-1 0 0,-1 1 0 0 0,-1-1 1 0 0,-2-4-1 0 0,4 8 152 0 0,0 0 0 0 0,0 0 0 0 0,0 1-1 0 0,0-1 1 0 0,-1 0 0 0 0,1 1 0 0 0,0-1 0 0 0,-1 1 0 0 0,1-1 0 0 0,-1 1 0 0 0,0 0 0 0 0,1 0-1 0 0,-3-2 1 0 0,2 3 200 0 0,-2 0 29 0 0,0 1 0 0 0,0-1 0 0 0,1 1 0 0 0,-1 0 0 0 0,0 1-1 0 0,0-1 1 0 0,1 1 0 0 0,-1-1 0 0 0,1 1 0 0 0,-6 4 0 0 0,-2 2 144 0 0,-18 17 0 0 0,-25 31-213 0 0,18-22-200 0 0,6-6-40 0 0,9-8 30 0 0,-26 20-1 0 0,23-21 26 0 0,-48 42 143 0 0,28-23-7 0 0,31-29-129 0 0,1 1 0 0 0,-21 23-1 0 0,27-28-7 0 0,4-3 24 0 0,0 0 0 0 0,0 0 0 0 0,0 0 0 0 0,0 0 0 0 0,0 1 0 0 0,-3 4 0 0 0,-11 20 475 0 0,-7 13-204 0 0,-10 18-283 0 0,21-35-10 0 0,6-11 0 0 0,-1 0 0 0 0,-12 17 0 0 0,16-24 0 0 0,0 0 0 0 0,0-1 0 0 0,1 1 0 0 0,-4 10 0 0 0,-5 11 0 0 0,-14 32 54 0 0,21-48 28 0 0,0-1 0 0 0,1 0 1 0 0,-2 12-1 0 0,0-4 111 0 0,4-11-125 0 0,0 0 1 0 0,0-1-1 0 0,0 12 0 0 0,0 4 43 0 0,1-19-111 0 0,0 1 0 0 0,-1-1 0 0 0,1 1 0 0 0,0-1 0 0 0,-1 0 0 0 0,0 0 0 0 0,0 1 0 0 0,1-1 0 0 0,-1 0 0 0 0,0 0 0 0 0,-2 3 0 0 0,-1 1 0 0 0,1 0 0 0 0,1-1 0 0 0,-1 1 0 0 0,0-1 0 0 0,0 0 0 0 0,-6 7 0 0 0,-1 2 0 0 0,-26 39 487 0 0,36-51-196 0 0,0-2 11 0 0,0 0 2 0 0,0 2 0 0 0,0 3-112 0 0,0 0 0 0 0,0 0-1 0 0,1 0 1 0 0,0 0 0 0 0,2 6 0 0 0,-2-9-95 0 0,-1 0-17 0 0,5 12-79 0 0,1 9-87 0 0,-10-6-30 0 0,-3 4 85 0 0,0 4 121 0 0,4-14 9 0 0,0 0 1 0 0,-1 0-1 0 0,-7 15 1 0 0,10-25 4 0 0,1 2 0 0 0,0 2 13 0 0,0 0 0 0 0,0 1 0 0 0,0-1-1 0 0,2 9 1 0 0,-1-12-37 0 0,0 0-13 0 0,5 10-69 0 0,-6-11-2 0 0,0 0-1 0 0,1 0 1 0 0,-1 0-1 0 0,1 0 1 0 0,0 0-1 0 0,-1 0 1 0 0,1-1-1 0 0,0 1 1 0 0,-1 0-1 0 0,1 0 1 0 0,0 0-1 0 0,0-1 1 0 0,0 1-1 0 0,0 0 1 0 0,1 0-1 0 0,0 6-22 0 0,1 4-31 0 0,1 3 42 0 0,-4-9-12 0 0,-1 14 12 0 0,1-18 20 0 0,1 1 0 0 0,-1-1 0 0 0,0 1 0 0 0,0 0-1 0 0,0-1 1 0 0,0 1 0 0 0,0 0 0 0 0,0-1 0 0 0,-1 1 0 0 0,1-1 0 0 0,-1 1-1 0 0,1-1 1 0 0,-1 1 0 0 0,0 2 0 0 0,-1-2 3 0 0,1 0-1 0 0,0 0 1 0 0,0 0-1 0 0,0 0 1 0 0,0 1 0 0 0,0-1-1 0 0,1 0 1 0 0,-1 5-1 0 0,-1-4 7 0 0,1 28-15 0 0,1-19 2 0 0,3 5 2 0 0,0-14-5 0 0,-1-2-7 0 0,3 5-43 0 0,4 10-40 0 0,-9-16 91 0 0,2 6-57 0 0,0-3-15 0 0,11 9 38 0 0,4 4-17 0 0,-11-10 44 0 0,-6-6 9 0 0,1 1 0 0 0,-1-1 0 0 0,1 1-1 0 0,-1-1 1 0 0,1 1 0 0 0,-1-1 0 0 0,1 1 0 0 0,-1 0 0 0 0,0-1-1 0 0,1 1 1 0 0,-1 0 0 0 0,0 0 0 0 0,1 0 0 0 0,7 36 0 0 0,-6-30-1 0 0,-1-3 0 0 0,0 0-1 0 0,-1 1 0 0 0,1-1 1 0 0,-1 1-1 0 0,0-1 1 0 0,-2 9-1 0 0,1-9-14 0 0,0 30-28 0 0,1-29 28 0 0,0 3 106 0 0,10 14 145 0 0,-3-9-225 0 0,-3-11-8 0 0,3 1-63 0 0,11 11-96 0 0,-1 2 74 0 0,-14-13 35 0 0,25 42 36 0 0,-23-37 28 0 0,0-1-1 0 0,0 1 1 0 0,1-1-1 0 0,13 13 1 0 0,-12-13 23 0 0,-6-6-38 0 0,0 0 0 0 0,0 0 0 0 0,0 0-1 0 0,0 0 1 0 0,0 0 0 0 0,1 0-1 0 0,-1 0 1 0 0,0 0 0 0 0,0 0-1 0 0,1-1 1 0 0,-1 1 0 0 0,1 0 0 0 0,-1-1-1 0 0,3 1 1 0 0,2 1-1 0 0,-1 1 5 0 0,1 0 0 0 0,-1-1 0 0 0,1 1 1 0 0,-1-1-1 0 0,1-1 0 0 0,0 1 0 0 0,0-1 0 0 0,-1 0 0 0 0,10 0 0 0 0,10 2 69 0 0,-19-2-43 0 0,0 0-1 0 0,0-1 0 0 0,0 0 0 0 0,0 0 0 0 0,8-1 0 0 0,12-1 40 0 0,-6 1-70 0 0,-1 3 0 0 0,-19-2 0 0 0,14 2-7 0 0,-12-1-6 0 0,1-1 0 0 0,-1 0 0 0 0,0 1 0 0 0,1-1 0 0 0,-1 1 0 0 0,1 0 0 0 0,-1 0-1 0 0,0 0 1 0 0,4 2 0 0 0,0 0-9 0 0,-3-1 11 0 0,1-1 0 0 0,-1 1 0 0 0,0 0-1 0 0,0 0 1 0 0,0 0 0 0 0,0 1 0 0 0,0-1 0 0 0,0 1-1 0 0,4 4 1 0 0,-1 1-17 0 0,8 5 16 0 0,3-1 21 0 0,-11-11 12 0 0,-1 1 2 0 0,1 1-9 0 0,1 1-1 0 0,-1-1 0 0 0,1-1 0 0 0,0 1 1 0 0,0-1-1 0 0,0-1 0 0 0,0 1 0 0 0,0-1 1 0 0,1 0-1 0 0,-1-1 0 0 0,0 1 0 0 0,0-2 1 0 0,1 1-1 0 0,9-2 0 0 0,19-1 64 0 0,9-1 21 0 0,-31 2-65 0 0,1 1 1 0 0,18-1-1 0 0,17 0 37 0 0,-45 1-60 0 0,4 0-7 0 0,18 8-5 0 0,66 25-74 0 0,-89-30 51 0 0,17 2-10 0 0,-19-4 35 0 0,8 3 0 0 0,-5-1 0 0 0,0-1 0 0 0,0-1 0 0 0,-1 1 0 0 0,1-1 0 0 0,0 0 0 0 0,0 0 0 0 0,8-1 0 0 0,9-1 27 0 0,0-2 1 0 0,0 0-1 0 0,0-1 0 0 0,22-10 0 0 0,-32 11-20 0 0,-4 1 7 0 0,1 1 0 0 0,-1-1 1 0 0,15-1-1 0 0,3 0-14 0 0,-20 3 0 0 0,0 0 0 0 0,1 0 0 0 0,-1 0 0 0 0,0 1 0 0 0,1 0 0 0 0,6 1 0 0 0,92 8 0 0 0,-81-7 0 0 0,-20-3 0 0 0,0 1 0 0 0,0 1 0 0 0,0-1 0 0 0,0 1 0 0 0,7 1 0 0 0,-2 0 0 0 0,0 0 0 0 0,15 1 0 0 0,4 1 0 0 0,-16-2 3 0 0,1 0 16 0 0,1 0 0 0 0,0 0 1 0 0,23-2-1 0 0,4-2 93 0 0,-14 0-85 0 0,36-7-1 0 0,-35 5 38 0 0,43-4-53 0 0,-60 7-11 0 0,0-1 0 0 0,0 0 0 0 0,10-3 0 0 0,-11 2 0 0 0,0 0 0 0 0,1 1 0 0 0,10-1 0 0 0,-18 3 0 0 0,1 0 0 0 0,-1 0 0 0 0,0 0 0 0 0,0 0 0 0 0,0-1 0 0 0,0 1 0 0 0,0-1 0 0 0,0 0 0 0 0,4-1 0 0 0,1-2 0 0 0,1 1 0 0 0,-1 0 0 0 0,1-1 0 0 0,-1-1 0 0 0,0 1 0 0 0,0-1 0 0 0,8-7 0 0 0,17-10 0 0 0,-17 14 0 0 0,-11 6 0 0 0,-1 0 0 0 0,0 0 0 0 0,0-1 0 0 0,0 0 0 0 0,4-3 0 0 0,24-25 64 0 0,-6 3 13 0 0,-18 18-13 0 0,1 0 0 0 0,1 1-1 0 0,18-15 1 0 0,-25 22-16 0 0,6-7-39 0 0,-3 2-5 0 0,16-25 6 0 0,-13 19 55 0 0,-8 10 13 0 0,12-20-40 0 0,-9 16-48 0 0,0-1 0 0 0,0 1 0 0 0,-1 0 0 0 0,0-1 0 0 0,0 0 0 0 0,-1 0 0 0 0,0 0 0 0 0,1-12 0 0 0,5-18-39 0 0,1 15 7 0 0,-2-1-1 0 0,0 0 0 0 0,-2 0 1 0 0,0-1-1 0 0,-2 1 0 0 0,0-39 1 0 0,-3 31 320 0 0,-7-47 1 0 0,5 62-274 0 0,2 1 0 0 0,0-23-1 0 0,1 23-59 0 0,-1-1-1 0 0,-2-15 1 0 0,2 28-2 0 0,0-1 0 0 0,0 1 0 0 0,1 0 0 0 0,0-1 0 0 0,0 1 0 0 0,2-6 0 0 0,0-2-4 0 0,1-26-75 0 0,-3 31 99 0 0,-1 4 26 0 0,0 0 1 0 0,0 0-1 0 0,0-1 0 0 0,0 1 0 0 0,-1 0 0 0 0,1 0 0 0 0,-1 0 1 0 0,0 0-1 0 0,0 0 0 0 0,-2-4 0 0 0,-5-14 82 0 0,7 19-6 0 0,-2-10 52 0 0,-5-8-106 0 0,1 3-11 0 0,-8-30 0 0 0,1-34 0 0 0,0 4 0 0 0,13 69 0 0 0,0 6 0 0 0,1-1 0 0 0,-1 0 0 0 0,1 1 0 0 0,-1-1 0 0 0,0 1 0 0 0,0 0 0 0 0,0-1 0 0 0,0 1 0 0 0,-2-4 0 0 0,1 0 0 0 0,1 5 0 0 0,0-1 0 0 0,0 0 0 0 0,1 0 0 0 0,-1 1 0 0 0,0-1 0 0 0,-1 0 0 0 0,1 1 0 0 0,0-1 0 0 0,0 1 0 0 0,-1 0 0 0 0,1-1 0 0 0,-1 1 0 0 0,-1-1 0 0 0,-21-19 34 0 0,16 15-32 0 0,1 0 0 0 0,0 0 0 0 0,0-1 0 0 0,0 0 0 0 0,1 0 0 0 0,0-1 0 0 0,0 1 0 0 0,-4-10 0 0 0,-12-23-55 0 0,14 24-150 0 0,-13-29 0 0 0,9 17 27 0 0,7 18 79 0 0,-7-22 0 0 0,10 24 65 0 0,0 0 1 0 0,-1 0 0 0 0,1 1-1 0 0,-2-1 1 0 0,1 1 0 0 0,-1-1-1 0 0,0 1 1 0 0,-1 0-1 0 0,1 0 1 0 0,-2 1 0 0 0,1 0-1 0 0,0 0 1 0 0,-1 0 0 0 0,-9-7-1 0 0,-4-3 32 0 0,17 15 0 0 0,1 0 0 0 0,0 0 0 0 0,0 0 0 0 0,-1-1 0 0 0,1 1 0 0 0,0 0 0 0 0,0-1 0 0 0,0 1 0 0 0,1-1 0 0 0,-1 0 0 0 0,-1-2 0 0 0,-1-2 0 0 0,-3-1-52 0 0,0 1 0 0 0,0-1 0 0 0,-11-7 0 0 0,12 9 0 0 0,1 1-1 0 0,-1-1 1 0 0,1-1-1 0 0,0 1 1 0 0,-6-10-1 0 0,6 9 29 0 0,0 0 0 0 0,0 0 0 0 0,-1 0-1 0 0,-7-7 1 0 0,-46-37 119 0 0,50 44-40 0 0,-1 0 1 0 0,1 1 0 0 0,-1 0-1 0 0,0 0 1 0 0,-1 1 0 0 0,-15-6-1 0 0,9 5-73 0 0,0 1-1 0 0,0 1 0 0 0,-17-1 1 0 0,17 2-50 0 0,0-1 0 0 0,0 0 0 0 0,-22-8-1 0 0,17 4-141 0 0,-1 1 0 0 0,-26-3 0 0 0,12 2 75 0 0,21 5 135 0 0,1 0-1 0 0,-1 1 1 0 0,1 1-1 0 0,-22 2 1 0 0,-8 0 55 0 0,-28-6 161 0 0,42 1-152 0 0,27 3-62 0 0,1 0-1 0 0,0 0 0 0 0,0 0 1 0 0,0 0-1 0 0,0-1 0 0 0,-1 1 1 0 0,1-1-1 0 0,0 0 0 0 0,-2-1 1 0 0,-17-3-5 0 0,-34-10 338 0 0,53 14-254 0 0,0 1-1 0 0,-3 0-32 0 0,3-1-37 0 0,0 1-1 0 0,0-1 1 0 0,0 1 0 0 0,0 0-1 0 0,0 0 1 0 0,0 0 0 0 0,0 0-1 0 0,0 1 1 0 0,0-1 0 0 0,0 1-1 0 0,-2 0 1 0 0,-60 10 149 0 0,51-8-185 0 0,0 0 1 0 0,0 0-1 0 0,-15 6 0 0 0,23-7 25 0 0,-1 0-26 0 0,3-1 18 0 0,1 0-1 0 0,-1 0 1 0 0,0 0 0 0 0,1-1 0 0 0,-1 1-1 0 0,0-1 1 0 0,0 0 0 0 0,0 1 0 0 0,0-1-1 0 0,-2-1 1 0 0,-11 2-46 0 0,10-1 65 0 0,-1 0 0 0 0,0 0 0 0 0,1 0 0 0 0,-1-1 0 0 0,-11-3 0 0 0,13 2 43 0 0,3 2-36 0 0,0-1 0 0 0,-1 1 0 0 0,1 0 0 0 0,0 0-1 0 0,0-1 1 0 0,0 1 0 0 0,-1 0 0 0 0,1 1 0 0 0,0-1-1 0 0,0 0 1 0 0,-4 2 0 0 0,-50 8 115 0 0,48-9-106 0 0,6-1-22 0 0,-1 1 1 0 0,1-1 0 0 0,-1 1-1 0 0,1 0 1 0 0,-1 0 0 0 0,1-1-1 0 0,0 2 1 0 0,0-1 0 0 0,-4 2-1 0 0,-10 4-13 0 0,1 0 0 0 0,-2-1 0 0 0,-22 6 0 0 0,19-7 13 0 0,10-1 36 0 0,7-3-37 0 0,-1 0 1 0 0,1 0 0 0 0,0 0 0 0 0,-1 0-1 0 0,1 0 1 0 0,-6 0 0 0 0,6 0-101 0 0,-1 0-1 0 0,0 1 1 0 0,1 0 0 0 0,-1 0-1 0 0,1 0 1 0 0,-1 0 0 0 0,1 0-1 0 0,-4 5 1 0 0,5-5-36 0 0,-3 1-105 0 0,0 1-1 0 0,1 1 1 0 0,0-1 0 0 0,0 0-1 0 0,0 1 1 0 0,1 0 0 0 0,-1 0-1 0 0,1 0 1 0 0,-4 9 0 0 0,-3 12-3138 0 0,4-12 30 0 0,0 1-2546 0 0</inkml:trace>
</inkml:ink>
</file>

<file path=ppt/ink/ink3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8:41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824 919 0 0,'0'0'295'0'0,"-1"-1"1540"0"0,-6 0-1503 0 0,3 2 5554 0 0,-7 6-3172 0 0,9-5-1695 0 0,10-6-1436 0 0,0 1 629 0 0,0 0 0 0 0,0 1-1 0 0,17-3 1 0 0,-17 4 8 0 0,1-1 1 0 0,0 0 0 0 0,-1-1-1 0 0,9-3 1 0 0,-7 1-71 0 0,0-1-1 0 0,-1 0 1 0 0,0 0 0 0 0,0-1 0 0 0,10-10 0 0 0,36-43 67 0 0,-37 39-175 0 0,33-31 0 0 0,-11 21 8 0 0,77-45 1 0 0,-76 52-163 0 0,-2-1-1 0 0,51-43 1 0 0,-72 50-215 0 0,0 0 1 0 0,-1 0-1 0 0,-1-2 0 0 0,-1 0 1 0 0,-1-1-1 0 0,-1 0 1 0 0,-1-1-1 0 0,0 0 1 0 0,-2-1-1 0 0,12-37 1 0 0,9-46-1668 0 0,-23 78 1306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4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79 5983 0 0,'2'0'274'0'0,"3"0"88"0"0,1 0 65 0 0,0 0 0 0 0,1 1 0 0 0,-1-1 0 0 0,8 3 11312 0 0,-28-20-11491 0 0,4 5-243 0 0,4 6-13 0 0,0-1 1 0 0,1 0 0 0 0,-1 0-1 0 0,1 0 1 0 0,1-1 0 0 0,0 1-1 0 0,0-1 1 0 0,0 0 0 0 0,1 0-1 0 0,-3-12 1 0 0,4 10-59 0 0,0 1-1 0 0,1 0 1 0 0,1-1 0 0 0,-1 1 0 0 0,2-1-1 0 0,1-12 1 0 0,-1 17 34 0 0,-1 0 0 0 0,2 0 0 0 0,-1 0-1 0 0,1 0 1 0 0,-1 1 0 0 0,1-1 0 0 0,1 0 0 0 0,-1 1-1 0 0,1 0 1 0 0,-1-1 0 0 0,1 1 0 0 0,1 0-1 0 0,4-5 1 0 0,-6 8 31 0 0,0-1 0 0 0,0 1 0 0 0,1 0 0 0 0,-1-1 1 0 0,0 1-1 0 0,1 0 0 0 0,-1 1 0 0 0,1-1 0 0 0,-1 0 0 0 0,1 1 0 0 0,-1-1 0 0 0,1 1 0 0 0,0 0 0 0 0,-1 0 0 0 0,1 0 0 0 0,2 0 0 0 0,7 2 12 0 0,0 0-1 0 0,14 3 1 0 0,-16-2 15 0 0,16 2-1 0 0,2-1 0 0 0,-1 0 1 0 0,0-3-1 0 0,1 0 0 0 0,-1-1 1 0 0,0-2-1 0 0,44-8 0 0 0,-70 10 65 0 0,0 2-32 0 0,0-1 0 0 0,-1 1 0 0 0,0 0 0 0 0,1 0 0 0 0,-1-1 0 0 0,0 1 0 0 0,0 0 0 0 0,0 0 0 0 0,0 0 0 0 0,0 3 0 0 0,-4 6 49 0 0,1 1 0 0 0,-2 0-1 0 0,1-1 1 0 0,-2 0 0 0 0,-11 18 0 0 0,6-10-17 0 0,-7 11-430 0 0,-1 0 1 0 0,-2-1-1 0 0,-1-1 1 0 0,-2-1-1 0 0,-47 43 1 0 0,64-65-27 0 0,1 0 0 0 0,-1 0 0 0 0,0 0 0 0 0,-15 7 0 0 0,21-12-298 0 0,6-13-9352 0 0</inkml:trace>
</inkml:ink>
</file>

<file path=ppt/ink/ink3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8:42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6 6911 0 0,'0'0'528'0'0,"0"0"-144"0"0,0 0 662 0 0,0 0 330 0 0,2-1 61 0 0,4 0-1131 0 0,-1 0 1 0 0,1 0-1 0 0,0-1 1 0 0,-1 0-1 0 0,1 0 1 0 0,-1 0-1 0 0,10-6 1 0 0,35-28 146 0 0,-19 13 55 0 0,13-4-20 0 0,0 2 0 0 0,83-33 0 0 0,8-3-265 0 0,-110 47-240 0 0,0 0-1 0 0,-1-2 1 0 0,26-22 0 0 0,-15 7-423 0 0,45-53 0 0 0,-9-1-3535 0 0,-6 2-1132 0 0</inkml:trace>
</inkml:ink>
</file>

<file path=ppt/ink/ink3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9:32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17 6823 0 0,'0'0'308'0'0,"0"0"-1"0"0,-2 0-198 0 0,-5 1-41 0 0,5-1 220 0 0,2 0 91 0 0,0 0 18 0 0,0 0-33 0 0,0 0-152 0 0,0 0-69 0 0,0 0-14 0 0,0 0 5 0 0,0 0 22 0 0,0 0 10 0 0,0 0 2 0 0,0 0-8 0 0,2 0-34 0 0,38 1 190 0 0,-38 0-206 0 0,-2-1 2 0 0,2 1 0 0 0,13 10 41 0 0,-13-6-140 0 0,-2-2 7 0 0,2 1-1 0 0,0 0 0 0 0,-1 1 0 0 0,1-1 0 0 0,-1 0 0 0 0,0 0 0 0 0,-1 1 0 0 0,1-1 1 0 0,-1 1-1 0 0,1-1 0 0 0,-1 0 0 0 0,-1 1 0 0 0,1-1 0 0 0,-1 1 0 0 0,-1 6 0 0 0,-14 72 453 0 0,-4-19-58 0 0,19-60-380 0 0,0-1-1 0 0,1 0 1 0 0,-1 0 0 0 0,1 1 0 0 0,-1 5 0 0 0,1-3 13 0 0,0-3 35 0 0,0-3 4 0 0,0 0 2 0 0,0 0 0 0 0,2-2-45 0 0,0 1 0 0 0,0 0-1 0 0,0 0 1 0 0,0-1 0 0 0,0 1-1 0 0,0-1 1 0 0,0 0 0 0 0,0 1-1 0 0,-1-1 1 0 0,3-4 0 0 0,-2 3 17 0 0,99-120 1354 0 0,65-71-30 0 0,-124 148-1233 0 0,3 3-1 0 0,1 2 0 0 0,2 1 1 0 0,64-39-1 0 0,197-87-734 0 0,-232 129 288 0 0</inkml:trace>
</inkml:ink>
</file>

<file path=ppt/ink/ink3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9:33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68 10999 0 0,'0'0'499'0'0,"-1"-1"-4"0"0,-7-2-317 0 0,0-4-51 0 0,1 3-125 0 0,3 6 689 0 0,3-1-676 0 0,0 0 0 0 0,0 1 1 0 0,0-1-1 0 0,0 0 0 0 0,0 1 0 0 0,0-1 0 0 0,1 1 0 0 0,-1-1 0 0 0,0 1 0 0 0,1-1 0 0 0,-1 1 0 0 0,1-1 1 0 0,0 1-1 0 0,-1 0 0 0 0,1-1 0 0 0,0 3 0 0 0,0 0-4 0 0,0-3-17 0 0,0 0-1 0 0,-1 0 0 0 0,1 0 1 0 0,0 0-1 0 0,0-1 0 0 0,0 1 1 0 0,1 0-1 0 0,-1 0 0 0 0,0 0 1 0 0,0-1-1 0 0,0 1 0 0 0,1 0 1 0 0,-1 0-1 0 0,1 0 0 0 0,0 3-6 0 0,6 8 2 0 0,-5-9 20 0 0,0-1 0 0 0,1 1-1 0 0,-1-1 1 0 0,1 0 0 0 0,-1 0-1 0 0,1 0 1 0 0,0 0 0 0 0,-1 0-1 0 0,1-1 1 0 0,0 1 0 0 0,0-1-1 0 0,0 0 1 0 0,1 0 0 0 0,-1 0-1 0 0,0 0 1 0 0,0-1 0 0 0,6 1-1 0 0,4-1 461 0 0,-1 1 0 0 0,1 0 0 0 0,19 5 0 0 0,-30-6-263 0 0,0 1-80 0 0,8 1-5 0 0,-3 0-48 0 0,1 0 0 0 0,-1 1 0 0 0,10 3-1 0 0,-8-2-61 0 0,-5-2 32 0 0,6 2-33 0 0,7 2-12 0 0,-12-6 3 0 0,-1-1 11 0 0,-2 1-7 0 0,0 0-1 0 0,1 0 1 0 0,-1-1-1 0 0,0 1 1 0 0,0 0 0 0 0,0-1-1 0 0,0 1 1 0 0,0-1 0 0 0,0 0-1 0 0,0 0 1 0 0,0 0 0 0 0,3-1-1 0 0,20-19 34 0 0,-7 4-5 0 0,112-84 124 0 0,191-146-8 0 0,12 19-685 0 0,-234 168 256 0 0</inkml:trace>
</inkml:ink>
</file>

<file path=ppt/ink/ink3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37:11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3511 0 0,'0'0'344'0'0,"-6"18"-1872"0"0</inkml:trace>
</inkml:ink>
</file>

<file path=ppt/ink/ink3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37:12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9 3223 0 0,'0'0'1428'0'0,"2"-10"6012"0"0,3 5-7193 0 0,0 1-1 0 0,1 0 0 0 0,10-5 1 0 0,-8 4 26 0 0,1 0 1 0 0,10-9 0 0 0,15-16 3627 0 0,-32 30-3690 0 0,9 0 249 0 0,0 0 1 0 0,-1-1-1 0 0,1 0 1 0 0,14-3 0 0 0,-15 1-436 0 0,3 1 18 0 0,-1 1-21 0 0,-8 2 26 0 0,4 2-25 0 0,-4-2 20 0 0,5 1-21 0 0,-4-1 26 0 0,-2 1-32 0 0,1-1-1 0 0,0 0 1 0 0,1 0-1 0 0,-1-1 1 0 0,0 1-1 0 0,0-1 0 0 0,0 0 1 0 0,0 0-1 0 0,8-2 1 0 0,18-4 183 0 0,-25 5-144 0 0,1-1 0 0 0,-1 1-1 0 0,1 0 1 0 0,7 0 0 0 0,-1 1 5 0 0,0-3-37 0 0,0 0 20 0 0,-2 2-22 0 0,-2-1 33 0 0,-6 1-54 0 0,-1 1 0 0 0,1 0 0 0 0,-1 0 0 0 0,1 0-1 0 0,-1 0 1 0 0,1 0 0 0 0,0 0 0 0 0,-1 0 0 0 0,1 0 0 0 0,-1 1 0 0 0,3 0 0 0 0,20 4 75 0 0,-8-4-21 0 0,-13-3-63 0 0,-3 2 13 0 0,1 0 0 0 0,-1 0 1 0 0,0 0-1 0 0,0 0 0 0 0,0-1 0 0 0,0 1 0 0 0,1 0 0 0 0,-1 0 0 0 0,0 0 1 0 0,0 0-1 0 0,0 0 0 0 0,1 0 0 0 0,-1 0 0 0 0,0 0 0 0 0,0 0 0 0 0,1 0 1 0 0,-1 0-1 0 0,0 0 0 0 0,0 0 0 0 0,0 0 0 0 0,1 0 0 0 0,-1 0 1 0 0,0 0-1 0 0,0 0 0 0 0,0 0 0 0 0,1 0 0 0 0,-1 0 0 0 0,0 0 0 0 0,0 0 1 0 0,0 0-1 0 0,1 1 0 0 0,-1-1 0 0 0,0 0 0 0 0,0 0 0 0 0,1 0 1 0 0,3 2 80 0 0,1-1 0 0 0,0 0 0 0 0,0 0 0 0 0,0-1 0 0 0,0 0 0 0 0,0 0 0 0 0,0 0 1 0 0,0 0-1 0 0,0-1 0 0 0,0 0 0 0 0,0 0 0 0 0,8-3 0 0 0,6-1-18 0 0,0-2 0 0 0,-1 0 1 0 0,27-16-1 0 0,-36 18-64 0 0,-3 2 0 0 0,1-1 14 0 0,0 1-1 0 0,-1 0 0 0 0,2 0 1 0 0,-1 1-1 0 0,0 0 0 0 0,8-1 0 0 0,-8 0-4 0 0,-5 2-12 0 0,0 0 0 0 0,0 1 0 0 0,0-1 0 0 0,0 1 0 0 0,0-1 0 0 0,0 1 0 0 0,0 0 0 0 0,0 0-1 0 0,1 0 1 0 0,-1 0 0 0 0,0 0 0 0 0,3 1 0 0 0,2-1 0 0 0,-4 0 0 0 0,0 0 0 0 0,-1 0 0 0 0,1 1 0 0 0,0-1 0 0 0,0 1 0 0 0,0 0 0 0 0,0 0 0 0 0,0 0 0 0 0,3 2 0 0 0,1-1 0 0 0,5 3 0 0 0,-1-1 0 0 0,0 2 0 0 0,0-1 0 0 0,19 14 0 0 0,-27-16 0 0 0,16 8 0 0 0,-16-9 0 0 0,1 0 0 0 0,0 0 0 0 0,0 0 0 0 0,1-1 0 0 0,-1 0 0 0 0,0 1 0 0 0,9 0-1 0 0,-3 0 13 0 0,-6-2 1 0 0,-1 1 0 0 0,0-1 0 0 0,1 0 0 0 0,-1 1 0 0 0,0-2 0 0 0,1 1 0 0 0,-1 0 0 0 0,0-1 0 0 0,1 1 0 0 0,5-3 0 0 0,30-15 438 0 0,-17 8-256 0 0,22-12-43 0 0,-32 18-152 0 0,0 2 0 0 0,0 2 0 0 0,-7 0 0 0 0,0 1 1 0 0,-1 0-1 0 0,1 0 0 0 0,-1 1 1 0 0,1-1-1 0 0,-1 1 0 0 0,1 0 1 0 0,-1 0-1 0 0,0 0 1 0 0,0 1-1 0 0,0 0 0 0 0,0 0 1 0 0,7 6-1 0 0,-8-6-8 0 0,0 0-1 0 0,1 0 1 0 0,-1 0 0 0 0,1-1-1 0 0,0 1 1 0 0,8 3 0 0 0,-4-3 0 0 0,0-1 0 0 0,0 0 1 0 0,0 0-1 0 0,1 0 0 0 0,-1-1 0 0 0,0-1 1 0 0,1 1-1 0 0,-1-1 0 0 0,16-2 0 0 0,-13 0 0 0 0,1-1-1 0 0,-1 0 0 0 0,1-1 0 0 0,-1 0 1 0 0,0-1-1 0 0,14-8 0 0 0,-17 9 10 0 0,18-12 46 0 0,1 2 1 0 0,1 1-1 0 0,38-12 1 0 0,-53 21-34 0 0,1 1 0 0 0,-1 1 0 0 0,1 0 0 0 0,-1 1 0 0 0,1 1 0 0 0,0 0 0 0 0,0 0 0 0 0,-1 2 0 0 0,1 0 0 0 0,23 6 0 0 0,-32-7-24 0 0,-1 0 0 0 0,0 0 0 0 0,0 0 0 0 0,0-1 0 0 0,1 0 0 0 0,-1 0 0 0 0,0 0 0 0 0,0 0 0 0 0,1 0 0 0 0,-1-1 0 0 0,0 0 0 0 0,0 0 0 0 0,0 0 0 0 0,0 0 0 0 0,8-5 0 0 0,-2 2 1 0 0,48-23 94 0 0,-38 17-32 0 0,-1 1 0 0 0,26-7 0 0 0,-33 12-50 0 0,70-16-53 0 0,-73 18 43 0 0,0 1 1 0 0,0 0-1 0 0,0 1 1 0 0,0 0-1 0 0,0 1 0 0 0,0 0 1 0 0,12 2-1 0 0,33 13-3 0 0,-46-13 6 0 0,0 0 1 0 0,1-1-1 0 0,-1 0 0 0 0,1-1 0 0 0,-1 1 1 0 0,1-2-1 0 0,16 1 0 0 0,-15-2 24 0 0,-1 0-1 0 0,0 0 1 0 0,0-1-1 0 0,1 0 1 0 0,-1-1-1 0 0,-1 0 1 0 0,1 0 0 0 0,11-6-1 0 0,-16 6-21 0 0,26-8 15 0 0,-22 8 16 0 0,-6 3-84 0 0,0 1-6 0 0,10 4 49 0 0,2 0 12 0 0,0-2 0 0 0,-4-2-16 0 0,-8-1-59 0 0</inkml:trace>
</inkml:ink>
</file>

<file path=ppt/ink/ink3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37:19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6991 0 0,'0'0'2160'0'0,"7"-11"-3032"0"0</inkml:trace>
</inkml:ink>
</file>

<file path=ppt/ink/ink3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2:14:19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93 919 0 0,'-9'-1'80'0'0,"-12"-4"1173"0"0,17 4-9 0 0,0 0-1 0 0,0-1 1 0 0,0 1-1 0 0,-6-5 1 0 0,8 4-634 0 0,-1 1 0 0 0,1-1 0 0 0,0 0-1 0 0,0 0 1 0 0,0 0 0 0 0,0 0 0 0 0,-3-4 0 0 0,-4-13-1737 0 0,8 16 875 0 0,0 1 1 0 0,1 0-1 0 0,-1 0 1 0 0,0 0-1 0 0,0 0 1 0 0,0-1-1 0 0,0 1 0 0 0,-1 0 1 0 0,1 1-1 0 0,0-1 1 0 0,-1 0-1 0 0,1 0 1 0 0,-1 1-1 0 0,0-1 0 0 0,0 1 1 0 0,1-1-1 0 0,-1 1 1 0 0,-4-3-1 0 0</inkml:trace>
</inkml:ink>
</file>

<file path=ppt/ink/ink3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2:15:44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8783 0 0,'0'0'4987'0'0,"2"0"-4260"0"0,14-5 469 0 0,22-9 0 0 0,5-2-411 0 0,-37 15-763 0 0,1-1 0 0 0,0 1 0 0 0,-1 0 0 0 0,1 1 0 0 0,-1 0 0 0 0,1 0 0 0 0,0 0-1 0 0,-1 0 1 0 0,1 1 0 0 0,-1 1 0 0 0,1-1 0 0 0,12 5 0 0 0,0 1-25 0 0,0 1 1 0 0,20 11-1 0 0,-20-10 55 0 0,32 13 1 0 0,-44-20-7 0 0,0 0-1 0 0,1 0 1 0 0,-1-1-1 0 0,1 0 1 0 0,0 0-1 0 0,-1-1 1 0 0,1 0-1 0 0,9-1 1 0 0,23-6 719 0 0,0-2 1 0 0,69-25-1 0 0,-76 21-611 0 0,1 3-1 0 0,1 0 1 0 0,0 2-1 0 0,42-4 1 0 0,-54 12-753 0 0,-4 3-37 0 0</inkml:trace>
</inkml:ink>
</file>

<file path=ppt/ink/ink3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2:15:45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96 6447 0 0,'-1'1'499'0'0,"-12"6"507"0"0,1-1 0 0 0,-14 4 0 0 0,1-1 6897 0 0,28-3-7835 0 0,0-1-1 0 0,0 0 1 0 0,1 0-1 0 0,0 0 1 0 0,0-1-1 0 0,0 0 1 0 0,1 1-1 0 0,-1-1 1 0 0,1-1-1 0 0,0 1 1 0 0,0-1-1 0 0,0 0 1 0 0,0 0-1 0 0,1 0 1 0 0,-1-1-1 0 0,10 3 1 0 0,7 1 83 0 0,1-1 0 0 0,0-1 0 0 0,24 2 0 0 0,-19-3 101 0 0,13 1-5 0 0,1-1 1 0 0,-1-2-1 0 0,59-7 0 0 0,-70 2-188 0 0,-1-1-1 0 0,0-1 1 0 0,0-2-1 0 0,-1-1 1 0 0,43-19-1 0 0,-4-5-373 0 0,-3-3 0 0 0,0-2 0 0 0,81-66 0 0 0,-81 52-909 0 0</inkml:trace>
</inkml:ink>
</file>

<file path=ppt/ink/ink3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9:56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95 8287 0 0,'0'0'382'0'0,"0"0"-8"0"0,-1-2-170 0 0,-10-12 1172 0 0,10 12-864 0 0,1 2 0 0 0,-2 0 0 0 0,-2 1-369 0 0,0-1 0 0 0,-1 1-1 0 0,1 0 1 0 0,0 0 0 0 0,0 1-1 0 0,0-1 1 0 0,0 1 0 0 0,0 0-1 0 0,0 0 1 0 0,1 0 0 0 0,-5 4-1 0 0,-3 2 344 0 0,1 0-1 0 0,-15 16 0 0 0,3 0 27 0 0,1 2 0 0 0,1 0 0 0 0,-32 57 0 0 0,25-35-512 0 0,-22 42 0 0 0,41-72 0 0 0,-1 3 0 0 0,-12 34 0 0 0,19-50 0 0 0,1 1 0 0 0,-1-1 0 0 0,1 1 0 0 0,1 0 0 0 0,-1-1 0 0 0,1 1 0 0 0,0 0 0 0 0,0-1 0 0 0,1 1 0 0 0,-1 0 0 0 0,3 9 0 0 0,-1-12 18 0 0,-1 1-1 0 0,1-1 1 0 0,0 0-1 0 0,0 1 0 0 0,0-1 1 0 0,1 0-1 0 0,-1 0 1 0 0,1 0-1 0 0,-1-1 1 0 0,1 1-1 0 0,0 0 0 0 0,0-1 1 0 0,0 0-1 0 0,1 0 1 0 0,-1 0-1 0 0,0 0 1 0 0,5 1-1 0 0,7 3 173 0 0,0-1 0 0 0,29 6 0 0 0,-38-10-143 0 0,48 9 512 0 0,98 5-1 0 0,-123-14-572 0 0,-1-1 0 0 0,1-2-1 0 0,0-1 1 0 0,37-9 0 0 0,-45 7 157 0 0,0-1 0 0 0,0-2 0 0 0,-1 0 0 0 0,0-1 1 0 0,0 0-1 0 0,23-17 0 0 0,-21 11 57 0 0,-1-1-1 0 0,0-1 1 0 0,-1-1 0 0 0,-1-1 0 0 0,32-41 0 0 0,-42 47-208 0 0,1-2 1 0 0,-2 1-1 0 0,0-1 1 0 0,-1 0 0 0 0,0 0-1 0 0,-1-1 1 0 0,-1 0-1 0 0,0 0 1 0 0,-1-1 0 0 0,2-25-1 0 0,-4 26 8 0 0,-2-1 0 0 0,1 0 0 0 0,-2 1 0 0 0,0-1 0 0 0,-1 0 0 0 0,-6-21 0 0 0,6 32 0 0 0,0-1 0 0 0,0 1 0 0 0,-1 0 0 0 0,0 0 0 0 0,0 0 0 0 0,0 0 0 0 0,-1 0 0 0 0,0 1 0 0 0,0-1 0 0 0,-1 1 0 0 0,1 0 0 0 0,-1 0 0 0 0,0 1 0 0 0,0 0 0 0 0,-1-1 0 0 0,1 2 0 0 0,-1-1 0 0 0,-8-3 0 0 0,-5-1-122 0 0,0 1 1 0 0,-1 2-1 0 0,1 0 0 0 0,-1 0 1 0 0,0 2-1 0 0,0 1 0 0 0,-1 0 1 0 0,1 2-1 0 0,-41 3 0 0 0,0 5-487 0 0,-117 32 1 0 0,167-37 513 0 0,-26 7-660 0 0,-54 7-1 0 0,71-13 756 0 0,16-3 0 0 0,-1 0 0 0 0,1 0 0 0 0,0 0 0 0 0,-1-1 0 0 0,1 0 0 0 0,-1 0 0 0 0,-7-1 0 0 0,3-2 0 0 0,2 1-208 0 0,6 2-870 0 0,3-1-372 0 0,9 0-719 0 0,3 1-2606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5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0 19207 0 0,'0'0'878'0'0,"-1"2"-20"0"0,-5 16-781 0 0,0 1 0 0 0,1-1 0 0 0,1 1 0 0 0,1 0 0 0 0,-2 29 0 0 0,3-17-692 0 0,-13 54 0 0 0,10-68-705 0 0,0 0-1 0 0,-11 23 1 0 0,-46 82-6122 0 0,0-1 5887 0 0,56-107 2506 0 0,0 0-1 0 0,-7 26 1 0 0,12-35-650 0 0,0 1-1 0 0,0-1 1 0 0,0 0 0 0 0,1 1-1 0 0,0-1 1 0 0,0 1 0 0 0,0-1-1 0 0,1 1 1 0 0,-1-1-1 0 0,1 0 1 0 0,2 6 0 0 0,2-1-1203 0 0,3-2-3658 0 0</inkml:trace>
</inkml:ink>
</file>

<file path=ppt/ink/ink3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9:57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8287 0 0,'0'0'382'0'0,"0"-2"-8"0"0,1-7-240 0 0,1 1 19 0 0,-2 6 567 0 0,0 2 249 0 0,0 0 45 0 0,0 0-61 0 0,0 0-288 0 0,0 0-121 0 0,0 0-28 0 0,0 0-4 0 0,2 7 229 0 0,2 1 498 0 0,-3-5-1169 0 0,0 0-1 0 0,0-1 1 0 0,0 1 0 0 0,1 0-1 0 0,-1-1 1 0 0,1 0 0 0 0,0 1-1 0 0,-1-1 1 0 0,1 0-1 0 0,0 0 1 0 0,0 0 0 0 0,1 0-1 0 0,-1 0 1 0 0,0 0 0 0 0,1 0-1 0 0,-1-1 1 0 0,4 2-1 0 0,0-1 91 0 0,-1 0-1 0 0,1-1 0 0 0,0 1 0 0 0,0-1 1 0 0,12 0-1 0 0,-12-1-83 0 0,-1 0-1 0 0,1 1 1 0 0,0 0 0 0 0,-1 0-1 0 0,10 3 1 0 0,-10-1 64 0 0,0-1 1 0 0,0 1 0 0 0,-1 0-1 0 0,1 0 1 0 0,-1 0-1 0 0,0 0 1 0 0,0 1-1 0 0,0 0 1 0 0,-1-1 0 0 0,1 2-1 0 0,-1-1 1 0 0,0 0-1 0 0,0 1 1 0 0,-1-1-1 0 0,1 1 1 0 0,-1 0 0 0 0,0 0-1 0 0,0 0 1 0 0,0 0-1 0 0,-1 0 1 0 0,0 0 0 0 0,1 9-1 0 0,0 7-38 0 0,-2 0 0 0 0,0 0-1 0 0,-1 1 1 0 0,-6 27 0 0 0,4-26-191 0 0,-2 12 83 0 0,2-22-224 0 0,1 1 1 0 0,1-1-1 0 0,0 1 0 0 0,0 0 1 0 0,3 14-1 0 0,-2-28 150 0 0,0 0-1 0 0,1 1 0 0 0,-1-1 1 0 0,0 0-1 0 0,1 1 1 0 0,-1-1-1 0 0,1 0 1 0 0,-1 0-1 0 0,0 1 0 0 0,1-1 1 0 0,-1 0-1 0 0,1 0 1 0 0,-1 0-1 0 0,1 1 1 0 0,-1-1-1 0 0,1 0 0 0 0,-1 0 1 0 0,0 0-1 0 0,1 0 1 0 0,-1 0-1 0 0,1 0 1 0 0,-1 0-1 0 0,1 0 0 0 0,-1 0 1 0 0,1 0-1 0 0,0-1 1 0 0,-1 1-34 0 0,2 0-81 0 0,0-1-1 0 0,0 1 1 0 0,-1-1 0 0 0,1 0 0 0 0,0 1 0 0 0,0-1-1 0 0,-1 0 1 0 0,1 0 0 0 0,1-2 0 0 0,6-4-482 0 0,0 0-1 0 0,9-9 1 0 0,20-28-1370 0 0</inkml:trace>
</inkml:ink>
</file>

<file path=ppt/ink/ink3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9:5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13823 0 0,'0'0'315'0'0,"0"0"45"0"0,0 0 21 0 0,0 0-49 0 0,0 0-149 0 0,0 0 194 0 0,1 2 110 0 0,1 4-357 0 0,-1-1 0 0 0,0 1-1 0 0,0 0 1 0 0,0 0 0 0 0,-1 0 0 0 0,0 0 0 0 0,0 0-1 0 0,0 0 1 0 0,-1 0 0 0 0,-2 10 0 0 0,-4 9 350 0 0,-11 30 0 0 0,7-23 132 0 0,-35 93-391 0 0,-6 19 1163 0 0,36-93-898 0 0,5-19-907 0 0,1 1 1 0 0,-5 36-1 0 0,15-67-227 0 0,0-2-572 0 0,0 0-253 0 0,2 0-51 0 0,5 0-11 0 0</inkml:trace>
</inkml:ink>
</file>

<file path=ppt/ink/ink3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49:58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3823 0 0,'0'0'608'0'0,"0"0"128"0"0,0 0-584 0 0,5-6-152 0 0,-1-1 0 0 0,-4 7 0 0 0,0 0 440 0 0,10-3 56 0 0,1-2 16 0 0,0 2 0 0 0,-1 2-1640 0 0,-10 1-328 0 0,0 0-64 0 0,0 0-16 0 0</inkml:trace>
</inkml:ink>
</file>

<file path=ppt/ink/ink3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07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73 8287 0 0,'0'0'382'0'0,"0"0"-8"0"0,-1 2-240 0 0,-1 1-57 0 0,0 1 0 0 0,0 0 0 0 0,-1 0 0 0 0,1-1 0 0 0,-5 5 0 0 0,-5 7 907 0 0,11-13-472 0 0,1-2 0 0 0,-5 4 354 0 0,4-3 1340 0 0,56-20-1533 0 0,-31 10 15 0 0,32-7-1 0 0,-16 3-311 0 0,-33 10-337 0 0,1 0 0 0 0,-1 0-1 0 0,1 1 1 0 0,-1 0 0 0 0,12-1-1 0 0,7 2-38 0 0,1-2 0 0 0,-1-1 0 0 0,1-1 0 0 0,34-12 0 0 0,47-26 831 0 0,-63 23-223 0 0,49-14 1 0 0,-71 27-701 0 0,-13 4-583 0 0,0 0 0 0 0,0 0-1 0 0,20-2 1 0 0,-16 4-348 0 0</inkml:trace>
</inkml:ink>
</file>

<file path=ppt/ink/ink3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08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6447 0 0,'0'0'142'0'0,"0"0"22"0"0,0 0 13 0 0,0 0 123 0 0,0 0 468 0 0,0 0 205 0 0,17-4 3111 0 0,9 2-1012 0 0,-24 2-2048 0 0,-2 0 0 0 0,2 0-137 0 0,25 9-92 0 0,-21-7-634 0 0,1 0 0 0 0,0-1 1 0 0,-1 0-1 0 0,1 0 1 0 0,0 0-1 0 0,0-1 1 0 0,-1 0-1 0 0,1 0 1 0 0,8-1-1 0 0,123-27-161 0 0,96-14 0 0 0,-225 41-79 0 0,0 0-1 0 0,0 1 0 0 0,1 0 1 0 0,-1 1-1 0 0,0 0 0 0 0,0 0 1 0 0,14 4-1 0 0,-15-2-1090 0 0,-1 0 0 0 0,0 0 0 0 0,0 0 0 0 0,0 1 0 0 0,10 7 0 0 0,-9-4-877 0 0</inkml:trace>
</inkml:ink>
</file>

<file path=ppt/ink/ink3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09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42 10135 0 0,'0'0'231'0'0,"0"0"29"0"0,0 0 19 0 0,-3 4 3 0 0,3-4-225 0 0,0 0 0 0 0,0 0 0 0 0,0 0 0 0 0,0 0 0 0 0,0 0 0 0 0,0 0 0 0 0,0 1 0 0 0,0-1 0 0 0,0 0 0 0 0,0 0 0 0 0,0 0 0 0 0,0 0 0 0 0,0 0 0 0 0,0 0 0 0 0,0 0 0 0 0,0 0 0 0 0,0 0 0 0 0,0 0 0 0 0,0 0 0 0 0,0 0 0 0 0,0 0 0 0 0,-1 0 0 0 0,1 0 0 0 0,0 1 0 0 0,0-1 0 0 0,0 0-1 0 0,0 0 1 0 0,0 0 0 0 0,0 0 0 0 0,0 0 0 0 0,0 0 0 0 0,0 0 0 0 0,0 0 0 0 0,0 0 0 0 0,0 0 0 0 0,-1 0 0 0 0,1 0 0 0 0,0 0 0 0 0,0 0 0 0 0,0 0 0 0 0,0 0 0 0 0,0 0 0 0 0,0 0 0 0 0,0 0 0 0 0,0 0 0 0 0,0 0 0 0 0,0 0 0 0 0,0 0 0 0 0,0 0 0 0 0,0-1 0 0 0,-1 1 0 0 0,1 0 0 0 0,0 0 0 0 0,0 0-1 0 0,0 0 1 0 0,0 0 0 0 0,0 0 0 0 0,0 0 0 0 0,0 0 0 0 0,0 0 0 0 0,0 0 0 0 0,0-7 214 0 0,1 1 0 0 0,-1-1 0 0 0,1 1 0 0 0,1-1 0 0 0,-1 1-1 0 0,1 0 1 0 0,0 0 0 0 0,1 0 0 0 0,-1 0 0 0 0,5-7 0 0 0,-1 4-48 0 0,0 0 0 0 0,0 1 0 0 0,0 1 0 0 0,1-1 0 0 0,16-13 0 0 0,-5 8 82 0 0,1 0-1 0 0,1 1 0 0 0,0 0 1 0 0,0 2-1 0 0,28-10 0 0 0,-29 14-304 0 0,0 0 1 0 0,1 1-1 0 0,-1 1 0 0 0,1 0 0 0 0,0 2 0 0 0,0 1 0 0 0,33 1 1 0 0,-50 0-32 0 0,-1 0 0 0 0,1 1 0 0 0,-1-1 0 0 0,0 1 1 0 0,1 0-1 0 0,-1-1 0 0 0,0 1 0 0 0,1 0 0 0 0,-1 0 1 0 0,0 1-1 0 0,0-1 0 0 0,0 0 0 0 0,0 1 1 0 0,0-1-1 0 0,0 1 0 0 0,0 0 0 0 0,-1 0 0 0 0,1-1 1 0 0,-1 1-1 0 0,1 0 0 0 0,-1 1 0 0 0,0-1 0 0 0,1 0 1 0 0,-1 0-1 0 0,0 0 0 0 0,-1 1 0 0 0,1-1 1 0 0,0 0-1 0 0,-1 1 0 0 0,1-1 0 0 0,-1 1 0 0 0,0-1 1 0 0,1 1-1 0 0,-1-1 0 0 0,0 0 0 0 0,-1 1 0 0 0,1-1 1 0 0,0 1-1 0 0,-1-1 0 0 0,0 1 0 0 0,1-1 1 0 0,-1 0-1 0 0,0 1 0 0 0,-2 2 0 0 0,-7 15 31 0 0,-2-1 0 0 0,-19 25 0 0 0,3-6 0 0 0,-19 20 0 0 0,17-23 0 0 0,-18 19-35 0 0,-97 85-1 0 0,145-139 35 0 0,-128 98-1196 0 0,25-21 418 0 0,-6 14 779 0 0,107-88-8 0 0,7-2 0 0 0,7-2 88 0 0,100-37 1856 0 0,18-6-1944 0 0,-17 20 8 0 0,-94 21 0 0 0,0 2 0 0 0,0 0 0 0 0,0 1 0 0 0,19 2 0 0 0,-31-1 56 0 0,-1 0-1 0 0,0 0 0 0 0,1 1 1 0 0,-1 0-1 0 0,0 0 0 0 0,0 1 1 0 0,-1-1-1 0 0,1 1 0 0 0,0 0 1 0 0,-1 1-1 0 0,0-1 1 0 0,1 1-1 0 0,-2 0 0 0 0,1 1 1 0 0,0-1-1 0 0,-1 1 0 0 0,0 0 1 0 0,0 0-1 0 0,0 0 0 0 0,5 10 1 0 0,-9-14-229 0 0,1 0 0 0 0,-1-1 0 0 0,1 1 0 0 0,-1 0 0 0 0,1-1 0 0 0,-1 1 0 0 0,1 0 0 0 0,0-1 0 0 0,0 1 0 0 0,-1 0 0 0 0,1-1-1 0 0,0 1 1 0 0,0-1 0 0 0,0 0 0 0 0,-1 1 0 0 0,1-1 0 0 0,0 0 0 0 0,0 1 0 0 0,0-1 0 0 0,0 0 0 0 0,0 0 0 0 0,0 0 0 0 0,0 0 0 0 0,0 0 0 0 0,0 0 0 0 0,0 0 0 0 0,0 0 0 0 0,-1 0 0 0 0,1 0 0 0 0,2-1 0 0 0,9-4-1362 0 0</inkml:trace>
</inkml:ink>
</file>

<file path=ppt/ink/ink3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0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2 1 10135 0 0,'0'0'231'0'0,"0"0"29"0"0,0 0 19 0 0,0 0 37 0 0,0 0 125 0 0,0 0 58 0 0,0 0 11 0 0,0 0-67 0 0,0 0-222 0 0,0 0 166 0 0,0 0 101 0 0,0 0 21 0 0,0 0 71 0 0,0 0 286 0 0,0 0 124 0 0,0 0 30 0 0,0 0-65 0 0,0 0-290 0 0,0 0-121 0 0,0 0-28 0 0,0 0-72 0 0,-2 1-289 0 0,-15 12-151 0 0,-2-2 0 0 0,1 0 0 0 0,-28 12 0 0 0,15-9-3 0 0,-169 78-1 0 0,118-55 0 0 0,41-20-882 0 0,-70 17-1 0 0,86-26 672 0 0,20-7 208 0 0,-1 0 0 0 0,1 0 1 0 0,0-1-1 0 0,-1 1 0 0 0,-7-2 0 0 0,2 1 4 0 0,11 0-1 0 0,-1 0-1 0 0,1 0 0 0 0,-1 0 0 0 0,1 0 1 0 0,-1 0-1 0 0,1 0 0 0 0,-1 0 1 0 0,1 0-1 0 0,-1 0 0 0 0,1 0 1 0 0,-1 0-1 0 0,1 0 0 0 0,-1-1 0 0 0,1 1 1 0 0,0 0-1 0 0,-1 0 0 0 0,1-1 1 0 0,-1 1-1 0 0,1 0 0 0 0,0-1 1 0 0,-1 1-1 0 0,1 0 0 0 0,0-1 0 0 0,-1 1 1 0 0,1 0-1 0 0,0-1 0 0 0,0 1 1 0 0,-1-1-1 0 0,1 1 0 0 0,0-1 1 0 0,0 1-1 0 0,0 0 0 0 0,-1-1 0 0 0,1 1 1 0 0,0-1-1 0 0,0 1 0 0 0,0-1 1 0 0,0 1-1 0 0,0-1 0 0 0,0 1 1 0 0,0-1-1 0 0,0 1 0 0 0,0-1 0 0 0,0 1 1 0 0,0-1-1 0 0,1 1 0 0 0,-1-1 1 0 0,0 1-1 0 0,0-1 0 0 0,1 0 1 0 0,-1 0-37 0 0,1-2-56 0 0,0-1-1 0 0,0 0 0 0 0,1 0 1 0 0,-1 1-1 0 0,1-1 1 0 0,0 1-1 0 0,0-1 0 0 0,0 1 1 0 0,0 0-1 0 0,4-4 0 0 0,28-27-851 0 0,-33 33 944 0 0,-12 10 1 0 0,-49 48 0 0 0,-31 39-10 0 0,-111 134 84 0 0,201-229 264 0 0,12-9 644 0 0,99-69-354 0 0,-37 28-648 0 0,-41 26 20 0 0,39-26 0 0 0,-63 44 0 0 0,1 1 0 0 0,-1 0 0 0 0,1 0 0 0 0,0 1 0 0 0,0 0 0 0 0,18-3 0 0 0,-23 6 0 0 0,0 0 0 0 0,-1 0 0 0 0,1 1 0 0 0,0-1 0 0 0,0 1 0 0 0,-1 0 0 0 0,1 0 0 0 0,0 0 0 0 0,-1 0 0 0 0,1 1 0 0 0,-1-1 0 0 0,0 1 0 0 0,1 0 0 0 0,-1 0 0 0 0,0 0 0 0 0,0 0 0 0 0,0 1 0 0 0,0-1 0 0 0,-1 1 0 0 0,4 4 0 0 0,4 4 0 0 0,-1 1 0 0 0,0 1 0 0 0,11 21 0 0 0,-2 4 0 0 0,-13-28 0 0 0,-1 0 0 0 0,1 0 0 0 0,1-1 0 0 0,0 0 0 0 0,0 0 0 0 0,11 13 0 0 0,39 30 0 0 0,-50-45 0 0 0,-5-6-1 0 0,0 0 1 0 0,0 0-1 0 0,0 1 0 0 0,0-1 0 0 0,0 0 0 0 0,0 1 0 0 0,0-1 1 0 0,-1 1-1 0 0,1-1 0 0 0,-1 1 0 0 0,1-1 0 0 0,-1 1 0 0 0,0 0 1 0 0,1-1-1 0 0,-1 1 0 0 0,0 0 0 0 0,0-1 0 0 0,0 1 0 0 0,0-1 1 0 0,0 1-1 0 0,-1 0 0 0 0,1-1 0 0 0,-1 3 0 0 0,-1-1 47 0 0,1 1-1 0 0,-1 0 1 0 0,0 0 0 0 0,0-1-1 0 0,-1 1 1 0 0,-2 3-1 0 0,2-4 99 0 0,-10 12 57 0 0,0-1-1 0 0,-1-1 1 0 0,-1 0 0 0 0,0-1-1 0 0,-1 0 1 0 0,0-1 0 0 0,-21 10-1 0 0,-31 15-200 0 0,-73 44 0 0 0,130-73 0 0 0,-47 31 0 0 0,51-34 0 0 0,-1 0 0 0 0,0-1 0 0 0,0 0 0 0 0,0 0 0 0 0,-16 3 0 0 0,20-4 0 0 0,4-3 6 0 0,-22-3-76 0 0,18 3 525 0 0,2 1-3705 0 0,0 0-1268 0 0,2 0-1545 0 0</inkml:trace>
</inkml:ink>
</file>

<file path=ppt/ink/ink3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1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3 31 15663 0 0,'1'-2'719'0'0,"5"-4"-111"0"0,-4 5-562 0 0,1-1 0 0 0,-1 1 0 0 0,0-1 0 0 0,0 1 1 0 0,-1-1-1 0 0,1 0 0 0 0,3-3 0 0 0,-1-2 29 0 0,-25 59 1898 0 0,-4 15-949 0 0,-58 113 0 0 0,-94 95-1009 0 0,155-244-14 0 0,-44 61-120 0 0,-20 28-1738 0 0,73-99 1564 0 0,36-36-5096 0 0,-7 1 3343 0 0</inkml:trace>
</inkml:ink>
</file>

<file path=ppt/ink/ink3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1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1 10135 0 0,'0'0'464'0'0,"0"0"-9"0"0,2-2-155 0 0,166-71 4990 0 0,87-37-4116 0 0,-220 95-893 0 0,0-2-1 0 0,-1-1 1 0 0,0-1 0 0 0,34-28 0 0 0,-62 42-1281 0 0,0 0-1 0 0,0-1 1 0 0,5-6 0 0 0,-10 11-534 0 0</inkml:trace>
</inkml:ink>
</file>

<file path=ppt/ink/ink3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1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42 13823 0 0,'10'-11'157'0'0,"-8"8"-47"0"0,0 1 0 0 0,1-1-1 0 0,-1 0 1 0 0,1 1 0 0 0,0 0-1 0 0,0-1 1 0 0,0 1 0 0 0,0 0-1 0 0,0 1 1 0 0,0-1 0 0 0,0 0-1 0 0,7-1 1 0 0,-8 2 255 0 0,-2 1 122 0 0,1 2-425 0 0,1 0 0 0 0,-1 1 0 0 0,1-1 0 0 0,-1 0 0 0 0,0 1 0 0 0,0-1 0 0 0,0 0 0 0 0,0 1 0 0 0,0-1 0 0 0,0 1 0 0 0,-1 0 0 0 0,1-1 0 0 0,-1 1 0 0 0,0-1 0 0 0,0 1 0 0 0,0 0 0 0 0,0-1 0 0 0,0 1 0 0 0,-1-1 0 0 0,1 1 0 0 0,-2 4-1 0 0,-2 6 198 0 0,0 0 0 0 0,-12 25 0 0 0,9-25 158 0 0,-133 265 191 0 0,118-238-608 0 0,-2 0 0 0 0,-2-2 0 0 0,-46 52 0 0 0,34-47 0 0 0,38-43 0 0 0,0 0 0 0 0,0 0 0 0 0,0 0 0 0 0,0 0 0 0 0,0 0 0 0 0,0 0 0 0 0,0 0 0 0 0,0 0 0 0 0,0 0 0 0 0,0 0 0 0 0,0 0 0 0 0,0 1 0 0 0,0-1 0 0 0,0 0 0 0 0,0 0 0 0 0,0 0 0 0 0,0 0 0 0 0,0 0 0 0 0,0 0 0 0 0,0 0 0 0 0,0 0 0 0 0,0 0 0 0 0,0 0 0 0 0,0 0 0 0 0,1 0 0 0 0,-1 0 0 0 0,0 0 0 0 0,0 0 0 0 0,0 0 0 0 0,0 0 0 0 0,0 0 0 0 0,0 0 0 0 0,7-5 0 0 0,11-8 0 0 0,17-16-629 0 0,61-37-1 0 0,-91 63 505 0 0,2-1 3 0 0,1-1-1 0 0,0 1 0 0 0,1 1 1 0 0,10-4-1 0 0,-15 6 130 0 0,1-1-1 0 0,-1 1 0 0 0,1 1 0 0 0,-1-1 1 0 0,1 1-1 0 0,-1-1 0 0 0,1 1 0 0 0,-1 0 1 0 0,1 1-1 0 0,5 0 0 0 0,-8 0 77 0 0,1 1 1 0 0,-1-1-1 0 0,1 0 0 0 0,-1 1 0 0 0,0-1 0 0 0,0 1 0 0 0,1 0 0 0 0,-1 0 1 0 0,0 0-1 0 0,-1 0 0 0 0,1 0 0 0 0,0 0 0 0 0,-1 0 0 0 0,1 1 0 0 0,-1-1 1 0 0,1 0-1 0 0,1 6 0 0 0,0-1 3 0 0,-1 1 0 0 0,1-1 1 0 0,-1 1-1 0 0,2 15 0 0 0,-3 62 14 0 0,-2-65-622 0 0,0-1 0 0 0,2 0 0 0 0,1 1 1 0 0,4 22-1 0 0,-6-40-5617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5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 5983 0 0,'0'0'464'0'0,"-4"6"1824"0"0,-5 15 3846 0 0,6 3-3961 0 0,5 27-2583 0 0,0-36 809 0 0,1 52-397 0 0,-3 0 0 0 0,-2 0 0 0 0,-15 89 0 0 0,7-104 34 0 0,-1-1 0 0 0,-3-1 0 0 0,-2 0 0 0 0,-42 87 0 0 0,57-133-43 0 0,-9 17-59 0 0,-1 0 0 0 0,-1-1 0 0 0,-1 0 0 0 0,-17 21 0 0 0,30-41 46 0 0,0 0 1 0 0,0 0-1 0 0,0 1 0 0 0,0-1 1 0 0,0 0-1 0 0,0 0 0 0 0,-1 0 1 0 0,1 0-1 0 0,0 0 1 0 0,0 0-1 0 0,0 1 0 0 0,0-1 1 0 0,0 0-1 0 0,0 0 0 0 0,0 0 1 0 0,-1 0-1 0 0,1 0 0 0 0,0 0 1 0 0,0 0-1 0 0,0 0 1 0 0,0 0-1 0 0,0 1 0 0 0,0-1 1 0 0,-1 0-1 0 0,1 0 0 0 0,0 0 1 0 0,0 0-1 0 0,0 0 1 0 0,0 0-1 0 0,-1 0 0 0 0,1 0 1 0 0,0 0-1 0 0,0 0 0 0 0,0 0 1 0 0,0 0-1 0 0,0 0 0 0 0,-1 0 1 0 0,1 0-1 0 0,0-1 1 0 0,0 1-1 0 0,0 0 0 0 0,0 0 1 0 0,0 0-1 0 0,-1 0 0 0 0,1 0 1 0 0,0 0-1 0 0,0 0 0 0 0,0 0 1 0 0,0 0-1 0 0,0 0 1 0 0,0-1-1 0 0,-1 1 0 0 0,0-12-538 0 0,4-16-150 0 0,47-142-191 0 0,-43 149 988 0 0,2 1 1 0 0,0 1 0 0 0,1 0 0 0 0,1 0 0 0 0,1 1 0 0 0,16-19 0 0 0,-24 32 23 0 0,1 0 0 0 0,-1 1 0 0 0,1-1 0 0 0,0 1 0 0 0,0 0 1 0 0,1 1-1 0 0,-1-1 0 0 0,8-3 0 0 0,-10 6-24 0 0,-1 1-1 0 0,0-1 0 0 0,0 0 1 0 0,1 1-1 0 0,-1-1 1 0 0,0 1-1 0 0,1 0 1 0 0,-1-1-1 0 0,0 1 0 0 0,1 0 1 0 0,-1 1-1 0 0,0-1 1 0 0,1 0-1 0 0,-1 1 1 0 0,0-1-1 0 0,1 1 0 0 0,-1 0 1 0 0,0 0-1 0 0,0 0 1 0 0,0 0-1 0 0,0 0 1 0 0,0 0-1 0 0,0 0 0 0 0,4 4 1 0 0,0 0 99 0 0,-1 1 0 0 0,0 1 0 0 0,0-1 0 0 0,0 1-1 0 0,-1 0 1 0 0,1 0 0 0 0,-2 0 0 0 0,6 13 0 0 0,17 66 559 0 0,-24-79-696 0 0,3 11 33 0 0,-2 0-1 0 0,1 0 1 0 0,-2 1-1 0 0,-1 0 1 0 0,0-1-1 0 0,-1 1 1 0 0,-3 23-1 0 0,1-32-40 0 0,0 1 0 0 0,-1 0 1 0 0,0 0-1 0 0,-1-1 0 0 0,0 0 0 0 0,0 0 0 0 0,-1 0 0 0 0,0 0 0 0 0,-1-1 1 0 0,0 0-1 0 0,-1 0 0 0 0,0 0 0 0 0,-12 11 0 0 0,6-8-285 0 0,0-1-1 0 0,-24 16 1 0 0,32-24 164 0 0,0 0 1 0 0,0 0 0 0 0,0-1 0 0 0,0 1 0 0 0,0-1 0 0 0,-1-1 0 0 0,1 1 0 0 0,-1-1 0 0 0,1 0 0 0 0,-1 0 0 0 0,0 0 0 0 0,-5-1 0 0 0,10 0-34 0 0,-1 0 0 0 0,1 0 0 0 0,-1-1 0 0 0,1 1 0 0 0,0 0 0 0 0,-1-1 0 0 0,1 1 0 0 0,0-1 0 0 0,0 1 0 0 0,-1-1 0 0 0,1 1 0 0 0,0-1 0 0 0,0 0 0 0 0,0 0 0 0 0,0 0 0 0 0,0 0 0 0 0,0 0 0 0 0,0 0 0 0 0,0 0 0 0 0,0 0 0 0 0,0 0 0 0 0,1 0 0 0 0,-1 0 0 0 0,0 0 0 0 0,1-1 0 0 0,-1 1 0 0 0,1 0 0 0 0,-1-3 0 0 0,-3-7-1493 0 0</inkml:trace>
</inkml:ink>
</file>

<file path=ppt/ink/ink3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2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3 6 15663 0 0,'0'0'356'0'0,"0"0"50"0"0,0 0 20 0 0,1-1-42 0 0,8-3-250 0 0,-8 4-128 0 0,-1 0 1 0 0,0 0 0 0 0,1 0 0 0 0,-1 0-1 0 0,0 0 1 0 0,0-1 0 0 0,1 1 0 0 0,-1 0-1 0 0,0 0 1 0 0,1 0 0 0 0,-1 0 0 0 0,0 0 0 0 0,1 0-1 0 0,-1 0 1 0 0,0 0 0 0 0,1 0 0 0 0,-1 0-1 0 0,0 0 1 0 0,1 0 0 0 0,-1 0 0 0 0,0 0-1 0 0,1 0 1 0 0,-1 1 0 0 0,0-1 0 0 0,0 0 0 0 0,1 0-1 0 0,-1 0 1 0 0,0 0 0 0 0,0 1 0 0 0,1-1-1 0 0,-1 0 1 0 0,0 0 0 0 0,0 0 0 0 0,1 1-1 0 0,-1-1 1 0 0,0 0 0 0 0,0 0 0 0 0,0 1 0 0 0,1-1-1 0 0,-1 0 1 0 0,0 1 0 0 0,0-1 0 0 0,0 0-1 0 0,0 1 1 0 0,0-1 0 0 0,0 0 0 0 0,0 1-1 0 0,0-1 1 0 0,0 0 0 0 0,0 0 0 0 0,0 1 0 0 0,0-1-1 0 0,0 0 1 0 0,0 1 0 0 0,0-1 0 0 0,0 0-1 0 0,0 1 1 0 0,0-1 0 0 0,0 0 0 0 0,0 1-1 0 0,-1-1 1 0 0,1 0 0 0 0,0 1 17 0 0,-1 8 197 0 0,-1 0 0 0 0,-1 0 0 0 0,0-1 0 0 0,0 1 0 0 0,0 0 0 0 0,-9 14 0 0 0,4-7-180 0 0,-91 172-24 0 0,17-35-18 0 0,-164 272 1 0 0,237-411-59 0 0,-1 1-213 0 0,0 1-1 0 0,-21 21 1 0 0,30-36-236 0 0,1-2 389 0 0,1-1-1 0 0,0 0 1 0 0,-1 0 0 0 0,1 1-1 0 0,0-1 1 0 0,0 0 0 0 0,0 1-1 0 0,0-1 1 0 0,0 1-1 0 0,2-2 1 0 0,1-2-104 0 0,10-14-1278 0 0,3-4-3958 0 0</inkml:trace>
</inkml:ink>
</file>

<file path=ppt/ink/ink3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2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78 10135 0 0,'0'0'231'0'0,"0"0"29"0"0,-1 0 19 0 0,-5 0 37 0 0,5 0 125 0 0,1 0 58 0 0,0 0 11 0 0,0 0 2 0 0,0 0 0 0 0,2-1-382 0 0,0 0-1 0 0,0 0 0 0 0,0 0 0 0 0,-1-1 1 0 0,1 1-1 0 0,0 0 0 0 0,-1-1 0 0 0,1 1 1 0 0,2-3-1 0 0,0-1 114 0 0,110-104 725 0 0,-65 59-380 0 0,60-47 0 0 0,-99 90-583 0 0,15-13 178 0 0,43-25-1 0 0,-60 41-131 0 0,0 0 0 0 0,0 0 0 0 0,0 0 0 0 0,0 1 0 0 0,1 1 0 0 0,-1-1 0 0 0,1 1 0 0 0,-1 1 0 0 0,1 0 0 0 0,15-1 0 0 0,-20 3-4 0 0,0 0 0 0 0,-1 0 0 0 0,1 0 0 0 0,0 0 1 0 0,0 0-1 0 0,-1 1 0 0 0,1-1 0 0 0,-1 1 0 0 0,0 0 0 0 0,1 0 1 0 0,-1 1-1 0 0,0-1 0 0 0,0 1 0 0 0,0-1 0 0 0,-1 1 0 0 0,1 0 0 0 0,-1 0 1 0 0,1 0-1 0 0,-1 0 0 0 0,0 0 0 0 0,0 1 0 0 0,0-1 0 0 0,2 7 0 0 0,-1-3 37 0 0,-1 1-1 0 0,1-1 0 0 0,-1 1 1 0 0,0-1-1 0 0,-1 1 0 0 0,0 0 1 0 0,0 0-1 0 0,-1 0 0 0 0,0-1 1 0 0,-2 16-1 0 0,0-15-101 0 0,0 0-1 0 0,-1 0 1 0 0,0 0 0 0 0,0-1-1 0 0,-1 1 1 0 0,0-1 0 0 0,0 0-1 0 0,-1 0 1 0 0,0-1 0 0 0,0 1-1 0 0,-1-1 1 0 0,1 0 0 0 0,-1-1-1 0 0,-1 1 1 0 0,1-1 0 0 0,-11 6 0 0 0,-10 6-170 0 0,0-3 0 0 0,-57 23 0 0 0,40-22 188 0 0,-72 15 0 0 0,91-24 0 0 0,20-5-1745 0 0,5-1 1687 0 0,0 0 1 0 0,0 0 0 0 0,0 0 0 0 0,0 0 0 0 0,0 0 0 0 0,0 0 0 0 0,0 0 0 0 0,0-1 0 0 0,0 1 0 0 0,0 0 0 0 0,0 0 0 0 0,0 0-1 0 0,0 0 1 0 0,0 0 0 0 0,0 0 0 0 0,0 0 0 0 0,0 0 0 0 0,0 0 0 0 0,0 0 0 0 0,0 0 0 0 0,0 0 0 0 0,0 0 0 0 0,0 0 0 0 0,0 0 0 0 0,0 0-1 0 0,0 0 1 0 0,0 0 0 0 0,0 0 0 0 0,0 0 0 0 0,0 0 0 0 0,0-1 0 0 0,0 1 0 0 0,0 0 0 0 0,0 0 0 0 0,0 0 0 0 0,0 0 0 0 0,0 0-1 0 0,0 0 1 0 0,0 0 0 0 0,0 0 0 0 0,0 0 0 0 0,0 0 0 0 0,-1 0 0 0 0,21-13-1478 0 0</inkml:trace>
</inkml:ink>
</file>

<file path=ppt/ink/ink3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2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06 8287 0 0,'0'0'382'0'0,"0"0"-8"0"0,0 0-170 0 0,0 0 176 0 0,1 1 107 0 0,3 0-266 0 0,-1 1 0 0 0,1-1 0 0 0,0 0 0 0 0,0 0 0 0 0,0 0 1 0 0,0-1-1 0 0,0 1 0 0 0,0-1 0 0 0,0 0 0 0 0,0 0 0 0 0,0 0 0 0 0,0-1 0 0 0,0 1 0 0 0,6-3 0 0 0,10-2 1042 0 0,29-13-1 0 0,-45 17-1052 0 0,30-14 1695 0 0,-22 9-1750 0 0,1 0-1 0 0,15-4 1 0 0,-19 8-329 0 0,-4 1 89 0 0,0-1 1 0 0,0 1-1 0 0,-1-1 1 0 0,1 0 0 0 0,0-1-1 0 0,-1 1 1 0 0,0-1-1 0 0,1 1 1 0 0,-1-1 0 0 0,4-4-1 0 0,-8 7 85 0 0,1-1 0 0 0,-1 1 0 0 0,0 0 0 0 0,1 0 0 0 0,-1 0 0 0 0,0 0 0 0 0,1-1 0 0 0,-1 1 0 0 0,0 0 0 0 0,1 0 0 0 0,-1-1 0 0 0,0 1 0 0 0,0 0 0 0 0,1 0 0 0 0,-1-1 0 0 0,0 1 0 0 0,0 0 0 0 0,0-1 0 0 0,0 1 0 0 0,1 0 0 0 0,-1-1 0 0 0,0 1 0 0 0,0 0 0 0 0,0-1 0 0 0,0 1 0 0 0,0-1 0 0 0,0 1 0 0 0,0 0 0 0 0,0-1 0 0 0,0 1 0 0 0,0 0 0 0 0,0-1 0 0 0,0 1 0 0 0,0 0 0 0 0,0-1 0 0 0,0 1 0 0 0,0-1 0 0 0,0 1 0 0 0,-1 0 0 0 0,1-1 0 0 0,0 1 0 0 0,0 0 0 0 0,0 0 0 0 0,-1-1 0 0 0,1 1 0 0 0,0 0 0 0 0,0-1 0 0 0,-1 1 0 0 0,1 0 0 0 0,0 0 0 0 0,0-1 0 0 0,-1 1 0 0 0,1 0 0 0 0,0 0 0 0 0,-1 0 0 0 0,1 0 0 0 0,0-1 0 0 0,-1 1 0 0 0,1 0 0 0 0,-1 0 0 0 0,1 0 0 0 0,0 0 0 0 0,-1 0 0 0 0,1 0 0 0 0,-3-1 0 0 0,1 1 0 0 0,-1-1 0 0 0,0 1 0 0 0,0 0 0 0 0,1 0 0 0 0,-1 0 0 0 0,0 0 0 0 0,0 0 0 0 0,1 1 0 0 0,-1-1 0 0 0,-5 3 0 0 0,-30 12 0 0 0,33-13 0 0 0,-141 71-186 0 0,131-63 181 0 0,0 0 1 0 0,0 0 0 0 0,1 1-1 0 0,1 1 1 0 0,0 1 0 0 0,0 0-1 0 0,-11 16 1 0 0,22-26 62 0 0,0-1 0 0 0,0 1 0 0 0,1 0 1 0 0,-1 0-1 0 0,1 0 0 0 0,0 0 0 0 0,0 0 0 0 0,0 1 1 0 0,0-1-1 0 0,1 0 0 0 0,-1 0 0 0 0,1 1 0 0 0,0-1 1 0 0,0 0-1 0 0,0 0 0 0 0,0 1 0 0 0,0-1 0 0 0,1 0 1 0 0,0 0-1 0 0,-1 1 0 0 0,1-1 0 0 0,0 0 0 0 0,1 0 0 0 0,-1 0 1 0 0,1 0-1 0 0,-1 0 0 0 0,3 3 0 0 0,-1-3-78 0 0,-1 0-1 0 0,1 0 1 0 0,0 0-1 0 0,0 0 1 0 0,0 0-1 0 0,0 0 1 0 0,0-1-1 0 0,1 0 1 0 0,-1 1-1 0 0,1-1 0 0 0,7 2 1 0 0,-8-2-482 0 0,1-1 1 0 0,0 0-1 0 0,0 0 1 0 0,0-1-1 0 0,0 1 1 0 0,-1-1-1 0 0,1 0 1 0 0,5 0-1 0 0,12-3-5546 0 0</inkml:trace>
</inkml:ink>
</file>

<file path=ppt/ink/ink3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3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10 11975 0 0,'0'2'267'0'0,"-3"44"778"0"0,1-39-974 0 0,2-6 294 0 0,0-1 122 0 0,0 0 22 0 0,0 0 3 0 0,0 0 0 0 0,0 0 0 0 0,0-9-58 0 0,0-1 1 0 0,1 1-1 0 0,0 0 0 0 0,0-1 0 0 0,6-16 0 0 0,-4 14-107 0 0,3-15-132 0 0,2 0-1 0 0,1 1 0 0 0,1 0 1 0 0,1 0-1 0 0,2 1 1 0 0,0 0-1 0 0,1 1 0 0 0,2 1 1 0 0,23-27-1 0 0,-31 41-206 0 0,1 1 0 0 0,0 0 0 0 0,1 1 0 0 0,0 0 1 0 0,0 0-1 0 0,0 1 0 0 0,1 1 0 0 0,15-7 0 0 0,-4 4-234 0 0,0 2 1 0 0,0 0-1 0 0,34-4 1 0 0,-40 9-1804 0 0,21 0-1 0 0,-24 1-1130 0 0,7 0-2640 0 0</inkml:trace>
</inkml:ink>
</file>

<file path=ppt/ink/ink3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3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11 11975 0 0,'0'0'267'0'0,"0"0"42"0"0,0 0 17 0 0,0 0-28 0 0,7-3-186 0 0,0 0-41 0 0,-6 3 294 0 0,4-3 2505 0 0,-5 3-2848 0 0,-1 0 1 0 0,1 0-1 0 0,0-1 1 0 0,0 1-1 0 0,-1 0 1 0 0,1 0-1 0 0,0 0 1 0 0,0 0 0 0 0,-1 0-1 0 0,1 0 1 0 0,0 0-1 0 0,0 0 1 0 0,-1 0-1 0 0,1 0 1 0 0,0 0-1 0 0,0 0 1 0 0,-1 0-1 0 0,1 0 1 0 0,0 0 0 0 0,0 0-1 0 0,-1 0 1 0 0,1 0-1 0 0,0 1 1 0 0,0-1-1 0 0,-1 0 1 0 0,1 0-1 0 0,0 0 1 0 0,0 0-1 0 0,0 0 1 0 0,-1 1 0 0 0,1-1-1 0 0,0 0 1 0 0,0 1-1 0 0,-50 26 391 0 0,2 2 0 0 0,1 2 0 0 0,1 3-1 0 0,-76 72 1 0 0,57-38-413 0 0,56-58 0 0 0,2 0 0 0 0,-1 1 0 0 0,1 0 0 0 0,0 1 0 0 0,-4 12 0 0 0,10-24 0 0 0,1 1-1 0 0,0 0 1 0 0,-1 0-1 0 0,1-1 1 0 0,0 1 0 0 0,0 0-1 0 0,-1 0 1 0 0,1 0-1 0 0,0-1 1 0 0,0 1-1 0 0,0 0 1 0 0,0 0-1 0 0,0 0 1 0 0,0-1 0 0 0,0 1-1 0 0,1 0 1 0 0,-1 0-1 0 0,0 0 1 0 0,0-1-1 0 0,1 1 1 0 0,-1 0 0 0 0,0 0-1 0 0,1-1 1 0 0,-1 1-1 0 0,0 0 1 0 0,2 0-1 0 0,-1 0 4 0 0,0 0-1 0 0,1 0 0 0 0,-1 0 0 0 0,1 0 1 0 0,-1 0-1 0 0,1-1 0 0 0,-1 1 1 0 0,1 0-1 0 0,0-1 0 0 0,-1 0 0 0 0,1 1 1 0 0,1-1-1 0 0,5 1-39 0 0,-1-1 1 0 0,0 0-1 0 0,1 0 1 0 0,-1 0-1 0 0,7-2 1 0 0,68-21-4749 0 0,-46 13-669 0 0</inkml:trace>
</inkml:ink>
</file>

<file path=ppt/ink/ink3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4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61 15663 0 0,'0'0'356'0'0,"0"0"50"0"0,0 0 20 0 0,0 0-42 0 0,2 1-250 0 0,1 0-104 0 0,0 0 0 0 0,1 0 0 0 0,-1 0 1 0 0,0-1-1 0 0,1 0 0 0 0,-1 1 1 0 0,1-1-1 0 0,-1 0 0 0 0,0-1 0 0 0,1 1 1 0 0,-1-1-1 0 0,0 1 0 0 0,1-1 1 0 0,-1 0-1 0 0,4-2 0 0 0,8-3 420 0 0,0-1 0 0 0,14-9 0 0 0,3-1-246 0 0,-11 7-198 0 0,41-21 11 0 0,-55 27-27 0 0,-1 0 0 0 0,0 0 0 0 0,0 0 0 0 0,0-1 0 0 0,0 0-1 0 0,8-11 1 0 0,-13 15-12 0 0,0 0 0 0 0,-1 0 0 0 0,1 1-1 0 0,-1-1 1 0 0,1 0 0 0 0,-1 0 0 0 0,1 0 0 0 0,-1 0-1 0 0,0 0 1 0 0,1 0 0 0 0,-1 0 0 0 0,0 0 0 0 0,0 0-1 0 0,0 0 1 0 0,0-1 0 0 0,0 1-11 0 0,0 1 0 0 0,0-1 0 0 0,0 1 1 0 0,0-1-1 0 0,-1 1 0 0 0,1-1 0 0 0,0 0 0 0 0,-1 1 0 0 0,1-1 1 0 0,0 1-1 0 0,-1 0 0 0 0,1-1 0 0 0,0 1 0 0 0,-1-1 0 0 0,1 1 1 0 0,-1 0-1 0 0,1-1 0 0 0,-1 1 0 0 0,0-1 0 0 0,-1 0-43 0 0,0 0 0 0 0,0 1-1 0 0,0-1 1 0 0,0 0 0 0 0,-1 1-1 0 0,1 0 1 0 0,0-1 0 0 0,0 1-1 0 0,-1 0 1 0 0,1 0 0 0 0,-4 1-1 0 0,-8 1 77 0 0,2 1 0 0 0,-1 1 0 0 0,0 0 0 0 0,-14 7 0 0 0,-50 28 0 0 0,49-24 0 0 0,-26 14 0 0 0,0 3 0 0 0,2 2 0 0 0,2 2 0 0 0,-56 52 0 0 0,101-84 0 0 0,1 0 0 0 0,0 1 0 0 0,0-1 0 0 0,0 1 0 0 0,1 0 0 0 0,0 0 0 0 0,0 0 0 0 0,0 1 0 0 0,0-1 0 0 0,-1 8 0 0 0,4-13 0 0 0,-1 1 0 0 0,1 0 0 0 0,0 0 0 0 0,0-1 0 0 0,0 1 0 0 0,0 0 0 0 0,0 0 0 0 0,0 0 0 0 0,0-1 0 0 0,0 1 0 0 0,0 0 0 0 0,0 0 0 0 0,1-1 0 0 0,-1 1 0 0 0,0 0 0 0 0,1 0 0 0 0,-1-1 0 0 0,0 1 0 0 0,1 0 0 0 0,-1-1 0 0 0,1 1 0 0 0,-1 0 0 0 0,1 0 0 0 0,1 0 0 0 0,-1 0 0 0 0,0 0 0 0 0,1 0 0 0 0,-1 0 0 0 0,1-1 0 0 0,-1 1 0 0 0,1 0 0 0 0,-1-1 0 0 0,1 0 0 0 0,2 1 0 0 0,4 0 0 0 0,-1 0 0 0 0,0-1 0 0 0,14-1 0 0 0,25-6-910 0 0,-1-1-1 0 0,0-3 0 0 0,72-26 1 0 0,-101 31 397 0 0,9-3-1040 0 0,48-11 1 0 0,-67 18 1442 0 0,0 1 0 0 0,0 0 0 0 0,1 1 1 0 0,-1-1-1 0 0,0 1 0 0 0,0 0 0 0 0,1 1 0 0 0,-1-1 0 0 0,0 1 0 0 0,0 1 0 0 0,0-1 0 0 0,0 1 0 0 0,0 0 0 0 0,6 3 0 0 0,-10-4 124 0 0,-1 1 0 0 0,1-1 1 0 0,-1 0-1 0 0,1 1 0 0 0,-1 0 0 0 0,1-1 0 0 0,-1 1 1 0 0,0 0-1 0 0,0 0 0 0 0,0-1 0 0 0,0 1 0 0 0,0 0 1 0 0,0 0-1 0 0,0 0 0 0 0,0 0 0 0 0,-1 1 0 0 0,0-1 1 0 0,1 0-1 0 0,-1 0 0 0 0,0 0 0 0 0,0 0 0 0 0,0 0 0 0 0,0 5 1 0 0,-1 2 57 0 0,-1 0 0 0 0,0 1 0 0 0,-5 14 0 0 0,-10 33 890 0 0,17-56-452 0 0,0-1 70 0 0,0 0 286 0 0,0 0 124 0 0,0 0 30 0 0,10-14 836 0 0,-6 9-1548 0 0,76-105 2433 0 0,-62 89-2595 0 0,1 1 1 0 0,41-34-1 0 0,-24 29-146 0 0,1 1 0 0 0,0 2 0 0 0,42-17 0 0 0,-68 34 0 0 0,0 1 0 0 0,1 0 0 0 0,0 0 0 0 0,21-3 0 0 0,-32 7 7 0 0,-1 0 1 0 0,0 0-1 0 0,1 0 0 0 0,-1 0 0 0 0,1-1 0 0 0,-1 1 0 0 0,0 0 0 0 0,1 0 1 0 0,-1 0-1 0 0,1 0 0 0 0,-1 0 0 0 0,0 0 0 0 0,1 1 0 0 0,-1-1 0 0 0,1 0 1 0 0,-1 0-1 0 0,0 0 0 0 0,1 0 0 0 0,-1 0 0 0 0,1 1 0 0 0,-1-1 1 0 0,0 0-1 0 0,1 0 0 0 0,-1 0 0 0 0,0 1 0 0 0,1-1 0 0 0,-1 0 0 0 0,0 1 1 0 0,0-1-1 0 0,1 0 0 0 0,-1 1 0 0 0,0 5 195 0 0,0-6-190 0 0,-1 7 123 0 0,1 0 1 0 0,-1 0-1 0 0,-1-1 1 0 0,0 1 0 0 0,1 0-1 0 0,-2-1 1 0 0,1 1-1 0 0,-1-1 1 0 0,0 0-1 0 0,-1 0 1 0 0,-3 6-1 0 0,-9 17-156 0 0,7-13 21 0 0,-20 28 0 0 0,-8 12 0 0 0,34-50 0 0 0,0 0 0 0 0,0 0 0 0 0,1 0 0 0 0,0 0 0 0 0,0 1 0 0 0,1-1 0 0 0,-2 12 0 0 0,3-16-33 0 0,0-1 0 0 0,0 0 0 0 0,0 0 0 0 0,0 0 0 0 0,0 1 0 0 0,0-1 0 0 0,1 0 0 0 0,-1 0 0 0 0,0 0 0 0 0,1 0 0 0 0,-1 1 0 0 0,1-1 0 0 0,-1 0 0 0 0,1 0 0 0 0,0 0 0 0 0,0 0 0 0 0,-1 0 0 0 0,1 0 0 0 0,0-1 0 0 0,0 1 0 0 0,0 0 0 0 0,0 0 0 0 0,0 0 0 0 0,0-1 0 0 0,0 1 0 0 0,0-1 0 0 0,0 1 0 0 0,0 0 0 0 0,0-1 0 0 0,0 0 0 0 0,0 1 0 0 0,1-1 0 0 0,-1 0 0 0 0,0 0 0 0 0,0 1 0 0 0,0-1 0 0 0,2 0 0 0 0,4 0-723 0 0,-1 0-1 0 0,0 0 0 0 0,1-1 0 0 0,-1 1 0 0 0,12-4 1 0 0,-2-1-5042 0 0</inkml:trace>
</inkml:ink>
</file>

<file path=ppt/ink/ink3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4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3 1 19351 0 0,'0'0'439'0'0,"0"0"62"0"0,0 0 33 0 0,0 0-65 0 0,-2 7-292 0 0,-7 20-177 0 0,-2-1 0 0 0,0-1 0 0 0,-18 30 0 0 0,1-3 0 0 0,-93 173 0 0 0,91-177 0 0 0,-2-1 0 0 0,-58 65 0 0 0,46-65 0 0 0,3-4 0 0 0,-41 57 0 0 0,-43 85-1617 0 0,48-59-3539 0 0,76-124 3632 0 0,1-2-11 0 0</inkml:trace>
</inkml:ink>
</file>

<file path=ppt/ink/ink3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4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31 10135 0 0,'-4'1'155'0'0,"2"-1"-84"0"0,1 0 1 0 0,0 0-1 0 0,0 0 0 0 0,0 0 0 0 0,-1 0 0 0 0,1 1 0 0 0,0-1 0 0 0,0 0 0 0 0,0 1 0 0 0,-1-1 0 0 0,1 1 0 0 0,-2 1 0 0 0,-2 1 86 0 0,4-2 569 0 0,1-1 244 0 0,0 0 44 0 0,0 0-61 0 0,0 0-288 0 0,0 0-121 0 0,0 0-28 0 0,1 1-4 0 0,2 1-364 0 0,-1-1 1 0 0,1 0-1 0 0,-1 1 0 0 0,1-1 0 0 0,0 0 1 0 0,-1-1-1 0 0,1 1 0 0 0,0 0 0 0 0,0-1 0 0 0,0 1 1 0 0,-1-1-1 0 0,1 0 0 0 0,0 0 0 0 0,0 0 1 0 0,0 0-1 0 0,0-1 0 0 0,0 1 0 0 0,4-2 0 0 0,8-3 276 0 0,0 0-1 0 0,18-9 0 0 0,-15 6-326 0 0,63-23-91 0 0,1 3-1 0 0,90-17 1 0 0,-166 43-93 0 0,12-2 169 0 0,0 1-1 0 0,21-1 1 0 0,-35 3-190 0 0,-1 1 1 0 0,1 0-1 0 0,0 0 0 0 0,0 1 1 0 0,0-1-1 0 0,0 1 0 0 0,-1-1 0 0 0,1 1 1 0 0,0 0-1 0 0,-1 1 0 0 0,1-1 0 0 0,-1 1 1 0 0,1-1-1 0 0,-1 1 0 0 0,1 0 1 0 0,4 4-1 0 0,-7-4-425 0 0,0 0 1 0 0,1 0-1 0 0,-1 0 1 0 0,0 0-1 0 0,0 0 1 0 0,0 0-1 0 0,0 0 1 0 0,0 0-1 0 0,0 0 1 0 0,-1 0-1 0 0,1 0 1 0 0,-1 1-1 0 0,0-1 1 0 0,1 0-1 0 0,-1 5 1 0 0,-1 4-4379 0 0</inkml:trace>
</inkml:ink>
</file>

<file path=ppt/ink/ink3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5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740 3071 0 0,'3'17'2874'0'0,"8"24"0"0"0,-7-27-889 0 0,0 0 0 0 0,-1 0 0 0 0,2 15 0 0 0,-5-15-1492 0 0,0 0 0 0 0,-1 1 1 0 0,-1-1-1 0 0,0 0 0 0 0,-1 0 0 0 0,-8 26 0 0 0,-40 79 889 0 0,40-94-1504 0 0,4-10-154 0 0,-1-1-1 0 0,-16 24 1 0 0,23-37-677 0 0,2-2-1150 0 0,4-4-4380 0 0</inkml:trace>
  <inkml:trace contextRef="#ctx0" brushRef="#br0" timeOffset="1">1342 4 15663 0 0,'0'0'356'0'0,"-15"-4"860"0"0,12 4-1205 0 0,0 1 1 0 0,-1-1-1 0 0,1 1 0 0 0,0-1 0 0 0,0 1 0 0 0,0 0 0 0 0,0 0 0 0 0,0 1 1 0 0,0-1-1 0 0,-3 3 0 0 0,-29 21 16 0 0,10-6-29 0 0,-3-1 289 0 0,1 1-1 0 0,0 2 0 0 0,2 1 1 0 0,-28 30-1 0 0,-6 21 23 0 0,-75 122 0 0 0,27-33-319 0 0,-19 9 10 0 0,-3-15 1 0 0,74-93-135 0 0,45-51-1673 0 0,-22 21-1 0 0,24-28-3988 0 0</inkml:trace>
</inkml:ink>
</file>

<file path=ppt/ink/ink3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5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11 15663 0 0,'0'0'356'0'0,"0"0"50"0"0,0 0 20 0 0,0 0-42 0 0,0 2-250 0 0,-1 0-191 0 0,0 4 302 0 0,0 0 1 0 0,0 1-1 0 0,1-1 1 0 0,1 13-1 0 0,-1-18-214 0 0,0 1-1 0 0,0-1 1 0 0,0 1-1 0 0,1-1 1 0 0,-1 1-1 0 0,1-1 1 0 0,-1 0-1 0 0,1 1 1 0 0,-1-1-1 0 0,1 0 1 0 0,0 1-1 0 0,0-1 1 0 0,0 0-1 0 0,0 0 1 0 0,0 0-1 0 0,0 1 1 0 0,0-1-1 0 0,0 0 0 0 0,0-1 1 0 0,0 1-1 0 0,1 0 1 0 0,-1 0-1 0 0,0 0 1 0 0,0-1-1 0 0,1 1 1 0 0,-1-1-1 0 0,1 1 1 0 0,1 0-1 0 0,4 0-30 0 0,-1-1 0 0 0,1 1 0 0 0,-1-1 0 0 0,1-1 0 0 0,-1 1 0 0 0,1-1 0 0 0,-1 0 0 0 0,0 0 0 0 0,12-4 0 0 0,6-4 0 0 0,26-14 0 0 0,-24 11 0 0 0,-13 6 5 0 0,0 0 0 0 0,0 0 1 0 0,-1-2-1 0 0,0 1 0 0 0,0-2 0 0 0,-1 1 0 0 0,0-2 0 0 0,-1 1 0 0 0,0-1 1 0 0,0-1-1 0 0,-1 0 0 0 0,-1 0 0 0 0,8-14 0 0 0,-16 25 38 0 0,0-1 0 0 0,-1 1 0 0 0,1 0 0 0 0,0 0 0 0 0,-1-1 0 0 0,1 1 0 0 0,0 0 0 0 0,-1 0 0 0 0,1 0 0 0 0,-1 0-1 0 0,1-1 1 0 0,-1 1 0 0 0,1 0 0 0 0,0 0 0 0 0,-1 0 0 0 0,1 0 0 0 0,-1 0 0 0 0,1 0 0 0 0,-1 0 0 0 0,-4 1 93 0 0,-1-1 0 0 0,1 1 1 0 0,0 0-1 0 0,-1 0 0 0 0,1 1 0 0 0,0 0 1 0 0,-8 3-1 0 0,-35 22-137 0 0,34-19 29 0 0,-17 11-28 0 0,1 1 0 0 0,1 2 0 0 0,1 1 0 0 0,1 1 0 0 0,1 1 0 0 0,-25 32 0 0 0,38-42-13 0 0,2 1 0 0 0,-19 34 0 0 0,27-45 50 0 0,1 1 0 0 0,-1 0 0 0 0,1 1 0 0 0,0-1 1 0 0,0 0-1 0 0,0 1 0 0 0,1-1 0 0 0,0 1 0 0 0,0-1 0 0 0,1 1 0 0 0,0-1 0 0 0,1 12 0 0 0,0-15 52 0 0,-1-1 0 0 0,1 1 0 0 0,0 0 0 0 0,0-1 1 0 0,0 1-1 0 0,0-1 0 0 0,0 1 0 0 0,1-1 0 0 0,-1 1 0 0 0,1-1 1 0 0,0 0-1 0 0,0 0 0 0 0,-1 0 0 0 0,1 0 0 0 0,4 3 0 0 0,-2-3-58 0 0,-1 0-1 0 0,1 0 1 0 0,-1 0-1 0 0,1-1 1 0 0,0 1 0 0 0,-1-1-1 0 0,1 0 1 0 0,0 0-1 0 0,8 0 1 0 0,4 0-71 0 0,0-2 0 0 0,-1 0 0 0 0,1 0 0 0 0,22-6 0 0 0,-29 5 113 0 0,82-20-794 0 0,-33 5-3283 0 0,-56 16 1559 0 0,-2 1-3697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6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18599 0 0,'-1'2'852'0'0,"-2"7"-843"0"0,1 1 0 0 0,0 0 0 0 0,0 0 1 0 0,1 0-1 0 0,0 0 0 0 0,1 0 0 0 0,0 0 0 0 0,0 0 0 0 0,1 0 0 0 0,1 0 0 0 0,0 0 0 0 0,0 0 0 0 0,1 0 1 0 0,0 0-1 0 0,0-1 0 0 0,1 0 0 0 0,1 0 0 0 0,-1 0 0 0 0,1 0 0 0 0,1-1 0 0 0,0 1 0 0 0,0-1 0 0 0,1-1 0 0 0,0 1 1 0 0,0-1-1 0 0,0 0 0 0 0,15 9 0 0 0,-20-15-66 0 0,1 2-69 0 0,1-1 0 0 0,-1 0 0 0 0,1 1 0 0 0,0-2 0 0 0,0 1 0 0 0,0 0 0 0 0,-1-1 0 0 0,1 0 0 0 0,8 2 0 0 0,-9-4-1662 0 0,5-3-4286 0 0</inkml:trace>
</inkml:ink>
</file>

<file path=ppt/ink/ink3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5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23 13823 0 0,'0'0'315'0'0,"0"0"45"0"0,-3 0 21 0 0,-90 2 934 0 0,92-2-346 0 0,1 0 45 0 0,0 0-129 0 0,0 0-506 0 0,1 1 37 0 0,0 0-321 0 0,0 1 0 0 0,-1-1 1 0 0,1 0-1 0 0,0 0 1 0 0,0 0-1 0 0,0 0 1 0 0,0 0-1 0 0,1 0 1 0 0,-1 0-1 0 0,0 0 1 0 0,0-1-1 0 0,0 1 1 0 0,1 0-1 0 0,1 0 1 0 0,23 3 86 0 0,-3-3-131 0 0,1-1-1 0 0,-1-1 1 0 0,38-6-1 0 0,67-22 1631 0 0,-85 16-2258 0 0,-1-2 0 0 0,79-40 0 0 0,-113 51 81 0 0,0 0-1 0 0,1 1 1 0 0,-1-1-1 0 0,1 2 1 0 0,0-1-1 0 0,0 1 1 0 0,14-1-1 0 0,-22 3-523 0 0,-1 0-72 0 0,-2 20-3832 0 0,-1-9 828 0 0</inkml:trace>
</inkml:ink>
</file>

<file path=ppt/ink/ink3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6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22 10135 0 0,'-2'0'231'0'0,"-22"10"628"0"0,-38 8-1 0 0,62-18-621 0 0,0 0-1 0 0,0 0 0 0 0,-1 0 1 0 0,1 1-1 0 0,0-1 1 0 0,0 0-1 0 0,0 0 0 0 0,-1 0 1 0 0,1 0-1 0 0,0 0 0 0 0,0 0 1 0 0,-1 0-1 0 0,1 0 1 0 0,0 0-1 0 0,0 0 0 0 0,-1 0 1 0 0,1 0-1 0 0,0 0 0 0 0,0 0 1 0 0,-1 0-1 0 0,1 0 1 0 0,0 0-1 0 0,0 0 0 0 0,0-1 1 0 0,-1 1-1 0 0,1 0 0 0 0,0 0 1 0 0,0 0-1 0 0,0 0 1 0 0,-1-1-1 0 0,5-5 1372 0 0,9-6-1260 0 0,-7 10-182 0 0,-1-1-1 0 0,0 1 1 0 0,1 1-1 0 0,0-1 1 0 0,-1 1-1 0 0,1-1 1 0 0,0 2-1 0 0,0-1 1 0 0,-1 1 0 0 0,1 0-1 0 0,0 0 1 0 0,9 1-1 0 0,194 21 1883 0 0,-192-21-2208 0 0,0-1-1 0 0,0 0 1 0 0,1-2-1 0 0,-1 0 0 0 0,0-1 1 0 0,0-1-1 0 0,-1 0 1 0 0,1-1-1 0 0,-1-1 1 0 0,0 0-1 0 0,0-2 1 0 0,-1 1-1 0 0,0-2 1 0 0,21-15-1 0 0,-16 7-1032 0 0,21-22 0 0 0,-38 36 1019 0 0,-1 1-1156 0 0,-2 2-3440 0 0,0 0-1474 0 0</inkml:trace>
</inkml:ink>
</file>

<file path=ppt/ink/ink3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9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2 45 10135 0 0,'0'0'231'0'0,"0"0"29"0"0,0 0 19 0 0,-1-1-41 0 0,-5-2-112 0 0,5 2 267 0 0,1 1 106 0 0,0 0 11 0 0,0 0-67 0 0,0 2-294 0 0,0-2-148 0 0,0 1-1 0 0,-1 0 1 0 0,1 0-1 0 0,0-1 1 0 0,0 1-1 0 0,-1 0 0 0 0,1 0 1 0 0,0-1-1 0 0,-1 1 1 0 0,1 0-1 0 0,-1-1 1 0 0,1 1-1 0 0,-1-1 0 0 0,1 1 1 0 0,-1 0-1 0 0,1-1 1 0 0,-1 1-1 0 0,1-1 1 0 0,-1 0-1 0 0,0 1 1 0 0,1-1-1 0 0,-1 1 0 0 0,0-1 1 0 0,0 0-1 0 0,1 1 1 0 0,-1-1-1 0 0,0 0 1 0 0,0 0-1 0 0,1 0 1 0 0,-1 0-1 0 0,0 0 0 0 0,-1 0 1 0 0,0 1 0 0 0,-16 2-1 0 0,0-1 0 0 0,0 0 0 0 0,-35-2 0 0 0,-15 1 0 0 0,38 1 0 0 0,-43 4 0 0 0,-95 19 0 0 0,75-3 0 0 0,-144 53 0 0 0,184-55 908 0 0,-55 12-1 0 0,106-31-989 0 0,-1 0 1 0 0,0-1-1 0 0,0 1 1 0 0,1-1-1 0 0,-1 0 1 0 0,0 0-1 0 0,-3 0 1 0 0,11-12-998 0 0,7-6-271 0 0,1 1-1 0 0,23-23 1 0 0,-3 2 361 0 0,-17 19 342 0 0,2-4 1956 0 0,1 0 0 0 0,36-31 0 0 0,-44 48-387 0 0,-11 6-878 0 0,0 0 0 0 0,0 0 0 0 0,1 0 1 0 0,-1 0-1 0 0,0 0 0 0 0,0 0 0 0 0,0 0 1 0 0,0 0-1 0 0,0 0 0 0 0,1 0 0 0 0,-1 0 1 0 0,0 0-1 0 0,0 0 0 0 0,0 0 0 0 0,0 0 0 0 0,0 0 1 0 0,0 0-1 0 0,0 0 0 0 0,1 0 0 0 0,-1 0 1 0 0,0 0-1 0 0,0 0 0 0 0,0 1 0 0 0,0-1 0 0 0,0 0 1 0 0,0 0-1 0 0,0 0 0 0 0,0 0 0 0 0,0 0 1 0 0,0 0-1 0 0,1 0 0 0 0,-1 1 0 0 0,0-1 0 0 0,0 0 1 0 0,0 0-1 0 0,0 0 0 0 0,0 0 0 0 0,0 0 1 0 0,0 0-1 0 0,0 1 0 0 0,-5 21 2879 0 0,3-13-3170 0 0,-9 28 401 0 0,-27 64 1 0 0,-27 33-125 0 0,49-101-32 0 0,-106 182 2 0 0,35-66 0 0 0,59-103 229 0 0,-2-1 0 0 0,-41 47 0 0 0,-30 16-841 0 0,86-93 477 0 0,13-13-590 0 0,2-2-246 0 0,0 0-42 0 0,0 0-10 0 0</inkml:trace>
</inkml:ink>
</file>

<file path=ppt/ink/ink3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9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45 13823 0 0,'-49'4'1500'0'0,"24"-3"-465"0"0,18 1-335 0 0,17-1-383 0 0,2-2-317 0 0,1-1 0 0 0,-1 0 0 0 0,23-6 0 0 0,1-1 0 0 0,-1 0 673 0 0,52-20-1 0 0,-9 1 31 0 0,-29 13-703 0 0,47-13 0 0 0,-64 19-331 0 0,-23 6-808 0 0,0 0 0 0 0,17-2 0 0 0,-13 3-4657 0 0</inkml:trace>
</inkml:ink>
</file>

<file path=ppt/ink/ink3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19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98 13823 0 0,'0'0'630'0'0,"0"0"-13"0"0,0 0-252 0 0,0 0 391 0 0,0 0 216 0 0,0 0 42 0 0,-5 7 604 0 0,-1 0-1205 0 0,1 0 1 0 0,0 1-1 0 0,-5 12 0 0 0,-7 10-390 0 0,-76 109-899 0 0,72-106-1077 0 0,20-32 962 0 0,1-1-983 0 0,0 0-3824 0 0</inkml:trace>
  <inkml:trace contextRef="#ctx0" brushRef="#br0" timeOffset="1">289 20 8287 0 0,'0'0'184'0'0,"0"0"40"0"0,1-8 0 0 0,4 3 8 0 0,5 2-232 0 0,2 2 0 0 0,4-1 0 0 0,0 4-2408 0 0,0-1-536 0 0</inkml:trace>
</inkml:ink>
</file>

<file path=ppt/ink/ink3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0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341 11975 0 0,'0'0'267'0'0,"0"2"42"0"0,-9 15 166 0 0,5-10 49 0 0,0 1 0 0 0,0-1 0 0 0,0 0 0 0 0,-10 11-1 0 0,13-17-462 0 0,0 1 0 0 0,-1-1 0 0 0,1 0 0 0 0,0 0 0 0 0,-1 0 0 0 0,1 0 0 0 0,-1 0 0 0 0,1 0 0 0 0,-1 0 0 0 0,0 0 0 0 0,1-1 0 0 0,-1 1-1 0 0,0 0 1 0 0,1-1 0 0 0,-1 0 0 0 0,0 1 0 0 0,0-1 0 0 0,1 0 0 0 0,-1 0 0 0 0,0 0 0 0 0,0 0 0 0 0,0 0 0 0 0,1 0 0 0 0,-1-1-1 0 0,0 1 1 0 0,0-1 0 0 0,-2 0 0 0 0,3 0-26 0 0,-1 0 0 0 0,1 1-1 0 0,0-1 1 0 0,0 0 0 0 0,0 0-1 0 0,0 0 1 0 0,0 0 0 0 0,0 0-1 0 0,0 0 1 0 0,0 0 0 0 0,0 0 0 0 0,1-1-1 0 0,-1 1 1 0 0,0 0 0 0 0,1 0-1 0 0,-1-1 1 0 0,1 1 0 0 0,-1 0-1 0 0,1-1 1 0 0,0 1 0 0 0,-1 0-1 0 0,1-1 1 0 0,0 1 0 0 0,0 0-1 0 0,0-1 1 0 0,0 1 0 0 0,0-1 0 0 0,1-1-1 0 0,0-6 315 0 0,0 1 0 0 0,1-1 0 0 0,4-10 0 0 0,-5 14-263 0 0,7-18 389 0 0,0 0 0 0 0,2 1-1 0 0,0 0 1 0 0,2 1 0 0 0,26-38 0 0 0,-26 43-618 0 0,1 1 0 0 0,0 1 0 0 0,0 0-1 0 0,2 1 1 0 0,-1 0 0 0 0,2 1 0 0 0,31-18 0 0 0,-35 23 15 0 0,1 1-1 0 0,26-8 1 0 0,-32 12-505 0 0,1 0 1 0 0,-1 1-1 0 0,0 0 1 0 0,9 0-1 0 0,0 1-3939 0 0,-1-2-1228 0 0</inkml:trace>
</inkml:ink>
</file>

<file path=ppt/ink/ink3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0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7 10 13823 0 0,'0'0'315'0'0,"0"0"45"0"0,2-1 21 0 0,12-6 134 0 0,-12 6-138 0 0,-2 1 110 0 0,0 0 22 0 0,0 0-66 0 0,-9 16-206 0 0,6-13-66 0 0,0 1 1 0 0,0-1-1 0 0,-1 1 0 0 0,1-1 0 0 0,-1 0 0 0 0,0 0 0 0 0,0 0 1 0 0,0-1-1 0 0,0 0 0 0 0,-5 3 0 0 0,-9 2-137 0 0,-22 6-1 0 0,8-3-7 0 0,-42 13-26 0 0,-38 16 0 0 0,76-25 0 0 0,35-14 0 0 0,1 1 0 0 0,-1-1 0 0 0,1 0 0 0 0,0 0 0 0 0,-1 0 0 0 0,1 0 0 0 0,0 0 0 0 0,-1 1 0 0 0,1-1 0 0 0,0 0 0 0 0,0 0 0 0 0,-1 1 0 0 0,1-1 0 0 0,0 0 0 0 0,0 0 0 0 0,-1 1 0 0 0,1-1 0 0 0,0 0 0 0 0,0 1 0 0 0,0-1 0 0 0,-1 0 0 0 0,1 1 0 0 0,0-1 0 0 0,0 0 0 0 0,0 1 0 0 0,0-1 0 0 0,0 1 0 0 0,0-1 0 0 0,0 0 0 0 0,0 1 0 0 0,0-1 0 0 0,0 0 0 0 0,0 1 0 0 0,0-1 0 0 0,0 1 0 0 0,0-1 0 0 0,0 0 0 0 0,0 1 0 0 0,0-1 0 0 0,0 0 0 0 0,1 1 0 0 0,-1-1 0 0 0,0 0 0 0 0,0 1 0 0 0,0-1 0 0 0,1 0 0 0 0,-1 1 0 0 0,0-1 0 0 0,0 0 0 0 0,1 0 0 0 0,-1 1 0 0 0,1-1 0 0 0,1 3 0 0 0,0 0 0 0 0,1 0 0 0 0,0 0 0 0 0,-1 0 0 0 0,1-1 0 0 0,0 1 0 0 0,0-1 0 0 0,1 1 0 0 0,4 1 0 0 0,36 16 0 0 0,-20-10 0 0 0,-18-7 0 0 0,15 6 0 0 0,-2 1 0 0 0,0 0 0 0 0,20 15 0 0 0,-34-21 0 0 0,-1-1 0 0 0,1 1 0 0 0,-1 0 0 0 0,0 0 0 0 0,0 0 0 0 0,-1 1 0 0 0,1 0 0 0 0,-1-1 0 0 0,0 1 0 0 0,0 0 0 0 0,0 1 0 0 0,-1-1 0 0 0,0 0 0 0 0,0 1 0 0 0,0-1 0 0 0,1 11 0 0 0,-2-13 0 0 0,-1-1 0 0 0,0 0 0 0 0,-1 1 0 0 0,1-1 0 0 0,0 0 0 0 0,0 0 0 0 0,-1 1 0 0 0,0-1 0 0 0,1 0 0 0 0,-1 0 0 0 0,0 0 0 0 0,0 0 0 0 0,0 1 0 0 0,0-2 0 0 0,0 1 0 0 0,-1 0 0 0 0,1 0 0 0 0,-1 0 0 0 0,1 0 0 0 0,-1-1 0 0 0,0 1 0 0 0,1-1 0 0 0,-1 1 0 0 0,0-1 0 0 0,0 0 0 0 0,-3 2 0 0 0,-5 1 0 0 0,0 1 0 0 0,0-1 0 0 0,0-1 0 0 0,-13 4 0 0 0,18-6 0 0 0,-34 8 37 0 0,-40 6-1 0 0,58-13-262 0 0,1 0 1 0 0,0-2-1 0 0,-39-3 1 0 0,36-3-1346 0 0,11-4-3514 0 0,6 2-78 0 0</inkml:trace>
</inkml:ink>
</file>

<file path=ppt/ink/ink3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0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4 1 19351 0 0,'0'0'439'0'0,"0"0"62"0"0,0 0 33 0 0,0 0-65 0 0,0 1-309 0 0,-7 16-344 0 0,-15 27 0 0 0,0 1-815 0 0,-6 12 1023 0 0,-45 69 1 0 0,23-43 1145 0 0,20-34-1115 0 0,-2 0 0 0 0,-73 84 0 0 0,51-71-469 0 0,-83 122-1 0 0,119-156-426 0 0,-20 31-5537 0 0,20-34 578 0 0</inkml:trace>
</inkml:ink>
</file>

<file path=ppt/ink/ink3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1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65 11975 0 0,'-2'0'547'0'0,"-5"-3"-366"0"0,0 2-1 0 0,0-1 1 0 0,0 1-1 0 0,-1 0 1 0 0,1 1 0 0 0,0-1-1 0 0,-12 2 1 0 0,15-1 73 0 0,1 1 1 0 0,-1-1-1 0 0,0 1 0 0 0,1 0 1 0 0,-1 0-1 0 0,1 1 0 0 0,-1-1 1 0 0,1 0-1 0 0,0 1 1 0 0,-1 0-1 0 0,1 0 0 0 0,0 0 1 0 0,0 0-1 0 0,0 1 0 0 0,0-1 1 0 0,-4 6-1 0 0,6-7 262 0 0,1-1-72 0 0,1 1-434 0 0,-1-1-1 0 0,0 0 0 0 0,1 1 1 0 0,-1-1-1 0 0,1 1 0 0 0,-1-1 1 0 0,1 1-1 0 0,-1-1 0 0 0,1 0 1 0 0,-1 1-1 0 0,1-1 0 0 0,-1 0 0 0 0,1 0 1 0 0,-1 1-1 0 0,1-1 0 0 0,-1 0 1 0 0,1 0-1 0 0,0 0 0 0 0,0 0 1 0 0,13 3-25 0 0,9-3 353 0 0,1-1-1 0 0,-1 0 0 0 0,0-2 1 0 0,25-6-1 0 0,-22 4-72 0 0,68-15-53 0 0,-1-3-1 0 0,-1-4 0 0 0,-1-5 0 0 0,-2-3 1 0 0,111-61-1 0 0,-170 78-2091 0 0,-12 5-2898 0 0,-4-1-2104 0 0</inkml:trace>
</inkml:ink>
</file>

<file path=ppt/ink/ink3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1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7 294 6447 0 0,'1'-1'142'0'0,"11"-14"613"0"0,0 0 0 0 0,-1-1 1 0 0,-1-1-1 0 0,0 0 0 0 0,12-30 0 0 0,-16 34 272 0 0,0 0-358 0 0,-3 8-240 0 0,0 0 0 0 0,-1 0 0 0 0,0 0 0 0 0,0 0 0 0 0,0 0 0 0 0,-1 0-1 0 0,2-8 1 0 0,-3 12-336 0 0,0 0 0 0 0,0 0 0 0 0,0 0 0 0 0,0 0 0 0 0,0 1 0 0 0,0-1 0 0 0,0 0 0 0 0,-1 0 0 0 0,1 0-1 0 0,0 0 1 0 0,-1 0 0 0 0,1 0 0 0 0,0 0 0 0 0,-1 0 0 0 0,1 1 0 0 0,-1-1 0 0 0,1 0 0 0 0,-1 0 0 0 0,0 1 0 0 0,1-1 0 0 0,-1 0-1 0 0,-1 0 1 0 0,1 0-28 0 0,-1 1-1 0 0,1-1 0 0 0,0 1 0 0 0,-1-1 1 0 0,1 1-1 0 0,0 0 0 0 0,-1 0 0 0 0,1-1 1 0 0,-1 1-1 0 0,1 0 0 0 0,-1 0 0 0 0,1 1 0 0 0,-3-1 1 0 0,-4 2-38 0 0,-1 1 1 0 0,0-1-1 0 0,-15 9 1 0 0,17-8 1 0 0,-36 18-29 0 0,1 1 0 0 0,2 2 0 0 0,-64 50 0 0 0,45-25 0 0 0,-101 107 0 0 0,137-129 0 0 0,-35 49 0 0 0,49-63 0 0 0,1 1 0 0 0,0 0 0 0 0,2 1 0 0 0,-1-1 0 0 0,2 1 0 0 0,-6 21 0 0 0,10-31 11 0 0,0-1 0 0 0,1 1 0 0 0,-1 0 0 0 0,1-1 0 0 0,0 1-1 0 0,0-1 1 0 0,1 1 0 0 0,-1 0 0 0 0,1-1 0 0 0,0 1 0 0 0,0-1 0 0 0,4 9-1 0 0,-4-10 63 0 0,1 0-1 0 0,0 0 0 0 0,0 0 0 0 0,0-1 0 0 0,0 1 0 0 0,0 0 1 0 0,1-1-1 0 0,-1 0 0 0 0,1 1 0 0 0,0-1 0 0 0,0 0 0 0 0,-1 0 0 0 0,1-1 1 0 0,0 1-1 0 0,1-1 0 0 0,-1 1 0 0 0,6 1 0 0 0,1-1 19 0 0,0 0 0 0 0,0-1 0 0 0,0 0 0 0 0,0 0 0 0 0,1-1 0 0 0,17-2 0 0 0,63-14-25 0 0,-58 9 282 0 0,-12 3-55 0 0,122-29 920 0 0,-122 26-1193 0 0,0-1 0 0 0,0 0 0 0 0,-1-2-1 0 0,30-18 1 0 0,-28 14 188 0 0,-1-1-1 0 0,-1-1 1 0 0,-1-1-1 0 0,0-1 0 0 0,32-40 1 0 0,-41 46-175 0 0,-2-1 1 0 0,1 0-1 0 0,-2-1 1 0 0,0 0-1 0 0,0 0 1 0 0,-2-1-1 0 0,0 1 1 0 0,0-1-1 0 0,-1-1 1 0 0,-1 1-1 0 0,1-18 1 0 0,-2 8-356 0 0,-1-1 0 0 0,-2 1 0 0 0,0-1 0 0 0,-2 1 0 0 0,-1 0-1 0 0,-1 0 1 0 0,-1 0 0 0 0,-1 1 0 0 0,-1 0 0 0 0,-15-30 0 0 0,22 52 222 0 0,0 0 0 0 0,0 0 0 0 0,0 0 0 0 0,0 0 0 0 0,-1 1 0 0 0,1-1 1 0 0,-1 0-1 0 0,1 1 0 0 0,-1-1 0 0 0,-3-2 0 0 0,4 4 37 0 0,1-1 0 0 0,-1 1 1 0 0,0 0-1 0 0,0 0 0 0 0,0 0 0 0 0,0 0 1 0 0,0 0-1 0 0,0 0 0 0 0,0 0 0 0 0,0 0 1 0 0,1 0-1 0 0,-1 0 0 0 0,0 0 1 0 0,0 0-1 0 0,0 1 0 0 0,0-1 0 0 0,0 0 1 0 0,0 1-1 0 0,1-1 0 0 0,-1 0 0 0 0,0 1 1 0 0,0-1-1 0 0,1 1 0 0 0,-1 0 1 0 0,0-1-1 0 0,1 1 0 0 0,-1-1 0 0 0,0 1 1 0 0,0 1-1 0 0,-4 3-820 0 0,1 1 0 0 0,0-1 1 0 0,0 1-1 0 0,1 0 0 0 0,-4 8 1 0 0,3-8-526 0 0,-8 19-3755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6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0 16383 0 0,'0'0'2092'0'0,"-1"2"-1758"0"0,-17 51 827 0 0,-24 77 152 0 0,15-4-110 0 0,-18 183 0 0 0,20 131-1380 0 0,25-356-86 0 0,2-48-926 0 0,-3 0-1 0 0,-6 50 1 0 0,4-70-653 0 0</inkml:trace>
</inkml:ink>
</file>

<file path=ppt/ink/ink3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1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15663 0 0,'0'0'356'0'0,"0"0"50"0"0,0 0 20 0 0,0 0-42 0 0,-1 2-250 0 0,-4 6 98 0 0,-1 0 1 0 0,1 0-1 0 0,1 1 1 0 0,-1 0 0 0 0,1 0-1 0 0,-3 11 1 0 0,-13 61 193 0 0,15-54-62 0 0,1 1 0 0 0,1 0 1 0 0,2-1-1 0 0,2 46 0 0 0,1-53-336 0 0,1-1 1 0 0,1 1-1 0 0,0 0 1 0 0,2-1-1 0 0,0 0 0 0 0,1 0 1 0 0,11 21-1 0 0,58 91-429 0 0,-65-115-1844 0 0,-10-15-4581 0 0</inkml:trace>
</inkml:ink>
</file>

<file path=ppt/ink/ink3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2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34 11975 0 0,'1'-2'547'0'0,"2"-6"45"0"0,-2 6-489 0 0,0 0 0 0 0,0 0 0 0 0,0 0 0 0 0,0 0 0 0 0,0 0 0 0 0,0 0 0 0 0,0 0-1 0 0,1 0 1 0 0,2-3 0 0 0,-3 4 869 0 0,-1 1 42 0 0,0 0-61 0 0,-3 1-777 0 0,-1 0 0 0 0,1 0 0 0 0,-1 0 0 0 0,1 1 0 0 0,0-1-1 0 0,0 1 1 0 0,0 0 0 0 0,0-1 0 0 0,0 2 0 0 0,0-1 0 0 0,0 0 0 0 0,-3 5 0 0 0,-5 1-122 0 0,-20 17-54 0 0,0 1 0 0 0,-29 31 0 0 0,51-47 0 0 0,1 0 0 0 0,-1 1 0 0 0,2-1 0 0 0,0 1 0 0 0,0 1 0 0 0,1-1 0 0 0,0 1 0 0 0,1 1 0 0 0,0-1 0 0 0,-3 17 0 0 0,7-27 58 0 0,1 0 0 0 0,0 0 0 0 0,-1 0 0 0 0,1-1-1 0 0,0 1 1 0 0,0 0 0 0 0,0 0 0 0 0,0 0 0 0 0,0 0 0 0 0,1 0-1 0 0,-1-1 1 0 0,1 1 0 0 0,-1 0 0 0 0,1 0 0 0 0,0 0 0 0 0,-1-1 0 0 0,1 1-1 0 0,0-1 1 0 0,0 1 0 0 0,0 0 0 0 0,3 2 0 0 0,-3-3-26 0 0,0 0 0 0 0,1 0 1 0 0,-1 0-1 0 0,1-1 0 0 0,0 1 1 0 0,-1 0-1 0 0,1-1 0 0 0,0 1 1 0 0,-1-1-1 0 0,1 0 0 0 0,0 1 0 0 0,0-1 1 0 0,-1 0-1 0 0,1 0 0 0 0,0 0 1 0 0,0 0-1 0 0,-1 0 0 0 0,1-1 1 0 0,0 1-1 0 0,0 0 0 0 0,-1-1 1 0 0,1 1-1 0 0,2-2 0 0 0,66-27 411 0 0,-48 20-214 0 0,-1-1 0 0 0,0-1 1 0 0,0-1-1 0 0,-2-1 0 0 0,1 0 1 0 0,23-23-1 0 0,-10 4-229 0 0,45-55 0 0 0,-78 87 0 0 0,0 0 0 0 0,0 0 0 0 0,0 0 0 0 0,0 0 0 0 0,0 0 0 0 0,0 0 0 0 0,0 0 0 0 0,0 0 0 0 0,0-1 0 0 0,0 1 0 0 0,0 0 0 0 0,0 0 0 0 0,0 0 0 0 0,0 0 0 0 0,0 0 0 0 0,0 0 0 0 0,0 0 0 0 0,1 0 0 0 0,-1 0 0 0 0,0 0 0 0 0,0 0 0 0 0,0 0 0 0 0,0 0 0 0 0,0-1 0 0 0,0 1 0 0 0,0 0 0 0 0,0 0 0 0 0,0 0 0 0 0,0 0 0 0 0,0 0 0 0 0,0 0 0 0 0,1 0 0 0 0,-1 0 0 0 0,0 0 0 0 0,0 0 0 0 0,0 0 0 0 0,0 0 0 0 0,0 0 0 0 0,0 0 0 0 0,0 0 0 0 0,0 0 0 0 0,0 0 0 0 0,0 0 0 0 0,1 0 0 0 0,-1 0 0 0 0,0 0 0 0 0,0 0 0 0 0,0 0 0 0 0,0 0 0 0 0,0 0 0 0 0,0 1 0 0 0,0-1 0 0 0,0 0 0 0 0,0 0 0 0 0,0 0 0 0 0,0 0 0 0 0,0 0 0 0 0,0 0 0 0 0,1 0 0 0 0,-1 0 0 0 0,-1 8 0 0 0,-3 9 0 0 0,-21 39 0 0 0,18-45 0 0 0,2 1 0 0 0,-1 0 0 0 0,1 0 0 0 0,1 1 0 0 0,1-1 0 0 0,-1 1 0 0 0,0 15 0 0 0,4-13 0 0 0,1-12 0 0 0,1-1 0 0 0,4 4 0 0 0,-3-4-61 0 0,-1-1-1 0 0,0 0 1 0 0,0 0-1 0 0,1 0 0 0 0,-1 0 1 0 0,1 0-1 0 0,-1 0 1 0 0,1-1-1 0 0,-1 1 1 0 0,1-1-1 0 0,2 1 1 0 0,0-1-751 0 0,0 0 0 0 0,0-1 0 0 0,0 1 0 0 0,-1-1 0 0 0,7-2 0 0 0,5-3-1234 0 0</inkml:trace>
</inkml:ink>
</file>

<file path=ppt/ink/ink3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2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47 10135 0 0,'25'-11'745'0'0,"0"2"0"0"0,1 1-1 0 0,53-10 1 0 0,-78 18-524 0 0,-1 0 166 0 0,0 0 101 0 0,0 0 21 0 0,-23 1-107 0 0,0 1-1 0 0,0 1 1 0 0,0 1-1 0 0,1 1 1 0 0,-1 1-1 0 0,-25 10 0 0 0,0 4-12 0 0,-75 44-1 0 0,106-54-104 0 0,1 0 1 0 0,0 2-1 0 0,-24 22 0 0 0,34-29-286 0 0,0 2 1 0 0,1-1-1 0 0,-1 1 0 0 0,1-1 0 0 0,0 2 0 0 0,1-1 0 0 0,0 0 1 0 0,0 1-1 0 0,1 0 0 0 0,-5 14 0 0 0,8-22 2 0 0,-1 1 0 0 0,1-1 0 0 0,0 0 0 0 0,0 1 0 0 0,0-1 0 0 0,0 1 0 0 0,0-1 0 0 0,-1 1 0 0 0,1-1 0 0 0,0 1 0 0 0,0-1 0 0 0,0 1 0 0 0,0-1 0 0 0,0 1 0 0 0,0-1 0 0 0,1 1 0 0 0,-1-1 0 0 0,0 1 0 0 0,0-1 0 0 0,0 1 0 0 0,0-1 0 0 0,1 1 0 0 0,-1-1 0 0 0,0 1 0 0 0,0-1 0 0 0,1 0 0 0 0,-1 1 0 0 0,0-1 0 0 0,1 1 0 0 0,5-1 0 0 0,0 0 0 0 0,0-1 0 0 0,0 1 0 0 0,0-1 0 0 0,0-1 0 0 0,0 1 0 0 0,0-1 0 0 0,0 0 0 0 0,0 0 0 0 0,9-6 0 0 0,4-1 0 0 0,34-13 0 0 0,-30 11 0 0 0,0 2 0 0 0,1 0 0 0 0,33-7 0 0 0,-41 15 0 0 0,-16 1 0 0 0,1 0 0 0 0,-1 0 0 0 0,0 0 0 0 0,1 0 0 0 0,-1 0 0 0 0,0 0 0 0 0,1 1 0 0 0,-1-1 0 0 0,0 0 0 0 0,0 0 0 0 0,1 0 0 0 0,-1 0 0 0 0,0 0 0 0 0,1 1 0 0 0,-1-1 0 0 0,0 0 0 0 0,0 0 0 0 0,1 1 0 0 0,-1-1 0 0 0,0 0 0 0 0,0 0 0 0 0,0 1 0 0 0,0-1 0 0 0,1 0 0 0 0,-1 0 0 0 0,0 1 0 0 0,0-1 0 0 0,0 0 0 0 0,0 1 0 0 0,0-1 0 0 0,0 0 0 0 0,0 1 0 0 0,0-1 0 0 0,0 0 0 0 0,0 1 0 0 0,0-1 0 0 0,0 0 0 0 0,0 0 0 0 0,0 1 0 0 0,0-1 0 0 0,0 0 0 0 0,0 1 0 0 0,0-1 0 0 0,0 0 0 0 0,0 1 0 0 0,-1-1 0 0 0,1 4 0 0 0,0-1 0 0 0,-1 0 0 0 0,1 0 0 0 0,-1 0 0 0 0,0 0 0 0 0,0 0 0 0 0,0 0 0 0 0,0 0 0 0 0,-1 0 0 0 0,1 0 0 0 0,-1 0 0 0 0,0-1 0 0 0,0 1 0 0 0,0 0 0 0 0,0-1 0 0 0,0 0 0 0 0,0 1 0 0 0,-1-1 0 0 0,-3 2 0 0 0,4-2-48 0 0,0-1-1 0 0,0 1 0 0 0,0 0 1 0 0,1 0-1 0 0,-1 0 0 0 0,0 0 1 0 0,1 0-1 0 0,-1 0 0 0 0,1 0 1 0 0,0 0-1 0 0,0 0 0 0 0,0 1 1 0 0,0-1-1 0 0,0 0 0 0 0,0 1 1 0 0,1-1-1 0 0,-2 5 0 0 0,3-4-1584 0 0,5 2-4506 0 0</inkml:trace>
</inkml:ink>
</file>

<file path=ppt/ink/ink3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3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31 11975 0 0,'0'0'547'0'0,"0"0"-11"0"0,-8 5-323 0 0,8-5-84 0 0,-1 0-1 0 0,1 1 1 0 0,0-1-1 0 0,-1 1 1 0 0,1-1-1 0 0,-1 0 0 0 0,1 0 1 0 0,-1 1-1 0 0,1-1 1 0 0,-1 0-1 0 0,1 0 1 0 0,-1 1-1 0 0,1-1 1 0 0,-1 0-1 0 0,1 0 1 0 0,-1 0-1 0 0,1 0 0 0 0,-1 0 1 0 0,0 0-1 0 0,1 0 1 0 0,-1 0-1 0 0,1 0 1 0 0,-1 0-1 0 0,1 0 1 0 0,-1 0-1 0 0,1 0 1 0 0,-1 0-1 0 0,1-1 0 0 0,-1 1 1 0 0,1 0-1 0 0,-1 0 1 0 0,1-1-1 0 0,-1 1 1 0 0,0-1-1 0 0,0 0 77 0 0,1 0 0 0 0,0 0 0 0 0,-1 0 0 0 0,1-1 0 0 0,0 1 0 0 0,0 0 0 0 0,-1 0 0 0 0,1-1 0 0 0,0 1 0 0 0,0 0 0 0 0,0 0-1 0 0,1-1 1 0 0,-1 1 0 0 0,0 0 0 0 0,0 0 0 0 0,1-2 0 0 0,1-4 132 0 0,1 1-1 0 0,-1 0 1 0 0,1 0-1 0 0,0 0 1 0 0,1 0-1 0 0,7-8 0 0 0,29-32-586 0 0,-27 31 389 0 0,88-85-139 0 0,-41 41 0 0 0,-30 33 0 0 0,42-31 0 0 0,-44 36 0 0 0,-21 16-171 0 0,0 0-1 0 0,0 1 1 0 0,0 0-1 0 0,10-4 1 0 0,16-2-5197 0 0,-23 7 3833 0 0</inkml:trace>
</inkml:ink>
</file>

<file path=ppt/ink/ink3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3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2 47 13823 0 0,'3'-5'211'0'0,"0"1"1"0"0,0 0-1 0 0,1 0 0 0 0,5-5 0 0 0,6-6 233 0 0,-9 10-361 0 0,-5 5 282 0 0,-1 0 122 0 0,0 0 22 0 0,1 11-221 0 0,0-9-263 0 0,-1 0-1 0 0,0-1 1 0 0,0 1-1 0 0,0 0 1 0 0,0 0 0 0 0,0-1-1 0 0,0 1 1 0 0,-1 0 0 0 0,1 0-1 0 0,0-1 1 0 0,-1 1 0 0 0,-1 2-1 0 0,-8 16 109 0 0,-1 0-1 0 0,-1-1 0 0 0,-19 23 1 0 0,-48 48 852 0 0,0 0-452 0 0,-40 68 298 0 0,-116 134 386 0 0,234-290-1217 0 0,-39 39 0 0 0,-66 89 0 0 0,75-87-342 0 0,17-23-2997 0 0,-18 17 0 0 0,29-33 783 0 0</inkml:trace>
</inkml:ink>
</file>

<file path=ppt/ink/ink3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3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55 13823 0 0,'-1'0'125'0'0,"-1"0"0"0"0,1-1 0 0 0,0 1 0 0 0,0-1 0 0 0,1 1 0 0 0,-1-1 0 0 0,0 1 0 0 0,0-1 0 0 0,0 0 0 0 0,0 0 0 0 0,-1 0 0 0 0,3-1-82 0 0,1 0 0 0 0,-1 1-1 0 0,0-1 1 0 0,0 0 0 0 0,1 1 0 0 0,-1-1-1 0 0,1 1 1 0 0,-1 0 0 0 0,1 0 0 0 0,0-1-1 0 0,0 1 1 0 0,-1 0 0 0 0,1 1-1 0 0,0-1 1 0 0,4-1 0 0 0,34-10 1083 0 0,-30 10-980 0 0,93-21 1581 0 0,97-26 130 0 0,-162 39-1302 0 0,1 1 0 0 0,65-5 0 0 0,-91 13-1237 0 0,8-4-3255 0 0,-19 5 1891 0 0</inkml:trace>
  <inkml:trace contextRef="#ctx0" brushRef="#br0" timeOffset="1">729 108 13823 0 0,'21'-2'730'0'0,"-13"2"-402"0"0,1-1 1 0 0,-1 1-1 0 0,1 1 0 0 0,14 2 0 0 0,-21-3 641 0 0,-2 0 45 0 0,0 0-61 0 0,0 0-288 0 0,-1 2-121 0 0,-14 17 243 0 0,0-1-1 0 0,-1 0 0 0 0,-25 20 1 0 0,-10 12-753 0 0,19-17-34 0 0,1-1 0 0 0,2 0 0 0 0,1 2 0 0 0,-34 53 0 0 0,60-85 17 0 0,-11 25-324 0 0,12-25 247 0 0,1-1-1 0 0,-1 1 0 0 0,1-1 0 0 0,-1 0 1 0 0,1 1-1 0 0,0-1 0 0 0,0 1 0 0 0,0-1 0 0 0,0 1 1 0 0,0-1-1 0 0,0 1 0 0 0,0-1 0 0 0,0 1 0 0 0,0-1 1 0 0,1 0-1 0 0,-1 1 0 0 0,1 1 0 0 0,0-3 23 0 0,-1 1 0 0 0,0-1-1 0 0,1 0 1 0 0,-1 1 0 0 0,1-1 0 0 0,-1 1-1 0 0,0-1 1 0 0,1 0 0 0 0,-1 1 0 0 0,1-1-1 0 0,-1 0 1 0 0,1 0 0 0 0,-1 0-1 0 0,1 1 1 0 0,0-1 0 0 0,-1 0 0 0 0,1 0-1 0 0,-1 0 1 0 0,1 0 0 0 0,-1 0 0 0 0,1 0-1 0 0,0 0 1 0 0,-1 0 0 0 0,1 0 0 0 0,-1 0-1 0 0,1 0 1 0 0,-1 0 0 0 0,2-1-1 0 0,18-6-944 0 0,-13 4 640 0 0,17-7-677 0 0,7-4-4 0 0</inkml:trace>
</inkml:ink>
</file>

<file path=ppt/ink/ink3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4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5 1 17503 0 0,'0'0'399'0'0,"0"0"60"0"0,0 0 21 0 0,0 0-59 0 0,1 2-276 0 0,-1 3-145 0 0,0 1-1 0 0,0 0 1 0 0,-1 0-1 0 0,1 0 1 0 0,-1 0-1 0 0,-1 0 1 0 0,1 0-1 0 0,-1 0 1 0 0,0-1-1 0 0,0 1 1 0 0,-5 8-1 0 0,-6 9 141 0 0,-20 27-1 0 0,24-37 47 0 0,-49 64 617 0 0,-85 89-1 0 0,90-114-802 0 0,-84 64 0 0 0,-20 18 0 0 0,78-58-1429 0 0,73-69-5718 0 0</inkml:trace>
</inkml:ink>
</file>

<file path=ppt/ink/ink3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4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10 15663 0 0,'0'0'356'0'0,"0"0"50"0"0,0 0 20 0 0,-8 13 106 0 0,4-8-461 0 0,4-4 294 0 0,-1 0-299 0 0,2 1 0 0 0,-1-1-1 0 0,0 0 1 0 0,0 1 0 0 0,0-1-1 0 0,1 0 1 0 0,-1 0 0 0 0,0 1 0 0 0,1-1-1 0 0,-1 0 1 0 0,1 0 0 0 0,0 1-1 0 0,-1-1 1 0 0,1 0 0 0 0,0 0 0 0 0,0 0-1 0 0,0 0 1 0 0,0 0 0 0 0,0 0-1 0 0,0 0 1 0 0,1 0 0 0 0,0 1 29 0 0,1-1-1 0 0,0 1 1 0 0,-1-1 0 0 0,1 0-1 0 0,0 0 1 0 0,0 0 0 0 0,0-1-1 0 0,0 1 1 0 0,3 0 0 0 0,4-1 153 0 0,1 1 1 0 0,-1-2 0 0 0,0 1-1 0 0,16-4 1 0 0,-4-1-245 0 0,-1-1-1 0 0,0-1 1 0 0,0 0-1 0 0,33-18 1 0 0,72-53-6 0 0,-118 72 2 0 0,0 0 0 0 0,12-13 0 0 0,-20 19 0 0 0,0 0 0 0 0,0 0 0 0 0,0 0 0 0 0,0 0 0 0 0,0 0 0 0 0,0 0 0 0 0,0 0 0 0 0,0 0 0 0 0,0 0 0 0 0,0 0 0 0 0,0 0 0 0 0,0 0 0 0 0,0 0 0 0 0,0 0 0 0 0,0 0 0 0 0,1 0 0 0 0,-1 0 0 0 0,0 0 0 0 0,0 0 0 0 0,0 0 0 0 0,0-1 0 0 0,0 1 0 0 0,0 0 0 0 0,0 0 0 0 0,0 0 0 0 0,0 0 0 0 0,0 0 0 0 0,0 0 0 0 0,0 0 0 0 0,0 0 0 0 0,0 0 0 0 0,0 0 0 0 0,0 0 0 0 0,0 0 0 0 0,0 0 0 0 0,0 0 0 0 0,0-1 0 0 0,0 1 0 0 0,0 0 0 0 0,0 0 0 0 0,0 0 0 0 0,0 0 0 0 0,0 0 0 0 0,-1 0 0 0 0,1 0 0 0 0,0 0 0 0 0,0 0 0 0 0,0 0 0 0 0,0 0 0 0 0,0 0 0 0 0,0 0 0 0 0,0 0 0 0 0,0 0 0 0 0,0 0 0 0 0,0 0 0 0 0,0 0 0 0 0,0 0 0 0 0,0 0 0 0 0,0 0 0 0 0,0 0 0 0 0,0 0 0 0 0,0 0 0 0 0,-1 0 0 0 0,1-1 0 0 0,0 1 0 0 0,0 0 0 0 0,0 0 0 0 0,0 1 0 0 0,0-1 0 0 0,-9 0 0 0 0,-9 4 0 0 0,-6 4 0 0 0,0 1 0 0 0,-34 18 0 0 0,7-3 0 0 0,-24 11 0 0 0,-113 69 0 0 0,169-90-6 0 0,0 0-1 0 0,0 2 1 0 0,1 0-1 0 0,1 1 1 0 0,-29 38-1 0 0,20-19 168 0 0,2 2-1 0 0,-26 52 1 0 0,41-71 369 0 0,0 1-1 0 0,-9 33 1 0 0,18-51-529 0 0,-1-1 0 0 0,1 1 0 0 0,-1 0 0 0 0,1-1 0 0 0,0 1 0 0 0,0 0 0 0 0,0 0 0 0 0,0-1 0 0 0,0 1 0 0 0,0 0 0 0 0,1 0 0 0 0,-1-1 0 0 0,0 1 0 0 0,1 0 0 0 0,-1-1 0 0 0,1 1 0 0 0,0 0 0 0 0,0-1 0 0 0,-1 1 0 0 0,1-1 0 0 0,0 1 0 0 0,0-1 0 0 0,1 0 0 0 0,-1 1 0 0 0,0-1 0 0 0,0 0 0 0 0,1 0 0 0 0,-1 0 0 0 0,0 0 0 0 0,1 0 0 0 0,-1 0 0 0 0,1 0 0 0 0,-1 0 0 0 0,1-1 0 0 0,0 1 0 0 0,-1 0 0 0 0,1-1 0 0 0,2 1 0 0 0,7 1-48 0 0,0 0-1 0 0,0 0 0 0 0,0-1 1 0 0,19-1-1 0 0,-26 0-6 0 0,137-8-5287 0 0,-87 2 3295 0 0</inkml:trace>
</inkml:ink>
</file>

<file path=ppt/ink/ink3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5 139 8287 0 0,'0'0'191'0'0,"0"0"26"0"0,-4 2 8 0 0,-6 2 6 0 0,-33 19 1728 0 0,33-17-1137 0 0,-1 0 1 0 0,0 0 0 0 0,0-1 0 0 0,-13 3-1 0 0,13-4 521 0 0,0 0 0 0 0,-17 8-1 0 0,28-13-1335 0 0,0 1-1 0 0,0 0 1 0 0,-1-1-1 0 0,1 1 0 0 0,0 0 1 0 0,0-1-1 0 0,0 1 1 0 0,0 0-1 0 0,0-1 1 0 0,-1 1-1 0 0,1-1 1 0 0,0 1-1 0 0,0 0 1 0 0,0-1-1 0 0,0 1 0 0 0,0-1 1 0 0,0 1-1 0 0,0 0 1 0 0,0-1-1 0 0,0 1 1 0 0,0 0-1 0 0,1-1 1 0 0,-1 1-1 0 0,0-1 0 0 0,0 1 1 0 0,0 0-1 0 0,0-1 1 0 0,1 0-1 0 0,5-10-21 0 0,4 1 15 0 0,1 0 0 0 0,-1 1 0 0 0,2 0 0 0 0,0 0 0 0 0,22-11 0 0 0,-8 4 0 0 0,14-7 0 0 0,2 2 0 0 0,1 1 0 0 0,55-17 0 0 0,-91 34 0 0 0,1 1 0 0 0,0 0 0 0 0,-1 0 0 0 0,1 1 0 0 0,0 0 0 0 0,0 1 0 0 0,11-1 0 0 0,-17 2 0 0 0,0-1 0 0 0,0 0 0 0 0,0 0 0 0 0,0 1 0 0 0,-1-1 0 0 0,1 1 0 0 0,0 0 0 0 0,0 0 0 0 0,0-1 0 0 0,-1 1 0 0 0,1 0 0 0 0,0 1 0 0 0,-1-1 0 0 0,1 0 0 0 0,-1 0 0 0 0,1 1 0 0 0,-1-1 0 0 0,0 0 0 0 0,1 1 0 0 0,-1 0 0 0 0,0-1 0 0 0,0 1 0 0 0,0 0 0 0 0,0-1 0 0 0,0 1 0 0 0,-1 0 0 0 0,1 0 0 0 0,-1 0 0 0 0,1 0 0 0 0,-1 0 0 0 0,1 0 0 0 0,-1 0 0 0 0,0-1 0 0 0,0 5 0 0 0,-1 5 1 0 0,0 1-1 0 0,0-1 1 0 0,-1 0-1 0 0,0 0 1 0 0,-1 0-1 0 0,0 0 0 0 0,-1-1 1 0 0,0 1-1 0 0,-1-1 1 0 0,0 0-1 0 0,-12 17 1 0 0,2-6-15 0 0,0 0 0 0 0,-2-1 0 0 0,0-1 0 0 0,-24 19 0 0 0,14-15-562 0 0,-2-2 0 0 0,-49 29 0 0 0,-68 25 377 0 0,45-24 600 0 0,68-32-432 0 0,2 1 0 0 0,-46 37 1 0 0,-49 55-280 0 0,116-104 355 0 0,2 1-1 0 0,-1 0 1 0 0,1 0 0 0 0,1 1-1 0 0,-1-1 1 0 0,2 2-1 0 0,-1-1 1 0 0,-8 22 0 0 0,14-31 19 0 0,1 0 1 0 0,0 0 0 0 0,0 1 0 0 0,0-1-1 0 0,-1 0 1 0 0,1 0 0 0 0,0 0 0 0 0,0 1 0 0 0,1-1-1 0 0,-1 0 1 0 0,0 0 0 0 0,0 0 0 0 0,0 0 0 0 0,1 1-1 0 0,-1-1 1 0 0,1 0 0 0 0,-1 0 0 0 0,1 0 0 0 0,-1 0-1 0 0,1 0 1 0 0,1 1 0 0 0,-2-2-57 0 0,1 1 1 0 0,-1-1-1 0 0,1 0 1 0 0,-1 0-1 0 0,1 0 1 0 0,0 0-1 0 0,-1 0 1 0 0,1 0-1 0 0,-1 0 1 0 0,1 0-1 0 0,-1 0 1 0 0,1 0-1 0 0,0 0 1 0 0,-1 0-1 0 0,1 0 1 0 0,-1-1-1 0 0,2 1 1 0 0,-1-1 3 0 0,28-5-12 0 0,0-2 0 0 0,29-13 0 0 0,9-2 0 0 0,-20 8 0 0 0,-14 3 0 0 0,1 3 0 0 0,0 0 0 0 0,63-7 0 0 0,-42 12-34 0 0,65-1 252 0 0,-106 5-14 0 0,1 1 1 0 0,-1 1-1 0 0,0 0 0 0 0,0 1 0 0 0,0 1 0 0 0,17 6 1 0 0,-2 8-1667 0 0,-27-17 950 0 0,-2-1 0 0 0,0 0 0 0 0,0 0 0 0 0,0 0 0 0 0,0 0 0 0 0,0 0 0 0 0,0 0-136 0 0,0 0-572 0 0,0 0-253 0 0,0 0-51 0 0,0 0-11 0 0</inkml:trace>
</inkml:ink>
</file>

<file path=ppt/ink/ink3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8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0 32 11975 0 0,'0'0'267'0'0,"8"-6"768"0"0,-8 4-1026 0 0,1 0-13 0 0,10-7 80 0 0,15-3 1949 0 0,-24 11-1638 0 0,-2 1 101 0 0,0 0 21 0 0,0 0-66 0 0,-14 5-278 0 0,-79 35-165 0 0,44-19 0 0 0,-100 49 0 0 0,82-36 0 0 0,45-25 0 0 0,-24 8 0 0 0,-9 2 0 0 0,52-17 41 0 0,1-1 52 0 0,0 0 0 0 0,1 0 1 0 0,-1-1-1 0 0,0 1 1 0 0,0 0-1 0 0,0-1 0 0 0,0 1 1 0 0,0-1-1 0 0,0 1 0 0 0,1-1 1 0 0,-1 0-1 0 0,0 0 1 0 0,0 0-1 0 0,0 0 0 0 0,0 0 1 0 0,0-1-1 0 0,0 1 0 0 0,-3-1 1 0 0,5 0-135 0 0,0 1 0 0 0,-1 0 1 0 0,1-1-1 0 0,0 1 0 0 0,0-1 0 0 0,0 1 1 0 0,0-1-1 0 0,-1 1 0 0 0,1-1 0 0 0,0 1 1 0 0,0-1-1 0 0,0 1 0 0 0,0-1 0 0 0,0 1 1 0 0,0-1-1 0 0,0 1 0 0 0,0-1 0 0 0,0 1 1 0 0,0 0-1 0 0,1-1 0 0 0,-1 1 0 0 0,0-1 1 0 0,0 0-1 0 0,5-11-644 0 0,10-12-1443 0 0,-15 25 2128 0 0,0-1 0 0 0,0 0-1 0 0,0 0 1 0 0,0 0 0 0 0,0 0-1 0 0,0 0 1 0 0,0 0 0 0 0,0 0 0 0 0,0 0-1 0 0,0 0 1 0 0,0 0 0 0 0,0 0-1 0 0,0 0 1 0 0,0 0 0 0 0,0 0-1 0 0,0 0 1 0 0,0 0 0 0 0,1 0 0 0 0,-1 0-1 0 0,0 0 1 0 0,0 0 0 0 0,0 0-1 0 0,0 0 1 0 0,0 0 0 0 0,0 0-1 0 0,0 0 1 0 0,0 0 0 0 0,0 0 0 0 0,0 0-1 0 0,0 0 1 0 0,0 1 0 0 0,0-1-1 0 0,0 0 1 0 0,0 0 0 0 0,0 0-1 0 0,0 0 1 0 0,0 0 0 0 0,0 0-1 0 0,0 0 1 0 0,0 0 0 0 0,0 0 0 0 0,0 0-1 0 0,0 0 1 0 0,0 0 0 0 0,0 0-1 0 0,0 0 1 0 0,0 0 0 0 0,0 0-1 0 0,1 0 1 0 0,-1 0 0 0 0,0 0 0 0 0,0-1-1 0 0,-2 9-3 0 0,-5 6 8 0 0,3-8-4 0 0,-1 0 0 0 0,0 0 0 0 0,0 0 0 0 0,-10 7 0 0 0,-4 5 0 0 0,-42 37 0 0 0,54-48 363 0 0,-1 0 0 0 0,-12 8-1 0 0,10-7-66 0 0,9-8 147 0 0,4 1-431 0 0,0 0 0 0 0,0 0 0 0 0,0-1 0 0 0,0 0 0 0 0,0 1 0 0 0,0-1 0 0 0,0 0 0 0 0,0 0 0 0 0,0-1 0 0 0,0 1 0 0 0,0-1-1 0 0,0 1 1 0 0,3-2 0 0 0,16-2-14 0 0,-10 3 2 0 0,26-1 0 0 0,43 4 0 0 0,-69-1 0 0 0,0 1 0 0 0,-1 0 0 0 0,1 1 0 0 0,0 0 0 0 0,-1 0 0 0 0,1 1 0 0 0,18 11 0 0 0,-8-2 0 0 0,0 1 0 0 0,-1 1 0 0 0,-1 0 0 0 0,-1 2 0 0 0,0 0 0 0 0,-1 2 0 0 0,-1 0 0 0 0,17 23 0 0 0,-34-41 15 0 0,1 0-1 0 0,0 0 0 0 0,-1 0 1 0 0,1 0-1 0 0,-1 1 1 0 0,1-1-1 0 0,-1 0 0 0 0,1 0 1 0 0,-1 0-1 0 0,0 0 1 0 0,0 1-1 0 0,1-1 0 0 0,-1 0 1 0 0,0 0-1 0 0,0 0 1 0 0,0 1-1 0 0,0-1 0 0 0,0 0 1 0 0,-1 0-1 0 0,1 0 0 0 0,0 1 1 0 0,-1-1-1 0 0,1 0 1 0 0,0 0-1 0 0,-1 0 0 0 0,0 0 1 0 0,1 0-1 0 0,-1 0 1 0 0,1 0-1 0 0,-1 0 0 0 0,0 0 1 0 0,0 0-1 0 0,0 0 1 0 0,-1 1-1 0 0,-3 3 150 0 0,-1-1 0 0 0,0 0 1 0 0,0-1-1 0 0,-12 7 0 0 0,11-7-49 0 0,-36 20 88 0 0,-1-2 0 0 0,-55 18-1 0 0,40-20-202 0 0,2 4 0 0 0,-57 30 0 0 0,-14 20-829 0 0,111-64-2090 0 0,16-8-2877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7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9 66 5983 0 0,'-2'1'6154'0'0,"-8"6"-5846"0"0,0 1 1 0 0,1 0 0 0 0,-1 1-1 0 0,-7 10 1 0 0,-13 12-1464 0 0,1-2-1947 0 0,41-39-3650 0 0,78-56 21944 0 0,-93 73-14491 0 0,-7 7 93 0 0,9-12-639 0 0,17 4-73 0 0,-15-5-48 0 0,0-1 0 0 0,1 1 0 0 0,-1-1 0 0 0,0 0 0 0 0,0 0 0 0 0,1 1 0 0 0,-1-1 0 0 0,0 0 0 0 0,1 0 0 0 0,-1 0 0 0 0,0 0 0 0 0,1 0 0 0 0,-1-1 0 0 0,0 1 0 0 0,1 0 0 0 0,-1 0 0 0 0,0-1 0 0 0,0 1 0 0 0,1-1 0 0 0,-1 0 0 0 0,0 1 0 0 0,0-1 0 0 0,0 0 0 0 0,0 1 0 0 0,0-1 0 0 0,0 0 0 0 0,0 0 0 0 0,0 0 0 0 0,0 0 0 0 0,0 0 0 0 0,0 0 0 0 0,-1 0 0 0 0,1 0 0 0 0,0-2 0 0 0,7-6-52 0 0,24-19-398 0 0,54-38 0 0 0,-67 56 596 0 0,-12 7 241 0 0,-11 7 949 0 0,-7 4-1173 0 0,-2-1 1 0 0,-24 11-1 0 0,7-4-72 0 0,-41 22-140 0 0,-263 119-291 0 0,267-128 246 0 0,-1-4 0 0 0,-1-2 1 0 0,-79 13-1 0 0,142-33 47 0 0,-42 5 40 0 0,43-5-68 0 0,1-1 1 0 0,-1 0-1 0 0,1 0 0 0 0,-1-1 0 0 0,0 1 1 0 0,1-1-1 0 0,-8-2 0 0 0,11 3 29 0 0,1-1 0 0 0,-1 1 0 0 0,1 0 0 0 0,0 0 0 0 0,-1 0 0 0 0,1-1 0 0 0,-1 1 0 0 0,1 0 0 0 0,0-1 0 0 0,-1 1 0 0 0,1 0 0 0 0,0-1 0 0 0,-1 1 0 0 0,1 0 1 0 0,0-1-1 0 0,0 1 0 0 0,-1-1 0 0 0,1 1 0 0 0,0-1 0 0 0,0 1 0 0 0,0 0 0 0 0,0-1 0 0 0,0 1 0 0 0,-1-1 0 0 0,1 1 0 0 0,0-1 0 0 0,0 1 0 0 0,0-1 0 0 0,0 1 0 0 0,0-1 0 0 0,0 1 0 0 0,0-1 0 0 0,1 1 0 0 0,-1-1 0 0 0,0 1 0 0 0,0 0 0 0 0,0-1 0 0 0,0 1 0 0 0,1-1 0 0 0,10-16-291 0 0,-10 15 263 0 0,25-22-356 0 0,-10 10 224 0 0,-15 13 100 0 0,1 1-63 0 0,0-1 143 0 0,0 1 0 0 0,1 0 0 0 0,-1 0 0 0 0,0 0 0 0 0,0 0 0 0 0,0 0 0 0 0,1 1 0 0 0,-1-1 0 0 0,0 1 0 0 0,0-1 0 0 0,0 1 0 0 0,0 0 0 0 0,0 0 0 0 0,0-1 0 0 0,0 2 0 0 0,0-1 0 0 0,0 0 0 0 0,0 0 0 0 0,0 1 0 0 0,-1-1 0 0 0,1 1 0 0 0,1 1 0 0 0,3 2 37 0 0,0 1 13 0 0,1 1-1 0 0,-1 0 0 0 0,-1-1 1 0 0,0 2-1 0 0,0-1 0 0 0,0 1 1 0 0,-1-1-1 0 0,0 1 1 0 0,0 1-1 0 0,-1-1 0 0 0,0 0 1 0 0,0 1-1 0 0,-1-1 0 0 0,-1 1 1 0 0,2 11-1 0 0,-1 5 62 0 0,-1 1-1 0 0,-1-1 0 0 0,-1 1 0 0 0,-5 25 1 0 0,-2-3 18 0 0,-21 71 1 0 0,-26 42-90 0 0,50-145-74 0 0,-33 83-1626 0 0,38-97 1143 0 0,-3-18-5291 0 0,3 6 4005 0 0,0 1-200 0 0</inkml:trace>
</inkml:ink>
</file>

<file path=ppt/ink/ink3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0 17503 0 0,'0'0'42'0'0,"0"-1"0"0"0,-1 1 0 0 0,1-1-1 0 0,0 1 1 0 0,0 0 0 0 0,0-1 0 0 0,-1 1-1 0 0,1-1 1 0 0,0 1 0 0 0,0-1 0 0 0,0 1-1 0 0,0-1 1 0 0,0 0 0 0 0,0 1 0 0 0,0-1-1 0 0,0 1 1 0 0,0-1 0 0 0,0 1 0 0 0,0-1 0 0 0,0 1-1 0 0,0-1 1 0 0,0 1 0 0 0,0-1 0 0 0,0 1-1 0 0,1-1 1 0 0,-1 1 0 0 0,0-1 0 0 0,0 1-1 0 0,1 0 1 0 0,-1-1 0 0 0,0 1 0 0 0,1-1-1 0 0,-1 1 1 0 0,0 0 0 0 0,1-1 0 0 0,-1 1 0 0 0,1 0-1 0 0,-1-1 1 0 0,0 1 0 0 0,1 0 0 0 0,-1-1-1 0 0,1 1 1 0 0,-1 0 0 0 0,1 0 0 0 0,-1 0-1 0 0,1 0 1 0 0,-1-1 0 0 0,1 1 0 0 0,0 0-1 0 0,4-1-74 0 0,-1 0-1 0 0,1 0 1 0 0,0 0-1 0 0,6 0 0 0 0,532-49 161 0 0,-296 23 1186 0 0,96-12-705 0 0,-291 34-608 0 0,130-13 0 0 0,-108 11 37 0 0,34-2-3326 0 0,-106 9 1816 0 0,-2 0-506 0 0,-1 2-1921 0 0,-3 4-824 0 0</inkml:trace>
</inkml:ink>
</file>

<file path=ppt/ink/ink3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9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1 15663 0 0,'0'0'356'0'0,"1"-1"50"0"0,0 0-394 0 0,-1 1 0 0 0,0-1 0 0 0,1 0 0 0 0,-1 1 0 0 0,0-1 1 0 0,1 1-1 0 0,-1-1 0 0 0,0 1 0 0 0,1-1 0 0 0,-1 1 1 0 0,1 0-1 0 0,-1-1 0 0 0,1 1 0 0 0,-1-1 0 0 0,1 1 0 0 0,0 0 1 0 0,-1 0-1 0 0,1-1 0 0 0,-1 1 0 0 0,1 0 0 0 0,0 0 0 0 0,0 0 2 0 0,-1 0-1 0 0,0 0 0 0 0,1 0 0 0 0,-1 1 0 0 0,0-1 1 0 0,1 0-1 0 0,-1 1 0 0 0,0-1 0 0 0,0 0 0 0 0,1 1 1 0 0,-1-1-1 0 0,0 0 0 0 0,0 1 0 0 0,0-1 0 0 0,1 0 0 0 0,-1 1 1 0 0,0-1-1 0 0,0 0 0 0 0,0 1 0 0 0,0-1 0 0 0,0 1 1 0 0,0-1-1 0 0,0 1 0 0 0,1 3 40 0 0,-1 0 1 0 0,0 0-1 0 0,0 0 1 0 0,0 0-1 0 0,-1 0 1 0 0,0 4-1 0 0,-3 3-53 0 0,0-1 0 0 0,-1 0 0 0 0,0 0 0 0 0,-1-1 0 0 0,0 1 0 0 0,-10 12 0 0 0,2-3 0 0 0,-71 86 0 0 0,31-40 0 0 0,31-36 0 0 0,-52 71 0 0 0,72-95-650 0 0,1-1 1 0 0,0 1-1 0 0,-1 0 0 0 0,2-1 0 0 0,-1 1 1 0 0,0 0-1 0 0,1 0 0 0 0,-1 8 0 0 0,2-13-4318 0 0</inkml:trace>
</inkml:ink>
</file>

<file path=ppt/ink/ink3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9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0 15663 0 0,'0'0'356'0'0,"0"0"50"0"0,0 0 20 0 0,0 0-42 0 0,-5 4-236 0 0,-26 19-148 0 0,-52 49 0 0 0,83-72 0 0 0,-22 21-454 0 0,-32 40-1 0 0,49-55 402 0 0,0 0 0 0 0,1 0 0 0 0,0 1 0 0 0,0 0 0 0 0,1-1 0 0 0,0 1 0 0 0,0 0 0 0 0,0 0 0 0 0,1 1 0 0 0,0-1 0 0 0,1 1 0 0 0,-1 11 0 0 0,2-18 96 0 0,0 0 1 0 0,0 0 0 0 0,0 1 0 0 0,0-1 0 0 0,0 0-1 0 0,1 0 1 0 0,-1 1 0 0 0,1-1 0 0 0,-1 0 0 0 0,1 0-1 0 0,-1 0 1 0 0,1 0 0 0 0,-1 1 0 0 0,1-1-1 0 0,0 0 1 0 0,0 0 0 0 0,0 0 0 0 0,0-1 0 0 0,0 1-1 0 0,0 0 1 0 0,0 0 0 0 0,0 0 0 0 0,0-1 0 0 0,0 1-1 0 0,0 0 1 0 0,0-1 0 0 0,0 1 0 0 0,0-1 0 0 0,1 0-1 0 0,-1 1 1 0 0,0-1 0 0 0,0 0 0 0 0,1 0 0 0 0,-1 1-1 0 0,0-1 1 0 0,2 0 0 0 0,5 0-37 0 0,-1-1 0 0 0,0 1 0 0 0,1-1 0 0 0,-1 0 0 0 0,7-3 0 0 0,13-4 610 0 0,0-2 0 0 0,49-26 0 0 0,-46 21-508 0 0,66-37-92 0 0,-22 10-18 0 0,-67 39 1 0 0,-1-1 0 0 0,0 0 0 0 0,8-8 0 0 0,-12 11 0 0 0,-1 0 0 0 0,0 0 0 0 0,0 0 0 0 0,1 0 0 0 0,-1 0 0 0 0,0-1 0 0 0,0 1 0 0 0,0 0 0 0 0,0-1 0 0 0,-1 1 0 0 0,1-1 0 0 0,0 1 0 0 0,-1-1 0 0 0,1 1 0 0 0,-1-1 0 0 0,1 1 0 0 0,-1-1 0 0 0,0 0 0 0 0,1 1 0 0 0,-1-1 0 0 0,0-1 0 0 0,-1 1-14 0 0,1 1 1 0 0,-1 0-1 0 0,1 0 0 0 0,-1 0 0 0 0,0 0 0 0 0,1 0 1 0 0,-1 0-1 0 0,0 0 0 0 0,0 0 0 0 0,0 0 1 0 0,0 0-1 0 0,0 0 0 0 0,0 1 0 0 0,0-1 0 0 0,0 0 1 0 0,0 1-1 0 0,0-1 0 0 0,0 1 0 0 0,0-1 1 0 0,-1 1-1 0 0,1-1 0 0 0,0 1 0 0 0,0 0 0 0 0,0 0 1 0 0,-1-1-1 0 0,1 1 0 0 0,-2 0 0 0 0,-5 0-316 0 0,0 0-1 0 0,0 0 1 0 0,-8 1 0 0 0,13 0 211 0 0,-30 6-53 0 0,-7 1 183 0 0,37-8-18 0 0,0 0 0 0 0,0 0 0 0 0,0 0 0 0 0,0 0 0 0 0,0 0 0 0 0,0-1 0 0 0,0 1 0 0 0,0-1 0 0 0,1 0 0 0 0,-6-2 0 0 0,7 3-80 0 0,0-1 0 0 0,0 1-1 0 0,1-1 1 0 0,-1 1 0 0 0,0-1-1 0 0,1 0 1 0 0,-1 1 0 0 0,1-1-1 0 0,-1 0 1 0 0,0 1 0 0 0,1-1 0 0 0,-1 0-1 0 0,1 0 1 0 0,0 1 0 0 0,-1-1-1 0 0,1 0 1 0 0,0 0 0 0 0,-1 0-1 0 0,1 0 1 0 0,0 1 0 0 0,0-1-1 0 0,0 0 1 0 0,0 0 0 0 0,0 0 0 0 0,0 0-1 0 0,0-1 1 0 0,2-10-5372 0 0</inkml:trace>
</inkml:ink>
</file>

<file path=ppt/ink/ink3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29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11 13823 0 0,'0'0'315'0'0,"-6"-5"870"0"0,3 4-1234 0 0,0 0 1 0 0,-1 0-1 0 0,1 0 0 0 0,0 1 0 0 0,-1-1 0 0 0,1 1 1 0 0,0 0-1 0 0,-1-1 0 0 0,1 2 0 0 0,0-1 0 0 0,-1 0 0 0 0,1 1 1 0 0,0 0-1 0 0,-1-1 0 0 0,1 1 0 0 0,0 0 0 0 0,0 1 1 0 0,-5 2-1 0 0,-6 3-302 0 0,0 1 1 0 0,-21 16-1 0 0,31-21 342 0 0,-2 2 91 0 0,1 0 1 0 0,-1 0-1 0 0,1 0 0 0 0,0 1 0 0 0,0 0 0 0 0,1 0 0 0 0,-1 0 0 0 0,1 1 0 0 0,-4 9 0 0 0,-2 7 466 0 0,-10 36-1 0 0,14-38-471 0 0,2-7-76 0 0,0 0 0 0 0,1 0 0 0 0,1 0 0 0 0,1 0 0 0 0,0 1 0 0 0,1 24 0 0 0,0-37 7 0 0,0 0 0 0 0,0 0 0 0 0,1 0 0 0 0,-1 0 0 0 0,0 0 0 0 0,1 0 0 0 0,0 0 0 0 0,-1 0 0 0 0,1 0 0 0 0,0 0 0 0 0,0 0 0 0 0,0 0 0 0 0,2 2 0 0 0,-2-3 6 0 0,0 0 0 0 0,0 0 0 0 0,0-1-1 0 0,-1 1 1 0 0,1-1 0 0 0,0 1-1 0 0,0-1 1 0 0,0 1 0 0 0,0-1-1 0 0,0 1 1 0 0,0-1 0 0 0,0 0-1 0 0,0 0 1 0 0,0 1 0 0 0,1-1 0 0 0,-1 0-1 0 0,0 0 1 0 0,1 0 0 0 0,2-1 52 0 0,1 0 1 0 0,-1 0 0 0 0,0 0-1 0 0,0 0 1 0 0,0-1 0 0 0,0 0 0 0 0,0 0-1 0 0,4-3 1 0 0,50-29 1617 0 0,-1-2-1 0 0,56-48 1 0 0,-107 80-1665 0 0,-1-1 1 0 0,1 0-1 0 0,-1-1 0 0 0,-1 1 1 0 0,1-1-1 0 0,-1 0 0 0 0,0 0 1 0 0,5-11-1 0 0,-9 17-18 0 0,0-1 0 0 0,1 1 0 0 0,-1 0 0 0 0,0-1 0 0 0,0 1 0 0 0,1 0 0 0 0,-1-1 0 0 0,0 1 0 0 0,0 0 0 0 0,0-1 0 0 0,0 1 0 0 0,0-1 0 0 0,0 1 0 0 0,0 0 0 0 0,0-1 0 0 0,0 1 0 0 0,0-1 0 0 0,0 1 0 0 0,0 0 0 0 0,0-1 0 0 0,0 1 0 0 0,0-1 0 0 0,0 1 0 0 0,0 0 0 0 0,0-1 0 0 0,0 1 0 0 0,-1 0 0 0 0,1-1 0 0 0,0 1 0 0 0,0-1 0 0 0,0 1 0 0 0,-1 0 0 0 0,1 0 0 0 0,0-1 0 0 0,0 1 0 0 0,-1 0 0 0 0,1-1 0 0 0,0 1 0 0 0,-1 0 0 0 0,0 0 0 0 0,1-1 0 0 0,-5-3 13 0 0,1 0 1 0 0,-1 0-1 0 0,0 1 0 0 0,0 0 0 0 0,-1 0 1 0 0,1 0-1 0 0,-1 0 0 0 0,1 1 1 0 0,-1 0-1 0 0,0 0 0 0 0,0 0 0 0 0,0 1 1 0 0,-7-1-1 0 0,5 1-312 0 0,0-1 1 0 0,1 0-1 0 0,-1 0 1 0 0,1-1-1 0 0,0 0 1 0 0,-1 0-1 0 0,-7-5 1 0 0,6 0-4472 0 0,1-1-1474 0 0</inkml:trace>
</inkml:ink>
</file>

<file path=ppt/ink/ink3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30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9 120 10135 0 0,'13'-8'151'0'0,"0"0"0"0"0,1 2 0 0 0,0 0 0 0 0,0 0 0 0 0,0 1-1 0 0,24-4 1 0 0,-32 8-106 0 0,3-1 307 0 0,-1 0-1 0 0,1 0 0 0 0,-1 0 0 0 0,0-1 1 0 0,0 0-1 0 0,9-5 0 0 0,-16 7-237 0 0,1 0-1 0 0,-1 0 1 0 0,0-1-1 0 0,0 1 0 0 0,1 0 1 0 0,-1-1-1 0 0,0 1 1 0 0,1-4-1 0 0,2-1 402 0 0,-3 5-3 0 0,-9-12 1024 0 0,6 12-1456 0 0,1-1 0 0 0,-1 1 0 0 0,0 0-1 0 0,1 0 1 0 0,-1 0 0 0 0,0 0 0 0 0,0 0-1 0 0,0 0 1 0 0,0 0 0 0 0,0 1 0 0 0,0-1-1 0 0,0 1 1 0 0,0-1 0 0 0,-1 1 0 0 0,1 0-1 0 0,0 0 1 0 0,0 0 0 0 0,0 0 0 0 0,0 0-1 0 0,0 0 1 0 0,0 1 0 0 0,0-1 0 0 0,-4 2-1 0 0,-5 1-2 0 0,-1 0 0 0 0,-20 11-1 0 0,-32 19-76 0 0,0 2 0 0 0,3 4 0 0 0,1 2 0 0 0,2 3 0 0 0,-92 89 0 0 0,116-98 0 0 0,2 1 0 0 0,1 2 0 0 0,1 0 0 0 0,-24 46 0 0 0,37-53 0 0 0,0 0 0 0 0,3 1 0 0 0,1 1 0 0 0,1 0 0 0 0,1 1 0 0 0,-7 45 0 0 0,16-69 0 0 0,1 1 0 0 0,0-1 0 0 0,1 1 0 0 0,0-1 0 0 0,1 1 0 0 0,0 0 0 0 0,0-1 0 0 0,1 1 0 0 0,0-1 0 0 0,1 0 0 0 0,0 0 0 0 0,6 10 0 0 0,-6-13 0 0 0,1-1 0 0 0,-1 1 0 0 0,2-1 0 0 0,-1-1 0 0 0,1 1 0 0 0,-1 0 0 0 0,2-1 0 0 0,-1 0 0 0 0,0 0 0 0 0,1-1 0 0 0,0 0 0 0 0,0 0 0 0 0,1 0 0 0 0,-1 0 0 0 0,1-1 0 0 0,-1 0 0 0 0,1-1 0 0 0,9 3 0 0 0,8 0-5 0 0,-1 0 0 0 0,1-2 0 0 0,1-1-1 0 0,-1 0 1 0 0,0-2 0 0 0,0-1 0 0 0,1-1 0 0 0,-1-1-1 0 0,36-9 1 0 0,-38 6-609 0 0,1-1 0 0 0,-2-2-1 0 0,24-11 1 0 0,-17 4-5525 0 0</inkml:trace>
</inkml:ink>
</file>

<file path=ppt/ink/ink3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31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80 15663 0 0,'0'0'356'0'0,"0"0"50"0"0,0 0 20 0 0,0 0-42 0 0,-2 1-250 0 0,0 0-133 0 0,0 0 0 0 0,0 0 1 0 0,0 0-1 0 0,0 0 1 0 0,0 1-1 0 0,0-1 1 0 0,1 1-1 0 0,-1-1 0 0 0,0 1 1 0 0,1 0-1 0 0,-3 2 1 0 0,-15 28-2 0 0,3-7-3 0 0,-2 1 112 0 0,-2-1 0 0 0,-1-1 0 0 0,-34 31 0 0 0,55-55-33 0 0,-1 1 15 0 0,0 0 0 0 0,0 0 0 0 0,0 0-1 0 0,0-1 1 0 0,0 1 0 0 0,0 0 0 0 0,0-1 0 0 0,0 1 0 0 0,0-1 0 0 0,0 1-1 0 0,0-1 1 0 0,0 1 0 0 0,0-1 0 0 0,-2 1 0 0 0,3-4-71 0 0,0 1 0 0 0,0 0 0 0 0,1 0 0 0 0,-1 0 0 0 0,1 0 0 0 0,-1 0 1 0 0,1 0-1 0 0,1-4 0 0 0,0 4 36 0 0,13-33 339 0 0,2 1 1 0 0,1 1-1 0 0,2 0 0 0 0,29-36 0 0 0,-29 43-395 0 0,2 0 0 0 0,25-22 0 0 0,54-40 0 0 0,-77 67 0 0 0,-17 15 0 0 0,1 0 0 0 0,0 0 0 0 0,0 1 0 0 0,0 0 0 0 0,1 1 0 0 0,-1-1 0 0 0,1 2 0 0 0,0-1 0 0 0,0 1 0 0 0,17-3 0 0 0,-19 5 0 0 0,-1-1 0 0 0,0 1 0 0 0,1 0 0 0 0,-1 1 0 0 0,0 0 0 0 0,0 0 0 0 0,7 1 0 0 0,-9-1 0 0 0,-1 1 0 0 0,0 0 0 0 0,0 1 0 0 0,0-1 0 0 0,0 0 0 0 0,0 1 0 0 0,0 0 0 0 0,0 0 0 0 0,0-1 0 0 0,-1 2 0 0 0,1-1 0 0 0,-1 0 0 0 0,1 0 0 0 0,-1 1 0 0 0,4 5 0 0 0,-5-7 0 0 0,-1 0 0 0 0,1 0 0 0 0,0 0 0 0 0,-1 0 0 0 0,1 0 0 0 0,0 0 0 0 0,-1 0 0 0 0,0 0 0 0 0,1 0 0 0 0,-1 0 0 0 0,1 1 0 0 0,-1-1 0 0 0,0 0 0 0 0,0 0 0 0 0,0 0 0 0 0,0 1 0 0 0,0 1 0 0 0,0 2 0 0 0,1 5 144 0 0,-1-1-1 0 0,0 1 0 0 0,-1-1 1 0 0,0 1-1 0 0,0-1 1 0 0,-1 1-1 0 0,0-1 0 0 0,-4 10 1 0 0,-32 72 843 0 0,27-67-1217 0 0,-4 11 91 0 0,-33 76-433 0 0,42-91-2038 0 0,-9 38-1 0 0,15-50-3873 0 0</inkml:trace>
</inkml:ink>
</file>

<file path=ppt/ink/ink3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31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7 11975 0 0,'0'0'267'0'0,"0"0"42"0"0,0 0 17 0 0,0 0-28 0 0,0 0-126 0 0,0 0 204 0 0,0 0 111 0 0,1 0 22 0 0,354-98 5123 0 0,-303 87-5352 0 0,0 2 0 0 0,1 3 0 0 0,62 0 0 0 0,-102 5-488 0 0,-1 0-1 0 0,1 0 0 0 0,0-1 1 0 0,-1-1-1 0 0,16-5 0 0 0,-26 8-1227 0 0,-2 0-624 0 0,0 0-2310 0 0,0 0-992 0 0</inkml:trace>
</inkml:ink>
</file>

<file path=ppt/ink/ink3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31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 17503 0 0,'0'0'399'0'0,"0"0"60"0"0,0 0 21 0 0,0 0-59 0 0,1 1-340 0 0,2 3-412 0 0,-2-2 187 0 0,1 0 0 0 0,-1 1 1 0 0,0-1-1 0 0,0 0 0 0 0,0 0 1 0 0,0 0-1 0 0,0 1 0 0 0,0-1 1 0 0,-1 0-1 0 0,2 6 0 0 0,-1 2 498 0 0,-1 0 0 0 0,0 0-1 0 0,-1 14 1 0 0,0 6 223 0 0,-1 0-133 0 0,0 0 1 0 0,-2-1-1 0 0,-1 1 0 0 0,-9 30 0 0 0,-44 114-845 0 0,18-63-1153 0 0,23-60-4712 0 0,9-31 466 0 0</inkml:trace>
</inkml:ink>
</file>

<file path=ppt/ink/ink3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32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71 15663 0 0,'1'-2'356'0'0,"9"-9"60"0"0,0 0 0 0 0,13-9-1 0 0,5-5 1134 0 0,-27 24-1037 0 0,-1 1 0 0 0,0 0 0 0 0,0 0 0 0 0,1 1 0 0 0,1 2-391 0 0,0 0 0 0 0,0 0 1 0 0,-1 0-1 0 0,0 0 0 0 0,1 0 0 0 0,-1 1 0 0 0,0-1 0 0 0,0 0 0 0 0,-1 1 0 0 0,1-1 1 0 0,-1 0-1 0 0,0 1 0 0 0,0 6 0 0 0,-1 1 52 0 0,-1 1-1 0 0,-6 20 1 0 0,2-8-243 0 0,-3 8 70 0 0,-2 0 0 0 0,-21 44 0 0 0,20-51 0 0 0,-20 37-28 0 0,20-41-940 0 0,-16 40 0 0 0,26-57 729 0 0,1-1-320 0 0,0-1-2611 0 0,1-2-3314 0 0</inkml:trace>
</inkml:ink>
</file>

<file path=ppt/ink/ink3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32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 10135 0 0,'0'0'464'0'0,"-4"8"151"0"0,2-3-485 0 0,-1 1 0 0 0,1 0 0 0 0,0 0 0 0 0,1 0 0 0 0,-1 0 0 0 0,1 0 0 0 0,1 0 0 0 0,-1 0 0 0 0,1 0 0 0 0,0 1 0 0 0,0-1 0 0 0,1 0 0 0 0,0 0 0 0 0,0 0 0 0 0,0 0 0 0 0,1 0 0 0 0,0 0 0 0 0,0 0 0 0 0,0-1 0 0 0,6 10 0 0 0,5 7 555 0 0,2 0 0 0 0,0-2 1 0 0,31 34-1 0 0,-4-5 421 0 0,-17-16-266 0 0,-1 2-1 0 0,-2 1 0 0 0,21 44 0 0 0,-32-55-444 0 0,0 1 1 0 0,-2 0-1 0 0,-1 1 0 0 0,-1-1 0 0 0,6 51 0 0 0,-11-50-395 0 0,-2-1 0 0 0,0 1 0 0 0,-2-1 0 0 0,-1 0 0 0 0,-1 0 0 0 0,-1 0 0 0 0,-2 0 0 0 0,0-1 0 0 0,-2 0 0 0 0,-1 0 0 0 0,-12 23 0 0 0,10-26 12 0 0,-1-1 0 0 0,0-1 0 0 0,-2 0 0 0 0,0-1 0 0 0,-25 24 0 0 0,-38 28 687 0 0,37-35-60 0 0,-42 48-1 0 0,67-62-638 0 0,13-17 0 0 0,0-1 0 0 0,0 1 0 0 0,0-1 0 0 0,-1 0 0 0 0,1 0 0 0 0,-1 0 0 0 0,0-1 0 0 0,0 1 0 0 0,-1-1 0 0 0,-8 5 0 0 0,14-8 0 0 0,-1 0 0 0 0,0 0 0 0 0,0 0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8 0 0 0 0,9-2 0 0 0,-4-2-125 0 0,0 0 0 0 0,0 1 0 0 0,1 1 0 0 0,-1 0-1 0 0,1 1 1 0 0,16 1 0 0 0,-29 0-1384 0 0,-1 0-4210 0 0,0 0-1801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8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1 1839 0 0,'5'-8'160'0'0,"1"-1"-160"0"0,1 1 0 0 0,1-5 0 0 0,1-1 640 0 0</inkml:trace>
  <inkml:trace contextRef="#ctx0" brushRef="#br0" timeOffset="1">46 115 10999 0 0,'-14'6'1172'0'0,"-5"7"2680"0"0,19-12-3757 0 0,1 0 0 0 0,-1 0 0 0 0,0 0 0 0 0,0 0 0 0 0,1 0 0 0 0,-1 0 0 0 0,1 0 0 0 0,-1 0-1 0 0,1 0 1 0 0,0 0 0 0 0,-1 0 0 0 0,1-1 0 0 0,0 1 0 0 0,-1 0 0 0 0,1 0 0 0 0,0-1 0 0 0,0 1 0 0 0,0 0 0 0 0,0-1 0 0 0,1 2-1 0 0,0-2-6 0 0,0 1 0 0 0,0 0 0 0 0,0-1 0 0 0,0 0 0 0 0,0 1 0 0 0,0-1 0 0 0,0 0 0 0 0,0 0-1 0 0,0 0 1 0 0,3-1 0 0 0,4 0 142 0 0,-1-1 0 0 0,1-1-1 0 0,16-6 1 0 0,6-4 182 0 0,0-1 1 0 0,0-2-1 0 0,39-28 0 0 0,3-8-2081 0 0,-71 51 520 0 0</inkml:trace>
</inkml:ink>
</file>

<file path=ppt/ink/ink3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2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13823 0 0,'0'0'315'0'0,"0"0"45"0"0,0 0 21 0 0,0 0-49 0 0,2 1-220 0 0,3-1-53 0 0,0 0-1 0 0,0-1 1 0 0,0 1-1 0 0,-1-1 1 0 0,1 0-1 0 0,0 0 0 0 0,5-3 1 0 0,38-16 1318 0 0,-19 8-1186 0 0,71-25-171 0 0,-66 26-43 0 0,1 1 1 0 0,48-7-1 0 0,-80 17-119 0 0,0-1 0 0 0,1 1 0 0 0,-1 0 0 0 0,0 0 0 0 0,0 0 0 0 0,0 1 0 0 0,6 1 0 0 0,3 2-4498 0 0,-4 1-328 0 0</inkml:trace>
</inkml:ink>
</file>

<file path=ppt/ink/ink3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3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6 13823 0 0,'0'0'630'0'0,"0"0"-13"0"0,-1-1-393 0 0,-3-2-125 0 0,3 2 277 0 0,1 1 113 0 0,0 0 20 0 0,0 0 3 0 0,0 0 0 0 0,0 0 0 0 0,0 0 0 0 0,0 0 68 0 0,0 0 286 0 0,0 0 124 0 0,-3 18 1221 0 0,1 2-2178 0 0,2-19-33 0 0,0 0 0 0 0,0-1 0 0 0,0 1 0 0 0,0 0 0 0 0,0 0 0 0 0,0 0 0 0 0,0 0 0 0 0,0 0 0 0 0,0 0 0 0 0,1 0 0 0 0,-1 0 0 0 0,0 0 0 0 0,1 1 0 0 0,4 1 0 0 0,-4-3 0 0 0,1 1 41 0 0,0 0-1 0 0,0 0 1 0 0,0-1 0 0 0,0 1-1 0 0,0-1 1 0 0,0 1-1 0 0,0-1 1 0 0,0 1 0 0 0,0-1-1 0 0,0 0 1 0 0,0 0 0 0 0,0 0-1 0 0,0 0 1 0 0,3-1-1 0 0,30-9 738 0 0,-29 9-701 0 0,143-56 236 0 0,-2 1-99 0 0,-115 46-187 0 0,0 2 0 0 0,57-9 0 0 0,-86 17-401 0 0,1-1 0 0 0,-1 1 0 0 0,1 0 0 0 0,-1 0 0 0 0,1 0 0 0 0,-1 0 0 0 0,0 0 0 0 0,1 1 0 0 0,-1 0 0 0 0,1 0 0 0 0,-1 0 0 0 0,0 0 0 0 0,0 0 0 0 0,4 2 0 0 0,0 3-1672 0 0</inkml:trace>
</inkml:ink>
</file>

<file path=ppt/ink/ink3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3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0 13823 0 0,'0'0'630'0'0,"0"0"-13"0"0,-14-6-226 0 0,12 5-202 0 0,1 1 0 0 0,-1-1 0 0 0,1 1 0 0 0,0-1 1 0 0,-1 1-1 0 0,1 0 0 0 0,-1-1 0 0 0,1 1 0 0 0,-1 0 0 0 0,1 0 1 0 0,-1 0-1 0 0,1 0 0 0 0,-1 0 0 0 0,1 1 0 0 0,0-1 1 0 0,-1 0-1 0 0,1 1 0 0 0,-1-1 0 0 0,1 1 0 0 0,0-1 0 0 0,-1 1 1 0 0,1 0-1 0 0,0-1 0 0 0,-1 1 0 0 0,1 0 0 0 0,0 0 1 0 0,0 0-1 0 0,0 0 0 0 0,0 0 0 0 0,0 0 0 0 0,0 0 0 0 0,-1 3 1 0 0,-3 3-48 0 0,0 1 1 0 0,0 0 0 0 0,1 0-1 0 0,-4 12 1 0 0,3-8 794 0 0,-2 5-788 0 0,0-3-141 0 0,-7 24 0 0 0,12-30-277 0 0,3-8 103 0 0,-1 0 0 0 0,1 0 0 0 0,0 0 0 0 0,-1 0 0 0 0,1 0 0 0 0,0 0 0 0 0,-1 0 0 0 0,1 0 0 0 0,0 0 1 0 0,-1-1-1 0 0,1 1 0 0 0,0 0 0 0 0,-1 0 0 0 0,1-1 0 0 0,0 1 0 0 0,-1 0 0 0 0,1-1 0 0 0,-1 1 0 0 0,2-1 0 0 0,23-21-1856 0 0,6-6-24 0 0</inkml:trace>
</inkml:ink>
</file>

<file path=ppt/ink/ink3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4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131 13823 0 0,'0'0'315'0'0,"-8"-4"426"0"0,6 3-714 0 0,0 0 0 0 0,0 0-1 0 0,0 1 1 0 0,0-1 0 0 0,0 1-1 0 0,0 0 1 0 0,-1 0 0 0 0,1-1 0 0 0,0 1-1 0 0,0 0 1 0 0,0 1 0 0 0,0-1-1 0 0,-1 0 1 0 0,1 1 0 0 0,0-1-1 0 0,-2 2 1 0 0,1-1 105 0 0,0-1 0 0 0,0 1 0 0 0,0-1 1 0 0,0 1-1 0 0,0-1 0 0 0,-4 0 0 0 0,7 0-67 0 0,-1 0 0 0 0,1 0 0 0 0,0 0 0 0 0,0 0 0 0 0,0 0 0 0 0,0 0 0 0 0,-1 0-1 0 0,1 0 1 0 0,0 0 0 0 0,0 0 0 0 0,0 0 0 0 0,-1-1 0 0 0,1 1 0 0 0,0 0 0 0 0,0 0 0 0 0,0 0 0 0 0,0 0 0 0 0,0 0 0 0 0,-1 0 0 0 0,1 0 0 0 0,0-1 0 0 0,0 1 0 0 0,0 0 0 0 0,0 0 0 0 0,0 0-1 0 0,0 0 1 0 0,0 0 0 0 0,-1-1 0 0 0,1 1 0 0 0,0 0 0 0 0,0 0 0 0 0,0 0 0 0 0,0-1 0 0 0,0 1 0 0 0,0 0 0 0 0,0 0 0 0 0,0 0 0 0 0,0 0 0 0 0,0-1 0 0 0,4-8 759 0 0,11-8-153 0 0,-4 7-427 0 0,1 0 0 0 0,0 1-1 0 0,0 1 1 0 0,1 0 0 0 0,0 1-1 0 0,1 0 1 0 0,-1 1 0 0 0,1 0-1 0 0,0 1 1 0 0,1 1 0 0 0,-1 0-1 0 0,23-2 1 0 0,-25 4-244 0 0,0 0 0 0 0,-1 0 0 0 0,1 1 0 0 0,17 1 0 0 0,-27 0 0 0 0,1 0 0 0 0,-1 0 0 0 0,1 1 0 0 0,-1-1 0 0 0,0 1 0 0 0,1-1 0 0 0,-1 1 0 0 0,0 0 0 0 0,1 0 0 0 0,-1 0 0 0 0,0 0 0 0 0,0 1 0 0 0,0-1 0 0 0,0 0 0 0 0,0 1 0 0 0,0 0 0 0 0,0-1 0 0 0,0 1 0 0 0,-1 0 0 0 0,1 0 0 0 0,-1 0 0 0 0,2 3 0 0 0,-2-3 0 0 0,0 1 0 0 0,0-1 0 0 0,-1 0 0 0 0,1 1 0 0 0,-1-1 0 0 0,0 1 0 0 0,0-1 0 0 0,0 1 0 0 0,0-1 0 0 0,0 1 0 0 0,-1-1 0 0 0,1 1 0 0 0,-1-1 0 0 0,1 1 0 0 0,-1-1 0 0 0,0 0 0 0 0,0 0 0 0 0,0 1 0 0 0,-1 1 0 0 0,-5 8 0 0 0,0 0 0 0 0,-11 13 0 0 0,8-12 0 0 0,-14 19-11 0 0,-1-1 1 0 0,-2-1-1 0 0,-1-1 0 0 0,-2-1 1 0 0,-46 33-1 0 0,-10 0-980 0 0,-75 59 54 0 0,134-99 937 0 0,5-3 0 0 0,-35 35 0 0 0,52-47 0 0 0,-11 10 0 0 0,16-16 0 0 0,0 0 0 0 0,0 0 0 0 0,0 0 0 0 0,0 0 0 0 0,0 0 0 0 0,0 0-1 0 0,1 0 1 0 0,-1 0 0 0 0,0 0 0 0 0,0 0 0 0 0,0 0 0 0 0,0 0 0 0 0,0 0 0 0 0,0 0 0 0 0,0 0-1 0 0,0 0 1 0 0,0 0 0 0 0,0 0 0 0 0,0 0 0 0 0,0 0 0 0 0,0 0 0 0 0,0 0 0 0 0,0 0 0 0 0,0 0 0 0 0,0 1-1 0 0,0-1 1 0 0,0 0 0 0 0,0 0 0 0 0,0 0 0 0 0,0 0 0 0 0,0 0 0 0 0,0 0 0 0 0,0 0 0 0 0,0 0-1 0 0,0 0 1 0 0,0 0 0 0 0,0 0 0 0 0,0 0 0 0 0,0 0 0 0 0,0 0 0 0 0,0 0 0 0 0,0 0 0 0 0,0 0 0 0 0,0 0-1 0 0,0 0 1 0 0,0 0 0 0 0,0 0 0 0 0,0 1 0 0 0,0-1 0 0 0,0 0 0 0 0,0 0 0 0 0,0 0 0 0 0,9-1 33 0 0,14-3 340 0 0,14-9 509 0 0,21-6-189 0 0,-25 11-679 0 0,2-1-13 0 0,54-7 0 0 0,-48 12-23 0 0,-9 0-40 0 0,0 1 0 0 0,0 2 1 0 0,53 3-1 0 0,-84-1-1342 0 0,-1-1-511 0 0,0 0-107 0 0,0 0-24 0 0</inkml:trace>
</inkml:ink>
</file>

<file path=ppt/ink/ink3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5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1 1 13823 0 0,'0'0'315'0'0,"16"0"758"0"0,-12 0-1084 0 0,-1 0 143 0 0,0 0 0 0 0,1 0 0 0 0,-1 0 1 0 0,0 0-1 0 0,0 0 0 0 0,0 1 1 0 0,6 1-1 0 0,-8-2 377 0 0,-1 0 3 0 0,0 0 0 0 0,0 0 0 0 0,0 0 0 0 0,0 0 0 0 0,0 0 0 0 0,0 0 0 0 0,0 0 0 0 0,0 0-69 0 0,-11 2-278 0 0,-28 4-165 0 0,0 3 0 0 0,1 1 0 0 0,-50 19 0 0 0,-105 57 0 0 0,94-40 0 0 0,85-40-16 0 0,0-1 0 0 0,-1-1 0 0 0,-15 3 0 0 0,29-6-321 0 0,1-4 277 0 0,0 0 0 0 0,1 0 0 0 0,-1 0 0 0 0,1 0 0 0 0,0 0 0 0 0,0 1 0 0 0,0-1 0 0 0,0 0 0 0 0,0 0 0 0 0,3-4 0 0 0,20-23-702 0 0,-10 13 593 0 0,-10 10 169 0 0,-4 7 0 0 0,0 0 0 0 0,0 1 0 0 0,0-1 0 0 0,0 0 0 0 0,0 0 0 0 0,0 0 0 0 0,0 0 0 0 0,-1 0 0 0 0,1 0 0 0 0,0 0 0 0 0,0 0 0 0 0,0 0 0 0 0,0 0 0 0 0,0 0 0 0 0,0 0 0 0 0,0 0 0 0 0,0 0 0 0 0,0 0 0 0 0,-1 0 0 0 0,1 0 0 0 0,0-1 0 0 0,0 1 0 0 0,0 0 0 0 0,0 0 0 0 0,0 0 0 0 0,0 0 0 0 0,0 0 0 0 0,0 0 0 0 0,0 0 0 0 0,0 0 0 0 0,-1 0 0 0 0,1 0 0 0 0,0 0 0 0 0,0 0 0 0 0,0 0 0 0 0,0 0 0 0 0,0-1 0 0 0,0 1 0 0 0,0 0 0 0 0,0 0 0 0 0,0 0 0 0 0,0 0 0 0 0,0 0 0 0 0,0 0 0 0 0,0 0 0 0 0,0 0 0 0 0,0-1 0 0 0,0 1 0 0 0,0 0 0 0 0,0 0 0 0 0,0 0 0 0 0,0 0 0 0 0,0 0 0 0 0,0 0 0 0 0,0 0 0 0 0,0 0 0 0 0,0 0 0 0 0,0-1 0 0 0,0 1 0 0 0,0 0 0 0 0,0 0 0 0 0,0 0 0 0 0,0 0 0 0 0,1 0 0 0 0,-1 0 0 0 0,0 0 0 0 0,0 0 0 0 0,-5 3 0 0 0,5-3 0 0 0,-19 15 0 0 0,1 2 0 0 0,-19 22 0 0 0,-7 7 0 0 0,27-30 0 0 0,-96 85 0 0 0,54-50 0 0 0,-17 11 0 0 0,131-102 0 0 0,109-61 0 0 0,-132 84 79 0 0,93-40 1016 0 0,-112 52-993 0 0,1 0 1 0 0,-1 2-1 0 0,1 0 0 0 0,0 0 0 0 0,0 1 1 0 0,0 1-1 0 0,23 0 0 0 0,-31 2-102 0 0,0-1 0 0 0,0 1 0 0 0,0 1 0 0 0,0-1 0 0 0,0 1 0 0 0,0 0 0 0 0,-1 0 0 0 0,1 1 0 0 0,0 0 0 0 0,-1 0 0 0 0,0 0 0 0 0,0 0 0 0 0,0 1 0 0 0,0 0 0 0 0,8 8 0 0 0,-9-6 0 0 0,1 0 0 0 0,-1 0 0 0 0,0 0 0 0 0,0 1 0 0 0,-1-1 0 0 0,1 1 0 0 0,-2 0 0 0 0,1 0 0 0 0,-1 0 0 0 0,0 0 0 0 0,0 1 0 0 0,0 12 0 0 0,0-5-77 0 0,-1-3-197 0 0,0-1 1 0 0,0 1-1 0 0,-2 12 0 0 0,1-21 220 0 0,-1 1-1 0 0,0-1 0 0 0,1 1 1 0 0,-1-1-1 0 0,0 0 0 0 0,-1 1 1 0 0,1-1-1 0 0,-1 0 0 0 0,1 0 1 0 0,-1 0-1 0 0,0 0 0 0 0,0 0 1 0 0,0 0-1 0 0,-5 4 0 0 0,-37 31 1515 0 0,-64 42 0 0 0,86-66-1018 0 0,-31 24-103 0 0,-108 55 0 0 0,130-78-339 0 0,4-2 0 0 0,-51 18 0 0 0,34-15 0 0 0,31-11 0 0 0,-1 0 0 0 0,-25 6 0 0 0,39-11-2 0 0,0 0 0 0 0,0 1 0 0 0,-1-1-1 0 0,1 0 1 0 0,0 0 0 0 0,0 0 0 0 0,0 0 0 0 0,0 0 0 0 0,-1 0-1 0 0,1 0 1 0 0,0 0 0 0 0,0 0 0 0 0,0 0 0 0 0,0 0-1 0 0,-1 0 1 0 0,1 0 0 0 0,0 0 0 0 0,0 0 0 0 0,0 0 0 0 0,0 0-1 0 0,-1 0 1 0 0,1 0 0 0 0,0 0 0 0 0,0 0 0 0 0,0 0 0 0 0,0 0-1 0 0,-1 0 1 0 0,1-1 0 0 0,0 1 0 0 0,0 0 0 0 0,0 0-1 0 0,0 0 1 0 0,0 0 0 0 0,-1 0 0 0 0,1 0 0 0 0,0 0 0 0 0,0-1-1 0 0,0 1 1 0 0,0 0 0 0 0,0 0 0 0 0,0 0 0 0 0,0 0 0 0 0,0-1-1 0 0,0 1 1 0 0,0 0 0 0 0,0 0 0 0 0,0 0 0 0 0,-1 0-1 0 0,1-1 1 0 0,0 1 0 0 0,0 0 0 0 0,0 0 0 0 0,0 0 0 0 0,1 0-1 0 0,-1-1 1 0 0,0 1 0 0 0,0 0 0 0 0,0 0 0 0 0,0-1-1 0 0,3-5-908 0 0,8-8-4515 0 0,4-5-1890 0 0</inkml:trace>
</inkml:ink>
</file>

<file path=ppt/ink/ink3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5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5 0 13823 0 0,'0'0'630'0'0,"2"1"-13"0"0,15 3-294 0 0,-15-4 53 0 0,-2 0 113 0 0,3 8 463 0 0,-2-3-900 0 0,-1 0-1 0 0,1-1 1 0 0,-1 1 0 0 0,0 0-1 0 0,0 0 1 0 0,0-1 0 0 0,-1 1 0 0 0,0 0-1 0 0,0-1 1 0 0,0 1 0 0 0,0-1-1 0 0,-1 1 1 0 0,1-1 0 0 0,-1 0 0 0 0,0 1-1 0 0,-1-1 1 0 0,1 0 0 0 0,-4 4-1 0 0,-7 8 368 0 0,0 0-1 0 0,-29 26 0 0 0,33-34-458 0 0,-65 57 49 0 0,-99 65 0 0 0,96-76-10 0 0,-105 98 0 0 0,157-127 1 0 0,-87 91 0 0 0,99-100 0 0 0,0 0 0 0 0,1 1 0 0 0,0 1 0 0 0,2 0 0 0 0,-13 30 0 0 0,20-41 0 0 0,0 1 0 0 0,1 0 0 0 0,0 0 0 0 0,0-1 0 0 0,1 1 0 0 0,0 0 0 0 0,1 1 0 0 0,-1-1 0 0 0,2 0 0 0 0,-1 0 0 0 0,3 10 0 0 0,-2-13 0 0 0,0 0 0 0 0,1 1 0 0 0,0-1 0 0 0,0-1 0 0 0,0 1 0 0 0,1 0 0 0 0,-1-1 0 0 0,1 1 0 0 0,0-1 0 0 0,1 0 0 0 0,-1 0 0 0 0,1 0 0 0 0,0 0 0 0 0,-1 0 0 0 0,2-1 0 0 0,-1 0 0 0 0,9 6 0 0 0,2-2 14 0 0,0 0 0 0 0,0-1 0 0 0,1 0 0 0 0,-1-1 0 0 0,1-1 0 0 0,30 4 0 0 0,-25-6-536 0 0,1-1 1 0 0,0 0 0 0 0,0-2-1 0 0,35-6 1 0 0,-19 0-5618 0 0</inkml:trace>
</inkml:ink>
</file>

<file path=ppt/ink/ink3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5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 15663 0 0,'0'0'719'0'0,"0"0"-20"0"0,8 2-421 0 0,-7-1-236 0 0,0 0 0 0 0,0 0-1 0 0,0 0 1 0 0,0 0 0 0 0,0 1 0 0 0,0-1-1 0 0,0 0 1 0 0,-1 1 0 0 0,1-1 0 0 0,0 0-1 0 0,-1 1 1 0 0,1-1 0 0 0,-1 0-1 0 0,0 1 1 0 0,1-1 0 0 0,-1 1 0 0 0,0-1-1 0 0,0 1 1 0 0,0-1 0 0 0,0 2 0 0 0,-2 34 1076 0 0,1-32-1065 0 0,-4 28-48 0 0,-2-1 1 0 0,-15 46-1 0 0,21-76-5 0 0,-7 21 64 0 0,-1 0-1 0 0,-1-1 0 0 0,-19 31 1 0 0,-46 58 1470 0 0,49-75-1274 0 0,12-17-400 0 0,-2 1-818 0 0,8-5-4916 0 0,8-14-370 0 0</inkml:trace>
</inkml:ink>
</file>

<file path=ppt/ink/ink3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6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0 15663 0 0,'0'0'356'0'0,"0"0"50"0"0,0 0 20 0 0,0 0-42 0 0,-1 2-250 0 0,-1 8-132 0 0,0 0 0 0 0,-1 0 0 0 0,0 0 1 0 0,0-1-1 0 0,-2 1 0 0 0,1-1 0 0 0,-10 15 1 0 0,-48 60-6 0 0,48-66 2 0 0,7-9 2 0 0,-142 185 434 0 0,148-192-388 0 0,-12 16 576 0 0,-10 20-1 0 0,20-34-593 0 0,1 1-1 0 0,0-1 0 0 0,0 1 1 0 0,0 0-1 0 0,0 0 0 0 0,1 0 1 0 0,0 0-1 0 0,0 0 0 0 0,0 1 1 0 0,1 6-1 0 0,0-10-20 0 0,0 0-1 0 0,0-1 0 0 0,1 1 0 0 0,-1 0 1 0 0,0 0-1 0 0,1 0 0 0 0,0 0 1 0 0,-1 0-1 0 0,1-1 0 0 0,0 1 1 0 0,0 0-1 0 0,0-1 0 0 0,0 1 1 0 0,0 0-1 0 0,1-1 0 0 0,-1 0 0 0 0,0 1 1 0 0,1-1-1 0 0,1 2 0 0 0,0-2 89 0 0,0 1 0 0 0,0-1 0 0 0,0 1-1 0 0,0-1 1 0 0,0 0 0 0 0,0 0-1 0 0,0 0 1 0 0,0-1 0 0 0,0 1 0 0 0,6-1-1 0 0,2 1 47 0 0,-1-2-1 0 0,1 0 1 0 0,0 0-1 0 0,0-1 1 0 0,18-6-1 0 0,-2-1 62 0 0,-1-2 1 0 0,0-1-1 0 0,0-1 0 0 0,-1-1 0 0 0,-1-1 0 0 0,0-2 1 0 0,-1 0-1 0 0,-1-1 0 0 0,25-27 0 0 0,-33 29-199 0 0,0-1 1 0 0,-1 0-1 0 0,14-25 1 0 0,-20 31-6 0 0,-2-1 1 0 0,1 1 0 0 0,-2-1 0 0 0,1 0 0 0 0,-2-1-1 0 0,5-23 1 0 0,-7 32-26 0 0,-1 1-1 0 0,0-1 1 0 0,0 1 0 0 0,0-1-1 0 0,0 1 1 0 0,-1-1-1 0 0,1 1 1 0 0,-1-1-1 0 0,0 1 1 0 0,0 0 0 0 0,0-1-1 0 0,-1 1 1 0 0,1 0-1 0 0,-1 0 1 0 0,1 0 0 0 0,-1 0-1 0 0,0 0 1 0 0,0 0-1 0 0,-3-2 1 0 0,0 1-145 0 0,1 0 0 0 0,-1 0 0 0 0,0 1 0 0 0,1-1 1 0 0,-2 1-1 0 0,1 1 0 0 0,0-1 0 0 0,-1 1 0 0 0,1 0 0 0 0,-9-2 0 0 0,-5-1-437 0 0,0 1-1 0 0,0 1 0 0 0,0 0 1 0 0,0 2-1 0 0,-27 1 0 0 0,44 0 582 0 0,2 0-30 0 0,-1 0 1 0 0,1 0-1 0 0,0 0 1 0 0,0 0 0 0 0,0 0-1 0 0,-1 0 1 0 0,1 0-1 0 0,0 0 1 0 0,0 0-1 0 0,0 0 1 0 0,-1 0 0 0 0,1 0-1 0 0,0 0 1 0 0,0 0-1 0 0,0 0 1 0 0,-1 0 0 0 0,1 0-1 0 0,0 0 1 0 0,0 0-1 0 0,0 0 1 0 0,0 0-1 0 0,-1 0 1 0 0,1 0 0 0 0,0 0-1 0 0,0 0 1 0 0,0 0-1 0 0,-1 0 1 0 0,1-1 0 0 0,0 1-1 0 0,0 0 1 0 0,0 0-1 0 0,0 0 1 0 0,0 0 0 0 0,0 0-1 0 0,-1-1 1 0 0,1 1-1 0 0,0 0 1 0 0,0 0-1 0 0,0 0 1 0 0,0 0 0 0 0,0-1-1 0 0,0 1 1 0 0,0 0-1 0 0,0 0 1 0 0,0 0 0 0 0,0-1-1 0 0,0 1 1 0 0,0 0-1 0 0,0 0 1 0 0,0 0-1 0 0,0-1 1 0 0,0 1 0 0 0,0 0-1 0 0,0 0 1 0 0,0 0-1 0 0,0-1 1 0 0,0 1 0 0 0,0 0-1 0 0,0 0 1 0 0,0 0-1 0 0,0 0 1 0 0,0-1-1 0 0,1 1 1 0 0,-1 0 0 0 0,2-8-5062 0 0</inkml:trace>
</inkml:ink>
</file>

<file path=ppt/ink/ink3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6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33 11975 0 0,'-18'1'651'0'0,"-22"-2"0"0"0,9 1-456 0 0,22 1 3612 0 0,43 0-2518 0 0,56-3-434 0 0,73-24 504 0 0,-116 18-766 0 0,167-24 1421 0 0,27-4-1884 0 0,-221 33-556 0 0,24-6 249 0 0,-41 8-978 0 0,1-1 0 0 0,-1 1 0 0 0,0-1-1 0 0,0 0 1 0 0,6-3 0 0 0,-4 0-5727 0 0</inkml:trace>
</inkml:ink>
</file>

<file path=ppt/ink/ink3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6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0 13823 0 0,'0'0'630'0'0,"0"0"-13"0"0,1 2-393 0 0,4 14-73 0 0,-2-1 1 0 0,4 25-1 0 0,3 12 868 0 0,2-3-816 0 0,-3 1 0 0 0,7 92-1 0 0,-16-131 31 0 0,-1 0-1 0 0,0-1 1 0 0,-1 1-1 0 0,0 0 1 0 0,-1-1-1 0 0,0 0 1 0 0,0 0-1 0 0,-1 0 1 0 0,-1 0 0 0 0,0 0-1 0 0,0-1 1 0 0,-1 0-1 0 0,0 0 1 0 0,-14 16-1 0 0,16-21-27 0 0,-1 2-148 0 0,1-1 1 0 0,-1 1 0 0 0,1 0-1 0 0,-1 0 1 0 0,2 0 0 0 0,-6 11-1 0 0,7-9-1009 0 0,2-7-4002 0 0,0-1-1732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8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32 3679 0 0,'0'0'284'0'0,"-16"3"9128"0"0,18-5-9284 0 0,5-5 281 0 0,-5 7-367 0 0,-1-1 0 0 0,1 1 1 0 0,0-1-1 0 0,0 1 0 0 0,-1 0 0 0 0,1 0 0 0 0,0 0 1 0 0,0 0-1 0 0,3 0 0 0 0,-3-1-35 0 0,2 1 23 0 0,9 6-202 0 0,-9-4 346 0 0,0 0 0 0 0,0 0 0 0 0,0-1 0 0 0,0 1 0 0 0,0-1 0 0 0,0 0 0 0 0,1 0 0 0 0,-1-1 0 0 0,0 1 0 0 0,1-1 0 0 0,-1 0 0 0 0,1 0 0 0 0,-1-1 0 0 0,0 1 0 0 0,1-1 0 0 0,-1 0 0 0 0,0 0 0 0 0,0 0 0 0 0,5-3 0 0 0,-2 2-177 0 0,0 0 0 0 0,0-1 0 0 0,-1 0 0 0 0,1 0 0 0 0,-1 0 0 0 0,0-1-1 0 0,0 0 1 0 0,0 0 0 0 0,-1-1 0 0 0,1 0 0 0 0,4-5 0 0 0,-9 9-44 0 0,-1-1-1 0 0,1 1 1 0 0,-1 0 0 0 0,1-1 0 0 0,-1 1 0 0 0,0 0-1 0 0,1-1 1 0 0,-1 1 0 0 0,0-1 0 0 0,0 1-1 0 0,0 0 1 0 0,0-1 0 0 0,0 1 0 0 0,0-1 0 0 0,-1-1-1 0 0,-6-21-423 0 0,6 22 460 0 0,0 0-1 0 0,0 0 1 0 0,0 0-1 0 0,0 0 1 0 0,0 0-1 0 0,0 0 1 0 0,-1 0 0 0 0,1 0-1 0 0,-1 1 1 0 0,1-1-1 0 0,-1 0 1 0 0,0 1-1 0 0,0-1 1 0 0,0 1-1 0 0,1 0 1 0 0,-1 0-1 0 0,-1 0 1 0 0,1 0-1 0 0,0 0 1 0 0,0 0 0 0 0,0 0-1 0 0,0 0 1 0 0,-1 1-1 0 0,1-1 1 0 0,-4 1-1 0 0,2 0-5 0 0,-1 0 0 0 0,0 1 0 0 0,1 0 0 0 0,-1 0-1 0 0,1 0 1 0 0,-1 0 0 0 0,1 1 0 0 0,-1-1 0 0 0,1 1 0 0 0,0 0-1 0 0,-7 5 1 0 0,-2 2 141 0 0,1 1 0 0 0,0 0 0 0 0,1 0 0 0 0,0 1 0 0 0,-11 15 0 0 0,-43 66 708 0 0,47-67-817 0 0,2 2 0 0 0,1 0 0 0 0,1 0 0 0 0,1 1 0 0 0,-10 35 0 0 0,22-58-30 0 0,-1-1 0 0 0,2 1 0 0 0,-1 0 0 0 0,0 0 0 0 0,1 0 0 0 0,0 0 0 0 0,0-1 0 0 0,1 1 0 0 0,-1 0 0 0 0,1 0 0 0 0,0 0 0 0 0,1-1 0 0 0,-1 1 0 0 0,1 0 1 0 0,-1-1-1 0 0,4 6 0 0 0,-3-7 42 0 0,0-1 0 0 0,0 1 0 0 0,0 0 0 0 0,1 0 0 0 0,-1-1 0 0 0,1 1 0 0 0,0-1 0 0 0,-1 0 0 0 0,1 0 0 0 0,0 0 0 0 0,0 0 0 0 0,0 0 0 0 0,1-1 0 0 0,-1 1 0 0 0,0-1 0 0 0,1 0 0 0 0,-1 0 0 0 0,1 0 0 0 0,-1-1 0 0 0,1 1 0 0 0,-1-1 0 0 0,7 0 1 0 0,-2 0 20 0 0,-1-1 0 0 0,1 0 0 0 0,0-1 0 0 0,0 0 0 0 0,0 0 1 0 0,-1-1-1 0 0,0 0 0 0 0,1 0 0 0 0,-1 0 0 0 0,0-1 0 0 0,0 0 1 0 0,-1-1-1 0 0,8-6 0 0 0,-3 3-431 0 0,-1-2-1 0 0,0 1 1 0 0,-1-1-1 0 0,0-1 1 0 0,-1 0 0 0 0,14-22-1 0 0,-14 17-1112 0 0</inkml:trace>
</inkml:ink>
</file>

<file path=ppt/ink/ink3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7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 19351 0 0,'0'0'439'0'0,"0"0"62"0"0,-1 0 33 0 0,-10 5-128 0 0,4-2-317 0 0,1 1 0 0 0,-13 7 1 0 0,17-9-92 0 0,0-1 0 0 0,0 1 0 0 0,1 0 0 0 0,-1-1 0 0 0,1 1 0 0 0,-1 0 0 0 0,1 0 0 0 0,-1 0 0 0 0,1 0 0 0 0,0 0 0 0 0,0 0 0 0 0,0 0 0 0 0,-1 5 0 0 0,-18 59 2 0 0,-5 18 0 0 0,12-31 0 0 0,-39 102 0 0 0,30-105-201 0 0,22-49-850 0 0,12-1-1899 0 0,3-3 1416 0 0</inkml:trace>
</inkml:ink>
</file>

<file path=ppt/ink/ink3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7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3 15663 0 0,'-1'0'114'0'0,"0"-1"0"0"0,1 0-1 0 0,-1 1 1 0 0,1-1 0 0 0,-1 0-1 0 0,1 0 1 0 0,-1 1 0 0 0,1-1-1 0 0,0 0 1 0 0,-1 0 0 0 0,1 0 0 0 0,0 0-1 0 0,0 1 1 0 0,-1-2 0 0 0,12 2-111 0 0,0 1 0 0 0,-1 0 0 0 0,0 1 0 0 0,1 1 0 0 0,19 6 0 0 0,49 26-6 0 0,-59-25 2 0 0,8 4 444 0 0,-1 2-1 0 0,33 24 0 0 0,47 46 1698 0 0,-75-60-1739 0 0,-13-10-99 0 0,-1 1-1 0 0,0 1 0 0 0,-1 0 1 0 0,-1 1-1 0 0,-1 1 0 0 0,-1 1 1 0 0,22 40-1 0 0,-28-43-128 0 0,0 0 1 0 0,-1 1-1 0 0,-1 0 0 0 0,-1 0 0 0 0,-1 0 0 0 0,0 1 0 0 0,-2 0 1 0 0,0 0-1 0 0,-1-1 0 0 0,-2 27 0 0 0,-1-25-173 0 0,-1-1 0 0 0,-1 1 0 0 0,-1-1 0 0 0,-1 0 0 0 0,-12 29 0 0 0,6-21 0 0 0,-2-1 0 0 0,-2 0 0 0 0,-20 27 0 0 0,-7 3 0 0 0,-2-1 0 0 0,-3-3 0 0 0,-70 61 0 0 0,115-112-400 0 0,0 2-1434 0 0,2-5-1329 0 0,19-20-4344 0 0</inkml:trace>
</inkml:ink>
</file>

<file path=ppt/ink/ink3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7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11975 0 0,'0'0'267'0'0,"0"0"42"0"0,0 0 17 0 0,0 0-28 0 0,2 1-196 0 0,5 2 77 0 0,-1-1-1 0 0,2 0 1 0 0,-1 0 0 0 0,0-1 0 0 0,0 0 0 0 0,0 0 0 0 0,1 0 0 0 0,-1-1 0 0 0,0 0 0 0 0,1-1-1 0 0,11-2 1 0 0,11-3 975 0 0,40-13-1 0 0,-66 18-1092 0 0,79-26 1326 0 0,44-13-1107 0 0,-102 34-305 0 0,0 1 0 0 0,0 1 1 0 0,28-1-1 0 0,-47 4-140 0 0,-1 1 0 0 0,1 0 0 0 0,-1 1 0 0 0,1-1 0 0 0,-1 1 0 0 0,1 0 0 0 0,5 2 0 0 0,-3 1-347 0 0</inkml:trace>
</inkml:ink>
</file>

<file path=ppt/ink/ink3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48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23039 0 0,'3'-8'2507'0'0,"0"7"-2505"0"0,-1 0 0 0 0,1-1 1 0 0,-1 1-1 0 0,1 0 0 0 0,0 0 1 0 0,-1 0-1 0 0,1 1 0 0 0,0-1 0 0 0,0 1 1 0 0,5-1-1 0 0,34 2-3 0 0,-11-1-2 0 0,25-4-432 0 0,66-16 0 0 0,-33 5-79 0 0,11 5 33 0 0,-87 10 154 0 0,1 0 0 0 0,0 1-1 0 0,0 1 1 0 0,0 0 0 0 0,15 4 0 0 0,-14 0-1914 0 0,-4 1-4922 0 0</inkml:trace>
</inkml:ink>
</file>

<file path=ppt/ink/ink3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55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254 8287 0 0,'0'0'191'0'0,"0"0"26"0"0,0 0 9 0 0,-1 2 42 0 0,-7 12 656 0 0,8-13-414 0 0,0-1 70 0 0,0 0 286 0 0,0 0 124 0 0,0 0 30 0 0,0 0-133 0 0,1-1-583 0 0,57-54-268 0 0,-43 41-39 0 0,-1 3 279 0 0,2 0 0 0 0,-1 1-1 0 0,28-13 1 0 0,-13 7 85 0 0,7-4-145 0 0,68-24 0 0 0,44-3-40 0 0,-135 42-176 0 0,1 1 0 0 0,0 1 0 0 0,0 1 0 0 0,0 0 0 0 0,0 0 0 0 0,0 2 0 0 0,20 1 0 0 0,-33-1 0 0 0,1 0 0 0 0,-1 1 0 0 0,0 0 0 0 0,1-1 0 0 0,-1 1 0 0 0,0 0 0 0 0,0 0 0 0 0,0 0 0 0 0,0 1 0 0 0,1-1 0 0 0,2 3 0 0 0,4 6 0 0 0,-9-8 0 0 0,1 0 0 0 0,-1 0 0 0 0,1 1 0 0 0,-1-1 0 0 0,0 0 0 0 0,0 0 0 0 0,0 0 0 0 0,0 0 0 0 0,0 0 0 0 0,0 1 0 0 0,0-1 0 0 0,-1 0 0 0 0,1 0 0 0 0,-1 0 0 0 0,0 0 0 0 0,-1 3 0 0 0,-17 31 0 0 0,9-24 0 0 0,0 0 0 0 0,0 0 0 0 0,-1-1 0 0 0,-22 18 0 0 0,9-9 0 0 0,-24 18 0 0 0,-1-1 0 0 0,-66 35 0 0 0,55-35 0 0 0,-162 93 0 0 0,169-99 0 0 0,-6 2 0 0 0,2 3 0 0 0,-69 57 0 0 0,110-79 0 0 0,8-7 0 0 0,8-6 0 0 0,0-1 0 0 0,0 0 0 0 0,0 0 0 0 0,0 0 0 0 0,0 0 0 0 0,1 0 0 0 0,-1 0 0 0 0,0 0 0 0 0,0 1 0 0 0,0-1 0 0 0,0 0 0 0 0,0 0 0 0 0,0 0 0 0 0,0 0 0 0 0,0 0 0 0 0,0 0 0 0 0,0 0 0 0 0,0 0 0 0 0,0 0 0 0 0,0 1 0 0 0,0-1 0 0 0,1 0 0 0 0,-1 0 0 0 0,0 0 0 0 0,0 0 0 0 0,0 0 0 0 0,0 0 0 0 0,0 0 0 0 0,0 0 0 0 0,0 0 0 0 0,1 0 0 0 0,-1 0 0 0 0,0 0 0 0 0,0 0 0 0 0,0 0 0 0 0,0 0 0 0 0,0 0 0 0 0,0 0 0 0 0,1 0 0 0 0,14-1 0 0 0,-13 0 0 0 0,18-2 120 0 0,-1-1 0 0 0,32-10-1 0 0,-30 7 167 0 0,43-7 0 0 0,10 6 764 0 0,1 3-1 0 0,120 9 1 0 0,-182-3-1036 0 0,-6-1-13 0 0,-1 1-1 0 0,1 0 0 0 0,0 0 1 0 0,11 4-1 0 0,-11-3-64 0 0,-6-2-273 0 0,-1 0-138 0 0,0 0-851 0 0,0 0-3444 0 0,0 0-1474 0 0</inkml:trace>
</inkml:ink>
</file>

<file path=ppt/ink/ink3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55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11975 0 0,'0'0'547'0'0,"0"0"-11"0"0,0 0-271 0 0,0 0 133 0 0,0 0 91 0 0,-4 15 1044 0 0,-7 10-41 0 0,7-15-818 0 0,0-1 0 0 0,-8 13 1 0 0,12-22-678 0 0,0 0 1 0 0,0 0-1 0 0,0 0 1 0 0,0 0-1 0 0,0 0 0 0 0,0 0 1 0 0,1 0-1 0 0,-1 0 1 0 0,0 0-1 0 0,0-1 0 0 0,0 1 1 0 0,0 0-1 0 0,0 0 1 0 0,1 0-1 0 0,-1 0 0 0 0,0 0 1 0 0,0 0-1 0 0,0 0 1 0 0,0 0-1 0 0,0 0 1 0 0,1 0-1 0 0,-1 1 0 0 0,0-1 1 0 0,0 0-1 0 0,0 0 1 0 0,0 0-1 0 0,0 0 0 0 0,1 0 1 0 0,-1 0-1 0 0,0 0 1 0 0,0 0-1 0 0,0 0 0 0 0,0 0 1 0 0,0 0-1 0 0,0 1 1 0 0,0-1-1 0 0,0 0 1 0 0,1 0-1 0 0,-1 0 0 0 0,0 0 1 0 0,0 0-1 0 0,0 0 1 0 0,0 1-1 0 0,0-1 0 0 0,0 0 1 0 0,0 0-1 0 0,0 0 1 0 0,0 0-1 0 0,0 0 0 0 0,0 1 1 0 0,0-1-1 0 0,0 0 1 0 0,0 0-1 0 0,0 0 1 0 0,0 0-1 0 0,0 0 0 0 0,0 1 1 0 0,0-1-1 0 0,0 0 1 0 0,0 0-1 0 0,0 0 0 0 0,0 0 1 0 0,0 0-1 0 0,0 0 1 0 0,-1 1-1 0 0,13-5-1334 0 0,-8 2 802 0 0,1-1 0 0 0,0 1 0 0 0,-1-1 0 0 0,0 0 0 0 0,7-7-1 0 0,-2 2-190 0 0,19-16-1320 0 0</inkml:trace>
</inkml:ink>
</file>

<file path=ppt/ink/ink3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56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02 10135 0 0,'-6'-2'81'0'0,"0"1"0"0"0,0 0 0 0 0,0 1 0 0 0,0-1 0 0 0,0 1 0 0 0,0 1 0 0 0,0-1 0 0 0,0 1 0 0 0,0 0 0 0 0,0 0 0 0 0,0 1 0 0 0,0-1 0 0 0,-10 6 0 0 0,15-7 312 0 0,1 0 106 0 0,0 0 11 0 0,0 0 2 0 0,2 2-316 0 0,0 0 0 0 0,0-1 0 0 0,0 1-1 0 0,0-1 1 0 0,1 0 0 0 0,3 2 0 0 0,-4-2-31 0 0,5 2-80 0 0,0 0 1 0 0,1-1-1 0 0,-1 0 0 0 0,0 0 0 0 0,1 0 1 0 0,0-1-1 0 0,-1 0 0 0 0,1-1 0 0 0,0 0 1 0 0,-1 0-1 0 0,14-2 0 0 0,7-3 571 0 0,52-17 0 0 0,-18 5-335 0 0,221-56-321 0 0,-259 67 0 0 0,1 1 0 0 0,-1 1 0 0 0,1 1 0 0 0,43 0 0 0 0,-57 5 0 0 0,-4 5 0 0 0,-6-5 0 0 0,-1 0 0 0 0,1 0 0 0 0,-1 0 0 0 0,0 1 0 0 0,0-1 0 0 0,0 0 0 0 0,-1 0 0 0 0,1 0 0 0 0,0 1 0 0 0,-1-1 0 0 0,1 0 0 0 0,-1 0 0 0 0,0 0 0 0 0,0 0 0 0 0,0 0 0 0 0,0 0 0 0 0,-2 3 0 0 0,3-4 0 0 0,-1 0 0 0 0,1-1 0 0 0,0 1 0 0 0,-1-1 0 0 0,1 1 0 0 0,0 0 0 0 0,-1-1 0 0 0,1 1 0 0 0,-1-1 0 0 0,1 1 0 0 0,-1-1 0 0 0,1 1 0 0 0,-1-1 0 0 0,1 1 0 0 0,-1-1 0 0 0,1 0 0 0 0,-1 1 0 0 0,0-1 0 0 0,1 0 0 0 0,-1 1 0 0 0,0-1 0 0 0,1 0 0 0 0,-2 0 0 0 0,-1 1 0 0 0,-7 5 196 0 0,1 1 0 0 0,-1 1 0 0 0,1-1 0 0 0,-10 12 0 0 0,-4 3 264 0 0,1 0-255 0 0,1 2-1 0 0,-30 42 0 0 0,2-2-209 0 0,-59 74 5 0 0,18-25-1384 0 0,89-112 736 0 0,1-1-572 0 0,0 0-253 0 0,5-1-51 0 0,17-5-11 0 0</inkml:trace>
</inkml:ink>
</file>

<file path=ppt/ink/ink3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57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7 55 10135 0 0,'0'0'231'0'0,"9"-4"546"0"0,-8 3-663 0 0,0 0-1 0 0,0 0 0 0 0,0 0 1 0 0,0 0-1 0 0,0 0 0 0 0,0 0 1 0 0,0 0-1 0 0,0 0 0 0 0,0-1 1 0 0,0 1-1 0 0,-1 0 0 0 0,1-1 1 0 0,-1 1-1 0 0,1 0 0 0 0,-1-1 1 0 0,1 1-1 0 0,-1-3 0 0 0,0 3 399 0 0,-5-4 675 0 0,4 3-1032 0 0,0 1 1 0 0,-1-1-1 0 0,1 1 1 0 0,-1-1-1 0 0,0 1 1 0 0,1-1-1 0 0,-1 1 1 0 0,0 0-1 0 0,0 0 1 0 0,0 0-1 0 0,0 0 1 0 0,0 0-1 0 0,0 0 1 0 0,0 1 0 0 0,0-1-1 0 0,0 1 1 0 0,0-1-1 0 0,0 1 1 0 0,0 0-1 0 0,0 0 1 0 0,-3 0-1 0 0,-11 1 345 0 0,-1 0 0 0 0,1 1 0 0 0,0 1 0 0 0,-21 6 0 0 0,-62 26 262 0 0,36-12-856 0 0,-15 5-129 0 0,-74 23-856 0 0,132-46 964 0 0,0-1 0 0 0,0-1 0 0 0,0 0 0 0 0,-1-2 0 0 0,-35-1 0 0 0,40-2 115 0 0,6-2 0 0 0,10 3-12 0 0,0 1-1 0 0,-1 0 1 0 0,1-1 0 0 0,0 1-1 0 0,-1-1 1 0 0,1 0-1 0 0,0 1 1 0 0,0-1-1 0 0,-1 1 1 0 0,1-1 0 0 0,0 1-1 0 0,0-1 1 0 0,0 1-1 0 0,0-1 1 0 0,0 0-1 0 0,0 1 1 0 0,0-1 0 0 0,0 1-1 0 0,0-1 1 0 0,0 0-1 0 0,0 1 1 0 0,0-1 0 0 0,0 1-1 0 0,0-1 1 0 0,1 1-1 0 0,-1-1 1 0 0,0 1-1 0 0,0-1 1 0 0,1 1 0 0 0,-1-1-1 0 0,0 1 1 0 0,1-1-1 0 0,-1 1 1 0 0,0-1 0 0 0,1 1-1 0 0,-1-1 1 0 0,1 1-1 0 0,-1 0 1 0 0,1-1-1 0 0,22-15-804 0 0,-19 14 691 0 0,16-11-95 0 0,-15 9 178 0 0,1-1 0 0 0,0 2 0 0 0,1-1 0 0 0,-1 1 0 0 0,1 0 0 0 0,-1 0 0 0 0,1 1 0 0 0,13-4 0 0 0,-12 7 43 0 0,-8 3 0 0 0,-5 3 0 0 0,-3 0 0 0 0,-1 0 0 0 0,1 0 0 0 0,-1-1 0 0 0,0 0 0 0 0,-10 5 0 0 0,-8 5 0 0 0,-27 18 0 0 0,-45 30 0 0 0,27-17 59 0 0,-32 25 284 0 0,102-71 131 0 0,2-1 34 0 0,0 0-133 0 0,0 0-576 0 0,0 0-250 0 0,0 0-49 0 0,2 0 127 0 0,15 3 728 0 0,0 0 1 0 0,26-1 0 0 0,-23-1-998 0 0,34 5-1 0 0,-12 2 629 0 0,-22-5 14 0 0,0 1 0 0 0,-1 1-1 0 0,0 0 1 0 0,1 1 0 0 0,-2 1 0 0 0,25 13-1 0 0,44 25 1 0 0,-5-4 0 0 0,-69-33 0 0 0,0 0 0 0 0,-1 1 0 0 0,22 20 0 0 0,-31-26 77 0 0,0 0-1 0 0,0 1 1 0 0,0-1 0 0 0,0 1-1 0 0,-1 0 1 0 0,0-1 0 0 0,0 1-1 0 0,0 0 1 0 0,0 0-1 0 0,0 1 1 0 0,-1-1 0 0 0,1 6-1 0 0,-1-7-26 0 0,-1 0 0 0 0,0 0 0 0 0,0 0-1 0 0,0 0 1 0 0,0 0 0 0 0,-1 0 0 0 0,1-1 0 0 0,-1 1-1 0 0,0 0 1 0 0,0 0 0 0 0,0 0 0 0 0,0-1 0 0 0,0 1-1 0 0,0 0 1 0 0,-1-1 0 0 0,1 1 0 0 0,-1-1 0 0 0,0 1-1 0 0,-3 2 1 0 0,-5 5 31 0 0,-1-1 0 0 0,0 0-1 0 0,-1 0 1 0 0,0-1 0 0 0,0-1-1 0 0,-1 0 1 0 0,0-1 0 0 0,-16 6-1 0 0,-17 4 573 0 0,-50 9 0 0 0,-9-4-645 0 0,-130 9 0 0 0,229-30-20 0 0,-1 1-159 0 0,-1 0-1 0 0,1 0 1 0 0,0-1-1 0 0,0 0 1 0 0,0-1-1 0 0,-1 0 1 0 0,-13-3-1 0 0,20 4-544 0 0,1 0-857 0 0,3-2-379 0 0,10-7-80 0 0,5-1-15 0 0</inkml:trace>
</inkml:ink>
</file>

<file path=ppt/ink/ink3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58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223 11975 0 0,'-4'4'179'0'0,"0"0"0"0"0,1 0 0 0 0,-1 0 0 0 0,1 0 0 0 0,0 1 0 0 0,-5 8 0 0 0,-6 12-120 0 0,7-14-35 0 0,6-9 4 0 0,0 1-1 0 0,0-1 1 0 0,0 1-1 0 0,-1-1 1 0 0,1 0-1 0 0,-1 0 1 0 0,0 0-1 0 0,0 0 0 0 0,1 0 1 0 0,-1 0-1 0 0,-1 0 1 0 0,1-1-1 0 0,0 1 1 0 0,-5 2-1 0 0,-6 4 780 0 0,12-7-720 0 0,-1 0 0 0 0,1 0-1 0 0,-1 0 1 0 0,1 0 0 0 0,-1 0 0 0 0,0-1 0 0 0,1 1-1 0 0,-4 1 1 0 0,-9 4-71 0 0,8-4 56 0 0,5-1 299 0 0,1-1 117 0 0,0 0 21 0 0,1-1-459 0 0,0 0-1 0 0,0 0 1 0 0,0 0-1 0 0,0 1 0 0 0,0-1 1 0 0,0 1-1 0 0,0-1 1 0 0,0 1-1 0 0,0-1 1 0 0,1 1-1 0 0,1-1 0 0 0,-1 0-34 0 0,11-5-15 0 0,1 0 0 0 0,-1-2 0 0 0,-1 0 0 0 0,1 0 0 0 0,11-11 0 0 0,14-8 0 0 0,289-186 0 0 0,-316 206-1 0 0,42-23-15 0 0,-48 28 27 0 0,1-1 0 0 0,-1 1 0 0 0,1 0 0 0 0,0 1 1 0 0,-1-1-1 0 0,1 1 0 0 0,11-1 0 0 0,-15 2 360 0 0,-2 0 117 0 0,0 2 21 0 0,2 1-472 0 0,-1-1 0 0 0,0 1-1 0 0,0 0 1 0 0,-1 0 0 0 0,1 0 0 0 0,0 0-1 0 0,-1 0 1 0 0,0 0 0 0 0,0 0 0 0 0,0 0-1 0 0,0 1 1 0 0,0-1 0 0 0,-1 0 0 0 0,1 0-1 0 0,-1 0 1 0 0,0 0 0 0 0,-1 3 0 0 0,-3 6-55 0 0,0 0 0 0 0,-12 20 0 0 0,14-28 18 0 0,0 1 0 0 0,0-1 0 0 0,-1 0 0 0 0,-7 7 0 0 0,-10 12 0 0 0,-28 40 0 0 0,43-54 0 0 0,-16 27 0 0 0,12-18-401 0 0,6-9-541 0 0,4-7 462 0 0,-1 1 1 0 0,0-1-1 0 0,0 1 1 0 0,0-1-1 0 0,-1 0 1 0 0,1 1 0 0 0,0-1-1 0 0,-3 2 1 0 0,3-3-4639 0 0</inkml:trace>
</inkml:ink>
</file>

<file path=ppt/ink/ink3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58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5 6447 0 0,'0'0'142'0'0,"0"0"22"0"0,0 0 13 0 0,-6 6 12 0 0,1-2 575 0 0,0 1 0 0 0,0 0 0 0 0,1 0-1 0 0,-6 7 1 0 0,10-11-99 0 0,-8 9 264 0 0,1 1-1 0 0,0 0 0 0 0,1 0 1 0 0,-7 16-1 0 0,6-11 37 0 0,5-12-932 0 0,0 1 0 0 0,0-1 0 0 0,0 0 0 0 0,-1 9 0 0 0,3-3-33 0 0,13 31 443 0 0,-12-40-369 0 0,0 0-1 0 0,-1 0 1 0 0,1 0-1 0 0,0-1 1 0 0,-1 1 0 0 0,1 0-1 0 0,0 0 1 0 0,0-1 0 0 0,0 1-1 0 0,0-1 1 0 0,0 1-1 0 0,0-1 1 0 0,0 1 0 0 0,0-1-1 0 0,1 1 1 0 0,3 2 188 0 0,-3-2-255 0 0,0 1 1 0 0,0 0-1 0 0,1-1 1 0 0,-1 1-1 0 0,1-1 1 0 0,-1 0-1 0 0,0 0 1 0 0,1 0 0 0 0,0 0-1 0 0,-1 0 1 0 0,1 0-1 0 0,0-1 1 0 0,-1 1-1 0 0,1-1 1 0 0,0 0-1 0 0,0 0 1 0 0,-1 0-1 0 0,1 0 1 0 0,0 0-1 0 0,-1-1 1 0 0,5 0-1 0 0,11-5-7 0 0,0 0 0 0 0,18-9 0 0 0,-28 11 0 0 0,-1 0 0 0 0,0 0 0 0 0,0-1 0 0 0,0 0 0 0 0,-1-1 0 0 0,12-11 0 0 0,-6 4 34 0 0,-9 10 7 0 0,1-1 0 0 0,0 0 0 0 0,-1 0 0 0 0,1 0-1 0 0,-1 0 1 0 0,0-1 0 0 0,-1 0 0 0 0,1 1 0 0 0,3-10 0 0 0,-6 12 447 0 0,-2-5-256 0 0,0 5-288 0 0,1 0 1 0 0,0 0 0 0 0,-1 1-1 0 0,1-1 1 0 0,-1 0-1 0 0,0 1 1 0 0,0-1-1 0 0,1 1 1 0 0,-1 0 0 0 0,0 0-1 0 0,0 0 1 0 0,0 0-1 0 0,-4-1 1 0 0,0-1-28 0 0,0 0 1 0 0,0-1-1 0 0,-7-4 0 0 0,8 3 11 0 0,4 4-298 0 0,2-1 245 0 0,-1 0 0 0 0,1 1 0 0 0,0-1 0 0 0,0 0 0 0 0,0 1 0 0 0,0-1 0 0 0,0 1 0 0 0,1-1 0 0 0,-1 1 1 0 0,3-3-1 0 0,-1 1-147 0 0,44-41-3945 0 0,-27 23 2682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9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42 4607 0 0,'0'0'354'0'0,"1"1"-233"0"0,3 0-678 0 0,10 3 2272 0 0,20 6 8227 0 0,-21-7-7691 0 0,-30 6-1409 0 0,9-6-626 0 0,0 0 1 0 0,0-1-1 0 0,0 0 0 0 0,0 0 0 0 0,0-1 1 0 0,0 0-1 0 0,-1-1 0 0 0,1 0 0 0 0,0 0 1 0 0,-13-2-1 0 0,19 2-15 0 0,2-1-179 0 0,-1 0 0 0 0,0 0 0 0 0,0 0 0 0 0,1 0 0 0 0,-1-1 0 0 0,1 1 0 0 0,-1 0 1 0 0,1 0-1 0 0,-1 0 0 0 0,1-1 0 0 0,0 1 0 0 0,-1 0 0 0 0,1 0 0 0 0,0-1 0 0 0,0 1 0 0 0,0 0 0 0 0,0 0 0 0 0,0-1 0 0 0,1 1 0 0 0,-1 0 0 0 0,0 0 0 0 0,0-1 0 0 0,1 1 0 0 0,-1 0 0 0 0,1 0 0 0 0,0-2 0 0 0,2-3-11 0 0,0 0-1 0 0,1 0 0 0 0,6-9 1 0 0,-7 11 11 0 0,119-167 47 0 0,13 6 459 0 0,-114 144-693 0 0,-15 14 28 0 0,1 1 1 0 0,-1-1-1 0 0,-1 0 0 0 0,1 0 1 0 0,5-11-1 0 0,-10 17-319 0 0</inkml:trace>
</inkml:ink>
</file>

<file path=ppt/ink/ink3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58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3 0 13823 0 0,'0'0'315'0'0,"0"0"45"0"0,0 0 21 0 0,0 0-49 0 0,0 2-220 0 0,0 4-19 0 0,-1 1-1 0 0,0-1 1 0 0,0 1 0 0 0,-1-1-1 0 0,0 0 1 0 0,0 0-1 0 0,-1 1 1 0 0,-3 7 0 0 0,-32 48 1028 0 0,27-45-1024 0 0,-51 76 101 0 0,-43 70 535 0 0,-75 148 384 0 0,53-130-2369 0 0,122-175 319 0 0,1-1-1 0 0,-1-1 0 0 0,-11 9 1 0 0,4-3-4521 0 0</inkml:trace>
</inkml:ink>
</file>

<file path=ppt/ink/ink3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0:59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4 13823 0 0,'0'0'315'0'0,"0"0"45"0"0,0 0 21 0 0,5 6 63 0 0,-3-5-441 0 0,-1 1-1 0 0,1-1 0 0 0,0 0 0 0 0,0 0 1 0 0,0-1-1 0 0,0 1 0 0 0,-1 0 1 0 0,1-1-1 0 0,0 1 0 0 0,0-1 1 0 0,0 1-1 0 0,3-1 0 0 0,27 0 291 0 0,-25-1-168 0 0,60-4 266 0 0,123-27-1 0 0,65-34 378 0 0,-184 46-713 0 0,-3 2-55 0 0,186-57 0 0 0,-80 23-1000 0 0,-112 36 616 0 0,-50 11-128 0 0</inkml:trace>
</inkml:ink>
</file>

<file path=ppt/ink/ink3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0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31 10135 0 0,'0'0'464'0'0,"1"2"-9"0"0,3 4-295 0 0,-4-6-131 0 0,0 0-1 0 0,1 1 1 0 0,-1-1-1 0 0,0 0 1 0 0,0 1 0 0 0,0-1-1 0 0,1 1 1 0 0,-1-1-1 0 0,0 0 1 0 0,0 1 0 0 0,0-1-1 0 0,0 0 1 0 0,0 1-1 0 0,0-1 1 0 0,1 1 0 0 0,-1-1-1 0 0,0 0 1 0 0,0 1-1 0 0,0-1 1 0 0,-1 1 0 0 0,1-1-1 0 0,0 1 1 0 0,0-1-1 0 0,0 0 1 0 0,0 1 0 0 0,0-1-1 0 0,0 0 1 0 0,0 1 0 0 0,-1-1-1 0 0,1 1 1 0 0,0-1-1 0 0,0 0 1 0 0,-1 1 0 0 0,1-1-1 0 0,0 0 1 0 0,0 0-1 0 0,-1 1 1 0 0,1-1 0 0 0,0 0-1 0 0,-1 1 1 0 0,0-1-1 0 0,-12 4 1744 0 0,13-4-1752 0 0,0 0-13 0 0,-1 0 0 0 0,1 0 0 0 0,0 0-1 0 0,0 0 1 0 0,0 0 0 0 0,-1 0 0 0 0,1 0 0 0 0,0 0-1 0 0,0 0 1 0 0,0 0 0 0 0,-1 0 0 0 0,1 0 0 0 0,0 0-1 0 0,0 0 1 0 0,0 0 0 0 0,-1 0 0 0 0,1 0-1 0 0,0 0 1 0 0,0 0 0 0 0,0-1 0 0 0,0 1 0 0 0,-1 0-1 0 0,1 0 1 0 0,0 0 0 0 0,0 0 0 0 0,0 0 0 0 0,0-1-1 0 0,0 1 1 0 0,0 0 0 0 0,-1 0 0 0 0,1 0-1 0 0,0 0 1 0 0,0-1 0 0 0,0 1 0 0 0,0 0 0 0 0,0 0-1 0 0,0 0 1 0 0,0-1 0 0 0,0 1 0 0 0,0 0 0 0 0,0 0-1 0 0,0 0 1 0 0,0-1 0 0 0,0 1 0 0 0,0 0-1 0 0,0-1 1 0 0,4-15 362 0 0,11-17 63 0 0,33-43-432 0 0,-47 75 0 0 0,-1 1 0 0 0,1-1 0 0 0,-1 0 0 0 0,0 1 0 0 0,1-1 0 0 0,-1 1 0 0 0,0-1 0 0 0,1 0 0 0 0,-1 1 0 0 0,0-1 0 0 0,0 0 0 0 0,0 1 0 0 0,0-1 0 0 0,0 0 0 0 0,0 0 0 0 0,0 1 0 0 0,0-1 0 0 0,0 0 0 0 0,0 1 0 0 0,0-1 0 0 0,0 0 0 0 0,0 1 0 0 0,0-1 0 0 0,-1 0 0 0 0,1 1 0 0 0,0-2 0 0 0,-10-3 0 0 0,8 5 0 0 0,0-1 0 0 0,-1 0 0 0 0,0 1 0 0 0,0 0 0 0 0,0-1 0 0 0,1 1 0 0 0,-1 0 0 0 0,0 0 0 0 0,0 1 0 0 0,0-1 0 0 0,1 1 0 0 0,-1-1 0 0 0,0 1 0 0 0,-5 2 0 0 0,-3 2 0 0 0,0 0 0 0 0,-11 8 0 0 0,3-1 0 0 0,-11 6 0 0 0,1 1 0 0 0,1 1 0 0 0,1 2 0 0 0,1 1 0 0 0,1 1 0 0 0,1 1 0 0 0,-33 44 0 0 0,49-59-6 0 0,3-4 19 0 0,1-1 0 0 0,0 1 0 0 0,0 0 0 0 0,0 0 0 0 0,-3 10 0 0 0,6-15 358 0 0,6 1-145 0 0,0 0 1 0 0,0 0 0 0 0,0-1-1 0 0,-1 0 1 0 0,2 0-1 0 0,-1 0 1 0 0,0-1-1 0 0,0 0 1 0 0,0 0-1 0 0,0 0 1 0 0,0-1-1 0 0,0 1 1 0 0,8-3-1 0 0,7-2-65 0 0,0-2-1 0 0,18-8 1 0 0,-23 9-161 0 0,12-6 0 0 0,27-17 0 0 0,-22 11 0 0 0,-21 12 0 0 0,-11 6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-4 7 0 0 0,-7 9 0 0 0,1-4-133 0 0,9-11-563 0 0,3 0 306 0 0,0 0-1 0 0,0 0 1 0 0,0 0 0 0 0,1 0-1 0 0,-1 0 1 0 0,0-1 0 0 0,4 1-1 0 0,-3 0-132 0 0,1-1 0 0 0,-1 0 0 0 0,1 0 0 0 0,-1 0 0 0 0,1 0 0 0 0,-1-1 0 0 0,0 1 0 0 0,1-1 0 0 0,-1 0 0 0 0,6-2 0 0 0,8-2-1524 0 0</inkml:trace>
</inkml:ink>
</file>

<file path=ppt/ink/ink3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0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3 8287 0 0,'0'0'191'0'0,"0"0"26"0"0,0 0 9 0 0,1 2-34 0 0,2 1 401 0 0,0 1 0 0 0,0 0 0 0 0,-1 0 0 0 0,1 0 0 0 0,2 8 0 0 0,-5-11-81 0 0,0-1 0 0 0,0 0 0 0 0,0 0 0 0 0,0 0 0 0 0,0 0 0 0 0,0 0 0 0 0,0 0 0 0 0,0 0-69 0 0,1-2-294 0 0,1-8-5 0 0,1-1-1 0 0,0 0 1 0 0,1 1 0 0 0,0 0-1 0 0,1 0 1 0 0,0 0-1 0 0,1 0 1 0 0,0 1 0 0 0,0 0-1 0 0,1 0 1 0 0,0 1-1 0 0,1 0 1 0 0,0 0 0 0 0,10-8-1 0 0,-10 10-121 0 0,0 0 0 0 0,0 0 0 0 0,1 1 0 0 0,-1 0 0 0 0,1 0 1 0 0,1 1-1 0 0,-1 0 0 0 0,1 1 0 0 0,-1 0 0 0 0,1 0 0 0 0,0 1 0 0 0,0 0 0 0 0,0 1 0 0 0,0 0 0 0 0,19 1 0 0 0,-25 1 96 0 0,0 0 1 0 0,0 0 0 0 0,0 0-1 0 0,0 1 1 0 0,0-1 0 0 0,0 1-1 0 0,0 0 1 0 0,-1 0 0 0 0,1 0-1 0 0,-1 0 1 0 0,4 4-1 0 0,1 1-72 0 0,0 0-1 0 0,0 1 1 0 0,6 9-1 0 0,-12-13-45 0 0,1-1 0 0 0,-1 1 0 0 0,0 0 0 0 0,0 0 0 0 0,-1 0 0 0 0,1 0 0 0 0,-1 0 0 0 0,0 0 0 0 0,1 7 0 0 0,-2-10 0 0 0,0 0 0 0 0,0 0 0 0 0,0 0 0 0 0,0 0 0 0 0,0 0 0 0 0,0 0 0 0 0,0 0 0 0 0,0 0 0 0 0,0 0 0 0 0,-1 0 0 0 0,1 0 0 0 0,0 0 1 0 0,-1 0-1 0 0,1 0 0 0 0,-1 0 0 0 0,0 1 0 0 0,-3 5-65 0 0,4-3-125 0 0,-1 1 0 0 0,0-1 0 0 0,-1 0 0 0 0,1 0 0 0 0,-1 0 0 0 0,0 0 0 0 0,0-1 0 0 0,0 1 0 0 0,-3 4 0 0 0,1 2-1364 0 0,2-4-218 0 0,1-5-2471 0 0,1-1-920 0 0</inkml:trace>
</inkml:ink>
</file>

<file path=ppt/ink/ink3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1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 10135 0 0,'0'0'231'0'0,"0"0"29"0"0,0 0 19 0 0,-9 4 977 0 0,-11 26 790 0 0,19-29-1534 0 0,-9 17 1024 0 0,-8 18 610 0 0,-18 29-1000 0 0,32-58-1282 0 0,-1 0 0 0 0,-1 0 0 0 0,0-1-1 0 0,0 1 1 0 0,0-1 0 0 0,-10 7 0 0 0,-14 7-1828 0 0,14-13 941 0 0</inkml:trace>
</inkml:ink>
</file>

<file path=ppt/ink/ink3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1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1975 0 0,'0'0'256'0'0,"0"0"64"0"0,0 0 0 0 0,0 0 32 0 0,0 0-288 0 0,0 0-64 0 0,-6 2 0 0 0,6-2 0 0 0,-3 9-800 0 0,1 3-184 0 0,2 7-32 0 0,0-19-3280 0 0</inkml:trace>
</inkml:ink>
</file>

<file path=ppt/ink/ink3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1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71 10135 0 0,'-1'1'464'0'0,"-5"7"-414"0"0,-50 56 1349 0 0,50-58-1245 0 0,-1 0 0 0 0,1-1 0 0 0,-1 1 0 0 0,-1-1 0 0 0,1-1-1 0 0,-1 0 1 0 0,-14 6 0 0 0,-7 6-82 0 0,28-16 299 0 0,1 0 117 0 0,0 0 21 0 0,1-1-66 0 0,0-3-427 0 0,1 1-1 0 0,0-1 1 0 0,1 1 0 0 0,-1 0-1 0 0,0 0 1 0 0,1 0-1 0 0,0 0 1 0 0,4-4 0 0 0,30-21 11 0 0,-13 11-30 0 0,139-105 109 0 0,-131 100-22 0 0,2 1 0 0 0,0 3 1 0 0,46-19-1 0 0,-77 36-1 0 0,0 0 1 0 0,0 0-1 0 0,0 0 1 0 0,0 0-1 0 0,0 0 1 0 0,1 1 0 0 0,-1-1-1 0 0,0 1 1 0 0,1 0-1 0 0,5 1 1 0 0,-8-1-56 0 0,1 1 1 0 0,-1-1-1 0 0,1 1 1 0 0,-1 0 0 0 0,1-1-1 0 0,-1 1 1 0 0,1 0-1 0 0,-1 0 1 0 0,0 0 0 0 0,0 0-1 0 0,1 0 1 0 0,-1 1 0 0 0,0-1-1 0 0,0 0 1 0 0,0 1-1 0 0,0-1 1 0 0,0 0 0 0 0,-1 1-1 0 0,1-1 1 0 0,0 1-1 0 0,-1-1 1 0 0,1 1 0 0 0,0 2-1 0 0,0 0 58 0 0,0 1-1 0 0,0 0 0 0 0,-1-1 1 0 0,0 1-1 0 0,1 0 0 0 0,-2 0 1 0 0,1-1-1 0 0,0 1 0 0 0,-1 0 1 0 0,0 0-1 0 0,-3 8 0 0 0,1-4 120 0 0,-1 1 0 0 0,0 0 0 0 0,-1-1-1 0 0,-8 13 1 0 0,11-19-205 0 0,-5 9 0 0 0,-1-1 0 0 0,0 0 0 0 0,-1-1 0 0 0,-16 16 0 0 0,11-10-401 0 0,13-14-74 0 0,1-2-33 0 0,-1 0 66 0 0,-3 4 152 0 0,2-4-451 0 0,5-2-230 0 0,8-11-42 0 0,7-2-10 0 0</inkml:trace>
</inkml:ink>
</file>

<file path=ppt/ink/ink3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2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9 1 11975 0 0,'0'0'267'0'0,"0"0"42"0"0,0 0 17 0 0,0 0-28 0 0,0 0-126 0 0,-1 1 204 0 0,-6 11-55 0 0,0-1 0 0 0,0 1 0 0 0,1 0-1 0 0,-6 17 1 0 0,-20 58 1119 0 0,27-72-1106 0 0,-2-1 1 0 0,1 1-1 0 0,-2-1 0 0 0,-12 19 0 0 0,-14 24 555 0 0,-8 33 333 0 0,-66 130-114 0 0,85-180-1501 0 0,-2-1 1 0 0,-1-1 0 0 0,-40 44-1 0 0,63-78-49 0 0,-1 0 0 0 0,1-1-1 0 0,-1 1 1 0 0,0-1 0 0 0,0 0-1 0 0,0 0 1 0 0,-1 0 0 0 0,1 0 0 0 0,-1-1-1 0 0,-9 4 1 0 0,4-4-1093 0 0</inkml:trace>
  <inkml:trace contextRef="#ctx0" brushRef="#br0" timeOffset="1">0 534 11975 0 0,'0'0'547'0'0,"0"0"-11"0"0,8 3-249 0 0,-4-1-72 0 0,-1-1 0 0 0,0-1-1 0 0,1 1 1 0 0,-1 0 0 0 0,0-1 0 0 0,1 0 0 0 0,-1 1 0 0 0,1-1 0 0 0,-1-1 0 0 0,0 1 0 0 0,1 0 0 0 0,-1-1 0 0 0,1 0 0 0 0,4-1 0 0 0,3-3 669 0 0,0 0 0 0 0,19-11 1 0 0,-8 3-741 0 0,105-49 347 0 0,-107 53 162 0 0,36-10 0 0 0,-20 8-361 0 0,-19 6-578 0 0,-1 0-1 0 0,32-3 0 0 0,-45 8-221 0 0,-2 1 270 0 0,0-1-1 0 0,0 1 0 0 0,0 0 1 0 0,0 0-1 0 0,0 0 0 0 0,0 0 1 0 0,0 1-1 0 0,0-1 0 0 0,0 0 1 0 0,-1 0-1 0 0,1 0 0 0 0,0 1 1 0 0,0 1-1 0 0,-1 7-1285 0 0,-2-1-11 0 0</inkml:trace>
</inkml:ink>
</file>

<file path=ppt/ink/ink3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2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12 11975 0 0,'0'0'267'0'0,"0"0"42"0"0,0 0 17 0 0,0 0-28 0 0,2 1-196 0 0,1 0-42 0 0,1 0 1 0 0,0 0 0 0 0,-1-1 0 0 0,1 1 0 0 0,0-1-1 0 0,0 1 1 0 0,0-1 0 0 0,-1 0 0 0 0,1-1-1 0 0,0 1 1 0 0,0-1 0 0 0,0 0 0 0 0,-1 0 0 0 0,1 0-1 0 0,0 0 1 0 0,5-3 0 0 0,0 0 109 0 0,0-1-1 0 0,0 0 1 0 0,-1 0-1 0 0,0 0 1 0 0,13-12-1 0 0,-13 10-169 0 0,0-1 0 0 0,0 1 0 0 0,11-8 0 0 0,-16 14 0 0 0,-1-1 0 0 0,0 0 0 0 0,0 0 0 0 0,0 0 0 0 0,-1 0 0 0 0,1 0 0 0 0,0 0 0 0 0,-1 0 0 0 0,1 0 0 0 0,1-5 0 0 0,-3 7 0 0 0,0 0 0 0 0,0 0 0 0 0,0 0 0 0 0,0 0 0 0 0,0 0 0 0 0,0 0 0 0 0,-1 0 0 0 0,1 0 0 0 0,0 0 0 0 0,0 0 0 0 0,0 0 0 0 0,0 0 0 0 0,0 0 0 0 0,0 0 0 0 0,0 0 0 0 0,0 0 0 0 0,0 0 0 0 0,0 0 0 0 0,-1 0 0 0 0,1 0 0 0 0,0 0 0 0 0,0 0 0 0 0,0 0 0 0 0,0-1 0 0 0,0 1 0 0 0,0 0 0 0 0,0 0 0 0 0,0 0 0 0 0,0 0 0 0 0,0 0 0 0 0,0 0 0 0 0,0 0 0 0 0,0 0 0 0 0,0 0 0 0 0,0 0 0 0 0,0 0 0 0 0,0 0 0 0 0,0-1 0 0 0,0 1 0 0 0,0 0 0 0 0,0 0 0 0 0,0 0 0 0 0,0 0 0 0 0,0 0 0 0 0,0 0 0 0 0,0 0 0 0 0,0 0 0 0 0,0 0 0 0 0,0-1 0 0 0,0 1 0 0 0,0 0 0 0 0,0 0 0 0 0,0 0 0 0 0,0 0 0 0 0,0 0 0 0 0,0 0 0 0 0,0 0 0 0 0,-6 3 0 0 0,-18 16 0 0 0,-2-2 0 0 0,0-1 0 0 0,-30 13 0 0 0,7-2 0 0 0,20-12 74 0 0,2 1 0 0 0,0 2 0 0 0,1 1-1 0 0,0 1 1 0 0,-26 27 0 0 0,49-44-4 0 0,1 0 49 0 0,-1 0-1 0 0,0 0 0 0 0,0 0 1 0 0,-1 0-1 0 0,1 0 0 0 0,-1-1 1 0 0,1 1-1 0 0,-1-1 0 0 0,0 0 1 0 0,-6 2-1 0 0,-12 2-319 0 0,18-5-108 0 0,4 1 64 0 0,10 0-111 0 0,16-1-196 0 0,-12-2 272 0 0,0-1 0 0 0,0-1-1 0 0,0 0 1 0 0,15-6-1 0 0,-14 4 147 0 0,32-8-378 0 0</inkml:trace>
</inkml:ink>
</file>

<file path=ppt/ink/ink3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2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8 85 13823 0 0,'0'0'315'0'0,"2"-1"45"0"0,0-2-249 0 0,1 1-1 0 0,0-1 1 0 0,-1 1 0 0 0,1-1-1 0 0,-1 0 1 0 0,0 0 0 0 0,0 0 0 0 0,0-1-1 0 0,0 1 1 0 0,0 0 0 0 0,-1-1-1 0 0,2-4 1 0 0,-3 7-26 0 0,1-1-1 0 0,-1 1 1 0 0,0 0 0 0 0,0 0-1 0 0,0-1 1 0 0,0 1-1 0 0,0 0 1 0 0,0 0 0 0 0,0 0-1 0 0,-1-1 1 0 0,1 1-1 0 0,0 0 1 0 0,-1 0 0 0 0,1 0-1 0 0,-1 0 1 0 0,1-1-1 0 0,-2 0 1 0 0,1 1 34 0 0,0 0 0 0 0,0-1 0 0 0,-1 1 0 0 0,1 0 1 0 0,0 0-1 0 0,-1 0 0 0 0,1 0 0 0 0,-1 0 0 0 0,1 0 0 0 0,-1 1 0 0 0,0-1 0 0 0,1 0 1 0 0,-1 1-1 0 0,0-1 0 0 0,-2 1 0 0 0,-5-1-114 0 0,1 0 1 0 0,-1 1-1 0 0,0 0 0 0 0,1 1 0 0 0,-16 2 1 0 0,-2 1-5 0 0,12-2-1 0 0,-1 0 0 0 0,1 2 0 0 0,0 0 0 0 0,0 0 0 0 0,0 2 0 0 0,0-1 0 0 0,1 2 0 0 0,0 0 0 0 0,0 0 0 0 0,1 1 0 0 0,0 1 0 0 0,1 0 0 0 0,-1 0 0 0 0,-16 20 0 0 0,24-24 0 0 0,-1-1 0 0 0,1 0 0 0 0,0 1 0 0 0,0 0 0 0 0,0 0 0 0 0,0 0 0 0 0,1 1 0 0 0,0-1 0 0 0,0 1 0 0 0,0 0 0 0 0,1-1 0 0 0,-3 11 0 0 0,5-16 0 0 0,0 1 0 0 0,0-1 0 0 0,0 1 0 0 0,0-1 0 0 0,0 1 0 0 0,-1-1 0 0 0,1 1 0 0 0,0-1 0 0 0,0 1 0 0 0,0-1 0 0 0,1 1 0 0 0,-1-1 0 0 0,0 1 0 0 0,0-1 0 0 0,0 1 0 0 0,0-1 0 0 0,0 1 0 0 0,1-1 0 0 0,-1 0 0 0 0,0 1 0 0 0,0-1 0 0 0,1 1 0 0 0,-1-1 0 0 0,0 0 0 0 0,1 1 0 0 0,-1 0 0 0 0,5-1 0 0 0,0 1-88 0 0,0-1 1 0 0,0 1-1 0 0,1-1 0 0 0,-1 0 0 0 0,0-1 0 0 0,0 1 1 0 0,0-1-1 0 0,0 0 0 0 0,10-4 0 0 0,0-1-442 0 0,26-14-1 0 0,-33 15 502 0 0,1 1 29 0 0,-9 4 0 0 0,0-1 0 0 0,0 1 0 0 0,1 0 0 0 0,-1 0 0 0 0,0 0 0 0 0,0 0 0 0 0,1 0 0 0 0,-1-1 0 0 0,0 1 0 0 0,1 0 0 0 0,-1 0 0 0 0,0 0 0 0 0,0 0 0 0 0,1 0 0 0 0,-1 0 0 0 0,0 0 0 0 0,1 0 0 0 0,-1 0 0 0 0,0 0 0 0 0,1 0 0 0 0,-1 0 0 0 0,0 0 0 0 0,0 0 0 0 0,1 0 0 0 0,-1 1 0 0 0,0-1 0 0 0,1 0 0 0 0,-1 0 0 0 0,0 0 0 0 0,0 0 0 0 0,1 0 0 0 0,-1 1 0 0 0,0-1 0 0 0,0 0 0 0 0,0 0 0 0 0,1 0 0 0 0,-1 1 0 0 0,0-1 0 0 0,0 5 0 0 0,-1 1 0 0 0,0 0 0 0 0,0-1 0 0 0,-1 1 0 0 0,0-1 0 0 0,0 0 0 0 0,0 1 0 0 0,-5 7 0 0 0,0 2 0 0 0,-230 468 1558 0 0,214-446-2303 0 0,-31 39 0 0 0,22-33-100 0 0,27-34-3192 0 0,4-8-1381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9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1 1839 0 0,'-1'1'3338'0'0,"-4"3"-1067"0"0,1 0 0 0 0,-1 1 0 0 0,1 0 0 0 0,-7 10 0 0 0,5-6-1320 0 0,0 1 0 0 0,-5 12 0 0 0,1 3-643 0 0,-9 39 0 0 0,11-26-16 0 0,2 1 0 0 0,1-1 0 0 0,2 45 0 0 0,-6 41-83 0 0,-9 8-330 0 0,-65 241-1 0 0,43-241-310 0 0,38-125 265 0 0,1 1 0 0 0,-1 0 0 0 0,1 0-1 0 0,0 8 1 0 0,1-14-398 0 0,10-6-7570 0 0</inkml:trace>
</inkml:ink>
</file>

<file path=ppt/ink/ink3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3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67 10135 0 0,'0'0'464'0'0,"0"0"-9"0"0,7-3 588 0 0,8-5-405 0 0,-1 2 522 0 0,-1-1 0 0 0,0 0 0 0 0,15-12 0 0 0,-4 3 280 0 0,-22 15-997 0 0,-3 3-294 0 0,-7 9-187 0 0,-1-1-1 0 0,0 0 0 0 0,0 0 1 0 0,-1-1-1 0 0,-12 9 1 0 0,-6 6-591 0 0,3 1 406 0 0,1 0 0 0 0,1 1 0 0 0,1 1-1 0 0,-28 47 1 0 0,48-70 399 0 0,0 1 0 0 0,0 0 0 0 0,1 0 0 0 0,-1 0 0 0 0,1-1-1 0 0,0 1 1 0 0,1 1 0 0 0,-1-1 0 0 0,1 5 0 0 0,0-8-377 0 0,0-2-250 0 0,0 0-1174 0 0,0 0-4513 0 0</inkml:trace>
</inkml:ink>
</file>

<file path=ppt/ink/ink3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3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85 8287 0 0,'-4'9'756'0'0,"1"0"-642"0"0,1-6-106 0 0,1 1-1 0 0,0-1 1 0 0,-1 1-1 0 0,2 0 1 0 0,-1-1-1 0 0,0 1 1 0 0,1 0-1 0 0,-1-1 1 0 0,1 1-1 0 0,0 0 1 0 0,0 0-1 0 0,1-1 1 0 0,1 8-1 0 0,-2-10 358 0 0,0-1 122 0 0,0 0 22 0 0,0 0 3 0 0,0 0 0 0 0,0 0 0 0 0,0 0 0 0 0,0 0 68 0 0,0 0 286 0 0,0 0 124 0 0,0 0 30 0 0,0 0-65 0 0,0 0-290 0 0,6-17 3859 0 0,-5 10-4365 0 0,0 1-1 0 0,0-1 1 0 0,0 1 0 0 0,1-1-1 0 0,-1 1 1 0 0,2 0 0 0 0,-1 0-1 0 0,1 0 1 0 0,0 0 0 0 0,0 0-1 0 0,7-9 1 0 0,3-2 305 0 0,1-1 0 0 0,20-16 0 0 0,-11 11-464 0 0,1 2 0 0 0,1 0 0 0 0,2 2 0 0 0,-1 1 0 0 0,2 2 0 0 0,30-15 0 0 0,-1 4-192 0 0,-20 8-205 0 0,1 2-1 0 0,46-15 1 0 0,25-4-4468 0 0,-87 24 3330 0 0</inkml:trace>
</inkml:ink>
</file>

<file path=ppt/ink/ink3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5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519 10135 0 0,'-2'2'231'0'0,"-19"16"308"0"0,21-18-532 0 0,-1 1 0 0 0,1-1 0 0 0,0 0 1 0 0,0 0-1 0 0,0 0 0 0 0,-1 1 0 0 0,1-1 1 0 0,0 0-1 0 0,0 0 0 0 0,0 0 0 0 0,-1 0 0 0 0,1 1 1 0 0,0-1-1 0 0,0 0 0 0 0,-1 0 0 0 0,1 0 1 0 0,0 0-1 0 0,0 0 0 0 0,-1 0 0 0 0,1 0 1 0 0,0 0-1 0 0,0 0 0 0 0,-1 0 0 0 0,1 0 0 0 0,0 0 1 0 0,-1 0-1 0 0,1 0 0 0 0,0 0 0 0 0,0 0 1 0 0,-1 0-1 0 0,1 0 0 0 0,-1 0 0 0 0,2-2-2 0 0,-1 0 0 0 0,0 0 0 0 0,0 0 0 0 0,1 0-1 0 0,-1 0 1 0 0,1 0 0 0 0,-1 0 0 0 0,1 0 0 0 0,0 0 0 0 0,0 1-1 0 0,2-3 1 0 0,16-28-10 0 0,-9 17 0 0 0,336-493 2222 0 0,-271 403-1903 0 0,-9 18 657 0 0,135-138 1 0 0,103-49 738 0 0,32 8-1710 0 0,-329 262-8 0 0,-4 6-2 0 0,-6 5 80 0 0,3-7-50 0 0,-8 15 333 0 0,0 0 1 0 0,-1-1-1 0 0,-14 18 0 0 0,-1 1 45 0 0,7-8-363 0 0,-193 296 109 0 0,163-239-149 0 0,3 1 1 0 0,-35 95-1 0 0,57-122 5 0 0,2-7 0 0 0,3 1 0 0 0,-22 94 0 0 0,33-103 0 0 0,3 0 0 0 0,1 66 0 0 0,3-85-17 0 0,0-3-175 0 0,-2 21 0 0 0,1-38 90 0 0,0-1 1 0 0,0 1-1 0 0,-1-1 1 0 0,1 0-1 0 0,0 1 1 0 0,-1-1-1 0 0,0 1 1 0 0,1-1-1 0 0,-2 2 0 0 0,2-3-98 0 0,0 1 0 0 0,-1-1-1 0 0,1 0 1 0 0,0 1-1 0 0,-1-1 1 0 0,1 0 0 0 0,0 1-1 0 0,-1-1 1 0 0,1 0-1 0 0,-1 1 1 0 0,1-1 0 0 0,0 0-1 0 0,-1 0 1 0 0,1 0-1 0 0,-1 0 1 0 0,1 1 0 0 0,-1-1-1 0 0,1 0 1 0 0,-1 0-1 0 0,0 0 1 0 0,0-3-1832 0 0,-7-10-15 0 0</inkml:trace>
</inkml:ink>
</file>

<file path=ppt/ink/ink3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6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03 15663 0 0,'-8'3'762'0'0,"-3"1"-495"0"0,11-4-262 0 0,0 1 0 0 0,0-1 0 0 0,0 0 0 0 0,0 0 0 0 0,0 0 0 0 0,0 0 0 0 0,0 0-1 0 0,0 0 1 0 0,0 0 0 0 0,0 0 0 0 0,0 0 0 0 0,0 0 0 0 0,0 0 0 0 0,0 0 0 0 0,0 0-1 0 0,0 0 1 0 0,0 0 0 0 0,0 0 0 0 0,-1 0 0 0 0,1 1 0 0 0,0-1 0 0 0,0 0-1 0 0,1 0 1 0 0,-1 0 0 0 0,0 0 0 0 0,0 0 0 0 0,0 0 0 0 0,0 0 0 0 0,0 0 0 0 0,0 0-1 0 0,0 0 1 0 0,0 0 0 0 0,0 0 0 0 0,0 0 0 0 0,0 0 0 0 0,0 0 0 0 0,0 0-1 0 0,0 1 1 0 0,0-1 0 0 0,0 0 0 0 0,0 0 0 0 0,0 0 0 0 0,0 0 0 0 0,0 0 0 0 0,0 0-1 0 0,0 0 1 0 0,0 0 0 0 0,0 0 0 0 0,0 0 0 0 0,0 0 0 0 0,1 0 0 0 0,-1 0-1 0 0,0 0 1 0 0,0 0 0 0 0,0 0 0 0 0,0 0 0 0 0,0 0 0 0 0,0 0 0 0 0,0 0 0 0 0,0 0-1 0 0,0 0 1 0 0,0 0 0 0 0,0 0 0 0 0,0 0 0 0 0,22 0 369 0 0,-5-3-374 0 0,-1-1 0 0 0,1 0 0 0 0,28-12 0 0 0,48-27 0 0 0,-49 22 0 0 0,360-179-4781 0 0,-363 179-630 0 0</inkml:trace>
</inkml:ink>
</file>

<file path=ppt/ink/ink3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6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8 17503 0 0,'0'0'399'0'0,"0"0"60"0"0,-3 9 442 0 0,-7 16-816 0 0,-16 28 1 0 0,-4 7-96 0 0,-59 152 10 0 0,82-195 0 0 0,5-12 0 0 0,5-12 0 0 0,6-13 342 0 0,2-1-1 0 0,0 2 0 0 0,2-1 1 0 0,0 2-1 0 0,19-22 0 0 0,-12 17-341 0 0,-9 9 0 0 0,1 0 0 0 0,0 1 0 0 0,1 1 0 0 0,0 0 0 0 0,1 1 0 0 0,20-13 0 0 0,-20 16 11 0 0,11-5-469 0 0,24-18 1 0 0,-42 26-293 0 0,-1 0-1 0 0,0-1 1 0 0,1 0 0 0 0,-2 0-1 0 0,1 0 1 0 0,-1-1 0 0 0,0 1-1 0 0,5-9 1 0 0,-1-1-1297 0 0</inkml:trace>
</inkml:ink>
</file>

<file path=ppt/ink/ink3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6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77 10135 0 0,'3'46'926'0'0,"-2"-42"-824"0"0,-1 0 0 0 0,1 0 0 0 0,0 0 1 0 0,1 0-1 0 0,-1-1 0 0 0,1 1 0 0 0,-1 0 1 0 0,1-1-1 0 0,3 5 0 0 0,-4-7 25 0 0,1 0 0 0 0,-1 0 0 0 0,0 0-1 0 0,0 0 1 0 0,0 0 0 0 0,1 0 0 0 0,-1 0 0 0 0,0-1-1 0 0,1 1 1 0 0,-1-1 0 0 0,1 1 0 0 0,-1-1-1 0 0,0 1 1 0 0,1-1 0 0 0,-1 0 0 0 0,1 0-1 0 0,-1 0 1 0 0,1 0 0 0 0,-1 0 0 0 0,1 0 0 0 0,-1 0-1 0 0,1 0 1 0 0,-1 0 0 0 0,1-1 0 0 0,-1 1-1 0 0,1-1 1 0 0,-1 1 0 0 0,2-2 0 0 0,6-1 169 0 0,-1-2 0 0 0,1 1 0 0 0,10-8 1 0 0,-10 6-39 0 0,14-11-200 0 0,-1 0 0 0 0,27-28 0 0 0,-21 20-60 0 0,-11 8 2 0 0,0 0 0 0 0,-1-2 0 0 0,-1 0 0 0 0,21-34 0 0 0,-33 45 0 0 0,-6 4 0 0 0,-3 4 0 0 0,2 0 0 0 0,0 1 0 0 0,-1 0 0 0 0,1-1 0 0 0,0 2 0 0 0,0-1 0 0 0,1 0 0 0 0,-1 1 0 0 0,-6 3 0 0 0,-31 20 0 0 0,30-17 0 0 0,-77 56 0 0 0,-94 90 0 0 0,82-66 0 0 0,89-79 0 0 0,2-2 0 0 0,0 0 0 0 0,1 1 0 0 0,0-1 0 0 0,1 2 0 0 0,0-1 0 0 0,-12 18 0 0 0,19-26 0 0 0,0 1 0 0 0,-1-1 0 0 0,1 0 0 0 0,0 0 0 0 0,0 1 0 0 0,-1-1 0 0 0,1 0 0 0 0,0 1 0 0 0,0-1 0 0 0,0 0 0 0 0,0 1 0 0 0,0-1 0 0 0,0 1 0 0 0,-1-1 0 0 0,1 0 0 0 0,0 1 0 0 0,0-1 0 0 0,0 0 0 0 0,0 1 0 0 0,0-1 0 0 0,0 0 0 0 0,0 1 0 0 0,1-1 0 0 0,-1 1 0 0 0,0-1 0 0 0,0 0 0 0 0,0 1 0 0 0,0-1 0 0 0,0 0 0 0 0,0 1 0 0 0,1-1 0 0 0,-1 0 0 0 0,0 1 0 0 0,0-1 0 0 0,1 0 0 0 0,-1 0 0 0 0,0 1 0 0 0,0-1 0 0 0,1 0 0 0 0,-1 0 0 0 0,0 1 0 0 0,1-1 0 0 0,-1 0 0 0 0,0 0 0 0 0,1 0 0 0 0,-1 0 0 0 0,0 0 0 0 0,1 1 0 0 0,-1-1 0 0 0,1 0 0 0 0,-1 0 0 0 0,3 1 0 0 0,1 1 0 0 0,-1-1 0 0 0,0 0 0 0 0,0 0 0 0 0,1 0 0 0 0,-1 0 0 0 0,1-1 0 0 0,-1 0 0 0 0,1 1 0 0 0,-1-1 0 0 0,1-1 0 0 0,-1 1 0 0 0,7-1 0 0 0,5-2 0 0 0,26-9 0 0 0,-32 9 0 0 0,183-66-2793 0 0,-126 44 1770 0 0</inkml:trace>
</inkml:ink>
</file>

<file path=ppt/ink/ink3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7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618 10135 0 0,'0'1'464'0'0,"-1"1"-412"0"0,0 0-1 0 0,1 0 1 0 0,-1 0-1 0 0,0 0 1 0 0,0-1-1 0 0,0 1 1 0 0,0 0-1 0 0,-1-1 1 0 0,1 1-1 0 0,0-1 0 0 0,-1 1 1 0 0,1-1-1 0 0,-1 0 1 0 0,1 1-1 0 0,-1-1 1 0 0,0 0-1 0 0,0 0 1 0 0,-2 1-1 0 0,3-2 85 0 0,0 1-1 0 0,-1-1 1 0 0,1 0 0 0 0,-1 0-1 0 0,1 1 1 0 0,-1-1-1 0 0,0 0 1 0 0,1 0 0 0 0,-1-1-1 0 0,1 1 1 0 0,-1 0 0 0 0,1 0-1 0 0,-1-1 1 0 0,1 1-1 0 0,-1-1 1 0 0,1 1 0 0 0,0-1-1 0 0,-1 0 1 0 0,1 1 0 0 0,0-1-1 0 0,-1 0 1 0 0,1 0-1 0 0,0 0 1 0 0,0 0 0 0 0,-2-2-1 0 0,-4-3 887 0 0,1-1 1 0 0,0 0-1 0 0,-11-16 0 0 0,15 20-894 0 0,0-1 0 0 0,1 1 0 0 0,-1-1 0 0 0,1 0 0 0 0,0 1 0 0 0,0-1-1 0 0,0 0 1 0 0,1 0 0 0 0,-1 0 0 0 0,1 0 0 0 0,0 0 0 0 0,0-5 0 0 0,1-2 109 0 0,0-4 86 0 0,0 1-1 0 0,1 0 0 0 0,0-1 0 0 0,1 1 0 0 0,1 0 0 0 0,7-20 0 0 0,3 8-389 0 0,0 1-1 0 0,2 0 1 0 0,1 1-1 0 0,1 0 1 0 0,0 2 0 0 0,25-23-1 0 0,2 4-606 0 0,95-69 0 0 0,-123 98 734 0 0,1 1 0 0 0,0 0 0 0 0,25-10 0 0 0,-37 19-246 0 0,0 0 0 0 0,-1 0 0 0 0,1 0 0 0 0,0 1 0 0 0,0-1 0 0 0,0 1 0 0 0,0 1 0 0 0,0-1 0 0 0,0 1 0 0 0,0 0 0 0 0,0 1 0 0 0,0 0 0 0 0,0 0 0 0 0,0 0 0 0 0,11 4 0 0 0,-15-4-529 0 0,1 0-1 0 0,-1 0 1 0 0,0 0 0 0 0,0 1-1 0 0,0 0 1 0 0,0-1-1 0 0,0 1 1 0 0,4 4 0 0 0,0 3-4647 0 0</inkml:trace>
</inkml:ink>
</file>

<file path=ppt/ink/ink3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58 8287 0 0,'0'0'191'0'0,"0"0"26"0"0,0 0 9 0 0,0-2-34 0 0,1-12-128 0 0,-1-10 477 0 0,-7 8 2796 0 0,6 15-2313 0 0,1 1 0 0 0,-9 7 955 0 0,-8 7-1396 0 0,1 0 1 0 0,1 1 0 0 0,-21 27-1 0 0,-34 55-594 0 0,67-92 29 0 0,-7 11-18 0 0,-9 21 0 0 0,6-13 0 0 0,11-16 0 0 0,4-6 0 0 0,4-4 0 0 0,1-1 0 0 0,-1-1 0 0 0,-1 1 0 0 0,1-1 0 0 0,0-1 0 0 0,-1 1 0 0 0,9-10 0 0 0,6-5 0 0 0,-18 17 0 0 0,17-14 0 0 0,32-33 0 0 0,-38 35 0 0 0,24-19 0 0 0,1-1 0 0 0,-31 28 0 0 0,-6 5 0 0 0,-1 1 0 0 0,0 0 0 0 0,1 0 0 0 0,-1 0 0 0 0,1 0 0 0 0,-1 0 0 0 0,0 0 0 0 0,1 0 0 0 0,-1 1 0 0 0,0-1 0 0 0,1 0 0 0 0,-1 0 0 0 0,0 0 0 0 0,1 0 0 0 0,-1 0 0 0 0,0 0 0 0 0,1 1 0 0 0,-1-1 0 0 0,0 0 0 0 0,0 0 0 0 0,1 0 0 0 0,-1 1 0 0 0,1-1 0 0 0,0 2 0 0 0,0 0 1 0 0,-1-1-1 0 0,1 1 0 0 0,0 0 0 0 0,0-1 0 0 0,-1 1 0 0 0,1 0 1 0 0,-1 0-1 0 0,0 0 0 0 0,1 0 0 0 0,-1-1 0 0 0,0 1 0 0 0,0 0 1 0 0,0 0-1 0 0,0 0 0 0 0,-1 0 0 0 0,0 3 0 0 0,-11 37-21 0 0,8-30-25 0 0,1 0-219 0 0,-16 42-1915 0 0,9-34-3959 0 0</inkml:trace>
</inkml:ink>
</file>

<file path=ppt/ink/ink3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7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 11975 0 0,'0'0'267'0'0,"0"0"42"0"0,0 0 17 0 0,0 0-28 0 0,2 0-196 0 0,13 1-21 0 0,-13-1 284 0 0,-2 0 122 0 0,0 0 22 0 0,0 0-66 0 0,-16 1-278 0 0,5 1-165 0 0,0 0 0 0 0,1 1 0 0 0,-1 1 0 0 0,1 0 0 0 0,0 0 0 0 0,1 1 0 0 0,-1 0 0 0 0,1 1 0 0 0,-13 9 0 0 0,9-5 53 0 0,-12 7 446 0 0,2 1 0 0 0,0 0-1 0 0,-22 25 1 0 0,45-43-499 0 0,0 0 0 0 0,0 0 0 0 0,0 1 0 0 0,0-1 0 0 0,0 0 0 0 0,0 0 0 0 0,0 0 0 0 0,-1 0 0 0 0,1 0 0 0 0,0 0 0 0 0,0 0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1 0 0 0 0,-1 0 0 0 0,0 0 0 0 0,0 0 0 0 0,0 0 0 0 0,0 0 0 0 0,0 0 0 0 0,0 0 0 0 0,0 0 0 0 0,0 0 0 0 0,0 0 0 0 0,0 0 0 0 0,0 0 0 0 0,9-1 0 0 0,9-3 0 0 0,-6 0 0 0 0,1-1 0 0 0,18-11 0 0 0,16-6 0 0 0,-45 21 48 0 0,0 0 0 0 0,0 1 0 0 0,-1-1 1 0 0,1 1-1 0 0,0-1 0 0 0,0 1 0 0 0,0 0 0 0 0,0 0 0 0 0,0 0 0 0 0,-1 0 0 0 0,1 0 0 0 0,0 0 0 0 0,0 0 0 0 0,0 1 0 0 0,0-1 0 0 0,0 0 0 0 0,2 2 1 0 0,-3-1-7 0 0,0 0 0 0 0,0 0 1 0 0,0 0-1 0 0,0 0 0 0 0,0 0 1 0 0,-1 0-1 0 0,1 0 1 0 0,0 0-1 0 0,0 0 0 0 0,-1 0 1 0 0,1 1-1 0 0,-1-1 1 0 0,1 0-1 0 0,-1 1 0 0 0,1-1 1 0 0,-1 0-1 0 0,0 1 1 0 0,0-1-1 0 0,0 0 0 0 0,0 1 1 0 0,0-1-1 0 0,0 1 0 0 0,0 2 1 0 0,-2 12-13 0 0,-1 0 1 0 0,0 1 0 0 0,-2-1-1 0 0,-9 26 1 0 0,4-15-19 0 0,-27 80-12 0 0,-100 198 0 0 0,119-273-626 0 0,-29 41 0 0 0,53-90-2324 0 0,9-10 1416 0 0</inkml:trace>
</inkml:ink>
</file>

<file path=ppt/ink/ink3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8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109 13823 0 0,'0'0'315'0'0,"-1"1"45"0"0,-16 11 322 0 0,-21 13-91 0 0,37-25-104 0 0,1 0 22 0 0,0 0-493 0 0,-1 0 0 0 0,1 0-1 0 0,0 0 1 0 0,-1-1 0 0 0,1 1 0 0 0,0 0-1 0 0,-1 0 1 0 0,1 0 0 0 0,0-1-1 0 0,-1 1 1 0 0,1 0 0 0 0,0 0-1 0 0,-1-1 1 0 0,1 1 0 0 0,0 0 0 0 0,0-1-1 0 0,0 1 1 0 0,-1 0 0 0 0,1-1-1 0 0,0 1 1 0 0,0 0 0 0 0,0-1 0 0 0,0 1-1 0 0,0-1 1 0 0,-1 1 0 0 0,1 0-1 0 0,0-1 1 0 0,0 1 0 0 0,0-1 0 0 0,0 1-1 0 0,0 0 1 0 0,0-1 0 0 0,0 1-1 0 0,1-1 1 0 0,-1 1 0 0 0,0 0 0 0 0,0-1-1 0 0,0 1 1 0 0,0 0 0 0 0,0-1-1 0 0,1 1 1 0 0,5-21-78 0 0,-5 19 144 0 0,2-5 168 0 0,1 0 1 0 0,0 1-1 0 0,0-1 0 0 0,0 1 0 0 0,1 0 1 0 0,0 1-1 0 0,10-10 0 0 0,4-6-276 0 0,9-8 1466 0 0,-27 28-997 0 0,-1 1-358 0 0,-2 2-406 0 0,-86 90-800 0 0,27-31 651 0 0,0 0 470 0 0,27-28 0 0 0,2 1 0 0 0,-38 50 0 0 0,67-79 0 0 0,-1 1 0 0 0,1 0 0 0 0,-4 8 0 0 0,7-13 0 0 0,-1 0 0 0 0,1 1 0 0 0,0-1 0 0 0,0 0 0 0 0,-1 0 0 0 0,1 0 0 0 0,0 0 0 0 0,0 0 0 0 0,0 0 0 0 0,0 1 0 0 0,0-1 0 0 0,1 1 0 0 0,-1-1 0 0 0,0-1 0 0 0,0 1 0 0 0,0-1 0 0 0,1 0 0 0 0,-1 1 0 0 0,0-1 0 0 0,1 1 0 0 0,-1-1 0 0 0,0 0 0 0 0,1 1 0 0 0,-1-1 0 0 0,1 0 0 0 0,-1 1 0 0 0,0-1 0 0 0,1 0 0 0 0,-1 0 0 0 0,1 0 0 0 0,-1 1 0 0 0,1-1 0 0 0,-1 0 0 0 0,1 0 0 0 0,-1 0 0 0 0,1 0 0 0 0,-1 0 0 0 0,1 0 0 0 0,-1 0 0 0 0,1 0 0 0 0,-1 0 0 0 0,1 0 0 0 0,16-1-118 0 0,0 0-1 0 0,-1-1 1 0 0,1-1 0 0 0,24-8-1 0 0,62-28-729 0 0,-68 23 336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0:59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52 7831 0 0,'-2'1'603'0'0,"-5"4"-655"0"0,-14 13 2074 0 0,11-1 5437 0 0,17-8-5836 0 0,-7-8-1584 0 0,1 0-1 0 0,-1 0 1 0 0,1 0-1 0 0,0 0 1 0 0,-1 0 0 0 0,1 0-1 0 0,0-1 1 0 0,0 1-1 0 0,-1 0 1 0 0,1-1-1 0 0,0 1 1 0 0,0 0 0 0 0,0-1-1 0 0,0 1 1 0 0,0-1-1 0 0,1 1 1 0 0,5 1 179 0 0,0 0 0 0 0,0-1 1 0 0,0 0-1 0 0,0 0 0 0 0,0-1 0 0 0,0 0 1 0 0,1 0-1 0 0,-1 0 0 0 0,13-3 1 0 0,5-3 490 0 0,31-11 1 0 0,-53 16-659 0 0,23-9 310 0 0,-2 0 0 0 0,1-2-1 0 0,41-27 1 0 0,63-55-251 0 0,-53 36-650 0 0,7 0-4673 0 0,-64 44-2087 0 0</inkml:trace>
</inkml:ink>
</file>

<file path=ppt/ink/ink3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8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6 40 19351 0 0,'-1'-15'759'0'0,"1"13"-660"0"0,0 0-1 0 0,0 1 1 0 0,0-1 0 0 0,0 0-1 0 0,0 0 1 0 0,-1 0 0 0 0,1 0-1 0 0,-1 0 1 0 0,1 1 0 0 0,-1-1-1 0 0,-1-2 1 0 0,2 4-96 0 0,0 0 0 0 0,0 0 1 0 0,0 0-1 0 0,0 0 0 0 0,0 1 0 0 0,0-1 1 0 0,0 0-1 0 0,0 0 0 0 0,0 0 0 0 0,0 0 0 0 0,0 0 1 0 0,0 0-1 0 0,0 0 0 0 0,0 0 0 0 0,0 1 1 0 0,-1-1-1 0 0,1 0 0 0 0,0 0 0 0 0,0 0 1 0 0,0 0-1 0 0,0 0 0 0 0,0 0 0 0 0,0 0 1 0 0,0 0-1 0 0,-1 0 0 0 0,1 0 0 0 0,0 0 1 0 0,0 0-1 0 0,0 0 0 0 0,0 0 0 0 0,0 0 1 0 0,0 0-1 0 0,-1 0 0 0 0,1 0 0 0 0,0 0 0 0 0,0 0 1 0 0,0 0-1 0 0,0 0 0 0 0,0 0 0 0 0,0 0 1 0 0,0 0-1 0 0,-1 0 0 0 0,1 0 0 0 0,0 0 1 0 0,0 0-1 0 0,0 0 0 0 0,0-1 0 0 0,0 1 1 0 0,0 0-1 0 0,0 0 0 0 0,0 0 0 0 0,0 0 1 0 0,-1 0-1 0 0,1 0 0 0 0,0 0 0 0 0,0 0 1 0 0,0 0-1 0 0,0-1 0 0 0,0 1 0 0 0,0 13-35 0 0,0-11 47 0 0,-2 16-15 0 0,0 0 0 0 0,-1 0 0 0 0,-8 23 0 0 0,-20 52 0 0 0,29-89 0 0 0,-142 304 0 0 0,88-199 0 0 0,-172 309 0 0 0,194-360 0 0 0,23-37-70 0 0,-46 79-587 0 0,-92 125 0 0 0,129-203-788 0 0,19-22 1382 0 0,1 0 0 0 0,0 0 0 0 0,0 0 1 0 0,0 0-1 0 0,-1-1 0 0 0,1 1 0 0 0,0 0 0 0 0,0 0 0 0 0,0 0 1 0 0,-1 0-1 0 0,1 0 0 0 0,0-1 0 0 0,0 1 0 0 0,0 0 0 0 0,0 0 1 0 0,0 0-1 0 0,-1-1 0 0 0,1 1 0 0 0,0 0 0 0 0,0 0 0 0 0,0 0 1 0 0,0-1-1 0 0,0 1 0 0 0,0 0 0 0 0,0 0 0 0 0,0-1 0 0 0,0 1 1 0 0,0 0-1 0 0,0 0 0 0 0,0-1 0 0 0,0 1 0 0 0,1-12-961 0 0</inkml:trace>
</inkml:ink>
</file>

<file path=ppt/ink/ink3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8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59 15663 0 0,'-20'18'1188'0'0,"19"-17"-804"0"0,1-1-339 0 0,0 0-1 0 0,-1 1 1 0 0,1-1 0 0 0,0 0-1 0 0,0 0 1 0 0,0 1 0 0 0,0-1-1 0 0,0 0 1 0 0,0 1-1 0 0,0-1 1 0 0,0 0 0 0 0,0 1-1 0 0,0-1 1 0 0,0 0-1 0 0,0 1 1 0 0,0-1 0 0 0,0 0-1 0 0,0 1 1 0 0,0-1-1 0 0,0 0 1 0 0,0 1 0 0 0,0-1-1 0 0,1 1 1 0 0,12 0 349 0 0,-1 1-1 0 0,1-2 1 0 0,0 0 0 0 0,0-1 0 0 0,0 0-1 0 0,17-4 1 0 0,77-25 40 0 0,-64 16-459 0 0,96-30 1049 0 0,208-97 0 0 0,-284 110-3654 0 0,85-59 0 0 0,-102 58-4190 0 0</inkml:trace>
</inkml:ink>
</file>

<file path=ppt/ink/ink3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9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3 0 17503 0 0,'-5'9'412'0'0,"0"0"0"0"0,-5 15 0 0 0,-4 7 111 0 0,-92 182 41 0 0,-6 11 916 0 0,-137 237-1315 0 0,222-413-165 0 0,-75 132 0 0 0,67-126 0 0 0,-48 60 0 0 0,66-94 0 0 0,-1 0 0 0 0,-25 20 0 0 0,40-37 3 0 0,-11 4 66 0 0,22-29 1299 0 0,-6 18-1335 0 0,1-1 0 0 0,1 1 0 0 0,-1 0 0 0 0,1 0 0 0 0,-1 0 1 0 0,1 1-1 0 0,0-1 0 0 0,1 1 0 0 0,-1 0 0 0 0,1 0 0 0 0,-1 0 0 0 0,1 1 0 0 0,7-3 0 0 0,-5 2-220 0 0,0 0 0 0 0,0 1 1 0 0,1 0-1 0 0,-1 1 0 0 0,0 0 0 0 0,1 0 0 0 0,-1 0 0 0 0,15 1 1 0 0,-16 1 172 0 0,1 1 0 0 0,-1-1 0 0 0,1 1 0 0 0,-1 0 0 0 0,1 1 1 0 0,-1 0-1 0 0,0 0 0 0 0,0 0 0 0 0,0 1 0 0 0,-1-1 0 0 0,1 1 1 0 0,5 6-1 0 0,-5-4 15 0 0,0-1 1 0 0,0 1-1 0 0,-1 1 0 0 0,0-1 1 0 0,0 1-1 0 0,-1 0 1 0 0,0 0-1 0 0,0 0 1 0 0,5 13-1 0 0,1 4-95 0 0,-10-23-51 0 0,1 0 0 0 0,0 0 0 0 0,-1 0 0 0 0,1 0 0 0 0,0 0 1 0 0,0 0-1 0 0,0 0 0 0 0,0 0 0 0 0,0 0 0 0 0,0 0 0 0 0,0-1 0 0 0,0 1 0 0 0,0 0 0 0 0,0-1 0 0 0,0 1 0 0 0,0-1 0 0 0,3 1 1 0 0,5 0-6682 0 0</inkml:trace>
</inkml:ink>
</file>

<file path=ppt/ink/ink3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0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202 17503 0 0,'0'0'399'0'0,"0"0"60"0"0,0 0 21 0 0,0 0-59 0 0,2 1-276 0 0,4 6-129 0 0,-5-7-15 0 0,13 11-6 0 0,-2-9 33 0 0,-5-2 20 0 0,-5 0 73 0 0,1-1-1 0 0,-1 1 1 0 0,1-1-1 0 0,-1 1 1 0 0,1-1-1 0 0,-1 0 1 0 0,0 0-1 0 0,1 0 1 0 0,-1 0-1 0 0,0-1 1 0 0,0 1-1 0 0,0 0 1 0 0,0-1-1 0 0,2-1 1 0 0,24-27 55 0 0,-24 25-184 0 0,5-8 8 0 0,-1 1 0 0 0,-1-1 0 0 0,0-1 0 0 0,0 0 0 0 0,-1 0 0 0 0,7-29 0 0 0,-13 41 0 0 0,1 0 0 0 0,-1-1 0 0 0,0 1 0 0 0,0 0 0 0 0,0-1 0 0 0,0 1 0 0 0,-1 0 0 0 0,1-1 0 0 0,0 1 0 0 0,-1 0 0 0 0,0 0 0 0 0,-1-4 0 0 0,2 5 0 0 0,-1 0 0 0 0,1 0 0 0 0,-1 0 0 0 0,1 0 0 0 0,0 1 0 0 0,-1-1 0 0 0,1 0 0 0 0,-1 0 0 0 0,0 1 0 0 0,1-1 0 0 0,-1 0 0 0 0,0 1 0 0 0,1-1 0 0 0,-1 1 0 0 0,0-1 0 0 0,1 1 0 0 0,-1-1 0 0 0,0 1 0 0 0,0 0 0 0 0,0-1 0 0 0,0 1 0 0 0,1 0 0 0 0,-1-1 0 0 0,0 1 0 0 0,0 0 0 0 0,0 0 0 0 0,0 0 0 0 0,0 0 0 0 0,0 0 0 0 0,0 0 0 0 0,0 0 0 0 0,1 0 0 0 0,-1 0 0 0 0,0 1 0 0 0,0-1 0 0 0,-1 0 0 0 0,-4 3 0 0 0,1 0 0 0 0,-1 1 0 0 0,1-1 0 0 0,0 1 0 0 0,0 0 0 0 0,0 0 0 0 0,-7 8 0 0 0,-28 37 0 0 0,32-40 0 0 0,-93 131 0 0 0,81-108 0 0 0,1 1 0 0 0,-22 54 0 0 0,37-77-33 0 0,1-2 45 0 0,0-1 0 0 0,0 0 0 0 0,1 1 0 0 0,0 0 0 0 0,-1 8 0 0 0,3-15-24 0 0,-1 0 0 0 0,1 1 0 0 0,0-1-1 0 0,0 0 1 0 0,0 1 0 0 0,1-1 0 0 0,-1 0-1 0 0,0 1 1 0 0,0-1 0 0 0,1 1 0 0 0,-1-1 0 0 0,1 0-1 0 0,-1 0 1 0 0,1 1 0 0 0,-1-1 0 0 0,1 0-1 0 0,0 0 1 0 0,0 0 0 0 0,0 0 0 0 0,0 0-1 0 0,-1 0 1 0 0,1 0 0 0 0,0 0 0 0 0,1 0-1 0 0,-1 0 1 0 0,0 0 0 0 0,0-1 0 0 0,0 1 0 0 0,0 0-1 0 0,1-1 1 0 0,-1 1 0 0 0,0-1 0 0 0,1 1-1 0 0,-1-1 1 0 0,2 0 0 0 0,5 2-191 0 0,1-1 1 0 0,-1-1 0 0 0,0 0-1 0 0,0 0 1 0 0,0 0-1 0 0,12-3 1 0 0,49-13-783 0 0,-60 14 868 0 0,24-7-629 0 0,16-4-4046 0 0,-8 2-822 0 0</inkml:trace>
</inkml:ink>
</file>

<file path=ppt/ink/ink3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4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217 8287 0 0,'-7'5'756'0'0,"5"-3"-665"0"0,1-1-84 0 0,0 0-1 0 0,1 0 1 0 0,-1-1 0 0 0,0 1 0 0 0,0-1-1 0 0,1 1 1 0 0,-1-1 0 0 0,0 1 0 0 0,0-1-1 0 0,0 1 1 0 0,0-1 0 0 0,1 0 0 0 0,-1 0-1 0 0,0 1 1 0 0,0-1 0 0 0,0 0 0 0 0,0 0-1 0 0,-1 0 1 0 0,0 0 358 0 0,0 1 334 0 0,-2 1-432 0 0,3-3 3347 0 0,4-7-3485 0 0,0 1-1 0 0,1 0 1 0 0,-1 0-1 0 0,1 0 1 0 0,1 1 0 0 0,-1-1-1 0 0,1 1 1 0 0,1 0-1 0 0,-1 1 1 0 0,1-1-1 0 0,0 1 1 0 0,0 0-1 0 0,7-4 1 0 0,15-9 515 0 0,51-26 1 0 0,-73 41-582 0 0,32-15 132 0 0,49-17-1 0 0,-70 29 83 0 0,1 1-1 0 0,0 1 1 0 0,0 0-1 0 0,1 2 1 0 0,23-1-1 0 0,-37 2-275 0 0,-1 1 0 0 0,0 0 0 0 0,0 1 0 0 0,0-1 1 0 0,0 1-1 0 0,0 0 0 0 0,0 0 0 0 0,0 0 0 0 0,0 0 0 0 0,0 1 0 0 0,0-1 0 0 0,0 1 0 0 0,-1 0 0 0 0,7 4 0 0 0,-3 4-1 0 0,-7-7-47 0 0,1 0-1 0 0,-1 0 1 0 0,0 0-1 0 0,0-1 1 0 0,0 1 0 0 0,0 0-1 0 0,0 0 1 0 0,0 0-1 0 0,-1-1 1 0 0,0 1-1 0 0,1 0 1 0 0,-1 0 0 0 0,0-1-1 0 0,0 1 1 0 0,0-1-1 0 0,-1 1 1 0 0,1-1-1 0 0,-1 1 1 0 0,1-1 0 0 0,-3 3-1 0 0,-4 5-284 0 0,-1-1 0 0 0,-19 18 0 0 0,-4-3 332 0 0,-1-1 0 0 0,-1-1 0 0 0,-59 27 0 0 0,-24 15 0 0 0,-96 84 0 0 0,170-113 0 0 0,2 3 0 0 0,-62 70 0 0 0,92-95 0 0 0,-3 3 0 0 0,-23 36 0 0 0,36-52 0 0 0,1 1 0 0 0,0-1 0 0 0,0 0 0 0 0,-1 0 0 0 0,1 0 0 0 0,0 1 0 0 0,0-1 0 0 0,0 0 0 0 0,-1 1 0 0 0,1-1 0 0 0,0 0 0 0 0,0 1 0 0 0,0-1 0 0 0,0 0 0 0 0,0 0 0 0 0,0 1 0 0 0,0-1 0 0 0,0 0 0 0 0,-1 1 0 0 0,1-1 0 0 0,0 0 0 0 0,0 1 0 0 0,0-1 0 0 0,1 0 0 0 0,-1 1 0 0 0,0-1 0 0 0,0 0 0 0 0,0 1 0 0 0,0-1 0 0 0,0 0 0 0 0,0 1 0 0 0,0-1 0 0 0,1 0 0 0 0,-1 1 0 0 0,0-1 0 0 0,0 0 0 0 0,0 0 0 0 0,1 1 0 0 0,-1-1 0 0 0,0 0 0 0 0,1 1 0 0 0,4-1 0 0 0,82 12 1976 0 0,-67-9-1971 0 0,1-2-1 0 0,-1-1 0 0 0,28-2 1 0 0,62-13-8 0 0,-86 11 4 0 0,125-24-9 0 0,-108 20-48 0 0,-40 7-281 0 0,-1 1-138 0 0,0 0-761 0 0,0 0-3062 0 0,0 0-1316 0 0</inkml:trace>
</inkml:ink>
</file>

<file path=ppt/ink/ink3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5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72 8287 0 0,'0'0'382'0'0,"-1"1"-8"0"0,-4 5-320 0 0,0-1-1 0 0,0 0 1 0 0,-7 6-1 0 0,-4 3 1709 0 0,9-4 1034 0 0,15-14-728 0 0,17-15-741 0 0,16-23-1185 0 0,-27 27-134 0 0,0 0-1 0 0,29-22 1 0 0,-16 17-8 0 0,-7 5 0 0 0,0 1 0 0 0,0 1 0 0 0,30-13 0 0 0,-48 25 0 0 0,0 0 0 0 0,0 1 0 0 0,0-1 0 0 0,1 1 0 0 0,-1 0 0 0 0,0 0 0 0 0,0 0 0 0 0,0 0 0 0 0,1 0 0 0 0,-1 0 0 0 0,0 1 0 0 0,0-1 0 0 0,0 1 0 0 0,1-1 0 0 0,-1 1 0 0 0,0 0 0 0 0,0 0 0 0 0,0 0 0 0 0,3 2 0 0 0,4 3 0 0 0,-1 0 0 0 0,15 14 0 0 0,-17-15 0 0 0,2 2 0 0 0,-1 0 0 0 0,-2 2 0 0 0,-5-7 46 0 0,0 0-1 0 0,0 0 1 0 0,0 0-1 0 0,0 0 1 0 0,0 1-1 0 0,0-1 1 0 0,-1 0 0 0 0,1 0-1 0 0,-1 0 1 0 0,1 0-1 0 0,-1 0 1 0 0,0 0-1 0 0,0 0 1 0 0,0 0-1 0 0,0 0 1 0 0,0-1-1 0 0,0 1 1 0 0,-3 2 0 0 0,-2 4 293 0 0,0-2 0 0 0,-13 12 0 0 0,13-14-363 0 0,-4 4-197 0 0,1 1 0 0 0,-1 0 0 0 0,1 0 1 0 0,-13 19-1 0 0,21-27-6246 0 0</inkml:trace>
</inkml:ink>
</file>

<file path=ppt/ink/ink3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5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82 10135 0 0,'0'0'464'0'0,"0"0"-9"0"0,-2 1-295 0 0,-11 4-37 0 0,-1 1 1 0 0,0-2-1 0 0,0 0 1 0 0,0-1-1 0 0,-23 3 1 0 0,34-6-87 0 0,0 1-1 0 0,0-1 1 0 0,0 0 0 0 0,0-1 0 0 0,0 1 0 0 0,0 0-1 0 0,0-1 1 0 0,0 0 0 0 0,0 0 0 0 0,1 1-1 0 0,-1-2 1 0 0,0 1 0 0 0,0 0 0 0 0,1-1 0 0 0,-1 1-1 0 0,1-1 1 0 0,-1 1 0 0 0,1-1 0 0 0,0 0 0 0 0,0 0-1 0 0,0 0 1 0 0,0-1 0 0 0,0 1 0 0 0,0 0 0 0 0,1-1-1 0 0,-1 1 1 0 0,1-1 0 0 0,-1 0 0 0 0,1 1 0 0 0,0-1-1 0 0,0 0 1 0 0,0 0 0 0 0,1 0 0 0 0,-1 0 0 0 0,0-4-1 0 0,1 1 25 0 0,0 0-1 0 0,0 0 0 0 0,0 0 0 0 0,1-1 0 0 0,0 1 1 0 0,0 0-1 0 0,0 0 0 0 0,1 0 0 0 0,0 0 1 0 0,0 1-1 0 0,1-1 0 0 0,-1 0 0 0 0,1 1 1 0 0,0 0-1 0 0,1-1 0 0 0,5-6 0 0 0,3-2 145 0 0,1 0 0 0 0,0 1 0 0 0,0 0-1 0 0,20-13 1 0 0,-22 18-207 0 0,1 1 0 0 0,0 0 0 0 0,1 1 0 0 0,-1 0 0 0 0,1 1 0 0 0,0 1 0 0 0,1 0 0 0 0,24-4 0 0 0,-15 5 20 0 0,0 0 0 0 0,1 2 0 0 0,-1 1 0 0 0,34 4 0 0 0,-48-3 178 0 0,1 0 0 0 0,-1 1 0 0 0,1 0 0 0 0,-1 1 0 0 0,0 0 0 0 0,0 0 0 0 0,0 1 0 0 0,0 0 0 0 0,12 8 0 0 0,-20-11-194 0 0,0 0-1 0 0,1 0 1 0 0,-1 0-1 0 0,0 0 0 0 0,0 0 1 0 0,0 0-1 0 0,0 0 1 0 0,0 0-1 0 0,-1 1 1 0 0,1-1-1 0 0,0 0 0 0 0,0 1 1 0 0,-1-1-1 0 0,1 1 1 0 0,-1-1-1 0 0,1 0 1 0 0,-1 1-1 0 0,0-1 0 0 0,0 1 1 0 0,1-1-1 0 0,-1 4 1 0 0,-1-3-5 0 0,1 0 0 0 0,-1 1 0 0 0,0-1 0 0 0,0 0 0 0 0,0 0 0 0 0,0 0 0 0 0,0 0 0 0 0,0 0 0 0 0,0 0 0 0 0,-1 0 0 0 0,1 0 0 0 0,-4 3 0 0 0,-3 2 96 0 0,0 0 1 0 0,0 0-1 0 0,-1-1 0 0 0,-17 9 0 0 0,-19 6 471 0 0,-71 24 0 0 0,41-17-1472 0 0,-140 42-4595 0 0,203-68 4479 0 0</inkml:trace>
</inkml:ink>
</file>

<file path=ppt/ink/ink3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5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2 0 13823 0 0,'0'0'315'0'0,"0"0"45"0"0,0 0 21 0 0,0 0-49 0 0,6 7-208 0 0,-5-6-124 0 0,-1 1 0 0 0,0-1 0 0 0,1 0 0 0 0,-1 1 0 0 0,0-1 0 0 0,0 0 0 0 0,1 1 0 0 0,-1-1 0 0 0,0 0 0 0 0,-1 1 0 0 0,1-1 0 0 0,0 0 0 0 0,0 1 0 0 0,0-1 0 0 0,-1 0 0 0 0,1 0 0 0 0,-1 1 0 0 0,1-1 0 0 0,-2 2 0 0 0,-16 26 0 0 0,15-24 0 0 0,-77 110-1984 0 0,60-82 2236 0 0,-30 63 0 0 0,20-33 612 0 0,-54 71 1013 0 0,26-47-1114 0 0,-37 59-1623 0 0,81-127 352 0 0,1-2-4 0 0</inkml:trace>
</inkml:ink>
</file>

<file path=ppt/ink/ink3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6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84 6447 0 0,'9'-12'483'0'0,"-6"10"-463"0"0,0 1 0 0 0,0 0 0 0 0,-1 0 0 0 0,1 0 0 0 0,0 0 0 0 0,0 0 0 0 0,0 0 0 0 0,0 1 0 0 0,4-1 0 0 0,-4 1-21 0 0,0 0 0 0 0,0-1 0 0 0,-1 1 0 0 0,1-1 1 0 0,0 0-1 0 0,-1 1 0 0 0,1-1 0 0 0,0 0 0 0 0,-1-1 0 0 0,1 1 0 0 0,4-3 0 0 0,-6 3 1 0 0,-1 1 0 0 0,1 0 0 0 0,-1-1 0 0 0,1 1 0 0 0,-1 0 0 0 0,0 0 0 0 0,1-1 0 0 0,-1 1 0 0 0,0 0 0 0 0,0-1 0 0 0,1 1 0 0 0,-1 0 0 0 0,0-1 0 0 0,0 1 0 0 0,1 0 0 0 0,-1-1 0 0 0,0 1 0 0 0,0-1 0 0 0,0 1 0 0 0,0 0 0 0 0,0-1 0 0 0,0 1 0 0 0,1-1 0 0 0,-1 1 0 0 0,0 0 0 0 0,0-1 0 0 0,0 1 0 0 0,0-1 0 0 0,-1 0 0 0 0,1 0 35 0 0,1 0 0 0 0,-1 1 0 0 0,0-1 1 0 0,-1 0-1 0 0,1 0 0 0 0,0 0 0 0 0,0 0 0 0 0,0 0 0 0 0,0 0 0 0 0,-1 1 0 0 0,1-1 0 0 0,0 0 0 0 0,-1 0 0 0 0,1 0 0 0 0,-1 1 0 0 0,1-1 0 0 0,-1 0 0 0 0,1 1 0 0 0,-1-1 0 0 0,1 0 0 0 0,-1 1 0 0 0,-1-2 0 0 0,1 1 106 0 0,-2-1 215 0 0,1 0 0 0 0,0 0 0 0 0,-1 1-1 0 0,0-1 1 0 0,1 1 0 0 0,-1 0 0 0 0,0-1 0 0 0,0 1 0 0 0,0 0 0 0 0,0 1-1 0 0,0-1 1 0 0,0 0 0 0 0,0 1 0 0 0,0 0 0 0 0,-4 0 0 0 0,0-1 72 0 0,1 2 1 0 0,0-1-1 0 0,0 1 1 0 0,0-1-1 0 0,0 2 1 0 0,-12 2-1 0 0,-24 14-325 0 0,0 2 0 0 0,2 2-1 0 0,0 1 1 0 0,1 2 0 0 0,-53 45-1 0 0,74-52-102 0 0,17-15 0 0 0,7-3 0 0 0,7-4 0 0 0,17-8 0 0 0,-19 7 0 0 0,0 1 0 0 0,0 0 0 0 0,22-5 0 0 0,-21 9 0 0 0,-2 2 0 0 0,-4 6 0 0 0,-5-7 49 0 0,-1 0 0 0 0,1 0 0 0 0,-1 1-1 0 0,1-1 1 0 0,-1 0 0 0 0,0 1 0 0 0,0-1-1 0 0,0 0 1 0 0,0 1 0 0 0,0-1 0 0 0,0 0-1 0 0,0 0 1 0 0,0 1 0 0 0,0-1 0 0 0,0 0-1 0 0,-1 1 1 0 0,1-1 0 0 0,-1 0 0 0 0,1 0-1 0 0,-2 2 1 0 0,-1 2 98 0 0,0-1-1 0 0,-1 1 0 0 0,0-1 0 0 0,0-1 1 0 0,0 1-1 0 0,-9 6 0 0 0,7-6-74 0 0,5-3 299 0 0,1-1 117 0 0,0 0 21 0 0,0 0-66 0 0,1 0-285 0 0,0-1-157 0 0,-1 1-1 0 0,1 0 1 0 0,0-1-1 0 0,0 1 0 0 0,0 0 1 0 0,0 0-1 0 0,0 0 1 0 0,0 0-1 0 0,0-1 0 0 0,0 2 1 0 0,0-1-1 0 0,0 0 1 0 0,0 0-1 0 0,0 0 0 0 0,0 0 1 0 0,2 1-1 0 0,0-1-2 0 0,13 8-60 0 0,-15-8-20 0 0,0 1 1 0 0,0-1-1 0 0,0 1 0 0 0,0 0 1 0 0,0 0-1 0 0,0 0 0 0 0,0-1 0 0 0,0 1 1 0 0,0 0-1 0 0,0 0 0 0 0,0 0 1 0 0,-1 0-1 0 0,1 0 0 0 0,0 1 1 0 0,-1-1-1 0 0,1 0 0 0 0,-1 0 0 0 0,1 0 1 0 0,-1 1-1 0 0,0-1 0 0 0,1 0 1 0 0,-1 0-1 0 0,0 1 0 0 0,0-1 0 0 0,0 2 1 0 0,0 3-641 0 0,-1-1 1 0 0,0 1 0 0 0,0-1 0 0 0,-4 10 0 0 0,-1 4-5077 0 0</inkml:trace>
</inkml:ink>
</file>

<file path=ppt/ink/ink3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7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7503 0 0,'0'0'399'0'0,"0"0"60"0"0,0 10 587 0 0,-5 4-1028 0 0,4-11-19 0 0,0 0 1 0 0,0-1 0 0 0,0 1 0 0 0,0 0 0 0 0,0 0-1 0 0,-4 4 1 0 0,0 0-11 0 0,2-3 0 0 0,-1 1 0 0 0,1 0 0 0 0,0 0 0 0 0,0 0 0 0 0,0 0-1 0 0,1 0 1 0 0,0 1 0 0 0,0 0 0 0 0,0-1 0 0 0,-1 9 0 0 0,3-9-314 0 0,0-3-6702 0 0,0-2 1864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1:00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71 17047 0 0,'0'0'752'0'0,"-9"-2"160"0"0,-4-1-728 0 0,2 0-184 0 0,1-2 0 0 0,4 2 3320 0 0,14-6-1464 0 0,6-4 0 0 0,5-1-2880 0 0,5-4-576 0 0</inkml:trace>
</inkml:ink>
</file>

<file path=ppt/ink/ink3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7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62 15663 0 0,'0'0'356'0'0,"0"-3"50"0"0,-1 0-239 0 0,1 2-118 0 0,0-1-1 0 0,0 1 1 0 0,0-1-1 0 0,0 1 1 0 0,0-1-1 0 0,1 1 1 0 0,-1-1-1 0 0,0 1 1 0 0,1-1-1 0 0,-1 1 1 0 0,1 0-1 0 0,-1-1 1 0 0,1 1 0 0 0,0 0-1 0 0,1-3 1 0 0,1-4-33 0 0,-3 6-10 0 0,1 1-1 0 0,0-1 0 0 0,-1 0 0 0 0,1 0 1 0 0,0 1-1 0 0,0-1 0 0 0,0 0 1 0 0,0 1-1 0 0,0-1 0 0 0,0 1 0 0 0,1-1 1 0 0,1 0-1 0 0,-6 17 847 0 0,-6 2-573 0 0,0 0 0 0 0,0-1 0 0 0,-20 26 1 0 0,4-7-280 0 0,-33 49 404 0 0,34-50-1580 0 0,0 0-3396 0 0,6-8-1476 0 0</inkml:trace>
</inkml:ink>
</file>

<file path=ppt/ink/ink3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8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122 8287 0 0,'-11'3'2699'0'0,"19"-6"3378"0"0,9-5-5357 0 0,-4 1-217 0 0,39-19 66 0 0,100-36-1 0 0,-136 57-568 0 0,0 1 0 0 0,30-4 0 0 0,-42 7 0 0 0,1 1 0 0 0,-1 0 0 0 0,1 0 0 0 0,-1 0 0 0 0,1 0 0 0 0,-1 1 0 0 0,1 0 0 0 0,-1 0 0 0 0,0 0 0 0 0,1 0 0 0 0,-1 1 0 0 0,0-1 0 0 0,0 1 0 0 0,0 0 0 0 0,5 4 0 0 0,-7-4 0 0 0,1 0 0 0 0,-1 1 0 0 0,0-1 0 0 0,0 1 0 0 0,0-1 0 0 0,0 1 0 0 0,-1 0 0 0 0,1-1 0 0 0,-1 1 0 0 0,0 0 0 0 0,1 0 0 0 0,-1 0 0 0 0,-1 0 0 0 0,1 1 0 0 0,0-1 0 0 0,-1 0 0 0 0,1 0 0 0 0,-1 0 0 0 0,0 0 0 0 0,-1 4 0 0 0,1-1 0 0 0,-1-1 0 0 0,0 0 0 0 0,0 0 0 0 0,0 0 0 0 0,-1 0 0 0 0,1 0 0 0 0,-1-1 0 0 0,-1 1 0 0 0,1 0 0 0 0,-1-1 0 0 0,-4 8 0 0 0,-4 0 0 0 0,-1 0 0 0 0,1 0 0 0 0,-2-1 0 0 0,0-1 0 0 0,0 0 0 0 0,-1-1 0 0 0,0 0 0 0 0,0-1 0 0 0,-1-1 0 0 0,0 0 0 0 0,0-1 0 0 0,-20 5 0 0 0,-1-2 0 0 0,1-2 0 0 0,-1-1 0 0 0,-1-3 0 0 0,-53 0 0 0 0,85-3 0 0 0,0 1 0 0 0,0-1 0 0 0,0 1 0 0 0,0-1 0 0 0,0 1 0 0 0,0 1 0 0 0,0-1 0 0 0,-8 5 0 0 0,11-6 0 0 0,1 1 0 0 0,-1 0 0 0 0,1 0 0 0 0,-1 0 0 0 0,1 1 0 0 0,-1-1 0 0 0,1 0 0 0 0,0 1 0 0 0,-1-1 0 0 0,1 0 0 0 0,0 1 0 0 0,0-1 0 0 0,0 1 0 0 0,0 0 0 0 0,1-1 0 0 0,-1 1 0 0 0,0 0 0 0 0,1 0 0 0 0,-1-1 0 0 0,1 1 0 0 0,-1 0 0 0 0,1 0 0 0 0,0 0 0 0 0,0 0 0 0 0,0-1 0 0 0,0 4 0 0 0,1-1 0 0 0,-1 1 0 0 0,1 0 0 0 0,0-1 0 0 0,0 1 0 0 0,1-1 0 0 0,0 1 0 0 0,-1-1 0 0 0,2 1 0 0 0,-1-1 0 0 0,0 0 0 0 0,1 0 0 0 0,0 0 0 0 0,-1-1 0 0 0,2 1 0 0 0,-1 0 0 0 0,5 3 0 0 0,4 4 0 0 0,1 0 0 0 0,0-1 0 0 0,1-1 0 0 0,0 0 0 0 0,1-1 0 0 0,-1 0 0 0 0,2-1 0 0 0,20 7 0 0 0,-13-7 0 0 0,24 3 0 0 0,-14-3 0 0 0,-30-6 0 0 0,0 0 0 0 0,0 0 0 0 0,0 0 0 0 0,-1 1 0 0 0,1-1 0 0 0,-1 1 0 0 0,1-1 0 0 0,-1 1 0 0 0,1 0 0 0 0,-1 0 0 0 0,0 0 0 0 0,0 0 0 0 0,2 3 0 0 0,-3-4 11 0 0,-1-1-1 0 0,1 1 1 0 0,0 0 0 0 0,-1 0-1 0 0,1 0 1 0 0,-1-1-1 0 0,1 1 1 0 0,-1 0 0 0 0,0 0-1 0 0,1 0 1 0 0,-1 0-1 0 0,0 0 1 0 0,1 0 0 0 0,-1 0-1 0 0,0 0 1 0 0,0 0-1 0 0,0 0 1 0 0,0 0 0 0 0,0 0-1 0 0,0 0 1 0 0,0 0 0 0 0,0 0-1 0 0,0 0 1 0 0,-1 0-1 0 0,1 0 1 0 0,0 0 0 0 0,-1-1-1 0 0,0 3 1 0 0,0 0 124 0 0,-3 6 21 0 0,0-1 0 0 0,-1 1 0 0 0,0-1 1 0 0,0 0-1 0 0,-1 0 0 0 0,0 0 0 0 0,0-1 1 0 0,-1 0-1 0 0,0 0 0 0 0,-12 9 0 0 0,1-3-184 0 0,1-1 0 0 0,-2-1-1 0 0,-33 15 1 0 0,19-11 318 0 0,-1-1 1 0 0,0-2-1 0 0,-1-2 0 0 0,0-1 1 0 0,-1-1-1 0 0,-43 3 0 0 0,61-9-304 0 0,10-1 10 0 0,-1 0 0 0 0,-13 0-1 0 0,20-1-65 0 0,0 0-1 0 0,0 0 1 0 0,1 0-1 0 0,-1-1 0 0 0,0 1 1 0 0,1-1-1 0 0,-1 1 1 0 0,0-1-1 0 0,1 1 0 0 0,-1-1 1 0 0,0 0-1 0 0,1 0 1 0 0,-1 0-1 0 0,1 0 1 0 0,0 0-1 0 0,-1 0 0 0 0,1 0 1 0 0,-2-2-1 0 0,3 2 20 0 0,-1 0 0 0 0,1 0 0 0 0,0 0 0 0 0,-1 0 0 0 0,1 0 0 0 0,0 0 0 0 0,0 0 0 0 0,-1 0 0 0 0,1 0 0 0 0,0 0 0 0 0,0 0 0 0 0,0 0 0 0 0,0 0 0 0 0,1 0 0 0 0,-1 0 0 0 0,0 0 0 0 0,0 0 0 0 0,1 0 0 0 0,-1 0 0 0 0,0 0 0 0 0,1 0 0 0 0,-1 0 0 0 0,1 0 0 0 0,0-1 0 0 0,17-21-1540 0 0,3 4-3179 0 0,5-2-1474 0 0</inkml:trace>
</inkml:ink>
</file>

<file path=ppt/ink/ink3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8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66 10135 0 0,'0'0'231'0'0,"0"0"29"0"0,-6 6 257 0 0,0 1-233 0 0,-1 0-1 0 0,0-1 1 0 0,0 0 0 0 0,0-1-1 0 0,-1 0 1 0 0,0 0-1 0 0,0 0 1 0 0,-10 3-1 0 0,17-8 229 0 0,1 0 0 0 0,-1 0-360 0 0,1 1 0 0 0,-1-1 1 0 0,1 0-1 0 0,-1 0 0 0 0,1 0 0 0 0,-1 0 0 0 0,1 0 0 0 0,-1 0 0 0 0,1 1 0 0 0,-1-1 0 0 0,1-1 0 0 0,-1 1 0 0 0,1 0 1 0 0,-1 0-1 0 0,1 0 0 0 0,-1 0 0 0 0,1 0 0 0 0,-1 0 0 0 0,1 0 0 0 0,-1-1 0 0 0,1 1 0 0 0,-1 0 0 0 0,1-1 0 0 0,-1 1 1 0 0,1 0-1 0 0,-1 0 0 0 0,1-1 0 0 0,-1 0 0 0 0,1-1-2 0 0,0-1 0 0 0,0 1-1 0 0,0-1 1 0 0,0 1 0 0 0,0-1 0 0 0,1 1 0 0 0,-1-1 0 0 0,1 1-1 0 0,0-1 1 0 0,-1 1 0 0 0,1-1 0 0 0,0 1 0 0 0,3-5 0 0 0,23-30 100 0 0,-12 16-257 0 0,31-41 13 0 0,-40 55-16 0 0,-1 1 0 0 0,1 0 0 0 0,1 0 0 0 0,-1 1 0 0 0,1-1 0 0 0,13-7 0 0 0,-13 10-465 0 0,-1 0 0 0 0,1 0 0 0 0,11-3 0 0 0,-17 6-390 0 0,7 8-2100 0 0,-1 0-2833 0 0</inkml:trace>
</inkml:ink>
</file>

<file path=ppt/ink/ink3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8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48 11975 0 0,'0'0'267'0'0,"0"0"42"0"0,0 0 17 0 0,1 16 84 0 0,-2-12-324 0 0,1 0 0 0 0,-1 0-1 0 0,0 0 1 0 0,-1 0-1 0 0,1-1 1 0 0,-1 1 0 0 0,1 0-1 0 0,-1-1 1 0 0,0 1-1 0 0,0-1 1 0 0,-1 0 0 0 0,1 0-1 0 0,-1 0 1 0 0,1 0-1 0 0,-1 0 1 0 0,0 0 0 0 0,0-1-1 0 0,0 0 1 0 0,-1 1-1 0 0,1-1 1 0 0,-1 0 0 0 0,1 0-1 0 0,-1-1 1 0 0,1 1-1 0 0,-1-1 1 0 0,0 0 0 0 0,0 0-1 0 0,-7 1 1 0 0,7-1 15 0 0,-1-1 1 0 0,1 0-1 0 0,0 0 1 0 0,-1 0-1 0 0,1 0 1 0 0,-1 0-1 0 0,1-1 1 0 0,0 0 0 0 0,-1 0-1 0 0,1 0 1 0 0,0-1-1 0 0,0 1 1 0 0,0-1-1 0 0,0 0 1 0 0,0 0-1 0 0,0-1 1 0 0,0 1-1 0 0,1-1 1 0 0,-1 0-1 0 0,1 0 1 0 0,0 0-1 0 0,0 0 1 0 0,0 0-1 0 0,0-1 1 0 0,1 1-1 0 0,-1-1 1 0 0,1 0-1 0 0,0 0 1 0 0,-2-4-1 0 0,2 3-41 0 0,0 0 0 0 0,0-1 0 0 0,0 1 1 0 0,1 0-1 0 0,0-1 0 0 0,0 0 0 0 0,0 1 0 0 0,1-1 0 0 0,0 1 0 0 0,0-8 0 0 0,1 10-63 0 0,0-1 0 0 0,0 1 0 0 0,0-1 0 0 0,0 1 0 0 0,1-1-1 0 0,-1 1 1 0 0,1 0 0 0 0,0-1 0 0 0,0 1 0 0 0,0 0 0 0 0,0 0 0 0 0,1 1 0 0 0,-1-1 0 0 0,1 0-1 0 0,0 1 1 0 0,4-4 0 0 0,2 0 3 0 0,0 1 0 0 0,0 0 0 0 0,0 0 0 0 0,1 0 0 0 0,0 2 0 0 0,0-1 0 0 0,20-4 0 0 0,76-6 0 0 0,-104 14 0 0 0,26-3 0 0 0,-1 2 0 0 0,1 1 0 0 0,0 1 0 0 0,0 2 0 0 0,40 8 0 0 0,-56-8 0 0 0,-5 2 0 0 0,-6-3 0 0 0,-1-1 0 0 0,1 0 0 0 0,-1 0 0 0 0,0 0 0 0 0,1 0 0 0 0,-1 0 0 0 0,0 0 0 0 0,0 0 0 0 0,0 1 0 0 0,1-1 0 0 0,-1 0 0 0 0,-1 0 0 0 0,1 0 0 0 0,0 0 0 0 0,0 0 0 0 0,0 1 0 0 0,0-1 0 0 0,-1 0 0 0 0,1 0 0 0 0,-1 0 0 0 0,1 0 0 0 0,-1 0 0 0 0,1 0 0 0 0,-1 0 0 0 0,1 0 0 0 0,-1 0 0 0 0,0 0 0 0 0,0 0 0 0 0,1 0 0 0 0,-1-1 0 0 0,0 1 0 0 0,-1 1 0 0 0,-3 2 0 0 0,1 0 0 0 0,-1-1 0 0 0,-1 1 0 0 0,-8 4 0 0 0,-20 6 0 0 0,1 0 0 0 0,-43 9 0 0 0,-10 4 0 0 0,45-11 145 0 0,1 0-1378 0 0,14-7-5164 0 0,25-9 1234 0 0</inkml:trace>
</inkml:ink>
</file>

<file path=ppt/ink/ink3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9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7 6 13823 0 0,'0'0'315'0'0,"2"-4"227"0"0,-1 3-433 0 0,-2 1 425 0 0,-55 88 345 0 0,-80 97 0 0 0,71-101-585 0 0,-59 68-294 0 0,29-37 0 0 0,90-109 0 0 0,1 0 0 0 0,0 1 0 0 0,0-1 0 0 0,0 1 0 0 0,-4 10 0 0 0,5-5 0 0 0</inkml:trace>
</inkml:ink>
</file>

<file path=ppt/ink/ink3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19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31 11975 0 0,'0'0'267'0'0,"0"0"42"0"0,0 0 17 0 0,0 0-28 0 0,-2-1-196 0 0,1 1 32 0 0,0 0 0 0 0,0 0 0 0 0,0 0 0 0 0,1-1 0 0 0,-1 1 0 0 0,0 0 0 0 0,0-1 1 0 0,1 1-1 0 0,-1-1 0 0 0,0 1 0 0 0,0-1 0 0 0,1 1 0 0 0,-1-1 0 0 0,1 1 0 0 0,-1-1 0 0 0,0 0 1 0 0,1 1-1 0 0,-1-1 0 0 0,1 0 0 0 0,0 0 0 0 0,-1 1 0 0 0,1-1 0 0 0,0 0 0 0 0,-1 0 1 0 0,1 0-1 0 0,0 1 0 0 0,0-1 0 0 0,-1 0 0 0 0,1-1 0 0 0,-1-1 313 0 0,1 2-372 0 0,0 1 1 0 0,0-1-1 0 0,0 1 0 0 0,0 0 0 0 0,0-1 0 0 0,0 1 0 0 0,0 0 0 0 0,-1-1 0 0 0,1 1 1 0 0,0-1-1 0 0,0 1 0 0 0,0 0 0 0 0,-1-1 0 0 0,1 1 0 0 0,0 0 0 0 0,-1 0 1 0 0,1-1-1 0 0,0 1 0 0 0,-1 0 0 0 0,1 0 0 0 0,0-1 0 0 0,-1 1 0 0 0,1 0 1 0 0,0 0-1 0 0,-1 0 0 0 0,1 0 0 0 0,0-1 0 0 0,-1 1 0 0 0,1 0 0 0 0,-1 0 1 0 0,1 0-1 0 0,-1 0 0 0 0,0 0 0 0 0,-9 12 1618 0 0,6-7-2217 0 0,-69 108 524 0 0,54-83 0 0 0,-28 41-411 0 0,-14 23-4439 0 0,59-92 3347 0 0,4-4-29 0 0,9-10-4 0 0</inkml:trace>
</inkml:ink>
</file>

<file path=ppt/ink/ink3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0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11975 0 0,'0'0'528'0'0,"0"0"112"0"0,-10 8-512 0 0,1 1-128 0 0,-1 2 0 0 0,2 2 0 0 0,0 1 0 0 0,2 1 0 0 0,-1-1 0 0 0,3-1 0 0 0,2 0 0 0 0,5-4 0 0 0,5-1 0 0 0,3-3-5296 0 0</inkml:trace>
</inkml:ink>
</file>

<file path=ppt/ink/ink3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0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4 146 11975 0 0,'24'-32'882'0'0,"-10"12"-575"0"0,28-27 1 0 0,-37 42-81 0 0,0 0 0 0 0,1 0 0 0 0,0 0 0 0 0,0 1 0 0 0,1 0 1 0 0,-1 0-1 0 0,1 1 0 0 0,-1 0 0 0 0,12-3 0 0 0,-18 5-113 0 0,1 1 0 0 0,0 0 0 0 0,-1 0-1 0 0,1-1 1 0 0,-1 1 0 0 0,1 0 0 0 0,-1 0-1 0 0,1 0 1 0 0,-1 0 0 0 0,1 0 0 0 0,0 0-1 0 0,-1 0 1 0 0,1 0 0 0 0,-1 0 0 0 0,1 0 0 0 0,-1 0-1 0 0,1 0 1 0 0,0 0 0 0 0,-1 1 0 0 0,1-1-1 0 0,-1 0 1 0 0,1 0 0 0 0,0 1 0 0 0,-1-1-69 0 0,0 1 0 0 0,0-1 0 0 0,0 1 1 0 0,0-1-1 0 0,0 1 0 0 0,0-1 0 0 0,0 1 0 0 0,0-1 1 0 0,0 1-1 0 0,0-1 0 0 0,0 1 0 0 0,0-1 1 0 0,0 1-1 0 0,0-1 0 0 0,0 1 0 0 0,0-1 0 0 0,0 1 1 0 0,-1-1-1 0 0,1 1 0 0 0,-1 0 0 0 0,-18 28-197 0 0,15-24 304 0 0,-13 21 176 0 0,-24 50 0 0 0,7-12 456 0 0,-94 181 1567 0 0,27-45-2046 0 0,-27 17 117 0 0,41-95-1662 0 0,22-45-2780 0 0,51-62-822 0 0,2-5-1150 0 0</inkml:trace>
  <inkml:trace contextRef="#ctx0" brushRef="#br0" timeOffset="1">1 843 15663 0 0,'0'0'719'0'0,"0"0"-20"0"0,5-5-421 0 0,3 1-93 0 0,0 0-1 0 0,0 0 1 0 0,0 1 0 0 0,1-1-1 0 0,-1 2 1 0 0,1-1-1 0 0,16-1 1 0 0,6-3 237 0 0,19-5-533 0 0,370-106 2435 0 0,-280 77-3317 0 0,-79 28-4986 0 0,-34 8-265 0 0</inkml:trace>
</inkml:ink>
</file>

<file path=ppt/ink/ink3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0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2 13823 0 0,'0'0'315'0'0,"0"0"45"0"0,8-3 353 0 0,-3 0-601 0 0,0 1-1 0 0,0 0 0 0 0,0 0 1 0 0,1 0-1 0 0,-1 0 0 0 0,1 1 1 0 0,9-1-1 0 0,45 0 2627 0 0,-28 2-1783 0 0,21-2-396 0 0,-1-2 0 0 0,64-15-1 0 0,-115 19-563 0 0,11-3 13 0 0,-1 1 0 0 0,-1-2 1 0 0,1 0-1 0 0,12-5 0 0 0,-21 8-13 0 0,0-1 0 0 0,0 1 0 0 0,0 0-1 0 0,0-1 1 0 0,0 1 0 0 0,0-1 0 0 0,-1 0 0 0 0,1 0 0 0 0,0 1 0 0 0,-1-1 0 0 0,2-3-1 0 0,-2 3-11 0 0,0 1-1 0 0,-1 0 0 0 0,0-1 0 0 0,1 1 0 0 0,-1-1 0 0 0,0 1 0 0 0,0-1 0 0 0,1 1 0 0 0,-1-1 1 0 0,0 1-1 0 0,-1-1 0 0 0,1 1 0 0 0,0-1 0 0 0,0 1 0 0 0,-1 0 0 0 0,1-1 0 0 0,0 1 0 0 0,-1-1 1 0 0,0 1-1 0 0,0-2 0 0 0,-1 1-18 0 0,1-1 0 0 0,0 1 0 0 0,-1 0 0 0 0,0 1 1 0 0,1-1-1 0 0,-1 0 0 0 0,0 0 0 0 0,0 1 0 0 0,0-1 0 0 0,0 1 0 0 0,0-1 1 0 0,-1 1-1 0 0,1 0 0 0 0,0 0 0 0 0,-1 0 0 0 0,1 0 0 0 0,0 1 0 0 0,-1-1 1 0 0,1 1-1 0 0,-1-1 0 0 0,1 1 0 0 0,-4 0 0 0 0,-6-1-150 0 0,0 2-1 0 0,0-1 1 0 0,-16 4-1 0 0,19-3 167 0 0,-12 3 20 0 0,0 0 0 0 0,1 1 0 0 0,-1 2 0 0 0,1 0 0 0 0,0 1 0 0 0,1 1 0 0 0,0 0 0 0 0,0 2 0 0 0,1 0 0 0 0,1 1 0 0 0,0 1 0 0 0,0 1 0 0 0,1 0 0 0 0,-16 20 0 0 0,30-33 0 0 0,1 0 0 0 0,0 1 0 0 0,0-1 0 0 0,0 0 0 0 0,0 1 0 0 0,0-1 0 0 0,0 0 0 0 0,1 1 0 0 0,-1 0 0 0 0,0-1 0 0 0,1 1 0 0 0,-1-1 0 0 0,1 1 0 0 0,0-1 0 0 0,-1 1 0 0 0,1 0 0 0 0,0 2 0 0 0,3 4 0 0 0,-1-6-97 0 0,0-1 0 0 0,1 1 0 0 0,-1 0 0 0 0,0-1 0 0 0,1 0 0 0 0,0 1 0 0 0,-1-1 0 0 0,1 0 0 0 0,0 0 0 0 0,-1-1 0 0 0,1 1 0 0 0,4 0 0 0 0,2 0-1278 0 0,1 0 0 0 0,14 0 1 0 0,-1-3-4689 0 0</inkml:trace>
</inkml:ink>
</file>

<file path=ppt/ink/ink3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1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7 15663 0 0,'0'0'356'0'0,"0"0"50"0"0,0 0 20 0 0,0 0-42 0 0,0 0-180 0 0,0 0 176 0 0,0 0 107 0 0,3 0 22 0 0,-1 1-390 0 0,0-1-1 0 0,0 0 1 0 0,1 1-1 0 0,-1-1 0 0 0,0-1 1 0 0,0 1-1 0 0,1 0 1 0 0,-1 0-1 0 0,0-1 1 0 0,0 1-1 0 0,1-1 1 0 0,-1 0-1 0 0,3-1 1 0 0,32-19 893 0 0,-15 9-1027 0 0,17-11 15 0 0,-2-2 0 0 0,40-32 0 0 0,53-35 0 0 0,-114 83 0 0 0,1 0 0 0 0,-1 2 0 0 0,23-8 0 0 0,-38 15 0 0 0,-1 0 0 0 0,1-1 0 0 0,-1 1 0 0 0,0 0 0 0 0,1 0 0 0 0,-1 0 0 0 0,1-1 0 0 0,-1 1 0 0 0,1 0 0 0 0,-1 0 0 0 0,1 0 0 0 0,-1 0 0 0 0,1 0 0 0 0,-1 0 0 0 0,1 0 0 0 0,-1 0 0 0 0,1 0 0 0 0,-1 1 0 0 0,1-1 0 0 0,-1 0 0 0 0,1 0 0 0 0,-1 0 0 0 0,0 0 0 0 0,1 1 0 0 0,-1-1 0 0 0,1 0 0 0 0,-1 0 0 0 0,1 1 0 0 0,0 0 0 0 0,-1 5 0 0 0,0-6 0 0 0,0 5 0 0 0,0 1 0 0 0,0-1 0 0 0,-1 1 0 0 0,1-1 0 0 0,-1 1 0 0 0,-1-1 0 0 0,1 0 0 0 0,-1 0 0 0 0,0 0 0 0 0,0 0 0 0 0,-4 8 0 0 0,-1 0 0 0 0,-1-1 0 0 0,-18 23 0 0 0,26-34 0 0 0,0-1 0 0 0,0 0 0 0 0,0 0 0 0 0,0 0 0 0 0,0 0 0 0 0,0 0 0 0 0,0 0 0 0 0,0 0 0 0 0,0 1 0 0 0,-1-1 0 0 0,1 0 0 0 0,0 0 0 0 0,0 0 0 0 0,0 0 0 0 0,0 0 0 0 0,0 0 0 0 0,0 0 0 0 0,0 0 0 0 0,0 0 0 0 0,0 1 0 0 0,-1-1 0 0 0,1 0 0 0 0,0 0 0 0 0,0 0 0 0 0,0 0 0 0 0,0 0 0 0 0,0 0 0 0 0,0 0 0 0 0,-1 0 0 0 0,1 0 0 0 0,0 0 0 0 0,0 0 0 0 0,0 0 0 0 0,0 0 0 0 0,0 0 0 0 0,0 0 0 0 0,-1 0 0 0 0,1 0 0 0 0,0 0 0 0 0,0 0 0 0 0,0 0 0 0 0,0 0 0 0 0,0 0 0 0 0,-1-7 0 0 0,5-9 0 0 0,1 6 0 0 0,1 0 0 0 0,1 1 0 0 0,-1-1 0 0 0,2 2 0 0 0,-1-1 0 0 0,16-13 0 0 0,-9 9 0 0 0,11-10-284 0 0,1 1-1 0 0,1 1 0 0 0,1 1 1 0 0,1 1-1 0 0,0 2 1 0 0,38-17-1 0 0,-65 34 284 0 0,-1-1 0 0 0,1 0 1 0 0,0 0-1 0 0,-1 1 0 0 0,1-1 0 0 0,0 1 0 0 0,0 0 0 0 0,-1-1 0 0 0,1 1 0 0 0,0 0 0 0 0,0 0 1 0 0,-1 0-1 0 0,1 0 0 0 0,0 1 0 0 0,0-1 0 0 0,-1 0 0 0 0,4 2 0 0 0,-4-2 5 0 0,0 1 0 0 0,1 0 0 0 0,-1 0-1 0 0,0 0 1 0 0,0 0 0 0 0,0 0 0 0 0,0 1 0 0 0,0-1-1 0 0,0 0 1 0 0,0 0 0 0 0,0 1 0 0 0,0-1 0 0 0,-1 0 0 0 0,1 1-1 0 0,-1-1 1 0 0,1 1 0 0 0,-1-1 0 0 0,1 1 0 0 0,-1-1-1 0 0,0 3 1 0 0,1 4 238 0 0,0 0 0 0 0,-1 0 0 0 0,0 0 0 0 0,0 0 0 0 0,-3 13 0 0 0,-11 40 309 0 0,8-39-626 0 0,-3 10 75 0 0,-4 17 0 0 0,12-41-64 0 0,3-8-46 0 0,-1 0 0 0 0,1-1 0 0 0,-1 1 0 0 0,0 0 0 0 0,1 0 0 0 0,-1-1 0 0 0,1 1 0 0 0,-1-1 0 0 0,0 1 0 0 0,1-1 0 0 0,1-1 0 0 0,2-2-301 0 0,0 0 1 0 0,0-1-1 0 0,0 0 0 0 0,-1 0 1 0 0,0 0-1 0 0,5-8 0 0 0,-2 3-170 0 0,5-7-443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59:12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3 609 10303 0 0,'-12'2'1102'0'0,"8"0"-1105"0"0,1-2 81 0 0,0 1-1 0 0,1 0 0 0 0,-1 0 1 0 0,0 0-1 0 0,0 0 1 0 0,1 0-1 0 0,-1 1 1 0 0,1-1-1 0 0,-1 1 1 0 0,1-1-1 0 0,-3 4 0 0 0,-11 8 205 0 0,5-4-276 0 0,7-9 10 0 0,0 1-300 0 0,3-1 269 0 0,0 0-1 0 0,1 0 0 0 0,-1 0 1 0 0,0-1-1 0 0,0 1 0 0 0,1 0 1 0 0,-1 0-1 0 0,0 0 0 0 0,1-1 1 0 0,-1 1-1 0 0,0 0 0 0 0,1-1 1 0 0,-1 1-1 0 0,0-1 0 0 0,-9-3-501 0 0,0-4 549 0 0,2 5 98 0 0,6 2 35 0 0,0 2 130 0 0,-1 0-187 0 0,0 0 0 0 0,0 1 1 0 0,0 0-1 0 0,0-1 0 0 0,0 1 0 0 0,0 0 1 0 0,0 1-1 0 0,1-1 0 0 0,-1 0 0 0 0,1 1 1 0 0,-1 0-1 0 0,1-1 0 0 0,0 1 1 0 0,-2 4-1 0 0,-5 7 268 0 0,-11 29 1 0 0,6-14-208 0 0,7-16-91 0 0,-1 0 1 0 0,0 0-1 0 0,0-1 0 0 0,-2 0 0 0 0,1-1 1 0 0,-2 0-1 0 0,-21 18 0 0 0,24-23-122 0 0,1 0 0 0 0,-2-1 0 0 0,1 0 0 0 0,0-1-1 0 0,-1 0 1 0 0,0 0 0 0 0,0-1 0 0 0,0 0 0 0 0,-1-1 0 0 0,1 1 0 0 0,-1-2 0 0 0,1 0-1 0 0,-12 1 1 0 0,10-2 103 0 0,1 1 0 0 0,0 0 0 0 0,-1 1 0 0 0,1 0 0 0 0,0 0 0 0 0,0 1 0 0 0,0 1 0 0 0,1-1 0 0 0,-18 11 0 0 0,6-1 187 0 0,1 0-1 0 0,0 2 1 0 0,-18 18-1 0 0,-19 24-235 0 0,42-40 34 0 0,-1 0-1 0 0,-1-1 1 0 0,0-1 0 0 0,-22 14-1 0 0,-1-6 375 0 0,17-10-212 0 0,-31 23 0 0 0,-131 123 74 0 0,70-37-86 0 0,98-102-117 0 0,9-11-21 0 0,-15 16 1 0 0,8-11-8 0 0,0 1 1 0 0,2 1-1 0 0,0 0 1 0 0,-19 31 0 0 0,-35 77-12 0 0,-7 12-42 0 0,54-107 119 0 0,-2-2 0 0 0,-44 45 1 0 0,-27 34 262 0 0,75-84-342 0 0,-27 47 0 0 0,-11 25 684 0 0,-3 32-707 0 0,-27 52-14 0 0,16-44 1 0 0,23-54 13 0 0,25-45 50 0 0,1 1 1 0 0,-29 73-1 0 0,35-59-5 0 0,8-27-60 0 0,-13 32-1 0 0,8-26 46 0 0,6-14-36 0 0,0 0 0 0 0,-10 14 0 0 0,12-23-6 0 0,2-2 0 0 0,0-1 1 0 0,0 1-1 0 0,0 0 0 0 0,1 0 0 0 0,-1 0 0 0 0,1 0 1 0 0,-1 7-1 0 0,-6 13 85 0 0,4-13 90 0 0,0 0 0 0 0,-3 21 1 0 0,-2 19-133 0 0,3 0 1 0 0,0 61 0 0 0,3 30-45 0 0,0-110 47 0 0,-2 0 0 0 0,-1-1-1 0 0,-12 36 1 0 0,10-39-4 0 0,1 0-1 0 0,1 1 1 0 0,2 0 0 0 0,-2 33-1 0 0,-3 131 22 0 0,1-134-64 0 0,5-37 0 0 0,0 0 0 0 0,1 0 0 0 0,3 44 0 0 0,48 204 0 0 0,-44-243 0 0 0,45 195 0 0 0,-45-187 0 0 0,-2-1 0 0 0,-1 39 0 0 0,1 3 0 0 0,1-30 0 0 0,2-1 0 0 0,14 56 0 0 0,14 53 280 0 0,-29-121-216 0 0,-3 0 1 0 0,0 0-1 0 0,-5 48 0 0 0,2-63-49 0 0,-2 20 89 0 0,1-10 283 0 0,3 48-1 0 0,11 32-141 0 0,-8-74-207 0 0,2-10-105 0 0,-2 1 54 0 0,-2 3 98 0 0,-3-25-64 0 0,1 0 0 0 0,1 0 0 0 0,-1 1-1 0 0,0-1 1 0 0,1 0 0 0 0,0 0 0 0 0,1 4 0 0 0,5 35 244 0 0,-5-29-166 0 0,0 0 0 0 0,0-1-1 0 0,1 1 1 0 0,1-1 0 0 0,0 0-1 0 0,8 15 1 0 0,-7-17-99 0 0,1 1 0 0 0,0-1 0 0 0,-1 1 0 0 0,-1-2 11 0 0,-3-5 31 0 0,3 5-20 0 0,15 44 95 0 0,-14-41-117 0 0,-1-1 11 0 0,2 4 42 0 0,-5-13-57 0 0,2 14 61 0 0,14 46-46 0 0,-7-8-11 0 0,-10-50 0 0 0,8 26 0 0 0,-4-18 0 0 0,0 0 0 0 0,1-2 0 0 0,1 1 0 0 0,0 0 0 0 0,1-1 0 0 0,3 5 34 0 0,-8-13 1 0 0,13 10-16 0 0,7 4-72 0 0,7 12 42 0 0,-7-9 11 0 0,-18-16 0 0 0,5 10 0 0 0,1 1 0 0 0,-2-4 0 0 0,1 1 0 0 0,2-2 0 0 0,0 0 0 0 0,0 0 0 0 0,2-2 0 0 0,1 1 0 0 0,-1 1 0 0 0,1-2 0 0 0,-4 3 0 0 0,-7-7 0 0 0,9 18 0 0 0,-9-15 12 0 0,-1 1-1 0 0,1-1 1 0 0,-2 1-1 0 0,1 0 1 0 0,-1 0 0 0 0,0 0-1 0 0,0 8 1 0 0,0-6 2 0 0,0 0 1 0 0,0-1 0 0 0,1 1-1 0 0,0 0 1 0 0,0-1-1 0 0,1 1 1 0 0,0-1 0 0 0,8 15-1 0 0,-1-6-14 0 0,-5-14 0 0 0,-1-2 0 0 0,8 10-33 0 0,1-2-1 0 0,0 0 1 0 0,1 0-1 0 0,-1-1 1 0 0,19 7 0 0 0,-3-1 61 0 0,-16-8-36 0 0,0 0-1 0 0,-1 1 0 0 0,0 1 1 0 0,0 0-1 0 0,-1 0 1 0 0,20 20-1 0 0,21 37 9 0 0,-44-56 0 0 0,115 110-64 0 0,-117-112 64 0 0,-3-5 0 0 0,-1 1 0 0 0,1 0 0 0 0,-1-1 0 0 0,1 0 0 0 0,0 1 0 0 0,5 2 0 0 0,36 28 0 0 0,-21-14 0 0 0,1 0 0 0 0,-5-5 0 0 0,-17-12 0 0 0,15 15 0 0 0,28 25 0 0 0,-11-6 0 0 0,-23-25 0 0 0,-2 0 0 0 0,1-1 0 0 0,21 17 0 0 0,-24-22 0 0 0,-1-1 0 0 0,1 0 0 0 0,-1-1-1 0 0,1 0 1 0 0,12 4 0 0 0,0 0 12 0 0,-13-4-9 0 0,79 38 135 0 0,-75-35-122 0 0,-1 0 0 0 0,1 1 0 0 0,-1 0 0 0 0,0 1 0 0 0,-1-1 0 0 0,8 11 0 0 0,-9-10-16 0 0,0 1 0 0 0,1-1 0 0 0,0 0 0 0 0,12 10 0 0 0,-1-3 11 0 0,0 1 112 0 0,2-1 0 0 0,0-1-1 0 0,25 12 1 0 0,12 7 15 0 0,48 35-66 0 0,-7-13-72 0 0,-17-18-20 0 0,-72-34 61 0 0,1 1 0 0 0,0-2-1 0 0,0 0 1 0 0,0 0 0 0 0,22 0-1 0 0,182 3 344 0 0,-198-5-384 0 0,33 5 0 0 0,9 0 0 0 0,11-5 0 0 0,111-14 0 0 0,-145 10 0 0 0,72-12 0 0 0,-21 1 0 0 0,-31 7 0 0 0,79-7 0 0 0,-75 14 6 0 0,-14 0-84 0 0,-1-1-1 0 0,81-15 1 0 0,-99 11 57 0 0,16-3-106 0 0,86-32 0 0 0,95-57 187 0 0,-69 30 244 0 0,-54 26-260 0 0,-70 29-113 0 0,-1-2 1 0 0,0 0-1 0 0,0-2 0 0 0,44-35 0 0 0,-27 13 294 0 0,71-63 713 0 0,-110 95-908 0 0,-2-1 0 0 0,1 0 0 0 0,8-13 1 0 0,7-10 88 0 0,-7 13-54 0 0,-10 12-42 0 0,-3 3-17 0 0,0 0-1 0 0,0 0 0 0 0,0 0 0 0 0,0 0 1 0 0,0 0-1 0 0,2-6 0 0 0,12-36-5 0 0,-15 41 0 0 0,12-25 0 0 0,-1 8 0 0 0,0 3 0 0 0,33-47 0 0 0,-33 45 0 0 0,0-1 0 0 0,-2 0 0 0 0,9-23 0 0 0,-13 30-1 0 0,1 1 1 0 0,13-20-1 0 0,2-3 14 0 0,23-36 77 0 0,-18 29-63 0 0,-21 34-39 0 0,3-5-43 0 0,-6 7 22 0 0,3-11-94 0 0,-4 9 85 0 0,34-141 536 0 0,-20 91-359 0 0,-7 27-135 0 0,17-76 0 0 0,-25 96 0 0 0,0-44 0 0 0,0 46 2 0 0,0 1 0 0 0,1-1 0 0 0,0 0 1 0 0,1 1-1 0 0,0-1 0 0 0,5-9 0 0 0,30-52 27 0 0,-25 48-19 0 0,18-40 0 0 0,-19 24 18 0 0,-2 0 1 0 0,-2 0-1 0 0,6-71 0 0 0,-10 80-17 0 0,-2 5 78 0 0,-1-1 0 0 0,-1 0-1 0 0,-1 0 1 0 0,-9-45 0 0 0,0 11 39 0 0,-7-120 0 0 0,17 170-128 0 0,0-59 0 0 0,-9-72 0 0 0,5 119 0 0 0,-12-37 0 0 0,0 5 0 0 0,8 21 0 0 0,2 12 0 0 0,2 0 0 0 0,-3-29 0 0 0,5 22 0 0 0,1-1 0 0 0,2 1 0 0 0,1 0 0 0 0,5-29 0 0 0,8-19-9 0 0,21-124 82 0 0,-34 186-77 0 0,12-102-196 0 0,-12 90 143 0 0,-2 0-1 0 0,-3-38 1 0 0,0 47 48 0 0,-1 0-1 0 0,0 0 1 0 0,-2 1 0 0 0,-10-25-1 0 0,-11-29-15 0 0,18 27 63 0 0,1 1 1 0 0,2-1-1 0 0,2-1 1 0 0,2-85-1 0 0,3-154-177 0 0,1 255 73 0 0,2 1-1 0 0,0-1 0 0 0,2 1 1 0 0,15-41-1 0 0,-14 43 59 0 0,-1-1 0 0 0,5-42 0 0 0,-4-53-27 0 0,-4 70 30 0 0,13-135 5 0 0,-3 25 0 0 0,-5 100 0 0 0,-1 10 0 0 0,-3-1 0 0 0,-2-80 0 0 0,-5 83 21 0 0,2 1 1 0 0,7-71-1 0 0,-1 74-21 0 0,18-192 0 0 0,-16 169 30 0 0,24-104 0 0 0,-25 145-37 0 0,-4 12-18 0 0,0 0 0 0 0,-1-1 0 0 0,0 1 0 0 0,-1 0 0 0 0,-3-22 0 0 0,-19-76-221 0 0,3 17 141 0 0,15 48 105 0 0,2 1 0 0 0,5-72 0 0 0,0 61 0 0 0,-3 35-10 0 0,-1-1-1 0 0,-7-34 1 0 0,1 10-12 0 0,-14-149-597 0 0,20 186 611 0 0,-31-188-344 0 0,26 175 352 0 0,-1-1 0 0 0,-1 1 0 0 0,-1 1 0 0 0,-2 0 0 0 0,-20-36 0 0 0,-7-1-84 0 0,-52-80-256 0 0,75 118 286 0 0,-1 0 0 0 0,0 2-1 0 0,-2 0 1 0 0,0 0 0 0 0,-32-24 0 0 0,39 35 44 0 0,-2 0 0 0 0,1 1 0 0 0,-1 1 0 0 0,0 0 0 0 0,-1 0 0 0 0,1 2 0 0 0,-1-1 1 0 0,0 2-1 0 0,-1 0 0 0 0,1 0 0 0 0,-1 2 0 0 0,0 0 0 0 0,-19-1 0 0 0,26 3 10 0 0,-1-1 1 0 0,-13-2-1 0 0,14 1-4 0 0,-1 0 0 0 0,-13 0 0 0 0,-26-2-65 0 0,38 2 58 0 0,0 1 0 0 0,0 0-1 0 0,0 1 1 0 0,-19 1 0 0 0,-50 7-46 0 0,47-6 42 0 0,8-1-3 0 0,-23-2-1 0 0,-21 0-16 0 0,-195 32-536 0 0,135-2 452 0 0,79-17 97 0 0,20-4 22 0 0,1 1 0 0 0,-34 14 0 0 0,46-14 0 0 0,1-1 0 0 0,0 2 0 0 0,-23 18 0 0 0,22-15 0 0 0,0-2 0 0 0,-27 16 0 0 0,31-22 0 0 0,-1-1 0 0 0,0 0 0 0 0,0-1 0 0 0,-24 3 0 0 0,-6 2 0 0 0,16-2-20 0 0,-1 2-1 0 0,1 0 0 0 0,1 2 1 0 0,0 1-1 0 0,0 1 1 0 0,-36 23-1 0 0,3 2 21 0 0,50-32 12 0 0,6-4-8 0 0,0 0-1 0 0,1 0 1 0 0,-1 0-1 0 0,0 0 1 0 0,0-1-1 0 0,0 1 1 0 0,0-1-1 0 0,0 0 1 0 0,0 0-1 0 0,0 0 1 0 0,0 0-1 0 0,0 0 1 0 0,-3-1-1 0 0,-11-1 8 0 0,-12 4-11 0 0,23-2 0 0 0,0 1 0 0 0,1 0 0 0 0,-1 0 0 0 0,0 0 0 0 0,-10 5 0 0 0,-29 18 0 0 0,29-13 0 0 0,10-8 0 0 0,-20 9 0 0 0,19-10 0 0 0,0 0 0 0 0,1 0 0 0 0,-1 0 0 0 0,0-1 0 0 0,0 0 0 0 0,1 0 0 0 0,-1-1 0 0 0,-13-1 0 0 0,16 1 0 0 0,-1 0 0 0 0,0 0 0 0 0,1 1 0 0 0,-9 1 0 0 0,2 0 0 0 0,1 0 0 0 0,0-1 0 0 0,0 2 0 0 0,-10 3 0 0 0,-23 4 0 0 0,2-7 0 0 0,19-4 0 0 0,2 5 0 0 0,19-4 0 0 0,0 0 0 0 0,0 0 0 0 0,0 1 0 0 0,0-1 0 0 0,1 0 0 0 0,-1 0 0 0 0,0 0 0 0 0,0 0 0 0 0,0 0 0 0 0,0 0 0 0 0,0 0 0 0 0,0 0 0 0 0,0-1 0 0 0,0 1 0 0 0,0 0 0 0 0,0-1 0 0 0,1 1 0 0 0,-1 0 0 0 0,-1-1 0 0 0,-1-1 0 0 0,2 2 2 0 0,0 0 0 0 0,-1-1 1 0 0,1 1-1 0 0,0 0 0 0 0,0-1 0 0 0,-1 1 0 0 0,1 0 0 0 0,0-1 0 0 0,0 0 0 0 0,0 1 1 0 0,0-1-1 0 0,0 0 0 0 0,0 1 0 0 0,-2-3 0 0 0,2 2 3 0 0,0 0-1 0 0,-1-1 1 0 0,1 1-1 0 0,-1 0 1 0 0,1 0-1 0 0,-1 0 1 0 0,1 0-1 0 0,-1 0 1 0 0,-2-1-1 0 0,-6-1 66 0 0,0 0 7 0 0,-5 1-60 0 0,10 4-19 0 0,3 0 3 0 0,-8 2-1 0 0,-18 13 0 0 0,5-2 0 0 0,20-12 0 0 0,2-3 0 0 0,0 1 0 0 0,0 0 0 0 0,0 0 0 0 0,0 0 0 0 0,0-1 0 0 0,0 1 0 0 0,0 0 0 0 0,0-1 0 0 0,-1 1 0 0 0,1-1 0 0 0,0 0 0 0 0,-2 1 0 0 0,-7 2 0 0 0,-10 1 0 0 0,19-3 26 0 0,0-1-1 0 0,-1 0 1 0 0,1 0-1 0 0,0 0 1 0 0,0 0-1 0 0,0 0 1 0 0,-1 0-1 0 0,1 0 1 0 0,0 0-1 0 0,0-1 1 0 0,-2 0-1 0 0</inkml:trace>
</inkml:ink>
</file>

<file path=ppt/ink/ink3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1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15663 0 0,'0'0'26'0'0,"-1"0"1"0"0,1 0-1 0 0,-1 1 0 0 0,1-1 0 0 0,0 0 0 0 0,-1 1 1 0 0,1-1-1 0 0,-1 1 0 0 0,1-1 0 0 0,0 1 0 0 0,-1-1 1 0 0,1 1-1 0 0,0-1 0 0 0,-1 1 0 0 0,1-1 0 0 0,0 1 1 0 0,0-1-1 0 0,-1 1 0 0 0,1-1 0 0 0,0 1 0 0 0,0 0 1 0 0,0-1-1 0 0,0 1 0 0 0,-2 21 805 0 0,0-9-571 0 0,-3 12 64 0 0,-2 0 0 0 0,-1-1 0 0 0,-20 42-1 0 0,-9 31 422 0 0,35-92-920 0 0,0 1 0 0 0,1-1 0 0 0,0 1-1 0 0,0 9 1 0 0,1-14-333 0 0,0-1-4 0 0</inkml:trace>
</inkml:ink>
</file>

<file path=ppt/ink/ink3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1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5663 0 0,'0'0'344'0'0,"0"0"72"0"0,-8 6 8 0 0,1-1 24 0 0,0 1-360 0 0,2 1-88 0 0,1-1 0 0 0,4-6-6944 0 0</inkml:trace>
</inkml:ink>
</file>

<file path=ppt/ink/ink3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2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01 10135 0 0,'0'0'231'0'0,"0"2"29"0"0,-5 33 29 0 0,4-29-250 0 0,0 0 1 0 0,0 0-1 0 0,0 0 1 0 0,0-1-1 0 0,1 1 1 0 0,1 12-1 0 0,3 5 938 0 0,-1-8 661 0 0,0 1 0 0 0,0 16 0 0 0,-4-29-1510 0 0,1 1 0 0 0,-1-1-1 0 0,0 1 1 0 0,0-1 0 0 0,0 1 0 0 0,0-1 0 0 0,-1 0-1 0 0,1 1 1 0 0,-1-1 0 0 0,0 0 0 0 0,0 0 0 0 0,0 0 0 0 0,-1-1-1 0 0,1 1 1 0 0,0 0 0 0 0,-1-1 0 0 0,-4 4 0 0 0,-1 1-88 0 0,2-1-40 0 0,5-6 2 0 0,1 0 0 0 0,0 0 0 0 0,0 0 0 0 0,0 0 0 0 0,0 0 0 0 0,-1 0 0 0 0,1 0 0 0 0,0 0 0 0 0,0 0 0 0 0,0 0 0 0 0,0 0 0 0 0,-1 0 0 0 0,1 1 0 0 0,0-1 0 0 0,0 0 0 0 0,0-1 0 0 0,0 1 0 0 0,-1 0 0 0 0,1 0 0 0 0,0 0 0 0 0,0 0 0 0 0,0 0 0 0 0,0 0 0 0 0,-1 0 0 0 0,1 0 0 0 0,0 0 0 0 0,0 0 0 0 0,0 0 0 0 0,0 0 0 0 0,0 0 0 0 0,-1-1 0 0 0,1 1 0 0 0,0 0 0 0 0,0 0 0 0 0,0 0 0 0 0,0-1 35 0 0,0 0 1 0 0,0 0-1 0 0,0-1 0 0 0,0 1 0 0 0,0 0 0 0 0,0 0 0 0 0,0 0 1 0 0,0 0-1 0 0,1 0 0 0 0,-1 0 0 0 0,0 0 0 0 0,1 0 1 0 0,-1 0-1 0 0,1 1 0 0 0,0-2 0 0 0,12-18 594 0 0,-11 17-489 0 0,31-45 61 0 0,2 2 0 0 0,78-77-1 0 0,-100 112-202 0 0,0 0 0 0 0,0 1 0 0 0,1 1 0 0 0,20-10 0 0 0,-24 14 0 0 0,1 0 0 0 0,0 1 0 0 0,0 0 0 0 0,0 1 0 0 0,0 0 0 0 0,0 1 0 0 0,14-2 0 0 0,-19 4 0 0 0,-4-1 0 0 0,0 1 0 0 0,0 0 0 0 0,0 0 0 0 0,0 0 0 0 0,-1 1 0 0 0,1-1 0 0 0,0 0 0 0 0,0 1 0 0 0,0-1 0 0 0,0 1 0 0 0,0 0 0 0 0,0-1 0 0 0,-1 1 0 0 0,3 2 0 0 0,-1-3 0 0 0,-2 0 0 0 0,0 0 0 0 0,-1 1 0 0 0,1-1 0 0 0,0 0 0 0 0,0 1 0 0 0,-1-1 0 0 0,1 0 0 0 0,0 1 0 0 0,-1-1 0 0 0,1 1 0 0 0,0-1 0 0 0,-1 1 0 0 0,1-1 0 0 0,-1 1 0 0 0,1 0 0 0 0,-1-1 0 0 0,1 1 0 0 0,0 0 0 0 0,23 31 0 0 0,-3-3 0 0 0,-10-17 0 0 0,-6-6 0 0 0,0-1 0 0 0,0 0 0 0 0,0 0 0 0 0,1 0 0 0 0,6 5 0 0 0,35 19-417 0 0,-1 3 0 0 0,43 38-1 0 0,-81-63-2532 0 0,-8-7 1416 0 0</inkml:trace>
</inkml:ink>
</file>

<file path=ppt/ink/ink3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3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9 2 8287 0 0,'-2'-1'189'0'0,"2"1"-167"0"0,-1 0 0 0 0,1 0 0 0 0,-1 0-1 0 0,1 0 1 0 0,0-1 0 0 0,-1 1 0 0 0,1 0-1 0 0,-1 0 1 0 0,1 0 0 0 0,0 0 0 0 0,-1 1 0 0 0,1-1-1 0 0,-1 0 1 0 0,1 0 0 0 0,0 0 0 0 0,-1 0-1 0 0,1 0 1 0 0,0 0 0 0 0,-1 1 0 0 0,1-1 0 0 0,0 0-1 0 0,-1 0 1 0 0,1 0 0 0 0,0 1 0 0 0,-1-1-1 0 0,1 0 1 0 0,0 1 0 0 0,-1-1 0 0 0,1 0 0 0 0,0 1-1 0 0,-34 16 2265 0 0,11-7-664 0 0,-180 110 1576 0 0,164-95-2903 0 0,-1 2 116 0 0,-42 35 1 0 0,71-53-412 0 0,2-1 0 0 0,9-8 0 0 0,0 0 0 0 0,0 0 0 0 0,0 1 0 0 0,-1-1 0 0 0,1 0 0 0 0,0 0 0 0 0,0 1 0 0 0,0-1 0 0 0,0 0 0 0 0,0 0 0 0 0,0 1 0 0 0,0-1 0 0 0,0 0 0 0 0,0 1 0 0 0,0-1 0 0 0,0 0 0 0 0,0 0 0 0 0,0 1 0 0 0,0-1 0 0 0,0 0 0 0 0,0 0 0 0 0,0 1 0 0 0,0-1 0 0 0,0 0 0 0 0,0 1 0 0 0,0-1 0 0 0,0 0 0 0 0,1 1 0 0 0,2 1 0 0 0,1-1 0 0 0,0 1 0 0 0,0-1 0 0 0,0 1 0 0 0,0-1 0 0 0,0 0 0 0 0,0-1 0 0 0,7 2 0 0 0,-11-2 0 0 0,39 3 0 0 0,-29-3 0 0 0,-1 0 0 0 0,0 1 0 0 0,1 0 0 0 0,-1 1 0 0 0,0 0 0 0 0,12 5 0 0 0,-8-2 21 0 0,-1 0 0 0 0,0 2 0 0 0,0-1 1 0 0,14 11-1 0 0,-22-14 1 0 0,0 1 1 0 0,0-1-1 0 0,-1 1 1 0 0,1 0-1 0 0,-1 0 0 0 0,0 0 1 0 0,0 0-1 0 0,0 1 1 0 0,-1 0-1 0 0,1-1 1 0 0,-1 1-1 0 0,0 0 1 0 0,-1 0-1 0 0,2 5 1 0 0,-2-7 38 0 0,-1-1-1 0 0,1 0 1 0 0,-1 1 0 0 0,0-1 0 0 0,0 1-1 0 0,0-1 1 0 0,0 0 0 0 0,0 1 0 0 0,-1-1-1 0 0,1 1 1 0 0,-1-1 0 0 0,1 0 0 0 0,-1 1-1 0 0,0-1 1 0 0,0 0 0 0 0,0 0 0 0 0,0 0-1 0 0,0 0 1 0 0,-1 0 0 0 0,1 0 0 0 0,-1 0-1 0 0,1 0 1 0 0,-1 0 0 0 0,0-1 0 0 0,1 1-1 0 0,-1-1 1 0 0,0 1 0 0 0,-4 2 0 0 0,-4 1-117 0 0,-1 0 0 0 0,1-1 0 0 0,-1 0 0 0 0,-20 5 1 0 0,18-5 177 0 0,-49 11-35 0 0,38-10 489 0 0,-1 1 0 0 0,-40 17 0 0 0,55-18-590 0 0,-10 3-335 0 0,0 1 0 0 0,0 1 0 0 0,1 1 0 0 0,-30 24 0 0 0,48-35 336 0 0,1 0 1 0 0,0 0-1 0 0,0 0 0 0 0,0 0 1 0 0,-1 0-1 0 0,1 1 0 0 0,0-1 0 0 0,0 0 1 0 0,0 0-1 0 0,-1 0 0 0 0,1 0 0 0 0,0 1 1 0 0,0-1-1 0 0,0 0 0 0 0,0 0 1 0 0,0 1-1 0 0,-1-1 0 0 0,1 0 0 0 0,0 0 1 0 0,0 0-1 0 0,0 1 0 0 0,0-1 1 0 0,0 0-1 0 0,0 0 0 0 0,0 1 0 0 0,0-1 1 0 0,0 0-1 0 0,0 0 0 0 0,0 1 0 0 0,0-1 1 0 0,0 0-1 0 0,0 1 0 0 0,0-1 1 0 0,0 0-1 0 0,0 0 0 0 0,0 0 0 0 0,0 1 1 0 0,1-1-1 0 0,-1 0 0 0 0,0 0 0 0 0,0 1 1 0 0,0-1-1 0 0,0 0 0 0 0,0 0 1 0 0,1 0-1 0 0,-1 1 0 0 0,0-1 0 0 0,0 0 1 0 0,0 0-1 0 0,1 0 0 0 0,-1 0 0 0 0,0 0 1 0 0,0 1-1 0 0,1-1 0 0 0,-1 0 1 0 0,0 0-1 0 0,0 0 0 0 0,1 0 0 0 0,-1 0 1 0 0,0 0-1 0 0,0 0 0 0 0,1 0 0 0 0,-1 0 1 0 0,0 0-1 0 0,0 0 0 0 0,1 0 1 0 0,-1 0-1 0 0,3 1-194 0 0,1-1 0 0 0,-1 1 0 0 0,0-1 0 0 0,1 0-1 0 0,-1 1 1 0 0,0-1 0 0 0,1-1 0 0 0,-1 1 0 0 0,0-1 0 0 0,0 1 0 0 0,1-1 0 0 0,-1 0 0 0 0,3-1 0 0 0,7-3-621 0 0,22-13 1 0 0,-21 10 326 0 0,182-118-3023 0 0,-167 106 3344 0 0,34-24-332 0 0</inkml:trace>
</inkml:ink>
</file>

<file path=ppt/ink/ink3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3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6 13823 0 0,'0'0'315'0'0,"0"0"45"0"0,1-1 21 0 0,6-4-116 0 0,-1 1-1 0 0,15-7 1 0 0,-10 6 2877 0 0,-27 23-2534 0 0,-56 45 633 0 0,-10 12-383 0 0,73-65-867 0 0,-1 0 1 0 0,2 1 0 0 0,0 0-1 0 0,0 1 1 0 0,-11 23-1 0 0,17-32 15 0 0,1 0 0 0 0,0 0 0 0 0,0 0 0 0 0,0 0 0 0 0,0 1 0 0 0,0-1 0 0 0,1 0 0 0 0,-1 0 0 0 0,1 1 0 0 0,0-1 0 0 0,0 4 0 0 0,0-6 63 0 0,1-1-1 0 0,-1 1 1 0 0,1 0-1 0 0,-1-1 1 0 0,1 1 0 0 0,-1-1-1 0 0,1 1 1 0 0,-1-1-1 0 0,1 1 1 0 0,-1-1 0 0 0,1 1-1 0 0,0-1 1 0 0,-1 0-1 0 0,1 1 1 0 0,0-1-1 0 0,-1 0 1 0 0,1 1 0 0 0,0-1-1 0 0,-1 0 1 0 0,2 0-1 0 0,16 4 504 0 0,-15-3-624 0 0,4 0 54 0 0,0-1 0 0 0,1 0-1 0 0,-1 0 1 0 0,0-1 0 0 0,0 0 0 0 0,0 0-1 0 0,0 0 1 0 0,0-1 0 0 0,9-4 0 0 0,-2 1-3 0 0,-1-1 1 0 0,0 0-1 0 0,21-14 1 0 0,-29 16-13 0 0,0 0 0 0 0,0 0 0 0 0,-1 0 1 0 0,1-1-1 0 0,-1 1 0 0 0,0-1 0 0 0,0 0 0 0 0,0-1 0 0 0,-1 1 0 0 0,5-11 0 0 0,-7 14-124 0 0,1-1 0 0 0,-1 0 0 0 0,0-1 0 0 0,-1 1 0 0 0,1 0 0 0 0,0 0 0 0 0,-1 0 0 0 0,0 0 0 0 0,0-1-1 0 0,0 1 1 0 0,0 0 0 0 0,0 0 0 0 0,-1 0 0 0 0,1 0 0 0 0,-1-1 0 0 0,0 1 0 0 0,0 0 0 0 0,0 0 0 0 0,0 0 0 0 0,-1 1-1 0 0,1-1 1 0 0,-1 0 0 0 0,-2-3 0 0 0,-11-6-455 0 0,14 11 579 0 0,0 0 0 0 0,0 1 0 0 0,0-1 0 0 0,0 1 0 0 0,0-1 0 0 0,-1 1 0 0 0,1-1 0 0 0,0 1 0 0 0,0 0-1 0 0,0 0 1 0 0,0-1 0 0 0,0 1 0 0 0,-1 0 0 0 0,1 0 0 0 0,0 0 0 0 0,0 0 0 0 0,0 1 0 0 0,0-1 0 0 0,-1 0 0 0 0,1 0 0 0 0,0 1-1 0 0,-1 0 1 0 0,-2 0-144 0 0,0 0-289 0 0,1 0 1 0 0,-1 0 0 0 0,0 1-1 0 0,0-1 1 0 0,1 1 0 0 0,-1 0-1 0 0,1 0 1 0 0,0 1 0 0 0,-5 3-1 0 0,7-5-578 0 0</inkml:trace>
</inkml:ink>
</file>

<file path=ppt/ink/ink3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4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9 10135 0 0,'0'0'464'0'0,"0"0"-9"0"0,0 2-295 0 0,1 5 89 0 0,1-1 1 0 0,-1 0-1 0 0,1 0 1 0 0,1 1-1 0 0,-1-1 1 0 0,1-1-1 0 0,0 1 1 0 0,0 0-1 0 0,0-1 0 0 0,1 1 1 0 0,5 5-1 0 0,-8-10 263 0 0,8 24 539 0 0,-10 8 2505 0 0,0-25-785 0 0,2-22-1957 0 0,3-6-525 0 0,11-40 0 0 0,-9 39-259 0 0,5-15 65 0 0,1 0-1 0 0,2 2 1 0 0,1-1 0 0 0,1 2-1 0 0,2 0 1 0 0,27-35 0 0 0,-41 61-197 0 0,1 1 0 0 0,0 0 0 0 0,1 1 1 0 0,-1-1-1 0 0,1 1 0 0 0,0 0 0 0 0,1 0 0 0 0,-1 1 0 0 0,1 0 1 0 0,0 0-1 0 0,0 1 0 0 0,0 0 0 0 0,11-4 0 0 0,-12 6-966 0 0,1-1 0 0 0,0 1 0 0 0,0 1 0 0 0,-1-1 1 0 0,13 2-1 0 0,-8-1-5074 0 0</inkml:trace>
</inkml:ink>
</file>

<file path=ppt/ink/ink3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8 0 11975 0 0,'0'0'267'0'0,"0"0"42"0"0,0 0 17 0 0,0 0-28 0 0,-1 1-196 0 0,-4 1-102 0 0,1 0 1 0 0,-1 0 0 0 0,1 1 0 0 0,0-1 0 0 0,0 1 0 0 0,0 0-1 0 0,0 1 1 0 0,0-1 0 0 0,0 0 0 0 0,1 1 0 0 0,0 0-1 0 0,-4 5 1 0 0,-32 35 762 0 0,26-30-207 0 0,-14 18 0 0 0,-5 14-182 0 0,-46 91-1 0 0,-12 58 710 0 0,23-45-700 0 0,29-67-383 0 0,22-43 0 0 0,-3-1 0 0 0,-1-1 0 0 0,-38 56 0 0 0,47-80-20 0 0,9-10-137 0 0,0 0 0 0 0,-1 0 0 0 0,1-1 0 0 0,-1 1 1 0 0,0-1-1 0 0,0 0 0 0 0,0 0 0 0 0,-1 0 0 0 0,1 0 0 0 0,-1-1 0 0 0,1 1 1 0 0,-1-1-1 0 0,0 0 0 0 0,-8 3 0 0 0,4-3-5302 0 0</inkml:trace>
</inkml:ink>
</file>

<file path=ppt/ink/ink3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5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10135 0 0,'0'0'231'0'0,"0"0"29"0"0,0 0 19 0 0,2 0 37 0 0,31-1 720 0 0,0-2 1 0 0,40-8 0 0 0,65-20 800 0 0,-14 2-214 0 0,-53 14-819 0 0,90-16 1351 0 0,-123 26-2027 0 0,-1 2 0 0 0,52 1 0 0 0,-41 2-6811 0 0,-45 0 4127 0 0</inkml:trace>
</inkml:ink>
</file>

<file path=ppt/ink/ink3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5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60 13823 0 0,'0'0'315'0'0,"0"1"-226"0"0,-1-1 1 0 0,0 1-1 0 0,1 0 1 0 0,-1 0-1 0 0,0 0 1 0 0,1 0-1 0 0,-1 0 0 0 0,1 0 1 0 0,-1 0-1 0 0,1 0 1 0 0,-1 1-1 0 0,2-1-50 0 0,-1 0 0 0 0,0 0 0 0 0,1 0 0 0 0,-1 0 0 0 0,1 0 0 0 0,-1 0 0 0 0,1 0 0 0 0,-1 0 1 0 0,1 0-1 0 0,0 0 0 0 0,-1-1 0 0 0,1 1 0 0 0,0 0 0 0 0,0 0 0 0 0,0-1 0 0 0,-1 1 0 0 0,1 0 0 0 0,0-1 0 0 0,0 1 0 0 0,0-1 0 0 0,0 0 0 0 0,2 1 0 0 0,-1 0 110 0 0,7 3 63 0 0,-1-1 0 0 0,1-1 1 0 0,0 1-1 0 0,-1-2 0 0 0,1 1 0 0 0,0-1 1 0 0,0 0-1 0 0,0-1 0 0 0,0 0 0 0 0,1-1 1 0 0,-1 0-1 0 0,-1 0 0 0 0,1-1 0 0 0,15-4 1 0 0,-1-1-217 0 0,0-2 0 0 0,-1 0 1 0 0,0-2-1 0 0,26-15 0 0 0,-26 8 4 0 0,-21 18 0 0 0,-1 0 0 0 0,0 0 0 0 0,1 0 0 0 0,-1-1 0 0 0,0 1 0 0 0,0 0 1 0 0,1 0-1 0 0,-1 0 0 0 0,0-1 0 0 0,0 1 0 0 0,1 0 0 0 0,-1 0 0 0 0,0-1 0 0 0,0 1 0 0 0,0 0 0 0 0,0-1 0 0 0,0 1 0 0 0,1 0 0 0 0,-1-1 0 0 0,0 1 0 0 0,0 0 0 0 0,0-1 0 0 0,0 1 0 0 0,0 0 0 0 0,0-1 0 0 0,0 1 0 0 0,0 0 0 0 0,0-1 0 0 0,0 1 0 0 0,0 0 1 0 0,0-1-1 0 0,0 1 0 0 0,-1 0 0 0 0,1 0 0 0 0,0-1 0 0 0,0 1 0 0 0,0 0 0 0 0,0-1 0 0 0,0 1 0 0 0,-1 0 0 0 0,1 0 0 0 0,0-1 0 0 0,0 1 0 0 0,-1 0 0 0 0,1 0 0 0 0,0-1 0 0 0,0 1 0 0 0,-1 0 0 0 0,-9-4-66 0 0,4 4-121 0 0,0 1 0 0 0,0-1 0 0 0,0 1 0 0 0,0 0-1 0 0,1 0 1 0 0,-1 1 0 0 0,-10 4 0 0 0,0-1-78 0 0,-43 12 232 0 0,1 4-1 0 0,1 1 1 0 0,1 3 0 0 0,-65 41 0 0 0,114-62 33 0 0,-2 1 0 0 0,0 1 0 0 0,0 0 0 0 0,-8 8 0 0 0,16-13 0 0 0,-1 1 0 0 0,1-1 0 0 0,-1 1 0 0 0,1-1 0 0 0,0 1 0 0 0,-1 0 0 0 0,1-1 0 0 0,0 1 0 0 0,0 0 0 0 0,0 0 0 0 0,1 0 0 0 0,-1 0 0 0 0,0 0 0 0 0,1 0 0 0 0,-1 0 0 0 0,1 0 0 0 0,0 0 0 0 0,-1 0 0 0 0,1 0 0 0 0,0 0 0 0 0,1 4 0 0 0,-1-4 0 0 0,1 0 0 0 0,0 0 0 0 0,-1 0 0 0 0,1-1 0 0 0,0 1 0 0 0,0 0 0 0 0,1-1 0 0 0,-1 1 0 0 0,0-1 0 0 0,0 1 0 0 0,1-1 0 0 0,-1 1 0 0 0,1-1 0 0 0,-1 0 0 0 0,1 0 0 0 0,0 0 0 0 0,-1 0 0 0 0,1 0 0 0 0,0 0 0 0 0,0 0 0 0 0,2 1 0 0 0,5 0 0 0 0,0 1 0 0 0,0-1 0 0 0,12 1 0 0 0,-18-3 0 0 0,22 3-1164 0 0,1-3-4656 0 0</inkml:trace>
</inkml:ink>
</file>

<file path=ppt/ink/ink3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5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62 11975 0 0,'0'0'267'0'0,"0"0"42"0"0,0 0 17 0 0,0 0-28 0 0,1 0-111 0 0,0 1 0 0 0,0-1 0 0 0,1 1 0 0 0,-1-1 0 0 0,0 0 0 0 0,0 0 0 0 0,1 0 0 0 0,-1 0-1 0 0,0 0 1 0 0,2 0 0 0 0,-2 0 34 0 0,0-1 0 0 0,-1 1-1 0 0,1-1 1 0 0,-1 1 0 0 0,1-1-1 0 0,-1 1 1 0 0,1-1 0 0 0,-1 1-1 0 0,1-1 1 0 0,-1 1 0 0 0,0-1-1 0 0,1 0 1 0 0,-1 1 0 0 0,0-1-1 0 0,1 1 1 0 0,-1-1 0 0 0,0-1-1 0 0,1 1 800 0 0,-5-12 204 0 0,2 9-1224 0 0,0-1 0 0 0,0 1 0 0 0,-1 0 0 0 0,0-1 0 0 0,0 1 0 0 0,0 0 0 0 0,-5-5 0 0 0,5 6 0 0 0,-1 0 0 0 0,1-1 0 0 0,0 0 0 0 0,1 1 0 0 0,-1-1 0 0 0,1 0 0 0 0,0-1 0 0 0,0 1 0 0 0,-3-9 0 0 0,4 9 0 0 0,1-1 0 0 0,-1 0 0 0 0,1 0 0 0 0,0 0 0 0 0,1 0 0 0 0,-1 1 0 0 0,1-1 0 0 0,0 0 0 0 0,0 0 0 0 0,0 1 0 0 0,1-1 0 0 0,0 1 0 0 0,0-1 0 0 0,3-4 0 0 0,2-3 0 0 0,0 0 0 0 0,1 1 0 0 0,16-18 0 0 0,-16 21 0 0 0,1 0 0 0 0,0 1 0 0 0,0 0 0 0 0,1 0 0 0 0,-1 1 0 0 0,1 1 0 0 0,1 0 0 0 0,-1 0 0 0 0,19-5 0 0 0,5 0 0 0 0,63-10 0 0 0,39 6 0 0 0,-111 13 0 0 0,0 1 0 0 0,0 1 0 0 0,36 7 0 0 0,-54-7 0 0 0,-5-1 0 0 0,0 0 0 0 0,0 0 0 0 0,-1 0 0 0 0,1 1 0 0 0,0-1 0 0 0,0 0 0 0 0,-1 1 0 0 0,1 0 0 0 0,0-1 0 0 0,-1 1 0 0 0,1 0 0 0 0,0 0 0 0 0,2 2 0 0 0,-4-3 0 0 0,1 0 0 0 0,-1 1 0 0 0,1-1 0 0 0,-1 0 0 0 0,1 0 0 0 0,-1 1 0 0 0,1-1 0 0 0,-1 0 0 0 0,1 1 0 0 0,-1-1 0 0 0,1 1 0 0 0,-1-1 0 0 0,0 0 0 0 0,1 1 0 0 0,-1-1 0 0 0,1 1 0 0 0,-1-1 0 0 0,0 1 0 0 0,0-1 0 0 0,1 1 0 0 0,-1-1 0 0 0,0 1 0 0 0,0-1 0 0 0,0 1 0 0 0,0 0 0 0 0,0-1 0 0 0,1 1 0 0 0,-1-1 0 0 0,0 1 0 0 0,-1 0 0 0 0,1 1 0 0 0,1 1 0 0 0,-1 0 0 0 0,0 1 0 0 0,1-1 0 0 0,-2 0 0 0 0,1 1 0 0 0,0-1 0 0 0,-1 0 0 0 0,1 1 0 0 0,-1-1 0 0 0,0 0 0 0 0,0 1 0 0 0,0-1 0 0 0,-1 0 0 0 0,-2 5 0 0 0,-3 4 0 0 0,-1 1 0 0 0,-11 11 0 0 0,15-19 0 0 0,-8 10 1 0 0,-2-1 0 0 0,1 0-1 0 0,-2-1 1 0 0,0-1 0 0 0,0 0-1 0 0,-1-1 1 0 0,-19 9 0 0 0,-4 1-35 0 0,-84 30 1 0 0,115-48-187 0 0,0-1 0 0 0,-1 1 1 0 0,1-2-1 0 0,-18 3 0 0 0,25-4 117 0 0,-1 0-1 0 0,1 0 1 0 0,-1 0-1 0 0,1 0 1 0 0,-1-1-1 0 0,0 1 0 0 0,1 0 1 0 0,-1-1-1 0 0,1 1 1 0 0,-1-1-1 0 0,1 1 1 0 0,0-1-1 0 0,-1 0 0 0 0,1 0 1 0 0,-2-1-1 0 0,2 1-51 0 0,1 0 1 0 0,-1 0-1 0 0,0 0 0 0 0,1 0 0 0 0,-1 0 0 0 0,0 0 0 0 0,1 0 0 0 0,-1-1 0 0 0,1 1 0 0 0,0 0 0 0 0,-1 0 0 0 0,1-1 0 0 0,0 1 0 0 0,0 0 0 0 0,0 0 1 0 0,0-1-1 0 0,0 1 0 0 0,0 0 0 0 0,0 0 0 0 0,0-1 0 0 0,1-1 0 0 0,5-16-1380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6:14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9 6015 0 0,'0'0'274'0'0,"0"0"-6"0"0,-2 2-130 0 0,2-2 24 0 0,-1 1 0 0 0,0-1 0 0 0,0 1 0 0 0,1-1 0 0 0,-1 1 0 0 0,0-1 0 0 0,0 1 0 0 0,0-1 0 0 0,0 0-1 0 0,0 1 1 0 0,1-1 0 0 0,-1 0 0 0 0,0 0 0 0 0,0 0 0 0 0,0 0 0 0 0,0 0 0 0 0,0 0 0 0 0,0 0 0 0 0,0 0 0 0 0,0 0-1 0 0,0 0 1 0 0,1 0 0 0 0,-1-1 0 0 0,0 1 0 0 0,0 0 0 0 0,0-1 0 0 0,0 1 0 0 0,0-1 0 0 0,1 1 0 0 0,-1-1 0 0 0,0 1-1 0 0,0-1 1 0 0,1 1 0 0 0,-1-1 0 0 0,0 0 0 0 0,0 0 0 0 0,-4-5 325 0 0,4 4-21 0 0,1 2-2 0 0,0 0-14 0 0,0 0-64 0 0,0 0-30 0 0,0 0-4 0 0,0 0-16 0 0,0 0-66 0 0,0 0-29 0 0,0 0-8 0 0,0 0-26 0 0,1 3-115 0 0,3 8-31 0 0,0 0 0 0 0,1 0 0 0 0,1 0-1 0 0,12 18 1 0 0,-14-22-15 0 0,1-1 0 0 0,0 0 0 0 0,1-1 0 0 0,-1 1-1 0 0,1-1 1 0 0,0 0 0 0 0,1 0 0 0 0,-1-1 0 0 0,9 5 0 0 0,53 29 164 0 0,-60-33-198 0 0,-1 1 0 0 0,0-1-1 0 0,0 2 1 0 0,0-1 0 0 0,0 1 0 0 0,7 11 0 0 0,55 91 384 0 0,-18-27 75 0 0,-33-53-327 0 0,2 0 0 0 0,2-2 0 0 0,0 0 0 0 0,1-1 1 0 0,34 28-1 0 0,-49-49-126 0 0,-1 1 1 0 0,1-1-1 0 0,1 0 0 0 0,-1-1 1 0 0,1 0-1 0 0,0 0 0 0 0,0-1 1 0 0,0 0-1 0 0,0 0 0 0 0,1-1 1 0 0,-1-1-1 0 0,1 1 0 0 0,-1-1 1 0 0,1-1-1 0 0,-1 0 0 0 0,1 0 1 0 0,-1-1-1 0 0,1 0 0 0 0,-1-1 1 0 0,15-4-1 0 0,65-28 281 0 0,-88 33-244 0 0,0 1-44 0 0,0 1 0 0 0,-1-1 0 0 0,1 0 0 0 0,0 1 1 0 0,-1-1-1 0 0,1 1 0 0 0,0-1 0 0 0,-1 0 1 0 0,1 1-1 0 0,-1 0 0 0 0,1-1 0 0 0,-1 1 0 0 0,1-1 1 0 0,-1 1-1 0 0,1 0 0 0 0,-1-1 0 0 0,1 1 0 0 0,-1 0 1 0 0,0-1-1 0 0,1 1 0 0 0,-1 0 0 0 0,0 1 1 0 0,6 17 97 0 0,-6-19-110 0 0,6 37 72 0 0,-3-18-34 0 0,6 24-1 0 0,-4-31-36 0 0,3-4 0 0 0,3-4 0 0 0,-8-4 0 0 0,-1 1-5 0 0,-1-1 0 0 0,1 0 0 0 0,0 0 0 0 0,0 0 0 0 0,-1 0 0 0 0,1-1 0 0 0,0 1 0 0 0,0 0 0 0 0,-1-1 0 0 0,1 1 0 0 0,-1-1 1 0 0,1 1-1 0 0,0-1 0 0 0,-1 0 0 0 0,3-2 0 0 0,6-1-18 0 0,-6 3 552 0 0,0 0-2246 0 0,-3 2-3790 0 0,-2 11-632 0 0</inkml:trace>
</inkml:ink>
</file>

<file path=ppt/ink/ink3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6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5 2 17503 0 0,'0'0'399'0'0,"0"0"60"0"0,0 0 21 0 0,1-1-59 0 0,3 1-270 0 0,-3 5-127 0 0,-4 6-38 0 0,-2 5 14 0 0,-2-1 0 0 0,0 1 0 0 0,0-1 0 0 0,-1-1 0 0 0,-1 1 0 0 0,-18 21 0 0 0,-305 328 0 0 0,256-286 0 0 0,58-60 22 0 0,1 0-1 0 0,-27 41 0 0 0,38-49-1823 0 0,0 1-1 0 0,-5 15 0 0 0,4-7-4245 0 0</inkml:trace>
</inkml:ink>
</file>

<file path=ppt/ink/ink3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7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84 13823 0 0,'0'0'315'0'0,"0"0"45"0"0,0 0 21 0 0,-2 0-49 0 0,-4 0-220 0 0,-2 1-100 0 0,2-2 127 0 0,5 1 581 0 0,1 0-338 0 0,0-1 1 0 0,-1 1-1 0 0,1 0 1 0 0,-1-1 0 0 0,1 1-1 0 0,0-1 1 0 0,-1 1-1 0 0,1-1 1 0 0,0 1-1 0 0,0-1 1 0 0,-1 1-1 0 0,1-1 1 0 0,0 1-1 0 0,0-1 1 0 0,0 1-1 0 0,0-1 1 0 0,0 1-1 0 0,0-2 1 0 0,1-4-275 0 0,0 5-11 0 0,0 0 1 0 0,0 1-1 0 0,0-1 1 0 0,1 0-1 0 0,-1 1 1 0 0,0-1-1 0 0,0 1 1 0 0,0-1-1 0 0,1 1 1 0 0,-1 0-1 0 0,3-1 1 0 0,-1 0 121 0 0,35-9-50 0 0,66-10-1 0 0,42 5 51 0 0,-42 5-167 0 0,213-20 520 0 0,13-1 296 0 0,-170 12-612 0 0,273-29 96 0 0,-286 39 672 0 0,226 15 0 0 0,-354-6-1024 0 0,-18 0 0 0 0,-1 0 0 0 0,1 1 0 0 0,-1-1 0 0 0,1 0 0 0 0,-1 0 0 0 0,1 0 0 0 0,0 0 0 0 0,-1 0 0 0 0,1 0 0 0 0,-1 0 0 0 0,1 0 0 0 0,0 0 0 0 0,-1-1 0 0 0,1 1 0 0 0,-1 0 0 0 0,1 0 0 0 0,0 0 0 0 0,-1-1 0 0 0,1 1 0 0 0,-1 0 0 0 0,1-1 0 0 0,-1 1 0 0 0,1 0 0 0 0,0-1 0 0 0,0-1 0 0 0,5-3 0 0 0,-5 7 0 0 0,-5 16 0 0 0,1 0-504 0 0,4-17-27 0 0,0-4-97 0 0,0 0 319 0 0,-1 1 0 0 0,1-1-1 0 0,-1 0 1 0 0,1 0 0 0 0,-1 0-1 0 0,0-5 1 0 0,-2 2-483 0 0,1 1-1 0 0,-1-1 1 0 0,-1 0-1 0 0,1 1 1 0 0,-1-1-1 0 0,0 1 0 0 0,0-1 1 0 0,0 1-1 0 0,-6-6 1 0 0,-5-2-1255 0 0</inkml:trace>
</inkml:ink>
</file>

<file path=ppt/ink/ink3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8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284 8287 0 0,'0'0'191'0'0,"0"0"26"0"0,-2 0 9 0 0,0 0-207 0 0,-10 0 34 0 0,0 1 0 0 0,0 0-1 0 0,-15 3 1 0 0,21-2 371 0 0,-1-1 0 0 0,1 1 0 0 0,-1 0 0 0 0,-6 3 0 0 0,-7 2 1364 0 0,11-5 529 0 0,9-2-2221 0 0,0 1 0 0 0,-1-1 0 0 0,1 0 1 0 0,0 0-1 0 0,-1 0 0 0 0,1 0 1 0 0,0 0-1 0 0,-1 0 0 0 0,1 0 0 0 0,0 0 1 0 0,-1 0-1 0 0,1 0 0 0 0,0 0 1 0 0,-1 0-1 0 0,1 0 0 0 0,0 0 0 0 0,-1 0 1 0 0,1 0-1 0 0,0 0 0 0 0,-1 0 1 0 0,1 0-1 0 0,0 0 0 0 0,-1-1 0 0 0,1-12 524 0 0,1 5-396 0 0,1 0 0 0 0,0 0 1 0 0,0 0-1 0 0,7-14 0 0 0,0-2-228 0 0,-8 21-18 0 0,10-30 73 0 0,21-44-1 0 0,-28 69-237 0 0,1-1 1 0 0,-1 1-1 0 0,1 0 0 0 0,1 1 0 0 0,0-1 0 0 0,0 1 0 0 0,0 0 1 0 0,1 1-1 0 0,0-1 0 0 0,11-6 0 0 0,-13 10 185 0 0,1 0 0 0 0,-1 1 0 0 0,1 0 0 0 0,-1 0-1 0 0,1 0 1 0 0,0 1 0 0 0,0 0 0 0 0,10-1 0 0 0,6 2 3 0 0,23 1 0 0 0,-22 0 0 0 0,32-1-1 0 0,-28 0 0 0 0,41 4 0 0 0,-65-4 6 0 0,12 2 541 0 0,1 1 0 0 0,21 6 0 0 0,-34-8-435 0 0,1 0-1 0 0,-1 1 1 0 0,1-1 0 0 0,-1 1-1 0 0,1 0 1 0 0,-1-1-1 0 0,0 2 1 0 0,0-1-1 0 0,0 0 1 0 0,0 1-1 0 0,0-1 1 0 0,-1 1 0 0 0,1 0-1 0 0,-1 0 1 0 0,5 6-1 0 0,-7-7-80 0 0,1 0 1 0 0,-1 0-1 0 0,1 0 0 0 0,-1 0 1 0 0,0 0-1 0 0,1 0 0 0 0,-1 0 1 0 0,0 0-1 0 0,0 0 0 0 0,-1 0 1 0 0,1 0-1 0 0,0 0 0 0 0,-1 0 1 0 0,1 0-1 0 0,-1 0 0 0 0,1 0 0 0 0,-1-1 1 0 0,0 1-1 0 0,0 0 0 0 0,-1 2 1 0 0,-1 1-39 0 0,0-1 0 0 0,0 0-1 0 0,-1 1 1 0 0,1-1 0 0 0,-1 0 0 0 0,-6 5 0 0 0,-10 5 7 0 0,0-1 0 0 0,-1 0 0 0 0,-30 13 0 0 0,-71 21 0 0 0,76-29 0 0 0,-103 34-1896 0 0,148-52 1384 0 0,1 0 0 0 0,0 0-728 0 0,1-1-3058 0 0,1-7-1316 0 0</inkml:trace>
</inkml:ink>
</file>

<file path=ppt/ink/ink3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0 0 11975 0 0,'0'0'267'0'0,"0"0"42"0"0,0 0 17 0 0,0 0-28 0 0,0 0-126 0 0,0 0 204 0 0,0 0 111 0 0,0 0 22 0 0,-2 8 515 0 0,0 5-752 0 0,0-1 0 0 0,-1 0 0 0 0,-1 0 0 0 0,0 0 0 0 0,-7 14 0 0 0,-186 321 2183 0 0,190-335-2419 0 0,-20 29 502 0 0,-2 0 0 0 0,-53 58 0 0 0,-81 56-547 0 0,5-43-867 0 0,149-106-151 0 0,22-10-1795 0 0,24-11 1298 0 0,11-5-11 0 0</inkml:trace>
</inkml:ink>
</file>

<file path=ppt/ink/ink3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8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32 15663 0 0,'0'0'356'0'0,"0"0"50"0"0,0 0 20 0 0,0 0-42 0 0,-9-9-236 0 0,6 7-129 0 0,1-1 0 0 0,0 2-1 0 0,0-1 1 0 0,-1 0 0 0 0,1 0 0 0 0,-1 1-1 0 0,0-1 1 0 0,1 1 0 0 0,-1 0 0 0 0,0 0-1 0 0,0 0 1 0 0,0 0 0 0 0,1 0 0 0 0,-1 1-1 0 0,0-1 1 0 0,-4 1 0 0 0,3 0 51 0 0,-1 0 0 0 0,1 1 0 0 0,-1 0 0 0 0,1 0 1 0 0,-1 0-1 0 0,1 0 0 0 0,0 1 0 0 0,-1 0 0 0 0,-5 3 0 0 0,-4 3 134 0 0,1 2 0 0 0,0-1 0 0 0,0 2 0 0 0,-20 21 0 0 0,-103 120-204 0 0,129-145 0 0 0,-17 25 0 0 0,23-30 0 0 0,0-1 0 0 0,0 1 0 0 0,0 0 0 0 0,0-1 0 0 0,0 1 0 0 0,1 0 0 0 0,-1-1 0 0 0,1 1 0 0 0,-1 0 0 0 0,1 0 0 0 0,0 0 0 0 0,0-1 0 0 0,0 1 0 0 0,0 0 0 0 0,0 0 0 0 0,0 0 0 0 0,0 2 0 0 0,1-3 0 0 0,-1-1 0 0 0,0 0 0 0 0,1 1 0 0 0,-1-1 0 0 0,0 1 0 0 0,1-1 0 0 0,-1 0 0 0 0,0 1 0 0 0,1-1 0 0 0,-1 0 0 0 0,1 0 0 0 0,-1 1 0 0 0,0-1 0 0 0,1 0 0 0 0,-1 0 0 0 0,1 1 0 0 0,-1-1 0 0 0,1 0 0 0 0,-1 0 0 0 0,1 0 0 0 0,-1 0 0 0 0,1 0 0 0 0,-1 0 0 0 0,1 0 0 0 0,-1 0 0 0 0,1 0 0 0 0,-1 0 0 0 0,1 0 0 0 0,18-4 0 0 0,-12 3 0 0 0,7-3 242 0 0,1 0 0 0 0,-1-1 0 0 0,0 0-1 0 0,0-1 1 0 0,0-1 0 0 0,14-9 0 0 0,74-56 229 0 0,-77 53-587 0 0,-18 15 116 0 0,-5 2 0 0 0,1 0 0 0 0,-1 0 0 0 0,0 0 0 0 0,1 0 0 0 0,-1 0 0 0 0,3-5 0 0 0,-8 14 0 0 0,-6 5 0 0 0,-4 0 0 0 0,13-12-22 0 0,0 0 0 0 0,0 0 0 0 0,0 0 0 0 0,0 0 0 0 0,0 1 0 0 0,-1-1 0 0 0,1 0 0 0 0,0 0 0 0 0,0 1 1 0 0,0-1-1 0 0,0 0 0 0 0,0 0 0 0 0,0 0 0 0 0,0 1 0 0 0,0-1 0 0 0,0 0 0 0 0,0 0 0 0 0,0 1 0 0 0,0-1 0 0 0,0 0 0 0 0,0 0 0 0 0,0 1 0 0 0,0-1 0 0 0,0 0 0 0 0,0 0 0 0 0,0 0 0 0 0,0 1 0 0 0,0-1 0 0 0,0 0 0 0 0,1 0 0 0 0,-1 1 0 0 0,0-1 0 0 0,0 0 0 0 0,0 0 0 0 0,0 0 0 0 0,0 0 0 0 0,1 1 1 0 0,-1-1-1 0 0,0 0 0 0 0,0 0 0 0 0,0 0 0 0 0,1 0 0 0 0,-1 0 0 0 0,0 1 0 0 0,0-1 0 0 0,0 0 0 0 0,1 0 0 0 0,-1 0 0 0 0,0 0 0 0 0,0 0 0 0 0,1 0 0 0 0,-1 0 0 0 0,0 0 0 0 0,0 0 0 0 0,1 0 0 0 0,-1 0 0 0 0,5 1-1102 0 0,-1 0 1 0 0,0 0-1 0 0,1 0 0 0 0,-1-1 0 0 0,1 1 0 0 0,6-2 1 0 0,5 0-4239 0 0</inkml:trace>
</inkml:ink>
</file>

<file path=ppt/ink/ink3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9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7 46 13823 0 0,'20'-45'1570'0'0,"-19"44"-1194"0"0,-1 1 113 0 0,-2 1-371 0 0,1-1 0 0 0,0 1 1 0 0,0 0-1 0 0,0-1 0 0 0,0 1 1 0 0,0 0-1 0 0,0 0 0 0 0,0 0 0 0 0,0 0 1 0 0,-1 1-1 0 0,0 1 114 0 0,-29 30 176 0 0,1 0 0 0 0,2 2 0 0 0,-28 44 0 0 0,-13 27-430 0 0,-50 82 1484 0 0,30-35-854 0 0,64-107-513 0 0,-2-1 0 0 0,-2-2-1 0 0,-2 0 1 0 0,-1-2-1 0 0,-3-2 1 0 0,-61 56 0 0 0,41-58-4232 0 0,54-36-437 0 0,1-1-1226 0 0</inkml:trace>
</inkml:ink>
</file>

<file path=ppt/ink/ink3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9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9 17503 0 0,'0'0'399'0'0,"0"0"60"0"0,0 0 21 0 0,1 1-59 0 0,14 4-266 0 0,-12-3-115 0 0,1 0 1 0 0,-1-1 0 0 0,1 0 0 0 0,-1 0 0 0 0,1 0 0 0 0,-1-1 0 0 0,1 1-1 0 0,0-1 1 0 0,0 0 0 0 0,6 0 0 0 0,38-4 1184 0 0,-29 2-618 0 0,0 1-1 0 0,35-10 1 0 0,11-8-67 0 0,136-37 1576 0 0,-137 40-2116 0 0,2 3 0 0 0,99-8 0 0 0,-162 20-104 0 0,0 1-1 0 0,1 0 1 0 0,-1 0 0 0 0,0 1-1 0 0,0-1 1 0 0,0 0 0 0 0,0 1-1 0 0,1 0 1 0 0,-1 0 0 0 0,0 0-1 0 0,3 2 1 0 0,-6-3-46 0 0,0 0 0 0 0,1 1 0 0 0,-1-1 0 0 0,0 1-1 0 0,0-1 1 0 0,0 1 0 0 0,0-1 0 0 0,0 0 0 0 0,0 1 0 0 0,0-1 0 0 0,0 1-1 0 0,0-1 1 0 0,0 1 0 0 0,0-1 0 0 0,0 0 0 0 0,0 1 0 0 0,0-1-1 0 0,-1 1 1 0 0,1-1 0 0 0,0 1 0 0 0,0-1 0 0 0,-1 1 0 0 0,1 0-542 0 0,-6 11-6815 0 0</inkml:trace>
</inkml:ink>
</file>

<file path=ppt/ink/ink3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29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22 13823 0 0,'10'-12'1471'0'0,"-3"3"2295"0"0,-15 9-3058 0 0,-12 8-1174 0 0,19-8 587 0 0,-27 13-121 0 0,0 2 0 0 0,1 0 0 0 0,1 2 0 0 0,0 1 0 0 0,2 1 0 0 0,-26 24 0 0 0,36-29 0 0 0,7-8 0 0 0,0 0 0 0 0,0 0 0 0 0,1 1 0 0 0,0 0 0 0 0,1 0 0 0 0,-8 12 0 0 0,12-18 40 0 0,1 0 0 0 0,-1 0 1 0 0,1 0-1 0 0,-1 0 0 0 0,1 0 0 0 0,0 0 0 0 0,-1 1 0 0 0,1-1 0 0 0,0 0 0 0 0,0 0 0 0 0,0 0 0 0 0,0 0 1 0 0,0 1-1 0 0,0-1 0 0 0,0 0 0 0 0,0 0 0 0 0,1 0 0 0 0,-1 0 0 0 0,0 1 0 0 0,1-1 0 0 0,-1 0 0 0 0,2 2 1 0 0,-1-2 49 0 0,0 0 0 0 0,0 1 0 0 0,0-1 0 0 0,1 0 0 0 0,-1 0 0 0 0,1 0 0 0 0,-1 0 0 0 0,1 0 0 0 0,-1-1 0 0 0,1 1 0 0 0,-1 0 0 0 0,1-1 0 0 0,3 2 0 0 0,1-1 128 0 0,0 0 1 0 0,0 0-1 0 0,0-1 1 0 0,0 0-1 0 0,1 0 1 0 0,-1 0-1 0 0,10-2 1 0 0,9-5-186 0 0,0-1 0 0 0,-1 0 0 0 0,0-2 0 0 0,24-14 0 0 0,-40 20-33 0 0,19-13 0 0 0,-32 22 0 0 0,0 1 0 0 0,1-1 0 0 0,-1 1 0 0 0,1 0 0 0 0,-6 11 0 0 0,7-13 0 0 0,1 0 0 0 0,0 0 0 0 0,0 0 0 0 0,1 1 0 0 0,-1-1 0 0 0,1 0 0 0 0,0 1 0 0 0,0-1 0 0 0,1 1 0 0 0,-1-1 0 0 0,1 1 0 0 0,0-1 0 0 0,1 5 0 0 0,0-5-5 0 0,0 1-1 0 0,0-1 1 0 0,1 0-1 0 0,0 0 1 0 0,0 0-1 0 0,0 0 1 0 0,0-1 0 0 0,1 1-1 0 0,-1-1 1 0 0,1 1-1 0 0,0-1 1 0 0,0 0-1 0 0,0 0 1 0 0,1 0-1 0 0,-1 0 1 0 0,1-1 0 0 0,-1 1-1 0 0,1-1 1 0 0,0 0-1 0 0,0 0 1 0 0,0 0-1 0 0,0-1 1 0 0,0 1-1 0 0,7 0 1 0 0,-8-1-377 0 0,1 0-1 0 0,0-1 1 0 0,-1 0-1 0 0,1 0 1 0 0,0 0-1 0 0,0 0 1 0 0,-1-1 0 0 0,1 0-1 0 0,0 1 1 0 0,-1-1-1 0 0,5-2 1 0 0,-7 3-1142 0 0,-1 0-11 0 0</inkml:trace>
</inkml:ink>
</file>

<file path=ppt/ink/ink3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38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26 6447 0 0,'-2'2'298'0'0,"-34"18"-98"0"0,-62 48 1 0 0,25-16-204 0 0,31-24 975 0 0,-64 56 0 0 0,95-74-445 0 0,0 1-1 0 0,1 0 0 0 0,0 1 0 0 0,-16 24 1 0 0,22-29-204 0 0,1 1-1 0 0,-1-1 1 0 0,1 1 0 0 0,1-1 0 0 0,-1 1 0 0 0,1 0 0 0 0,0 0-1 0 0,1 0 1 0 0,0 0 0 0 0,0 16 0 0 0,2-6-154 0 0,1 0-1 0 0,0 0 1 0 0,1 0-1 0 0,1-1 1 0 0,1 1 0 0 0,12 29-1 0 0,-11-35-68 0 0,0 0 0 0 0,0-1-1 0 0,1 0 1 0 0,1 0 0 0 0,0 0-1 0 0,0-1 1 0 0,1 0 0 0 0,0-1 0 0 0,21 16-1 0 0,-24-20 23 0 0,0-2-1 0 0,1 1 1 0 0,-1-1-1 0 0,1 0 1 0 0,0 0-1 0 0,0-1 1 0 0,0 0-1 0 0,0 0 1 0 0,1 0 0 0 0,-1-1-1 0 0,0 0 1 0 0,1-1-1 0 0,-1 0 1 0 0,11-1-1 0 0,8-2 38 0 0,-1-1 0 0 0,45-15 0 0 0,-57 16-40 0 0,42-17 430 0 0,0-1 0 0 0,72-41 1 0 0,-50 23-593 0 0,-11 7 43 0 0,79-37 0 0 0,-129 62 0 0 0,0-1 0 0 0,-1 0 0 0 0,1-1 0 0 0,-2-1 0 0 0,1 0 0 0 0,14-15 0 0 0,-26 22 0 0 0,0 0 0 0 0,0 0 0 0 0,-1 0 0 0 0,0-1 0 0 0,0 1 0 0 0,0-1 0 0 0,0 0 0 0 0,0 0 0 0 0,-1 0 0 0 0,1 0 0 0 0,-1 0 0 0 0,0 0 0 0 0,0 0 0 0 0,-1 0 0 0 0,1 0 0 0 0,-1 0 0 0 0,0 0 0 0 0,0-1 0 0 0,0 1 0 0 0,-1 0 0 0 0,0 0 0 0 0,1 0 0 0 0,-1 0 0 0 0,-1 0 0 0 0,1 0 0 0 0,0 0 0 0 0,-1 0 0 0 0,0 1 0 0 0,0-1 0 0 0,0 0 0 0 0,-1 1 0 0 0,1 0 0 0 0,-1-1 0 0 0,-3-2 0 0 0,-105-97 0 0 0,38 38 0 0 0,55 50 0 0 0,-1 0 0 0 0,0 1 0 0 0,-1 2 0 0 0,-23-13 0 0 0,28 19-204 0 0,0 1 0 0 0,-1 0 0 0 0,0 1-1 0 0,1 0 1 0 0,-25-1 0 0 0,29 3 45 0 0,-1 1 108 0 0,-1 0 0 0 0,1 1 0 0 0,-1 0 0 0 0,1 1 0 0 0,-1 1 0 0 0,-13 2-1 0 0,-72 25-164 0 0,48-12 182 0 0,25-8-2 0 0,-41 20 0 0 0,64-28-334 0 0,2-1-118 0 0,0 0-22 0 0,0 0-2 0 0,0 0 0 0 0,0 0 0 0 0,15 3-4456 0 0,2-4 0 0 0</inkml:trace>
</inkml:ink>
</file>

<file path=ppt/ink/ink3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39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126 0 0,0 0 204 0 0,0 0 111 0 0,0 0 22 0 0,0 0 3 0 0,0 0 0 0 0,0 0 0 0 0,1 2 0 0 0,40 97 2320 0 0,7 19-1125 0 0,-28-76-1393 0 0,2-1 0 0 0,2-1 0 0 0,1-1-1 0 0,2-1 1 0 0,2-2 0 0 0,47 48 0 0 0,-68-76-308 0 0,96 88 4 0 0,-71-64-411 0 0,-32-30-74 0 0,-1-2-33 0 0,0 0-140 0 0,0 0-572 0 0,3-13-1777 0 0,2-3 1462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6:15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7 62 9095 0 0,'0'0'415'0'0,"0"0"-7"0"0,-1-1-263 0 0,-49-52 4850 0 0,40 45-4094 0 0,5 9 161 0 0,5 1-906 0 0,-1-1-1 0 0,1 0 1 0 0,-1 1-1 0 0,1-1 1 0 0,0 1 0 0 0,0-1-1 0 0,0 0 1 0 0,0 1-1 0 0,0 1 1 0 0,-2 13-490 0 0,-2 0 322 0 0,0-1 0 0 0,-2 0 0 0 0,0 0 0 0 0,-10 17 0 0 0,-28 40 273 0 0,1-3 190 0 0,-21 35 150 0 0,21-39-372 0 0,-39 49 117 0 0,29-43 613 0 0,47-63-888 0 0,0 0 0 0 0,-1 0 1 0 0,0-1-1 0 0,-1 0 0 0 0,0 0 0 0 0,0 0 1 0 0,0-1-1 0 0,-13 7 0 0 0,18-12-100 0 0,1 1 0 0 0,0-1-1 0 0,0 1 1 0 0,0-1 0 0 0,0 1-1 0 0,1 0 1 0 0,-1 0 0 0 0,0 0 0 0 0,1 0-1 0 0,-1 0 1 0 0,1 0 0 0 0,0 0-1 0 0,0 0 1 0 0,0 0 0 0 0,0 1 0 0 0,0-1-1 0 0,0 1 1 0 0,1-1 0 0 0,-2 5-1 0 0,2-5 16 0 0,-2 17-62 0 0,0 0-1 0 0,2 0 0 0 0,0 0 1 0 0,4 20-1 0 0,-1 12 40 0 0,0 45-203 0 0,-5-92 227 0 0,-1-9 34 0 0,-3-11 38 0 0,6 15-56 0 0,-10-25-594 0 0,-8-43 0 0 0,9 19-117 0 0</inkml:trace>
</inkml:ink>
</file>

<file path=ppt/ink/ink3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39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27 15663 0 0,'15'-29'723'0'0,"12"-34"1"0"0,-13 28-451 0 0,-48 114 163 0 0,-35 97 1152 0 0,64-163-1586 0 0,-73 222 943 0 0,14-46 108 0 0,61-180-1188 0 0,4-7-4506 0 0,11-7 3617 0 0</inkml:trace>
</inkml:ink>
</file>

<file path=ppt/ink/ink3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39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11975 0 0,'0'0'267'0'0,"0"0"42"0"0,0 0 17 0 0,0 0-28 0 0,0 0-126 0 0,0 0 204 0 0,0 0 111 0 0,2 0 22 0 0,88-22 1982 0 0,-74 17-2573 0 0,181-47 1196 0 0,4 17 67 0 0,-192 34-1706 0 0,1 1 0 0 0,0 0-1 0 0,-1 1 1 0 0,1 0 0 0 0,0 0-1 0 0,-1 1 1 0 0,14 5 0 0 0,-9-3-1009 0 0</inkml:trace>
</inkml:ink>
</file>

<file path=ppt/ink/ink3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40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4 17503 0 0,'6'-6'858'0'0,"0"0"-714"0"0,0 0 0 0 0,1 0 0 0 0,-1 1 0 0 0,1 0 0 0 0,0 0 1 0 0,1 1-1 0 0,9-5 0 0 0,58-20 98 0 0,-36 16 356 0 0,8-3-276 0 0,0 1 1 0 0,1 3 0 0 0,51-6-1 0 0,-66 14-12 0 0,0 1 0 0 0,0 2 0 0 0,0 1-1 0 0,0 2 1 0 0,51 9 0 0 0,-67-7-527 0 0,0 1 0 0 0,0 1 0 0 0,26 13 0 0 0,-20-9-1587 0 0,0 0 290 0 0,-2-6-20 0 0</inkml:trace>
</inkml:ink>
</file>

<file path=ppt/ink/ink3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48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225 10135 0 0,'0'0'464'0'0,"-6"-6"151"0"0,5 5-585 0 0,-1 0 0 0 0,1 0 0 0 0,0-1 0 0 0,0 1 0 0 0,0-1 1 0 0,0 1-1 0 0,0-1 0 0 0,0 0 0 0 0,0 1 0 0 0,0-1 0 0 0,1 0 0 0 0,-1 0 0 0 0,1 1 0 0 0,-1-1 0 0 0,1 0 0 0 0,0-2 1 0 0,-1 0 111 0 0,2 1 0 0 0,-1-1 0 0 0,0 1 0 0 0,1-1 0 0 0,-1 1 0 0 0,1-1 0 0 0,0 1 0 0 0,2-4 0 0 0,-1 1 106 0 0,1 0-1 0 0,0 0 1 0 0,0 0-1 0 0,1 0 1 0 0,-1 1-1 0 0,1 0 0 0 0,1 0 1 0 0,8-9-1 0 0,5 0 468 0 0,1 2 0 0 0,38-21-1 0 0,-41 26-539 0 0,1 1-1 0 0,-1 1 0 0 0,1 1 0 0 0,1 0 1 0 0,-1 1-1 0 0,25 0 0 0 0,-13 0 46 0 0,-9 2-144 0 0,1 1 0 0 0,-1 1 0 0 0,1 0 0 0 0,-1 2 0 0 0,0 0 0 0 0,0 2 0 0 0,21 6 0 0 0,-38-10-76 0 0,0 1 0 0 0,0-1 0 0 0,0 0 0 0 0,1 1 0 0 0,-1 0 0 0 0,-1-1 0 0 0,1 1 0 0 0,0 0 0 0 0,0 1 0 0 0,-1-1 0 0 0,1 0 0 0 0,-1 1 0 0 0,0-1 0 0 0,0 1 0 0 0,3 4 0 0 0,-5-7 1 0 0,1 1 1 0 0,-1-1-1 0 0,1 1 0 0 0,-1-1 0 0 0,0 1 0 0 0,1-1 0 0 0,-1 1 1 0 0,0 0-1 0 0,1-1 0 0 0,-1 1 0 0 0,0 0 0 0 0,0-1 0 0 0,0 1 1 0 0,1 0-1 0 0,-1 0 0 0 0,0-1 0 0 0,0 1 0 0 0,0 0 0 0 0,0 0 0 0 0,0-1 1 0 0,0 1-1 0 0,0 0 0 0 0,-1 0 0 0 0,1 2 43 0 0,-1 0 51 0 0,1 0 0 0 0,0 0 0 0 0,0 0-1 0 0,-1-1 1 0 0,0 1 0 0 0,0 0 0 0 0,0 0 0 0 0,0-1 0 0 0,0 1-1 0 0,0 0 1 0 0,0-1 0 0 0,-1 1 0 0 0,0-1 0 0 0,1 0-1 0 0,-4 4 1 0 0,-4 3-184 0 0,0 0 0 0 0,-12 9 0 0 0,17-14-70 0 0,-49 38-118 0 0,-1-1 1 0 0,-2-3-1 0 0,-105 52 0 0 0,120-69 277 0 0,-42 17 0 0 0,90-46 0 0 0,9-4 0 0 0,-10 8 0 0 0,1 0 0 0 0,0 1 0 0 0,0 0 0 0 0,0 1 0 0 0,1-1 0 0 0,-1 1 0 0 0,1 1 0 0 0,14-2 0 0 0,5 1 0 0 0,32 2 0 0 0,-33 1 0 0 0,0 2 0 0 0,44 11 0 0 0,49 21 0 0 0,-85-25 0 0 0,-30-8 0 0 0,1 0 0 0 0,-1 0 0 0 0,0 0 0 0 0,0 0 0 0 0,0 0 0 0 0,6 5 0 0 0,-10-6 0 0 0,1-1 0 0 0,-1 0 0 0 0,0 0 0 0 0,1 1 0 0 0,-1-1 0 0 0,1 1 0 0 0,-1-1 0 0 0,0 0 0 0 0,1 1 0 0 0,-1-1 0 0 0,0 1 0 0 0,0-1 0 0 0,1 0 0 0 0,-1 1 0 0 0,0-1 0 0 0,0 1 0 0 0,0-1 0 0 0,1 1 0 0 0,-1-1 0 0 0,0 1 0 0 0,0 0 0 0 0,-3 4 0 0 0,3-5 0 0 0,-3 4 73 0 0,0 1-1 0 0,0-1 1 0 0,-1 0 0 0 0,0 0-1 0 0,1 0 1 0 0,-1-1 0 0 0,0 0-1 0 0,-1 1 1 0 0,1-1 0 0 0,-10 5-1 0 0,-5 1 477 0 0,-29 10-1 0 0,29-12-452 0 0,-46 14-96 0 0,-80 17 0 0 0,80-23 0 0 0,-79 28 0 0 0,116-32-33 0 0,-34 14 104 0 0,54-22-144 0 0,1 1 0 0 0,0 0-1 0 0,0 1 1 0 0,0-1 0 0 0,-10 11 0 0 0,17-15 9 0 0,0 0-1 0 0,-1 1 1 0 0,1-1 0 0 0,0 0 0 0 0,0 0 0 0 0,-1 1-1 0 0,1-1 1 0 0,0 0 0 0 0,-1 0 0 0 0,1 0-1 0 0,-1 0 1 0 0,1 1 0 0 0,0-1 0 0 0,-1 0 0 0 0,1 0-1 0 0,0 0 1 0 0,-1 0 0 0 0,1 0 0 0 0,-1 0-1 0 0,1 0 1 0 0,0 0 0 0 0,-1 0 0 0 0,0 0 0 0 0,1 0-640 0 0,-2 0-6122 0 0</inkml:trace>
</inkml:ink>
</file>

<file path=ppt/ink/ink3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48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0 13823 0 0,'-5'9'1388'0'0,"4"-5"-1205"0"0,1-3-97 0 0,1 0 0 0 0,-1 1-1 0 0,1-1 1 0 0,0 0 0 0 0,-1 0 0 0 0,1 0 0 0 0,0 1 0 0 0,0-1-1 0 0,0 0 1 0 0,0 0 0 0 0,0 0 0 0 0,0 0 0 0 0,0-1 0 0 0,0 1-1 0 0,1 1 1 0 0,1-1 58 0 0,1 1 0 0 0,-1-1 0 0 0,0 0 0 0 0,1 1 0 0 0,-1-2 0 0 0,1 1 0 0 0,-1 0 0 0 0,1-1 0 0 0,3 1 0 0 0,33-1 869 0 0,-35 0-906 0 0,28-4 439 0 0,1-1-1 0 0,-1-1 0 0 0,54-18 1 0 0,0 1-584 0 0,100-24 38 0 0,-182 46 8 0 0,-1 1 0 0 0,1 0 0 0 0,0 0 1 0 0,-1 0-1 0 0,1 0 0 0 0,0 1 0 0 0,-1 0 0 0 0,1 0 0 0 0,-1 0 0 0 0,7 2 0 0 0,6 4-454 0 0,21 12 0 0 0,-21-10-953 0 0,-7-3-3371 0 0,-2 0-1474 0 0</inkml:trace>
</inkml:ink>
</file>

<file path=ppt/ink/ink3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49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1 1-276 0 0,6 2-81 0 0,-1 1-1 0 0,0 0 1 0 0,0 0-1 0 0,0 0 0 0 0,0 1 1 0 0,-1-1-1 0 0,0 1 1 0 0,0 1-1 0 0,0-1 1 0 0,-1 1-1 0 0,0 0 1 0 0,0 0-1 0 0,0 0 0 0 0,-1 0 1 0 0,0 1-1 0 0,0-1 1 0 0,2 9-1 0 0,0 0 69 0 0,-1 1 0 0 0,0 0-1 0 0,-1 0 1 0 0,-1 0 0 0 0,-1 1-1 0 0,-1 25 1 0 0,-3 2 16 0 0,-2-1 1 0 0,-17 70-1 0 0,-39 80 1455 0 0,45-143-3896 0 0,16-48-2948 0 0,3 5-1641 0 0</inkml:trace>
</inkml:ink>
</file>

<file path=ppt/ink/ink3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49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7 47 17503 0 0,'10'-10'622'0'0,"-4"4"-297"0"0,0-1-1 0 0,0 2 1 0 0,13-10-1 0 0,-13 12-252 0 0,-5 3 299 0 0,-1 0 117 0 0,0 0 21 0 0,0 0-66 0 0,-2 9-278 0 0,0-5-101 0 0,0-1 0 0 0,0 0 0 0 0,0 1-1 0 0,-1-1 1 0 0,1 0 0 0 0,-1 0 0 0 0,0 0 0 0 0,0-1-1 0 0,0 1 1 0 0,-5 2 0 0 0,-35 21 1101 0 0,42-26-1149 0 0,-39 20 39 0 0,-1-3 0 0 0,-62 19 0 0 0,73-28-55 0 0,0-2 0 0 0,-39 4 0 0 0,23-8 48 0 0,42-2-227 0 0,-1 0 0 0 0,1-1 0 0 0,-1 1 0 0 0,1-1 0 0 0,-1 0 0 0 0,1 0 0 0 0,-6-2 0 0 0,-9-11-501 0 0,17 13 310 0 0,2 1-118 0 0,0 0-22 0 0,0 0 68 0 0,-17 6 276 0 0,6-1 166 0 0,0 0 0 0 0,1 1 0 0 0,-1 0 0 0 0,-18 15 0 0 0,-34 36 0 0 0,49-42 0 0 0,2-3 0 0 0,0 0 0 0 0,2 1 0 0 0,-11 15 0 0 0,21-28 0 0 0,-1 1 0 0 0,1-1 0 0 0,0 0 0 0 0,0 1 0 0 0,-1-1 0 0 0,1 1 0 0 0,0-1 0 0 0,0 0 0 0 0,-1 1 0 0 0,1-1 0 0 0,0 1 0 0 0,0-1 0 0 0,0 1 0 0 0,0-1 0 0 0,0 0 0 0 0,0 1 0 0 0,-1-1 0 0 0,1 1 0 0 0,0-1 0 0 0,0 1 0 0 0,1-1 0 0 0,-1 1 0 0 0,0-1 0 0 0,0 1 0 0 0,0-1 0 0 0,0 1 0 0 0,0-1 0 0 0,1 1 0 0 0,5 2 0 0 0,-6-3 0 0 0,7 3 0 0 0,0-1 0 0 0,0 1 0 0 0,1-1 0 0 0,-1-1 0 0 0,1 1 0 0 0,0-1 0 0 0,-1 0 0 0 0,16-1 0 0 0,6-2 0 0 0,29-5 0 0 0,-30 3 0 0 0,-8 1 0 0 0,-6 0 0 0 0,1 1 0 0 0,-1 1 0 0 0,1 0 0 0 0,-1 1 0 0 0,1 0 0 0 0,25 5 0 0 0,-29-3 0 0 0,-1 1 0 0 0,0 1 0 0 0,1 0 0 0 0,-2 0 0 0 0,1 0 0 0 0,0 2 0 0 0,-1-1 0 0 0,0 1 0 0 0,0 0 0 0 0,-1 1 0 0 0,12 12 0 0 0,-13-13 11 0 0,65 71 1039 0 0,-63-67-895 0 0,-1 1 0 0 0,-1 0 0 0 0,0 0 1 0 0,0 1-1 0 0,9 22 0 0 0,-16-32-91 0 0,1 0-1 0 0,0 0 1 0 0,-1 1-1 0 0,1-1 1 0 0,-1 0-1 0 0,0 1 1 0 0,1-1-1 0 0,-1 0 1 0 0,0 1 0 0 0,-1-1-1 0 0,1 1 1 0 0,0-1-1 0 0,-1 0 1 0 0,1 0-1 0 0,-1 1 1 0 0,0-1-1 0 0,0 0 1 0 0,0 0-1 0 0,0 0 1 0 0,0 0-1 0 0,0 0 1 0 0,0 0 0 0 0,-1 0-1 0 0,1 0 1 0 0,-1 0-1 0 0,1 0 1 0 0,-1-1-1 0 0,0 1 1 0 0,0-1-1 0 0,-3 3 1 0 0,-5 2-51 0 0,1-1 0 0 0,-1 0 0 0 0,0-1 0 0 0,0 0 0 0 0,-15 3 0 0 0,-302 67-13 0 0,199-49 0 0 0,79-15-12 0 0,-94 17-3997 0 0,121-26-3154 0 0</inkml:trace>
</inkml:ink>
</file>

<file path=ppt/ink/ink3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50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4 17503 0 0,'0'0'803'0'0,"0"0"-18"0"0,1 1-501 0 0,7 2-63 0 0,-1-1 1 0 0,0 1-1 0 0,1-1 0 0 0,-1-1 0 0 0,1 1 0 0 0,0-2 0 0 0,13 1 1 0 0,58-5 121 0 0,-76 4-360 0 0,271-39-35 0 0,-4-16 1132 0 0,146-24-60 0 0,-377 74-1020 0 0,1 1 0 0 0,0 2 0 0 0,0 2 0 0 0,79 9 0 0 0,-111-8 5 0 0,0 1 0 0 0,-1 0-1 0 0,1 0 1 0 0,-1 1 0 0 0,0 0-1 0 0,1 0 1 0 0,10 7 0 0 0,-16-9-146 0 0,0 1-1 0 0,0-1 1 0 0,0 0 0 0 0,-1 1-1 0 0,1 0 1 0 0,-1-1-1 0 0,1 1 1 0 0,-1 0 0 0 0,1 0-1 0 0,-1 0 1 0 0,0 0 0 0 0,0 0-1 0 0,0 0 1 0 0,0 0 0 0 0,0 1-1 0 0,-1-1 1 0 0,1 0 0 0 0,0 0-1 0 0,-1 1 1 0 0,0-1 0 0 0,0 0-1 0 0,0 1 1 0 0,0-1 0 0 0,0 0-1 0 0,0 1 1 0 0,0-1 0 0 0,-1 0-1 0 0,1 1 1 0 0,-2 3 0 0 0,-5 11-1393 0 0</inkml:trace>
</inkml:ink>
</file>

<file path=ppt/ink/ink3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50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54 8287 0 0,'0'0'382'0'0,"-6"-3"126"0"0,5 2-457 0 0,-1 0 1 0 0,1 0 0 0 0,0 0 0 0 0,0 0-1 0 0,0-1 1 0 0,0 1 0 0 0,0 0-1 0 0,0 0 1 0 0,0-1 0 0 0,0 1 0 0 0,0 0-1 0 0,0-1 1 0 0,1 1 0 0 0,-1-1-1 0 0,1 1 1 0 0,-1-1 0 0 0,1 1 0 0 0,0-1-1 0 0,-1-3 1 0 0,1 3 163 0 0,1 0-1 0 0,-1-1 1 0 0,0 1 0 0 0,1-1-1 0 0,0 1 1 0 0,0 0 0 0 0,-1-1-1 0 0,1 1 1 0 0,0 0 0 0 0,1 0-1 0 0,1-4 1 0 0,2 0 322 0 0,0 0 0 0 0,0 1 0 0 0,1-1-1 0 0,-1 1 1 0 0,1 0 0 0 0,0 0 0 0 0,9-4 0 0 0,-3 2-161 0 0,0 1 0 0 0,1 1 1 0 0,0 0-1 0 0,0 1 0 0 0,1 0 1 0 0,22-3-1 0 0,-15 5 165 0 0,0 0-1 0 0,0 2 1 0 0,37 3 0 0 0,-43-1-249 0 0,0 0 0 0 0,-1 1-1 0 0,0 1 1 0 0,15 6 0 0 0,-23-7-277 0 0,1-1 0 0 0,-1 1 0 0 0,-1 0 0 0 0,1 0 0 0 0,0 1 0 0 0,-1 0 1 0 0,0 0-1 0 0,0 0 0 0 0,0 1 0 0 0,0 0 0 0 0,5 6 0 0 0,-9-10-16 0 0,0 1-1 0 0,-1-1 0 0 0,1 0 1 0 0,0 1-1 0 0,-1-1 0 0 0,1 0 1 0 0,-1 1-1 0 0,1-1 0 0 0,-1 1 1 0 0,0-1-1 0 0,0 1 1 0 0,1-1-1 0 0,-1 1 0 0 0,0-1 1 0 0,0 1-1 0 0,0-1 0 0 0,-1 1 1 0 0,1 0-1 0 0,-1 1 1 0 0,0 0 8 0 0,0-1 0 0 0,0 1 1 0 0,-1-1-1 0 0,1 0 0 0 0,0 1 1 0 0,-1-1-1 0 0,0 0 0 0 0,0 0 1 0 0,0 0-1 0 0,-2 2 0 0 0,-5 2-191 0 0,0 1-1 0 0,-1-1 0 0 0,1-1 0 0 0,-13 6 0 0 0,-73 33-373 0 0,-131 82 0 0 0,181-97 558 0 0,-82 53 0 0 0,114-75 0 0 0,9-4 0 0 0,8-2 0 0 0,11-2 0 0 0,-14 1 0 0 0,259-39 1891 0 0,-230 33-1806 0 0,280-65-69 0 0,-143 25-16 0 0,-81 28-363 0 0,-49 12-3413 0 0,-22 4 381 0 0,5-1-3487 0 0</inkml:trace>
</inkml:ink>
</file>

<file path=ppt/ink/ink3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51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19351 0 0,'0'0'439'0'0,"0"0"62"0"0,1 1 33 0 0,11 1-71 0 0,-7 0-447 0 0,-1-1 1 0 0,1 0 0 0 0,0-1-1 0 0,0 0 1 0 0,0 1 0 0 0,0-1-1 0 0,-1-1 1 0 0,1 1 0 0 0,0-1-1 0 0,8-2 1 0 0,137-26-17 0 0,-60 9 0 0 0,-3 0 0 0 0,40 5-2096 0 0,-79 9-2828 0 0,-27 6 2368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0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0 15807 0 0,'0'0'727'0'0,"0"0"-22"0"0,-3 2-453 0 0,-13 13-499 0 0,1 1 0 0 0,0 0-1 0 0,-18 27 1 0 0,-10 12-192 0 0,41-53 472 0 0,1-1 0 0 0,-1 0-1 0 0,0 1 1 0 0,1-1 0 0 0,-1 0 0 0 0,0 0-1 0 0,-3 1 1 0 0,1 0 67 0 0,2-1 2 0 0,1-1 2 0 0,-6 2 10 0 0,5-1 36 0 0,-4-1-56 0 0,6 0-50 0 0,0 0 0 0 0,0 1 0 0 0,0-1 0 0 0,0 0 0 0 0,0 0 0 0 0,0 0 0 0 0,-1 0 0 0 0,1 0 0 0 0,0 0 0 0 0,0 0 0 0 0,0 0 0 0 0,0 0 0 0 0,0 0 0 0 0,0 0 0 0 0,0 0 0 0 0,-1 0 0 0 0,1 0 0 0 0,0 0 0 0 0,0 0 0 0 0,0 0 0 0 0,0 0 0 0 0,0 0 0 0 0,0 0 0 0 0,0-1 0 0 0,-1 1 0 0 0,1 0 0 0 0,0 0 0 0 0,0 0 0 0 0,0 0 0 0 0,0 0 0 0 0,0 0 0 0 0,0 0 0 0 0,0 0 0 0 0,0 0 0 0 0,0 0 0 0 0,0 0 0 0 0,0-1 0 0 0,0 1 0 0 0,-1 0 0 0 0,1 0 0 0 0,0 0 0 0 0,0 0 0 0 0,0 0 0 0 0,0 0 0 0 0,0 0 0 0 0,0-1 0 0 0,0 1 0 0 0,4-6-77 0 0,-1 0 0 0 0,1 0 0 0 0,0 0 0 0 0,1 1 0 0 0,-1-1 0 0 0,1 1 0 0 0,0 0 0 0 0,1 0 0 0 0,-1 1 0 0 0,1 0 0 0 0,0 0 1 0 0,0 0-1 0 0,0 0 0 0 0,0 1 0 0 0,8-2 0 0 0,-13 4 6 0 0,-1 1 1 0 0,1 0-1 0 0,0-1 1 0 0,-1 1-1 0 0,1 0 0 0 0,-1 0 1 0 0,1 0-1 0 0,0 0 1 0 0,-1 0-1 0 0,1 0 0 0 0,0 0 1 0 0,-1 0-1 0 0,1 0 1 0 0,-1 0-1 0 0,1 0 0 0 0,0 0 1 0 0,-1 0-1 0 0,1 0 1 0 0,0 1-1 0 0,-1-1 1 0 0,1 0-1 0 0,-1 0 0 0 0,1 1 1 0 0,-1-1-1 0 0,1 0 1 0 0,-1 1-1 0 0,1-1 0 0 0,-1 1 1 0 0,1-1-1 0 0,-1 1 1 0 0,1-1-1 0 0,-1 1 1 0 0,0-1-1 0 0,1 1 0 0 0,0 0 63 0 0,5 9-136 0 0,-5-6 107 0 0,0-1 1 0 0,-1 0-1 0 0,1 1 0 0 0,-1-1 0 0 0,1 1 1 0 0,-1-1-1 0 0,0 1 0 0 0,-1-1 0 0 0,1 0 1 0 0,-1 1-1 0 0,1-1 0 0 0,-1 1 0 0 0,0-1 1 0 0,0 0-1 0 0,-2 4 0 0 0,-3 5 443 0 0,0 0 1 0 0,-12 16-1 0 0,16-24-242 0 0,1-3-135 0 0,0 0-13 0 0,-4 4-85 0 0,3-3-171 0 0,9-13-586 0 0,-2 5-193 0 0,13-21-5307 0 0</inkml:trace>
</inkml:ink>
</file>

<file path=ppt/ink/ink3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51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13823 0 0,'0'0'315'0'0,"0"0"45"0"0,0 0 21 0 0,0 0-49 0 0,2-1-220 0 0,12-8 342 0 0,2 1 0 0 0,-1 0 0 0 0,30-9 0 0 0,53-11 2202 0 0,-47 16-1956 0 0,1 2 0 0 0,0 3 0 0 0,0 2 0 0 0,0 2 0 0 0,1 3 0 0 0,-1 2 0 0 0,65 10 0 0 0,-49 1-175 0 0,-40-8-1753 0 0,-2-1-3294 0 0,-24-3-2985 0 0</inkml:trace>
</inkml:ink>
</file>

<file path=ppt/ink/ink3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51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19 19351 0 0,'2'-8'940'0'0,"-2"8"-902"0"0,0 0 1 0 0,1-1-1 0 0,-1 1 0 0 0,0 0 0 0 0,0-1 0 0 0,1 1 1 0 0,-1-1-1 0 0,0 1 0 0 0,0 0 0 0 0,0-1 0 0 0,0 1 1 0 0,0-1-1 0 0,0 1 0 0 0,0-1 0 0 0,0 1 0 0 0,0 0 0 0 0,0-1 1 0 0,0 1-1 0 0,0-1 0 0 0,0 1 0 0 0,0-1 0 0 0,0 1 1 0 0,0 0-1 0 0,0-1 0 0 0,-1 0 0 0 0,-7 10 513 0 0,-1 1 16 0 0,-22 22 540 0 0,-32 30-1097 0 0,18-22-10 0 0,2 2 0 0 0,2 1 0 0 0,2 3 0 0 0,-45 66 0 0 0,80-104 0 0 0,-1 0 0 0 0,5-5 0 0 0,1 5 0 0 0,0-7 0 0 0,0 0 1 0 0,0 1-1 0 0,0-1 0 0 0,0 0 1 0 0,1 0-1 0 0,-1 0 0 0 0,0 0 1 0 0,0-1-1 0 0,1 1 0 0 0,-1 0 1 0 0,1-1-1 0 0,-1 1 0 0 0,0 0 0 0 0,1-1 1 0 0,-1 0-1 0 0,1 1 0 0 0,2-1 1 0 0,0 1-15 0 0,0-1 0 0 0,1 1 0 0 0,-1-1 0 0 0,9-1 0 0 0,59-11-1673 0 0,140-14 1510 0 0,-51 12 2110 0 0,-114 10-2767 0 0,-43 3 341 0 0,0 0 1 0 0,0 0-1 0 0,0 0 1 0 0,-1 0-1 0 0,7-3 0 0 0,1-1-4332 0 0,-2 2-1613 0 0</inkml:trace>
</inkml:ink>
</file>

<file path=ppt/ink/ink3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1:52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0 17503 0 0,'0'0'399'0'0,"0"0"60"0"0,0 0 21 0 0,0 0-59 0 0,0 0-204 0 0,0 0 170 0 0,-1 2 101 0 0,-3 4-365 0 0,0 0 1 0 0,1 1-1 0 0,0-1 0 0 0,1 1 1 0 0,-1 0-1 0 0,1 0 0 0 0,0 0 1 0 0,-1 12-1 0 0,-9 27 327 0 0,-103 221 1229 0 0,93-220-1310 0 0,-137 231 874 0 0,72-137-881 0 0,66-106-503 0 0,5-8-738 0 0,1-1 0 0 0,1 2 0 0 0,-16 44 0 0 0,26-56-4638 0 0,2-4-1565 0 0</inkml:trace>
</inkml:ink>
</file>

<file path=ppt/ink/ink3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0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9 15 13823 0 0,'0'0'315'0'0,"0"0"45"0"0,0 0 21 0 0,0 0-49 0 0,-25-10 228 0 0,19 9-364 0 0,0-1 0 0 0,-1 1-1 0 0,1 1 1 0 0,-1-1 0 0 0,1 1 0 0 0,-1 0-1 0 0,1 1 1 0 0,-12 1 0 0 0,-5 3 153 0 0,-24 9 0 0 0,7-2 610 0 0,0-1-1084 0 0,0 1 1 0 0,-53 24 0 0 0,67-23 245 0 0,1 0 0 0 0,0 2 1 0 0,1 1-1 0 0,-28 24 0 0 0,51-40-121 0 0,0 0 0 0 0,1 1 0 0 0,-1-1 0 0 0,0 1 0 0 0,1-1 0 0 0,-1 1 0 0 0,1 0 0 0 0,-1-1 0 0 0,1 1 0 0 0,-1-1 0 0 0,1 1 0 0 0,0 0 0 0 0,-1-1 0 0 0,1 1 0 0 0,0 0 0 0 0,-1 0 0 0 0,1-1 0 0 0,0 1 0 0 0,0 0 0 0 0,0 0 0 0 0,-1-1 0 0 0,1 1 0 0 0,0 0 0 0 0,0 0 0 0 0,0 0 0 0 0,0-1 0 0 0,1 1 0 0 0,-1 0 0 0 0,0 0 0 0 0,0-1 0 0 0,0 1 0 0 0,1 1 0 0 0,0 0 0 0 0,-1 0 49 0 0,1 0 0 0 0,0 0 0 0 0,0 0 0 0 0,0 0-1 0 0,0 0 1 0 0,0 0 0 0 0,1 0 0 0 0,-1-1 0 0 0,0 1 0 0 0,1 0-1 0 0,-1-1 1 0 0,1 1 0 0 0,0-1 0 0 0,-1 0 0 0 0,1 0 0 0 0,0 1-1 0 0,0-1 1 0 0,0 0 0 0 0,3 1 0 0 0,6 2 315 0 0,1 0-1 0 0,13 4 1 0 0,-21-7-400 0 0,28 7 46 0 0,2 0-7 0 0,44 17 1 0 0,-67-20-4 0 0,0 0 0 0 0,-1 0 0 0 0,1 1 0 0 0,-1 1 0 0 0,0 0-1 0 0,-1 0 1 0 0,16 15 0 0 0,-12-8 0 0 0,-2 0 0 0 0,1 0 0 0 0,-2 1 0 0 0,0 1 0 0 0,16 32 0 0 0,-23-40 0 0 0,1 0 0 0 0,-1 1 0 0 0,-1-1 0 0 0,1 1 0 0 0,-1 0 0 0 0,-1 0 0 0 0,0-1 0 0 0,0 1 0 0 0,-1 0 0 0 0,0 0 0 0 0,0 0 0 0 0,-1 0 0 0 0,0 0 0 0 0,-3 11 0 0 0,2-16 0 0 0,1 1 0 0 0,-1-1 0 0 0,0 1 0 0 0,-1-1 0 0 0,1 0 0 0 0,-1 0 0 0 0,0 0 0 0 0,1 0 0 0 0,-2 0 0 0 0,1-1 0 0 0,0 1 0 0 0,-8 5 0 0 0,4-5 0 0 0,1 0 0 0 0,-1-1 0 0 0,0 1 0 0 0,0-1 0 0 0,0-1 0 0 0,0 1 0 0 0,-12 2 0 0 0,-6-2 0 0 0,0 0 0 0 0,-1-1 0 0 0,-45-4 0 0 0,59 2 0 0 0,0-1 0 0 0,1-1 0 0 0,-1 0 0 0 0,0-1 0 0 0,-14-5 0 0 0,25 8 0 0 0,0 0 0 0 0,0-1 0 0 0,0 1 0 0 0,0 0 0 0 0,0-1 0 0 0,0 1 0 0 0,1 0 0 0 0,-1-1 0 0 0,0 1 0 0 0,0-1 0 0 0,0 0 0 0 0,1 1 0 0 0,-1-1 0 0 0,0 1 0 0 0,1-1 0 0 0,-1 0 0 0 0,1 0 0 0 0,-1 1 0 0 0,0-1 0 0 0,1 0 0 0 0,0 0 0 0 0,-1 0 0 0 0,1 0 0 0 0,-1 0 0 0 0,1 1 0 0 0,0-1 0 0 0,0 0 0 0 0,0 0 0 0 0,-1 0 0 0 0,1 0 0 0 0,0 0 0 0 0,0 0 0 0 0,0 0 0 0 0,1 0 0 0 0,-1-1 0 0 0,1-1 0 0 0,0 0 0 0 0,0 0 0 0 0,1 0 0 0 0,-1 0 0 0 0,1 0 0 0 0,0 1 0 0 0,2-4 0 0 0,-3 5 0 0 0,20-25 0 0 0,2 2 0 0 0,47-40 0 0 0,-34 32 0 0 0,66-50 0 0 0,-13 11 0 0 0,-85 68-82 0 0,1-1-1 0 0,-2 1 1 0 0,1-1-1 0 0,0 0 1 0 0,-1-1 0 0 0,0 1-1 0 0,0-1 1 0 0,0 1-1 0 0,-1-1 1 0 0,1 0-1 0 0,-1 0 1 0 0,0 0 0 0 0,-1 0-1 0 0,1 0 1 0 0,-1 0-1 0 0,0-1 1 0 0,0 1-1 0 0,-1 0 1 0 0,1-1 0 0 0,-1 1-1 0 0,0-1 1 0 0,-2-5-1 0 0,2 2-118 0 0,-1 1-1 0 0,0-1 1 0 0,-1 1-1 0 0,1-1 1 0 0,-2 1-1 0 0,1 0 1 0 0,-1 0 0 0 0,-1 0-1 0 0,0 0 1 0 0,-5-9-1 0 0,8 16-168 0 0,1 1-118 0 0,0 0-22 0 0,0 0-206 0 0,0 0-857 0 0,0 0-379 0 0,-2 2-80 0 0,-6 10-15 0 0</inkml:trace>
</inkml:ink>
</file>

<file path=ppt/ink/ink3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03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 15663 0 0,'0'0'356'0'0,"0"0"50"0"0,0 0 20 0 0,2 0-42 0 0,7-1-250 0 0,-9 1-133 0 0,1 0 0 0 0,-1 0 1 0 0,0-1-1 0 0,0 1 0 0 0,1 0 1 0 0,-1 0-1 0 0,0 0 1 0 0,1 0-1 0 0,-1 0 0 0 0,0 0 1 0 0,0 0-1 0 0,1 1 0 0 0,-1-1 1 0 0,0 0-1 0 0,1 0 1 0 0,-1 0-1 0 0,0 0 0 0 0,0 0 1 0 0,1 0-1 0 0,-1 0 0 0 0,0 1 1 0 0,0-1-1 0 0,1 0 1 0 0,-1 0-1 0 0,0 0 0 0 0,0 1 1 0 0,0-1-1 0 0,1 0 1 0 0,-1 0-1 0 0,0 0 0 0 0,0 1 1 0 0,0-1-1 0 0,0 0 0 0 0,0 0 1 0 0,1 1-1 0 0,-1-1 1 0 0,0 0-1 0 0,0 1 0 0 0,0-1 1 0 0,0 0-1 0 0,0 0 0 0 0,0 1 1 0 0,0-1-1 0 0,0 0 1 0 0,0 1-1 0 0,0-1 0 0 0,0 0 1 0 0,0 0-1 0 0,0 1 0 0 0,0-1 1 0 0,-1 0-1 0 0,1 1 1 0 0,0-1-1 0 0,0 0 0 0 0,0 0 1 0 0,0 1-1 0 0,0-1 0 0 0,0 0 1 0 0,-1 0-1 0 0,1 0 1 0 0,0 1-1 0 0,-2 4 185 0 0,1 0-1 0 0,-1 0 1 0 0,0 0 0 0 0,0 0 0 0 0,-1-1 0 0 0,1 1-1 0 0,-1-1 1 0 0,-3 5 0 0 0,-3 0-374 0 0,0 0 0 0 0,-19 15 0 0 0,27-23-4295 0 0,1-1-1565 0 0</inkml:trace>
</inkml:ink>
</file>

<file path=ppt/ink/ink3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04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09 10135 0 0,'0'0'464'0'0,"0"0"-9"0"0,0 0-223 0 0,0 0 156 0 0,0 0 100 0 0,2 0 21 0 0,5-2-178 0 0,0-1-1 0 0,0 0 1 0 0,0 0-1 0 0,0 0 1 0 0,-1-1 0 0 0,0 1-1 0 0,8-7 1 0 0,20-11-248 0 0,-9 7 603 0 0,-17 9-474 0 0,1 1 1 0 0,0-1-1 0 0,0 1 0 0 0,0 1 1 0 0,11-3-1 0 0,1 1-198 0 0,29-4-8 0 0,-45 8-7 0 0,0 0 1 0 0,0 1-1 0 0,0 0 1 0 0,0 0 0 0 0,0 1-1 0 0,0 0 1 0 0,7 1-1 0 0,-11-1 1 0 0,1-1 0 0 0,-1 1 0 0 0,0-1 0 0 0,1 1 0 0 0,-1 0 0 0 0,1-1 0 0 0,-1 1 0 0 0,0 0 0 0 0,0 0 0 0 0,1 0 0 0 0,-1 0 0 0 0,0 0 0 0 0,0 0 0 0 0,0 1 0 0 0,0-1 0 0 0,0 0 0 0 0,-1 0 0 0 0,1 1 0 0 0,1 1 0 0 0,-2-1 0 0 0,1 0 0 0 0,0 1 0 0 0,-1-1 0 0 0,1 1 0 0 0,-1-1 0 0 0,0 1 0 0 0,0-1 0 0 0,0 1 0 0 0,0-1 0 0 0,-1 5 0 0 0,-2 3 0 0 0,0-1 0 0 0,0 0 0 0 0,0 0 0 0 0,-10 16 0 0 0,-20 29 0 0 0,11-20 0 0 0,14-24 0 0 0,0 0 0 0 0,0-1 0 0 0,-1 0 0 0 0,0 0 0 0 0,-1-1 0 0 0,-14 10 0 0 0,-19 18 0 0 0,6-3 0 0 0,-38 39 0 0 0,23-19 0 0 0,30-32 0 0 0,1 1 0 0 0,1 0 0 0 0,-22 35 0 0 0,1 3 0 0 0,36-52 0 0 0,5-8 0 0 0,0 0 0 0 0,0 0 0 0 0,0 0 0 0 0,1 0 0 0 0,-1-1 0 0 0,0 1 0 0 0,0 0 0 0 0,0 0 0 0 0,1 0 0 0 0,-1 0 0 0 0,0 0 0 0 0,0 0 0 0 0,0 0 0 0 0,1 0 0 0 0,-1 0 0 0 0,0 0 0 0 0,0 0 0 0 0,0 0 0 0 0,1 0 0 0 0,-1 0 0 0 0,0 0 0 0 0,0 0 0 0 0,0 0 0 0 0,1 0 0 0 0,-1 0 0 0 0,0 0 0 0 0,0 0 0 0 0,0 0 0 0 0,1 0 0 0 0,-1 0 0 0 0,0 0 0 0 0,0 0 0 0 0,0 0 0 0 0,1 1 0 0 0,-1-1 0 0 0,0 0 0 0 0,0 0 0 0 0,0 0 0 0 0,0 0 0 0 0,0 1 0 0 0,1-1 0 0 0,-1 0 0 0 0,0 0 0 0 0,0 0 0 0 0,0 0 0 0 0,0 1 0 0 0,0-1 0 0 0,0 0 0 0 0,0 0 0 0 0,0 0 0 0 0,0 1 0 0 0,0-1 0 0 0,0 0 0 0 0,0 0 0 0 0,0 1 0 0 0,0-1 0 0 0,0 0 0 0 0,0 0 0 0 0,0 0 0 0 0,0 1 0 0 0,0-1 0 0 0,0 0 0 0 0,0 0 0 0 0,0 0 0 0 0,0 1 0 0 0,0-1 0 0 0,0 0 0 0 0,0 0 0 0 0,25-9 1199 0 0,26-13 0 0 0,-32 13-6 0 0,1 0 1 0 0,39-10 0 0 0,16-3-1029 0 0,-70 19-3173 0 0,-11 3 574 0 0,5-1 1408 0 0,-16 0-6290 0 0</inkml:trace>
</inkml:ink>
</file>

<file path=ppt/ink/ink3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08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74 6447 0 0,'0'0'142'0'0,"0"0"22"0"0,0 0 13 0 0,-8 5 12 0 0,-2-1-2370 0 0,-1-1 4465 0 0,0 1 6487 0 0,27-2-5341 0 0,15-3-2763 0 0,-1-1 0 0 0,40-9-1 0 0,58-19-475 0 0,-75 16-238 0 0,0 3-1 0 0,59-6 0 0 0,-91 15 4 0 0,-18 1-15 0 0,1 0-1 0 0,0 0 1 0 0,0 1-1 0 0,0 0 1 0 0,0 0-1 0 0,0 0 1 0 0,0 0 0 0 0,0 0-1 0 0,0 1 1 0 0,0 0-1 0 0,0 0 1 0 0,0 0 0 0 0,5 2-1 0 0,-8-2-448 0 0,-1-1-4 0 0,1 2 0 0 0,5 11-185 0 0,-4-9-4656 0 0,-2-4-261 0 0</inkml:trace>
</inkml:ink>
</file>

<file path=ppt/ink/ink3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09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4 1 10135 0 0,'0'0'231'0'0,"0"0"29"0"0,0 0 19 0 0,0 0 105 0 0,0 0 410 0 0,0 0 184 0 0,0 0 40 0 0,0 0-63 0 0,0 0-290 0 0,0 0-121 0 0,0 0-28 0 0,-8 0 508 0 0,-3 2-840 0 0,1 1 0 0 0,-1 0 0 0 0,1 1 0 0 0,0 0 0 0 0,0 0 1 0 0,0 1-1 0 0,1 1 0 0 0,-14 9 0 0 0,7-5-193 0 0,-23 12 1 0 0,-9-1 8 0 0,-1-2 0 0 0,-51 14 0 0 0,57-21-76 0 0,27-7 377 0 0,-1 0 0 0 0,1-1 0 0 0,-1-1 1 0 0,0-1-1 0 0,0 0 0 0 0,-21 0 0 0 0,37-2-292 0 0,0 0-9 0 0,0 0 0 0 0,1 0 1 0 0,-1 0-1 0 0,1 0 0 0 0,-1 0 1 0 0,0 0-1 0 0,1 0 0 0 0,-1 0 0 0 0,0 0 1 0 0,1 0-1 0 0,-1 0 0 0 0,1 0 0 0 0,-1-1 1 0 0,0 1-1 0 0,1 0 0 0 0,-1 0 1 0 0,1-1-1 0 0,-1 1 0 0 0,1 0 0 0 0,-1-1 1 0 0,1 1-1 0 0,-1 0 0 0 0,1-1 1 0 0,-1 1-1 0 0,0-1 0 0 0,-3-4-64 0 0,3 4-273 0 0,1 1-138 0 0,0 0-33 0 0,-8 29-100 0 0,6-22 608 0 0,0 0 0 0 0,0 1 0 0 0,-1-1 0 0 0,0 0 0 0 0,0 0 0 0 0,-9 11 0 0 0,-31 39 0 0 0,7-11 0 0 0,5-9 0 0 0,30-32 0 0 0,7-5 0 0 0,7-5 0 0 0,-13 5 0 0 0,59-25 0 0 0,-20 7 0 0 0,65-19 0 0 0,-96 35 0 0 0,0 0 0 0 0,0 0 0 0 0,1 1 0 0 0,-1 1 0 0 0,0-1 0 0 0,1 1 0 0 0,-1 1 0 0 0,1-1 0 0 0,-1 2 0 0 0,0-1 0 0 0,0 1 0 0 0,0 0 0 0 0,0 1 0 0 0,0-1 0 0 0,14 9 0 0 0,24 20 0 0 0,43 40 0 0 0,-43-34 0 0 0,-37-30 0 0 0,0-1 0 0 0,1 0 0 0 0,-1 0 0 0 0,1-1 0 0 0,0-1 0 0 0,16 5 0 0 0,-26-9 0 0 0,0 0-1 0 0,1 0 1 0 0,-1 0 0 0 0,0 0-1 0 0,0 0 1 0 0,1 0 0 0 0,-1 0-1 0 0,0 0 1 0 0,1 0 0 0 0,-1 0-1 0 0,0 1 1 0 0,0-1 0 0 0,1 0-1 0 0,-1 0 1 0 0,0 0 0 0 0,0 0-1 0 0,0 0 1 0 0,1 0-1 0 0,-1 1 1 0 0,0-1 0 0 0,0 0-1 0 0,0 0 1 0 0,1 0 0 0 0,-1 0-1 0 0,0 1 1 0 0,0-1 0 0 0,0 0-1 0 0,0 0 1 0 0,1 0 0 0 0,-1 1-1 0 0,0-1 1 0 0,0 0-1 0 0,0 0 1 0 0,0 1 0 0 0,0-1-1 0 0,0 0 1 0 0,0 0 0 0 0,0 1-1 0 0,0-1 1 0 0,0 0 0 0 0,0 1-1 0 0,0-1 1 0 0,0 0 0 0 0,0 1-1 0 0,-5 3 72 0 0,5-4-62 0 0,-15 11 471 0 0,-1-1 0 0 0,-1 0 0 0 0,-29 12 0 0 0,9-4-472 0 0,-61 30 407 0 0,-93 52 1218 0 0,130-64-3017 0 0,59-35 872 0 0,2-1 0 0 0,0 0 0 0 0,1-3 255 0 0,0 0 0 0 0,0 0 1 0 0,0 1-1 0 0,1-1 0 0 0,-1 0 0 0 0,0 1 0 0 0,1-1 0 0 0,0 1 0 0 0,0 0 0 0 0,0 0 0 0 0,0-1 1 0 0,0 1-1 0 0,0 0 0 0 0,3-1 0 0 0,11-10-1267 0 0,2 0-11 0 0</inkml:trace>
</inkml:ink>
</file>

<file path=ppt/ink/ink3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0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2759 0 0,'0'0'0'0'0,"5"-6"112"0"0,-4-2-32 0 0,3 1 16 0 0,0 1-96 0 0,-4 6 0 0 0,0 0 0 0 0,0 0 0 0 0</inkml:trace>
</inkml:ink>
</file>

<file path=ppt/ink/ink3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0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2759 0 0,'5'-8'0'0'0,"0"1"112"0"0,1-10-32 0 0,5 1 16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09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9871 0 0,'0'0'440'0'0,"0"0"88"0"0,0 0-424 0 0,0 0-104 0 0,0 0 0 0 0,0 0 0 0 0,-12 7 0 0 0,12-7 72 0 0,-9 5-72 0 0,9-5 64 0 0,-9 6-152 0 0,9-6-32 0 0,-9 6-8 0 0,9-6 0 0 0,-10 6-720 0 0,-1 1-144 0 0,-1 1-32 0 0</inkml:trace>
</inkml:ink>
</file>

<file path=ppt/ink/ink3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0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52 8287 0 0,'0'0'191'0'0,"0"0"26"0"0,0 0 9 0 0,1-1-34 0 0,3-2-78 0 0,-3 2 274 0 0,-1 1 110 0 0,0 0 12 0 0,0 0 70 0 0,0 0 286 0 0,0 0 124 0 0,0 0 30 0 0,-11 18 1144 0 0,-85 114-1032 0 0,92-127-1147 0 0,-15 16 102 0 0,19-20 284 0 0,3-11 626 0 0,9-11-1233 0 0,1 0 1 0 0,1 1-1 0 0,0 0 0 0 0,34-33 0 0 0,-17 18 31 0 0,-8 11 205 0 0,1 0 0 0 0,1 1 0 0 0,1 1 0 0 0,1 2 0 0 0,1 1 0 0 0,0 1 0 0 0,1 1 0 0 0,1 1 0 0 0,51-17 0 0 0,-62 26 0 0 0,0 1 0 0 0,0 1 0 0 0,24-3 0 0 0,-42 8 0 0 0,-1 0 0 0 0,0 0 0 0 0,0-1 0 0 0,0 1 0 0 0,1 0 0 0 0,-1 0 0 0 0,0 0 0 0 0,0 0 0 0 0,1 0 0 0 0,-1 0 0 0 0,0 0 0 0 0,0 0 0 0 0,1 0 0 0 0,-1 0 0 0 0,0 0 0 0 0,0 0 0 0 0,0 0 0 0 0,1 0 0 0 0,-1 0 0 0 0,0 0 0 0 0,0 0 0 0 0,1 0 0 0 0,-1 0 0 0 0,0 0 0 0 0,0 0 0 0 0,1 0 0 0 0,-1 1 0 0 0,0-1 0 0 0,0 0 0 0 0,0 0 0 0 0,1 0 0 0 0,-1 0 0 0 0,0 1 0 0 0,0-1 0 0 0,0 0 0 0 0,0 0 0 0 0,1 0 0 0 0,-1 1 0 0 0,0-1 0 0 0,0 0 0 0 0,0 0 0 0 0,0 0 0 0 0,0 1 0 0 0,0-1 0 0 0,0 0 0 0 0,-3 7 0 0 0,2-7 0 0 0,-11 19 396 0 0,0-2 0 0 0,-27 30 0 0 0,-10 13 392 0 0,25-26-785 0 0,2 2 0 0 0,1 0-1 0 0,2 1 1 0 0,2 1 0 0 0,-14 43-1 0 0,29-60-296 0 0,2-16-288 0 0,11-3-4952 0 0,2-5-80 0 0</inkml:trace>
</inkml:ink>
</file>

<file path=ppt/ink/ink3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1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1 11975 0 0,'-1'1'267'0'0,"-9"10"-4"0"0,-1-1 0 0 0,0 0 1 0 0,-14 9-1 0 0,0 1 165 0 0,-8 6 19 0 0,18-15 46 0 0,1 0 1 0 0,1 1-1 0 0,-16 16 1 0 0,26-24-412 0 0,-1 1 0 0 0,1 0 0 0 0,0-1 0 0 0,0 1 0 0 0,1 0 1 0 0,-1 0-1 0 0,1 1 0 0 0,0-1 0 0 0,0 0 0 0 0,1 1 0 0 0,0-1 0 0 0,0 1 0 0 0,0 0 0 0 0,0 8 0 0 0,1-11-53 0 0,0 1 1 0 0,0-1-1 0 0,0 0 0 0 0,1 1 1 0 0,-1-1-1 0 0,1 0 0 0 0,0 0 0 0 0,0 1 1 0 0,0-1-1 0 0,0 0 0 0 0,0 0 0 0 0,1 0 1 0 0,0 0-1 0 0,-1 0 0 0 0,1-1 0 0 0,0 1 1 0 0,0 0-1 0 0,1-1 0 0 0,-1 0 0 0 0,0 1 1 0 0,1-1-1 0 0,0 0 0 0 0,-1 0 0 0 0,1 0 1 0 0,0-1-1 0 0,0 1 0 0 0,0-1 0 0 0,0 1 1 0 0,0-1-1 0 0,0 0 0 0 0,1 0 0 0 0,-1-1 1 0 0,0 1-1 0 0,7 0 0 0 0,0 0 64 0 0,0-1 0 0 0,0 0 0 0 0,-1-1 1 0 0,1 0-1 0 0,0 0 0 0 0,0-1 0 0 0,-1-1 0 0 0,1 1 0 0 0,-1-1 0 0 0,17-9 0 0 0,-20 9-93 0 0,1-1 0 0 0,-1 0 0 0 0,0-1 0 0 0,0 0 0 0 0,0 0 0 0 0,0 0 0 0 0,-1 0 0 0 0,9-12 0 0 0,-12 14 0 0 0,0 0 0 0 0,0 0 0 0 0,-1 0 0 0 0,1 0 0 0 0,-1 0 0 0 0,0 0 0 0 0,1 0 0 0 0,-1-1 0 0 0,-1 1 0 0 0,1 0 0 0 0,0-1 0 0 0,-1 1 0 0 0,0-1 0 0 0,0 1 0 0 0,0 0 0 0 0,0-1 0 0 0,0 1 0 0 0,-1-1 0 0 0,1 1 0 0 0,-1 0 0 0 0,-2-7 0 0 0,2 8-52 0 0,0 0-1 0 0,-1 0 1 0 0,1 0 0 0 0,0 0-1 0 0,-1 1 1 0 0,1-1-1 0 0,-1 0 1 0 0,1 1-1 0 0,-1-1 1 0 0,0 1 0 0 0,0 0-1 0 0,0-1 1 0 0,0 1-1 0 0,1 0 1 0 0,-2 0-1 0 0,1 0 1 0 0,0 0 0 0 0,-2 0-1 0 0,-3-1-146 0 0,1 1 0 0 0,-1 0 0 0 0,1 0-1 0 0,-13 0 1 0 0,18 1 147 0 0,0 0-1 0 0,0 1 1 0 0,1-1-1 0 0,-1 0 1 0 0,0 0-1 0 0,0 0 1 0 0,0 0 0 0 0,1-1-1 0 0,-1 1 1 0 0,0 0-1 0 0,0 0 1 0 0,1 0-1 0 0,-1-1 1 0 0,0 1-1 0 0,0 0 1 0 0,1-1-1 0 0,-1 1 1 0 0,0-1 0 0 0,1 1-1 0 0,-1 0 1 0 0,0-1-1 0 0,1 0 1 0 0,-1 1-1 0 0,1-1 1 0 0,-1 1-1 0 0,1-1 1 0 0,-1 0-1 0 0,1 1 1 0 0,-1-1-1 0 0,1 0 1 0 0,0 1 0 0 0,-1-1-1 0 0,1 0 1 0 0,0 0-1 0 0,0 0 1 0 0,0 1-1 0 0,-1-1 1 0 0,1 0-1 0 0,0 0 1 0 0,0 1-1 0 0,0-1 1 0 0,0 0-1 0 0,0 0 1 0 0,0 0 0 0 0,1 1-1 0 0,-1-1 1 0 0,0 0-1 0 0,0 0 1 0 0,1 0-1 0 0,-1 1 1 0 0,0-1-1 0 0,1 0 1 0 0,-1 1-1 0 0,1-2 1 0 0,2-4-304 0 0,0-1-1 0 0,0 1 1 0 0,1-1 0 0 0,5-6 0 0 0,-5 7 126 0 0,20-27-794 0 0</inkml:trace>
</inkml:ink>
</file>

<file path=ppt/ink/ink3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1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3 0 10135 0 0,'0'0'231'0'0,"0"0"29"0"0,0 0 19 0 0,-10 15 1487 0 0,-14 26 783 0 0,-41 73 881 0 0,-29 60-2657 0 0,61-107-773 0 0,-212 382 0 0 0,168-316-6 0 0,4-6-1372 0 0,61-108-472 0 0,-23 23 1 0 0,27-33 683 0 0,1 0-369 0 0</inkml:trace>
</inkml:ink>
</file>

<file path=ppt/ink/ink3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2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78 15663 0 0,'-9'4'156'0'0,"6"-2"2"0"0,0-1-1 0 0,0 1 0 0 0,0-1 1 0 0,0 0-1 0 0,0 0 0 0 0,-1 0 1 0 0,1 0-1 0 0,-7 0 0 0 0,42-12 62 0 0,103-28 1466 0 0,229-68 647 0 0,-360 106-2345 0 0,309-108-850 0 0,-289 99-343 0 0,0 1-3684 0 0,-5 3-1354 0 0</inkml:trace>
</inkml:ink>
</file>

<file path=ppt/ink/ink3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2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88 8287 0 0,'20'-4'191'0'0,"-16"4"26"0"0,-4 0 9 0 0,2-7 4 0 0,3-9-230 0 0,2 0 0 0 0,-6 13 132 0 0,0 0 0 0 0,0 0-1 0 0,-1-1 1 0 0,0 1 0 0 0,1 0-1 0 0,-1-4 1 0 0,0 6-92 0 0,0 0 470 0 0,0 1 70 0 0,-6-7 1276 0 0,5 6-1807 0 0,-1 0-1 0 0,1 0 0 0 0,-1 0 1 0 0,1 0-1 0 0,-1 0 0 0 0,0 1 1 0 0,0-1-1 0 0,1 0 0 0 0,-1 1 1 0 0,0-1-1 0 0,0 1 0 0 0,0 0 1 0 0,1-1-1 0 0,-1 1 0 0 0,0 0 1 0 0,0 0-1 0 0,0 0 0 0 0,0 1 1 0 0,1-1-1 0 0,-1 0 0 0 0,0 1 0 0 0,0-1 1 0 0,-2 2-1 0 0,-7 2 282 0 0,1 0 0 0 0,-18 11 0 0 0,15-8-236 0 0,-5 2 150 0 0,1 0 0 0 0,0 1 0 0 0,1 1 0 0 0,0 0 0 0 0,-18 17 0 0 0,24-18-156 0 0,-6 6 16 0 0,0 0 0 0 0,1 1 0 0 0,1 0 0 0 0,-21 33 0 0 0,33-44-104 0 0,-1-1 0 0 0,1 1 0 0 0,0 0 0 0 0,1 0 0 0 0,-1 0 0 0 0,1 1 0 0 0,1-1 0 0 0,-1 0 0 0 0,1 7 0 0 0,0-12 14 0 0,0 0 1 0 0,0 0-1 0 0,0-1 0 0 0,0 1 0 0 0,0 0 1 0 0,0 0-1 0 0,1 0 0 0 0,-1 0 0 0 0,0 0 0 0 0,0 0 1 0 0,1 0-1 0 0,-1 0 0 0 0,1 0 0 0 0,-1-1 1 0 0,1 1-1 0 0,-1 0 0 0 0,1 0 0 0 0,0-1 1 0 0,-1 1-1 0 0,1 0 0 0 0,1 1 0 0 0,0-2 44 0 0,-1 1-1 0 0,1 0 1 0 0,-1-1 0 0 0,1 1-1 0 0,-1-1 1 0 0,1 1-1 0 0,0-1 1 0 0,-1 0-1 0 0,1 0 1 0 0,0 0 0 0 0,2 0-1 0 0,1 0 57 0 0,0-1 1 0 0,0 0-1 0 0,0 0 0 0 0,-1 0 0 0 0,1 0 1 0 0,-1-1-1 0 0,1 0 0 0 0,4-2 0 0 0,22-20-96 0 0,-24 18-19 0 0,0 0 1 0 0,16-9-1 0 0,-11 5 7 0 0,7-6-76 0 0,-18 15-267 0 0,7-4-1238 0 0,-4 6 1567 0 0,-3-1 8 0 0,-1 0 0 0 0,1 0-1 0 0,-1 0 1 0 0,1 0-1 0 0,0 0 1 0 0,-1 0 0 0 0,1 1-1 0 0,-1-1 1 0 0,1 0 0 0 0,-1 0-1 0 0,1 0 1 0 0,-1 1-1 0 0,1-1 1 0 0,0 0 0 0 0,-1 1-1 0 0,0-1 1 0 0,1 0 0 0 0,-1 1-1 0 0,1-1 1 0 0,-1 1-1 0 0,1-1 1 0 0,-1 0 0 0 0,0 1-1 0 0,1-1 1 0 0,-1 2 0 0 0,6 6 1 0 0,-3-5 22 0 0,0 0-1 0 0,0 0 0 0 0,0-1 1 0 0,1 1-1 0 0,-1-1 1 0 0,1 1-1 0 0,-1-1 0 0 0,1 0 1 0 0,0 0-1 0 0,0-1 0 0 0,0 1 1 0 0,8 1-1 0 0,-6-2-204 0 0,1 1 0 0 0,-1-2 1 0 0,1 1-1 0 0,0-1 0 0 0,-1 0 0 0 0,1 0 0 0 0,10-2 0 0 0,0-2-5638 0 0</inkml:trace>
</inkml:ink>
</file>

<file path=ppt/ink/ink3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2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6 8287 0 0,'0'0'382'0'0,"0"0"-8"0"0,0 2-170 0 0,1 5 285 0 0,0 0 1 0 0,-1-1-1 0 0,0 1 0 0 0,0 0 0 0 0,-1 0 0 0 0,-1 8 0 0 0,2-14 23 0 0,0-1 0 0 0,0 2 2368 0 0,-1-4-1092 0 0,1-10-474 0 0,3-18-640 0 0,1 18-696 0 0,0 0 0 0 0,1 1 0 0 0,0-1 0 0 0,1 1 0 0 0,1 0 0 0 0,0 1 0 0 0,0 0 0 0 0,1 0 0 0 0,0 0 0 0 0,1 1 0 0 0,0 0 0 0 0,0 1 0 0 0,19-13 0 0 0,-15 12-29 0 0,0 1 0 0 0,1 0-1 0 0,0 1 1 0 0,0 1 0 0 0,1 0 0 0 0,-1 1-1 0 0,1 0 1 0 0,1 1 0 0 0,-1 1-1 0 0,27-2 1 0 0,-39 5 51 0 0,-1 0 0 0 0,0-1 0 0 0,0 1 0 0 0,1 1 0 0 0,-1-1 0 0 0,0 0 0 0 0,0 1 0 0 0,1-1 0 0 0,-1 1 0 0 0,0-1 0 0 0,0 1 0 0 0,0 0 0 0 0,0 0 0 0 0,0 0 0 0 0,0 0 0 0 0,3 3 0 0 0,-3-2 0 0 0,-1-1 0 0 0,0 1 0 0 0,0-1 0 0 0,0 1 0 0 0,0 0 0 0 0,0 0 0 0 0,-1-1 0 0 0,1 1 0 0 0,0 0 0 0 0,-1 0 0 0 0,0 0 0 0 0,1 0 0 0 0,-1 0 0 0 0,0 0 0 0 0,0-1 0 0 0,0 1 0 0 0,0 0 0 0 0,0 0 0 0 0,-1 4 0 0 0,-1 3 0 0 0,0-1 0 0 0,0 1 0 0 0,0 0 0 0 0,-1-1 0 0 0,-1 0 0 0 0,-5 10 0 0 0,-1-1 0 0 0,-21 27 0 0 0,25-37-55 0 0,1 0 0 0 0,0 0-1 0 0,0 1 1 0 0,1 0 0 0 0,0 0-1 0 0,0 0 1 0 0,-2 9 0 0 0,6-16-27 0 0,-1-1 0 0 0,1 1 1 0 0,0 0-1 0 0,0-1 0 0 0,0 1 1 0 0,0 0-1 0 0,0-1 0 0 0,0 1 1 0 0,0 0-1 0 0,1 0 1 0 0,-1-1-1 0 0,0 1 0 0 0,0 0 1 0 0,0-1-1 0 0,1 1 0 0 0,-1-1 1 0 0,0 1-1 0 0,1 0 0 0 0,-1-1 1 0 0,0 1-1 0 0,1-1 0 0 0,-1 1 1 0 0,1-1-1 0 0,-1 1 1 0 0,2 0-1 0 0,5 3-6057 0 0</inkml:trace>
</inkml:ink>
</file>

<file path=ppt/ink/ink3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3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77 4607 0 0,'0'0'208'0'0,"0"-1"-9"0"0,-2-2-82 0 0,0 0 385 0 0,0-1-1 0 0,0 1 0 0 0,0 0 0 0 0,1-1 0 0 0,-1 1 0 0 0,1-1 0 0 0,0 0 1 0 0,0 0-1 0 0,1 1 0 0 0,-1-1 0 0 0,1 0 0 0 0,0 0 0 0 0,0-6 0 0 0,1 4-1106 0 0,1-2 4346 0 0,-1 6 272 0 0,-4 10-2446 0 0,-2 8-1523 0 0,-1 0-1 0 0,0-1 0 0 0,-1 1 1 0 0,-1-1-1 0 0,0-1 1 0 0,-1 1-1 0 0,-1-2 1 0 0,0 1-1 0 0,-1-1 0 0 0,-1-1 1 0 0,1 0-1 0 0,-2 0 1 0 0,-13 9-1 0 0,18-16-31 0 0,3-1-413 0 0,-1 0 1 0 0,1 0-1 0 0,-1-1 0 0 0,0 1 0 0 0,0-1 1 0 0,-12 4-1 0 0,17-7-622 0 0</inkml:trace>
</inkml:ink>
</file>

<file path=ppt/ink/ink3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3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03 15663 0 0,'0'0'356'0'0,"0"0"50"0"0,0 0 20 0 0,0 0-42 0 0,-1 0-250 0 0,-5 3-132 0 0,1-1 1 0 0,0 1 0 0 0,0 0 0 0 0,0 0 0 0 0,-5 4-1 0 0,-1 0-4 0 0,-7 9 438 0 0,17-16 51 0 0,1 0 22 0 0,0 0-66 0 0,1-1-294 0 0,10-11-144 0 0,0 1-1 0 0,0 1 0 0 0,24-18 1 0 0,45-23-8 0 0,-28 19 4 0 0,-27 16-1 0 0,52-33 0 0 0,-64 42 0 0 0,0 0 0 0 0,1 1 0 0 0,28-8 0 0 0,-41 13 0 0 0,1 1 0 0 0,0-1 0 0 0,-1 1 0 0 0,1 0 0 0 0,0 0 0 0 0,-1-1 0 0 0,1 1 0 0 0,0 0 0 0 0,-1 0 0 0 0,1 0 0 0 0,0 1 0 0 0,-1-1 0 0 0,1 0 0 0 0,0 1 0 0 0,-1-1 0 0 0,1 1 0 0 0,-1-1 0 0 0,1 1 0 0 0,-1 0 0 0 0,1 0 0 0 0,1 1 0 0 0,-1 0 0 0 0,-1-1 0 0 0,0 1 0 0 0,0 0 0 0 0,0 0 0 0 0,0 0 0 0 0,0 0 0 0 0,0 0 0 0 0,0 0 0 0 0,0 0 0 0 0,-1 0 0 0 0,1 1 0 0 0,-1-1 0 0 0,0 0 0 0 0,0 0 0 0 0,0 4 0 0 0,0 5 0 0 0,0 0 0 0 0,-1 0 0 0 0,-1 0 0 0 0,0 0 0 0 0,-5 17 0 0 0,-24 54 0 0 0,16-44 0 0 0,-12 37-201 0 0,27-73-850 0 0,0-2-385 0 0,2-3-78 0 0,8-9-20 0 0</inkml:trace>
</inkml:ink>
</file>

<file path=ppt/ink/ink3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4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5 0 15663 0 0,'0'0'719'0'0,"0"0"-20"0"0,0 2-449 0 0,-17 41-235 0 0,-36 64-1 0 0,43-90-15 0 0,-52 97 729 0 0,-125 174 0 0 0,23-33-77 0 0,56-80-895 0 0,105-170-178 0 0,1-4 64 0 0,1 0 0 0 0,0 1 0 0 0,0-1 0 0 0,0 1 0 0 0,0 0 0 0 0,1-1 0 0 0,-1 1 0 0 0,0-1 1 0 0,0 4-1 0 0,1-5-1176 0 0</inkml:trace>
</inkml:ink>
</file>

<file path=ppt/ink/ink3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4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36 13823 0 0,'-1'1'315'0'0,"-11"9"426"0"0,11-8-409 0 0,1-1-220 0 0,1 0-75 0 0,0 1 0 0 0,0-1-1 0 0,1 0 1 0 0,-1 1 0 0 0,0-1-1 0 0,0 0 1 0 0,1 0-1 0 0,-1 0 1 0 0,1 0 0 0 0,-1 0-1 0 0,1-1 1 0 0,-1 1 0 0 0,1 0-1 0 0,-1-1 1 0 0,1 1 0 0 0,0-1-1 0 0,-1 1 1 0 0,1-1 0 0 0,0 0-1 0 0,-1 0 1 0 0,1 0 0 0 0,0 0-1 0 0,-1 0 1 0 0,3 0-1 0 0,8-1 420 0 0,0 0-1 0 0,17-5 0 0 0,-17 3-269 0 0,436-97 2905 0 0,-258 52-9474 0 0,-160 40 139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09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5 3679 0 0,'0'0'284'0'0,"0"0"74"0"0,0 0 1002 0 0,0 0 456 0 0,2-1 88 0 0,70-59 1750 0 0,-37 35-3939 0 0,0 2-1 0 0,76-36 1 0 0,-101 54-23 0 0,-9 4 246 0 0,-1 1-1 0 0,1 0 0 0 0,-1 0 1 0 0,1 0-1 0 0,0 0 0 0 0,-1 0 1 0 0,1 0-1 0 0,0 0 0 0 0,-1 0 1 0 0,1 0-1 0 0,0 0 0 0 0,-1 0 1 0 0,1 0-1 0 0,-1 0 0 0 0,1 0 1 0 0,0 1-1 0 0,-1-1 0 0 0,1 0 1 0 0,-1 0-1 0 0,1 1 0 0 0,0-1 1 0 0,-1 0-1 0 0,1 1 0 0 0,-1-1 1 0 0,1 1-1 0 0,-1-1 0 0 0,0 1 1 0 0,1-1-1 0 0,-1 0 0 0 0,1 1 1 0 0,-1 0-1 0 0,0-1 0 0 0,1 1 1 0 0,-1-1-1 0 0,0 1 0 0 0,0-1 1 0 0,1 2-1 0 0,0-1 89 0 0,-1 1 1 0 0,1 0-1 0 0,-1-1 0 0 0,1 1 0 0 0,-1 0 1 0 0,1-1-1 0 0,-1 1 0 0 0,0 0 1 0 0,0 0-1 0 0,0-1 0 0 0,0 1 1 0 0,0 0-1 0 0,0 0 0 0 0,-1 1 1 0 0,-4 14 383 0 0,4-13-210 0 0,0 0 1 0 0,0 1-1 0 0,0-1 0 0 0,-1 0 1 0 0,1 0-1 0 0,-1 0 0 0 0,0 0 1 0 0,0-1-1 0 0,-1 1 0 0 0,1 0 1 0 0,-1-1-1 0 0,-6 6 0 0 0,-23 23 2824 0 0,31-31-2525 0 0,1-1-47 0 0,-2 1-308 0 0,0 0 0 0 0,0 1-1 0 0,0-1 1 0 0,0 1 0 0 0,0-1 0 0 0,-2 4 0 0 0,1-2 45 0 0,1-2 104 0 0,2-1-5 0 0,0 0-32 0 0,0 0-133 0 0,0 0-50 0 0,0 0-21 0 0,0 0-130 0 0,0 0-61 0 0,0 0-12 0 0,0 0-11 0 0,0 0-45 0 0,0 0-17 0 0,0 0-7 0 0,0 0 17 0 0,0 0 71 0 0,0 0 30 0 0,0 0 7 0 0,0 0 36 0 0,0 0 127 0 0,0 0-25 0 0,0 0-171 0 0,0 0-102 0 0,3-9-4676 0 0,0 0-309 0 0</inkml:trace>
</inkml:ink>
</file>

<file path=ppt/ink/ink3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4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50 13823 0 0,'0'0'315'0'0,"0"0"45"0"0,0 0 21 0 0,0 0-49 0 0,2 0-220 0 0,56-12 1775 0 0,16-11-1279 0 0,-69 22-320 0 0,0-1 0 0 0,0 0 0 0 0,0 0 0 0 0,8-6 0 0 0,-16 9-392 0 0,0 0 1 0 0,0 0-1 0 0,-1-1 1 0 0,1 0-1 0 0,0 1 1 0 0,-5-1-1 0 0,-7 0-390 0 0,-2 4 226 0 0,-30 9 0 0 0,17-4 196 0 0,11-3 135 0 0,-1 1 0 0 0,1 1-1 0 0,0 1 1 0 0,0 0 0 0 0,1 2-1 0 0,0 0 1 0 0,1 1 0 0 0,-24 21-1 0 0,30-22 1 0 0,0 0 0 0 0,0 0 0 0 0,1 1 1 0 0,1 0-1 0 0,0 1 0 0 0,0 0 0 0 0,2 1 0 0 0,-1 0 0 0 0,2 0 0 0 0,0 0 0 0 0,1 1 0 0 0,-4 16 0 0 0,8-29-133 0 0,0 0-1 0 0,1 0 1 0 0,0 0-1 0 0,-1 1 1 0 0,1-1-1 0 0,0 0 1 0 0,0 0-1 0 0,0 0 1 0 0,0 1 0 0 0,0-1-1 0 0,1 0 1 0 0,-1 0-1 0 0,1 0 1 0 0,-1 0-1 0 0,1 0 1 0 0,0 0-1 0 0,0 0 1 0 0,0 0-1 0 0,0 0 1 0 0,0 0-1 0 0,1 0 1 0 0,-1 0-1 0 0,0-1 1 0 0,1 1-1 0 0,-1 0 1 0 0,4 2 0 0 0,9 1-6068 0 0</inkml:trace>
</inkml:ink>
</file>

<file path=ppt/ink/ink3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5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7 6 13823 0 0,'0'0'315'0'0,"0"0"45"0"0,0 0 21 0 0,0 0-49 0 0,-1-1-220 0 0,0 0-84 0 0,1 1 0 0 0,-1-1-1 0 0,0 1 1 0 0,1 0 0 0 0,-1-1-1 0 0,0 1 1 0 0,0-1 0 0 0,0 1-1 0 0,1 0 1 0 0,-1 0-1 0 0,0 0 1 0 0,0-1 0 0 0,0 1-1 0 0,0 0 1 0 0,1 0 0 0 0,-1 0-1 0 0,0 0 1 0 0,0 0 0 0 0,0 0-1 0 0,0 1 1 0 0,0-1 0 0 0,1 0-1 0 0,-1 0 1 0 0,0 1 0 0 0,0-1-1 0 0,0 0 1 0 0,0 1 0 0 0,-2 0 132 0 0,-73 18 422 0 0,55-15-403 0 0,1 1-1 0 0,-40 14 0 0 0,-44 30 1262 0 0,94-43-1284 0 0,0-1-1 0 0,1 2 1 0 0,-17 12 0 0 0,22-15-158 0 0,0-1 1 0 0,0 1 0 0 0,1 0-1 0 0,-1 0 1 0 0,1 1 0 0 0,0-1-1 0 0,0 0 1 0 0,1 1 0 0 0,-1 0 0 0 0,-2 7-1 0 0,4-3 74 0 0,1-9-39 0 0,0 1-1 0 0,0-1 0 0 0,0 0 1 0 0,0 1-1 0 0,0-1 1 0 0,0 1-1 0 0,1-1 1 0 0,-1 0-1 0 0,0 1 0 0 0,0-1 1 0 0,1 0-1 0 0,-1 1 1 0 0,0-1-1 0 0,1 0 0 0 0,-1 1 1 0 0,0-1-1 0 0,1 0 1 0 0,-1 0-1 0 0,0 1 0 0 0,1-1 1 0 0,-1 0-1 0 0,0 0 1 0 0,1 0-1 0 0,-1 1 1 0 0,1-1-1 0 0,-1 0 0 0 0,1 0 1 0 0,-1 0-1 0 0,13 3 396 0 0,-7-3-458 0 0,0 0 1 0 0,0 0-1 0 0,1-1 0 0 0,-1 0 1 0 0,0 0-1 0 0,0 0 0 0 0,7-3 0 0 0,43-17-1095 0 0,-46 17 1120 0 0,-6 2 2 0 0,7-2 2 0 0,-1 0 0 0 0,0-1 0 0 0,1 0 0 0 0,-2-1 0 0 0,1 0 0 0 0,-1 0 0 0 0,0-1-1 0 0,0 0 1 0 0,-1-1 0 0 0,0 0 0 0 0,9-10 0 0 0,-29 35 1 0 0,1 0 0 0 0,1 1 0 0 0,-10 24 0 0 0,-22 66 0 0 0,7-14 0 0 0,12-42 0 0 0,-2-2 0 0 0,-3 0 0 0 0,-43 59 0 0 0,7-19 0 0 0,-223 277 0 0 0,268-346-38 0 0,13-13-63 0 0,-1 0 0 0 0,-1 0 0 0 0,-15 13 0 0 0,22-20-387 0 0,2-3-22 0 0,4-6-2 0 0</inkml:trace>
</inkml:ink>
</file>

<file path=ppt/ink/ink3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5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79 13823 0 0,'0'0'315'0'0,"0"0"45"0"0,0 0 21 0 0,2 0-49 0 0,2 1-280 0 0,1 0 0 0 0,0 0 0 0 0,0-1 0 0 0,0 0 0 0 0,0 1 0 0 0,0-2-1 0 0,0 1 1 0 0,0-1 0 0 0,5-1 0 0 0,49-14 1361 0 0,-46 12-1197 0 0,12-3-212 0 0,-1-2 0 0 0,0 0 0 0 0,36-20 0 0 0,-55 25 68 0 0,-3 4 299 0 0,-2 0 117 0 0,0 0 21 0 0,0 0-134 0 0,-3 0-482 0 0,1 0 1 0 0,-1 0-1 0 0,1 1 1 0 0,-1-1-1 0 0,1 1 1 0 0,-1 0 0 0 0,1 0-1 0 0,0 0 1 0 0,-1 0-1 0 0,1 0 1 0 0,0 0-1 0 0,0 1 1 0 0,-3 2-1 0 0,4-4 73 0 0,-180 127 1792 0 0,174-122-1761 0 0,-16 9-17 0 0,1 2-1 0 0,-41 37 1 0 0,58-48-232 0 0,0 1 1 0 0,0 0-1 0 0,1 0 0 0 0,0 0 0 0 0,0 0 0 0 0,-5 11 1 0 0,9-16 216 0 0,0-1 0 0 0,0 1 0 0 0,1-1 0 0 0,-1 1 0 0 0,0-1 1 0 0,1 0-1 0 0,-1 1 0 0 0,1-1 0 0 0,-1 0 0 0 0,0 1 0 0 0,1-1 1 0 0,-1 0-1 0 0,1 0 0 0 0,-1 0 0 0 0,1 1 0 0 0,-1-1 1 0 0,1 0-1 0 0,-1 0 0 0 0,1 0 0 0 0,0 0 0 0 0,-1 1-176 0 0,15 1-3826 0 0,5-3-1381 0 0</inkml:trace>
</inkml:ink>
</file>

<file path=ppt/ink/ink3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6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2 15663 0 0,'0'0'356'0'0,"0"0"50"0"0,0 0 20 0 0,8 3 92 0 0,-3 0-336 0 0,0 0 0 0 0,-1 0 0 0 0,1 0 0 0 0,0 1 0 0 0,-1-1 0 0 0,0 1 0 0 0,0 0 1 0 0,0 1-1 0 0,4 6 0 0 0,-7-10-383 0 0,-1-1-250 0 0,0 0-49 0 0,0 0 59 0 0,16-19 677 0 0,7-28 1237 0 0,-3 5-428 0 0,-4 13-392 0 0,-6 11-176 0 0,1 0-1 0 0,0 0 1 0 0,19-22 0 0 0,-16 26-213 0 0,5-8-195 0 0,1 0 0 0 0,0 2 0 0 0,2 0-1 0 0,35-23 1 0 0,-29 27-57 0 0,0 1 0 0 0,60-23-1 0 0,66-9-442 0 0,-153 47 426 0 0,85-20-1962 0 0,-41 11-3199 0 0,2-2-1716 0 0</inkml:trace>
</inkml:ink>
</file>

<file path=ppt/ink/ink3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03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9 0 11975 0 0,'0'0'267'0'0,"0"0"42"0"0,0 0 17 0 0,0 0-28 0 0,0 0-126 0 0,0 0 204 0 0,0 0 111 0 0,0 0 22 0 0,0 0-66 0 0,-8 3-206 0 0,-14 7 250 0 0,0 1 0 0 0,1 1 0 0 0,-30 21 0 0 0,43-27-459 0 0,-23 16-28 0 0,1 1 0 0 0,2 1 0 0 0,0 1 0 0 0,2 2 0 0 0,-27 34 0 0 0,31-34 0 0 0,1 2 0 0 0,1 0 0 0 0,2 1 0 0 0,-22 49 0 0 0,32-58 0 0 0,0 2 0 0 0,1-1 0 0 0,1 1 0 0 0,-4 43 0 0 0,9-63 21 0 0,1-1-1 0 0,0 1 0 0 0,1 0 1 0 0,-1-1-1 0 0,0 1 0 0 0,1-1 1 0 0,-1 1-1 0 0,1-1 0 0 0,0 0 1 0 0,0 1-1 0 0,0-1 0 0 0,0 0 1 0 0,0 1-1 0 0,0-1 0 0 0,1 0 1 0 0,1 2-1 0 0,0-1 67 0 0,0 1 0 0 0,1-1 0 0 0,-1 0 0 0 0,1 0 0 0 0,0 0 0 0 0,-1-1 0 0 0,1 0 0 0 0,6 3 1 0 0,1 0 106 0 0,0-1 0 0 0,0-1 1 0 0,1 0-1 0 0,-1 0 1 0 0,1-1-1 0 0,14 0 1 0 0,22 0 238 0 0,1-2 0 0 0,-1-3 0 0 0,78-13 0 0 0,-98 11-449 0 0,0-2 0 0 0,0-1 0 0 0,-1-1 1 0 0,-1-2-1 0 0,0 0 0 0 0,0-2 0 0 0,36-24 0 0 0,-40 21 16 0 0,-2-1 0 0 0,0-1 0 0 0,-1-1 0 0 0,0-1 0 0 0,23-33 0 0 0,-22 24 0 0 0,-2-1 0 0 0,0-1 0 0 0,22-55 0 0 0,-37 78 1 0 0,0-1-1 0 0,-1 1 1 0 0,1 0 0 0 0,-2-1-1 0 0,1 1 1 0 0,-1-1 0 0 0,-1 0-1 0 0,0-14 1 0 0,0 19-4 0 0,-1 0 0 0 0,1 0 0 0 0,-1 1 0 0 0,0-1 0 0 0,0 0 0 0 0,-1 1 0 0 0,1-1 0 0 0,-1 1 0 0 0,0 0 0 0 0,1-1-1 0 0,-1 1 1 0 0,-1 0 0 0 0,1 0 0 0 0,0 0 0 0 0,-1 1 0 0 0,0-1 0 0 0,0 0 0 0 0,1 1 0 0 0,-1 0 0 0 0,-1 0 0 0 0,1 0 0 0 0,-6-3 0 0 0,0 1-268 0 0,0 1 0 0 0,0 0-1 0 0,0 0 1 0 0,-19-2 0 0 0,-42 0-373 0 0,22 2 644 0 0,-24-10-809 0 0,51 9 420 0 0,0 0 0 0 0,-37-2 0 0 0,54 6 263 0 0,1 1-1 0 0,-1-1 1 0 0,0 1 0 0 0,0-1-1 0 0,0 1 1 0 0,1 0-1 0 0,-1 1 1 0 0,0-1-1 0 0,1 1 1 0 0,-1-1 0 0 0,1 1-1 0 0,0 0 1 0 0,-5 4-1 0 0,2-1-462 0 0,1 0-1 0 0,0 0 1 0 0,0 1 0 0 0,0-1-1 0 0,1 1 1 0 0,-5 8-1 0 0,-4 7-4378 0 0</inkml:trace>
</inkml:ink>
</file>

<file path=ppt/ink/ink3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03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3823 0 0,'0'0'315'0'0,"0"0"45"0"0,0 0 21 0 0,0 0-49 0 0,0 2-149 0 0,-5 15 323 0 0,2 1 1 0 0,0 0 0 0 0,-1 30-1 0 0,1-7-479 0 0,-14 137 1949 0 0,6-29-1976 0 0,10-115 376 0 0,0-10-4954 0 0,1-24 3044 0 0</inkml:trace>
</inkml:ink>
</file>

<file path=ppt/ink/ink3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04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 10135 0 0,'0'0'464'0'0,"0"0"-9"0"0,-4 8-278 0 0,3-7 7 0 0,0 1-1 0 0,-1-1 1 0 0,1 1 0 0 0,0-1-1 0 0,0 0 1 0 0,-1 1-1 0 0,1-1 1 0 0,-1 0 0 0 0,1 0-1 0 0,-1 0 1 0 0,1 0-1 0 0,-1 0 1 0 0,0 0-1 0 0,0 0 1 0 0,1-1 0 0 0,-1 1-1 0 0,0-1 1 0 0,-3 1-1 0 0,3-1 329 0 0,2 0 0 0 0,0 0 0 0 0,0 0 0 0 0,0 0 0 0 0,0 0 0 0 0,0 0 0 0 0,0 0 0 0 0,0 0-69 0 0,12 3-278 0 0,5 0 173 0 0,0-2-1 0 0,0 0 1 0 0,1-1 0 0 0,20-3-1 0 0,-22 2-277 0 0,-1 0 0 0 0,1 1 0 0 0,-1 0 0 0 0,1 1 0 0 0,24 5 0 0 0,-35-5-60 0 0,1 1 0 0 0,-1-1 0 0 0,0 1 0 0 0,-1 0 0 0 0,1 0 0 0 0,0 1 0 0 0,0 0 0 0 0,-1-1 0 0 0,0 2 0 0 0,5 2 0 0 0,-7-4 0 0 0,-1 0 0 0 0,1 0 0 0 0,-1 1 0 0 0,1-1 0 0 0,-1 0 0 0 0,0 0 0 0 0,0 1 0 0 0,0-1 0 0 0,0 1 0 0 0,0-1 0 0 0,0 1 0 0 0,-1-1 0 0 0,1 1 0 0 0,-1-1 0 0 0,0 1 0 0 0,0 0 0 0 0,0-1 0 0 0,0 1 0 0 0,0-1 0 0 0,0 1 0 0 0,-1-1 0 0 0,0 5 0 0 0,-2-1 0 0 0,1 1 0 0 0,-1-1 0 0 0,0 0 0 0 0,0 1 0 0 0,0-2 0 0 0,-1 1 0 0 0,0 0 0 0 0,0-1 0 0 0,-1 1 0 0 0,1-1 0 0 0,-1-1 0 0 0,-10 9 0 0 0,-7 3 0 0 0,-44 25 0 0 0,65-41 0 0 0,-169 91-606 0 0,165-89 745 0 0,0 1-72 0 0,-1-1 0 0 0,0 1 1 0 0,1-2-1 0 0,-1 1 0 0 0,-9 1 0 0 0,13-3-404 0 0,2 0-138 0 0,0 0-33 0 0,0 0 66 0 0,2-1 428 0 0,0 0 0 0 0,0 0 0 0 0,-1 0 0 0 0,1 0 0 0 0,0 0 0 0 0,0 0 0 0 0,0 0 0 0 0,0 1 0 0 0,0-1 0 0 0,1 1 0 0 0,2-1 1 0 0,-1 0 14 0 0,9-1-1 0 0,0 0 0 0 0,0 0 0 0 0,1 1 0 0 0,-1 1 0 0 0,0 0 0 0 0,1 1 0 0 0,-1 0 0 0 0,19 5 0 0 0,-9 0 0 0 0,0 0 0 0 0,0 2 0 0 0,38 19 0 0 0,-51-22 0 0 0,-1 0 0 0 0,0 0 0 0 0,0 1 0 0 0,16 14 0 0 0,-22-18 0 0 0,-1 1 0 0 0,1 0 0 0 0,-1-1 0 0 0,0 1 0 0 0,0 0 0 0 0,0 0 0 0 0,0 0 0 0 0,-1 1 0 0 0,1-1 0 0 0,-1 0 0 0 0,0 1 0 0 0,0-1 0 0 0,0 1 0 0 0,0-1 0 0 0,0 1 0 0 0,-1-1 0 0 0,0 1 0 0 0,1 3 0 0 0,-3 6 0 0 0,1-1 0 0 0,-2 0 0 0 0,1 0 0 0 0,-2-1 0 0 0,1 1 0 0 0,-7 11 0 0 0,-35 66 0 0 0,43-85 0 0 0,-4 6 104 0 0,0 0 0 0 0,0-1 0 0 0,-1 0 0 0 0,0-1 0 0 0,0 1 0 0 0,-1-1 0 0 0,-1-1 0 0 0,1 0 0 0 0,-1 0 0 0 0,0 0 0 0 0,0-1 0 0 0,-1-1 0 0 0,0 1 0 0 0,0-2 0 0 0,0 1 0 0 0,-1-1 0 0 0,0-1 0 0 0,-16 4 0 0 0,-13 0 529 0 0,-1-1 0 0 0,-56 0 0 0 0,89-6-613 0 0,-1 0-124 0 0,0 0 0 0 0,1 0-1 0 0,-1-1 1 0 0,1 0-1 0 0,0 0 1 0 0,-16-5-1 0 0,22 5-403 0 0,2 1-72 0 0,0 0-285 0 0,0 0-126 0 0,0 0-1121 0 0,0 0-4372 0 0</inkml:trace>
</inkml:ink>
</file>

<file path=ppt/ink/ink3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1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1975 0 0,'0'0'267'0'0,"0"0"42"0"0,0 0 17 0 0,0 0-28 0 0,0 0-126 0 0,0 0 204 0 0,0 0 111 0 0,0 0 22 0 0,0 0 3 0 0,0 0 0 0 0,0 0 0 0 0,0 0 0 0 0,0 0 0 0 0,0 0 0 0 0,0 0 0 0 0,0 0 0 0 0,0 0-69 0 0,1-1-294 0 0,-1 1-196 0 0,1-1-1 0 0,-1 1 0 0 0,1-1 1 0 0,-1 1-1 0 0,1 0 1 0 0,-1-1-1 0 0,1 1 1 0 0,-1 0-1 0 0,1-1 0 0 0,-1 1 1 0 0,1 0-1 0 0,-1-1 1 0 0,1 1-1 0 0,0 0 0 0 0,-1 0 1 0 0,1 0-1 0 0,-1 0 1 0 0,1 0-1 0 0,0 0 1 0 0,0 0-1 0 0,2 0-5347 0 0,-3 0-219 0 0</inkml:trace>
</inkml:ink>
</file>

<file path=ppt/ink/ink3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1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1975 0 0,'0'0'267'0'0,"0"0"42"0"0,0 0 17 0 0,0 0-28 0 0,1-1-196 0 0,8-4-128 0 0,-5 3 273 0 0,1 0 1 0 0,-1-1-1 0 0,0 1 1 0 0,-1-1 0 0 0,1 0-1 0 0,0-1 1 0 0,3-3-1 0 0,-6 6 265 0 0,-1 1 0 0 0,0 0 0 0 0,0 0 0 0 0,0 0 0 0 0,0 0 0 0 0,0 0 0 0 0,0 0-69 0 0,-4 21-278 0 0,-3 0-165 0 0,5-16 0 0 0,0 1 0 0 0,0-1 0 0 0,0 0 0 0 0,0 7 0 0 0,-6 21 0 0 0,8-33 0 0 0,0 0 0 0 0,0 0 0 0 0,0 0 0 0 0,0 0 0 0 0,0 0 0 0 0,0 0 0 0 0,0 1 0 0 0,0-1 0 0 0,-1 0 0 0 0,1 0 0 0 0,0 0 0 0 0,0 0 0 0 0,0 0 0 0 0,0 0 0 0 0,0 0 0 0 0,0 1 0 0 0,0-1 0 0 0,0 0 0 0 0,0 0 0 0 0,0 0 0 0 0,0 0 0 0 0,0 0 0 0 0,0 0 0 0 0,0 0 0 0 0,0 1 0 0 0,0-1 0 0 0,0 0 0 0 0,0 0 0 0 0,1 0 0 0 0,-1 0 0 0 0,0 0 0 0 0,0 0 0 0 0,0 0 0 0 0,0 1 0 0 0,0-1 0 0 0,0 0 0 0 0,0 0 0 0 0,0 0 0 0 0,0 0 0 0 0,0 0 0 0 0,0 0 0 0 0,1 0 0 0 0,-1 0 0 0 0,0 0 0 0 0,0 0 0 0 0,0 0 0 0 0,0 0 0 0 0,7-2 0 0 0,6-6 0 0 0,-10 5 150 0 0,0 0 0 0 0,-1 0 0 0 0,1-1 0 0 0,-1 1 0 0 0,1 0 0 0 0,-1-1 0 0 0,0 0 0 0 0,0 1 1 0 0,-1-1-1 0 0,3-6 0 0 0,-1 3-187 0 0,-3 5-414 0 0,0 2-49 0 0,0 0-11 0 0,0 0-1 0 0,-3-2-64 0 0,2 0-584 0 0,-3 1-3154 0 0,-4 0-1300 0 0</inkml:trace>
</inkml:ink>
</file>

<file path=ppt/ink/ink3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1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7 6447 0 0,'0'0'298'0'0,"0"0"-10"0"0,0 0-50 0 0,0 0 493 0 0,0 0 238 0 0,8-5 930 0 0,0-2-1216 0 0,1 1-1 0 0,-1 0 1 0 0,1 1 0 0 0,1 0-1 0 0,16-7 1 0 0,-24 12-304 0 0,-3 8 533 0 0,-1-3-848 0 0,0 0 0 0 0,0-1 1 0 0,0 0-1 0 0,0 1 1 0 0,-1-1-1 0 0,1 0 0 0 0,-1 0 1 0 0,-7 7-1 0 0,-31 28 429 0 0,28-28-447 0 0,0 0-110 0 0,39-42-1836 0 0,-12 15 462 0 0,18-16 0 0 0,-15 17 414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30:49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5 2303 0 0,'7'118'148'0'0,"5"67"1120"0"0,-1-61 3071 0 0,-7-83-3331 0 0,-1 0 1 0 0,-3 0-1 0 0,-5 48 0 0 0,5-87-274 0 0,0-2 19 0 0,0 0 47 0 0,-2-2 21 0 0,0-3-635 0 0,-1-1 0 0 0,1 1 0 0 0,0 0 0 0 0,0-1-1 0 0,1 1 1 0 0,0-1 0 0 0,-1 0 0 0 0,2 1 0 0 0,-1-1 0 0 0,1-10-1 0 0,-2-10-7 0 0,-3-32-31 0 0,3-74-1 0 0,14-59 126 0 0,-7 121-243 0 0,-3 36-29 0 0,1 0 0 0 0,2 1 0 0 0,1 0 0 0 0,21-62 0 0 0,-25 89-8 0 0,10-13-81 0 0,-12 19 86 0 0,0 0 1 0 0,0 0 0 0 0,0 0-1 0 0,0-1 1 0 0,0 1-1 0 0,0 0 1 0 0,0 0-1 0 0,0 0 1 0 0,0 0 0 0 0,0 0-1 0 0,1 0 1 0 0,-1 0-1 0 0,0 0 1 0 0,0 0-1 0 0,0 0 1 0 0,0 0 0 0 0,0 0-1 0 0,0 0 1 0 0,0-1-1 0 0,0 1 1 0 0,0 0-1 0 0,1 0 1 0 0,-1 0 0 0 0,0 0-1 0 0,0 0 1 0 0,0 0-1 0 0,0 0 1 0 0,0 0-1 0 0,0 0 1 0 0,0 0 0 0 0,1 0-1 0 0,-1 0 1 0 0,0 0-1 0 0,0 0 1 0 0,0 0-1 0 0,0 1 1 0 0,0-1 0 0 0,0 0-1 0 0,0 0 1 0 0,0 0-1 0 0,0 0 1 0 0,1 0-1 0 0,-1 0 1 0 0,0 0 0 0 0,4 2-32 0 0,0 1 1 0 0,1 0-1 0 0,-2-1 1 0 0,1 1-1 0 0,0 1 1 0 0,0-1-1 0 0,-1 0 1 0 0,0 1-1 0 0,1 0 1 0 0,-2 0-1 0 0,1 0 1 0 0,0 0-1 0 0,-1 0 1 0 0,0 1-1 0 0,3 5 1 0 0,4 13-88 0 0,12 40 1 0 0,-19-57 103 0 0,9 34-10 0 0,-3 0 0 0 0,-1 0-1 0 0,-1 0 1 0 0,-3 1 0 0 0,-2 67-1 0 0,-2-102 268 0 0,1 0-1 0 0,-1 0 1 0 0,-1 0-1 0 0,1 0 1 0 0,-1 0-1 0 0,0-1 1 0 0,-4 10-1 0 0,5-13 677 0 0,1-2 32 0 0,0 0-61 0 0,0 0-275 0 0,-2-2-514 0 0,0 1 0 0 0,0 0 0 0 0,0 0 0 0 0,1-1 0 0 0,-1 1 0 0 0,1-1 0 0 0,-1 0 0 0 0,1 1 0 0 0,-1-1 0 0 0,1 0 0 0 0,0 0 0 0 0,0 0 0 0 0,-1-2 0 0 0,-5-11-59 0 0,0 0 0 0 0,1 0 0 0 0,1 0-1 0 0,1-1 1 0 0,0 0 0 0 0,-2-28 0 0 0,1-98-392 0 0,5 121 244 0 0,4-40-703 0 0,3 71 434 0 0,-2-5 286 0 0,2 11-35 0 0,0 1 1 0 0,-1 0-1 0 0,-1 0 1 0 0,0 0-1 0 0,2 22 1 0 0,-3-21 80 0 0,22 119-241 0 0,19 85-361 0 0,-25-148-428 0 0,-14-53 461 0 0</inkml:trace>
</inkml:ink>
</file>

<file path=ppt/ink/ink3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4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1 10135 0 0,'0'0'231'0'0,"0"0"29"0"0,-1-1 19 0 0,-4-1 22 0 0,-12-6-124 0 0,3 2 3785 0 0,13 5-3546 0 0,-1 3 242 0 0,2-2-588 0 0,0 0 1 0 0,-1 0-1 0 0,1 0 1 0 0,0 0-1 0 0,0 0 1 0 0,0 0-1 0 0,0 0 1 0 0,-1 0-1 0 0,1 0 1 0 0,0 0-1 0 0,0 0 1 0 0,0 0-1 0 0,0 0 1 0 0,-1 0-1 0 0,1 0 1 0 0,0 0-1 0 0,0 1 1 0 0,0-1-1 0 0,0 0 1 0 0,0 0-1 0 0,0 0 0 0 0,-1 0 1 0 0,1 0-1 0 0,0 0 1 0 0,0 1-1 0 0,0-1 1 0 0,0 0-1 0 0,0 0 1 0 0,0 0-1 0 0,0 0 1 0 0,0 1-1 0 0,0-1 1 0 0,0 0-1 0 0,-1 2-16 0 0,1-1 0 0 0,0 0 0 0 0,0 1-1 0 0,0-1 1 0 0,0 1 0 0 0,1-1 0 0 0,-1 1 0 0 0,0-1 0 0 0,1 0-1 0 0,0 3 1 0 0,6 9-33 0 0,-3-10 3 0 0,-1-2 19 0 0,3 3 125 0 0,0-1 0 0 0,0 0 0 0 0,1 0 0 0 0,-1 0-1 0 0,1-1 1 0 0,-1 0 0 0 0,1-1 0 0 0,0 1 0 0 0,0-1 0 0 0,13 0 0 0 0,6-1-102 0 0,40-4 0 0 0,-43 2-69 0 0,30-5 3 0 0,60-16 0 0 0,12-2 0 0 0,-102 22 0 0 0,-1 1 0 0 0,1 1 0 0 0,35 2 0 0 0,-56-1 0 0 0,-1 1 0 0 0,1-1 0 0 0,0 0-1 0 0,-1 1 1 0 0,1-1 0 0 0,0 1 0 0 0,-1 0-1 0 0,1-1 1 0 0,0 1 0 0 0,-1 0 0 0 0,1 0 0 0 0,-1 0-1 0 0,0 0 1 0 0,1 0 0 0 0,-1 0 0 0 0,0 1 0 0 0,3 1-1 0 0,-3 0 2 0 0,1-1 0 0 0,-1 1 0 0 0,0-1 0 0 0,0 1 0 0 0,0 0 0 0 0,0-1-1 0 0,0 1 1 0 0,0 0 0 0 0,-1 0 0 0 0,1 3 0 0 0,-1 0-8 0 0,0 0 1 0 0,0-1 0 0 0,0 1-1 0 0,-1 0 1 0 0,0-1 0 0 0,0 1-1 0 0,0-1 1 0 0,-1 1 0 0 0,0-1-1 0 0,-4 9 1 0 0,-2 0-501 0 0,-1-1-1 0 0,-1 1 1 0 0,-12 13 0 0 0,-17 13 1992 0 0,33-34-1402 0 0,1 0 1 0 0,0 1-1 0 0,1-1 0 0 0,0 1 0 0 0,0 0 1 0 0,0 0-1 0 0,-2 8 0 0 0,-17 55-193 0 0,15-41 162 0 0,4-15-124 0 0,0-5-17 0 0,1 1 0 0 0,0-1-1 0 0,1 1 1 0 0,0-1 0 0 0,1 1-1 0 0,-1 0 1 0 0,2-1 0 0 0,0 14-1 0 0,0-22-418 0 0,0-1-4 0 0,15-2-512 0 0,-10 0 101 0 0,0 0 0 0 0,0 0 0 0 0,0 0 0 0 0,0-1 0 0 0,5-3 0 0 0,10-8-4691 0 0</inkml:trace>
</inkml:ink>
</file>

<file path=ppt/ink/ink3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5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3 12 10135 0 0,'0'-3'496'0'0,"3"-5"2330"0"0,1 36-980 0 0,-4-26-1785 0 0,0 0 0 0 0,1 0 0 0 0,-1 0 0 0 0,-1 0 0 0 0,1 0 0 0 0,0 0 0 0 0,0 0 0 0 0,-1 0 0 0 0,1-1 0 0 0,-1 1 0 0 0,0 0 0 0 0,1 0-1 0 0,-1 0 1 0 0,0-1 0 0 0,0 1 0 0 0,-2 3 0 0 0,0-3 54 0 0,0 1 0 0 0,0-1 1 0 0,0 0-1 0 0,0 0 0 0 0,0 0 0 0 0,0 0 0 0 0,0 0 0 0 0,-5 1 0 0 0,-279 114 1933 0 0,221-96-2048 0 0,40-13 0 0 0,17-6 0 0 0,4-2-64 0 0,4 0-273 0 0,6-15-1158 0 0,-4 13 1351 0 0,0 0 0 0 0,0-1 0 0 0,0 1 0 0 0,1 0 0 0 0,-1 0 0 0 0,1 0 0 0 0,-1 0 0 0 0,1 1 1 0 0,3-4-1 0 0,11-10-545 0 0,-24 26 671 0 0,1-1 220 0 0,-15 17 0 0 0,3-10 116 0 0,-1 0 0 0 0,-1-2 0 0 0,0 0 0 0 0,-41 20 0 0 0,54-31-318 0 0,6-1 21 0 0,7-1 45 0 0,8-2 211 0 0,-11 0-198 0 0,22 0 677 0 0,95 4 193 0 0,-106-2-963 0 0,1 0 0 0 0,0 1-1 0 0,0 0 1 0 0,-1 1 0 0 0,0 1-1 0 0,19 9 1 0 0,87 49-1370 0 0,-117-63 1010 0 0,-2 0 418 0 0,0 0 1 0 0,1 0-1 0 0,-1 0 1 0 0,0 0-1 0 0,1 0 1 0 0,-1 0-1 0 0,0 0 1 0 0,0 0-1 0 0,1 0 1 0 0,-1 0 0 0 0,0 1-1 0 0,1-1 1 0 0,-1 0-1 0 0,0 0 1 0 0,0 0-1 0 0,1 0 1 0 0,-1 0-1 0 0,0 0 1 0 0,0 1-1 0 0,1-1 1 0 0,-1 0-1 0 0,0 0 1 0 0,0 0 0 0 0,0 1-1 0 0,1-1 1 0 0,-1 0-1 0 0,0 0 1 0 0,0 1-1 0 0,0-1 1 0 0,0 0-1 0 0,1 0 1 0 0,-1 1-1 0 0,0-1 1 0 0,0 0 0 0 0,0 0-1 0 0,0 1 1 0 0,0-1-1 0 0,0 0 1 0 0,0 1-1 0 0,0-1 1 0 0,0 0-1 0 0,0 0 1 0 0,0 1-1 0 0,0-1 1 0 0,0 0-1 0 0,0 1 1 0 0,0-1 0 0 0,0 0-1 0 0,0 0 1 0 0,0 1-1 0 0,-1-1 1 0 0,1 0-1 0 0,0 1 1 0 0,0-1-1 0 0,0 0 1 0 0,0 0-1 0 0,-1 0 1 0 0,1 1 0 0 0,0-1-1 0 0,-1 0 1 0 0,-12 18 288 0 0,12-17-185 0 0,-9 9-26 0 0,-1 0 0 0 0,-1-1 0 0 0,1 0-1 0 0,-21 10 1 0 0,-9 8-123 0 0,-63 37 1 0 0,62-39 0 0 0,-8 1 29 0 0,30-16-482 0 0,-33 22 1 0 0,48-29 191 0 0,-1 1-1321 0 0,3-1-3356 0 0,3-3 2891 0 0</inkml:trace>
</inkml:ink>
</file>

<file path=ppt/ink/ink3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5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3823 0 0,'0'0'315'0'0,"0"0"45"0"0,0 0 21 0 0,0 0-49 0 0,2 0-220 0 0,115-15 2073 0 0,194-21 1170 0 0,-130 19-1727 0 0,173-10-600 0 0,-292 22-2810 0 0,-60 5-2 0 0,-2 0-3260 0 0,0 0-1394 0 0</inkml:trace>
</inkml:ink>
</file>

<file path=ppt/ink/ink3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5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7 10135 0 0,'26'-26'1202'0'0,"-25"25"-456"0"0,9 21 2274 0 0,-10-13-2587 0 0,1 0 0 0 0,-1 0 0 0 0,0 0 0 0 0,0 0 0 0 0,-1 0 0 0 0,0 0 0 0 0,-1 0 0 0 0,1 0 0 0 0,-4 9 0 0 0,-4 6 500 0 0,-14 29 0 0 0,13-29-979 0 0,-1-2 0 0 0,-1 0 1 0 0,0 0-1 0 0,-30 34 0 0 0,41-53-429 0 0,1-1-33 0 0,0 0-208 0 0,0 0-857 0 0,10-8-1743 0 0,-6 4 2648 0 0,14-11-1379 0 0</inkml:trace>
</inkml:ink>
</file>

<file path=ppt/ink/ink3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6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3 13823 0 0,'0'0'315'0'0,"0"0"45"0"0,0 0 21 0 0,-7-2 63 0 0,3 3-442 0 0,0 0-1 0 0,1 0 1 0 0,-1 1-1 0 0,0 0 1 0 0,0-1-1 0 0,1 1 1 0 0,0 1-1 0 0,-5 2 1 0 0,-2 2-4 0 0,-5 2 2 0 0,1 2 0 0 0,0 0 0 0 0,1 0 0 0 0,-14 16 0 0 0,-44 56 0 0 0,64-75 0 0 0,-24 35 336 0 0,29-40-283 0 0,0 1 0 0 0,0-1 1 0 0,0 1-1 0 0,1 0 1 0 0,-1 0-1 0 0,1 0 0 0 0,0 0 1 0 0,0 0-1 0 0,1 0 1 0 0,-1 4-1 0 0,1-7 31 0 0,0 1 1 0 0,1-1-1 0 0,-1 0 1 0 0,1 0-1 0 0,-1 0 0 0 0,1 0 1 0 0,0 0-1 0 0,-1 0 0 0 0,1 0 1 0 0,0 0-1 0 0,0 0 1 0 0,-1-1-1 0 0,1 1 0 0 0,0 0 1 0 0,0 0-1 0 0,0-1 1 0 0,0 1-1 0 0,0 0 0 0 0,0-1 1 0 0,0 1-1 0 0,1-1 1 0 0,-1 1-1 0 0,0-1 0 0 0,0 0 1 0 0,0 0-1 0 0,2 1 1 0 0,2 0 193 0 0,6 3-183 0 0,0-1-1 0 0,0-1 1 0 0,0 0-1 0 0,1-1 0 0 0,-1 0 1 0 0,17-1-1 0 0,-6-1-111 0 0,-1-1-1 0 0,33-7 0 0 0,-34 4 18 0 0,-19 5 0 0 0,0-1 0 0 0,0 1 0 0 0,0 0 0 0 0,1-1 0 0 0,-1 1 0 0 0,0-1 0 0 0,0 1 0 0 0,-1-1 0 0 0,1 1 0 0 0,0-1 0 0 0,0 0 0 0 0,0 1 0 0 0,0-1 0 0 0,0 0 0 0 0,-1 0 0 0 0,1 0 0 0 0,0 0 0 0 0,-1 1 0 0 0,2-3 0 0 0,0-1 0 0 0,-1 3-54 0 0,1-1-1 0 0,-1 1 1 0 0,0 0-1 0 0,0-1 1 0 0,0 0-1 0 0,0 1 1 0 0,0-1-1 0 0,-1 0 1 0 0,1 1-1 0 0,0-1 1 0 0,-1 0-1 0 0,1 0 1 0 0,-1-2-1 0 0,0 1-112 0 0,0 0 0 0 0,0 0 0 0 0,-1 0-1 0 0,1 0 1 0 0,-1 0 0 0 0,0 0 0 0 0,0 0 0 0 0,0 0 0 0 0,-2-3 0 0 0,3 4-59 0 0,-1 1 1 0 0,1 0-1 0 0,-1 0 1 0 0,1 0-1 0 0,0-1 1 0 0,-1 1-1 0 0,1 0 1 0 0,0 0-1 0 0,0-1 1 0 0,0 1-1 0 0,0 0 1 0 0,0-1-1 0 0,1 1 1 0 0,-1 0-1 0 0,0 0 1 0 0,0-1-1 0 0,1 1 1 0 0,-1 0-1 0 0,1 0 1 0 0,-1 0-1 0 0,1 0 1 0 0,-1-1-1 0 0,1 1 1 0 0,0 0-1 0 0,1-1 1 0 0,4-7-1310 0 0</inkml:trace>
</inkml:ink>
</file>

<file path=ppt/ink/ink3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6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 11975 0 0,'0'0'267'0'0,"0"0"42"0"0,0 0 17 0 0,0 0-28 0 0,0 0-126 0 0,0 0 204 0 0,0 0 111 0 0,0 0 22 0 0,0 0 3 0 0,-2 0 0 0 0,-3 1-439 0 0,0 1-1 0 0,0-1 0 0 0,-1 1 1 0 0,1 0-1 0 0,1 1 0 0 0,-1-1 1 0 0,0 1-1 0 0,1 0 0 0 0,-9 7 0 0 0,-3 5 315 0 0,-17 19 0 0 0,10-10-252 0 0,8-9-108 0 0,1 0-1 0 0,0 2 0 0 0,-15 24 1 0 0,25-35-3 0 0,0 0 0 0 0,1 1 0 0 0,-1 0 0 0 0,2 0 0 0 0,-1 0 0 0 0,1 0 0 0 0,0 0 0 0 0,0 0 0 0 0,1 1 1 0 0,0-1-1 0 0,0 1 0 0 0,1-1 0 0 0,0 9 0 0 0,0-13 55 0 0,1 0 1 0 0,-1-1 0 0 0,1 1-1 0 0,-1-1 1 0 0,1 1-1 0 0,0-1 1 0 0,0 1-1 0 0,1-1 1 0 0,-1 1 0 0 0,0-1-1 0 0,1 0 1 0 0,-1 1-1 0 0,1-1 1 0 0,0 0-1 0 0,0 0 1 0 0,3 2 0 0 0,-2-1-16 0 0,1-1-1 0 0,-1 0 1 0 0,1 0 0 0 0,0 0 0 0 0,0-1 0 0 0,0 1 0 0 0,0-1 0 0 0,0 0 0 0 0,7 1 0 0 0,1 0 171 0 0,-1-2 0 0 0,1 1 0 0 0,-1-2 0 0 0,1 0 0 0 0,-1 0 0 0 0,21-5 0 0 0,-26 4-231 0 0,0 0 0 0 0,0 0-1 0 0,0 0 1 0 0,0-1 0 0 0,-1 0-1 0 0,0 0 1 0 0,1 0 0 0 0,-1 0 0 0 0,0-1-1 0 0,-1 0 1 0 0,1 0 0 0 0,0 0-1 0 0,4-7 1 0 0,-6 7 105 0 0,-1 0-1 0 0,1 0 1 0 0,-1-1 0 0 0,1 1-1 0 0,-1-1 1 0 0,-1 0 0 0 0,1 0-1 0 0,-1 0 1 0 0,1 0-1 0 0,-2 0 1 0 0,1 0 0 0 0,0 0-1 0 0,-1 0 1 0 0,0 0 0 0 0,0 0-1 0 0,-1-7 1 0 0,-2-11 41 0 0,-10-34 1 0 0,10 48-368 0 0,1 0 0 0 0,-2 1 0 0 0,1-1 0 0 0,-1 1-1 0 0,-1 0 1 0 0,-10-14 0 0 0,10 18-3239 0 0,5 4 2432 0 0</inkml:trace>
</inkml:ink>
</file>

<file path=ppt/ink/ink3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7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79 11975 0 0,'4'-5'67'0'0,"-3"2"20"0"0,1 0 0 0 0,0 0 1 0 0,0 0-1 0 0,0 1 0 0 0,0-1 0 0 0,0 1 0 0 0,1-1 0 0 0,-1 1 1 0 0,1 0-1 0 0,0 0 0 0 0,-1 0 0 0 0,5-2 0 0 0,10-1 50 0 0,12-5-227 0 0,-28 10 147 0 0,0-1 1 0 0,1 0 0 0 0,-1 1 0 0 0,1-1-1 0 0,-1 0 1 0 0,0 0 0 0 0,0 0 0 0 0,0 0 0 0 0,0 0-1 0 0,0 0 1 0 0,0 0 0 0 0,0-1 0 0 0,0 1-1 0 0,0 0 1 0 0,1-2 0 0 0,-2 2 911 0 0,0 1 45 0 0,0-1-129 0 0,0 1-877 0 0,-1-1 0 0 0,1 1 0 0 0,0 0 0 0 0,0-1 0 0 0,0 1 0 0 0,0 0 1 0 0,-1 0-1 0 0,1-1 0 0 0,0 1 0 0 0,0 0 0 0 0,-1 0 0 0 0,1-1 0 0 0,0 1 0 0 0,0 0 0 0 0,-1 0 0 0 0,1 0 0 0 0,0-1 1 0 0,-1 1-1 0 0,1 0 0 0 0,0 0 0 0 0,-1 0 0 0 0,1 0 0 0 0,0 0 0 0 0,-1 0 0 0 0,1 0 0 0 0,0 0 0 0 0,-1 0 0 0 0,1 0 1 0 0,0 0-1 0 0,-1 0 0 0 0,1 0 0 0 0,0 0 0 0 0,-1 0 0 0 0,1 0 0 0 0,0 0 0 0 0,-1 0 0 0 0,1 0 0 0 0,0 1 0 0 0,0-1 0 0 0,-1 0 1 0 0,1 0-1 0 0,-1 1-11 0 0,-16 4 181 0 0,1 2 0 0 0,0 0 0 0 0,1 0 1 0 0,-25 17-1 0 0,-54 45 769 0 0,93-69-946 0 0,-10 9 0 0 0,-57 44-446 0 0,-67 66-1 0 0,117-101 349 0 0,0 1 1 0 0,2 1-1 0 0,0 1 1 0 0,1 0-1 0 0,1 0 1 0 0,2 2-1 0 0,0 0 1 0 0,-12 30-1 0 0,21-43 149 0 0,0-1-1 0 0,1 1 0 0 0,0 0 0 0 0,1 0 1 0 0,0 0-1 0 0,0 0 0 0 0,1 0 0 0 0,0 0 1 0 0,1 0-1 0 0,2 15 0 0 0,1-12 52 0 0,0 0-1 0 0,0-1 1 0 0,1 0-1 0 0,0 0 1 0 0,1 0-1 0 0,1-1 1 0 0,11 17-1 0 0,-1-7 429 0 0,0-1 1 0 0,1 0-1 0 0,1-1 0 0 0,29 23 0 0 0,-24-18-531 0 0,3 5 0 0 0,-15-15 0 0 0,-7-10-133 0 0,-4-3-563 0 0,-1-1-257 0 0,0 0-1150 0 0,0 0-4380 0 0</inkml:trace>
</inkml:ink>
</file>

<file path=ppt/ink/ink3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8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32 10135 0 0,'0'0'464'0'0,"0"0"-9"0"0,0 2-223 0 0,2 3-60 0 0,-1 1-1 0 0,0-1 1 0 0,0 0-1 0 0,0 1 1 0 0,-1-1-1 0 0,0 1 1 0 0,0-1-1 0 0,0 1 1 0 0,-1-1-1 0 0,0 1 1 0 0,0-1-1 0 0,0 1 1 0 0,-1-1-1 0 0,1 0 1 0 0,-1 0 0 0 0,-1 0-1 0 0,1 0 1 0 0,-1 0-1 0 0,0 0 1 0 0,0-1-1 0 0,0 1 1 0 0,-5 4-1 0 0,-107 138 1973 0 0,113-144-2155 0 0,-8 7 94 0 0,9-9 288 0 0,4-24 800 0 0,1 14-1366 0 0,1-1 0 0 0,-1 1 1 0 0,2 0-1 0 0,-1 0 0 0 0,1 1 1 0 0,1-1-1 0 0,7-7 0 0 0,21-17-116 0 0,1 3 1 0 0,60-41-1 0 0,-75 58 209 0 0,1 1 0 0 0,0 1 0 0 0,0 0 0 0 0,1 2 0 0 0,1 1 0 0 0,39-9 0 0 0,-60 16 202 0 0,0 1 1 0 0,1 0-1 0 0,-1-1 1 0 0,0 1 0 0 0,0 0-1 0 0,0 0 1 0 0,0 1-1 0 0,0-1 1 0 0,0 0-1 0 0,0 1 1 0 0,0 0 0 0 0,0 0-1 0 0,0 0 1 0 0,-1 0-1 0 0,6 3 1 0 0,-6-2 5 0 0,0-1 0 0 0,0 1 0 0 0,0 0 0 0 0,0 0 0 0 0,0 0 0 0 0,-1 0 0 0 0,1 0 0 0 0,-1 1 0 0 0,1-1 0 0 0,-1 0-1 0 0,0 1 1 0 0,0-1 0 0 0,0 1 0 0 0,0-1 0 0 0,0 1 0 0 0,-1-1 0 0 0,1 1 0 0 0,-1 3 0 0 0,1 4 59 0 0,-1 0-1 0 0,0 0 0 0 0,-1 0 1 0 0,0 0-1 0 0,-1 0 0 0 0,0 0 1 0 0,0-1-1 0 0,-5 12 0 0 0,-35 75 661 0 0,31-74-1065 0 0,-24 44-489 0 0,8-24-6590 0 0,18-29 1519 0 0</inkml:trace>
</inkml:ink>
</file>

<file path=ppt/ink/ink3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8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3823 0 0,'0'0'315'0'0,"11"3"870"0"0,-2 0-897 0 0,-1 0-1 0 0,1 0 0 0 0,0-1 1 0 0,-1-1-1 0 0,1 1 1 0 0,15-1-1 0 0,-7-1 37 0 0,0-2-1 0 0,28-5 1 0 0,68-19 1906 0 0,-63 13-1919 0 0,0 2 1 0 0,77-7 0 0 0,-122 18-778 0 0,-1 0 1 0 0,1 0-1 0 0,-1 1 0 0 0,1 0 0 0 0,-1 0 0 0 0,0 0 1 0 0,1 0-1 0 0,-1 1 0 0 0,0 0 0 0 0,4 2 0 0 0,1 2-5674 0 0</inkml:trace>
</inkml:ink>
</file>

<file path=ppt/ink/ink3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8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13823 0 0,'0'0'315'0'0,"0"0"45"0"0,0 0 21 0 0,0 0-49 0 0,1 1-220 0 0,1 0-33 0 0,0 0 0 0 0,0 0 0 0 0,0 0-1 0 0,-1 0 1 0 0,1 0 0 0 0,0 0 0 0 0,-1 1-1 0 0,1-1 1 0 0,-1 1 0 0 0,1-1 0 0 0,-1 1 0 0 0,0-1-1 0 0,1 1 1 0 0,-1 0 0 0 0,0 0 0 0 0,1 2-1 0 0,0 0 27 0 0,2 3 61 0 0,0 1 0 0 0,-1-1 0 0 0,0 1 0 0 0,0 0 0 0 0,-1 0 0 0 0,0 1 1 0 0,0-1-1 0 0,-1 0 0 0 0,0 1 0 0 0,0-1 0 0 0,-1 1 0 0 0,0-1 0 0 0,-1 0 0 0 0,-2 14 0 0 0,0-4-143 0 0,-1 0 1 0 0,0 0 0 0 0,-1-1-1 0 0,-1 1 1 0 0,-1-1 0 0 0,-10 17-1 0 0,9-19-205 0 0,-1 0-456 0 0,1 2 0 0 0,-11 28 0 0 0,18-43-1759 0 0,1-2-130 0 0,0 0-29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30:50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53 4143 0 0,'0'0'191'0'0,"0"0"325"0"0,0 0 1263 0 0,1-2 555 0 0,0-1-1542 0 0,1 0 1 0 0,-1 0-1 0 0,0 0 0 0 0,0 0 0 0 0,0 0 0 0 0,0-1 0 0 0,-1 1 0 0 0,1 0 0 0 0,-1 0 0 0 0,0-6 1 0 0,-1 7-774 0 0,0 1 0 0 0,0 1 1 0 0,0-1-1 0 0,0 0 0 0 0,0 0 1 0 0,-1 0-1 0 0,1 1 0 0 0,0-1 1 0 0,-1 0-1 0 0,1 1 0 0 0,0 0 1 0 0,-1-1-1 0 0,1 1 0 0 0,-1 0 1 0 0,1-1-1 0 0,-1 1 0 0 0,1 0 1 0 0,-1 0-1 0 0,-2 1 0 0 0,-1 0-177 0 0,0 0 0 0 0,1 1-1 0 0,-1 0 1 0 0,0 0 0 0 0,1 0 0 0 0,-1 1-1 0 0,1-1 1 0 0,-1 1 0 0 0,1 0 0 0 0,0 0 0 0 0,0 1-1 0 0,1-1 1 0 0,-1 1 0 0 0,1 0 0 0 0,-6 8-1 0 0,-15 25-791 0 0,2 1-1 0 0,-31 72 0 0 0,8-14 1223 0 0,41-88 250 0 0,0 0 0 0 0,-1 0-1 0 0,0 0 1 0 0,0-1 0 0 0,-1 1-1 0 0,0-1 1 0 0,-10 9 0 0 0,14-15 328 0 0,2-1-76 0 0,0 0-20 0 0,0 0-83 0 0,0 0-342 0 0,-1-1-147 0 0,-1-3-195 0 0,1 0 0 0 0,0 0 0 0 0,-1 0 0 0 0,1 0 0 0 0,1 0 0 0 0,-1 0 0 0 0,0 0 0 0 0,1 0 0 0 0,0 0 0 0 0,0 0 0 0 0,0 0 0 0 0,2-7 0 0 0,-1-11-321 0 0,-2-8-450 0 0,1-24-1220 0 0,0 48 1605 0 0,1 1-1 0 0,-1-1 0 0 0,2 1 0 0 0,-1 0 0 0 0,1-1 0 0 0,-1 1 0 0 0,5-8 0 0 0,-6 12 163 0 0,1 1 0 0 0,-1-1-1 0 0,1 1 1 0 0,-1-1 0 0 0,1 1 0 0 0,-1-1-1 0 0,1 1 1 0 0,0-1 0 0 0,-1 1-1 0 0,1-1 1 0 0,-1 1 0 0 0,1 0-1 0 0,0-1 1 0 0,0 1 0 0 0,-1 0 0 0 0,1 0-1 0 0,0-1 1 0 0,-1 1 0 0 0,1 0-1 0 0,0 0 1 0 0,0 0 0 0 0,-1 0 0 0 0,1 0-1 0 0,0 0 1 0 0,0 0 0 0 0,-1 0-1 0 0,2 1 1 0 0,6 0 159 0 0,-7-1 255 0 0,1 1-436 0 0,10 8-195 0 0,12 9-334 0 0,-14-11-1450 0 0</inkml:trace>
</inkml:ink>
</file>

<file path=ppt/ink/ink3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9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 15663 0 0,'0'0'356'0'0,"0"0"50"0"0,0 0 20 0 0,0 0-42 0 0,0 2-250 0 0,1 7 59 0 0,-1 0 0 0 0,0 0 0 0 0,-1 0 0 0 0,0 0 0 0 0,0 1 0 0 0,-1-2 0 0 0,0 1 0 0 0,-1 0 0 0 0,-4 11 0 0 0,-8 12-136 0 0,-19 33 0 0 0,13-25-47 0 0,-15 17-10 0 0,8-12 0 0 0,2-10 0 0 0,23-27 0 0 0,10-4 0 0 0,-3-4-262 0 0,0 0-1 0 0,-1 0 0 0 0,1 0 1 0 0,-1 0-1 0 0,1-1 0 0 0,-1 0 1 0 0,1 1-1 0 0,-1-1 0 0 0,0-1 1 0 0,1 1-1 0 0,-1 0 0 0 0,0-1 1 0 0,0 0-1 0 0,0 1 0 0 0,3-4 1 0 0,10-4-1272 0 0</inkml:trace>
</inkml:ink>
</file>

<file path=ppt/ink/ink3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9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1975 0 0,'0'0'547'0'0,"1"0"-11"0"0,2-1-495 0 0,0 0 0 0 0,-1 1 0 0 0,1-1 1 0 0,0 1-1 0 0,0-1 0 0 0,-1 1 0 0 0,1 0 0 0 0,0 0 0 0 0,0 1 1 0 0,-1-1-1 0 0,1 0 0 0 0,0 1 0 0 0,-1 0 0 0 0,4 1 0 0 0,2 1 288 0 0,0 1 0 0 0,-1 0-1 0 0,11 8 1 0 0,-10-7-88 0 0,17 14 708 0 0,32 30-1 0 0,-27-22-717 0 0,-3-1 27 0 0,-1 2 0 0 0,-1 0 0 0 0,-1 2 0 0 0,-2 0 0 0 0,-1 2 0 0 0,-1 0 0 0 0,18 43 0 0 0,-28-53-186 0 0,0 1-1 0 0,-1 0 1 0 0,-2 1 0 0 0,-1 0-1 0 0,0 0 1 0 0,-2 0-1 0 0,-1 1 1 0 0,0-1 0 0 0,-2 1-1 0 0,-1 0 1 0 0,-1-1-1 0 0,-7 40 1 0 0,-2-19 222 0 0,-1 0 0 0 0,-3-1-1 0 0,-23 51 1 0 0,8-34-323 0 0,-57 89 0 0 0,78-137 29 0 0,-1-1 0 0 0,-1 1 0 0 0,0-2 0 0 0,0 1 0 0 0,-1-1 0 0 0,-1-1 0 0 0,0 0 0 0 0,-17 10 0 0 0,21-15-133 0 0,33-14-3619 0 0,-4-2-2731 0 0</inkml:trace>
</inkml:ink>
</file>

<file path=ppt/ink/ink3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49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0 13823 0 0,'0'0'315'0'0,"-16"-2"758"0"0,26 0-397 0 0,0-1-1 0 0,14-7 0 0 0,18-7 903 0 0,28-1-238 0 0,124-16 0 0 0,-186 33-1364 0 0,0 0-325 0 0,0 0 0 0 0,1 0 0 0 0,-1 1 0 0 0,0 0-1 0 0,0 1 1 0 0,0 0 0 0 0,13 3 0 0 0,-5 2-674 0 0</inkml:trace>
</inkml:ink>
</file>

<file path=ppt/ink/ink3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2:50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6 19351 0 0,'-1'-4'109'0'0,"1"3"-2"0"0,0-1 0 0 0,-1 1 0 0 0,1 0 1 0 0,0-1-1 0 0,-1 1 0 0 0,1 0 0 0 0,0-1 0 0 0,0 1 1 0 0,0-1-1 0 0,0 1 0 0 0,1 0 0 0 0,-1-2 0 0 0,1 1-72 0 0,0 1 0 0 0,0-1 0 0 0,0 1 0 0 0,0-1 0 0 0,0 1 0 0 0,0 0 0 0 0,1 0 0 0 0,-1-1 0 0 0,0 1 0 0 0,1 0 0 0 0,-1 0 0 0 0,0 0-1 0 0,1 1 1 0 0,-1-1 0 0 0,1 0 0 0 0,1 0 0 0 0,4-2-35 0 0,-1 1 0 0 0,0 0 0 0 0,1 1 0 0 0,-1-1 0 0 0,1 1 0 0 0,0 0 0 0 0,-1 1 0 0 0,8 0 0 0 0,56 6 0 0 0,-24-1 0 0 0,41 5 1 0 0,-52-5-22 0 0,1-2 0 0 0,51-1 1 0 0,-76-4-305 0 0,0 0 1 0 0,1 0-1 0 0,19-7 0 0 0,-9 0-187 0 0</inkml:trace>
</inkml:ink>
</file>

<file path=ppt/ink/ink3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8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967 8287 0 0,'0'0'191'0'0,"0"0"26"0"0,0 0 9 0 0,-1 1-34 0 0,-9 10 171 0 0,-1 0 0 0 0,-17 12 1 0 0,13-12 870 0 0,-18 21 0 0 0,30-30-722 0 0,-1 1 0 0 0,1-1 0 0 0,0 0 0 0 0,-1 1 0 0 0,-6 2 0 0 0,8-5 0 0 0,2 0 0 0 0,0 0 0 0 0,0 0 0 0 0,0 0 0 0 0,0 0 0 0 0,0 0 0 0 0,1-2 0 0 0,0-3-289 0 0,2 0-1 0 0,-1-1 1 0 0,1 1-1 0 0,-1 0 0 0 0,1 0 1 0 0,7-9-1 0 0,27-26-175 0 0,-20 23-19 0 0,149-154-28 0 0,95-103 0 0 0,-34 24 0 0 0,-172 192 0 0 0,3 3 0 0 0,114-85 0 0 0,-145 120 0 0 0,-27 20 0 0 0,0 0 0 0 0,0 0 0 0 0,0 0 0 0 0,0 0 0 0 0,0 1 0 0 0,0-1 0 0 0,0 0 0 0 0,0 0 0 0 0,0 0 0 0 0,0 0 0 0 0,0 1 0 0 0,0-1 0 0 0,0 0 0 0 0,1 0 0 0 0,-1 0 0 0 0,0 0 0 0 0,0 1 0 0 0,0-1 0 0 0,0 0 0 0 0,0 0 0 0 0,0 0 0 0 0,0 0 0 0 0,0 0 0 0 0,0 0 0 0 0,0 1 0 0 0,1-1 0 0 0,-1 0 0 0 0,0 0 0 0 0,0 0 0 0 0,0 0 0 0 0,0 0 0 0 0,0 0 0 0 0,1 0 0 0 0,-1 0 0 0 0,0 0 0 0 0,0 0 0 0 0,0 0 0 0 0,0 0 0 0 0,1 0 0 0 0,-1 0 0 0 0,0 0 0 0 0,0 0 0 0 0,0 0 0 0 0,0 0 0 0 0,1 0 0 0 0,-1 0 0 0 0,0 0 0 0 0,0 0 0 0 0,0 0 0 0 0,0 0 0 0 0,0 0 0 0 0,1 0 0 0 0,-1 0 0 0 0,0 0 0 0 0,0 0 0 0 0,0 0 0 0 0,0 0 0 0 0,0 0 0 0 0,1-1 0 0 0,-1 1 0 0 0,0 0 0 0 0,0 0 0 0 0,0 0 0 0 0,0 0 0 0 0,0 0 0 0 0,0-1 0 0 0,-1 14 0 0 0,1-13 0 0 0,-9 35 0 0 0,-2 0 0 0 0,-15 35 0 0 0,-16 50 0 0 0,-87 341 0 0 0,68-297 0 0 0,19-54 0 0 0,2-12-1384 0 0,39-95 736 0 0,1-3-572 0 0,-6-8-1777 0 0,2-4 1462 0 0</inkml:trace>
</inkml:ink>
</file>

<file path=ppt/ink/ink3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6 13823 0 0,'-6'-6'675'0'0,"-13"-9"221"0"0,18 14-519 0 0,1 1 110 0 0,12-2 534 0 0,4 0-205 0 0,24 3-1 0 0,9-1-318 0 0,163-29-510 0 0,-185 24-22 0 0,60-10-1285 0 0,-65 13 808 0 0</inkml:trace>
</inkml:ink>
</file>

<file path=ppt/ink/ink3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8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1 17503 0 0,'0'0'399'0'0,"0"0"60"0"0,0 0 21 0 0,0 0-59 0 0,1 2-276 0 0,3 4-144 0 0,-1-1 1 0 0,0 1-1 0 0,-1 0 0 0 0,0 0 0 0 0,0 0 1 0 0,0 0-1 0 0,-1 1 0 0 0,1-1 0 0 0,-1 0 1 0 0,-1 1-1 0 0,1-1 0 0 0,-1 1 1 0 0,-1 7-1 0 0,-2 10-2 0 0,-1 0 0 0 0,-9 29 0 0 0,4-18 2 0 0,3-12 1 0 0,3-16 8 0 0,1 0 0 0 0,0 1 0 0 0,1-1 0 0 0,-1 1 0 0 0,2-1 0 0 0,-1 11 0 0 0,1-17 67 0 0,0 0 0 0 0,0 0 0 0 0,0 0 0 0 0,0 0 0 0 0,0 0 0 0 0,0 0 0 0 0,1-1-1 0 0,-1 1 1 0 0,0 0 0 0 0,0 0 0 0 0,1 0 0 0 0,-1 0 0 0 0,1-1 0 0 0,-1 1 0 0 0,1 1 0 0 0,-1-2-49 0 0,1 0 1 0 0,-1 1-1 0 0,0-1 1 0 0,1 0 0 0 0,-1 0-1 0 0,1 1 1 0 0,-1-1-1 0 0,1 0 1 0 0,-1 0 0 0 0,0 0-1 0 0,1 0 1 0 0,-1 1-1 0 0,1-1 1 0 0,-1 0 0 0 0,1 0-1 0 0,-1 0 1 0 0,1 0-1 0 0,-1 0 1 0 0,1 0-1 0 0,-1 0 1 0 0,1-1 0 0 0,2 1-16 0 0,0-1 0 0 0,0-1 0 0 0,0 1-1 0 0,-1 0 1 0 0,1-1 0 0 0,0 1 0 0 0,-1-1 0 0 0,3-2 0 0 0,5-5 268 0 0,-1 0 0 0 0,0 0 0 0 0,-1-1-1 0 0,0-1 1 0 0,7-12 0 0 0,9-11-353 0 0,17-18-1199 0 0,1 2-1 0 0,89-79 0 0 0,-115 116-3498 0 0,-4 1-1474 0 0</inkml:trace>
</inkml:ink>
</file>

<file path=ppt/ink/ink3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9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98 17503 0 0,'0'0'399'0'0,"0"0"60"0"0,0 0 21 0 0,0 0-59 0 0,1 0-276 0 0,1 1-144 0 0,-1 0 0 0 0,0 0-1 0 0,1-1 1 0 0,-1 1 0 0 0,1-1-1 0 0,-1 1 1 0 0,1-1 0 0 0,-1 0-1 0 0,1 0 1 0 0,-1 1 0 0 0,1-1-1 0 0,-1 0 1 0 0,1 0 0 0 0,-1-1-1 0 0,1 1 1 0 0,-1 0 0 0 0,1 0-1 0 0,-1-1 1 0 0,1 1 0 0 0,-1-1-1 0 0,3-1 1 0 0,1 0 0 0 0,1 0-111 0 0,0 0-1 0 0,-1-1 0 0 0,1 0 1 0 0,-1-1-1 0 0,0 1 0 0 0,0-1 1 0 0,0 0-1 0 0,4-4 0 0 0,-5 4 28 0 0,-1 1 0 0 0,0-1 0 0 0,0 1 0 0 0,0-1 0 0 0,-1 0 0 0 0,1 0 0 0 0,-1 0 0 0 0,0 0 0 0 0,0 0 0 0 0,0-1 0 0 0,1-6 0 0 0,-3 11 83 0 0,0 0 0 0 0,0-1 0 0 0,0 1 0 0 0,0 0 0 0 0,1 0 0 0 0,-1-1 0 0 0,0 1 0 0 0,0 0 0 0 0,0-1 0 0 0,0 1 0 0 0,0 0 0 0 0,0-1 0 0 0,0 1 0 0 0,0 0 0 0 0,0-1 0 0 0,0 1 0 0 0,-1 0 0 0 0,1-1 0 0 0,0 1 0 0 0,0 0 0 0 0,0 0 0 0 0,0-1 0 0 0,0 1 0 0 0,-1 0 0 0 0,1 0 0 0 0,0-1 0 0 0,0 1 0 0 0,0 0 0 0 0,-1 0 0 0 0,1-1 0 0 0,0 1 0 0 0,-1 0 0 0 0,-3 0 0 0 0,-2 0-9 0 0,1 1 0 0 0,-1 0 0 0 0,1 0 0 0 0,-1 0 0 0 0,0 1 0 0 0,1 0 0 0 0,-8 4 0 0 0,-39 22-220 0 0,34-17 88 0 0,-38 22-395 0 0,3 2 1 0 0,-84 71 0 0 0,111-81 535 0 0,2 1 0 0 0,-37 49 0 0 0,58-71 0 0 0,0 0 0 0 0,1 0 0 0 0,0 1 0 0 0,0-1 0 0 0,-3 9 0 0 0,5-12 0 0 0,-1 0 0 0 0,1 0 0 0 0,-1 0 0 0 0,1 0 0 0 0,0 0 0 0 0,0 0 0 0 0,0 0 0 0 0,-1 0 0 0 0,1 1 0 0 0,0-1 0 0 0,0 0 0 0 0,1 0 0 0 0,-1 0 0 0 0,0 0 0 0 0,0 0 0 0 0,0 0 0 0 0,1 0 0 0 0,-1 0 0 0 0,0 0 0 0 0,1 0 0 0 0,-1 0 0 0 0,1 0 0 0 0,0 0 0 0 0,-1 0 0 0 0,1 0 0 0 0,0 0 0 0 0,-1-1 0 0 0,1 1 0 0 0,0 0 0 0 0,0 0 0 0 0,0-1 0 0 0,0 2 0 0 0,3-1-56 0 0,0 0-1 0 0,-1 0 0 0 0,1 0 0 0 0,0-1 1 0 0,-1 1-1 0 0,1-1 0 0 0,0 0 0 0 0,0 0 1 0 0,-1 0-1 0 0,1 0 0 0 0,0 0 0 0 0,0-1 1 0 0,4-1-1 0 0,8-3-1230 0 0,26-11-1 0 0,-30 11 404 0 0,16-8-3903 0 0</inkml:trace>
</inkml:ink>
</file>

<file path=ppt/ink/ink3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9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68 6447 0 0,'0'0'142'0'0,"0"0"22"0"0,0 2 13 0 0,1 6-20 0 0,-2-2 18 0 0,1-4 561 0 0,0-2 237 0 0,-14-9 2509 0 0,12 4-3093 0 0,-1 1 0 0 0,1-1 1 0 0,1 0-1 0 0,-1 0 1 0 0,1 0-1 0 0,-1 0 0 0 0,1 0 1 0 0,1 0-1 0 0,-1-1 0 0 0,1 1 1 0 0,0 0-1 0 0,0 0 1 0 0,0 0-1 0 0,1-1 0 0 0,0 1 1 0 0,2-8-1 0 0,2-2 57 0 0,0-1 0 0 0,1 1-1 0 0,15-29 1 0 0,-8 24-602 0 0,0 0-1 0 0,1 0 1 0 0,0 2-1 0 0,2 0 1 0 0,29-26-1 0 0,-17 20-81 0 0,1 1 0 0 0,61-36 0 0 0,-73 50-1263 0 0,0 1 1 0 0,0 0-1 0 0,24-7 0 0 0,-15 8-3611 0 0</inkml:trace>
</inkml:ink>
</file>

<file path=ppt/ink/ink3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19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1 15663 0 0,'0'0'356'0'0,"0"0"50"0"0,0 0 20 0 0,0 0-42 0 0,-1 0-250 0 0,-2 0-265 0 0,0 0 1 0 0,0 0-1 0 0,1 0 1 0 0,-1 1-1 0 0,0-1 1 0 0,0 1-1 0 0,1 0 1 0 0,-1 0-1 0 0,0 0 1 0 0,1 0-1 0 0,-1 0 1 0 0,-3 3 0 0 0,-33 23-3173 0 0,27-18 2642 0 0,-35 26-1479 0 0,-42 42 0 0 0,-37 47 2656 0 0,74-71 1524 0 0,43-44-1371 0 0,0 1 1 0 0,1 0 0 0 0,-12 18-1 0 0,19-26-157 0 0,13-10 512 0 0,189-145 1989 0 0,-168 126-2850 0 0,-12 10-171 0 0,46-35 88 0 0,-67 52-51 0 0,0 0-1 0 0,0 0 1 0 0,0 0 0 0 0,0 0-1 0 0,0 0 1 0 0,1 0-1 0 0,-1 0 1 0 0,0-1 0 0 0,0 1-1 0 0,0 0 1 0 0,0 0-1 0 0,0 0 1 0 0,0 0-1 0 0,0 0 1 0 0,1 0 0 0 0,-1 0-1 0 0,0 0 1 0 0,0 0-1 0 0,0 0 1 0 0,0 0 0 0 0,0 0-1 0 0,1 0 1 0 0,-1 0-1 0 0,0 0 1 0 0,0 0 0 0 0,0 0-1 0 0,0 0 1 0 0,0 0-1 0 0,1 0 1 0 0,-1 0-1 0 0,0 0 1 0 0,0 0 0 0 0,0 0-1 0 0,0 0 1 0 0,0 0-1 0 0,0 0 1 0 0,1 0 0 0 0,-1 0-1 0 0,0 0 1 0 0,0 0-1 0 0,0 0 1 0 0,0 0-1 0 0,0 0 1 0 0,0 1 0 0 0,0-1-1 0 0,1 0 1 0 0,-1 0-1 0 0,0 0 1 0 0,0 0 0 0 0,0 0-1 0 0,0 0 1 0 0,0 1-1 0 0,0-1 1 0 0,0 0 0 0 0,0 0-1 0 0,0 0 1 0 0,0 0-1 0 0,0 0 1 0 0,0 0-1 0 0,0 1 1 0 0,0-1 0 0 0,0 0-1 0 0,0 0 1 0 0,0 0-1 0 0,-3 17 263 0 0,-12 19-464 0 0,-35 52-221 0 0,13-33-3937 0 0,36-54 2807 0 0,1-1-11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2:44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81 2671 0 0,'-14'-41'806'0'0,"-3"14"1387"0"0,16 26-2065 0 0,0 0-54 0 0,1 0-89 0 0,0 1 0 0 0,0 0 0 0 0,-1-1 0 0 0,1 1 1 0 0,0-1-1 0 0,-1 1 0 0 0,1 0 0 0 0,0-1 0 0 0,-1 1 0 0 0,1 0 0 0 0,0 0 0 0 0,-1-1 0 0 0,1 1 1 0 0,-1 0-1 0 0,1 0 0 0 0,0 0 0 0 0,-1-1 0 0 0,1 1 0 0 0,-1 0 0 0 0,1 0 0 0 0,-1 0 0 0 0,1 0 0 0 0,-1 0 1 0 0,1 0-1 0 0,-1 0 0 0 0,1 0 0 0 0,0 0 0 0 0,-1 0 0 0 0,1 0 0 0 0,-1 0 0 0 0,0 1 0 0 0,-5 6-409 0 0,0 2-1 0 0,-8 15 12462 0 0,17-24-12033 0 0,0 0-1 0 0,0-1 0 0 0,-1 1 1 0 0,1-1-1 0 0,0 0 1 0 0,0 0-1 0 0,-1 0 0 0 0,1 0 1 0 0,-1 0-1 0 0,1-1 1 0 0,-1 1-1 0 0,1-1 0 0 0,-1 0 1 0 0,3-2-1 0 0,4-4-15 0 0,-1-1 1 0 0,9-11-1 0 0,-4 5 4 0 0,2-3 16 0 0,-1 1 35 0 0,22-19 0 0 0,-31 31-33 0 0,2 0-1 0 0,-1 0 1 0 0,0 1-1 0 0,1 0 1 0 0,0 0 0 0 0,0 1-1 0 0,10-4 1 0 0,-8 4 39 0 0,0 0 0 0 0,0 1 0 0 0,1 0 0 0 0,-1 1 0 0 0,0 0 0 0 0,0 1 0 0 0,1 0 0 0 0,-1 0 0 0 0,0 1 0 0 0,1 0 0 0 0,-1 1 0 0 0,0 0 1 0 0,11 3-1 0 0,4 3 169 0 0,-18-6-38 0 0,0 1 0 0 0,1-1-1 0 0,-1 0 1 0 0,1-1 0 0 0,0 0-1 0 0,-1 0 1 0 0,1 0 0 0 0,0-1-1 0 0,0 0 1 0 0,0 0 0 0 0,12-2-1 0 0,-10 0-125 0 0,-6 1-41 0 0,1 1 1 0 0,0-1-1 0 0,0-1 0 0 0,-1 1 0 0 0,1 0 1 0 0,-1-1-1 0 0,5-2 0 0 0,-5 1-13 0 0,14-4 0 0 0,-15 5 7 0 0,-1 2-4 0 0,0-1-1 0 0,0 1 1 0 0,0-1-1 0 0,0 1 1 0 0,0 0 0 0 0,0-1-1 0 0,-1 1 1 0 0,1 0-1 0 0,0 0 1 0 0,0 0-1 0 0,0 0 1 0 0,0 0 0 0 0,0 0-1 0 0,0 0 1 0 0,0 0-1 0 0,0 0 1 0 0,1 1 0 0 0,9 0 7 0 0,36 9-10 0 0,-39-9 0 0 0,24 10 0 0 0,-7 0 0 0 0,-20-10 0 0 0,18 10 0 0 0,-18-8 0 0 0,1 0 0 0 0,1 1 0 0 0,-1-1 0 0 0,1 0 0 0 0,0-1 0 0 0,0 0 0 0 0,0 0 0 0 0,7 1 0 0 0,8 2 0 0 0,-9-3 22 0 0,1 0-1 0 0,0-1 0 0 0,0 0 1 0 0,0-1-1 0 0,27-4 0 0 0,-18 2 99 0 0,1 1 0 0 0,-1 1 0 0 0,1 0 0 0 0,0 2 0 0 0,23 5 0 0 0,-30-2-94 0 0,-1-1 0 0 0,0 2 0 0 0,0 0 0 0 0,0 1 0 0 0,-1 1 0 0 0,22 14 0 0 0,-36-21-30 0 0,1 0 0 0 0,0 1 0 0 0,0-1 0 0 0,0 0 0 0 0,0 0 0 0 0,0 0 0 0 0,0 0 0 0 0,0 0 1 0 0,0-1-1 0 0,0 1 0 0 0,0 0 0 0 0,4-1 0 0 0,1 1 1 0 0,11 1 4 0 0,-12-4 6 0 0,-2 1 7 0 0,16-5 603 0 0,35-16 0 0 0,-39 15-287 0 0,0 1 1 0 0,19-5 0 0 0,-30 10-310 0 0,0 0 1 0 0,0 0-1 0 0,0 0 0 0 0,0 1 1 0 0,8 0-1 0 0,20 1-5 0 0,12 1-16 0 0,-26-1 0 0 0,23 3 0 0 0,26 3 0 0 0,-50-6 62 0 0,0-1 0 0 0,0 0 0 0 0,0-1 0 0 0,0-1 0 0 0,0-1 0 0 0,0-1 0 0 0,28-9 0 0 0,3-2-62 0 0,-49 15 0 0 0,8-3 0 0 0,0 0 0 0 0,1 1 0 0 0,-1 0 0 0 0,1 1 0 0 0,0 0 0 0 0,0 0 0 0 0,16 2 0 0 0,6-1 0 0 0,-18 0 0 0 0,102-3 0 0 0,-94 1 0 0 0,0-1 0 0 0,0-1 0 0 0,30-10 0 0 0,40-20-71 0 0,-62 21 27 0 0,1 1 0 0 0,0 2 0 0 0,1 1 0 0 0,32-5 0 0 0,-43 12-6 0 0,-18 1 50 0 0,0 1 0 0 0,0 0 1 0 0,0 0-1 0 0,0 0 0 0 0,0 0 0 0 0,0 0 0 0 0,0 0 0 0 0,-1 0 0 0 0,4 1 0 0 0,10 2-4 0 0,5 1 4 0 0,23 8 0 0 0,-38-10 0 0 0,1-1 0 0 0,-1 1 0 0 0,0 0 0 0 0,0 0 0 0 0,7 5 0 0 0,0 0 0 0 0,-1-3 0 0 0,12 6 0 0 0,1 0 0 0 0,0-2 0 0 0,0-1 0 0 0,26 4 0 0 0,-26-7 0 0 0,-17-2 0 0 0,1-1 0 0 0,0 1 0 0 0,0-2 0 0 0,0 1 0 0 0,0-1 0 0 0,0 0 0 0 0,0-1 0 0 0,0 0 0 0 0,7-2 0 0 0,-11 2 0 0 0,13-2 0 0 0,-5 1 0 0 0,21-2 0 0 0,-26 2 0 0 0,20 2 0 0 0,-16 2 0 0 0,1 1 0 0 0,-6-1 0 0 0,-4-1 0 0 0,0-1 0 0 0,0 1 0 0 0,0 0 0 0 0,0-1 0 0 0,0 1 0 0 0,0 0 0 0 0,0 0 0 0 0,0 1 0 0 0,2 1 0 0 0,15 12 0 0 0,11 9 0 0 0,-23-18 0 0 0,19 14 0 0 0,-21-17 40 0 0,0 0-1 0 0,0 0 1 0 0,0 0-1 0 0,0-1 1 0 0,1 1-1 0 0,-1-1 1 0 0,1-1-1 0 0,0 1 0 0 0,-1-1 1 0 0,1 0-1 0 0,0 0 1 0 0,0 0-1 0 0,-1-1 1 0 0,11-1-1 0 0,-5 1 25 0 0,-1 0 78 0 0,0 0-1 0 0,16-4 1 0 0,23-2-3 0 0,-30 4-118 0 0,-1 1-1 0 0,1 0 1 0 0,0 2 0 0 0,0 0-1 0 0,23 6 1 0 0,-18-1-21 0 0,-12-3 0 0 0,-1 0 0 0 0,20 2 0 0 0,-27-4 0 0 0,-1-1 0 0 0,1 0 0 0 0,0 0 0 0 0,-1 0 0 0 0,1-1 0 0 0,0 1 0 0 0,-1-1 0 0 0,5-1 0 0 0,4-1 0 0 0,7-1 0 0 0,2-2 0 0 0,-18 4-2 0 0,18-1 15 0 0,2 0 40 0 0,-17 2-45 0 0,24-1 37 0 0,15 4-34 0 0,-16-1-11 0 0,-24 0-3 0 0,0-1 0 0 0,0 0 0 0 0,0 0 0 0 0,0 0 0 0 0,6-2 0 0 0,21 0-43 0 0,79-2-18 0 0,-48 7 52 0 0,-43-1-1 0 0,0-1-1 0 0,39-3 0 0 0,-30-1 10 0 0,0 1 1 0 0,43 2-1 0 0,-27 5 4 0 0,-21-1 0 0 0,-20-3 0 0 0,15 2 0 0 0,-15-3 0 0 0,17-2 0 0 0,8-4 0 0 0,10-6 0 0 0,5-3 0 0 0,56-6-53 0 0,-93 19 51 0 0,0 0 1 0 0,1 1 0 0 0,0 0-1 0 0,-1 0 1 0 0,1 0-1 0 0,8 1 1 0 0,8 1 0 0 0,20 0 1 0 0,-12-1 0 0 0,6 2 23 0 0,-12-1 12 0 0,0 2 0 0 0,35 6 0 0 0,-42-3-35 0 0,-11-4 10 0 0,29 10 33 0 0,-12-2-32 0 0,14 4 106 0 0,-25-8-48 0 0,28 12 65 0 0,-19-9-134 0 0,-16-7 0 0 0,22 5 0 0 0,-25-5 0 0 0,20 3 0 0 0,-15-3 0 0 0,-5-1 0 0 0,0-1 0 0 0,0 1 0 0 0,0-1 0 0 0,1 0 0 0 0,-1 0 0 0 0,6-1 0 0 0,99-1 0 0 0,-68 1 0 0 0,-18 1-11 0 0,-1-1-3 0 0,0-1-1 0 0,25-6 1 0 0,1 0 4 0 0,-44 7 10 0 0,21-4 0 0 0,-8 0 0 0 0,1 0 0 0 0,0 0 0 0 0,26-10 0 0 0,-16 6 0 0 0,-23 7 0 0 0,1 0 0 0 0,-1 1 0 0 0,1 0 0 0 0,-1 0 0 0 0,1 0 0 0 0,0 0 0 0 0,6 1 0 0 0,5-1 0 0 0,24-2 0 0 0,49 0 0 0 0,-1 1 0 0 0,-81 2 0 0 0,19-2 0 0 0,-18 1 0 0 0,7-1 0 0 0,-1 0 0 0 0,1 1 0 0 0,0 1 0 0 0,-1 0 0 0 0,18 3 0 0 0,-27-2 0 0 0,7 0 0 0 0,10-1 0 0 0,15-1 0 0 0,-13-1 0 0 0,-19 1 3 0 0,27-8 58 0 0,-21 5 3 0 0,0-1 0 0 0,-1 1 0 0 0,-1-1-16 0 0,17-3-72 0 0,-16 5-9 0 0,-6 1 23 0 0,18-1 5 0 0,8-2-12 0 0,-14 4-20 0 0,25 9-29 0 0,-38-7 62 0 0,9 1-17 0 0,1-1 0 0 0,-1 0 0 0 0,26-2 0 0 0,-21-2 21 0 0,-1-4 0 0 0,91-32-76 0 0,-98 34 41 0 0,0 2 0 0 0,0-1 0 0 0,0 2 0 0 0,19-4 0 0 0,57 3-26 0 0,-64 4 85 0 0,19-4 16 0 0,-25 2-40 0 0,-1-2 0 0 0,0 0 0 0 0,-1-1 11 0 0,8-3 74 0 0,-22 7-81 0 0,38-7 35 0 0,-33 5-17 0 0,22 0 9 0 0,-15 1-31 0 0,1 1 0 0 0,0 1 0 0 0,20 3 0 0 0,-25-3 0 0 0,4 1 0 0 0,6 1-14 0 0,-16-2-8 0 0,17-1-6 0 0,-7 0 28 0 0,0 0 0 0 0,0 0 0 0 0,3 1 0 0 0,-13-2 0 0 0,27-1 0 0 0,-25 2 0 0 0,14-1 0 0 0,-11 0 0 0 0,20-1 0 0 0,36 1 0 0 0,-59 1 0 0 0,-1-1 0 0 0,0 1 0 0 0,1 0 0 0 0,-1 1 0 0 0,1-1 0 0 0,-1 1 0 0 0,0-1 0 0 0,6 3 0 0 0,12 3 0 0 0,16 5 0 0 0,34 6 128 0 0,-57-14-117 0 0,48 6 106 0 0,-26-4-65 0 0,-8-3-29 0 0,19 3 41 0 0,-32-3-41 0 0,39 2 7 0 0,-40-3-30 0 0,-2 2 0 0 0,26 1 0 0 0,-34-4 0 0 0,-4 0 0 0 0,29 8 0 0 0,-18-5 0 0 0,-5-2 0 0 0,7 1-2 0 0,2-5 15 0 0,-5 1 29 0 0,5-1 4 0 0,23-8-17 0 0,-27 8-29 0 0,-5 2-17 0 0,1 0 0 0 0,0 0 0 0 0,0 1 0 0 0,0 0 0 0 0,0 0 0 0 0,0 1 0 0 0,9 1 0 0 0,-11-1 9 0 0,5 1 8 0 0,40 10-11 0 0,8 0-42 0 0,-44-9 53 0 0,10 3 0 0 0,-18-6 0 0 0,11 1 0 0 0,25 1 0 0 0,-5-1 0 0 0,-32-1 0 0 0,28 3 0 0 0,-14-2 0 0 0,-17-1 0 0 0,25 11 0 0 0,-6-2 0 0 0,0 3 0 0 0,21 14 0 0 0,-28-16-7 0 0,-8-8 56 0 0,5 1 33 0 0,-8-2-51 0 0,0 0 5 0 0,13-2-19 0 0,-1-3 25 0 0,3-2-20 0 0,-9 2-22 0 0,1-1 0 0 0,-6 3-50 0 0,0 0 1 0 0,-1 0-1 0 0,1 0 0 0 0,0 1 0 0 0,0-1 0 0 0,6 0 1 0 0,-4 0-62 0 0,-4 2-6 0 0,21-3-2478 0 0,-21 2 2285 0 0,1 0 0 0 0,-1-1 0 0 0,0 1-1 0 0,0-1 1 0 0,1 0 0 0 0,-1 1-1 0 0,1-3 1 0 0,9-11-5037 0 0,-3-1-1029 0 0</inkml:trace>
</inkml:ink>
</file>

<file path=ppt/ink/ink3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0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95 10135 0 0,'2'-9'260'0'0,"1"0"-1"0"0,1 0 1 0 0,0 1 0 0 0,6-11-1 0 0,5-12 2003 0 0,-15 31-2202 0 0,0 0 0 0 0,0 0 0 0 0,0 0 0 0 0,0-1-1 0 0,0 1 1 0 0,1 0 0 0 0,-1 0 0 0 0,0-1 0 0 0,0 1-1 0 0,0 0 1 0 0,0 0 0 0 0,0-1 0 0 0,0 1 0 0 0,0 0-1 0 0,0 0 1 0 0,0-1 0 0 0,0 1 0 0 0,0 0 0 0 0,0 0-1 0 0,0-1 1 0 0,0 1 0 0 0,0 0 0 0 0,0 0 0 0 0,0-1-1 0 0,0 1 1 0 0,0 0 0 0 0,0 0 0 0 0,-1-1 0 0 0,1 1-1 0 0,0 0 1 0 0,0 0 0 0 0,0-1 0 0 0,0 1 0 0 0,0 0-1 0 0,-1 0 1 0 0,1 0 0 0 0,0-1 0 0 0,0 1 0 0 0,-1 0-1 0 0,-11 2 880 0 0,-14 11-606 0 0,-53 47-317 0 0,-80 59 2016 0 0,144-107-2015 0 0,10-7-19 0 0,11-7 3 0 0,11-8-1 0 0,1 1 0 0 0,1 0 0 0 0,0 2 0 0 0,0 0 0 0 0,25-5 0 0 0,-44 12 0 0 0,1-1 0 0 0,0 1 0 0 0,-1 0 0 0 0,1 0 0 0 0,0-1 0 0 0,-1 1 0 0 0,1 0 0 0 0,0 0 0 0 0,0 0 0 0 0,-1 0 0 0 0,1 0 0 0 0,0 0 0 0 0,-1 0 0 0 0,1 0 0 0 0,0 0 0 0 0,0 1 0 0 0,-1-1 0 0 0,1 0 0 0 0,0 0 0 0 0,-1 1 0 0 0,1-1 0 0 0,-1 0 0 0 0,1 1 0 0 0,0-1 0 0 0,-1 0 0 0 0,1 1 0 0 0,-1-1 0 0 0,1 1 0 0 0,-1-1 0 0 0,1 1 0 0 0,-1 0 0 0 0,1-1 0 0 0,-1 1 0 0 0,0-1 0 0 0,1 1 0 0 0,-1 0 0 0 0,1 0 0 0 0,0 1 0 0 0,0 1 0 0 0,0 0 0 0 0,0 0 0 0 0,0 0 0 0 0,0 1 0 0 0,0-1 0 0 0,-1 0 0 0 0,1 0 0 0 0,-1 0 0 0 0,0 1 0 0 0,0-1 0 0 0,0 0 0 0 0,0 0 0 0 0,-2 6 0 0 0,-1 4 0 0 0,-8 25 0 0 0,10-35 0 0 0,-28 75 0 0 0,-4-2 0 0 0,-73 127 0 0 0,102-196 0 0 0,-1 1 0 0 0,-1 1 0 0 0,-9 11 0 0 0,15-18 0 0 0,-1-1 0 0 0,0 0 0 0 0,0 0 0 0 0,1 0 0 0 0,-1 0 0 0 0,0-1 0 0 0,0 1 0 0 0,0 0 0 0 0,0 0 0 0 0,0 0 0 0 0,-1-1 0 0 0,1 1 0 0 0,0-1 0 0 0,0 1 0 0 0,0-1 0 0 0,0 1 0 0 0,-1-1 0 0 0,1 0 0 0 0,0 1 0 0 0,-1-1 0 0 0,1 0 0 0 0,0 0 0 0 0,0 0 0 0 0,-1 0 0 0 0,1 0 0 0 0,0 0 0 0 0,-3-1 0 0 0,4 1-16 0 0,-1-1 1 0 0,1 1-1 0 0,-1-1 0 0 0,1 1 1 0 0,0 0-1 0 0,-1-1 0 0 0,1 1 1 0 0,0-1-1 0 0,-1 0 0 0 0,1 1 0 0 0,0-1 1 0 0,0 1-1 0 0,-1-1 0 0 0,1 1 1 0 0,0-1-1 0 0,0 0 0 0 0,0 1 0 0 0,0-1 1 0 0,0 1-1 0 0,0-1 0 0 0,0 1 1 0 0,0-1-1 0 0,0 0 0 0 0,0 1 0 0 0,0-1 1 0 0,1 0-1 0 0,4-22-2663 0 0,-2 14 438 0 0,3-24-3807 0 0</inkml:trace>
</inkml:ink>
</file>

<file path=ppt/ink/ink3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0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5 15663 0 0,'-3'8'762'0'0,"-34"92"196"0"0,31-79-887 0 0,6-20 294 0 0,0-1 122 0 0,2-1 22 0 0,7-4-203 0 0,7-5-120 0 0,0 0 1 0 0,-1-1-1 0 0,26-24 0 0 0,-30 25 83 0 0,1 0 1 0 0,0 1-1 0 0,0 0 0 0 0,1 1 1 0 0,16-8-1 0 0,-27 15-280 0 0,-7 12 11 0 0,-8 6 0 0 0,-177 226 0 0 0,174-221 0 0 0,0 0 0 0 0,2 1 0 0 0,1 1 0 0 0,-14 36 0 0 0,26-58 2 0 0,0 0 0 0 0,0 0 0 0 0,1 1 1 0 0,-1-1-1 0 0,1 1 0 0 0,0-1 0 0 0,-1 1 0 0 0,1-1 0 0 0,0 0 0 0 0,0 1 0 0 0,1 4 0 0 0,0-6-16 0 0,-1 0 1 0 0,1 0-1 0 0,-1 0 0 0 0,1-1 0 0 0,0 1 1 0 0,-1 0-1 0 0,1 0 0 0 0,0 0 0 0 0,-1-1 1 0 0,1 1-1 0 0,0 0 0 0 0,0-1 0 0 0,0 1 1 0 0,-1-1-1 0 0,1 1 0 0 0,0-1 0 0 0,0 1 1 0 0,0-1-1 0 0,0 1 0 0 0,0-1 0 0 0,0 0 1 0 0,0 0-1 0 0,0 0 0 0 0,0 1 0 0 0,0-1 1 0 0,0 0-1 0 0,0 0 0 0 0,0 0 0 0 0,0 0 1 0 0,2-1-1 0 0,10-1-339 0 0,-1 0 1 0 0,1-1-1 0 0,-1 0 0 0 0,20-9 1 0 0,-10 4-313 0 0,45-19-1346 0 0,-34 12 987 0 0</inkml:trace>
</inkml:ink>
</file>

<file path=ppt/ink/ink3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0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8 101 15663 0 0,'3'-6'171'0'0,"-1"0"-1"0"0,0 0 1 0 0,0 0-1 0 0,-1 0 1 0 0,1-1-1 0 0,-1 1 1 0 0,-1 0 0 0 0,1-1-1 0 0,-2-6 1 0 0,1 10-162 0 0,0 0 1 0 0,0 0-1 0 0,0 0 0 0 0,1 0 1 0 0,-1 0-1 0 0,1 0 1 0 0,-1 0-1 0 0,2-3 1 0 0,-1 5 355 0 0,-1 1 122 0 0,0 0 22 0 0,0 0 3 0 0,1 0-456 0 0,0 0-1 0 0,0 0 0 0 0,0 0 1 0 0,-1 1-1 0 0,1-1 1 0 0,0 0-1 0 0,0 1 1 0 0,0-1-1 0 0,-1 1 0 0 0,1-1 1 0 0,0 1-1 0 0,0 0 1 0 0,-1-1-1 0 0,1 1 0 0 0,-1-1 1 0 0,1 1-1 0 0,0 0 1 0 0,-1 0-1 0 0,1-1 0 0 0,-1 1 1 0 0,0 0-1 0 0,1 0 1 0 0,-1 0-1 0 0,0-1 1 0 0,1 1-1 0 0,-1 0 0 0 0,0 0 1 0 0,0 0-1 0 0,0 0 1 0 0,0 0-1 0 0,1 0 0 0 0,-2 1 1 0 0,2 3 19 0 0,-1 1-1 0 0,0 0 1 0 0,-1 10 0 0 0,-5 12-71 0 0,0-1-1 0 0,-2 1 1 0 0,-1-1-1 0 0,-12 26 1 0 0,-58 102-6 0 0,-37 45 2 0 0,-210 276 0 0 0,308-452-100 0 0,-2-1 0 0 0,0-2-1 0 0,-25 22 1 0 0,44-43-12 0 0,1 1-1 0 0,-1-1 1 0 0,1 1 0 0 0,-1 0 0 0 0,1-1 0 0 0,-1 1-1 0 0,0-1 1 0 0,0 0 0 0 0,1 1 0 0 0,-1-1 0 0 0,0 1-1 0 0,1-1 1 0 0,-1 0 0 0 0,0 0 0 0 0,0 1-1 0 0,0-1 1 0 0,1 0 0 0 0,-1 0 0 0 0,0 0 0 0 0,0 0-1 0 0,0 0 1 0 0,1 0 0 0 0,-1 0 0 0 0,0 0 0 0 0,0 0-1 0 0,0 0 1 0 0,-1-1 0 0 0,2 0-260 0 0,-1 0 1 0 0,0 0-1 0 0,1 0 1 0 0,-1 0-1 0 0,0 0 0 0 0,1 0 1 0 0,0-1-1 0 0,-1 1 0 0 0,1 0 1 0 0,0 0-1 0 0,-1 0 1 0 0,1-1-1 0 0,0 1 0 0 0,0 0 1 0 0,0 0-1 0 0,0-1 1 0 0,0 1-1 0 0,1-2 0 0 0,0-14-4352 0 0</inkml:trace>
</inkml:ink>
</file>

<file path=ppt/ink/ink3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1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38 13823 0 0,'-8'2'352'0'0,"4"-1"-138"0"0,-1 0 1 0 0,1 0-1 0 0,-1 0 1 0 0,1-1-1 0 0,-9 0 1 0 0,11 0 517 0 0,3-1 237 0 0,8-6-330 0 0,-1 1 1 0 0,0 0-1 0 0,1 1 0 0 0,12-7 0 0 0,-1 1-143 0 0,100-51 158 0 0,-17 10-692 0 0,-40 21 38 0 0,80-28 0 0 0,-76 33 0 0 0,-36 15 118 0 0,1 1 1 0 0,63-12-1 0 0,-14 11-1271 0 0,0 3-4389 0 0,-75 7 4910 0 0,28-2-5612 0 0</inkml:trace>
</inkml:ink>
</file>

<file path=ppt/ink/ink3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 113 10135 0 0,'3'-9'124'0'0,"1"0"0"0"0,0-1-1 0 0,1 2 1 0 0,0-1-1 0 0,0 0 1 0 0,1 1 0 0 0,0 0-1 0 0,1 0 1 0 0,10-9-1 0 0,4 0 2587 0 0,-20 16-1757 0 0,-1 1-288 0 0,0 0-121 0 0,11 24 996 0 0,-11-17-1380 0 0,0 0 0 0 0,0 0 1 0 0,0-1-1 0 0,-1 1 0 0 0,0 0 0 0 0,0-1 0 0 0,-1 1 0 0 0,1-1 0 0 0,-6 13 0 0 0,2-6-138 0 0,-19 54-16 0 0,-3-1 0 0 0,-65 115 1 0 0,-101 106-9 0 0,138-208-11 0 0,31-43 241 0 0,-40 47 0 0 0,-4-6 1361 0 0,66-74-1587 0 0,0-1 0 0 0,0 0 0 0 0,1 1 0 0 0,-1 0 0 0 0,1-1 0 0 0,0 1 0 0 0,-1 3 0 0 0,-3 5-2 0 0,47-40 0 0 0,-10 5 0 0 0,-16 11 0 0 0,24-14 0 0 0,-34 24 0 0 0,0 0 0 0 0,-1 0 0 0 0,1 1 0 0 0,0 0 0 0 0,0 0 0 0 0,0 0 0 0 0,1 1 0 0 0,10-2 0 0 0,-15 3 0 0 0,1 0 0 0 0,-1 1 0 0 0,1-1 0 0 0,-1 0 0 0 0,1 1 0 0 0,-1-1 0 0 0,1 1 0 0 0,-1 0 0 0 0,0 0 0 0 0,1 0 0 0 0,-1 0 0 0 0,0 0 0 0 0,0 0 0 0 0,0 1 0 0 0,0-1 0 0 0,0 1 0 0 0,0-1 0 0 0,0 1 0 0 0,0 0 0 0 0,0 0 0 0 0,-1 0 0 0 0,3 3 0 0 0,-2-1 0 0 0,0 0 0 0 0,0 0 0 0 0,0 0 0 0 0,0 0 0 0 0,-1 0 0 0 0,1 0 0 0 0,-1 1 0 0 0,0-1 0 0 0,-1 1 0 0 0,1-1 0 0 0,-1 0 0 0 0,0 5 0 0 0,-1 10 3 0 0,-2-1 0 0 0,0 0 0 0 0,-5 20 0 0 0,5-28-24 0 0,-1 1 0 0 0,0 0 1 0 0,0-1-1 0 0,-1 0 0 0 0,0 0 1 0 0,-8 11-1 0 0,12-20-675 0 0,1-1-257 0 0,5-12-5313 0 0,6-3 466 0 0</inkml:trace>
</inkml:ink>
</file>

<file path=ppt/ink/ink3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1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40 11975 0 0,'0'0'547'0'0,"0"0"-11"0"0,-2 17-323 0 0,2-9 88 0 0,-1-1 394 0 0,1 1 1 0 0,-1 0-1 0 0,0 0 1 0 0,-1-1-1 0 0,0 1 1 0 0,0-1-1 0 0,-1 1 1 0 0,-3 7-1 0 0,5-14-183 0 0,1-1-447 0 0,0 1 0 0 0,0-1-1 0 0,0 0 1 0 0,0 0 0 0 0,0 0 0 0 0,0 0-1 0 0,0 1 1 0 0,0-1 0 0 0,0 0 0 0 0,0 0-1 0 0,0 0 1 0 0,0 0 0 0 0,0 1 0 0 0,0-1-1 0 0,0 0 1 0 0,0 0 0 0 0,1 0 0 0 0,-1 0-1 0 0,0 0 1 0 0,0 0 0 0 0,0 1 0 0 0,0-1-1 0 0,0 0 1 0 0,0 0 0 0 0,0 0 0 0 0,1 0-1 0 0,-1 0 1 0 0,0 0 0 0 0,0 0 0 0 0,0 0-1 0 0,0 0 1 0 0,0 1 0 0 0,1-1-1 0 0,-1 0 1 0 0,0 0 0 0 0,0 0 0 0 0,8-2 758 0 0,11-9-1047 0 0,-15 8 405 0 0,167-114-181 0 0,-163 110 0 0 0,-2 2-64 0 0,-5 4-273 0 0,-1 1-138 0 0,0 0-33 0 0,0 0 66 0 0,-2 0 426 0 0,0 1 0 0 0,0-1 1 0 0,0 1-1 0 0,0 0 1 0 0,1 0-1 0 0,-1 0 0 0 0,0 0 1 0 0,1 0-1 0 0,-4 2 1 0 0,0 1 5 0 0,-16 11 10 0 0,0 0 0 0 0,1 1 0 0 0,1 1 0 0 0,1 0 0 0 0,0 2 0 0 0,-24 32 0 0 0,23-22 0 0 0,0 0 0 0 0,2 2 0 0 0,1 0 0 0 0,-15 43 0 0 0,28-65 0 0 0,-19 55 0 0 0,21-58 0 0 0,-1 1 0 0 0,1 0 0 0 0,1 0 0 0 0,-1 0 0 0 0,1-1 0 0 0,0 1 0 0 0,2 11 0 0 0,-2-16-15 0 0,0-1-1 0 0,0 0 1 0 0,1 0 0 0 0,-1 0-1 0 0,0 1 1 0 0,1-1 0 0 0,-1 0-1 0 0,1 0 1 0 0,0 0-1 0 0,-1 0 1 0 0,1 0 0 0 0,0 0-1 0 0,-1 0 1 0 0,1 0 0 0 0,0 0-1 0 0,0 0 1 0 0,0 0-1 0 0,0-1 1 0 0,0 1 0 0 0,0 0-1 0 0,0-1 1 0 0,0 1 0 0 0,0-1-1 0 0,0 1 1 0 0,1-1-1 0 0,-1 1 1 0 0,0-1 0 0 0,0 0-1 0 0,0 1 1 0 0,1-1 0 0 0,-1 0-1 0 0,0 0 1 0 0,0 0-1 0 0,1 0 1 0 0,-1 0 0 0 0,2-1-1 0 0,5 0-576 0 0,0-1 0 0 0,-1 0 0 0 0,1 0 0 0 0,12-6 0 0 0,-11 5-136 0 0,21-8-807 0 0</inkml:trace>
</inkml:ink>
</file>

<file path=ppt/ink/ink3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6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31 8287 0 0,'0'0'191'0'0,"0"0"-183"0"0,0 0 0 0 0,0 0 0 0 0,0 0 0 0 0,0 0 0 0 0,-1 0-1 0 0,1 0 1 0 0,0 0 0 0 0,0-1 0 0 0,0 1 0 0 0,0 0 0 0 0,0 0 0 0 0,0 0 0 0 0,0 0 0 0 0,0 0 0 0 0,0 0 0 0 0,0 0-1 0 0,0 0 1 0 0,-1 0 0 0 0,1 0 0 0 0,0 0 0 0 0,0 0 0 0 0,0 0 0 0 0,0-1 0 0 0,0 1 0 0 0,0 0 0 0 0,0 0-1 0 0,0 0 1 0 0,0 0 0 0 0,0 0 0 0 0,0 0 0 0 0,0 0 0 0 0,0 0 0 0 0,0-1 0 0 0,0 1 0 0 0,0 0 0 0 0,0 0 0 0 0,0 0-1 0 0,0 0 1 0 0,0 0 0 0 0,0 0 0 0 0,0 0 0 0 0,0 0 0 0 0,0-1 0 0 0,0 1 0 0 0,0 0 0 0 0,0 0 0 0 0,0 0-1 0 0,0 0 1 0 0,0 0 0 0 0,1 0 0 0 0,-1 0 0 0 0,0 0 0 0 0,0 0 0 0 0,0 0 0 0 0,0-1 0 0 0,7-7 184 0 0,-5 6-1136 0 0,5-9 4154 0 0,-7 11-3123 0 0,0 0 0 0 0,0 0 0 0 0,0-1 0 0 0,0 1 1 0 0,0 0-1 0 0,0 0 0 0 0,0 0 0 0 0,0 0 0 0 0,0-1 0 0 0,0 1 0 0 0,0 0 0 0 0,-1 0 1 0 0,1 0-1 0 0,0-1 0 0 0,0 1 0 0 0,0 0 0 0 0,0 0 0 0 0,0 0 0 0 0,0 0 0 0 0,-1 0 1 0 0,1 0-1 0 0,0-1 0 0 0,0 1 0 0 0,0 0 0 0 0,0 0 0 0 0,-1 0 0 0 0,1 0 1 0 0,0 0-1 0 0,0 0 0 0 0,0 0 0 0 0,-1 0 0 0 0,1 0 0 0 0,0 0 0 0 0,0 0 0 0 0,0 0 1 0 0,-1 0-1 0 0,1 0 0 0 0,0 0 0 0 0,0 0 0 0 0,0 0 0 0 0,-1 0 0 0 0,1 0 0 0 0,0 0 1 0 0,0 0-1 0 0,0 0 0 0 0,0 0 0 0 0,-1 0 0 0 0,1 0 0 0 0,0 1 0 0 0,-10-1 350 0 0,1 1-200 0 0,0 0 0 0 0,1 0 1 0 0,-1 0-1 0 0,-10 4 0 0 0,-8 3-226 0 0,-37 5-1 0 0,-10 3-14 0 0,2 1 4 0 0,43-11 0 0 0,1 1 0 0 0,-40 16 0 0 0,62-21 0 0 0,0 1 0 0 0,0 0 0 0 0,0 1 0 0 0,1-1 0 0 0,-1 1 0 0 0,-6 6 0 0 0,11-9 0 0 0,0-1 0 0 0,1 1 0 0 0,-1 0 0 0 0,0 0 0 0 0,0 1 0 0 0,0-1 0 0 0,0 0 0 0 0,1 0 0 0 0,-1 0 0 0 0,1 0 0 0 0,-1 1 0 0 0,1-1 0 0 0,-1 0 0 0 0,1 0 0 0 0,0 1 0 0 0,-1-1 0 0 0,1 0 0 0 0,0 1 0 0 0,0-1 0 0 0,0 0 0 0 0,0 1 0 0 0,0-1 0 0 0,0 0 0 0 0,1 1 0 0 0,-1-1 0 0 0,0 0 0 0 0,1 1 0 0 0,-1-1 0 0 0,1 0 0 0 0,-1 0 0 0 0,1 1 0 0 0,0-1 0 0 0,-1 0 0 0 0,1 0 0 0 0,0 0 0 0 0,1 1 0 0 0,2 2 0 0 0,0 0 0 0 0,0 0 0 0 0,0 0 0 0 0,1-1 0 0 0,-1 0 0 0 0,1 1 0 0 0,0-2 0 0 0,6 4 0 0 0,45 15 0 0 0,-31-13 0 0 0,358 145 0 0 0,-359-143 0 0 0,-1 2 0 0 0,0 1 0 0 0,42 30 0 0 0,-64-42 0 0 0,0 0 0 0 0,1 0 0 0 0,-1 0 0 0 0,0 0 0 0 0,0 0 0 0 0,0 1 0 0 0,1-1 0 0 0,-1 0 0 0 0,-1 1 0 0 0,1-1 0 0 0,0 1 0 0 0,0-1 0 0 0,0 1 0 0 0,-1-1 0 0 0,1 1 0 0 0,-1 0 0 0 0,1-1 0 0 0,-1 1 0 0 0,0 0 0 0 0,0-1 0 0 0,0 1 0 0 0,0 0 0 0 0,0-1 0 0 0,0 1 0 0 0,0 0 0 0 0,-1 3 0 0 0,0-2 0 0 0,-1 0 0 0 0,0 0 0 0 0,1 0 0 0 0,-1 0 0 0 0,0 0 0 0 0,-1 0 0 0 0,1-1 0 0 0,0 1 0 0 0,-1-1 0 0 0,1 1 0 0 0,-1-1 0 0 0,-5 3 0 0 0,-12 7 0 0 0,-1-1 0 0 0,0-1 0 0 0,-35 12 0 0 0,13-6 0 0 0,-22 11 0 0 0,-1-4 0 0 0,-89 20 0 0 0,134-39 0 0 0,-95 15 0 0 0,105-18 0 0 0,-1-1 0 0 0,0 0 0 0 0,0 0 0 0 0,1-1 0 0 0,-1-1 0 0 0,0 0 0 0 0,-19-6 0 0 0,29 7 14 0 0,0 0 1 0 0,-1 0-1 0 0,1 0 0 0 0,0 0 0 0 0,0 0 0 0 0,0 0 0 0 0,0 0 0 0 0,0-1 0 0 0,0 1 1 0 0,0-1-1 0 0,0 0 0 0 0,1 1 0 0 0,-1-1 0 0 0,1 0 0 0 0,-1 0 0 0 0,1 0 1 0 0,0 0-1 0 0,-1 0 0 0 0,1-1 0 0 0,0 1 0 0 0,1 0 0 0 0,-1 0 0 0 0,-1-3 1 0 0,2 0 30 0 0,0 1 1 0 0,0-1-1 0 0,0 1 1 0 0,0 0-1 0 0,1-1 0 0 0,-1 1 1 0 0,1-1-1 0 0,0 1 1 0 0,1 0-1 0 0,-1 0 1 0 0,1 0-1 0 0,2-4 1 0 0,2-4 121 0 0,0 1 1 0 0,1 0 0 0 0,0 1-1 0 0,1-1 1 0 0,1 2-1 0 0,14-15 1 0 0,65-48-293 0 0,-60 51 194 0 0,161-115-69 0 0,-142 106 0 0 0,0 3 0 0 0,64-25 0 0 0,-106 49-228 0 0,28-9 675 0 0,-13 9-3586 0 0,-48 6 1843 0 0,21-1 597 0 0,0-1 1 0 0,0-1-1 0 0,-12 1 1 0 0,17-1 600 0 0,0-1 0 0 0,0 1 0 0 0,0 0 0 0 0,0-1 1 0 0,0 1-1 0 0,0-1 0 0 0,0 0 0 0 0,0 1 0 0 0,1-1 0 0 0,-1 0 1 0 0,0 0-1 0 0,1 0 0 0 0,-1-1 0 0 0,0 1 0 0 0,1 0 0 0 0,-1 0 1 0 0,1-1-1 0 0,-2-1 0 0 0,-1-4-3689 0 0</inkml:trace>
</inkml:ink>
</file>

<file path=ppt/ink/ink3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6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0 81 11975 0 0,'0'0'547'0'0,"0"0"-11"0"0,-1 2-271 0 0,-68 154 1739 0 0,7-9-2004 0 0,33-77 0 0 0,-1-1 683 0 0,-3-1 0 0 0,-74 112-1 0 0,84-146-1447 0 0,14-19-95 0 0,0 0 1 0 0,-2-1 0 0 0,-13 15 0 0 0,12-19-675 0 0</inkml:trace>
  <inkml:trace contextRef="#ctx0" brushRef="#br0" timeOffset="1">1 629 13823 0 0,'0'0'315'0'0,"0"0"45"0"0,0 0 21 0 0,0 0-49 0 0,0 2-220 0 0,1 1-86 0 0,0-1-1 0 0,1 1 1 0 0,-1 0-1 0 0,1-1 0 0 0,-1 1 1 0 0,1-1-1 0 0,0 1 1 0 0,0-1-1 0 0,0 0 1 0 0,0 0-1 0 0,0 0 1 0 0,5 3-1 0 0,-2-1 92 0 0,1-1 1 0 0,-1 0-1 0 0,1-1 1 0 0,0 1-1 0 0,10 2 0 0 0,-1-1 87 0 0,1-1-1 0 0,0-1 0 0 0,-1 0 1 0 0,19-1-1 0 0,-11-2-203 0 0,-1 0 0 0 0,0-2 0 0 0,25-6 0 0 0,63-23 0 0 0,-67 15-275 0 0,0-2 0 0 0,52-32-1 0 0,-85 46-55 0 0,32-19-5456 0 0</inkml:trace>
  <inkml:trace contextRef="#ctx0" brushRef="#br0" timeOffset="2">1168 0 13823 0 0,'-2'11'1471'0'0,"-3"11"-1221"0"0,0 0 0 0 0,-1 0 0 0 0,-2-1 0 0 0,0 1 0 0 0,-12 20 0 0 0,3-6 235 0 0,-140 322 1659 0 0,130-299-2144 0 0,-41 64 0 0 0,54-104 0 0 0,14-18 0 0 0,6-4 0 0 0,5-7 0 0 0,-1 1 0 0 0,-1 1 0 0 0,1 0 0 0 0,1 0 0 0 0,-1 1 0 0 0,1 0 0 0 0,1 1 0 0 0,-1 0 0 0 0,1 1 0 0 0,0 0 0 0 0,13-3 0 0 0,-22 8 0 0 0,-1 0 0 0 0,1-1 0 0 0,0 1 0 0 0,-1 0 0 0 0,1 0 0 0 0,-1 1 0 0 0,1-1 0 0 0,0 1 0 0 0,-1-1 0 0 0,1 1 0 0 0,-1 0 0 0 0,1-1 0 0 0,-1 1 0 0 0,0 1 0 0 0,1-1 0 0 0,-1 0 0 0 0,0 0 0 0 0,0 1 0 0 0,0 0 0 0 0,0-1 0 0 0,0 1 0 0 0,0 0 0 0 0,3 3 0 0 0,-1 0 0 0 0,0 1 0 0 0,0 0 0 0 0,-1 0 0 0 0,0 0 0 0 0,0 0 0 0 0,0 0 0 0 0,3 12 0 0 0,30 111 0 0 0,-32-116-104 0 0,-2-9-351 0 0,-1-1 0 0 0,0 1-1 0 0,0-1 1 0 0,-1 1-1 0 0,1-1 1 0 0,-1 1-1 0 0,0 0 1 0 0,0 5 0 0 0,0-7-1079 0 0</inkml:trace>
</inkml:ink>
</file>

<file path=ppt/ink/ink3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7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7 1 6447 0 0,'2'0'298'0'0,"26"1"90"0"0,-25 0-98 0 0,-4 0-9 0 0,-8 3 246 0 0,-14 3 329 0 0,5-5-265 0 0,0 0-1 0 0,0-2 0 0 0,0 0 1 0 0,-32-4-1 0 0,35 2-124 0 0,-1 0 1 0 0,0 1-1 0 0,0 1 0 0 0,0 1 1 0 0,0 0-1 0 0,-26 6 0 0 0,32-4-362 0 0,1 0-1 0 0,0 1 1 0 0,1 0 0 0 0,-1 1-1 0 0,1 0 1 0 0,0 0-1 0 0,0 1 1 0 0,0 0 0 0 0,-8 9-1 0 0,4-2 104 0 0,0 1 1 0 0,0 0-1 0 0,2 0 0 0 0,-10 17 0 0 0,14-22-207 0 0,1 1 0 0 0,0-1 0 0 0,1 1 0 0 0,0 0 0 0 0,1 0 0 0 0,0 0 0 0 0,0 0 0 0 0,1 1 0 0 0,1-1 0 0 0,-1 12 0 0 0,6-1 0 0 0,-4-20 0 0 0,1 0 0 0 0,-1 0 0 0 0,0 0 0 0 0,1-1 0 0 0,-1 1 0 0 0,0 0 0 0 0,1 0 0 0 0,-1-1 0 0 0,1 1 0 0 0,-1 0 0 0 0,1-1 0 0 0,0 1 0 0 0,-1 0 0 0 0,2 0 0 0 0,4 0 0 0 0,-5-2 0 0 0,4 2 0 0 0,0-2 0 0 0,0 1 0 0 0,-1 0 0 0 0,1-1 0 0 0,0 0 0 0 0,0 0 0 0 0,-1 0 0 0 0,1-1 0 0 0,-1 1 0 0 0,1-1 0 0 0,5-4 0 0 0,9-4 0 0 0,21-17 0 0 0,-26 17 0 0 0,20-16 0 0 0,15-10 0 0 0,-43 32 0 0 0,-1 1 0 0 0,1 0 0 0 0,0 0 0 0 0,1 0 0 0 0,-1 1 0 0 0,12-3 0 0 0,-11 6 0 0 0,-6 1 0 0 0,0-1 0 0 0,0 0 0 0 0,0 0 0 0 0,0 0 0 0 0,0 1 0 0 0,-1-1 0 0 0,1 0 0 0 0,-1 1 0 0 0,1-1 0 0 0,-1 1 0 0 0,1-1 0 0 0,-1 1 0 0 0,0-1 0 0 0,1 1 0 0 0,-1-1 0 0 0,0 1 0 0 0,0-1 0 0 0,0 1 0 0 0,-1 1 0 0 0,-4 31 0 0 0,-18 39 199 0 0,12-40 45 0 0,3-13 753 0 0,7-19-622 0 0,1-1-576 0 0,2-1-250 0 0,106-108-6321 0 0,-70 68 4725 0 0</inkml:trace>
</inkml:ink>
</file>

<file path=ppt/ink/ink3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7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0 10135 0 0,'-2'12'431'0'0,"1"-5"-346"0"0,0 0-1 0 0,0 0 0 0 0,-1 0 0 0 0,0-1 1 0 0,0 1-1 0 0,-1-1 0 0 0,0 1 1 0 0,0-1-1 0 0,0 0 0 0 0,-1 0 0 0 0,1 0 1 0 0,-7 5-1 0 0,9-9 223 0 0,-1 0 0 0 0,0 0-1 0 0,0 0 1 0 0,0-1 0 0 0,0 1 0 0 0,-1-1 0 0 0,-3 3 0 0 0,4-3 683 0 0,2-1 30 0 0,-14-9 1144 0 0,12 8-2129 0 0,1-1 1 0 0,-1 1-1 0 0,1-1 0 0 0,0 0 0 0 0,0 1 0 0 0,-1-1 0 0 0,1 0 1 0 0,0 0-1 0 0,1 0 0 0 0,-1 0 0 0 0,0 0 0 0 0,0 0 1 0 0,1 0-1 0 0,-1 0 0 0 0,1 0 0 0 0,0-1 0 0 0,0 1 0 0 0,-1 0 1 0 0,2 0-1 0 0,-1 0 0 0 0,0 0 0 0 0,0 0 0 0 0,1-1 1 0 0,-1 1-1 0 0,1 0 0 0 0,-1 0 0 0 0,1 0 0 0 0,0 0 0 0 0,0 0 1 0 0,0 0-1 0 0,0 0 0 0 0,0 1 0 0 0,0-1 0 0 0,3-3 0 0 0,0 1-42 0 0,0 0-1 0 0,-1 0 1 0 0,2 0-1 0 0,-1 1 0 0 0,0-1 1 0 0,1 1-1 0 0,0 0 0 0 0,0 1 1 0 0,-1-1-1 0 0,2 1 0 0 0,-1 0 1 0 0,7-3-1 0 0,-4 4 8 0 0,1-1 0 0 0,-1 1 0 0 0,0 1 0 0 0,1-1 0 0 0,-1 1 0 0 0,1 1 0 0 0,-1-1 0 0 0,0 2 0 0 0,1-1 0 0 0,-1 1 0 0 0,0 0 0 0 0,0 1 0 0 0,0 0 0 0 0,0 0 0 0 0,-1 0 0 0 0,9 6 0 0 0,1 3 0 0 0,-14-10 0 0 0,-1 0 0 0 0,1 0 0 0 0,0 0 0 0 0,-1 1 0 0 0,1-1 0 0 0,2 5 0 0 0,14 15 0 0 0,-13-15 0 0 0,-5 1 0 0 0,-3-1 26 0 0,-1 1 0 0 0,0-1 1 0 0,0 0-1 0 0,-1 0 0 0 0,1 0 0 0 0,-2 0 0 0 0,1 0 0 0 0,-11 10 0 0 0,-9 16-5605 0 0,18-23-469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3:13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375 0 0,'0'0'8982'0'0,"1"-2"-9281"0"0,10-18-992 0 0,-5 1 11311 0 0,-5 21-9950 0 0,5 8-56 0 0,1 0-3 0 0,-5-6 32 0 0,3 1 137 0 0,-1 1 1 0 0,0 0-1 0 0,6 9 1 0 0,-5-7 21 0 0,-4-6 244 0 0,0 0-368 0 0,0 0 0 0 0,0 0 0 0 0,0 0 0 0 0,0-1 0 0 0,0 1 0 0 0,1 0 0 0 0,-1 0 0 0 0,1-1 0 0 0,-1 1 0 0 0,1-1 0 0 0,2 2 0 0 0,6 4-24 0 0,5-2-33 0 0,-3-3 183 0 0,0 0 1 0 0,22-1-1 0 0,-31-1-92 0 0,10 1 53 0 0,-6-1-153 0 0,28 5 296 0 0,5 4-237 0 0,-33-7-57 0 0,-4 0-15 0 0,0-2 1 0 0,1 1 0 0 0,-1 0 0 0 0,0-1 0 0 0,0 1 0 0 0,1-1-1 0 0,3 0 1 0 0,3 0-63 0 0,-1 0 0 0 0,19-3-1 0 0,-11 1-39 0 0,25 0-1 0 0,-32 2 93 0 0,3 0 55 0 0,23 4 0 0 0,-15-2 243 0 0,-19-2-281 0 0,12 0 147 0 0,0 0 0 0 0,0-1-1 0 0,20-4 1 0 0,-30 3-153 0 0,15-3 0 0 0,6 2 26 0 0,-19 3-19 0 0,-1-1-1 0 0,0 0 0 0 0,1 0 1 0 0,-1 0-1 0 0,9-3 0 0 0,16-5-6 0 0,35-9 104 0 0,-60 16-83 0 0,20 0 107 0 0,-9 2-20 0 0,0 1-1 0 0,0 0 0 0 0,25 7 0 0 0,-23-5 4 0 0,-1 0 1 0 0,29 1-1 0 0,-15-5-111 0 0,-1-3 0 0 0,0 0 0 0 0,40-11 0 0 0,44-7 0 0 0,-38 19 111 0 0,-5 1-14 0 0,145-22-97 0 0,-127 21 66 0 0,-77 3-57 0 0,-4 0 28 0 0,0 1 0 0 0,0 0 0 0 0,1 0 0 0 0,-1 0 0 0 0,8 4 0 0 0,-11-4-6 0 0,0 1-1 0 0,0-1 1 0 0,0 0 0 0 0,-1-1 0 0 0,1 1-1 0 0,8-1 1 0 0,97-10 729 0 0,-97 8-744 0 0,7-3-16 0 0,4 3 0 0 0,6 1 0 0 0,-6 1 0 0 0,0 2 0 0 0,33 5 0 0 0,-38-4 0 0 0,0-2 0 0 0,0-1 0 0 0,34-3 0 0 0,56-14 0 0 0,-105 16 0 0 0,2 0 9 0 0,0 0-1 0 0,0 1 1 0 0,0 0-1 0 0,0 0 1 0 0,0 0 0 0 0,11 2-1 0 0,3 1 7 0 0,-7-1 23 0 0,-6-1-31 0 0,1 0-1 0 0,-1-1 0 0 0,10 0 1 0 0,22 0 46 0 0,-26-1-38 0 0,0-1-1 0 0,12-2 1 0 0,21-5 5 0 0,-24 4-20 0 0,0 2 0 0 0,0 1 0 0 0,1 1 0 0 0,23 1 0 0 0,-37 1 0 0 0,-1 0 0 0 0,0 0 0 0 0,0 1 0 0 0,1 0 0 0 0,-2 0 0 0 0,1 1 0 0 0,14 6 0 0 0,-3 0 0 0 0,-11-5 0 0 0,0 1 0 0 0,0 0-1 0 0,-1 0 1 0 0,0 0 0 0 0,10 9-1 0 0,-12-8 50 0 0,1-1-1 0 0,0 0 0 0 0,0-1 0 0 0,0 1 0 0 0,1-1 1 0 0,0 0-1 0 0,12 4 0 0 0,-9-5 25 0 0,6 1 49 0 0,-2-3-74 0 0,0-2 37 0 0,-8 1-20 0 0,8-3 20 0 0,8-1-75 0 0,-18 2-2 0 0,13 2 37 0 0,-14 0-33 0 0,16 5-13 0 0,-16-4 0 0 0,1 0 0 0 0,0 1 1 0 0,-1 0-1 0 0,0-1 0 0 0,1 1 0 0 0,-1 1 0 0 0,0-1 1 0 0,0 0-1 0 0,5 6 0 0 0,-8-7-6 0 0,7 5-39 0 0,-2-1 25 0 0,17 11-141 0 0,-19-14 105 0 0,6 3 46 0 0,4-2 11 0 0,-1-3 0 0 0,-3-1-12 0 0,-7 1-48 0 0,3 3-963 0 0,-5-3 1005 0 0,0 0 1 0 0,0 0-1 0 0,0 1 1 0 0,0-1 0 0 0,1 0-1 0 0,-1 0 1 0 0,0 0-1 0 0,0 1 1 0 0,1-1 0 0 0,-1 0-1 0 0,0 0 1 0 0,0 0-1 0 0,1 0 1 0 0,-1 0 0 0 0,0 1-1 0 0,0-1 1 0 0,1 0 0 0 0,-1 0-1 0 0,0 0 1 0 0,0 0-1 0 0,1 0 1 0 0,-1 0 0 0 0,0 0-1 0 0,1 0 1 0 0,-1 0-1 0 0,0 0 1 0 0,1 0 0 0 0,-1 0-1 0 0,0 0 1 0 0,1 0-1 0 0,2-1-47 0 0,0 1-1 0 0,0 0 0 0 0,0-1 0 0 0,0 0 0 0 0,1 0 0 0 0,-1 0 0 0 0,0 0 0 0 0,-1 0 0 0 0,1-1 1 0 0,0 0-1 0 0,0 1 0 0 0,0-1 0 0 0,2-3 0 0 0,-2 2-208 0 0,0-1 1 0 0,0 1-1 0 0,0-1 0 0 0,0 0 1 0 0,-1 0-1 0 0,0-1 0 0 0,0 1 1 0 0,3-9-1 0 0,4-13-1594 0 0</inkml:trace>
</inkml:ink>
</file>

<file path=ppt/ink/ink3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7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323 13823 0 0,'0'0'315'0'0,"0"0"45"0"0,0 0 21 0 0,1 2-49 0 0,2 0-255 0 0,-2-1-69 0 0,0 0 1 0 0,0 0-1 0 0,1 0 1 0 0,-1 0-1 0 0,0 0 0 0 0,-1 0 1 0 0,1 0-1 0 0,0 1 1 0 0,0-1-1 0 0,0 0 1 0 0,-1 1-1 0 0,1-1 1 0 0,0 3-1 0 0,0-3 357 0 0,-1-1 122 0 0,0 0 22 0 0,-7 6 83 0 0,5-5-536 0 0,-1 1 0 0 0,1-1 0 0 0,0 0 0 0 0,-1-1 0 0 0,1 1 0 0 0,0 0 0 0 0,-1-1 0 0 0,1 1 0 0 0,-1-1 0 0 0,1 0 0 0 0,-1 0 0 0 0,1 0 0 0 0,-1 0 0 0 0,1 0 0 0 0,-1 0-1 0 0,1-1 1 0 0,-1 1 0 0 0,1-1 0 0 0,-1 0 0 0 0,1 0 0 0 0,0 0 0 0 0,0 0 0 0 0,-5-2 0 0 0,4 1-13 0 0,0 0-1 0 0,0 0 0 0 0,0 0 1 0 0,0 0-1 0 0,0 0 1 0 0,1 0-1 0 0,-1-1 0 0 0,1 1 1 0 0,-1-1-1 0 0,1 0 1 0 0,0 0-1 0 0,0 0 1 0 0,0 0-1 0 0,1 0 0 0 0,-1 0 1 0 0,-1-6-1 0 0,2 2-42 0 0,0 0 0 0 0,1-1 1 0 0,0 1-1 0 0,0 0 0 0 0,0-1 0 0 0,1 1 0 0 0,1 0 0 0 0,-1 0 0 0 0,1 0 0 0 0,0 0 0 0 0,1 0 0 0 0,-1 0 1 0 0,1 0-1 0 0,1 1 0 0 0,-1-1 0 0 0,1 1 0 0 0,5-6 0 0 0,2-2-231 0 0,1 0 0 0 0,0 1 0 0 0,0 0 0 0 0,2 1 0 0 0,27-19 0 0 0,-23 18 123 0 0,2 1 0 0 0,-1 0 0 0 0,32-12 0 0 0,-44 22 97 0 0,0-1-1 0 0,0 1 0 0 0,1 0 0 0 0,-1 0 1 0 0,1 1-1 0 0,-1 0 0 0 0,1 1 0 0 0,-1 0 1 0 0,1 0-1 0 0,0 0 0 0 0,-1 1 0 0 0,1 0 1 0 0,-1 0-1 0 0,9 4 0 0 0,-9-3 62 0 0,-1 1 0 0 0,0 1 0 0 0,0-1-1 0 0,0 1 1 0 0,0 0 0 0 0,-1 1 0 0 0,0-1 0 0 0,0 1-1 0 0,0 0 1 0 0,0 0 0 0 0,-1 1 0 0 0,0-1 0 0 0,0 1-1 0 0,0 0 1 0 0,-1 0 0 0 0,0 0 0 0 0,0 1 0 0 0,-1-1-1 0 0,3 8 1 0 0,-4-8 19 0 0,1 0-1 0 0,-1 1 1 0 0,0-1-1 0 0,-1 0 1 0 0,1 0-1 0 0,-1 0 1 0 0,0 0-1 0 0,-1 1 0 0 0,-1 9 1 0 0,0-11-47 0 0,1-1 0 0 0,0 0 1 0 0,-1 0-1 0 0,0 1 0 0 0,0-1 0 0 0,0 0 1 0 0,-1-1-1 0 0,1 1 0 0 0,-1 0 0 0 0,0-1 1 0 0,0 1-1 0 0,0-1 0 0 0,-7 6 0 0 0,-4 0-22 0 0,1-1 0 0 0,-2 0 0 0 0,-28 10 0 0 0,-12 7 0 0 0,48-22-379 0 0,-1 0 0 0 0,1 0-1 0 0,-15 2 1 0 0,-2 1-2056 0 0,14-6-1346 0 0,-1-7 2359 0 0,11 7 872 0 0,-3-2-1497 0 0</inkml:trace>
</inkml:ink>
</file>

<file path=ppt/ink/ink3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8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1 8287 0 0,'-4'6'756'0'0,"-15"19"-625"0"0,12-17-125 0 0,1 1 0 0 0,-7 12-1 0 0,-27 62 1584 0 0,-47 143 0 0 0,69-173-1287 0 0,-9 12 1173 0 0,-60 106 0 0 0,27-59-7047 0 0,55-103 1234 0 0</inkml:trace>
</inkml:ink>
</file>

<file path=ppt/ink/ink3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8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156 8287 0 0,'0'0'191'0'0,"0"0"26"0"0,0 0 9 0 0,0 2-34 0 0,-1-1-191 0 0,1 0 0 0 0,0 0 1 0 0,-1 0-1 0 0,1 0 0 0 0,0 0 1 0 0,0 0-1 0 0,0 0 0 0 0,0 0 1 0 0,0 0-1 0 0,0 0 0 0 0,0 0 0 0 0,0 0 1 0 0,1 0-1 0 0,-1 0 0 0 0,0 0 1 0 0,1 0-1 0 0,-1 0 0 0 0,0 0 1 0 0,1 0-1 0 0,-1 0 0 0 0,1 0 1 0 0,0 0-1 0 0,-1-1 0 0 0,1 1 1 0 0,0 0-1 0 0,-1 0 0 0 0,1-1 1 0 0,0 1-1 0 0,0 0 0 0 0,1 0 1 0 0,1 2-5 0 0,7 8-57 0 0,-9-10-260 0 0,6 1-506 0 0,-7-2 829 0 0,1 0 1 0 0,-1 1 0 0 0,1-1-1 0 0,-1 0 1 0 0,1 0 0 0 0,-1 0-1 0 0,0 0 1 0 0,1 0 0 0 0,-1 0-1 0 0,1 0 1 0 0,-1 0 0 0 0,1 0-1 0 0,-1 0 1 0 0,1 0 0 0 0,-1 0-1 0 0,0 0 1 0 0,1 0 0 0 0,-1 0-1 0 0,1-1 1 0 0,-1 1 0 0 0,1 0-1 0 0,-1 0 1 0 0,0 0 0 0 0,1-1-1 0 0,-1 1 1 0 0,0 0 0 0 0,1-1-1 0 0,3-2 280 0 0,-1 1 0 0 0,0-1-1 0 0,0 0 1 0 0,0-1 0 0 0,0 1-1 0 0,-1 0 1 0 0,1-1 0 0 0,-1 0-1 0 0,0 0 1 0 0,0 1 0 0 0,0-1-1 0 0,0 0 1 0 0,-1 0 0 0 0,0-1-1 0 0,0 1 1 0 0,0 0 0 0 0,0 0-1 0 0,-1-1 1 0 0,1 1 0 0 0,-1 0-1 0 0,0-1 1 0 0,0 1 0 0 0,-1 0-1 0 0,1-1 1 0 0,-1 1 0 0 0,0 0-1 0 0,0 0 1 0 0,-1 0 0 0 0,1-1-1 0 0,-1 1 1 0 0,0 1 0 0 0,-3-6-1 0 0,1 2-302 0 0,-1 0-193 0 0,0-1 0 0 0,-1 0 0 0 0,0 1 0 0 0,-7-7 0 0 0,11 12 160 0 0,-1 0-1 0 0,1 1 1 0 0,-1-1 0 0 0,1 0-1 0 0,-1 1 1 0 0,0 0 0 0 0,1-1-1 0 0,-1 1 1 0 0,0 0 0 0 0,0 1-1 0 0,0-1 1 0 0,0 0 0 0 0,0 1-1 0 0,0 0 1 0 0,0-1 0 0 0,-5 1-1 0 0,-3 2 54 0 0,0-1 0 0 0,0 1 0 0 0,1 1 0 0 0,-1 0 0 0 0,0 1 0 0 0,-12 5 0 0 0,-57 34 0 0 0,55-26 0 0 0,2 1 0 0 0,0 1 0 0 0,1 0 0 0 0,-34 42 0 0 0,48-52-4 0 0,0 0 0 0 0,1 1 0 0 0,-10 18 0 0 0,15-24 11 0 0,0 0 0 0 0,0 0-1 0 0,0 1 1 0 0,1-1 0 0 0,-1 1-1 0 0,1-1 1 0 0,0 1 0 0 0,0 0-1 0 0,1-1 1 0 0,0 1 0 0 0,0 9-1 0 0,0-13 74 0 0,1 0 0 0 0,-1 0-1 0 0,0 0 1 0 0,1-1 0 0 0,-1 1 0 0 0,1 0-1 0 0,-1 0 1 0 0,1-1 0 0 0,0 1 0 0 0,-1 0-1 0 0,1 0 1 0 0,0-1 0 0 0,-1 1-1 0 0,1-1 1 0 0,0 1 0 0 0,0-1 0 0 0,-1 1-1 0 0,3 0 1 0 0,15 6 317 0 0,-11-6-393 0 0,-1 0-1 0 0,1 0 0 0 0,0 0 1 0 0,0-1-1 0 0,-1 0 1 0 0,1 0-1 0 0,0 0 0 0 0,0-1 1 0 0,9-2-1 0 0,5-3-316 0 0,32-13 1 0 0,-24 8-465 0 0,-19 6 807 0 0,0 1-1 0 0,13-9 1 0 0,12-6 1100 0 0,35-7-522 0 0,-69 25-120 0 0,2 3 253 0 0,-3-2-727 0 0,1-1 0 0 0,0 1 1 0 0,-1 0-1 0 0,1 0 1 0 0,0 0-1 0 0,-1 0 1 0 0,1 0-1 0 0,-1 0 0 0 0,1 0 1 0 0,0 0-1 0 0,-1 0 1 0 0,1 0-1 0 0,0 0 1 0 0,-1 0-1 0 0,1 0 0 0 0,0 0 1 0 0,-1 1-1 0 0,1-1 1 0 0,-1 0-1 0 0,1 1 0 0 0,0-1 1 0 0,-1 0-1 0 0,1 1 1 0 0,0 0-1 0 0,15 12 2 0 0,-6-2-16 0 0,-10-6 0 0 0,-1-3 0 0 0,2 5 40 0 0,-2 0 1 0 0,1 1-1 0 0,-1-1 0 0 0,0 1 0 0 0,0-1 0 0 0,-1 0 0 0 0,0 1 1 0 0,-1-1-1 0 0,1 0 0 0 0,-6 8 0 0 0,-5 9 616 0 0,-24 32-1 0 0,30-46-525 0 0,-137 185 79 0 0,45-63-654 0 0,37-57-1983 0 0,58-66 417 0 0,10-13 987 0 0</inkml:trace>
</inkml:ink>
</file>

<file path=ppt/ink/ink3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9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31 17503 0 0,'0'0'399'0'0,"3"-8"540"0"0,0 0-518 0 0,-3 8-412 0 0,1-1-1 0 0,-1 1 1 0 0,0-1 0 0 0,0 0 0 0 0,1 1 0 0 0,-1-1 0 0 0,0 1-1 0 0,1-1 1 0 0,-1 1 0 0 0,1-1 0 0 0,-1 1 0 0 0,1-1-1 0 0,-1 1 1 0 0,1-1 0 0 0,-1 1 0 0 0,1 0 0 0 0,-1-1-1 0 0,1 1 1 0 0,0 0 0 0 0,-1-1 0 0 0,1 1 0 0 0,-1 0-1 0 0,1 0 1 0 0,0 0 0 0 0,-1 0 0 0 0,2-1 0 0 0,-2 1 16 0 0,0 1 0 0 0,1-1 0 0 0,-1 0 0 0 0,0 0 0 0 0,0 0 0 0 0,0 0 0 0 0,1-1 1 0 0,-1 1-1 0 0,0 0 0 0 0,0 0 0 0 0,0 0 0 0 0,1 0 0 0 0,-1 0 0 0 0,0 0 0 0 0,0 0 1 0 0,0 0-1 0 0,1 0 0 0 0,-1 0 0 0 0,0-1 0 0 0,0 1 0 0 0,0 0 0 0 0,0 0 0 0 0,1 0 1 0 0,-1 0-1 0 0,0 0 0 0 0,0-1 0 0 0,0 1 0 0 0,0 0 0 0 0,0 0 0 0 0,0 0 0 0 0,0 0 1 0 0,0-1-1 0 0,1 1 0 0 0,16 4 1076 0 0,-16-4-1100 0 0,1 1-1 0 0,0 0 1 0 0,-1 1-1 0 0,1-1 0 0 0,-1 0 1 0 0,0 0-1 0 0,1 1 1 0 0,-1-1-1 0 0,0 1 1 0 0,0-1-1 0 0,0 1 1 0 0,0-1-1 0 0,0 1 1 0 0,0 0-1 0 0,0-1 1 0 0,0 1-1 0 0,-1 0 0 0 0,1 0 1 0 0,-1 0-1 0 0,1-1 1 0 0,-1 1-1 0 0,0 0 1 0 0,0 3-1 0 0,1 2 13 0 0,-1 0 0 0 0,0-1 0 0 0,0 1 0 0 0,-1 0-1 0 0,-2 8 1 0 0,-1 0 288 0 0,-1 1 0 0 0,0-2-1 0 0,-2 1 1 0 0,1-1 0 0 0,-16 23-1 0 0,-50 62-109 0 0,66-92-210 0 0,-134 146-400 0 0,34-41-1991 0 0,74-75 617 0 0,12-12-3681 0 0,8-10-326 0 0</inkml:trace>
</inkml:ink>
</file>

<file path=ppt/ink/ink3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71 13823 0 0,'-8'3'1247'0'0,"-10"3"-998"0"0,18-6-215 0 0,-1 0-1 0 0,1 0 1 0 0,0 0-1 0 0,-1 0 1 0 0,1 0 0 0 0,-1 1-1 0 0,1-1 1 0 0,-1 0-1 0 0,1 0 1 0 0,0 0-1 0 0,-1 1 1 0 0,1-1-1 0 0,0 0 1 0 0,-1 1 0 0 0,1-1-1 0 0,0 0 1 0 0,-1 1-1 0 0,1-1 1 0 0,0 1-1 0 0,0-1 1 0 0,-1 0-1 0 0,1 1 1 0 0,0-1-1 0 0,0 1 1 0 0,0-1 0 0 0,-1 0-1 0 0,1 1 1 0 0,0-1-1 0 0,0 1 1 0 0,0-1-1 0 0,0 1 1 0 0,0-1-1 0 0,0 2 1 0 0,7 4 872 0 0,-7-6-993 0 0,2 2 193 0 0,1-1-1 0 0,0 1 1 0 0,-1-1-1 0 0,1 0 1 0 0,0 0-1 0 0,0 0 0 0 0,-1 0 1 0 0,1-1-1 0 0,0 1 1 0 0,0-1-1 0 0,0 1 1 0 0,0-1-1 0 0,4 0 1 0 0,42-6 528 0 0,-40 5-617 0 0,45-9 66 0 0,0-2 0 0 0,0-2 0 0 0,56-24 0 0 0,-49 12-1384 0 0,-2-3 0 0 0,82-52-1 0 0,-65 31-720 0 0,-10 8-24 0 0</inkml:trace>
</inkml:ink>
</file>

<file path=ppt/ink/ink3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29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0 1 17503 0 0,'0'0'399'0'0,"0"0"60"0"0,-1 2 21 0 0,-20 34-186 0 0,-41 57 0 0 0,12-21-300 0 0,-148 217 39 0 0,40-59-10 0 0,120-177 40 0 0,-13 21 276 0 0,50-73 135 0 0,1-1 34 0 0,12-7 84 0 0,32-24-574 0 0,-30 20-19 0 0,-1 2 1 0 0,1 0 0 0 0,21-11-1 0 0,-14 11 1 0 0,3-2 0 0 0,26-8 0 0 0,-43 17 0 0 0,-1 0 0 0 0,1 0 0 0 0,0 1 0 0 0,-1 0 0 0 0,1 1 0 0 0,0-1 0 0 0,0 1 0 0 0,-1 0 0 0 0,9 2 0 0 0,-13-2 0 0 0,-1 1 1 0 0,1-1-1 0 0,0 1 0 0 0,-1-1 0 0 0,1 1 1 0 0,0 0-1 0 0,-1 0 0 0 0,1-1 0 0 0,-1 1 0 0 0,1 0 1 0 0,-1 0-1 0 0,0 1 0 0 0,1-1 0 0 0,-1 0 1 0 0,0 0-1 0 0,0 1 0 0 0,0-1 0 0 0,2 3 0 0 0,-2-1-1 0 0,1 0 0 0 0,-1 0 0 0 0,0 0 0 0 0,-1 0 0 0 0,1 0 0 0 0,0 1 0 0 0,-1-1 0 0 0,0 0 0 0 0,0 6 0 0 0,-1 1 14 0 0,0 0 0 0 0,-1 0 0 0 0,0 1 0 0 0,0-1 0 0 0,-7 14 0 0 0,-1 1 213 0 0,-7 16 1145 0 0,16-36-2009 0 0,0 0 1 0 0,0 0-1 0 0,0 0 1 0 0,1 6 0 0 0,1-11-4407 0 0,7-2-1394 0 0</inkml:trace>
</inkml:ink>
</file>

<file path=ppt/ink/ink3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0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0 13823 0 0,'0'0'315'0'0,"0"0"45"0"0,-1 0 21 0 0,-41-9 511 0 0,52 28 696 0 0,-8-13-1466 0 0,0 1-1 0 0,-1 0 0 0 0,0 0 1 0 0,0 0-1 0 0,0 0 1 0 0,-1 0-1 0 0,0 0 1 0 0,0 0-1 0 0,-1 0 0 0 0,0-1 1 0 0,0 1-1 0 0,-1 0 1 0 0,0 0-1 0 0,0-1 0 0 0,0 1 1 0 0,-7 11-1 0 0,7-14-167 0 0,-3 7 378 0 0,-1-1 0 0 0,0 0 0 0 0,0 0 0 0 0,-16 17 0 0 0,11-12-1915 0 0,6-9-3372 0 0,5-5-1289 0 0</inkml:trace>
</inkml:ink>
</file>

<file path=ppt/ink/ink3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0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 15663 0 0,'-8'-3'344'0'0,"1"-3"72"0"0,7 6 8 0 0,0 0 24 0 0,0 0-360 0 0,0 0-88 0 0,0 0 0 0 0,0 0 0 0 0,0 0-1216 0 0,0 0-256 0 0,-1 9-48 0 0,1-1-16 0 0</inkml:trace>
</inkml:ink>
</file>

<file path=ppt/ink/ink3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0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2 15 13823 0 0,'1'-1'315'0'0,"4"-6"693"0"0,0 0 464 0 0,-9 13-715 0 0,-51 78 279 0 0,-58 118 0 0 0,73-128-644 0 0,-136 290 1377 0 0,-28 49-1906 0 0,154-336 400 0 0,12-20-1010 0 0,16-16-2971 0 0,22-41 2184 0 0</inkml:trace>
</inkml:ink>
</file>

<file path=ppt/ink/ink3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1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7503 0 0,'0'0'399'0'0,"0"0"60"0"0,0 0 21 0 0,0 0-59 0 0,2 0-276 0 0,10 1 206 0 0,0-1 0 0 0,0-1 0 0 0,0 1-1 0 0,16-4 1 0 0,-21 3-137 0 0,284-23 1930 0 0,-108 8-2715 0 0,-69 5-4119 0 0,-83 6 871 0 0,-20 4-1637 0 0</inkml:trace>
  <inkml:trace contextRef="#ctx0" brushRef="#br0" timeOffset="1">616 233 11975 0 0,'-1'1'267'0'0,"-6"13"368"0"0,6-13-337 0 0,1 0-196 0 0,0 5 47 0 0,0-5 571 0 0,0-1 249 0 0,1 0 45 0 0,5-1-694 0 0,0 1 1 0 0,0-1-1 0 0,0-1 1 0 0,0 1-1 0 0,0-1 1 0 0,-1 0 0 0 0,1-1-1 0 0,0 1 1 0 0,-1-1-1 0 0,7-4 1 0 0,53-42 1031 0 0,-43 31-905 0 0,-11 10-454 0 0,-2 0 1 0 0,1-2-1 0 0,-1 1 0 0 0,-1-1 1 0 0,0 0-1 0 0,9-15 0 0 0,-16 24-330 0 0,-16-8-1088 0 0,13 9 1415 0 0,-1 0 0 0 0,1 1 0 0 0,0-1 0 0 0,-1 1 0 0 0,1 0 0 0 0,0 0 0 0 0,0 0 1 0 0,-1 0-1 0 0,1 0 0 0 0,0 0 0 0 0,0 0 0 0 0,0 1 0 0 0,0-1 0 0 0,1 1 0 0 0,-1-1 0 0 0,-2 4 1 0 0,-11 6 11 0 0,-5 3-2 0 0,0 2 0 0 0,1 0 0 0 0,-17 19 0 0 0,-18 15 0 0 0,16-11 0 0 0,8-7 0 0 0,28-30 83 0 0,1-1 0 0 0,-1 1 0 0 0,0 0 0 0 0,1 0 0 0 0,-1 0 0 0 0,1 0 0 0 0,0 0 0 0 0,-1 0 0 0 0,1 0 0 0 0,0 0 1 0 0,0 0-1 0 0,0 0 0 0 0,1 1 0 0 0,-1-1 0 0 0,1 0 0 0 0,-1 1 0 0 0,1-1 0 0 0,0 0 0 0 0,0 1 0 0 0,0-1 0 0 0,0 5 0 0 0,2-4 66 0 0,0-2-192 0 0,1 1-1 0 0,0-1 1 0 0,0 1-1 0 0,0-1 1 0 0,0 0-1 0 0,0 0 1 0 0,0 0-1 0 0,0-1 1 0 0,0 1 0 0 0,0-1-1 0 0,0 0 1 0 0,4 0-1 0 0,4 1-251 0 0,1 0-875 0 0,1-1 0 0 0,0 0 0 0 0,0 0 0 0 0,0-2 0 0 0,0 1 0 0 0,13-5 0 0 0,0-1-1388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37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2303 0 0,'-2'12'200'0'0,"1"0"-200"0"0,1-12 0 0 0,-3 16 0 0 0,0 1 240 0 0,0-2 8 0 0,0-3 0 0 0,0 1 0 0 0,0 2-248 0 0</inkml:trace>
</inkml:ink>
</file>

<file path=ppt/ink/ink3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1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3 10135 0 0,'0'0'231'0'0,"0"0"29"0"0,1 2 19 0 0,2 4-41 0 0,4 4 28 0 0,-3-9-112 0 0,-3-1-55 0 0,1 1 400 0 0,-2-1 11 0 0,3-1-230 0 0,1 1 0 0 0,-1 0 1 0 0,0-1-1 0 0,1 0 0 0 0,-1 0 0 0 0,0 0 0 0 0,0 0 0 0 0,0 0 0 0 0,0-1 0 0 0,0 1 0 0 0,4-4 0 0 0,29-24 885 0 0,-22 17-571 0 0,19-21 437 0 0,-22 22-738 0 0,17-15-1 0 0,2 2-280 0 0,48-36-7 0 0,-63 50-5 0 0,0 1 0 0 0,1 0-1 0 0,22-9 1 0 0,-36 17 47 0 0,1 0-1 0 0,0 0 1 0 0,-1 0-1 0 0,1 0 1 0 0,0 1-1 0 0,0-1 1 0 0,0 1-1 0 0,0 0 1 0 0,0 0 0 0 0,-1 0-1 0 0,1 0 1 0 0,0 1-1 0 0,0-1 1 0 0,0 1-1 0 0,0-1 1 0 0,-1 1-1 0 0,1 0 1 0 0,0 0-1 0 0,2 2 1 0 0,-3-2 20 0 0,-1 1 0 0 0,0 0 0 0 0,1 0 0 0 0,-1-1 0 0 0,0 1 0 0 0,0 0 0 0 0,0 0 0 0 0,0 0 0 0 0,0 1 0 0 0,0-1 0 0 0,-1 0 0 0 0,1 0 0 0 0,-1 0 0 0 0,1 1 0 0 0,-1 3 0 0 0,0-3-22 0 0,1 8-45 0 0,0 1 0 0 0,-1 0 0 0 0,-1 0 0 0 0,0-1 0 0 0,-1 1 0 0 0,0 0 0 0 0,-1-1 0 0 0,0 0 0 0 0,-9 21 0 0 0,10-27 0 0 0,-1-1 0 0 0,1 1 0 0 0,-1-1 0 0 0,0 1 0 0 0,0-1 0 0 0,-4 4 0 0 0,2-5 0 0 0,1-6 0 0 0,3 1 0 0 0,0 1 0 0 0,1-1 0 0 0,0 1 0 0 0,-1-1 0 0 0,1 1 0 0 0,0-1 0 0 0,0 0 0 0 0,0 1 0 0 0,0-1 0 0 0,0 1 0 0 0,0-1 0 0 0,1 1 0 0 0,-1-1 0 0 0,0 1 0 0 0,1-1 0 0 0,-1 1 0 0 0,1-1 0 0 0,0 1 0 0 0,1-3 0 0 0,19-29 0 0 0,-15 25 0 0 0,9-15 18 0 0,22-22-1 0 0,-29 36-104 0 0,1 0 0 0 0,0 1-1 0 0,1 0 1 0 0,19-13 0 0 0,-27 20-42 0 0,1 0 1 0 0,-1 0 0 0 0,0 0-1 0 0,1 1 1 0 0,-1-1-1 0 0,1 1 1 0 0,-1-1-1 0 0,5 1 1 0 0,-6 0 579 0 0,8 6 490 0 0,-6-4-872 0 0,-3-2-63 0 0,1 1-1 0 0,0 0 1 0 0,0 0 0 0 0,-1-1-1 0 0,1 1 1 0 0,0 0 0 0 0,-1 0-1 0 0,1 0 1 0 0,-1 0 0 0 0,1-1-1 0 0,-1 1 1 0 0,0 0 0 0 0,1 0-1 0 0,-1 0 1 0 0,0 0-1 0 0,1 2 1 0 0,2 6-6 0 0,2 1 0 0 0,-4-7 0 0 0,0 0 0 0 0,0 0 0 0 0,0 1 0 0 0,0-1 0 0 0,0 0 0 0 0,-1 1 0 0 0,0-1 0 0 0,1 1 0 0 0,-1-1 0 0 0,0 0 0 0 0,-1 1 0 0 0,1-1 0 0 0,-2 7 0 0 0,0-3 0 0 0,-1-1 0 0 0,0 1 0 0 0,0-1 0 0 0,-7 10 0 0 0,-2 4 0 0 0,-34 77-201 0 0,46-96-850 0 0,1 6-2821 0 0,0-6-2268 0 0</inkml:trace>
</inkml:ink>
</file>

<file path=ppt/ink/ink3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5 71 11975 0 0,'7'-9'260'0'0,"0"0"-1"0"0,-1 0 0 0 0,0 0 0 0 0,8-17 0 0 0,-10 19-117 0 0,-3 6 588 0 0,-1 1 242 0 0,0 0 42 0 0,0 0-61 0 0,0 0-288 0 0,-2 1-121 0 0,-153 144 687 0 0,111-109-1280 0 0,-85 54-1 0 0,109-79 50 0 0,20-11 0 0 0,0 0 0 0 0,-1 0 0 0 0,1 0 0 0 0,0 0 0 0 0,0 0 0 0 0,0 0 0 0 0,0 0 0 0 0,0 0 0 0 0,-1 0 0 0 0,1 0 0 0 0,0 0 0 0 0,0 1 0 0 0,0-1 0 0 0,0 0 0 0 0,0 0 0 0 0,0 0 0 0 0,-1 0 0 0 0,1 0 0 0 0,0 0 0 0 0,0 0 0 0 0,0 0 0 0 0,0 1 0 0 0,0-1 0 0 0,0 0 0 0 0,0 0 0 0 0,0 0 0 0 0,0 0 0 0 0,0 0 0 0 0,0 1 0 0 0,0-1 0 0 0,0 0 0 0 0,0 0 0 0 0,0 0 0 0 0,0 0 0 0 0,0 1 0 0 0,0-1 0 0 0,0 0 0 0 0,0 0 0 0 0,0 0 0 0 0,0 0 0 0 0,0 0 0 0 0,0 1 0 0 0,0-1 0 0 0,0 0 0 0 0,0 0 0 0 0,0 0 0 0 0,0 0 0 0 0,0 0 0 0 0,0 0 0 0 0,0 1 0 0 0,0-1 0 0 0,1 0 0 0 0,-1 0 0 0 0,6 4 0 0 0,-6-4 0 0 0,7 4 0 0 0,1 0 0 0 0,0 0 0 0 0,-1 1 0 0 0,1 0 0 0 0,-1 1 0 0 0,0 0 0 0 0,-1 0 0 0 0,1 0 0 0 0,-1 1 0 0 0,7 10 0 0 0,58 86 0 0 0,-57-84 0 0 0,-9-13 18 0 0,0 1 0 0 0,0-1 0 0 0,10 9 0 0 0,-13-14 353 0 0,-2-1 117 0 0,0 0 21 0 0,0 0 3 0 0,0 0 0 0 0,0 0 0 0 0,0 0 0 0 0,0 0-69 0 0,-14 3-278 0 0,-67 8-163 0 0,-44 8-68 0 0,69-6-1186 0 0,1 3 0 0 0,-100 43 0 0 0,98-34 232 0 0,15-10-4 0 0</inkml:trace>
</inkml:ink>
</file>

<file path=ppt/ink/ink3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2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97 919 0 0,'-1'0'67'0'0,"-3"0"-52"0"0,2 0-8 0 0,1 0-1 0 0,-1 0 0 0 0,1-1 0 0 0,-1 1 1 0 0,1 0-1 0 0,-1-1 0 0 0,1 1 0 0 0,-1-1 1 0 0,1 1-1 0 0,-3-3 0 0 0,3 3 359 0 0,10-10 1143 0 0,-6 7-1128 0 0,0 0-1 0 0,-1 0 0 0 0,0-1 0 0 0,4-6 0 0 0,3-5-59 0 0,-8 14 51 0 0,0-1 117 0 0,1 0-169 0 0,1 0-1 0 0,-1-1 0 0 0,0 1 1 0 0,0-1-1 0 0,-1 0 1 0 0,1 1-1 0 0,0-1 1 0 0,-1 0-1 0 0,1-3 1 0 0,13-19 1652 0 0,-12 21-1942 0 0,9-20-25 0 0,-11 22-3 0 0,3-6 176 0 0,0 0 0 0 0,1 0 0 0 0,0 0 0 0 0,8-10 0 0 0,-9 12 2329 0 0,-6 8 528 0 0,-6 10-1348 0 0,-17 55 134 0 0,-22 51-1431 0 0,38-99-403 0 0,-1-1 0 0 0,0 0-1 0 0,-26 33 1 0 0,25-40-17 0 0,8-9-6910 0 0,1-13 697 0 0</inkml:trace>
</inkml:ink>
</file>

<file path=ppt/ink/ink3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3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224'0'0,"0"0"40"0"0,0 0 16 0 0,0 0 8 0 0,8 2-288 0 0,0 3 0 0 0,0 3 0 0 0,0 0-4448 0 0</inkml:trace>
</inkml:ink>
</file>

<file path=ppt/ink/ink3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3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16 17503 0 0,'-2'-9'858'0'0,"2"6"-774"0"0,-1-1 0 0 0,1 1 0 0 0,0-1 0 0 0,0 0 0 0 0,0 1 0 0 0,0-1 1 0 0,1 1-1 0 0,-1-1 0 0 0,1 1 0 0 0,0-1 0 0 0,0 1 0 0 0,0-1 1 0 0,0 1-1 0 0,1 0 0 0 0,-1 0 0 0 0,1-1 0 0 0,0 1 0 0 0,0 0 0 0 0,0 1 1 0 0,1-1-1 0 0,-1 0 0 0 0,5-3 0 0 0,5-6 219 0 0,2 2 0 0 0,-1 0 0 0 0,24-13 0 0 0,-25 16-340 0 0,260-139-1939 0 0,-263 141 2053 0 0,1 2 0 0 0,0-1 0 0 0,-1 1 0 0 0,12-1 1 0 0,-20 4 2 0 0,0 1 0 0 0,0 0 0 0 0,0-1 0 0 0,0 1 0 0 0,0 0 0 0 0,0 0 0 0 0,0 0 0 0 0,0 0 0 0 0,0 0 0 0 0,0 0 0 0 0,-1 0 0 0 0,1 0 0 0 0,0 0 0 0 0,-1 0 0 0 0,1 0 0 0 0,0 2 0 0 0,-1-3-15 0 0,2 3-49 0 0,-1 0 0 0 0,0 1 0 0 0,0-1 1 0 0,0 0-1 0 0,-1 0 0 0 0,1 1 0 0 0,-1-1 0 0 0,0 0 0 0 0,1 1 1 0 0,-2 4-1 0 0,-6 38-37 0 0,1-15 29 0 0,5-8 195 0 0,0 0 0 0 0,2 0 0 0 0,0 0 1 0 0,2 0-1 0 0,9 40 0 0 0,-4-44-2167 0 0,-2-12 941 0 0</inkml:trace>
</inkml:ink>
</file>

<file path=ppt/ink/ink3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4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0 8287 0 0,'0'0'191'0'0,"0"0"26"0"0,0 0 9 0 0,1 1-34 0 0,4 5-25 0 0,1-1 2248 0 0,-7-1-383 0 0,-1-1-2576 0 0,1 0 603 0 0,-1-1-1 0 0,1 1 1 0 0,-1-1-1 0 0,0 0 1 0 0,1 0-1 0 0,-1 0 1 0 0,0 0-1 0 0,0 0 1 0 0,0 0-1 0 0,-1 0 1 0 0,1-1-1 0 0,0 1 1 0 0,-1-1-1 0 0,-4 2 1 0 0,-6 2 464 0 0,-24 7 0 0 0,13-5-303 0 0,-55 23 463 0 0,1 4 0 0 0,-97 59-1 0 0,160-84-682 0 0,0 1 0 0 0,-24 21 0 0 0,39-31 0 0 0,0 0 0 0 0,0 0 0 0 0,0 0 0 0 0,0 0 0 0 0,-1 0 0 0 0,1 0 0 0 0,0 0 0 0 0,0 0 0 0 0,0 0 0 0 0,0 0 0 0 0,0 0 0 0 0,0 0 0 0 0,0 0 0 0 0,0 1 0 0 0,0-1 0 0 0,0 0 0 0 0,0 0 0 0 0,0 0 0 0 0,0 0 0 0 0,0 0 0 0 0,0 0 0 0 0,-1 0 0 0 0,1 0 0 0 0,0 1 0 0 0,0-1 0 0 0,0 0 0 0 0,0 0 0 0 0,0 0 0 0 0,0 0 0 0 0,0 0 0 0 0,0 0 0 0 0,1 0 0 0 0,-1 0 0 0 0,0 1 0 0 0,0-1 0 0 0,0 0 0 0 0,0 0 0 0 0,0 0 0 0 0,0 0 0 0 0,0 0 0 0 0,0 0 0 0 0,0 0 0 0 0,0 0 0 0 0,0 0 0 0 0,0 1 0 0 0,0-1 0 0 0,0 0 0 0 0,1 0 0 0 0,6 2 0 0 0,8-1 0 0 0,-15-1 0 0 0,14 0 1 0 0,25 0 57 0 0,61 7-1 0 0,-87-5-21 0 0,0 0 1 0 0,-1 2-1 0 0,1-1 0 0 0,-1 2 1 0 0,1-1-1 0 0,-1 2 0 0 0,-1 0 1 0 0,19 11-1 0 0,-23-12 167 0 0,0 0 1 0 0,-1 1-1 0 0,1 0 1 0 0,-1 0-1 0 0,0 0 1 0 0,5 9-1 0 0,-9-13-194 0 0,0 1-1 0 0,-1-1 1 0 0,1 1 0 0 0,-1 0-1 0 0,1 0 1 0 0,-1-1-1 0 0,0 1 1 0 0,0 0 0 0 0,-1 0-1 0 0,1 0 1 0 0,0 1 0 0 0,-1-1-1 0 0,0 0 1 0 0,0 0-1 0 0,0 0 1 0 0,0 0 0 0 0,0 0-1 0 0,-1 0 1 0 0,1 0 0 0 0,-2 4-1 0 0,1-5-8 0 0,0 0 0 0 0,0 0 0 0 0,0 0 0 0 0,0-1 0 0 0,-1 1 0 0 0,1-1 0 0 0,0 1 0 0 0,-1-1 0 0 0,1 1 0 0 0,-1-1 0 0 0,0 0 0 0 0,1 0 0 0 0,-1 1 0 0 0,0-1 0 0 0,0 0 0 0 0,0-1 0 0 0,1 1 0 0 0,-5 1 0 0 0,-3 0 0 0 0,-1 1 0 0 0,-15 0 0 0 0,17-2 0 0 0,-30 5 376 0 0,-50 4 1012 0 0,75-9-1344 0 0,-1-1 0 0 0,0-1 0 0 0,1 0 0 0 0,-22-5 0 0 0,10 1-531 0 0,15 4-132 0 0,0-2 0 0 0,-13-3 0 0 0,23 6 570 0 0,0 0 0 0 0,-1 0-1 0 0,1 0 1 0 0,-1 0 0 0 0,1 0-1 0 0,0-1 1 0 0,-1 1 0 0 0,1 0 0 0 0,0 0-1 0 0,-1 0 1 0 0,1 0 0 0 0,0-1-1 0 0,-1 1 1 0 0,1 0 0 0 0,0 0 0 0 0,-1-1-1 0 0,1 1 1 0 0,0 0 0 0 0,-1-1-1 0 0,1 1 1 0 0,0 0 0 0 0,0-1 0 0 0,0 1-1 0 0,-1 0 1 0 0,1-1 0 0 0,0 1-1 0 0,0-1 1 0 0,0 1 0 0 0,0 0 0 0 0,0-1-1 0 0,0 1 1 0 0,0-1 0 0 0,0 1-1 0 0,0 0 1 0 0,0-1 0 0 0,0 1-1 0 0,0-1 1 0 0,0 1 0 0 0,0 0 0 0 0,0-1-1 0 0,0 1 1 0 0,0-1 0 0 0,0 1-1 0 0,1 0 1 0 0,-1-1 0 0 0,0 1 0 0 0,0 0-1 0 0,0-1 1 0 0,1 1 0 0 0,-1 0-1 0 0,0-1 1 0 0,0 1 0 0 0,1 0 0 0 0,-1-1-1 0 0,0 1 1 0 0,1 0 0 0 0,0-1-1 0 0,21-13-2742 0 0,-21 13 2554 0 0,16-9-1297 0 0</inkml:trace>
</inkml:ink>
</file>

<file path=ppt/ink/ink3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4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11975 0 0,'0'0'267'0'0,"0"0"42"0"0,-7 4 315 0 0,0-2-610 0 0,1 1 0 0 0,0-1 0 0 0,1 1 0 0 0,-1 1 0 0 0,0-1-1 0 0,1 1 1 0 0,-9 7 0 0 0,-33 37 18 0 0,20-19 373 0 0,20-21-29 0 0,1-1-1 0 0,-1 2 1 0 0,2-1 0 0 0,-1 1-1 0 0,1 0 1 0 0,0 0-1 0 0,1 0 1 0 0,0 1 0 0 0,1-1-1 0 0,0 1 1 0 0,-3 12-1 0 0,4-9-242 0 0,0 0-1 0 0,1 0 1 0 0,0 1 0 0 0,1-1-1 0 0,0 1 1 0 0,1-1-1 0 0,1 0 1 0 0,4 15-1 0 0,1-9-132 0 0,3-8 0 0 0,-6-10 0 0 0,-2-1 0 0 0,2 2 59 0 0,0-2-1 0 0,1 1 1 0 0,-1 0-1 0 0,0-1 1 0 0,0 0-1 0 0,0 0 1 0 0,1 0 0 0 0,-1 0-1 0 0,0-1 1 0 0,0 0-1 0 0,0 0 1 0 0,0 0-1 0 0,0 0 1 0 0,0-1-1 0 0,6-2 1 0 0,5-4 393 0 0,0-1-1 0 0,21-16 1 0 0,-19 13-696 0 0,-6 4 78 0 0,1-1 0 0 0,-1 0 0 0 0,-1-1 0 0 0,1 0 0 0 0,8-12 0 0 0,-16 18 114 0 0,0 1-1 0 0,-1-1 1 0 0,1-1 0 0 0,-1 1-1 0 0,0 0 1 0 0,0-1-1 0 0,0 1 1 0 0,-1-1-1 0 0,1 1 1 0 0,-1-1 0 0 0,0 0-1 0 0,-1 1 1 0 0,1-1-1 0 0,-1 0 1 0 0,0 0-1 0 0,0 0 1 0 0,-1 1 0 0 0,-1-9-1 0 0,1 8 22 0 0,0 1 0 0 0,-1-1 0 0 0,1 0 0 0 0,-1 1 0 0 0,0-1 0 0 0,-1 1 0 0 0,1 0 0 0 0,-1 0 0 0 0,0 0 0 0 0,0 0 0 0 0,0 0 0 0 0,0 1 0 0 0,-1-1 0 0 0,1 1 0 0 0,-1 0 0 0 0,0 0 0 0 0,0 0 0 0 0,0 1 0 0 0,-1-1 0 0 0,1 1 0 0 0,0 0 0 0 0,-1 0 0 0 0,0 1 0 0 0,1-1 0 0 0,-1 1 0 0 0,0 0 0 0 0,0 0 0 0 0,1 1 0 0 0,-7-1 0 0 0,-4 0-423 0 0,8 0 280 0 0,-1 1-1 0 0,1 0 1 0 0,-1 0 0 0 0,-14 3-1 0 0,20-2-903 0 0,2-1-372 0 0,0 0-71 0 0,0 0-14 0 0</inkml:trace>
</inkml:ink>
</file>

<file path=ppt/ink/ink3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4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08 15663 0 0,'0'0'356'0'0,"0"2"50"0"0,-1 2-298 0 0,0 0 1 0 0,0 1-1 0 0,-1-1 1 0 0,1 0 0 0 0,-1 0-1 0 0,0 0 1 0 0,-3 4-1 0 0,-4 10-18 0 0,3-5 220 0 0,6-12 11 0 0,1-3 50 0 0,5-12 739 0 0,3-28 576 0 0,28-76 0 0 0,-26 87-1199 0 0,1-6-364 0 0,-1 1-113 0 0,2 2 1 0 0,0 0 0 0 0,28-47-1 0 0,-39 77-79 0 0,1 0 0 0 0,0 1 0 0 0,0 0-1 0 0,0-1 1 0 0,0 1 0 0 0,0 0 0 0 0,1 0 0 0 0,-1 1-1 0 0,1-1 1 0 0,0 1 0 0 0,0 0 0 0 0,0 0 0 0 0,0 0-1 0 0,0 0 1 0 0,0 1 0 0 0,1 0 0 0 0,-1-1 0 0 0,0 2 0 0 0,5-2-1 0 0,8 1-665 0 0,-1 1-1 0 0,1 0 0 0 0,30 5 0 0 0,-1 0-805 0 0,56-2-1556 0 0,-58-6-1407 0 0,-23 0 165 0 0</inkml:trace>
</inkml:ink>
</file>

<file path=ppt/ink/ink3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5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3 6 15663 0 0,'0'0'356'0'0,"1"-4"251"0"0,-1 4-593 0 0,0 0 1 0 0,0 0-1 0 0,0 0 0 0 0,0 0 0 0 0,0 0 1 0 0,0 0-1 0 0,0 0 0 0 0,0 0 1 0 0,0 0-1 0 0,0 0 0 0 0,0 0 0 0 0,0 0 1 0 0,0 0-1 0 0,0 0 0 0 0,0 0 1 0 0,0 0-1 0 0,0 0 0 0 0,0 0 0 0 0,0 0 1 0 0,0 0-1 0 0,-1 0 0 0 0,1 0 1 0 0,0 0-1 0 0,0 0 0 0 0,0 0 0 0 0,0 0 1 0 0,0 0-1 0 0,0 0 0 0 0,0 0 0 0 0,0 0 1 0 0,0 0-1 0 0,0 0 0 0 0,0 0 1 0 0,0-1-1 0 0,0 1 0 0 0,0 0 0 0 0,0 0 1 0 0,0 0-1 0 0,0 0 0 0 0,0 0 1 0 0,0 0-1 0 0,0 0 0 0 0,0 0 0 0 0,0 0 1 0 0,0 0-1 0 0,0 0 0 0 0,0 0 0 0 0,0 0 1 0 0,0 0-1 0 0,0 0 0 0 0,0 0 1 0 0,-5 6-13 0 0,0 1 1 0 0,1 0 0 0 0,0 0 0 0 0,0 0 0 0 0,-3 9-1 0 0,-4 5-4 0 0,11-20 2 0 0,-170 351 0 0 0,146-290 0 0 0,-3-1 0 0 0,-2-2 0 0 0,-49 74 0 0 0,-91 100 0 0 0,130-180 0 0 0,27-37-702 0 0,0 0 1 0 0,0-2-1 0 0,-1 1 0 0 0,-1-2 0 0 0,-24 20 1 0 0,22-23-833 0 0</inkml:trace>
</inkml:ink>
</file>

<file path=ppt/ink/ink3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5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15663 0 0,'0'0'356'0'0,"0"0"50"0"0,0 0 20 0 0,0 0-42 0 0,5-1-236 0 0,178-27 1144 0 0,-54 6-544 0 0,43-8 726 0 0,-22 3-4785 0 0,-125 24-3172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39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253 2303 0 0,'0'0'295'0'0,"-2"1"398"0"0,-2 1-380 0 0,0-1 0 0 0,1 1 0 0 0,-1 0 0 0 0,0 1 0 0 0,1-1 0 0 0,0 1 0 0 0,-1-1 0 0 0,1 1 0 0 0,0 0 0 0 0,-3 4 0 0 0,-26 37-293 0 0,15-19 345 0 0,-19 34 219 0 0,33-54-548 0 0,0 0 0 0 0,1 0 0 0 0,-1 1 0 0 0,1-1 0 0 0,0 1 0 0 0,-1 8 0 0 0,-4 11 139 0 0,-23 63 1190 0 0,16-46-812 0 0,1 1 0 0 0,-6 45 0 0 0,6-31-498 0 0,9-42-40 0 0,0-1 1 0 0,1 1 0 0 0,-1 18-1 0 0,-9 85-15 0 0,11-89 0 0 0,2-10 0 0 0,3-15 0 0 0,0-1 0 0 0,11 29 84 0 0,-13-30-60 0 0,0 1 1 0 0,0-1 0 0 0,0 0 0 0 0,0 0 0 0 0,0 0 0 0 0,0-1 0 0 0,0 1 0 0 0,1 0-1 0 0,2 3 1 0 0,-2-4 163 0 0,22 29 946 0 0,-8-4-966 0 0,13 11-42 0 0,-2-4-98 0 0,14 14-28 0 0,-26-25 0 0 0,-3-3 0 0 0,1-1 0 0 0,1 0 0 0 0,1-1 0 0 0,22 21 0 0 0,-28-32 0 0 0,-7-5 4 0 0,-1 0-1 0 0,0 0 0 0 0,1-1 0 0 0,-1 1 0 0 0,1 0 1 0 0,-1-1-1 0 0,1 1 0 0 0,-1-1 0 0 0,1 1 1 0 0,-1-1-1 0 0,1 0 0 0 0,-1 1 0 0 0,1-1 0 0 0,0 0 1 0 0,2 0-1 0 0,0-1 57 0 0,-2 2 52 0 0,11-1 115 0 0,-1 3-107 0 0,-8-2-57 0 0,1-1 0 0 0,-1 1 0 0 0,0 0 1 0 0,1-1-1 0 0,6 0 0 0 0,1 0-45 0 0,0 1 1 0 0,1 0 0 0 0,12 3-1 0 0,-19-3-18 0 0,83 20 126 0 0,-61-14-52 0 0,54 4 1 0 0,-62-11 56 0 0,23-3 1 0 0,8 0-42 0 0,29-1 46 0 0,-70 4-124 0 0,-8 0 7 0 0,-1 0 1 0 0,0 1 0 0 0,1-1 0 0 0,-1 0 0 0 0,0 0-1 0 0,1-1 1 0 0,-1 1 0 0 0,1 0 0 0 0,-1 0 0 0 0,0-1-1 0 0,0 1 1 0 0,1-1 0 0 0,-1 1 0 0 0,0-1 0 0 0,0 1-1 0 0,2-2 1 0 0,-1 1 82 0 0,0-1 46 0 0,1 1 0 0 0,0-1 0 0 0,-1 0 1 0 0,1 0-1 0 0,2-2 0 0 0,-5 3-145 0 0,7-6 130 0 0,0-1 1 0 0,-1 0-1 0 0,0 0 1 0 0,9-17-1 0 0,2-3 46 0 0,2-2-179 0 0,-13 19 0 0 0,1 0 0 0 0,11-13 0 0 0,35-36 0 0 0,-51 56 0 0 0,17-10 0 0 0,-7 4-27 0 0,-8 5 18 0 0,0 1 0 0 0,0 0 0 0 0,1 1 0 0 0,6-5 0 0 0,-1 1 9 0 0,-4 2 0 0 0,2-9 0 0 0,-7 13 2 0 0,0 0 0 0 0,0 0 0 0 0,0 0 0 0 0,0-1 0 0 0,0 1 0 0 0,0 0 0 0 0,-1-1 0 0 0,1 1 0 0 0,0-1 0 0 0,-1 1 0 0 0,1 0 0 0 0,-1-1 0 0 0,0 0 0 0 0,1 1 0 0 0,-1-1 0 0 0,0 1 0 0 0,0-3 0 0 0,0-3 33 0 0,10-77 837 0 0,-9 61-669 0 0,1 1 1 0 0,1 0-1 0 0,2-1 1 0 0,10-32-1 0 0,20-33-187 0 0,-32 77-16 0 0,-1-9 0 0 0,2-46-101 0 0,-4 63 93 0 0,0 1 1 0 0,-1 0-1 0 0,1-1 1 0 0,-1 1-1 0 0,0 0 1 0 0,0-1-1 0 0,0 1 1 0 0,-2-3-1 0 0,-3-10 9 0 0,2 6-1 0 0,0-5 0 0 0,0 1 0 0 0,0 0 0 0 0,-1-15 0 0 0,3 17 0 0 0,0 1 0 0 0,0 0 0 0 0,-8-19 0 0 0,9 27 0 0 0,0 0 0 0 0,1 1 0 0 0,-1-1 0 0 0,0 1 0 0 0,0-1 0 0 0,1 1 0 0 0,-1-1 1 0 0,-1 1-1 0 0,1-1 0 0 0,0 1 0 0 0,0 0 0 0 0,0 0 0 0 0,-1 0 0 0 0,1 0 0 0 0,0-1 0 0 0,-3 0 0 0 0,-2-2 10 0 0,-4-4 38 0 0,7 6-35 0 0,1 0 0 0 0,0 0 0 0 0,0 0 0 0 0,0 0 0 0 0,0 0 1 0 0,0-1-1 0 0,0 1 0 0 0,0 0 0 0 0,1-1 0 0 0,-2-3 0 0 0,-8-21 30 0 0,-14-52-1 0 0,24 76-42 0 0,0 0 0 0 0,0 0 0 0 0,-1 0 0 0 0,1 1 0 0 0,-1-1 0 0 0,1 0 0 0 0,-1 0 0 0 0,0 1 0 0 0,0-1 0 0 0,0 1 0 0 0,0-1 0 0 0,-1 1 0 0 0,1 0 0 0 0,-1 0 0 0 0,-4-3 0 0 0,2 1 0 0 0,-9-9 0 0 0,-31-21-64 0 0,43 31 64 0 0,-12-4 0 0 0,14 7 0 0 0,-1-1-3 0 0,-1 0-1 0 0,1 0 0 0 0,0-1 1 0 0,-1 1-1 0 0,1 0 1 0 0,0-1-1 0 0,0 1 1 0 0,0-1-1 0 0,0 0 0 0 0,0 1 1 0 0,0-1-1 0 0,0 0 1 0 0,0 1-1 0 0,1-1 1 0 0,-1 0-1 0 0,1 0 0 0 0,-1 1 1 0 0,1-1-1 0 0,0 0 1 0 0,0 0-1 0 0,-1 0 1 0 0,1 0-1 0 0,1-3 0 0 0,-1-7-39 0 0,2 0 0 0 0,3-18-1 0 0,-2 16 24 0 0,-2 3-4 0 0,1-22-110 0 0,-2 31 78 0 0,0 2-22 0 0,0 0 74 0 0,-1 0 2 0 0,1 0 0 0 0,0 0-1 0 0,0 0 1 0 0,-1 0 0 0 0,1 0-1 0 0,0 0 1 0 0,0 0 0 0 0,0 0-1 0 0,-1 0 1 0 0,1 0 0 0 0,0 0 0 0 0,0 0-1 0 0,-1 0 1 0 0,1 0 0 0 0,0-1-1 0 0,0 1 1 0 0,0 0 0 0 0,0 0-1 0 0,-1 0 1 0 0,1 0 0 0 0,0 0 0 0 0,0-1-1 0 0,0 1 1 0 0,0 0 0 0 0,0 0-1 0 0,-1 0 1 0 0,1-1 0 0 0,-10-9-10 0 0,6 4-4 0 0,-13-12-42 0 0,14 17 32 0 0,-10-9-2 0 0,-28-30 124 0 0,40 40-21 0 0,1 0-2 0 0,-1-1 7 0 0,-7-1-22 0 0,-7 0-46 0 0,11 4-13 0 0,3-1 0 0 0,-1-1 1 0 0,0 1 0 0 0,0 0 0 0 0,0-1 0 0 0,0 1 0 0 0,0 0 0 0 0,1 0 0 0 0,-1 0 0 0 0,0 0 0 0 0,1 0 0 0 0,-1 0-1 0 0,1 0 1 0 0,-3 3 0 0 0,1-1-11 0 0,2-3 2 0 0,1 0-1 0 0,-1 1 1 0 0,0-1-1 0 0,0 0 1 0 0,0 1-1 0 0,0-1 1 0 0,0 0-1 0 0,0 0 1 0 0,0 0-1 0 0,0 0 1 0 0,0 0-1 0 0,0 0 1 0 0,0 0-1 0 0,0 0 1 0 0,-2 0-1 0 0,-2 0-10 0 0,-7 6-57 0 0,12-6 66 0 0,-1 1 1 0 0,0 0-1 0 0,0-1 1 0 0,0 1-1 0 0,0-1 1 0 0,1 1-1 0 0,-1-1 1 0 0,0 1-1 0 0,0-1 1 0 0,0 0-1 0 0,0 1 1 0 0,0-1-1 0 0,0 0 1 0 0,0 0-1 0 0,0 0 1 0 0,-2 0-1 0 0,-29-4-79 0 0,-22 6-60 0 0,50-2 145 0 0,-1 1 1 0 0,0 0-1 0 0,1 0 0 0 0,0 1 0 0 0,-1-1 0 0 0,1 1 0 0 0,0 0 0 0 0,0 0 0 0 0,-6 5 1 0 0,-4 3-44 0 0,-16 15 0 0 0,19-16 52 0 0,-1 3-36 0 0,-18 22 0 0 0,24-26 32 0 0,0 0 1 0 0,0-1-1 0 0,-1 0 0 0 0,0 0 1 0 0,0 0-1 0 0,0-1 1 0 0,-1 0-1 0 0,0-1 1 0 0,-12 6-1 0 0,0 0 0 0 0,18-10 0 0 0,0 0 0 0 0,0 0 0 0 0,-1 0 0 0 0,1 0 0 0 0,0 0 0 0 0,-1 0 0 0 0,-3 0 0 0 0,-5-2 0 0 0,-9-11 11 0 0,18 11 4 0 0,-3-2-3 0 0,0 0-1 0 0,0 0 1 0 0,1-1-1 0 0,-1 1 0 0 0,1-1 1 0 0,0 0-1 0 0,-6-8 1 0 0,10 12-12 0 0,-1-1 0 0 0,1 1-1 0 0,0 0 1 0 0,0 0 0 0 0,-1-1 0 0 0,1 1 0 0 0,0 0 0 0 0,0 0 0 0 0,-1-1 0 0 0,1 1 0 0 0,0 0 0 0 0,-1 0 0 0 0,1 0 0 0 0,0 0 0 0 0,-1 0 0 0 0,1-1 0 0 0,0 1 0 0 0,-1 0 0 0 0,1 0 0 0 0,0 0 0 0 0,-1 0 0 0 0,1 0 0 0 0,0 0 0 0 0,-1 0 0 0 0,1 0 0 0 0,0 0 0 0 0,-1 0 0 0 0,1 0 0 0 0,0 0 0 0 0,-1 0 0 0 0,1 1 0 0 0,0-1 0 0 0,-1 0 0 0 0,1 0 0 0 0,0 0 0 0 0,-1 0 0 0 0,1 1 0 0 0,0-1 0 0 0,-1 0 0 0 0,1 0 0 0 0,0 0-1 0 0,0 1 1 0 0,-1-1 0 0 0,1 0 0 0 0,0 1 0 0 0,0-1 0 0 0,0 0 0 0 0,-1 0 0 0 0,1 1 0 0 0,0 0 0 0 0,-2 0-11 0 0,1 0 0 0 0,-1 1 0 0 0,1 0 0 0 0,0-1-1 0 0,0 1 1 0 0,-1 0 0 0 0,1-1 0 0 0,0 1 0 0 0,1 0 0 0 0,-1 0-1 0 0,0 0 1 0 0,-1 4 0 0 0,-4 11-80 0 0,4-12-163 0 0,-3 6 337 0 0,4-3-4896 0 0,1-8 3261 0 0</inkml:trace>
</inkml:ink>
</file>

<file path=ppt/ink/ink3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6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2 15663 0 0,'0'0'719'0'0,"2"0"-20"0"0,26 7 103 0 0,1-1 1 0 0,-1-2 0 0 0,1-1 0 0 0,0-1 0 0 0,0-2 0 0 0,-1 0-1 0 0,40-7 1 0 0,1-7-787 0 0,-53 11-1555 0 0,-27 5 1086 0 0,-12 7 453 0 0,-41 23 0 0 0,23-11 0 0 0,-8 4 0 0 0,2 2 0 0 0,0 2 0 0 0,2 2 0 0 0,-74 66 0 0 0,99-76-72 0 0,18-19-298 0 0,2-2-118 0 0,13 1-670 0 0,-4-2 520 0 0,1 0 0 0 0,0-1 0 0 0,-1 0 0 0 0,0 0 0 0 0,16-7 1 0 0,-13 5 247 0 0,33-12-1145 0 0</inkml:trace>
</inkml:ink>
</file>

<file path=ppt/ink/ink3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84 13823 0 0,'1'1'315'0'0,"11"6"14"0"0,1 0-1 0 0,0-1 1 0 0,0 0 0 0 0,1-1-1 0 0,0-1 1 0 0,0 0 0 0 0,17 2-1 0 0,-30-6-205 0 0,0 0 0 0 0,0 0 0 0 0,0 0 0 0 0,0 1 0 0 0,-1-1 0 0 0,1 0 0 0 0,0 0 0 0 0,0 0 0 0 0,0 1 0 0 0,0-1 0 0 0,-1 0 0 0 0,1 1 0 0 0,0-1 0 0 0,0 0 0 0 0,1 2 0 0 0,-14 1 3215 0 0,-14-1-820 0 0,14-2-3614 0 0,-25 0 1096 0 0,-35-6 0 0 0,59 5 0 0 0,0-2 0 0 0,0 1 0 0 0,0-2 0 0 0,1 0 0 0 0,-1 0 0 0 0,-15-9 0 0 0,28 13 0 0 0,-1 0 0 0 0,1 0 0 0 0,0 0 0 0 0,-1 0 0 0 0,1 0 0 0 0,0-1 0 0 0,-1 1 0 0 0,1 0 0 0 0,0 0 0 0 0,-1 0 0 0 0,1-1 0 0 0,0 1 0 0 0,-1 0 0 0 0,1-1 0 0 0,0 1 0 0 0,0 0 0 0 0,-1 0 0 0 0,1-1 0 0 0,0 1 0 0 0,0-1 0 0 0,0 1 0 0 0,-1 0 0 0 0,1-1 0 0 0,0 1 0 0 0,0 0 0 0 0,0-1 0 0 0,0 1 0 0 0,0-1 0 0 0,0 1 0 0 0,0 0 0 0 0,0-1 0 0 0,0 1 0 0 0,0-1 0 0 0,0 1 0 0 0,0 0 0 0 0,0-1 0 0 0,0 1 0 0 0,0-1 0 0 0,0 1 0 0 0,1 0 0 0 0,-1-1 0 0 0,0 1 0 0 0,0 0 0 0 0,1-1 0 0 0,-1 1 0 0 0,1-4 0 0 0,1 0 0 0 0,-1 0 0 0 0,1 0 0 0 0,0 1 0 0 0,0-1 0 0 0,0 1 0 0 0,0-1 0 0 0,1 1 0 0 0,-1 0 0 0 0,1 0 0 0 0,4-4 0 0 0,6-5 0 0 0,20-12 0 0 0,-25 18 0 0 0,44-28-427 0 0,98-49 1 0 0,-111 64-169 0 0,58-18 1 0 0,-74 30 832 0 0,1 1-1 0 0,0 1 1 0 0,48-4-1 0 0,-68 9-139 0 0,0 0 0 0 0,0 0 1 0 0,0 0-1 0 0,0 1 0 0 0,0-1 0 0 0,-1 1 0 0 0,1 0 0 0 0,0 0 1 0 0,0 0-1 0 0,3 3 0 0 0,-6-4-97 0 0,0 1 0 0 0,1 0 1 0 0,-1 0-1 0 0,0-1 0 0 0,0 1 0 0 0,0 0 0 0 0,0 0 1 0 0,0 0-1 0 0,0 0 0 0 0,0 1 0 0 0,0-1 0 0 0,-1 0 1 0 0,1 0-1 0 0,0 1 0 0 0,-1-1 0 0 0,1 0 0 0 0,-1 0 1 0 0,1 1-1 0 0,-1-1 0 0 0,0 1 0 0 0,0-1 0 0 0,1 0 1 0 0,-1 1-1 0 0,0-1 0 0 0,0 1 0 0 0,0-1 1 0 0,0 1-1 0 0,-1-1 0 0 0,1 2 0 0 0,-2 5-1 0 0,0-1 0 0 0,0 1 0 0 0,-1-1 0 0 0,0 1 0 0 0,-1-1 0 0 0,1 0 0 0 0,-1 0 0 0 0,-1 0 0 0 0,1-1 0 0 0,-1 1 0 0 0,-7 6 0 0 0,-7 6 0 0 0,0-2 0 0 0,-24 17 0 0 0,21-18 0 0 0,8-4-50 0 0,-1-1 0 0 0,0-1 0 0 0,-1 0-1 0 0,0-1 1 0 0,-1 0 0 0 0,0-2 0 0 0,-28 9 0 0 0,44-15-12 0 0,0-1 1 0 0,0 0 0 0 0,0 0 0 0 0,0 1-1 0 0,0-1 1 0 0,1 0 0 0 0,-1 0-1 0 0,0 0 1 0 0,0 0 0 0 0,0 0-1 0 0,0 0 1 0 0,0-1 0 0 0,0 1-1 0 0,0 0 1 0 0,0 0 0 0 0,0-1-1 0 0,0 1 1 0 0,1-1 0 0 0,-1 1-1 0 0,0-1 1 0 0,0 1 0 0 0,0-1-1 0 0,-1 0 1 0 0,1-1-39 0 0,1 1-1 0 0,-1 0 1 0 0,0-1-1 0 0,0 1 1 0 0,1 0 0 0 0,-1-1-1 0 0,1 1 1 0 0,-1-1-1 0 0,1 1 1 0 0,0-1 0 0 0,0 1-1 0 0,-1-1 1 0 0,1-1-1 0 0,0-6-737 0 0,1 0-1 0 0,0 0 1 0 0,4-16-1 0 0,-5 24 699 0 0,12-44-5739 0 0,-4 22 1155 0 0</inkml:trace>
</inkml:ink>
</file>

<file path=ppt/ink/ink3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6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2 74 10135 0 0,'143'-70'3946'0'0,"-128"66"-1900"0"0,-14 4-1022 0 0,-1 0 0 0 0,0 2-69 0 0,-3 6-714 0 0,-1-1 0 0 0,1 1-1 0 0,-2-1 1 0 0,1-1 0 0 0,-1 1 0 0 0,1-1 0 0 0,-2 1 0 0 0,-10 9-1 0 0,-4 7-83 0 0,-122 137-140 0 0,78-90-17 0 0,-126 152 0 0 0,147-166 0 0 0,3 1 0 0 0,-40 74 0 0 0,47-69-1673 0 0,32-61 1389 0 0,-1 1 0 0 0,1 0 0 0 0,0-1 1 0 0,-1 1-1 0 0,1-1 0 0 0,-1 1 0 0 0,1-1 0 0 0,-1 0 0 0 0,0 0 0 0 0,0 0 1 0 0,1 0-1 0 0,-5 2 0 0 0,5-2 37 0 0,-3 0-1799 0 0</inkml:trace>
</inkml:ink>
</file>

<file path=ppt/ink/ink3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7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358 8287 0 0,'-19'15'191'0'0,"16"-12"26"0"0,3-2 9 0 0,1 7-34 0 0,-1 0-78 0 0,0-6 274 0 0,-4 9 1200 0 0,4-9-1403 0 0,-1-1-1 0 0,0 1 0 0 0,0-1 1 0 0,1 1-1 0 0,-1-1 1 0 0,0 1-1 0 0,-1-1 0 0 0,1 1 1 0 0,0-1-1 0 0,0 0 0 0 0,-1 0 1 0 0,1 1-1 0 0,0-1 1 0 0,-1 0-1 0 0,1 0 0 0 0,-1-1 1 0 0,0 1-1 0 0,1 0 0 0 0,-1 0 1 0 0,0-1-1 0 0,1 1 1 0 0,-1-1-1 0 0,0 1 0 0 0,0-1 1 0 0,1 0-1 0 0,-4 0 0 0 0,-5 0 180 0 0,0 0 0 0 0,0-1 0 0 0,-18-4-1 0 0,13 3-552 0 0,9 1 364 0 0,0 0-1 0 0,1 0 0 0 0,-1-1 1 0 0,1 1-1 0 0,-1-1 0 0 0,1-1 1 0 0,0 1-1 0 0,0-1 0 0 0,-6-3 1 0 0,9 4-165 0 0,-1 0 1 0 0,1 0-1 0 0,1 0 1 0 0,-1 0 0 0 0,0 0-1 0 0,0-1 1 0 0,1 1-1 0 0,-1-1 1 0 0,1 1-1 0 0,0-1 1 0 0,0 1 0 0 0,0-1-1 0 0,0 1 1 0 0,0-1-1 0 0,1 0 1 0 0,-1 0-1 0 0,1 1 1 0 0,0-1-1 0 0,-1 0 1 0 0,1 0 0 0 0,1-3-1 0 0,0-5-120 0 0,1 0-1 0 0,0 0 0 0 0,1 0 1 0 0,0 0-1 0 0,0 0 0 0 0,2 1 1 0 0,-1-1-1 0 0,12-17 0 0 0,-1 4-221 0 0,1 1 0 0 0,27-29 0 0 0,-31 38 413 0 0,2 1-1 0 0,-1 1 1 0 0,2 0 0 0 0,0 1-1 0 0,0 0 1 0 0,28-13-1 0 0,-32 18-5 0 0,1 1-1 0 0,0 0 1 0 0,0 1-1 0 0,0 0 1 0 0,1 1-1 0 0,-1 1 1 0 0,1 0 0 0 0,0 0-1 0 0,0 1 1 0 0,18 2-1 0 0,-25-1-54 0 0,0 1 1 0 0,-1 0-1 0 0,1 0 0 0 0,0 1 1 0 0,-1 0-1 0 0,0 0 0 0 0,1 0 0 0 0,-1 0 1 0 0,0 1-1 0 0,0 0 0 0 0,0 0 0 0 0,-1 0 1 0 0,1 1-1 0 0,-1 0 0 0 0,0 0 0 0 0,0 0 1 0 0,0 0-1 0 0,0 0 0 0 0,-1 1 1 0 0,1 0-1 0 0,-1 0 0 0 0,-1 0 0 0 0,1 0 1 0 0,-1 0-1 0 0,1 0 0 0 0,-1 1 0 0 0,-1-1 1 0 0,1 1-1 0 0,0 8 0 0 0,0-7-20 0 0,-1 0 0 0 0,-1 0 0 0 0,1 1 0 0 0,-1-1 0 0 0,0 0 0 0 0,-1 0 0 0 0,0 0 0 0 0,0 1 0 0 0,0-1 0 0 0,-1 0 0 0 0,0 0 0 0 0,0-1 0 0 0,-1 1 0 0 0,0 0 0 0 0,0-1 0 0 0,-1 0 0 0 0,0 1 0 0 0,0-2 0 0 0,0 1 0 0 0,0 0 0 0 0,-1-1 0 0 0,0 0 0 0 0,0 0 0 0 0,-1 0 0 0 0,0 0 0 0 0,1-1 0 0 0,-1 0 0 0 0,-1 0 0 0 0,1-1 0 0 0,0 0 0 0 0,-1 0 0 0 0,-10 3 0 0 0,14-5 2 0 0,-99 27-145 0 0,86-25-605 0 0,1 0-1 0 0,-1-1 0 0 0,0-1 1 0 0,-26-1-1 0 0,34-1-354 0 0,-1 0 0 0 0,1-1 0 0 0,-17-5 0 0 0,8-1-433 0 0</inkml:trace>
</inkml:ink>
</file>

<file path=ppt/ink/ink3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7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8 1 13823 0 0,'0'0'315'0'0,"0"0"45"0"0,0 2 21 0 0,-10 23-235 0 0,0 0-1 0 0,-16 28 1 0 0,14-30-127 0 0,-24 40 51 0 0,-3-1-1 0 0,-64 78 0 0 0,22-31 159 0 0,40-54 465 0 0,-32 49 202 0 0,20-29-910 0 0,-11 19 108 0 0,54-77-328 0 0,0 1 1 0 0,2 0 0 0 0,-11 29-1 0 0,16-34-273 0 0,4-4-4 0 0</inkml:trace>
</inkml:ink>
</file>

<file path=ppt/ink/ink3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7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9 11975 0 0,'0'0'267'0'0,"0"0"42"0"0,0 0 17 0 0,0 0-28 0 0,-8-2-186 0 0,3 0-112 0 0,0 1-1 0 0,0 0 1 0 0,0 0-1 0 0,-1 0 1 0 0,1 1-1 0 0,0 0 1 0 0,-1 0-1 0 0,1 0 1 0 0,0 1 0 0 0,0-1-1 0 0,0 1 1 0 0,-8 3-1 0 0,-1 0 20 0 0,0 1 1 0 0,0 1-1 0 0,-16 9 0 0 0,-115 69 2000 0 0,115-64-1358 0 0,2 1-1 0 0,-46 42 1 0 0,68-56-654 0 0,-1 0 0 0 0,-8 13-1 0 0,13-18-6 0 0,1 1 0 0 0,-1 0-1 0 0,1 0 1 0 0,-1 0-1 0 0,1 0 1 0 0,0 0 0 0 0,0 0-1 0 0,0 1 1 0 0,0-1 0 0 0,0 6-1 0 0,1-8 1 0 0,0-1 0 0 0,0 1-1 0 0,0 0 1 0 0,0-1 0 0 0,0 1-1 0 0,1-1 1 0 0,-1 1 0 0 0,0 0-1 0 0,0-1 1 0 0,0 1-1 0 0,1-1 1 0 0,-1 1 0 0 0,0 0-1 0 0,1-1 1 0 0,-1 1 0 0 0,0-1-1 0 0,1 1 1 0 0,-1-1 0 0 0,1 0-1 0 0,-1 1 1 0 0,1-1 0 0 0,-1 1-1 0 0,1-1 1 0 0,-1 0 0 0 0,2 1-1 0 0,0 0 0 0 0,-1-1 0 0 0,1 1 0 0 0,0-1 0 0 0,0 1 0 0 0,0-1 0 0 0,0 0 0 0 0,0 0 0 0 0,3 0 0 0 0,3-1 30 0 0,1 0 0 0 0,14-4 0 0 0,-22 5-26 0 0,24-8 392 0 0,1 0 1 0 0,-1-2-1 0 0,-1 0 0 0 0,33-21 0 0 0,-12 8 1045 0 0,-44 22-997 0 0,0 3-428 0 0,-1 0 0 0 0,0 0 0 0 0,0 0 1 0 0,0 0-1 0 0,0-1 0 0 0,0 1 0 0 0,-1 0 0 0 0,1 0 1 0 0,-1 2-1 0 0,1-2-2 0 0,-24 70-889 0 0,24-71 368 0 0,0-1-4 0 0,2 0 270 0 0,0 1 0 0 0,0-1 0 0 0,1 0 0 0 0,-1 0 1 0 0,0 0-1 0 0,0 0 0 0 0,0 0 0 0 0,0 0 0 0 0,0-1 0 0 0,3 0 0 0 0,12-3-5897 0 0</inkml:trace>
</inkml:ink>
</file>

<file path=ppt/ink/ink3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8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7 0 15663 0 0,'0'0'356'0'0,"0"0"50"0"0,0 0 20 0 0,0 0-42 0 0,-1 2-250 0 0,-5 12-86 0 0,-2 0 0 0 0,1-1 0 0 0,-2 0 0 0 0,-10 12 0 0 0,-46 49 1015 0 0,24-30-408 0 0,0 3 42 0 0,-84 99 626 0 0,13 11-1199 0 0,-12 73-124 0 0,119-219 0 0 0,-12 24 535 0 0,9-19-1471 0 0,0 0-4569 0 0,7-15-1181 0 0</inkml:trace>
</inkml:ink>
</file>

<file path=ppt/ink/ink3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8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1 17503 0 0,'1'-9'858'0'0,"0"7"-792"0"0,-1-1 0 0 0,1 0 0 0 0,-1 1 0 0 0,1-1 0 0 0,0 1 1 0 0,0-1-1 0 0,0 1 0 0 0,0-1 0 0 0,1 1 0 0 0,-1 0 1 0 0,0-1-1 0 0,1 1 0 0 0,0 0 0 0 0,0 0 0 0 0,-1 0 0 0 0,1 0 1 0 0,0 0-1 0 0,0 1 0 0 0,1-1 0 0 0,-1 1 0 0 0,0-1 1 0 0,1 1-1 0 0,-1 0 0 0 0,0 0 0 0 0,1 0 0 0 0,0 0 1 0 0,-1 0-1 0 0,1 0 0 0 0,-1 1 0 0 0,1 0 0 0 0,0-1 0 0 0,-1 1 1 0 0,1 0-1 0 0,0 0 0 0 0,0 0 0 0 0,-1 1 0 0 0,1-1 1 0 0,0 0-1 0 0,-1 1 0 0 0,1 0 0 0 0,-1 0 0 0 0,1 0 0 0 0,-1 0 1 0 0,1 0-1 0 0,-1 0 0 0 0,3 2 0 0 0,4 4-66 0 0,0 0 0 0 0,0 0 0 0 0,0 1 0 0 0,-1 0 0 0 0,8 10 0 0 0,-6-6 0 0 0,0-2 0 0 0,14 12 0 0 0,-20-19 0 0 0,1 0 0 0 0,-1 0 0 0 0,1 0 0 0 0,0-1 0 0 0,0 1 0 0 0,0-1 0 0 0,0 0 0 0 0,0 0 0 0 0,9 1 0 0 0,-4-2-7 0 0,-1 0-1 0 0,0-1 1 0 0,1 0 0 0 0,-1-1-1 0 0,0 0 1 0 0,11-2-1 0 0,56-16-553 0 0,-55 12 298 0 0,34-9-419 0 0,0-3 0 0 0,-1-2 0 0 0,-1-2 0 0 0,-2-3 0 0 0,60-40 0 0 0,-98 58 178 0 0,50-33-298 0 0,-21 19-4346 0 0,-41 21 810 0 0</inkml:trace>
</inkml:ink>
</file>

<file path=ppt/ink/ink3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38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0 17503 0 0,'0'0'399'0'0,"0"0"60"0"0,0 0 21 0 0,0 0-59 0 0,-2 2-276 0 0,-5 6-155 0 0,-1 0-1 0 0,-1-1 0 0 0,1 0 1 0 0,-1 0-1 0 0,-20 10 1 0 0,-55 23-1074 0 0,48-24 351 0 0,12-5 513 0 0,-127 63-1704 0 0,128-64 2326 0 0,21-10 72 0 0,2 0 34 0 0,0 0-65 0 0,13 1-278 0 0,-6-1-47 0 0,0 1 0 0 0,1 0-1 0 0,-1 0 1 0 0,0 1 0 0 0,0 0-1 0 0,-1 0 1 0 0,1 1 0 0 0,0 0-1 0 0,-1 0 1 0 0,0 0 0 0 0,1 1-1 0 0,-1 0 1 0 0,-1 0 0 0 0,1 1-1 0 0,9 9 1 0 0,-12-9-146 0 0,0 1 1 0 0,0 0-1 0 0,-1-1 1 0 0,1 1-1 0 0,-2 0 1 0 0,1 0-1 0 0,0 0 1 0 0,-1 0-1 0 0,0 0 1 0 0,-1 0-1 0 0,1 1 1 0 0,-1 6-1 0 0,1 13-4793 0 0,2-10-1227 0 0</inkml:trace>
</inkml:ink>
</file>

<file path=ppt/ink/ink3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40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158 13823 0 0,'0'0'315'0'0,"-9"-21"882"0"0,8 19-1240 0 0,-1 0 1 0 0,0 0-1 0 0,0 0 0 0 0,0 0 0 0 0,0 0 0 0 0,0 1 0 0 0,-1-1 1 0 0,1 1-1 0 0,0 0 0 0 0,-1-1 0 0 0,1 1 0 0 0,-1 0 0 0 0,1 0 1 0 0,-1 1-1 0 0,0-1 0 0 0,1 0 0 0 0,-1 1 0 0 0,0 0 0 0 0,1-1 1 0 0,-1 1-1 0 0,-4 1 0 0 0,-7-1-409 0 0,-1 2 0 0 0,-25 5 0 0 0,30-5 334 0 0,-14 4-523 0 0,-35 12 0 0 0,42-11 1032 0 0,0 0 1 0 0,0 1 0 0 0,1 1-1 0 0,1 1 1 0 0,0 0 0 0 0,0 1 0 0 0,1 1-1 0 0,-25 25 1 0 0,14-9-365 0 0,2 2 1 0 0,1 0 0 0 0,1 2-1 0 0,2 0 1 0 0,-23 54-1 0 0,39-80 58 0 0,1-1 0 0 0,0 1 0 0 0,0 0 0 0 0,1 0 0 0 0,0 0 0 0 0,0 0 0 0 0,0 0 0 0 0,1 0 0 0 0,0 0-1 0 0,0 0 1 0 0,1 0 0 0 0,1 10 0 0 0,-1-11-9 0 0,1-1-1 0 0,-1 1 1 0 0,1-1-1 0 0,0 0 1 0 0,0 0 0 0 0,0 0-1 0 0,1 0 1 0 0,0 0-1 0 0,-1 0 1 0 0,1-1-1 0 0,1 1 1 0 0,-1-1-1 0 0,0 0 1 0 0,1 0 0 0 0,0 0-1 0 0,-1-1 1 0 0,6 4-1 0 0,5 1 190 0 0,0-1 0 0 0,0-1 0 0 0,0 0 0 0 0,1 0 0 0 0,0-2 0 0 0,0 0 0 0 0,30 3 0 0 0,-3-5 432 0 0,69-5 1 0 0,-55-3-677 0 0,-1-1-1 0 0,1-3 1 0 0,-1-3 0 0 0,-1-2-1 0 0,-1-2 1 0 0,0-2 0 0 0,95-54-1 0 0,-127 62-19 0 0,-1 0 0 0 0,-1-2-1 0 0,0-1 1 0 0,0 0 0 0 0,-2-1-1 0 0,0-1 1 0 0,25-33 0 0 0,-35 40-3 0 0,0-1 1 0 0,0 0 0 0 0,-2-1-1 0 0,1 1 1 0 0,-1-1 0 0 0,5-23-1 0 0,-8 26-4 0 0,0-1 0 0 0,-1 0 0 0 0,0 0 0 0 0,-1 0 0 0 0,0 0 0 0 0,0 1 0 0 0,-1-1 0 0 0,-1 0 0 0 0,-3-16 0 0 0,3 19-108 0 0,-1 0 0 0 0,0 0-1 0 0,0 1 1 0 0,0-1 0 0 0,0 1 0 0 0,-1 0 0 0 0,0 0-1 0 0,-1 0 1 0 0,1 0 0 0 0,-1 1 0 0 0,-8-8-1 0 0,4 6 61 0 0,1 1-1 0 0,-1 0 0 0 0,-1 0 0 0 0,1 1 0 0 0,-1 0 1 0 0,0 1-1 0 0,-10-4 0 0 0,-7 1-120 0 0,0 1 0 0 0,-1 1 0 0 0,1 1 0 0 0,-1 2 0 0 0,-32 1 1 0 0,-9 4-276 0 0,-95 17 0 0 0,48-4 232 0 0,116-16 217 0 0,0 0-1 0 0,-1 0 0 0 0,1 0 1 0 0,0 0-1 0 0,0 0 0 0 0,0 0 1 0 0,0 0-1 0 0,0 0 1 0 0,0 0-1 0 0,0 0 0 0 0,0 0 1 0 0,-1 0-1 0 0,1 0 0 0 0,0 0 1 0 0,0 0-1 0 0,0 0 0 0 0,0 0 1 0 0,0 0-1 0 0,0 0 1 0 0,0 0-1 0 0,0 0 0 0 0,0 0 1 0 0,-1 0-1 0 0,1 0 0 0 0,0 0 1 0 0,0 0-1 0 0,0 0 1 0 0,0 0-1 0 0,0 1 0 0 0,0-1 1 0 0,0 0-1 0 0,0 0 0 0 0,0 0 1 0 0,0 0-1 0 0,0 0 0 0 0,0 0 1 0 0,0 0-1 0 0,0 0 1 0 0,0 0-1 0 0,-1 0 0 0 0,1 1 1 0 0,0-1-1 0 0,0 0 0 0 0,0 0 1 0 0,0 0-1 0 0,0 0 0 0 0,0 0 1 0 0,0 0-1 0 0,0 0 1 0 0,0 0-1 0 0,1 1 0 0 0,4 4-210 0 0,13 4-342 0 0,-16-8 475 0 0,21 10-1420 0 0,2 0-3960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52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75 0 0,'0'0'231'0'0,"0"0"56"0"0,0 0 129 0 0,0 0 52 0 0,0 0 10 0 0,0 0-62 0 0,0 0-324 0 0,0 0-348 0 0,0 0-120 0 0,0 0-250 0 0,0 0-941 0 0,0 0-404 0 0</inkml:trace>
</inkml:ink>
</file>

<file path=ppt/ink/ink3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40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15663 0 0,'0'-2'356'0'0,"4"-27"326"0"0,11-43 0 0 0,-2 41 241 0 0,-12 30-414 0 0,-1 1 3 0 0,0 0 0 0 0,2 1-405 0 0,-1 0 0 0 0,0 1 0 0 0,1-1 0 0 0,-1 0 0 0 0,0 1 0 0 0,0 0 0 0 0,0-1 0 0 0,0 1 0 0 0,0-1 0 0 0,0 1-1 0 0,0 0 1 0 0,0 3 0 0 0,0-3-30 0 0,9 28-39 0 0,-1 1 1 0 0,-1 0-1 0 0,5 51 0 0 0,-5-31-26 0 0,7 56 320 0 0,3 193-1 0 0,-15-214-3094 0 0,7-98-762 0 0,3-9 1493 0 0,1-6-15 0 0</inkml:trace>
</inkml:ink>
</file>

<file path=ppt/ink/ink3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41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 10135 0 0,'0'0'464'0'0,"0"0"-9"0"0,-14 2 165 0 0,-11 9 441 0 0,-44 21 1034 0 0,59-26-1605 0 0,0 0 0 0 0,1 0 0 0 0,-1 1-1 0 0,-11 12 1 0 0,20-19-398 0 0,0 1-1 0 0,1-1 1 0 0,-1 0 0 0 0,1 1-1 0 0,-1-1 1 0 0,1 1 0 0 0,-1-1-1 0 0,1 1 1 0 0,0 0-1 0 0,-1-1 1 0 0,1 1 0 0 0,-1-1-1 0 0,1 1 1 0 0,0 0 0 0 0,0-1-1 0 0,-1 1 1 0 0,1 0-1 0 0,0-1 1 0 0,0 1 0 0 0,0 1-1 0 0,0-2-64 0 0,1 0-1 0 0,-1 1 0 0 0,1-1 1 0 0,-1 0-1 0 0,1 0 0 0 0,-1 0 1 0 0,1 0-1 0 0,-1 0 0 0 0,1 0 1 0 0,-1 0-1 0 0,1 0 0 0 0,-1 0 1 0 0,1 0-1 0 0,-1 0 0 0 0,1 0 1 0 0,-1 0-1 0 0,1 0 0 0 0,-1 0 1 0 0,1 0-1 0 0,0-1 0 0 0,35-11 371 0 0,-34 11-196 0 0,4-2-49 0 0,18-7 60 0 0,1 0-1 0 0,0 2 1 0 0,0 1-1 0 0,39-7 1 0 0,-57 14-228 0 0,0-1 0 0 0,0 1-1 0 0,0 0 1 0 0,0 1 0 0 0,0 0 0 0 0,-1 0 0 0 0,1 0 0 0 0,0 1 0 0 0,10 4-1 0 0,-12-4 22 0 0,-1 0 0 0 0,0 1-1 0 0,1 0 1 0 0,-1 0-1 0 0,0 0 1 0 0,0 0 0 0 0,-1 0-1 0 0,1 1 1 0 0,-1 0-1 0 0,0 0 1 0 0,0 0-1 0 0,0 0 1 0 0,0 0 0 0 0,3 9-1 0 0,-3-8-4 0 0,-1-1 0 0 0,-1 1 0 0 0,1 1 0 0 0,-1-1 0 0 0,1 0 0 0 0,-2 0 0 0 0,1 0 0 0 0,0 1 0 0 0,-1-1 0 0 0,0 0 0 0 0,-1 1 0 0 0,0 5 0 0 0,0-3 0 0 0,-1 0 0 0 0,-1 0 0 0 0,1 0 0 0 0,-1-1 0 0 0,-1 1 0 0 0,1-1 0 0 0,-6 8 0 0 0,-6 6 0 0 0,-1-1 0 0 0,0-1 0 0 0,-1-1 0 0 0,-22 18 0 0 0,15-13-9 0 0,-2-2 0 0 0,0 0 0 0 0,-2-1 0 0 0,0-2-1 0 0,-1-1 1 0 0,-53 23 0 0 0,80-39-328 0 0,2-1-138 0 0,0 0-33 0 0,3 0 458 0 0,0 1-1 0 0,0 0 1 0 0,0 0-1 0 0,-1 0 1 0 0,1 0-1 0 0,0 0 1 0 0,-1 1-1 0 0,1-1 1 0 0,-1 1-1 0 0,4 3 1 0 0,5 2-3 0 0,104 68 53 0 0,-103-68 240 0 0,-1 0-1 0 0,1-1 1 0 0,17 6-1 0 0,50 12 777 0 0,-77-24-1014 0 0,-2 0-2 0 0,1 0 1 0 0,-1 0-1 0 0,0 0 0 0 0,1 0 1 0 0,-1 0-1 0 0,0 0 0 0 0,1 0 1 0 0,-1 0-1 0 0,0 1 0 0 0,1-1 0 0 0,-1 0 1 0 0,0 0-1 0 0,1 0 0 0 0,-1 0 1 0 0,0 0-1 0 0,1 1 0 0 0,-1-1 1 0 0,0 0-1 0 0,0 0 0 0 0,1 0 1 0 0,-1 1-1 0 0,0-1 0 0 0,0 0 0 0 0,1 0 1 0 0,-1 1-1 0 0,0-1 0 0 0,0 0 1 0 0,0 1-1 0 0,0-1 0 0 0,1 0 1 0 0,-1 1-1 0 0,0-1 0 0 0,0 0 0 0 0,0 1 1 0 0,0-1-1 0 0,0 0 0 0 0,0 1 1 0 0,0-1-1 0 0,0 0 0 0 0,0 1 1 0 0,0-1-1 0 0,0 0 0 0 0,0 1 0 0 0,0-1 1 0 0,0 0-1 0 0,0 1 0 0 0,0-1 1 0 0,-1 0-1 0 0,1 1 0 0 0,0-1 1 0 0,0 0-1 0 0,0 1 0 0 0,-2 2 39 0 0,1 0 0 0 0,0 1-1 0 0,-1-1 1 0 0,1 0 0 0 0,-1 0 0 0 0,0 0-1 0 0,0-1 1 0 0,0 1 0 0 0,-5 5-1 0 0,-27 20 826 0 0,23-20-675 0 0,-105 95 462 0 0,17-14-694 0 0,87-78 43 0 0,-2-1 0 0 0,1 0 0 0 0,-25 12 0 0 0,36-21 0 0 0,1-1 0 0 0,-1 1 0 0 0,1-1 0 0 0,-1 1 0 0 0,1-1 0 0 0,-1 0 0 0 0,1 1 0 0 0,-1-1 0 0 0,1 0 0 0 0,-1 0 0 0 0,0 0 0 0 0,1 0 0 0 0,-1-1 0 0 0,1 1 0 0 0,-3-1 0 0 0,3 1 0 0 0,1 0 0 0 0,-1 0 0 0 0,1 0 0 0 0,-1 0 0 0 0,1-1 0 0 0,-1 1 0 0 0,1 0 0 0 0,-1 0 0 0 0,1 0 0 0 0,-1-1 0 0 0,1 1 0 0 0,-1 0 0 0 0,1 0 0 0 0,-1-1 0 0 0,1 1 0 0 0,0-1 0 0 0,-1 1 0 0 0,1 0 0 0 0,0-1 0 0 0,-1 1 0 0 0,1-1 0 0 0,0 1 0 0 0,0 0 0 0 0,-1-1 0 0 0,1 1 0 0 0,0-1 0 0 0,0 1 0 0 0,-1-2 0 0 0,1 1 0 0 0,-4-5-87 0 0,1 0-1 0 0,0 0 0 0 0,1-1 1 0 0,-1 1-1 0 0,1 0 1 0 0,0-1-1 0 0,1 0 0 0 0,-1 1 1 0 0,0-12-1 0 0,2 17-420 0 0,0 1-4 0 0,0 0 0 0 0,0 0 0 0 0,1 2 316 0 0,-1 0 0 0 0,1 0 0 0 0,-1 0 0 0 0,0 0 0 0 0,0 0 0 0 0,0 0 0 0 0,0 3 0 0 0,0 5-616 0 0,4 40-2185 0 0,0-24 1462 0 0</inkml:trace>
</inkml:ink>
</file>

<file path=ppt/ink/ink3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41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5663 0 0,'0'0'356'0'0,"0"0"50"0"0,0 0 20 0 0,0 0-42 0 0,2 0-250 0 0,17-4 91 0 0,31-9 0 0 0,-17 3 1555 0 0,0 2-1 0 0,48-6 1 0 0,-63 12-1732 0 0,1 1 0 0 0,-1 1 0 0 0,1 1 1 0 0,-1 0-1 0 0,0 1 0 0 0,24 6 0 0 0,31 14-2056 0 0,-54-17-2209 0 0,-17-5 2682 0 0</inkml:trace>
</inkml:ink>
</file>

<file path=ppt/ink/ink3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3:41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5663 0 0,'0'0'356'0'0,"0"0"50"0"0,0 0 20 0 0,0 0-42 0 0,2 0-250 0 0,7 0 213 0 0,1 0 1 0 0,-1-1-1 0 0,1 0 1 0 0,-1-1-1 0 0,0 0 1 0 0,16-6-1 0 0,-3 1 203 0 0,27-5 544 0 0,1 2 1 0 0,88-7-1 0 0,-90 15-1935 0 0,65 7 0 0 0,-84-4-6992 0 0</inkml:trace>
</inkml:ink>
</file>

<file path=ppt/ink/ink3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0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68 10135 0 0,'1'-4'47'0'0,"1"0"0"0"0,0 0 0 0 0,0 0 0 0 0,0 0 1 0 0,0 1-1 0 0,0-1 0 0 0,1 0 0 0 0,3-2 0 0 0,26-27 474 0 0,-14 17-410 0 0,52-59 3805 0 0,-69 73-2896 0 0,3-3 1205 0 0,-8 9-234 0 0,0-1-1797 0 0,0 1 0 0 0,1-1-1 0 0,0 1 1 0 0,-1 0 0 0 0,2 0 0 0 0,-1 0-1 0 0,-4 8 1 0 0,-6 9 304 0 0,-11 17-128 0 0,1 1 0 0 0,-19 49-1 0 0,10-22-350 0 0,-16 32-932 0 0,-45 128 0 0 0,90-218 555 0 0,12-9-2186 0 0,2-6 1023 0 0,2-2-14 0 0</inkml:trace>
</inkml:ink>
</file>

<file path=ppt/ink/ink3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1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45 10135 0 0,'26'-44'3560'0'0,"-28"57"-2536"0"0,-4 11-153 0 0,-1 1-1 0 0,-1-1 1 0 0,-20 39-1 0 0,4-7 187 0 0,-83 237 910 0 0,60-158-1721 0 0,4-33-545 0 0,22-61-4150 0 0,14-31 79 0 0,1-5-992 0 0</inkml:trace>
</inkml:ink>
</file>

<file path=ppt/ink/ink3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1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2 11975 0 0,'0'0'267'0'0,"0"0"42"0"0,0 0 17 0 0,0 0-28 0 0,3 0-196 0 0,3 0-14 0 0,-1 0 0 0 0,1-1 1 0 0,-1 1-1 0 0,1-1 1 0 0,-1 0-1 0 0,1-1 1 0 0,7-2-1 0 0,42-21 1522 0 0,-35 16-1039 0 0,20-9 326 0 0,0 1 1 0 0,1 2 0 0 0,1 3 0 0 0,0 0 0 0 0,0 3 0 0 0,1 2-1 0 0,66-3 1 0 0,-32 11-713 0 0,-44 1-191 0 0,59-6-1 0 0,-88 4-285 0 0,0-1-1 0 0,0 0 0 0 0,-1 0 1 0 0,1-1-1 0 0,0 1 1 0 0,0-1-1 0 0,-1 0 0 0 0,1 1 1 0 0,-1-2-1 0 0,1 1 1 0 0,-1 0-1 0 0,0-1 0 0 0,0 1 1 0 0,4-6-1 0 0,-2 3-682 0 0,-1 0 1 0 0,-1 0-1 0 0,1-1 0 0 0,-1 0 1 0 0,0 0-1 0 0,0 0 0 0 0,0 0 1 0 0,1-7-1 0 0,1-6-1584 0 0</inkml:trace>
</inkml:ink>
</file>

<file path=ppt/ink/ink3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1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10135 0 0,'0'0'464'0'0,"0"0"-9"0"0,0 0-155 0 0,0 0 443 0 0,0 0 227 0 0,0 0 44 0 0,1 3-61 0 0,3 8-477 0 0,-1 2-1 0 0,-1-1 1 0 0,0 0-1 0 0,0 0 1 0 0,-1 1 0 0 0,-1 22-1 0 0,-12 79 621 0 0,9-92-1132 0 0,-20 110 36 0 0,-57 185 0 0 0,71-292 126 0 0,1-4-1506 0 0,4-7-2710 0 0,2 0-1958 0 0</inkml:trace>
</inkml:ink>
</file>

<file path=ppt/ink/ink3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2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 19351 0 0,'0'0'439'0'0,"0"0"62"0"0,0 0 33 0 0,0 0-65 0 0,0 1-309 0 0,-5 25-155 0 0,-2 0-1 0 0,0 0 1 0 0,-13 27 0 0 0,-39 74-8 0 0,21-49 4 0 0,26-54-170 0 0,6-12-106 0 0,0 1 0 0 0,0 0-1 0 0,1 0 1 0 0,1 0 0 0 0,0 0-1 0 0,-2 16 1 0 0,6-28-279 0 0,0 4-292 0 0,4-1-2678 0 0,10 1 968 0 0</inkml:trace>
</inkml:ink>
</file>

<file path=ppt/ink/ink3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2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59 11975 0 0,'-11'-9'1275'0'0,"10"8"-1242"0"0,0 0 1 0 0,0-1-1 0 0,1 1 1 0 0,-1 0-1 0 0,0 0 0 0 0,1 0 1 0 0,-1 0-1 0 0,1 0 1 0 0,-1-1-1 0 0,1 1 1 0 0,0 0-1 0 0,0 0 0 0 0,-1-1 1 0 0,1 1-1 0 0,0 0 1 0 0,0-1-1 0 0,0 1 1 0 0,0 0-1 0 0,1 0 0 0 0,-1-1 1 0 0,0 1-1 0 0,0 0 1 0 0,1 0-1 0 0,-1-1 0 0 0,1 1 1 0 0,-1 0-1 0 0,1 0 1 0 0,-1 0-1 0 0,1 0 1 0 0,0 0-1 0 0,0 0 0 0 0,1-2 1 0 0,3-4 313 0 0,1 1 1 0 0,-1 0 0 0 0,13-9-1 0 0,14-11 345 0 0,2 2-1 0 0,67-38 0 0 0,-78 51-183 0 0,0 0 0 0 0,0 2-1 0 0,1 1 1 0 0,0 1 0 0 0,49-8-1 0 0,-68 14-439 0 0,0 1 0 0 0,0 0 0 0 0,0 0 1 0 0,0 0-1 0 0,0 0 0 0 0,0 1 0 0 0,0 0 0 0 0,0 0 0 0 0,0 0 0 0 0,0 1 0 0 0,-1-1 0 0 0,1 1 1 0 0,0 0-1 0 0,-1 1 0 0 0,0-1 0 0 0,1 1 0 0 0,-1 0 0 0 0,0 0 0 0 0,-1 0 0 0 0,1 0 0 0 0,0 1 0 0 0,-1 0 1 0 0,0-1-1 0 0,0 1 0 0 0,0 0 0 0 0,0 1 0 0 0,-1-1 0 0 0,1 0 0 0 0,-1 1 0 0 0,0 0 0 0 0,-1-1 0 0 0,1 1 1 0 0,-1 0-1 0 0,0 0 0 0 0,0 0 0 0 0,0 0 0 0 0,-1 0 0 0 0,0 6 0 0 0,0 1-106 0 0,-1 0 0 0 0,0-1 1 0 0,-1 1-1 0 0,-1-1 0 0 0,0 1 0 0 0,0-1 0 0 0,-1 0 1 0 0,-1-1-1 0 0,1 1 0 0 0,-2-1 0 0 0,1 1 0 0 0,-9 9 0 0 0,-10 11-477 0 0,-1-2-1 0 0,-38 36 0 0 0,-12 13 563 0 0,65-68-47 0 0,-3 5 0 0 0,11-10 0 0 0,0 0 0 0 0,0 0 0 0 0,0 0 0 0 0,-1 11 0 0 0,2-14 0 0 0,0-2 0 0 0,1 1 0 0 0,0 0 0 0 0,0 0 0 0 0,0-1 0 0 0,0 1 0 0 0,0 0 0 0 0,0 0 0 0 0,0-1 0 0 0,0 1 0 0 0,0 0 0 0 0,0 0 0 0 0,0-1 0 0 0,0 1 0 0 0,1 0 0 0 0,-1-1 0 0 0,0 1 0 0 0,0 0 0 0 0,1-1 0 0 0,-1 1 0 0 0,1 0 0 0 0,0 4 0 0 0,3 3 0 0 0,12 9 0 0 0,-13-15 0 0 0,1 1 0 0 0,-1-1 0 0 0,1 0 0 0 0,0 0 0 0 0,0 0 0 0 0,0 0 0 0 0,0-1 0 0 0,0 0 0 0 0,0 1 0 0 0,7 0 0 0 0,6 0 0 0 0,22 0 0 0 0,-33-2 0 0 0,92-3 0 0 0,-62 0 0 0 0,42 3 0 0 0,-42 1-147 0 0,0-2-1 0 0,59-9 1 0 0,-88 9-195 0 0,0-1 0 0 0,1 0 0 0 0,7-4 0 0 0,-8 3-1418 0 0,0 1 1 0 0,15-4-1 0 0,-12 5-3695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53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133 2759 0 0,'-2'1'207'0'0,"-13"5"-398"0"0,9-3 787 0 0,1-1-1 0 0,-1 0 0 0 0,0 0 0 0 0,1 0 1 0 0,-1-1-1 0 0,0 0 0 0 0,0 0 0 0 0,-9 0 1 0 0,10-1-252 0 0,0 0 0 0 0,1 0 0 0 0,-1 1 1 0 0,-7 1-1 0 0,10-2-276 0 0,0 0 0 0 0,1 1 0 0 0,-1-1 0 0 0,0 0 0 0 0,1-1-1 0 0,-1 1 1 0 0,0 0 0 0 0,1 0 0 0 0,-1-1 0 0 0,0 1 0 0 0,-1-1 0 0 0,2 0-51 0 0,-1 1 1 0 0,1-1-1 0 0,-1 1 0 0 0,1-1 0 0 0,-1 1 1 0 0,1 0-1 0 0,-1 0 0 0 0,1 0 1 0 0,-1 0-1 0 0,-2 0 0 0 0,-22 8-569 0 0,-27 12 0 0 0,-6 2-2644 0 0,37-17 2239 0 0,-6 3-6 0 0,17-5 1049 0 0,1 1-1 0 0,-19 2 0 0 0,-7 3 1930 0 0,35-9-1324 0 0,1 0 11 0 0,0 0 2 0 0,0 0-21 0 0,0 0-91 0 0,0 0-43 0 0,0 0-5 0 0,0 0-16 0 0,0 0-69 0 0,0 0-38 0 0,0 0-5 0 0,0 0-36 0 0,0 0-150 0 0,0 0-66 0 0,0 0-18 0 0,2-1-26 0 0,20-8-96 0 0,1 1-24 0 0,-4 2 0 0 0,1 0 0 0 0,-1-2 0 0 0,20-11 0 0 0,-3 0-27 0 0,51-19-1 0 0,-30 14 11 0 0,-43 18 17 0 0,-1 1 0 0 0,0-1 0 0 0,18-11 0 0 0,-24 12 5 0 0,1 0 0 0 0,0 1-1 0 0,13-5 1 0 0,-4 3 12 0 0,24-15 1 0 0,-38 18-12 0 0,0 0 1 0 0,16-2-63 0 0,-11 3 56 0 0,-6 1 64 0 0,-2 1 53 0 0,0 0 10 0 0,0 0-6 0 0,0 0 17 0 0,0 0 71 0 0,0 0 30 0 0,0 0 7 0 0,-13-1 410 0 0,-51 9-410 0 0,60-8-245 0 0,1 1 1 0 0,-1-1-1 0 0,0 1 1 0 0,1 0-1 0 0,-1 0 1 0 0,-5 3 0 0 0,-4 1-3 0 0,9-4-3 0 0,0 0-1 0 0,0 0 0 0 0,0 1 1 0 0,0 0-1 0 0,0 0 0 0 0,0 0 0 0 0,1 0 1 0 0,-6 5-1 0 0,-26 25-181 0 0,19-16 86 0 0,-1 2-147 0 0,-18 23 0 0 0,9-9-172 0 0,14-17 146 0 0,9-11 202 0 0,1-1 0 0 0,-1 1 0 0 0,0-1 0 0 0,0 0 1 0 0,0 0-1 0 0,0 0 0 0 0,0 0 0 0 0,-5 2 0 0 0,-8 8-275 0 0,14-12 208 0 0,2-1-42 0 0,8 10-3710 0 0,2 3-276 0 0</inkml:trace>
</inkml:ink>
</file>

<file path=ppt/ink/ink3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3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3 17503 0 0,'2'-1'399'0'0,"45"-32"1106"0"0,34-7-1495 0 0,3 3 0 0 0,0 4 0 0 0,2 3-1 0 0,1 5 1 0 0,2 3 0 0 0,0 4 0 0 0,1 4-1 0 0,92-2 1 0 0,-13 13 978 0 0,220 24 0 0 0,-289-9-922 0 0,-39-4-2109 0 0,63 0 0 0 0,-116-8 1157 0 0,1-1-1 0 0,-1 0 0 0 0,0 0 1 0 0,0-1-1 0 0,1 0 0 0 0,-1 0 1 0 0,15-8-1 0 0,0-3-1672 0 0</inkml:trace>
</inkml:ink>
</file>

<file path=ppt/ink/ink3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3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1 19351 0 0,'0'0'439'0'0,"0"0"62"0"0,0 0 33 0 0,0 0-65 0 0,1-2-309 0 0,10-8-256 0 0,1 0-1 0 0,0 1 1 0 0,0 1 0 0 0,18-10 0 0 0,58-25-1285 0 0,-69 35 1284 0 0,7-4 183 0 0,50-14-1 0 0,-61 22 257 0 0,1 0 0 0 0,0 2 0 0 0,0 0-1 0 0,28 0 1 0 0,-37 2-199 0 0,1 1 0 0 0,-1-1 0 0 0,1 2 0 0 0,-1-1 0 0 0,0 1 0 0 0,0 1 0 0 0,0-1 0 0 0,0 1 0 0 0,0 0-1 0 0,0 1 1 0 0,-1-1 0 0 0,1 1 0 0 0,-1 1 0 0 0,10 9 0 0 0,-15-14-143 0 0,0 1 0 0 0,0 0 0 0 0,-1 0 0 0 0,1 0 0 0 0,0 0 0 0 0,-1 0 0 0 0,1 0 0 0 0,-1 0 0 0 0,0 0 0 0 0,1 0 0 0 0,-1 0 0 0 0,0 0 0 0 0,1 0 0 0 0,-1 1 0 0 0,0-1 0 0 0,0 0 0 0 0,0 0 0 0 0,0 0 0 0 0,0 0 0 0 0,0 0 0 0 0,-1 2 0 0 0,1-1 0 0 0,-1 0 0 0 0,0 1 0 0 0,0-1 0 0 0,0 0 0 0 0,0 0 0 0 0,-1 0 0 0 0,1 0 0 0 0,0 0 0 0 0,-3 3 0 0 0,-4 2 0 0 0,0 0 0 0 0,0 0 0 0 0,-13 8 0 0 0,19-13 0 0 0,-146 83-1888 0 0,61-37 1784 0 0,57-32 104 0 0,11-6 0 0 0,-33 24 0 0 0,47-30 0 0 0,-1 1 0 0 0,1 0 0 0 0,0 0 0 0 0,1 0 0 0 0,-1 0 0 0 0,1 1 0 0 0,0 0 0 0 0,1-1 0 0 0,-7 13 0 0 0,7-8 0 0 0,2 0 0 0 0,6-1 0 0 0,-3-7 0 0 0,0-1 0 0 0,0 1-1 0 0,0 0 1 0 0,0-1 0 0 0,0 1 0 0 0,0-1 0 0 0,0 0-1 0 0,0 0 1 0 0,1 0 0 0 0,-1 0 0 0 0,1 0-1 0 0,-1 0 1 0 0,0-1 0 0 0,1 1 0 0 0,-1-1-1 0 0,1 0 1 0 0,0 0 0 0 0,2 0 0 0 0,7 0 13 0 0,0-1 0 0 0,19-5 0 0 0,-22 5 16 0 0,10-3 247 0 0,154-21 1376 0 0,-81 20-628 0 0,151 10 0 0 0,-229-3-1025 0 0,110 5-362 0 0,-108-8 75 0 0,-1 0-1 0 0,0-1 0 0 0,0 0 0 0 0,0-2 0 0 0,0 1 1 0 0,16-8-1 0 0,-8 2-5430 0 0,0-2-1801 0 0</inkml:trace>
</inkml:ink>
</file>

<file path=ppt/ink/ink3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4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15663 0 0,'0'0'356'0'0,"0"-1"-167"0"0,0 1 0 0 0,0-1 1 0 0,0 1-1 0 0,-1-1 0 0 0,1 1 0 0 0,0-1 0 0 0,1 1 0 0 0,-1-1 0 0 0,0 1 0 0 0,0-1 0 0 0,0 1 1 0 0,0-1-1 0 0,0 1 0 0 0,0-1 0 0 0,1 1 0 0 0,-1-1 0 0 0,0 0 0 0 0,1 0-160 0 0,-1 0-1 0 0,1 1 1 0 0,0-1-1 0 0,-1 0 1 0 0,1 0-1 0 0,0 1 1 0 0,-1-1-1 0 0,1 1 1 0 0,0-1-1 0 0,0 0 1 0 0,-1 1-1 0 0,1-1 1 0 0,0 1 0 0 0,0 0-1 0 0,0-1 1 0 0,0 1-1 0 0,0 0 1 0 0,0-1-1 0 0,0 1 1 0 0,-1 0-1 0 0,1 0 1 0 0,0 0-1 0 0,0 0 1 0 0,1 0-1 0 0,3 0 190 0 0,302-83 126 0 0,-278 75-823 0 0,-20 6-504 0 0,1 0-1 0 0,15-2 1 0 0,-5 3-551 0 0</inkml:trace>
</inkml:ink>
</file>

<file path=ppt/ink/ink3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4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5 17503 0 0,'0'0'399'0'0,"0"0"60"0"0,0 0 21 0 0,0 0-59 0 0,0 0-204 0 0,0 0 170 0 0,0 0 101 0 0,2 0 21 0 0,239-52 798 0 0,-25 7 42 0 0,-102 7-4027 0 0,-87 28-2178 0 0,-1 1-2026 0 0</inkml:trace>
</inkml:ink>
</file>

<file path=ppt/ink/ink3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4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0 8287 0 0,'22'-9'1043'0'0,"-20"9"-323"0"0,-2 0 249 0 0,0 0 45 0 0,0 0-61 0 0,0 0-288 0 0,-1 1-121 0 0,-1 11-17 0 0,0 0 0 0 0,-1-1 1 0 0,0 1-1 0 0,-1-1 0 0 0,-5 11 0 0 0,8-19-519 0 0,-1 1-1 0 0,1-1 1 0 0,0 1 0 0 0,1 0-1 0 0,-1-1 1 0 0,0 5 0 0 0,1-4 141 0 0,-1 0 0 0 0,1 0 0 0 0,-1 0 0 0 0,0-1 0 0 0,-2 7 0 0 0,-28 66 1070 0 0,-1 4-390 0 0,-7 0-918 0 0,-4-2 0 0 0,-93 127 0 0 0,130-197-491 0 0,5-7-285 0 0,3-2-126 0 0,8-5-29 0 0,5-6-4 0 0</inkml:trace>
</inkml:ink>
</file>

<file path=ppt/ink/ink3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5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74 15663 0 0,'8'-11'1668'0'0,"0"-4"-1722"0"0,-6 10 621 0 0,0 0 1 0 0,1 0 0 0 0,0 0 0 0 0,0 1 0 0 0,0-1 0 0 0,0 1-1 0 0,1 0 1 0 0,5-5 0 0 0,-8 8-52 0 0,-1 1-72 0 0,2 0-289 0 0,-2 1-155 0 0,1-1 1 0 0,0 0-1 0 0,0 1 1 0 0,0-1-1 0 0,0 0 1 0 0,-1 1 0 0 0,1-1-1 0 0,0 1 1 0 0,-1-1-1 0 0,1 1 1 0 0,0-1-1 0 0,-1 1 1 0 0,1 0-1 0 0,0-1 1 0 0,-1 1-1 0 0,1 0 1 0 0,-1 0-1 0 0,1-1 1 0 0,-1 1-1 0 0,0 0 1 0 0,1 0-1 0 0,-1 0 1 0 0,0-1 0 0 0,1 1-1 0 0,-1 0 1 0 0,0 0-1 0 0,0 0 1 0 0,0 0-1 0 0,0 1 1 0 0,1 1 0 0 0,-1 3-1 0 0,1 0 0 0 0,-1 0 0 0 0,0 0 0 0 0,-1 1 0 0 0,1-1 0 0 0,-1 0 0 0 0,-1 0 0 0 0,1 0 0 0 0,-5 11 0 0 0,2-3 0 0 0,-5 12 0 0 0,-1-1 0 0 0,-1 0 0 0 0,-27 43 0 0 0,-2 5 0 0 0,-142 310 0 0 0,159-334-201 0 0,-22 70 1 0 0,43-113-275 0 0,1-1 0 0 0,0 1 0 0 0,0-1-1 0 0,0 1 1 0 0,1 8 0 0 0,9-16-2522 0 0,1-4 1462 0 0</inkml:trace>
</inkml:ink>
</file>

<file path=ppt/ink/ink3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5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5663 0 0,'0'0'356'0'0,"0"0"50"0"0,11-2 608 0 0,-10 2-939 0 0,0 0 1 0 0,-1 0-1 0 0,1 0 0 0 0,-1 0 0 0 0,1 0 0 0 0,-1 0 0 0 0,1 0 0 0 0,-1 0 1 0 0,1 0-1 0 0,-1 0 0 0 0,1 0 0 0 0,-1 0 0 0 0,1 0 0 0 0,-1 1 0 0 0,1-1 1 0 0,-1 0-1 0 0,1 0 0 0 0,-1 1 0 0 0,1-1 0 0 0,-1 0 0 0 0,1 1 0 0 0,-1-1 1 0 0,0 0-1 0 0,1 1 0 0 0,-1-1 0 0 0,0 1 0 0 0,1-1 0 0 0,-1 1 0 0 0,0-1 1 0 0,0 1-1 0 0,1-1 0 0 0,-1 1 0 0 0,0-1 0 0 0,0 1 0 0 0,0-1 0 0 0,0 1 0 0 0,1-1 1 0 0,-1 2-1 0 0,0 26 883 0 0,-1-13-815 0 0,1-10-282 0 0,0 1-1 0 0,-1-1 1 0 0,0 1-1 0 0,0-1 1 0 0,0 1 0 0 0,-1-1-1 0 0,1 0 1 0 0,-1 1-1 0 0,-1-1 1 0 0,1 0-1 0 0,-6 8 1 0 0,8-12-1776 0 0,0-1-107 0 0,0 0-24 0 0</inkml:trace>
</inkml:ink>
</file>

<file path=ppt/ink/ink3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06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3 140 13823 0 0,'29'-27'1254'0'0,"-20"18"-1096"0"0,17-13 0 0 0,88-59 3844 0 0,-153 105 1872 0 0,-49 25-6879 0 0,72-41 923 0 0,-13 8-19 0 0,0-1 0 0 0,-1-2-1 0 0,0-1 1 0 0,-1-2 0 0 0,-60 13 0 0 0,73-20 26 0 0,-66 8 241 0 0,74-11-312 0 0,0 1 0 0 0,0-2 0 0 0,1 1 0 0 0,-1-2 0 0 0,0 1 0 0 0,-14-5 1 0 0,22 5 65 0 0,0 1 0 0 0,0-1 0 0 0,0 0 0 0 0,0 0 0 0 0,0 0 0 0 0,0-1 1 0 0,0 1-1 0 0,1 0 0 0 0,-1-1 0 0 0,0 1 0 0 0,1-1 0 0 0,-1 1 1 0 0,0-3-1 0 0,-13-11-362 0 0,15 14-46 0 0,0 1-22 0 0,0 0 68 0 0,-2 1 430 0 0,1 0 1 0 0,-1 0 0 0 0,1 0 0 0 0,0 0 0 0 0,0 0 0 0 0,-1 0 0 0 0,1 1-1 0 0,0-1 1 0 0,0 0 0 0 0,0 1 0 0 0,0-1 0 0 0,1 0 0 0 0,-1 1 0 0 0,-1 2-1 0 0,0-1 14 0 0,-29 48-2 0 0,-2-1 0 0 0,-55 62 0 0 0,71-94-12 0 0,6-7 50 0 0,-15 20 0 0 0,25-30 300 0 0,1-1 136 0 0,0 0 34 0 0,0 0-65 0 0,13-2-278 0 0,18-3-165 0 0,18-1 0 0 0,-21 4 0 0 0,-15 1 0 0 0,-1 0 0 0 0,0 1 0 0 0,1 0 0 0 0,-1 1 0 0 0,16 3 0 0 0,11 5 0 0 0,3 1 0 0 0,75 8 0 0 0,-97-16-16 0 0,-1-1 0 0 0,0 2-1 0 0,0 1 1 0 0,28 8 0 0 0,-41-9 75 0 0,1-1 1 0 0,-1 1-1 0 0,0 0 1 0 0,0 1-1 0 0,0-1 1 0 0,-1 1-1 0 0,1 0 1 0 0,-1 1-1 0 0,0-1 1 0 0,0 1 0 0 0,-1 0-1 0 0,1 0 1 0 0,-1 1-1 0 0,0-1 1 0 0,0 1-1 0 0,3 8 1 0 0,-3-7 14 0 0,-1 0 1 0 0,-1 0-1 0 0,1 1 1 0 0,-1-1-1 0 0,-1 1 1 0 0,1-1-1 0 0,-1 1 1 0 0,0 0-1 0 0,-1 0 1 0 0,0-1-1 0 0,0 1 1 0 0,-1 0-1 0 0,0 0 1 0 0,-3 12-1 0 0,2-16-48 0 0,1 0 0 0 0,-1 0-1 0 0,0 0 1 0 0,-1-1 0 0 0,1 1 0 0 0,0-1-1 0 0,-1 1 1 0 0,0-1 0 0 0,0 0 0 0 0,0 0-1 0 0,0 0 1 0 0,-1-1 0 0 0,1 1 0 0 0,-1-1-1 0 0,1 0 1 0 0,-8 4 0 0 0,-3 0 335 0 0,0-1 0 0 0,0 1 1 0 0,-21 3-1 0 0,-133 25-205 0 0,-19 4-147 0 0,77-6-9 0 0,41-11 0 0 0,65-20-32 0 0,1 0-114 0 0,0 0 0 0 0,0 0 1 0 0,0 0-1 0 0,0-1 0 0 0,0 1 0 0 0,0-1 0 0 0,0 0 0 0 0,0 0 0 0 0,0 0 0 0 0,0 0 0 0 0,-5-1 0 0 0,8 1 128 0 0,0 0 0 0 0,0 0-1 0 0,0 0 1 0 0,0 0 0 0 0,0 0-1 0 0,0 0 1 0 0,0 0-1 0 0,0 0 1 0 0,0 0 0 0 0,-1 0-1 0 0,1 0 1 0 0,0 0 0 0 0,0 0-1 0 0,0 0 1 0 0,0 0-1 0 0,0-1 1 0 0,0 1 0 0 0,0 0-1 0 0,0 0 1 0 0,0 0 0 0 0,0 0-1 0 0,0 0 1 0 0,0 0-1 0 0,0 0 1 0 0,0 0 0 0 0,0 0-1 0 0,0 0 1 0 0,0 0 0 0 0,0 0-1 0 0,0 0 1 0 0,0-1-1 0 0,0 1 1 0 0,0 0 0 0 0,0 0-1 0 0,0 0 1 0 0,0 0 0 0 0,0 0-1 0 0,0 0 1 0 0,0 0-1 0 0,0 0 1 0 0,0 0 0 0 0,0 0-1 0 0,0 0 1 0 0,0-1 0 0 0,0 1-1 0 0,0 0 1 0 0,0 0-1 0 0,0 0 1 0 0,0 0 0 0 0,0 0-1 0 0,0 0 1 0 0,0 0 0 0 0,0 0-1 0 0,0 0 1 0 0,4-13-1005 0 0</inkml:trace>
</inkml:ink>
</file>

<file path=ppt/ink/ink3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35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5 1 6447 0 0,'-2'0'142'0'0,"-12"3"-66"0"0,0 1 1 0 0,1 1-1 0 0,-1 0 0 0 0,1 1 1 0 0,0 0-1 0 0,-13 9 0 0 0,-30 14-80 0 0,-125 59 4 0 0,140-66 0 0 0,-42 17 237 0 0,-2-4 0 0 0,-1-4-1 0 0,-121 28 1 0 0,85-36 1484 0 0,78-16-885 0 0,33-5-749 0 0,0-1-1 0 0,0-1 1 0 0,0 0-1 0 0,-23-2 0 0 0,30 1-75 0 0,0 1-1 0 0,0-1 0 0 0,0 0 1 0 0,0 0-1 0 0,0 0 0 0 0,0-1 1 0 0,0 0-1 0 0,0 1 1 0 0,0-1-1 0 0,1 0 0 0 0,-1-1 1 0 0,1 1-1 0 0,-1-1 0 0 0,1 0 1 0 0,0 1-1 0 0,-3-5 0 0 0,4 4-10 0 0,1 1 0 0 0,0 0 0 0 0,0-1 0 0 0,0 1 0 0 0,0-1 0 0 0,0 1 0 0 0,0-1 0 0 0,1 1 0 0 0,-1-1 0 0 0,1 0 0 0 0,0 1 0 0 0,0-1 0 0 0,0 0 0 0 0,0 1 0 0 0,0-1 0 0 0,2-4 0 0 0,-1 0 0 0 0,1 0 0 0 0,1 1 0 0 0,-1 0 0 0 0,1-1 0 0 0,4-6 0 0 0,-3 6 79 0 0,0 1-1 0 0,1-1 0 0 0,0 1 1 0 0,0-1-1 0 0,11-9 0 0 0,5-7 383 0 0,-18 19-342 0 0,-2 2-35 0 0,1 0-1 0 0,-1 0 0 0 0,1 0 0 0 0,-1 0 1 0 0,1 0-1 0 0,0 0 0 0 0,0 1 0 0 0,0-1 1 0 0,3-1-1 0 0,8-1 66 0 0,-12 4-138 0 0,1 0-1 0 0,-1 0 1 0 0,0-1 0 0 0,1 1-1 0 0,-1 0 1 0 0,1-1-1 0 0,-1 1 1 0 0,1-1 0 0 0,-1 1-1 0 0,0-1 1 0 0,1 0-1 0 0,-1 1 1 0 0,2-2 0 0 0,3 1 1739 0 0,-5 3-1601 0 0,1 1-135 0 0,0 1-18 0 0,-1 16 82 0 0,-1-18 293 0 0,0-2 117 0 0,0 0 21 0 0,0 0-66 0 0,-1 0-379 0 0,0-1 1 0 0,0 1-1 0 0,0-1 1 0 0,0 1-1 0 0,0-1 1 0 0,1 0-1 0 0,-1 1 1 0 0,0-1-1 0 0,0 0 1 0 0,1 0-1 0 0,-1 1 1 0 0,0-1-1 0 0,1 0 1 0 0,-1 0-1 0 0,1 0 1 0 0,-1-1-1 0 0,-8-15 888 0 0,8 14-803 0 0,-4-29-133 0 0,3-1-16 0 0,1 23 0 0 0,5 1 72 0 0,-2 7 299 0 0,-2 2 117 0 0,0 0 21 0 0,0 0-66 0 0,0 3-294 0 0,-2 25-133 0 0,-3-9-16 0 0,2-15 0 0 0,0 0 0 0 0,-1 3 0 0 0,-1 3 0 0 0,0 0 0 0 0,-1 0 0 0 0,0-1 0 0 0,-14 16 0 0 0,13-18 0 0 0,-3-2 0 0 0,8-4 0 0 0,0-1 0 0 0,-1 1 0 0 0,1-1 0 0 0,0 1 0 0 0,-1-1 0 0 0,1 0 0 0 0,-1 0 0 0 0,1 0 0 0 0,-1 0 0 0 0,1-1 0 0 0,0 1 0 0 0,-1-1 0 0 0,1 1 0 0 0,0-1 0 0 0,-1 0 0 0 0,-3-2 0 0 0,-1-1 0 0 0,0-1 0 0 0,1 0 0 0 0,-12-11 0 0 0,18 16 0 0 0,-3-3 0 0 0,-1 1 1 0 0,1-1-1 0 0,-1 1 0 0 0,0 0 1 0 0,1 0-1 0 0,-1 0 0 0 0,0 1 0 0 0,0-1 1 0 0,0 1-1 0 0,-1 0 0 0 0,1 0 0 0 0,0 0 1 0 0,0 1-1 0 0,0-1 0 0 0,-1 1 0 0 0,1 0 1 0 0,0 1-1 0 0,0-1 0 0 0,-1 1 1 0 0,-4 1-1 0 0,-7 2-14 0 0,1 0 0 0 0,1 1 0 0 0,-1 1 0 0 0,-16 10 0 0 0,3-1-179 0 0,1 1 1 0 0,1 1-1 0 0,0 2 0 0 0,1 0 0 0 0,1 2 0 0 0,2 1 1 0 0,0 0-1 0 0,1 2 0 0 0,-31 44 0 0 0,47-59 193 0 0,0 0 0 0 0,1 0 0 0 0,-7 19 0 0 0,11-27 0 0 0,-2 10 0 0 0,3-10 0 0 0,0-1-1 0 0,-1 1 1 0 0,1 0-1 0 0,0-1 1 0 0,-1 1-1 0 0,1 0 1 0 0,0-1-1 0 0,0 1 1 0 0,0-1-1 0 0,-1 1 1 0 0,1-1-1 0 0,0 0 0 0 0,0 1 1 0 0,0-1-1 0 0,0 0 1 0 0,0 0-1 0 0,0 0 1 0 0,0 1-1 0 0,0-1 1 0 0,0 0-1 0 0,0 0 1 0 0,0 0-1 0 0,0-1 1 0 0,-1 1-1 0 0,1 0 1 0 0,0 0-1 0 0,0 0 1 0 0,0-1-1 0 0,0 1 1 0 0,1-1-1 0 0,30-11 81 0 0,-3-4 596 0 0,0-1-1 0 0,44-35 1 0 0,-43 30-775 0 0,1-4 99 0 0,-31 26 0 0 0,0 0 0 0 0,0 0 0 0 0,0 0 0 0 0,0 0 0 0 0,0 0 0 0 0,0 0 0 0 0,0 0 0 0 0,0 0 0 0 0,0 0 0 0 0,0-1 0 0 0,0 1 0 0 0,0 0 0 0 0,0 0 0 0 0,0 0 0 0 0,0 0 0 0 0,0 0 0 0 0,1 0 0 0 0,-1 0 0 0 0,0 0 0 0 0,0 0 0 0 0,0 0 0 0 0,0 0 0 0 0,0 0 0 0 0,0 0 0 0 0,0 0 0 0 0,0 0 0 0 0,0-1 0 0 0,1 1 0 0 0,-1 0 0 0 0,0 0 0 0 0,0 0 0 0 0,0 0 0 0 0,0 0 0 0 0,0 0 0 0 0,0 0 0 0 0,0 0 0 0 0,0 0 0 0 0,1 0 0 0 0,-1 1 0 0 0,0-1 0 0 0,0 0 0 0 0,0 0 0 0 0,0 0 0 0 0,0 0 0 0 0,0 0 0 0 0,0 0 0 0 0,0 0 0 0 0,0 0 0 0 0,1 0 0 0 0,-1 0 0 0 0,0 0 0 0 0,0 0 0 0 0,0 0 0 0 0,0 0 0 0 0,0 1 0 0 0,-2 7 0 0 0,-5 10 0 0 0,-9 13 0 0 0,-35 48 0 0 0,-5 11 0 0 0,41-61 0 0 0,-66 129 0 0 0,65-122 0 0 0,2 1 0 0 0,-15 56 0 0 0,25-74 0 0 0,1-6 0 0 0,0 1 0 0 0,-10 23 0 0 0,7-27 0 0 0,-2 2 0 0 0,-1 0 0 0 0,0-1 0 0 0,-21 20 0 0 0,8-9 0 0 0,5-4 0 0 0,-6 7 0 0 0,-42 34 0 0 0,66-60 0 0 0,10-10 0 0 0,17-16 0 0 0,4 4 18 0 0,0 1 0 0 0,1 1 0 0 0,58-26 0 0 0,-65 38 134 0 0,0 0 0 0 0,1 1 0 0 0,-1 2 0 0 0,1 1 0 0 0,1 1 0 0 0,-1 1 0 0 0,0 1 0 0 0,1 2 0 0 0,-1 0 0 0 0,1 2 0 0 0,-1 1 0 0 0,38 10 0 0 0,-56-11-189 0 0,0 1-1 0 0,0 0 1 0 0,-1 1 0 0 0,1 0 0 0 0,-1 0-1 0 0,13 9 1 0 0,-17-10-301 0 0,-1 0 1 0 0,0 0-1 0 0,0 0 0 0 0,0 0 1 0 0,0 0-1 0 0,4 7 0 0 0,-5-7-341 0 0,-1 0 0 0 0,0 0 0 0 0,0-1 0 0 0,0 1-1 0 0,0 0 1 0 0,0 0 0 0 0,0 0 0 0 0,-1 0 0 0 0,1 1-1 0 0,-1 3 1 0 0,0-5-5121 0 0</inkml:trace>
</inkml:ink>
</file>

<file path=ppt/ink/ink3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36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4 13823 0 0,'0'0'315'0'0,"0"0"45"0"0,2 1 21 0 0,11 1-213 0 0,-1 0 0 0 0,1 0 0 0 0,-1-2-1 0 0,1 1 1 0 0,22-3 0 0 0,65-15 2212 0 0,-66 10-1584 0 0,274-63-519 0 0,-215 48-603 0 0,-37 6-1773 0 0,-33 8-4040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8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3223 0 0,'0'0'288'0'0,"0"0"-288"0"0,0-7 0 0 0,0 7 0 0 0,0 0 4864 0 0,0 0 912 0 0,0 0 184 0 0,0 0 40 0 0,0 0-4816 0 0,0 0-960 0 0,0 0-224 0 0,0 0 0 0 0,0 0-1856 0 0,0 0-400 0 0</inkml:trace>
</inkml:ink>
</file>

<file path=ppt/ink/ink3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36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3823 0 0,'0'0'315'0'0,"-9"3"870"0"0,6 2-1173 0 0,2 4-12 0 0,2-6 41 0 0,0 0 1 0 0,0 0-1 0 0,0 0 0 0 0,0 0 0 0 0,1 0 0 0 0,0 0 1 0 0,-1 0-1 0 0,1 0 0 0 0,0 0 0 0 0,0-1 0 0 0,0 1 1 0 0,1-1-1 0 0,-1 0 0 0 0,1 1 0 0 0,-1-1 0 0 0,1 0 1 0 0,5 2-1 0 0,5 4 326 0 0,0-1 0 0 0,23 8 0 0 0,-26-12-266 0 0,73 26 991 0 0,90 18 0 0 0,71 24-1132 0 0,-242-70-79 0 0,1 0-1 0 0,-1 0 1 0 0,0 0-1 0 0,0 0 1 0 0,0 0-1 0 0,0 0 1 0 0,0 0-1 0 0,-1 1 1 0 0,1-1-1 0 0,0 1 0 0 0,0 0 1 0 0,-1-1-1 0 0,3 4 1 0 0,-4-5-21 0 0,0 1 0 0 0,0-1 0 0 0,0 1 0 0 0,0-1 0 0 0,0 0 0 0 0,0 1 0 0 0,0-1 0 0 0,0 0 0 0 0,0 1 0 0 0,0-1 0 0 0,0 0 0 0 0,0 1 0 0 0,0-1 1 0 0,0 0-1 0 0,-1 1 0 0 0,1-1 0 0 0,0 0 0 0 0,0 1 0 0 0,0-1 0 0 0,0 0 0 0 0,-1 1 0 0 0,1-1 0 0 0,0 0 0 0 0,-1 1 0 0 0,1-1-298 0 0,-6 7-1608 0 0</inkml:trace>
</inkml:ink>
</file>

<file path=ppt/ink/ink3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36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4 6 13823 0 0,'-20'-3'794'0'0,"12"2"-654"0"0,-1 0 1 0 0,0 0-1 0 0,0 1 1 0 0,-9 1-1 0 0,2-1-179 0 0,14 0 147 0 0,0 0 1 0 0,0 0 0 0 0,0 0 0 0 0,1 0-1 0 0,-1 0 1 0 0,0 1 0 0 0,0-1-1 0 0,-3 2 1 0 0,4-2 400 0 0,1 0-66 0 0,-2 1-429 0 0,0 0 0 0 0,-1 0 0 0 0,1 0 0 0 0,0 0 0 0 0,0 0 0 0 0,0 1 0 0 0,0-1 0 0 0,1 1 0 0 0,-1-1 0 0 0,0 1 0 0 0,-1 2 0 0 0,-2 1 55 0 0,-13 12 683 0 0,-18 23 0 0 0,-3 3-296 0 0,-161 166-441 0 0,148-153-14 0 0,19-20-188 0 0,20-21-4184 0 0,12-13 3585 0 0,0 0-5262 0 0</inkml:trace>
</inkml:ink>
</file>

<file path=ppt/ink/ink3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37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5663 0 0,'0'0'344'0'0,"0"0"72"0"0,0 0 8 0 0,0 0 24 0 0,0-5-360 0 0,0 5-88 0 0,0 0 0 0 0,8 1 0 0 0,0 4-800 0 0,-1 3-184 0 0,-4 3-32 0 0,-3 2-8 0 0</inkml:trace>
</inkml:ink>
</file>

<file path=ppt/ink/ink3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37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1 21191 0 0,'0'0'464'0'0,"7"-5"96"0"0,-1-1 16 0 0,-1 0 32 0 0,-5 6-488 0 0,1-7-120 0 0,-2 1 0 0 0,1 6 0 0 0,0 0-1208 0 0,-7 0-264 0 0,-10 1-48 0 0,1 4-16 0 0</inkml:trace>
</inkml:ink>
</file>

<file path=ppt/ink/ink3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39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514 4607 0 0,'10'-6'114'0'0,"0"0"-1"0"0,0-1 1 0 0,11-10 0 0 0,21-14-121 0 0,169-107 332 0 0,-150 97 312 0 0,35-20 1578 0 0,3 5 1 0 0,128-53-1 0 0,-107 68 432 0 0,-405 183-582 0 0,230-111-2065 0 0,-140 83 0 0 0,27-11 0 0 0,-8 4 0 0 0,119-69 0 0 0,-52 47 0 0 0,75-56 0 0 0,1 1 0 0 0,-28 36 0 0 0,50-54 0 0 0,2 1 0 0 0,-1 0 0 0 0,2 1 0 0 0,0 0 0 0 0,0 1 0 0 0,2-1 0 0 0,0 1 0 0 0,0 1 0 0 0,-3 15 0 0 0,5-12 0 0 0,0 1 0 0 0,1 0 0 0 0,1 0 0 0 0,1-1 0 0 0,2 22 0 0 0,-1-35 0 0 0,1 1 0 0 0,0-1 0 0 0,0 0 0 0 0,1 0 0 0 0,0 0 0 0 0,0 0 0 0 0,0 0 0 0 0,1 0 0 0 0,0 0 0 0 0,0-1 0 0 0,1 1 0 0 0,-1-1 0 0 0,1 0 0 0 0,0 0 0 0 0,1 0 0 0 0,-1 0 0 0 0,1-1 0 0 0,0 0 0 0 0,8 6 0 0 0,-6-6 0 0 0,-1-1 0 0 0,1 0 0 0 0,0 0 0 0 0,0-1 0 0 0,0 0 0 0 0,0 0 0 0 0,0 0 0 0 0,1-1 0 0 0,-1 0 0 0 0,0-1 0 0 0,1 1 0 0 0,-1-2 0 0 0,10 0 0 0 0,10-3 0 0 0,0-1 0 0 0,32-10 0 0 0,-45 11 0 0 0,222-79-829 0 0,-208 71-562 0 0,43-26-1 0 0,-26 10-3724 0 0</inkml:trace>
</inkml:ink>
</file>

<file path=ppt/ink/ink3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39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9 26 11975 0 0,'0'0'547'0'0,"0"0"-11"0"0,-4-6-323 0 0,3 4-176 0 0,0 1 0 0 0,0-1 1 0 0,0 1-1 0 0,-1-1 0 0 0,1 1 0 0 0,-1 0 0 0 0,1 0 0 0 0,-1 0 0 0 0,1 0 0 0 0,-1 0 0 0 0,1 0 0 0 0,-1 0 1 0 0,0 0-1 0 0,0 1 0 0 0,1-1 0 0 0,-1 1 0 0 0,0-1 0 0 0,0 1 0 0 0,0 0 0 0 0,0-1 0 0 0,0 1 0 0 0,1 0 1 0 0,-1 0-1 0 0,-3 1 0 0 0,-5 0 239 0 0,-1 1-1 0 0,1 0 1 0 0,-12 4 0 0 0,16-4-251 0 0,-72 24-25 0 0,1 4 0 0 0,-134 73 0 0 0,174-81 678 0 0,2 1-1 0 0,-49 41 0 0 0,79-60-674 0 0,0 0 1 0 0,1 0-1 0 0,0 0 0 0 0,-5 8 0 0 0,8-12-3 0 0,1 0 0 0 0,0 1 0 0 0,-1-1 0 0 0,1 1 0 0 0,0-1 0 0 0,0 0 0 0 0,-1 1 0 0 0,1-1 0 0 0,0 1 0 0 0,0-1 0 0 0,0 1 0 0 0,0-1 0 0 0,0 1 0 0 0,0-1 0 0 0,0 1 0 0 0,0-1 0 0 0,0 1 0 0 0,0-1 0 0 0,0 1 0 0 0,0-1 0 0 0,0 2 0 0 0,1-1 27 0 0,0 0 0 0 0,1 1 0 0 0,-1-1 0 0 0,0 0 0 0 0,1 0 0 0 0,-1 1 0 0 0,1-1 0 0 0,-1 0-1 0 0,1-1 1 0 0,-1 1 0 0 0,1 0 0 0 0,0 0 0 0 0,-1-1 0 0 0,1 1 0 0 0,0-1 0 0 0,0 1 0 0 0,-1-1 0 0 0,1 0 0 0 0,0 0-1 0 0,0 0 1 0 0,2 0 0 0 0,5 1 256 0 0,1-2 0 0 0,14-1-1 0 0,3-3-133 0 0,-1-2 0 0 0,1 0 0 0 0,36-17-1 0 0,0 1-135 0 0,-52 19-13 0 0,-11 4 0 0 0,1 0 0 0 0,-1 0 0 0 0,0 0 0 0 0,0 0 0 0 0,1 0 0 0 0,-1 0 0 0 0,0 0 0 0 0,1 0 0 0 0,-1 0 0 0 0,0 0 0 0 0,0 0 0 0 0,1 0 0 0 0,-1 0 0 0 0,0 0 0 0 0,0 0 0 0 0,1 0 0 0 0,-1 0 0 0 0,0 0 0 0 0,0 0 0 0 0,1 0 0 0 0,-1 0 0 0 0,0 0 0 0 0,0 1 0 0 0,1-1 0 0 0,-1 0 0 0 0,0 0 0 0 0,0 0 0 0 0,0 0 0 0 0,1 0 0 0 0,-1 1 0 0 0,0-1 0 0 0,0 0 0 0 0,0 0 0 0 0,0 1 0 0 0,1-1 0 0 0,-1 0 0 0 0,0 0 0 0 0,0 0 0 0 0,0 1 0 0 0,0-1 0 0 0,0 0 0 0 0,0 1 0 0 0,0-1 0 0 0,0 0 0 0 0,0 0 0 0 0,0 1 0 0 0,0-1 0 0 0,0 0 0 0 0,0 0 0 0 0,0 1 0 0 0,0-1 0 0 0,0 0 0 0 0,0 0 0 0 0,0 1 0 0 0,0-1 0 0 0,0 0 0 0 0,0 0 0 0 0,0 1 0 0 0,0-1 0 0 0,-1 0 0 0 0,-2 12 0 0 0,0 0 0 0 0,0-1 0 0 0,-2 1 0 0 0,-6 12 0 0 0,-4 12 0 0 0,15-36 0 0 0,0 1 0 0 0,-1-1 0 0 0,1 0 0 0 0,0 1 0 0 0,0-1 0 0 0,0 1 0 0 0,0-1 0 0 0,-1 0 0 0 0,1 1 0 0 0,0-1 0 0 0,0 1 0 0 0,0-1 0 0 0,0 1 0 0 0,0-1 0 0 0,0 0 0 0 0,0 1 0 0 0,0-1 0 0 0,0 1 0 0 0,0-1 0 0 0,1 1 0 0 0,-1-1 0 0 0,0 0 0 0 0,0 1 0 0 0,0-1 0 0 0,0 1 0 0 0,1-1 0 0 0,-1 0 0 0 0,0 1 0 0 0,0-1 0 0 0,1 0 0 0 0,-1 1 0 0 0,5 0 0 0 0,-3-1-11 0 0,0 0 0 0 0,0 0 0 0 0,1-1 0 0 0,-1 1 0 0 0,0 0 0 0 0,0-1 1 0 0,0 1-1 0 0,0-1 0 0 0,0 0 0 0 0,0 0 0 0 0,0 1 0 0 0,3-3 0 0 0,23-17-586 0 0,-24 17 460 0 0,41-31-5397 0 0,-20 17-80 0 0</inkml:trace>
</inkml:ink>
</file>

<file path=ppt/ink/ink3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39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3 1 17503 0 0,'0'0'399'0'0,"0"0"60"0"0,0 0 21 0 0,0 0-59 0 0,-1 2-276 0 0,-20 50-139 0 0,-34 59 0 0 0,-37 46 45 0 0,9-17 833 0 0,-50 112 353 0 0,-93 157-5369 0 0,215-388 2276 0 0,10-20 18 0 0,1-1-3280 0 0</inkml:trace>
</inkml:ink>
</file>

<file path=ppt/ink/ink3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0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6 10 10135 0 0,'0'0'464'0'0,"0"0"-9"0"0,1-1-295 0 0,6-6 2212 0 0,-12 5 1613 0 0,-6 4-937 0 0,7-1-4261 0 0,-24 11 1221 0 0,-44 26 1 0 0,32-15-9 0 0,9-7 0 0 0,-100 59 0 0 0,113-63 0 0 0,1 1 0 0 0,0 1 0 0 0,0 0 0 0 0,-26 31 0 0 0,39-40 0 0 0,0-1 0 0 0,1 1 0 0 0,0 0 0 0 0,0 0 0 0 0,0 0 0 0 0,0 0 0 0 0,-1 7 0 0 0,3-10 0 0 0,1-1 0 0 0,-1 1 0 0 0,1-1 0 0 0,0 1 0 0 0,0 0 0 0 0,0-1 0 0 0,0 1 0 0 0,0-1 0 0 0,0 1 0 0 0,0 0 0 0 0,1-1 0 0 0,-1 1 0 0 0,0-1 0 0 0,1 1 0 0 0,-1-1 0 0 0,1 1 0 0 0,0-1 0 0 0,-1 1 0 0 0,1-1 0 0 0,0 1 0 0 0,0-1 0 0 0,0 0 0 0 0,0 0 0 0 0,0 1 0 0 0,0-1 0 0 0,1 0 0 0 0,-1 0 0 0 0,0 0 0 0 0,3 2 0 0 0,1-1-4 0 0,0 0-1 0 0,-1 1 0 0 0,1-1 0 0 0,0-1 1 0 0,0 1-1 0 0,0-1 0 0 0,1 0 1 0 0,-1 0-1 0 0,0 0 0 0 0,9-1 1 0 0,5 0-898 0 0,30-5 0 0 0,-35 3 69 0 0,19-3-681 0 0,1-2-20 0 0</inkml:trace>
</inkml:ink>
</file>

<file path=ppt/ink/ink3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 11975 0 0,'0'0'267'0'0,"0"0"42"0"0,0 0 17 0 0,0 0-28 0 0,1-6 47 0 0,-1 6 3566 0 0,4 32-2670 0 0,-3-25-1091 0 0,0 1 0 0 0,0-1 1 0 0,-1 0-1 0 0,-1 15 0 0 0,-4 9-150 0 0,2-16 0 0 0,0 0 0 0 0,2 1 0 0 0,-1 19 0 0 0,3-24 0 0 0,0-2 72 0 0,-1-8 299 0 0,0-1 117 0 0,2 0 21 0 0,4-2-443 0 0,1 0-1 0 0,0-1 0 0 0,-1 0 0 0 0,1 0 1 0 0,-1 0-1 0 0,0-1 0 0 0,0 0 1 0 0,0 0-1 0 0,8-8 0 0 0,-8 6-71 0 0,1 1-1 0 0,0 0 1 0 0,0 0 0 0 0,0 0-1 0 0,1 1 1 0 0,12-5-1 0 0,-10 9 7 0 0,-9 0 0 0 0,1 1 0 0 0,-1 0 0 0 0,0 0 0 0 0,0-1 0 0 0,0 1 0 0 0,1 0 0 0 0,-1 0 0 0 0,0 1 0 0 0,0-1 0 0 0,0 0 0 0 0,0 0 0 0 0,-1 0 0 0 0,1 1 0 0 0,0-1 0 0 0,0 0 0 0 0,-1 1 0 0 0,1-1 0 0 0,0 3 0 0 0,7 33 0 0 0,-5-19 0 0 0,-2-9 0 0 0,-1-6 0 0 0,0 0 0 0 0,0-1 0 0 0,0 1 0 0 0,1 0 0 0 0,-1-1 0 0 0,1 1 0 0 0,1 4 0 0 0,5 12-829 0 0,-6-18-124 0 0,1 0-58 0 0,1 0 618 0 0,1 0 0 0 0,0 0 0 0 0,-1 0 0 0 0,1-1 0 0 0,0 1 0 0 0,-1-1 0 0 0,1 0 0 0 0,0 0 0 0 0,0-1-1 0 0,-1 1 1 0 0,1-1 0 0 0,0 0 0 0 0,3-1 0 0 0,12-5-1143 0 0</inkml:trace>
</inkml:ink>
</file>

<file path=ppt/ink/ink3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0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6 14 11975 0 0,'4'-9'1275'0'0,"-3"5"-1180"0"0,-1 3 281 0 0,-1 2-259 0 0,-1 1 1 0 0,1-1 0 0 0,0 0 0 0 0,0 1 0 0 0,0-1-1 0 0,0 1 1 0 0,0-1 0 0 0,1 1 0 0 0,-1-1-1 0 0,0 3 1 0 0,-1-1 97 0 0,-112 197 2997 0 0,-39 72-2232 0 0,51-60-980 0 0,-25 44 0 0 0,24-94 0 0 0,92-146-215 0 0,0 0 0 0 0,2 1-1 0 0,-16 35 1 0 0,22-38-4268 0 0,5-5-1565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34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8 1205 6447 0 0,'-1'6'98'0'0,"-5"6"390"0"0,0-3-1365 0 0,1-5 4379 0 0,-3-3 6880 0 0,4-1-8432 0 0,5-11-1701 0 0,0 9-271 0 0,0-1 0 0 0,0 1-1 0 0,0 0 1 0 0,1-1 0 0 0,-1 1-1 0 0,0 0 1 0 0,1 0 0 0 0,0 0-1 0 0,0 0 1 0 0,-1 0 0 0 0,1 1-1 0 0,0-1 1 0 0,0 0 0 0 0,1 1 0 0 0,-1-1-1 0 0,4-1 1 0 0,4-2-209 0 0,0 0 0 0 0,16-5 0 0 0,-18 8 109 0 0,0 0-1 0 0,0 1 0 0 0,0 0 1 0 0,12 0-1 0 0,4-1-93 0 0,28 1-126 0 0,-38 2 212 0 0,25-3-1 0 0,-34 1 121 0 0,0 1 0 0 0,0-2 0 0 0,0 1 0 0 0,0-1 1 0 0,0 1-1 0 0,-1-1 0 0 0,1-1 0 0 0,6-3 0 0 0,-1-2 72 0 0,0 0 0 0 0,0 0 1 0 0,-1-1-1 0 0,-1 0 0 0 0,1 0 0 0 0,10-18 1 0 0,1-3 327 0 0,15-34 1 0 0,-24 41-362 0 0,-1-1 1 0 0,-1 0-1 0 0,-1 0 0 0 0,-1-1 0 0 0,-1 1 0 0 0,-1-1 0 0 0,-2-1 1 0 0,2-44-1 0 0,-4 26-235 0 0,0 18 202 0 0,-1 0 1 0 0,-4-30 0 0 0,4 50 154 0 0,-1-1 0 0 0,-1 0 1 0 0,1 0-1 0 0,-1 1 0 0 0,0-1 0 0 0,-3-6 1 0 0,-5-13 500 0 0,8 20-534 0 0,-1-1 0 0 0,1 1 0 0 0,-1 0 0 0 0,-7-12 0 0 0,4 10-71 0 0,-1-1 1 0 0,1 1-1 0 0,-1 0 0 0 0,-1 1 1 0 0,-10-9-1 0 0,7 8-3 0 0,-1 0 0 0 0,0 0 0 0 0,-18-8 0 0 0,18 9-43 0 0,1-1-1 0 0,0 0 1 0 0,0 0-1 0 0,1-1 0 0 0,-18-20 1 0 0,11 12-4 0 0,-1-2 14 0 0,-1 1-1 0 0,-42-29 1 0 0,52 42-8 0 0,0-1 0 0 0,-1 1 0 0 0,1 1 0 0 0,-1 0 0 0 0,0 0 0 0 0,-1 1-1 0 0,1 0 1 0 0,0 1 0 0 0,-1 0 0 0 0,-11 0 0 0 0,-2 0-118 0 0,1 0-1 0 0,-45-12 0 0 0,42 5 211 0 0,-37-16-1 0 0,-16-6 80 0 0,46 20-191 0 0,12 4-22 0 0,0 1 1 0 0,0 1-1 0 0,-23-3 0 0 0,32 6-8 0 0,-1 1 0 0 0,0 0 0 0 0,0 1 0 0 0,1 0 0 0 0,-1 1 0 0 0,0 1 0 0 0,1 0 0 0 0,-1 0 0 0 0,1 2 0 0 0,0-1 0 0 0,-12 6 0 0 0,-131 68-497 0 0,53-22 328 0 0,45-27 216 0 0,14-8 0 0 0,-10 3 0 0 0,8-5 0 0 0,5 0 0 0 0,22-11 0 0 0,0 1 0 0 0,0 1 0 0 0,1 0 0 0 0,0 2 0 0 0,-16 13 0 0 0,18-11 0 0 0,0 2-1 0 0,2-1 1 0 0,-1 2-1 0 0,2 0 0 0 0,0 1 1 0 0,-15 28-1 0 0,14-18 4 0 0,1 1-1 0 0,1 0 0 0 0,-13 53 0 0 0,12-26-108 0 0,-4 67-1 0 0,5 51-564 0 0,11-170 654 0 0,-2 52-481 0 0,2 0 0 0 0,3 1 0 0 0,13 65 0 0 0,-15-113 445 0 0,1-1 0 0 0,0 0 0 0 0,1 0 0 0 0,-1 0 0 0 0,2 0 0 0 0,-1 0 0 0 0,1 0 0 0 0,0-1 0 0 0,0 1 0 0 0,0-1 0 0 0,1 0 0 0 0,0-1-1 0 0,11 10 1 0 0,3 0-190 0 0,0-1 0 0 0,1-2 0 0 0,24 12 0 0 0,9 6 62 0 0,234 131 671 0 0,-235-137-453 0 0,1-2 0 0 0,0-3 0 0 0,105 24 0 0 0,-97-32-29 0 0,0-3 0 0 0,123 0 0 0 0,-178-8-3 0 0,104-7 78 0 0,-88 4-52 0 0,-1 0-1 0 0,0-2 1 0 0,23-7-1 0 0,-7-2 196 0 0,0-2-1 0 0,-1-1 0 0 0,-1-2 1 0 0,-1-1-1 0 0,0-1 0 0 0,38-34 1 0 0,-14 5 35 0 0,-3-3 1 0 0,-2-1 0 0 0,-2-3 0 0 0,-3-2-1 0 0,60-98 1 0 0,-84 118-922 0 0</inkml:trace>
</inkml:ink>
</file>

<file path=ppt/ink/ink3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1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79 11975 0 0,'0'0'267'0'0,"0"-17"778"0"0,-1 1-990 0 0,1 11 339 0 0,0 0 0 0 0,0 0 0 0 0,-1 0-1 0 0,-2-8 1 0 0,3 13-393 0 0,0-1-1 0 0,0 0 1 0 0,0 1-1 0 0,0-1 1 0 0,0 1-1 0 0,-1-1 1 0 0,1 0-1 0 0,0 1 1 0 0,-1-1-1 0 0,1 1 0 0 0,0-1 1 0 0,-1 1-1 0 0,1-1 1 0 0,-1 1-1 0 0,1-1 1 0 0,0 1-1 0 0,-1-1 1 0 0,1 1-1 0 0,-1 0 1 0 0,0-1-1 0 0,1 1 1 0 0,-1 0-1 0 0,1 0 1 0 0,-1-1-1 0 0,1 1 1 0 0,-1 0-1 0 0,0 0 0 0 0,1 0 1 0 0,-1 0-1 0 0,0-1 1 0 0,1 1-1 0 0,-1 0 1 0 0,1 0-1 0 0,-1 0 1 0 0,-1 1-1 0 0,0-1-1 0 0,-5 0 87 0 0,1 0-1 0 0,0 1 0 0 0,-1 0 1 0 0,1 0-1 0 0,0 0 0 0 0,0 1 1 0 0,0 0-1 0 0,0 0 0 0 0,0 1 1 0 0,1-1-1 0 0,-11 7 0 0 0,-1 3 257 0 0,0 0-1 0 0,-19 18 0 0 0,23-18-136 0 0,-1 1 0 0 0,2 0 0 0 0,0 1-1 0 0,-16 23 1 0 0,24-31-104 0 0,1 0-1 0 0,0 1 1 0 0,0-1 0 0 0,0 1-1 0 0,1-1 1 0 0,-3 11-1 0 0,5-12-73 0 0,-1-1 0 0 0,1 0-1 0 0,0 0 1 0 0,0 1 0 0 0,0-1-1 0 0,1 0 1 0 0,-1 0 0 0 0,1 1-1 0 0,0-1 1 0 0,0 0 0 0 0,3 7-1 0 0,-2-8-26 0 0,-1-1 0 0 0,1 1 0 0 0,0 0 0 0 0,0-1 0 0 0,0 1 0 0 0,0-1 0 0 0,0 1 0 0 0,1-1 0 0 0,-1 0 0 0 0,1 0 0 0 0,0 0 0 0 0,-1-1 0 0 0,1 1 0 0 0,0-1 0 0 0,0 1 0 0 0,0-1 0 0 0,0 0 0 0 0,0 0 0 0 0,1 0 0 0 0,-1-1 0 0 0,0 1 0 0 0,0-1 0 0 0,4 1 0 0 0,4-1 0 0 0,-1 0 0 0 0,1 0 0 0 0,0-1 0 0 0,0 0 0 0 0,17-5 0 0 0,-8 1-322 0 0,0-2 0 0 0,26-12 0 0 0,-18 6-760 0 0,-26 13 696 0 0,-2 0-102 0 0,0 0-658 0 0,0 1-2674 0 0,-2 7-1148 0 0</inkml:trace>
</inkml:ink>
</file>

<file path=ppt/ink/ink3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1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4 126 10135 0 0,'0'-1'18'0'0,"29"-22"630"0"0,0 1 0 0 0,47-27 0 0 0,-63 42-11 0 0,-7 4-247 0 0,0-1 0 0 0,0 1 0 0 0,0 1 0 0 0,1-1-1 0 0,-1 1 1 0 0,1 0 0 0 0,0 0 0 0 0,9 0 0 0 0,-15 2-353 0 0,0-1 0 0 0,0 1 1 0 0,-1 0-1 0 0,1 0 0 0 0,0 0 0 0 0,0 0 0 0 0,-1 0 0 0 0,1 1 0 0 0,0-1 0 0 0,0 0 0 0 0,-1 0 0 0 0,1 0 0 0 0,0 1 1 0 0,0-1-1 0 0,-1 0 0 0 0,1 1 0 0 0,0-1 0 0 0,-1 1 0 0 0,1-1 0 0 0,-1 1 0 0 0,1-1 0 0 0,0 1 0 0 0,-1-1 0 0 0,1 1 1 0 0,-1-1-1 0 0,0 1 0 0 0,1 0 0 0 0,-1-1 0 0 0,1 1 0 0 0,-1 0 0 0 0,0-1 0 0 0,1 1 0 0 0,-1 0 0 0 0,0 0 0 0 0,0-1 1 0 0,0 1-1 0 0,0 0 0 0 0,0 0 0 0 0,0-1 0 0 0,0 1 0 0 0,0 0 0 0 0,0 0 0 0 0,0-1 0 0 0,0 3 0 0 0,-1 2 112 0 0,-1 0 1 0 0,1 0-1 0 0,-1 0 0 0 0,0 0 0 0 0,-3 5 0 0 0,-31 55 52 0 0,-2-1-1 0 0,-59 72 1 0 0,13-20-187 0 0,-295 400 2034 0 0,365-499-1993 0 0,-165 219-1105 0 0,150-192 585 0 0,1 2-1 0 0,2 1 0 0 0,-29 74 1 0 0,40-77-1519 0 0,10-27 961 0 0</inkml:trace>
</inkml:ink>
</file>

<file path=ppt/ink/ink3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1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0 17503 0 0,'0'0'803'0'0,"0"0"-18"0"0,1-1-426 0 0,9-3-21 0 0,0 0-1 0 0,0 0 1 0 0,1 1 0 0 0,-1 0 0 0 0,20-1 0 0 0,0-2-344 0 0,419-111 6 0 0,-418 107-90 0 0,-8 2-1261 0 0,0 1 0 0 0,1 1 1 0 0,-1 1-1 0 0,40-3 0 0 0,-61 8 295 0 0,-4 15-928 0 0,-3-1 1578 0 0,0 0-1 0 0,-1-1 1 0 0,0 0-1 0 0,-9 12 1 0 0,-2 5 526 0 0,-9 16 308 0 0,-7 12 313 0 0,29-51-685 0 0,1 0-1 0 0,0 0 0 0 0,1 1 1 0 0,0-1-1 0 0,0 1 0 0 0,0 10 0 0 0,1-16 34 0 0,1-1-1 0 0,0 1 1 0 0,0 0 0 0 0,1 0-1 0 0,-1-1 1 0 0,0 1-1 0 0,1 0 1 0 0,-1 0 0 0 0,1-1-1 0 0,-1 1 1 0 0,1 0-1 0 0,0-1 1 0 0,0 1-1 0 0,0-1 1 0 0,-1 1 0 0 0,2-1-1 0 0,-1 0 1 0 0,0 1-1 0 0,0-1 1 0 0,0 0-1 0 0,1 0 1 0 0,-1 1 0 0 0,0-1-1 0 0,1 0 1 0 0,-1 0-1 0 0,1-1 1 0 0,-1 1-1 0 0,1 0 1 0 0,0 0 0 0 0,-1-1-1 0 0,1 1 1 0 0,0-1-1 0 0,-1 0 1 0 0,4 1-1 0 0,6 1 747 0 0,1-1 0 0 0,-1 0 0 0 0,1-1 0 0 0,13-1 0 0 0,-12 0-534 0 0,8 0 401 0 0,1-1-1 0 0,38-7 0 0 0,-51 6-645 0 0,-1 1 0 0 0,1-1 0 0 0,-1 0 0 0 0,1-1 0 0 0,-1 0 0 0 0,0 0 0 0 0,0-1 0 0 0,-1 0 0 0 0,11-9 0 0 0,-17 13-74 0 0,1 0 1 0 0,-1-1-1 0 0,0 1 0 0 0,0-1 0 0 0,1 0 1 0 0,-1 1-1 0 0,0-1 0 0 0,0 0 0 0 0,0 1 1 0 0,-1-1-1 0 0,1 0 0 0 0,0 0 0 0 0,-1 0 1 0 0,1 0-1 0 0,-1-2 0 0 0,0 3-27 0 0,0 0-1 0 0,0 0 1 0 0,0 0 0 0 0,0 0-1 0 0,0 1 1 0 0,-1-1 0 0 0,1 0-1 0 0,0 0 1 0 0,-1 0-1 0 0,1 0 1 0 0,0 0 0 0 0,-1 1-1 0 0,1-1 1 0 0,-1 0 0 0 0,0 0-1 0 0,1 1 1 0 0,-1-1 0 0 0,1 0-1 0 0,-1 1 1 0 0,0-1-1 0 0,0 1 1 0 0,1-1 0 0 0,-1 1-1 0 0,0-1 1 0 0,0 1 0 0 0,0-1-1 0 0,0 1 1 0 0,1 0-1 0 0,-1-1 1 0 0,0 1 0 0 0,0 0-1 0 0,0 0 1 0 0,-1 0 0 0 0,-6-1 29 0 0,0 0 0 0 0,0 1 0 0 0,0 0 0 0 0,1 0 0 0 0,-1 1 0 0 0,0 0 0 0 0,0 0 1 0 0,1 1-1 0 0,-15 4 0 0 0,3 2 14 0 0,0 0-1 0 0,-28 17 1 0 0,23-11 2 0 0,0 2 0 0 0,-29 26 0 0 0,39-29 0 0 0,1-1 0 0 0,1 2 0 0 0,0-1 0 0 0,-19 30 0 0 0,28-38 0 0 0,0 1 0 0 0,0-1 0 0 0,1 1 0 0 0,-1 0 0 0 0,1 0 0 0 0,1 0 0 0 0,-1 1 0 0 0,1-1 0 0 0,0 0 0 0 0,0 0 0 0 0,1 1 0 0 0,0-1 0 0 0,0 8 0 0 0,1-10 0 0 0,0 1 0 0 0,0-1 0 0 0,0 0 0 0 0,0 0 0 0 0,1 0 0 0 0,0 0 0 0 0,0 0 0 0 0,0 0 0 0 0,0 0 0 0 0,0 0 0 0 0,1-1 0 0 0,-1 1 0 0 0,1-1 0 0 0,0 0 0 0 0,0 0 0 0 0,1 0 0 0 0,-1 0 0 0 0,0-1 0 0 0,1 1 0 0 0,5 2 0 0 0,1-1-106 0 0,0 1 0 0 0,1-2-1 0 0,0 0 1 0 0,0 0 0 0 0,0-1-1 0 0,0 0 1 0 0,0 0 0 0 0,0-2-1 0 0,0 1 1 0 0,14-2 0 0 0,3-2-454 0 0,0 0 0 0 0,47-12 0 0 0,-20-4-463 0 0</inkml:trace>
</inkml:ink>
</file>

<file path=ppt/ink/ink3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2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5 85 15663 0 0,'30'-32'657'0'0,"-21"21"-391"0"0,1 1 0 0 0,0 0-1 0 0,13-10 1 0 0,-22 18-275 0 0,-7 4 1 0 0,-10 5 96 0 0,3 1 141 0 0,0 0 1 0 0,1 1-1 0 0,0 0 0 0 0,0 1 1 0 0,1 0-1 0 0,-18 22 1 0 0,5-2-49 0 0,-30 52 1 0 0,-88 178 644 0 0,10-17 380 0 0,104-196-1194 0 0,-100 181-8 0 0,100-169 35 0 0,-11 22-1006 0 0,-73 115-1 0 0,112-196 960 0 0,-26 34-364 0 0,11-19-856 0 0,-2-6-3726 0 0,9-9-660 0 0</inkml:trace>
</inkml:ink>
</file>

<file path=ppt/ink/ink3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3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737 17503 0 0,'-8'0'858'0'0,"-12"3"260"0"0,46-6-625 0 0,-1-1 0 0 0,0 0 0 0 0,38-13 0 0 0,-44 11-489 0 0,574-194-389 0 0,-206 24-4054 0 0,-365 163 3968 0 0,-1 0 1 0 0,0-2-1 0 0,-1 0 0 0 0,0-1 0 0 0,-1-1 0 0 0,23-28 0 0 0,110-111 535 0 0,-146 150 188 0 0,0 1 0 0 0,0 0 0 0 0,1 0 0 0 0,0 0-1 0 0,0 1 1 0 0,9-4 0 0 0,-16 8-242 0 0,0 0-1 0 0,1 0 1 0 0,-1-1 0 0 0,0 1-1 0 0,0 0 1 0 0,1 0-1 0 0,-1 0 1 0 0,0 0 0 0 0,0 0-1 0 0,0 0 1 0 0,1 0 0 0 0,-1 0-1 0 0,0 0 1 0 0,0 0 0 0 0,1 0-1 0 0,-1 0 1 0 0,0 0 0 0 0,0 0-1 0 0,1 0 1 0 0,-1 0 0 0 0,0 0-1 0 0,0 0 1 0 0,1 0 0 0 0,-1 1-1 0 0,0-1 1 0 0,0 0 0 0 0,1 0-1 0 0,-1 0 1 0 0,0 0-1 0 0,0 0 1 0 0,0 1 0 0 0,0-1-1 0 0,1 0 1 0 0,-1 0 0 0 0,0 0-1 0 0,0 1 1 0 0,0-1 0 0 0,0 0-1 0 0,0 0 1 0 0,1 0 0 0 0,-1 1-1 0 0,0-1 1 0 0,0 0 0 0 0,0 0-1 0 0,0 1 1 0 0,0-1 0 0 0,0 0-1 0 0,0 0 1 0 0,0 1-1 0 0,0-1 1 0 0,0 0 0 0 0,0 0-1 0 0,0 1 1 0 0,0-1 0 0 0,0 0-1 0 0,0 0 1 0 0,0 1 0 0 0,0-1-1 0 0,-1 0 1 0 0,1 0 0 0 0,0 0-1 0 0,0 1 1 0 0,-2 6 232 0 0,0 1 1 0 0,0-1-1 0 0,-1 0 1 0 0,0 0-1 0 0,0 0 1 0 0,-1 0-1 0 0,1 0 1 0 0,-10 10-1 0 0,3 0 109 0 0,-71 102 1526 0 0,-19 33-602 0 0,-77 142-1257 0 0,130-226-19 0 0,-2-1 1 0 0,-66 66-1 0 0,55-69 1 0 0,-86 84 0 0 0,137-140 0 0 0,18-20 0 0 0,-3 3 0 0 0,0 0 0 0 0,0 1 0 0 0,11-11 0 0 0,21-11-346 0 0,2 1 0 0 0,0 2 0 0 0,73-35 0 0 0,-105 58 204 0 0,6-3-44 0 0,0 0-1 0 0,17-4 0 0 0,-28 10 241 0 0,0 0 0 0 0,-1 0 0 0 0,1 0 0 0 0,0 1 0 0 0,0-1 0 0 0,0 1 0 0 0,0 0-1 0 0,1 0 1 0 0,-1 0 0 0 0,0 0 0 0 0,0 0 0 0 0,0 1 0 0 0,0-1 0 0 0,0 1 0 0 0,-1 0-1 0 0,1 0 1 0 0,4 2 0 0 0,-5-2 11 0 0,-1 1-1 0 0,1-1 0 0 0,-1 0 1 0 0,0 1-1 0 0,1 0 0 0 0,-1-1 1 0 0,0 1-1 0 0,0 0 0 0 0,0-1 1 0 0,0 1-1 0 0,0 0 0 0 0,-1 0 1 0 0,1 0-1 0 0,0 0 0 0 0,-1 0 1 0 0,0 0-1 0 0,1 0 0 0 0,-1 2 1 0 0,1 6-132 0 0,-1 0 0 0 0,-1 14 0 0 0,1-14 161 0 0,-6 30-131 0 0,0 6 178 0 0,6-42-339 0 0,0 0 1 0 0,0 0-1 0 0,1 0 1 0 0,-1 0 0 0 0,1 0-1 0 0,0 0 1 0 0,0 0-1 0 0,3 7 1 0 0,-4-10 18 0 0,1 0 0 0 0,-1 0 0 0 0,1 0 0 0 0,-1-1 0 0 0,1 1 0 0 0,0 0 0 0 0,0 0 0 0 0,-1 0 0 0 0,1 0 0 0 0,0-1 0 0 0,0 1 0 0 0,0 0 0 0 0,0-1 0 0 0,0 1 0 0 0,0-1 0 0 0,0 1 0 0 0,0-1 0 0 0,0 0 0 0 0,0 1 1 0 0,0-1-1 0 0,2 1 0 0 0,16-2-1867 0 0</inkml:trace>
</inkml:ink>
</file>

<file path=ppt/ink/ink3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3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86 11975 0 0,'0'0'547'0'0,"0"0"-11"0"0,0 0-203 0 0,0 0 419 0 0,0 0 220 0 0,0 0 42 0 0,0 0-129 0 0,0 2-581 0 0,-1 5-271 0 0,4 1-33 0 0,-2-7 0 0 0,0-1 0 0 0,1 1 0 0 0,-1 0 0 0 0,0-1 0 0 0,1 1 0 0 0,-1-1 0 0 0,1 0 0 0 0,-1 1 0 0 0,1-1 0 0 0,-1 0 0 0 0,1 0 0 0 0,-1 0 0 0 0,1 0 0 0 0,-1 0 0 0 0,1 0 0 0 0,-1 0 0 0 0,1-1 0 0 0,1 0 0 0 0,31-10 0 0 0,-29 9 0 0 0,13-7 343 0 0,0 0 0 0 0,-1-1-1 0 0,-1-1 1 0 0,0 0 0 0 0,17-16-1 0 0,-20 12-254 0 0,-12 14 283 0 0,-1 1 117 0 0,-24 4 613 0 0,-4 8-1098 0 0,1 1 1 0 0,1 1-1 0 0,0 1 0 0 0,-26 20 0 0 0,24-14-3 0 0,1 1 0 0 0,-32 34 0 0 0,-43 56 0 0 0,48-41 0 0 0,49-63 0 0 0,0 0 0 0 0,1 1 0 0 0,-1-1 0 0 0,2 1 0 0 0,-1 0 0 0 0,1 0 0 0 0,-2 13 0 0 0,4-21-5 0 0,1 0 0 0 0,0 1 0 0 0,0-1 0 0 0,0 1 0 0 0,0-1 1 0 0,0 1-1 0 0,0-1 0 0 0,0 1 0 0 0,0-1 0 0 0,1 0 0 0 0,-1 1 0 0 0,0-1 0 0 0,1 0 0 0 0,-1 1 0 0 0,1-1 0 0 0,0 0 0 0 0,-1 1 0 0 0,1-1 0 0 0,0 0 0 0 0,1 1 0 0 0,-1 0-18 0 0,1-1-1 0 0,0 0 1 0 0,-1 0-1 0 0,1 0 1 0 0,0 0-1 0 0,-1 0 0 0 0,1 0 1 0 0,0 0-1 0 0,0-1 1 0 0,0 1-1 0 0,0-1 1 0 0,4 1-1 0 0,4-1-314 0 0,0 1 1 0 0,1-2-1 0 0,-1 0 0 0 0,15-2 0 0 0,-23 2 235 0 0,50-8-4667 0 0,6-2-1474 0 0</inkml:trace>
</inkml:ink>
</file>

<file path=ppt/ink/ink3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4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87 6447 0 0,'-2'0'142'0'0,"-16"7"18"0"0,-1 0 0 0 0,-22 13 1 0 0,27-12 140 0 0,-2 0 0 0 0,1-2 0 0 0,-1 0 0 0 0,-18 5 0 0 0,33-11 279 0 0,1 0 286 0 0,0 0 124 0 0,0 0 30 0 0,0 0 4 0 0,0 0 0 0 0,0 0 0 0 0,17-16 1191 0 0,-5 8-2212 0 0,0 0 1 0 0,1 1 0 0 0,-1 0-1 0 0,17-6 1 0 0,58-16 245 0 0,-39 14 471 0 0,-8 0-441 0 0,1 3 1 0 0,1 1 0 0 0,49-6-1 0 0,-86 16-279 0 0,0 1 0 0 0,0 0 0 0 0,0 0 0 0 0,0 0 0 0 0,1 1 0 0 0,-1 0 0 0 0,0 0 0 0 0,7 2 0 0 0,-11-2 0 0 0,1-1 0 0 0,-1 1 0 0 0,1-1 0 0 0,-1 1 0 0 0,0 0 0 0 0,0 0 0 0 0,1 0 0 0 0,-1-1 0 0 0,0 1 0 0 0,0 1 0 0 0,0-1 0 0 0,0 0 0 0 0,0 0 0 0 0,0 0 0 0 0,0 0 0 0 0,0 1 0 0 0,0-1 0 0 0,-1 0 0 0 0,1 1 0 0 0,-1-1 0 0 0,1 1 0 0 0,-1-1 0 0 0,1 1 0 0 0,-1-1 0 0 0,0 0 0 0 0,1 1 0 0 0,-1 0 0 0 0,0-1 0 0 0,0 1 0 0 0,0-1 0 0 0,-1 3 0 0 0,-1 4 0 0 0,0 1 0 0 0,0-2 0 0 0,-1 1 0 0 0,0 0 0 0 0,0 0 0 0 0,-1-1 0 0 0,0 0 0 0 0,-1 0 0 0 0,-6 9 0 0 0,-4 2 0 0 0,0 0 0 0 0,-19 15 0 0 0,13-15 0 0 0,0-1 0 0 0,-1-1 0 0 0,-1-1 0 0 0,-43 21 0 0 0,-106 36 0 0 0,133-57 0 0 0,2-3 0 0 0,0-1 0 0 0,-64 10 0 0 0,139-27 0 0 0,1 3 0 0 0,64 0 0 0 0,-76 5 0 0 0,0 0 0 0 0,-1 2 0 0 0,1 1 0 0 0,-1 1 0 0 0,27 10 0 0 0,-36-10 0 0 0,0 1 0 0 0,0 1 0 0 0,15 10 0 0 0,-25-14 0 0 0,0 1 0 0 0,-1 0 0 0 0,1 0 0 0 0,-1 1 0 0 0,0 0 0 0 0,-1 0 0 0 0,0 0 0 0 0,0 1 0 0 0,5 8 0 0 0,-2 1 0 0 0,-8-11 0 0 0,-1-2 0 0 0,1 0 0 0 0,0 0 0 0 0,0 0 0 0 0,-1 0 0 0 0,1 0 0 0 0,-1 0 0 0 0,1 0 0 0 0,-1 0 0 0 0,0 0 0 0 0,0-1 0 0 0,-1 1 0 0 0,1 0 0 0 0,0-1 0 0 0,-1 1 0 0 0,0-1 0 0 0,1 1 0 0 0,-1-1 0 0 0,0 0 0 0 0,0 0 0 0 0,-1 0 0 0 0,1 0 0 0 0,0 0 0 0 0,-5 2 0 0 0,-4 4 0 0 0,-2-2 0 0 0,1 1 0 0 0,-22 6 0 0 0,15-6 0 0 0,-217 103 2102 0 0,114-51-2156 0 0,96-49 54 0 0,0 0 0 0 0,-35 6 0 0 0,25-6 0 0 0,30-8-3 0 0,4-1-4 0 0,0-1 0 0 0,-1 1 1 0 0,1-1-1 0 0,0 1 0 0 0,-1-1 0 0 0,1 0 1 0 0,0 0-1 0 0,-3 0 0 0 0,9-10-805 0 0,-2 7 50 0 0,1 0 0 0 0,-1 1 0 0 0,1-1 0 0 0,-1 1 0 0 0,1-1 0 0 0,0 1 0 0 0,3-2 0 0 0,14-7-5482 0 0</inkml:trace>
</inkml:ink>
</file>

<file path=ppt/ink/ink3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4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69 10135 0 0,'-11'5'204'0'0,"-1"-1"0"0"0,-11 3 0 0 0,-19 8 240 0 0,5 0 151 0 0,28-12-304 0 0,1 0 0 0 0,0 0 1 0 0,0 1-1 0 0,1 0 0 0 0,-1 0 1 0 0,1 0-1 0 0,-10 8 1 0 0,11-9 2501 0 0,6-3-2480 0 0,0 0 1783 0 0,59-3-993 0 0,80-15 1 0 0,-136 18-1087 0 0,217-53 1959 0 0,-62 13-1976 0 0,-80 21 0 0 0,14-3 0 0 0,-92 22 0 0 0,0 1 0 0 0,-1-1 0 0 0,1 0 0 0 0,0 0 0 0 0,0 0 0 0 0,0 0 0 0 0,0 0 0 0 0,0 0 0 0 0,0 1 0 0 0,0-1 0 0 0,0 0 0 0 0,0 0 0 0 0,0 0 0 0 0,0 0 0 0 0,0 0 0 0 0,0 0 0 0 0,0 1 0 0 0,0-1 0 0 0,0 0 0 0 0,0 0 0 0 0,0 0 0 0 0,0 0 0 0 0,0 0 0 0 0,0 1 0 0 0,0-1 0 0 0,0 0 0 0 0,0 0 0 0 0,0 0 0 0 0,0 0 0 0 0,0 0 0 0 0,0 1 0 0 0,1-1 0 0 0,-1 0 0 0 0,0 0 0 0 0,0 0 0 0 0,0 0 0 0 0,0 0 0 0 0,0 0 0 0 0,0 0 0 0 0,0 0 0 0 0,1 0 0 0 0,-1 1 0 0 0,0-1 0 0 0,0 0 0 0 0,0 0 0 0 0,0 0 0 0 0,0 0 0 0 0,0 0 0 0 0,1 0 0 0 0,-1 0 0 0 0,0 0 0 0 0,0 0 0 0 0,0 0 0 0 0,0 0 0 0 0,0 0 0 0 0,1 0 0 0 0,-1 0 0 0 0,0 0 0 0 0,0 0 0 0 0,0 0 0 0 0,0 0 0 0 0,1-1 0 0 0,-9 9 0 0 0,-14 9 0 0 0,15-12 0 0 0,0 1 0 0 0,-1-1 0 0 0,2 1 0 0 0,-1 1 0 0 0,-7 8 0 0 0,-127 181-1758 0 0,-117 115 3599 0 0,173-212-1924 0 0,-10 5 83 0 0,15-16 0 0 0,79-87-30 0 0,-3 4-145 0 0,-1-1 1 0 0,2 1-1 0 0,-1 0 1 0 0,0 1-1 0 0,1-1 1 0 0,-4 9-1 0 0,20-19-2775 0 0,5-7 1416 0 0</inkml:trace>
</inkml:ink>
</file>

<file path=ppt/ink/ink3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5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6 35 17503 0 0,'8'-11'523'0'0,"11"-12"713"0"0,-19 23-1233 0 0,0 0 0 0 0,0 0 0 0 0,0 0 0 0 0,0 0 0 0 0,1 0 0 0 0,-1 0 0 0 0,0 0 0 0 0,0 0 0 0 0,0 0 0 0 0,0 0 0 0 0,0 0 0 0 0,0 0 0 0 0,0-1-1 0 0,0 1 1 0 0,0 0 0 0 0,0 0 0 0 0,0 0 0 0 0,0 0 0 0 0,0 0 0 0 0,1 0 0 0 0,-1 0 0 0 0,0 0 0 0 0,0 0 0 0 0,0 0 0 0 0,0 0 0 0 0,0 0 0 0 0,0 0 0 0 0,0 0 0 0 0,0 0 0 0 0,0 0 0 0 0,1 0 0 0 0,-1 0 0 0 0,0 0 0 0 0,0 0 0 0 0,0 0 0 0 0,0 0 0 0 0,0 0 0 0 0,0 0 0 0 0,0 0 0 0 0,0 0 0 0 0,0 0 0 0 0,0 0 0 0 0,0 1 0 0 0,1-1 0 0 0,-1 0 0 0 0,0 0 0 0 0,0 0 0 0 0,0 0 0 0 0,0 0 0 0 0,0 0-1 0 0,0 6 21 0 0,-2 8 33 0 0,2-14-53 0 0,-5 15 309 0 0,0 0-1 0 0,-1-1 0 0 0,0 1 1 0 0,-1-1-1 0 0,-15 22 1 0 0,-53 62-225 0 0,34-46-67 0 0,-82 97-20 0 0,89-111 0 0 0,22-23 0 0 0,-131 146 0 0 0,94-111 0 0 0,-58 47 0 0 0,99-91 209 0 0,1-1-934 0 0,2-1-4665 0 0,5-4-1296 0 0</inkml:trace>
</inkml:ink>
</file>

<file path=ppt/ink/ink3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5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1 17503 0 0,'0'0'399'0'0,"0"0"60"0"0,0 0 21 0 0,0 0-59 0 0,1-1-276 0 0,0 0-138 0 0,0 0 0 0 0,0 0 0 0 0,0 0-1 0 0,1 0 1 0 0,-1 0 0 0 0,0 0 0 0 0,0 0 0 0 0,1 1 0 0 0,-1-1-1 0 0,0 0 1 0 0,1 1 0 0 0,-1-1 0 0 0,3 0 0 0 0,24-4 463 0 0,-11 2-89 0 0,144-26 980 0 0,-4 0-2060 0 0,-56 3-4752 0 0,-52 10-1235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0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46 6911 0 0,'0'0'528'0'0,"-11"1"1428"0"0,7 1-1551 0 0,0-1-1 0 0,1 1 1 0 0,-1 0-1 0 0,1 0 1 0 0,-5 4-1 0 0,7-5-297 0 0,1-1 70 0 0,0 0 30 0 0,0 0 7 0 0,0 0-8 0 0,0 0-46 0 0,0 0-22 0 0,0 0-2 0 0,8-1-44 0 0,1 0 0 0 0,-1-1-1 0 0,0 0 1 0 0,0-1 0 0 0,0 1-1 0 0,-1-1 1 0 0,9-5-1 0 0,10-3 328 0 0,-10 5-338 0 0,-1 1 0 0 0,1 0 0 0 0,1 1-1 0 0,-1 1 1 0 0,0 0 0 0 0,1 1 0 0 0,0 1 0 0 0,-1 1-1 0 0,26 2 1 0 0,56 5-501 0 0,-24-2-1738 0 0,-52-4-1004 0 0,-1-2-890 0 0</inkml:trace>
</inkml:ink>
</file>

<file path=ppt/ink/ink3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5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9 0 13823 0 0,'0'0'630'0'0,"0"0"-13"0"0,-5 6-368 0 0,-60 70 1756 0 0,3-4-514 0 0,-56 61 466 0 0,36-39-1274 0 0,-126 164-709 0 0,63-73 511 0 0,138-178-338 0 0,0 2 883 0 0,9-8-626 0 0,7-3-380 0 0,32-15-10 0 0,46-28-1 0 0,15-6-441 0 0,-64 34-216 0 0,44-11 1 0 0,-68 24 608 0 0,0 1 1 0 0,0 0 0 0 0,0 1 0 0 0,0 1 0 0 0,0 0-1 0 0,28 2 1 0 0,-40-1 93 0 0,0 0-1 0 0,0 1 1 0 0,0-1-1 0 0,0 0 1 0 0,0 1-1 0 0,-1 0 1 0 0,1-1-1 0 0,0 1 1 0 0,0 0-1 0 0,0 0 1 0 0,-1 0-1 0 0,1 0 1 0 0,0 0-1 0 0,-1 1 1 0 0,3 1-1 0 0,-3-2-17 0 0,0 1-1 0 0,0-1 1 0 0,-1 0-1 0 0,1 1 1 0 0,0-1 0 0 0,-1 1-1 0 0,1 0 1 0 0,-1-1 0 0 0,1 1-1 0 0,-1-1 1 0 0,0 1-1 0 0,1 0 1 0 0,-1-1 0 0 0,0 1-1 0 0,0 1 1 0 0,-2 6 33 0 0,1 0 0 0 0,-1 0 0 0 0,-1-1 0 0 0,0 1 0 0 0,-6 13 0 0 0,2-4-176 0 0,-3 7 5 0 0,-9 25 237 0 0,18-45-374 0 0,0-1 1 0 0,0 0-1 0 0,0 0 1 0 0,1 1-1 0 0,0-1 0 0 0,0 0 1 0 0,0 1-1 0 0,0-1 0 0 0,2 7 1 0 0,2-3-5008 0 0,4-4-1641 0 0</inkml:trace>
</inkml:ink>
</file>

<file path=ppt/ink/ink3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6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9 1 13823 0 0,'1'0'10'0'0,"-1"0"-1"0"0,0 0 1 0 0,1 0 0 0 0,-1 0-1 0 0,0 0 1 0 0,0 0-1 0 0,1 0 1 0 0,-1 0 0 0 0,0 0-1 0 0,1 0 1 0 0,-1 0-1 0 0,0 0 1 0 0,0 1-1 0 0,1-1 1 0 0,-1 0 0 0 0,0 0-1 0 0,0 0 1 0 0,1 0-1 0 0,-1 1 1 0 0,0-1 0 0 0,0 0-1 0 0,1 0 1 0 0,-1 0-1 0 0,0 1 1 0 0,0-1-1 0 0,0 0 1 0 0,0 0 0 0 0,0 1-1 0 0,1-1 1 0 0,-1 0-1 0 0,0 0 1 0 0,0 1 0 0 0,0-1-1 0 0,0 0 1 0 0,0 1-1 0 0,0-1 1 0 0,0 0-1 0 0,0 1 1 0 0,0-1 0 0 0,0 0-1 0 0,0 0 1 0 0,0 1-1 0 0,0-1 1 0 0,0 0 0 0 0,0 1-1 0 0,0-1 1 0 0,0 0-1 0 0,0 0 1 0 0,-1 1-1 0 0,1-1 1 0 0,0 0 0 0 0,0 0-1 0 0,0 1 1 0 0,-1-1-1 0 0,-16 17 706 0 0,3-3-445 0 0,-4 9 348 0 0,-17 33 0 0 0,-4 5 186 0 0,-36 42-333 0 0,-88 133 1106 0 0,63-73-1349 0 0,67-115-2835 0 0,-49 56 0 0 0,63-84-2847 0 0</inkml:trace>
</inkml:ink>
</file>

<file path=ppt/ink/ink3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6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1 13823 0 0,'0'0'315'0'0,"1"-9"426"0"0,0 6-721 0 0,0-1-1 0 0,0 0 1 0 0,1 1-1 0 0,-1-1 1 0 0,1 1-1 0 0,0 0 1 0 0,0 0-1 0 0,0-1 1 0 0,1 1-1 0 0,-1 1 1 0 0,1-1-1 0 0,-1 0 1 0 0,1 0-1 0 0,0 1 1 0 0,6-4-1 0 0,5-3 29 0 0,0 1-1 0 0,20-8 1 0 0,-28 13-47 0 0,154-56-16 0 0,-47 19 101 0 0,80-31 1464 0 0,-132 51-620 0 0,76-13-1 0 0,-117 29-564 0 0,1 1 0 0 0,26 1-1 0 0,-39 1-224 0 0,-1 2 0 0 0,1-1-1 0 0,0 1 1 0 0,-1 0 0 0 0,1 1-1 0 0,-1 0 1 0 0,1 0 0 0 0,-1 1-1 0 0,10 4 1 0 0,-15-6-132 0 0,0 1 1 0 0,0-1 0 0 0,0 1-1 0 0,0-1 1 0 0,0 1 0 0 0,0 0-1 0 0,0-1 1 0 0,-1 1 0 0 0,1 0-1 0 0,0 0 1 0 0,-1 1-1 0 0,0-1 1 0 0,0 0 0 0 0,1 0-1 0 0,-1 1 1 0 0,0-1 0 0 0,0 3-1 0 0,0-1-5 0 0,0 1-1 0 0,-1-1 1 0 0,0 0-1 0 0,0 1 1 0 0,0-1-1 0 0,0 1 0 0 0,0-1 1 0 0,-1 0-1 0 0,-1 6 1 0 0,-2 2-5 0 0,0 0 0 0 0,-1-1-1 0 0,0 1 1 0 0,-1-1 0 0 0,0 0 0 0 0,-8 10 0 0 0,-5 4 2 0 0,-1-1 0 0 0,-1-2 0 0 0,0 0 0 0 0,-34 25 0 0 0,10-13 0 0 0,-72 41 0 0 0,100-65 0 0 0,0-1 0 0 0,-1-1 0 0 0,0-1 0 0 0,0-1 0 0 0,-35 8 0 0 0,44-12 0 0 0,1-1 0 0 0,-1 0 0 0 0,0-1 0 0 0,0 0 0 0 0,0-1 0 0 0,-12-1 0 0 0,15 1 0 0 0,1-1 0 0 0,-1 0 0 0 0,1 1 0 0 0,-1-2 0 0 0,1 1 0 0 0,0-1 0 0 0,0 1 0 0 0,0-1 0 0 0,0-1 0 0 0,-7-6 0 0 0,10 9-112 0 0,0-1 1 0 0,1 1-1 0 0,-1-1 0 0 0,1 1 1 0 0,-1-1-1 0 0,1 1 0 0 0,0-1 0 0 0,-1 0 1 0 0,1 0-1 0 0,0 0 0 0 0,0 1 0 0 0,0-1 1 0 0,1 0-1 0 0,-1 0 0 0 0,0 0 0 0 0,1-1 1 0 0,-1 1-1 0 0,1 0 0 0 0,0 0 1 0 0,0 0-1 0 0,0 0 0 0 0,0 0 0 0 0,0 0 1 0 0,1-4-1 0 0,4-8-911 0 0</inkml:trace>
</inkml:ink>
</file>

<file path=ppt/ink/ink3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6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50 15663 0 0,'0'0'719'0'0,"0"0"-20"0"0,0 0-374 0 0,0 0 84 0 0,0 0 82 0 0,7 5 461 0 0,-4-5-940 0 0,0 0-1 0 0,1 0 1 0 0,-1 0 0 0 0,0 0-1 0 0,0-1 1 0 0,1 1 0 0 0,-1-1 0 0 0,0 0-1 0 0,0 0 1 0 0,0 0 0 0 0,0 0-1 0 0,5-4 1 0 0,-2 2 1 0 0,97-48-13 0 0,-88 43 0 0 0,0-2 0 0 0,-1 0 0 0 0,-1-1 0 0 0,20-19 0 0 0,-32 30 0 0 0,-1-1 0 0 0,0 1 0 0 0,1 0 0 0 0,-1-1 0 0 0,1 1 0 0 0,-1 0 0 0 0,0-1 0 0 0,1 1 0 0 0,-1-1 0 0 0,0 1 0 0 0,1-1 0 0 0,-1 1 0 0 0,0-1 0 0 0,0 1 0 0 0,1-1 0 0 0,-1 1 0 0 0,0-1 0 0 0,0 1 0 0 0,0-1 0 0 0,0 1 0 0 0,0-1 0 0 0,0 1 0 0 0,0-1 0 0 0,0 1 0 0 0,0-1 0 0 0,0 1 0 0 0,0-2 0 0 0,-4 0 0 0 0,3 2 0 0 0,-1-1 0 0 0,1 0 0 0 0,-1 1 0 0 0,1-1 0 0 0,0 1 0 0 0,-1 0 0 0 0,1-1 0 0 0,-1 1 0 0 0,1 0 0 0 0,-1 0 0 0 0,1 0 0 0 0,-1 0 0 0 0,1 0 0 0 0,-1 0 0 0 0,1 1 0 0 0,-1-1 0 0 0,1 0 0 0 0,-3 1 0 0 0,-27 13 0 0 0,26-11 0 0 0,-50 28 10 0 0,1 3 1 0 0,2 2-1 0 0,1 3 0 0 0,2 2 1 0 0,2 1-1 0 0,-55 65 0 0 0,86-89 451 0 0,-20 30 1 0 0,32-42-401 0 0,0-1 1 0 0,1 2 0 0 0,0-1 0 0 0,0 0 0 0 0,0 1 0 0 0,1-1 0 0 0,0 1 0 0 0,0 0 0 0 0,-1 13 0 0 0,3-18-139 0 0,0 1 0 0 0,0-1 0 0 0,1 0 1 0 0,-1 0-1 0 0,1 1 0 0 0,-1-1 0 0 0,1 0 1 0 0,0 0-1 0 0,-1 0 0 0 0,1 0 1 0 0,0 0-1 0 0,0 0 0 0 0,1 0 0 0 0,-1 0 1 0 0,0 0-1 0 0,1 0 0 0 0,-1-1 0 0 0,1 1 1 0 0,0 0-1 0 0,-1-1 0 0 0,1 1 1 0 0,0-1-1 0 0,0 0 0 0 0,0 0 0 0 0,0 0 1 0 0,0 0-1 0 0,0 0 0 0 0,3 1 0 0 0,3 1-435 0 0,0-1-1 0 0,1 0 0 0 0,-1 0 0 0 0,1-1 0 0 0,-1 0 1 0 0,13-1-1 0 0,19-2-1022 0 0</inkml:trace>
</inkml:ink>
</file>

<file path=ppt/ink/ink3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7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489 10135 0 0,'-47'29'712'0'0,"-46"39"-1"0"0,60-43 982 0 0,32-25-827 0 0,1 0 124 0 0,0 0 30 0 0,0 0-65 0 0,0 0-290 0 0,5-11 395 0 0,4-2-549 0 0,0-1-1 0 0,1 2 1 0 0,0-1-1 0 0,12-11 1 0 0,-5 6 8 0 0,3 0 15 0 0,0 0-1 0 0,36-24 1 0 0,-11 8-495 0 0,-8 6-39 0 0,165-125 0 0 0,-188 143-365 0 0,185-117 1528 0 0,-170 112-2032 0 0,49-18 0 0 0,-57 26-1316 0 0,1 1 0 0 0,-1 1 0 0 0,29-3 0 0 0,-27 6-3807 0 0</inkml:trace>
</inkml:ink>
</file>

<file path=ppt/ink/ink3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1 15663 0 0,'0'0'356'0'0,"0"0"50"0"0,0 0 20 0 0,0 0-42 0 0,0 0-180 0 0,0 0 176 0 0,0 0 107 0 0,-1 1 22 0 0,-4 9-400 0 0,-2-1 0 0 0,1-1 0 0 0,-1 1 0 0 0,-1-1 0 0 0,-14 13 0 0 0,-49 32-184 0 0,18-14 104 0 0,5-2-63 0 0,-97 83 257 0 0,126-102 84 0 0,2 0 0 0 0,0 1 1 0 0,1 1-1 0 0,1 0 0 0 0,-17 31 0 0 0,29-46-302 0 0,0 1 0 0 0,0 0 0 0 0,1 0 0 0 0,0 1-1 0 0,-2 9 1 0 0,3-15-9 0 0,1 0 0 0 0,0 1 0 0 0,0-1 0 0 0,0 0 0 0 0,-1 0 1 0 0,1 0-1 0 0,0 0 0 0 0,1 1 0 0 0,-1-1 0 0 0,0 0 0 0 0,0 0 0 0 0,0 0 0 0 0,1 1 0 0 0,-1-1 0 0 0,1 0 0 0 0,-1 0 0 0 0,1 0 0 0 0,-1 0 0 0 0,1 0 0 0 0,0 0 0 0 0,-1 0 0 0 0,1 0 0 0 0,0 0 0 0 0,0 0 0 0 0,0-1 0 0 0,0 1 0 0 0,-1 0 0 0 0,1 0 1 0 0,0-1-1 0 0,0 1 0 0 0,1-1 0 0 0,-1 1 0 0 0,0-1 0 0 0,0 1 0 0 0,0-1 0 0 0,2 1 0 0 0,5 0-526 0 0,-1 0-1 0 0,0-1 1 0 0,1 0 0 0 0,-1 0 0 0 0,0-1 0 0 0,11-1 0 0 0,-17 2 489 0 0,28-5-6442 0 0</inkml:trace>
</inkml:ink>
</file>

<file path=ppt/ink/ink3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7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20 15663 0 0,'0'0'356'0'0,"0"0"50"0"0,0 0 20 0 0,0 0-42 0 0,0 0-180 0 0,0 0 176 0 0,0 0 107 0 0,0 0 22 0 0,0 0-66 0 0,2 1-294 0 0,2 1-148 0 0,0-1 0 0 0,1 1-1 0 0,-1-1 1 0 0,1 0 0 0 0,-1 0 0 0 0,1-1 0 0 0,-1 1-1 0 0,1-1 1 0 0,-1 0 0 0 0,1 0 0 0 0,-1 0-1 0 0,1-1 1 0 0,0 0 0 0 0,-1 0 0 0 0,0 0-1 0 0,1 0 1 0 0,-1-1 0 0 0,0 1 0 0 0,0-1-1 0 0,5-3 1 0 0,0 0-1 0 0,0 0 0 0 0,-1 0 0 0 0,1-1 0 0 0,-1-1 0 0 0,8-7 0 0 0,-12 10 0 0 0,-1 0 0 0 0,1 0 0 0 0,-1 0 0 0 0,1-1 0 0 0,-1 1 0 0 0,-1-1 0 0 0,1 0 0 0 0,-1 1 0 0 0,1-1 0 0 0,-1-1 0 0 0,1-5 0 0 0,-3 11 0 0 0,0 0 0 0 0,0-1 0 0 0,0 1 0 0 0,0 0 0 0 0,0 0 0 0 0,0 0 0 0 0,0-1 0 0 0,0 1 0 0 0,0 0 0 0 0,0 0 0 0 0,0-1 0 0 0,0 1 0 0 0,0 0 0 0 0,0 0 0 0 0,0-1 0 0 0,0 1 0 0 0,0 0 0 0 0,0 0 0 0 0,0-1 0 0 0,0 1 0 0 0,0 0 0 0 0,-1 0 0 0 0,1 0 0 0 0,0-1 0 0 0,0 1 0 0 0,-1 0 0 0 0,0-1 0 0 0,-1 0 0 0 0,0 0 0 0 0,0 1 0 0 0,0-1 0 0 0,0 1 0 0 0,0-1 0 0 0,0 1 0 0 0,0 0 0 0 0,0 0 0 0 0,0 0 0 0 0,-1 0 0 0 0,1 0 0 0 0,0 0 0 0 0,0 0 0 0 0,0 1 0 0 0,-2 0 0 0 0,-34 11 0 0 0,-5 8 0 0 0,1 2 0 0 0,2 2 0 0 0,0 1 0 0 0,2 2 0 0 0,-42 38 0 0 0,67-54 6 0 0,0 1 0 0 0,1 0 0 0 0,-17 23 0 0 0,25-29-29 0 0,0 0 1 0 0,1-1-1 0 0,0 1 1 0 0,0 0-1 0 0,0 1 1 0 0,0-1-1 0 0,1 0 1 0 0,1 1-1 0 0,-1 0 0 0 0,1-1 1 0 0,0 1-1 0 0,0 8 1 0 0,1-12-201 0 0,0 0 1 0 0,1 0-1 0 0,-1-1 1 0 0,1 1-1 0 0,0 0 1 0 0,0 0-1 0 0,0-1 0 0 0,0 1 1 0 0,1-1-1 0 0,-1 1 1 0 0,1-1-1 0 0,-1 0 1 0 0,1 1-1 0 0,0-1 1 0 0,0 0-1 0 0,0 0 0 0 0,0 0 1 0 0,0 0-1 0 0,1-1 1 0 0,-1 1-1 0 0,0-1 1 0 0,1 1-1 0 0,4 1 1 0 0,23 10-1824 0 0</inkml:trace>
</inkml:ink>
</file>

<file path=ppt/ink/ink3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8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009 13823 0 0,'0'0'315'0'0,"0"0"45"0"0,0 0 21 0 0,0 0-49 0 0,0 0-149 0 0,-6 17 1782 0 0,5-10-1949 0 0,1-7-16 0 0,-1 0-1 0 0,1 1 1 0 0,0-1-1 0 0,0 0 1 0 0,0 0 0 0 0,0 1-1 0 0,0-1 1 0 0,0 0-1 0 0,0 0 1 0 0,0 1-1 0 0,0-1 1 0 0,0 0 0 0 0,0 0-1 0 0,0 1 1 0 0,0-1-1 0 0,0 0 1 0 0,0 1-1 0 0,0-1 1 0 0,0 0-1 0 0,0 0 1 0 0,0 0 0 0 0,0 1-1 0 0,1-1 1 0 0,-1 0-1 0 0,0 0 1 0 0,0 1-1 0 0,0-1 1 0 0,0 0-1 0 0,1 0 1 0 0,-1 0 0 0 0,0 1-1 0 0,0-1 1 0 0,0 0-1 0 0,1 0 1 0 0,-1 0-1 0 0,0 0 1 0 0,0 0 0 0 0,0 1-1 0 0,1-1 1 0 0,-1 0-1 0 0,5-2 91 0 0,5-3 229 0 0,0 0-1 0 0,0-1 0 0 0,-1 0 1 0 0,0 0-1 0 0,14-13 1 0 0,1-1 162 0 0,22-13 279 0 0,75-60 112 0 0,-99 74-872 0 0,1 2 0 0 0,1 1 0 0 0,1 1 0 0 0,0 1 0 0 0,38-16 0 0 0,-59 29 0 0 0,-1 0 0 0 0,1 0 0 0 0,0 0 0 0 0,-1 0 0 0 0,1 1 0 0 0,0 0 0 0 0,5 0 0 0 0,-8 0 0 0 0,0 0 0 0 0,0 0 0 0 0,0 0 0 0 0,-1 0 0 0 0,1 0 0 0 0,0 0 0 0 0,0 1 0 0 0,0-1 0 0 0,-1 0 0 0 0,1 0 0 0 0,0 1 0 0 0,-1-1 0 0 0,1 1 0 0 0,0-1 0 0 0,-1 0 0 0 0,1 1 0 0 0,0 0 0 0 0,-1-1 0 0 0,1 1 0 0 0,-1-1 0 0 0,1 1 0 0 0,-1 0 0 0 0,1-1 0 0 0,-1 1 0 0 0,1 0 0 0 0,-1-1 0 0 0,0 1 0 0 0,1 0 0 0 0,-1 0 0 0 0,0-1 0 0 0,0 1 0 0 0,0 0 0 0 0,1 0 0 0 0,-1 0 0 0 0,0-1 0 0 0,0 1 0 0 0,0 0 0 0 0,0 0 0 0 0,0 0 0 0 0,-1 0 0 0 0,0 4 0 0 0,0 0 0 0 0,0 0 0 0 0,-1 0 0 0 0,0 0 0 0 0,0 0 0 0 0,0-1 0 0 0,-5 9 0 0 0,-26 31 0 0 0,17-22 0 0 0,-8 10 0 0 0,9-14 0 0 0,1 2 0 0 0,0 0 0 0 0,-19 42 0 0 0,20-38-2 0 0,11-20-3 0 0,-1 1 0 0 0,1-1-1 0 0,0 0 1 0 0,0 1 0 0 0,0-1 0 0 0,1 1 0 0 0,-1-1 0 0 0,1 1 0 0 0,0 0-1 0 0,0 0 1 0 0,1 9 0 0 0,0-14-30 0 0,0 1-1 0 0,1-1 0 0 0,-1 0 1 0 0,1 1-1 0 0,-1-1 0 0 0,1 0 1 0 0,-1 0-1 0 0,1 0 0 0 0,-1 1 1 0 0,1-1-1 0 0,-1 0 0 0 0,1 0 1 0 0,0 0-1 0 0,-1 0 0 0 0,1 0 1 0 0,-1 0-1 0 0,1 0 1 0 0,-1 0-1 0 0,2 0 0 0 0,-1 0-63 0 0,3 0-66 0 0,0 0 0 0 0,0 0 0 0 0,0-1 1 0 0,0 0-1 0 0,0 1 0 0 0,0-1 0 0 0,0 0 0 0 0,0-1 0 0 0,6-2 0 0 0,1-2-568 0 0,1-1-1 0 0,13-10 1 0 0,31-27-791 0 0,0-6-11 0 0</inkml:trace>
  <inkml:trace contextRef="#ctx0" brushRef="#br0" timeOffset="1">1530 1 15663 0 0,'0'0'356'0'0,"0"0"50"0"0,0 0 20 0 0,0 0-42 0 0,-1 1-250 0 0,-26 29 568 0 0,2 0 0 0 0,-23 38 1 0 0,9-12-756 0 0,-48 67 1081 0 0,-32 42-16 0 0,-12-11-1004 0 0,-170 170-2210 0 0,283-304-2568 0 0,0-4-1474 0 0</inkml:trace>
</inkml:ink>
</file>

<file path=ppt/ink/ink3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8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1 17503 0 0,'-2'-5'182'0'0,"-1"-1"60"0"0,0 0-1 0 0,1 1 1 0 0,0-1 0 0 0,0 0-1 0 0,-1-8 1 0 0,3 12-226 0 0,0 1 1 0 0,0-1-1 0 0,0 0 0 0 0,0 0 1 0 0,0 0-1 0 0,0 0 1 0 0,1 0-1 0 0,-1 0 0 0 0,1 1 1 0 0,-1-1-1 0 0,1 0 0 0 0,0 0 1 0 0,0 1-1 0 0,0-1 1 0 0,0 0-1 0 0,0 1 0 0 0,0-1 1 0 0,0 1-1 0 0,0-1 0 0 0,0 1 1 0 0,3-2-1 0 0,4-3 231 0 0,1 0 0 0 0,-1 1 1 0 0,1 0-1 0 0,0 0 0 0 0,0 1 0 0 0,0 0 0 0 0,1 1 0 0 0,12-4 0 0 0,83-11 1278 0 0,-101 18-1483 0 0,226-19-2168 0 0,-8 1-3812 0 0,-192 14 4403 0 0</inkml:trace>
  <inkml:trace contextRef="#ctx0" brushRef="#br0" timeOffset="1">854 62 10135 0 0,'-1'2'464'0'0,"-48"61"488"0"0,29-36 2642 0 0,-34 37-1 0 0,21-31-1766 0 0,-41 55-1 0 0,68-79-1597 0 0,-8 10-19 0 0,0 0 0 0 0,-18 38 0 0 0,31-55-1614 0 0,4-5-511 0 0,10-8-107 0 0,2-1-24 0 0</inkml:trace>
</inkml:ink>
</file>

<file path=ppt/ink/ink3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9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4 5 13823 0 0,'2'-1'315'0'0,"3"-3"79"0"0,-6 5 414 0 0,-14 8 110 0 0,-4 1-747 0 0,1 0 0 0 0,0 1 0 0 0,-23 18 1 0 0,-46 47 260 0 0,61-49-202 0 0,2 0-1 0 0,-39 58 1 0 0,-30 69 1193 0 0,-34 49-47 0 0,-75 47-768 0 0,171-216-608 0 0,-1-2 0 0 0,-1-1 0 0 0,-58 41 0 0 0,62-50-1252 0 0,28-22-184 0 0,4-1-78 0 0,12-9-20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1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9 8087 0 0,'0'0'367'0'0,"0"0"0"0"0,-1-1-235 0 0,-3-4-102 0 0,3 4 50 0 0,1 1 16 0 0,0 0 0 0 0,0 0-81 0 0,0 0-342 0 0,0 5-339 0 0,0-4 618 0 0,0-1 0 0 0,-1 0 0 0 0,1 0 0 0 0,0 0 0 0 0,0 1 0 0 0,0-1 1 0 0,0 0-1 0 0,0 0 0 0 0,0 1 0 0 0,0-1 0 0 0,0 0 0 0 0,0 1 0 0 0,0-1 0 0 0,0 0 0 0 0,0 0 1 0 0,0 1-1 0 0,0-1 0 0 0,0 0 0 0 0,0 0 0 0 0,0 1 0 0 0,0-1 0 0 0,0 0 0 0 0,0 0 0 0 0,1 1 1 0 0,-1-1-1 0 0,0 0 0 0 0,0 0 0 0 0,0 0 0 0 0,0 1 0 0 0,1-1 0 0 0,-1 0 0 0 0,0 0 0 0 0,0 0 1 0 0,0 0-1 0 0,1 1 0 0 0,2-1 98 0 0,0 0 1 0 0,0 1 0 0 0,0-1-1 0 0,-1-1 1 0 0,1 1-1 0 0,0 0 1 0 0,0-1 0 0 0,0 0-1 0 0,0 1 1 0 0,2-2 0 0 0,0 0 285 0 0,0 1 1 0 0,0-1-1 0 0,-1 0 1 0 0,1-1-1 0 0,7-4 1 0 0,-4 1 164 0 0,1 1 0 0 0,1-1 0 0 0,-1 2 0 0 0,1-1 0 0 0,0 1 0 0 0,0 1-1 0 0,0 0 1 0 0,18-3 0 0 0,5-2-461 0 0,-25 6-37 0 0,0 1 0 0 0,0 0 0 0 0,0 1 0 0 0,0 0 0 0 0,15 1 1 0 0,5 0-26 0 0,2 3-158 0 0,-26-3 61 0 0,-1 0 1 0 0,0 0-1 0 0,1-1 0 0 0,-1 1 0 0 0,1-1 0 0 0,0 0 0 0 0,-1 0 0 0 0,1-1 0 0 0,-1 1 0 0 0,1 0 0 0 0,-1-1 1 0 0,7-2-1 0 0,-2-1-2837 0 0,-6 3-918 0 0</inkml:trace>
</inkml:ink>
</file>

<file path=ppt/ink/ink3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49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89 15663 0 0,'3'-3'75'0'0,"0"0"0"0"0,0 0 0 0 0,1 0-1 0 0,-1 0 1 0 0,1 1 0 0 0,-1-1 0 0 0,1 1 0 0 0,0 0-1 0 0,0 0 1 0 0,0 0 0 0 0,0 1 0 0 0,0 0-1 0 0,1-1 1 0 0,-1 1 0 0 0,0 1 0 0 0,1-1 0 0 0,-1 1-1 0 0,1-1 1 0 0,-1 1 0 0 0,0 1 0 0 0,1-1-1 0 0,4 1 1 0 0,1 2-75 0 0,0-1 0 0 0,1 2 0 0 0,-1 0 0 0 0,0 0 0 0 0,-1 0 0 0 0,12 8 0 0 0,-16-9 0 0 0,0 0 0 0 0,0-1 0 0 0,1 1 0 0 0,-1-1 0 0 0,1 0 0 0 0,0-1 0 0 0,8 2 0 0 0,-11-3 0 0 0,1 0 0 0 0,-1 0 0 0 0,0 0 0 0 0,0 0 0 0 0,0-1 0 0 0,0 1 0 0 0,0-1 0 0 0,0 0 0 0 0,0 0 0 0 0,0 0 0 0 0,0 0 0 0 0,0-1 0 0 0,0 1 0 0 0,0-1 0 0 0,4-3 0 0 0,0 1 235 0 0,-1-1 0 0 0,1 1 0 0 0,10-4 0 0 0,-10 6 18 0 0,-1-1-1 0 0,0 0 1 0 0,0-1 0 0 0,0 1-1 0 0,8-8 1 0 0,0-4 446 0 0,-9 9-448 0 0,0 1 0 0 0,0 0 1 0 0,10-8-1 0 0,-34 13 1117 0 0,11 2-1260 0 0,1 0 0 0 0,0 0-1 0 0,0 1 1 0 0,-1 0 0 0 0,-11 7 0 0 0,-35 25-188 0 0,31-19 121 0 0,-164 120-41 0 0,158-113 0 0 0,13-11 0 0 0,0 1 0 0 0,-16 18 0 0 0,28-27 0 0 0,1 0 0 0 0,0 0 0 0 0,0 0 0 0 0,0 1 0 0 0,0 0 0 0 0,0-1 0 0 0,1 1 0 0 0,0 0 0 0 0,0 0 0 0 0,0 0 0 0 0,1 1 0 0 0,0-1 0 0 0,-1 6 0 0 0,2-7 0 0 0,0-1 0 0 0,1 1 0 0 0,-1-1 0 0 0,1 1 0 0 0,0-1 0 0 0,-1 1 0 0 0,2-1 0 0 0,-1 0 0 0 0,0 1 0 0 0,1-1 0 0 0,-1 0 0 0 0,1 0 0 0 0,0 0 0 0 0,0 0 0 0 0,0 0 0 0 0,1-1 0 0 0,-1 1 0 0 0,0-1 0 0 0,6 5 0 0 0,-4-4 0 0 0,1 1 0 0 0,0-1 0 0 0,0 0 0 0 0,0 0 0 0 0,0-1 0 0 0,0 1 0 0 0,0-1 0 0 0,1 0 0 0 0,-1-1 0 0 0,1 1 0 0 0,7 0 0 0 0,5-1 0 0 0</inkml:trace>
</inkml:ink>
</file>

<file path=ppt/ink/ink3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0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69 8287 0 0,'0'0'382'0'0,"0"0"-8"0"0,1 0-240 0 0,0-1-20 0 0,-1 1 0 0 0,1 0 1 0 0,-1-1-1 0 0,1 1 0 0 0,0 0 1 0 0,-1 0-1 0 0,1 0 0 0 0,0 0 1 0 0,-1-1-1 0 0,1 1 0 0 0,-1 0 1 0 0,1 0-1 0 0,0 0 0 0 0,-1 0 1 0 0,1 1-1 0 0,0-1 0 0 0,-1 0 1 0 0,1 0-1 0 0,0 0 0 0 0,0 1 1 0 0,0-1-76 0 0,-1 0 1 0 0,0 1 0 0 0,0-1-1 0 0,1 1 1 0 0,-1-1 0 0 0,0 0 0 0 0,0 1-1 0 0,1-1 1 0 0,-1 1 0 0 0,0-1-1 0 0,0 1 1 0 0,0-1 0 0 0,0 1 0 0 0,0-1-1 0 0,0 1 1 0 0,0-1 0 0 0,0 1-1 0 0,0-1 1 0 0,0 1 0 0 0,0 0 0 0 0,-7 23 628 0 0,7-23-497 0 0,-12 23 869 0 0,0-1 1 0 0,-24 33-1 0 0,3-4-61 0 0,-4 9-795 0 0,-45 80 950 0 0,70-118-983 0 0,2 0 0 0 0,1 1-1 0 0,0 0 1 0 0,-6 33 0 0 0,14-52-151 0 0,0 0 0 0 0,1 1 0 0 0,-1-1 0 0 0,1 0 0 0 0,0 0 0 0 0,1 0 0 0 0,1 11 0 0 0,-2-15 0 0 0,0 0 0 0 0,1 0 0 0 0,-1 1 0 0 0,1-1 0 0 0,-1 0 0 0 0,1 0 0 0 0,-1 0 0 0 0,1 0 0 0 0,0 0 0 0 0,0 0 0 0 0,-1 0 0 0 0,1 0 0 0 0,0 0 0 0 0,0 0 0 0 0,0 0 0 0 0,0-1 0 0 0,0 1 0 0 0,0 0 0 0 0,0-1 0 0 0,0 1 0 0 0,1-1 0 0 0,-1 1 0 0 0,0-1 0 0 0,0 1 0 0 0,0-1 0 0 0,1 0 0 0 0,-1 1 0 0 0,0-1 0 0 0,0 0 0 0 0,1 0 0 0 0,-1 0 0 0 0,0 0 0 0 0,0 0 0 0 0,1-1 0 0 0,-1 1 0 0 0,0 0 0 0 0,2-1 0 0 0,13-4 8 0 0,0-1 0 0 0,-1 0 0 0 0,0-1-1 0 0,0-1 1 0 0,22-15 0 0 0,-30 18 17 0 0,31-20 355 0 0,-1-2 1 0 0,-1-2-1 0 0,-2-1 0 0 0,40-46 0 0 0,-22 15-342 0 0,71-109-1 0 0,-97 126-58 0 0,-1-1 0 0 0,26-70-1 0 0,-51 114-315 0 0,0 1-138 0 0,-6 13-570 0 0,1-6 990 0 0,-6 21-1671 0 0,-13 53-1 0 0,13-39-502 0 0,0-3 183 0 0</inkml:trace>
</inkml:ink>
</file>

<file path=ppt/ink/ink3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1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5 20 13823 0 0,'7'-5'675'0'0,"-3"1"-489"0"0,15-6 536 0 0,-17 9-357 0 0,-2 1 122 0 0,-20 18 295 0 0,-1-2 1 0 0,0-1-1 0 0,-46 25 1 0 0,36-22-748 0 0,-56 36-35 0 0,33-19 0 0 0,-65 30 0 0 0,36-23 0 0 0,90-43 0 0 0,0 0 0 0 0,0 0 0 0 0,-1 0 0 0 0,1 1 0 0 0,0 0 0 0 0,0 1 0 0 0,0 0 0 0 0,0 0 0 0 0,-1 0 0 0 0,1 1 0 0 0,7 2 0 0 0,-1 0 0 0 0,0 0 0 0 0,0 1 0 0 0,-1 1 0 0 0,0 0 0 0 0,18 11 0 0 0,-19-8 0 0 0,1 1 0 0 0,-2 0 0 0 0,0 1 0 0 0,0-1 0 0 0,-1 2 0 0 0,11 16 0 0 0,-8-8 0 0 0,0 1 0 0 0,-2 1 0 0 0,9 23 0 0 0,-17-39 0 0 0,0 0 0 0 0,-1-1 0 0 0,1 1 0 0 0,-1 0 0 0 0,0 0 0 0 0,-1 0 0 0 0,0 0 0 0 0,0 0 0 0 0,0 0 0 0 0,0 0 0 0 0,-1 0 0 0 0,0 0 0 0 0,-1 0 0 0 0,1-1 0 0 0,-1 1 0 0 0,0 0 0 0 0,-3 6 0 0 0,1-5 0 0 0,0 0 0 0 0,-1-1 0 0 0,0 0 0 0 0,0 1 0 0 0,0-2 0 0 0,0 1 0 0 0,-1-1 0 0 0,0 1 0 0 0,0-2 0 0 0,-1 1 0 0 0,1-1 0 0 0,-12 6 0 0 0,2-3 0 0 0,0 0 0 0 0,0-2 0 0 0,-1 0 0 0 0,0 0 0 0 0,-30 2 0 0 0,18-4 0 0 0,0-1 0 0 0,-48-5 0 0 0,63 2-243 0 0,0-1 0 0 0,0-1-1 0 0,0 0 1 0 0,0-1 0 0 0,0 0-1 0 0,0-1 1 0 0,1-1 0 0 0,0 0-1 0 0,0-1 1 0 0,1 0 0 0 0,-13-10-1 0 0,22 15-142 0 0,-5-5 179 0 0,3 5-3168 0 0,5 2 2351 0 0</inkml:trace>
</inkml:ink>
</file>

<file path=ppt/ink/ink3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1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1 15663 0 0,'10'-9'356'0'0,"-8"7"50"0"0,-2 2 20 0 0,0 0-42 0 0,0 2-180 0 0,-38 69 1741 0 0,23-46-1205 0 0,-11 27-1 0 0,9-12-358 0 0,-8 21-334 0 0,-62 110 0 0 0,57-125-3799 0 0,23-38-2731 0 0</inkml:trace>
</inkml:ink>
</file>

<file path=ppt/ink/ink3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1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06 10135 0 0,'-3'6'100'0'0,"3"-3"-16"0"0,-1-1 0 0 0,0 0-1 0 0,1 1 1 0 0,-1-1 0 0 0,1 0-1 0 0,0 1 1 0 0,-1 2 0 0 0,-1-14 220 0 0,2 8-298 0 0,-1 0-1 0 0,1 1 0 0 0,0-1 1 0 0,0 0-1 0 0,0 1 0 0 0,-1-1 1 0 0,1 0-1 0 0,0 1 0 0 0,0-1 0 0 0,0 0 1 0 0,0 1-1 0 0,0-1 0 0 0,0 0 1 0 0,0 1-1 0 0,0-1 0 0 0,1 0 1 0 0,-1 1-1 0 0,0-1 0 0 0,0 0 0 0 0,1 1 1 0 0,-1-1-1 0 0,0 0 0 0 0,1 0 1 0 0,9-15 1155 0 0,21-27 0 0 0,1-1 214 0 0,64-93 580 0 0,-49 73-1586 0 0,-23 32-132 0 0,2 2 0 0 0,1 1 0 0 0,48-39 0 0 0,-37 39 575 0 0,-34 27-689 0 0,-1-1 1 0 0,1 1-1 0 0,0 1 0 0 0,0-1 1 0 0,0 1-1 0 0,0-1 0 0 0,0 1 1 0 0,0 0-1 0 0,5 0 0 0 0,-8 1-90 0 0,0 0 1 0 0,1 0-1 0 0,-1 0 0 0 0,0 0 1 0 0,0 1-1 0 0,0-1 0 0 0,1 0 0 0 0,-1 1 1 0 0,0-1-1 0 0,0 1 0 0 0,0-1 1 0 0,0 1-1 0 0,0 0 0 0 0,0-1 1 0 0,0 1-1 0 0,0 0 0 0 0,0 0 0 0 0,0-1 1 0 0,0 1-1 0 0,0 0 0 0 0,0 0 1 0 0,-1 0-1 0 0,1 0 0 0 0,0 0 0 0 0,-1 0 1 0 0,1 1-1 0 0,-1-1 0 0 0,1 0 1 0 0,-1 0-1 0 0,0 0 0 0 0,1 0 0 0 0,-1 1 1 0 0,0 0-1 0 0,2 6-40 0 0,-1 0 0 0 0,-1-1 0 0 0,1 1 0 0 0,-2 8-1 0 0,1-13 32 0 0,-3 36 843 0 0,-16 74 0 0 0,2-17-553 0 0,17-93-380 0 0,-1 1 1 0 0,1 0-1 0 0,0-1 0 0 0,0 1 0 0 0,1 0 0 0 0,-1 0 1 0 0,1-1-1 0 0,1 7 0 0 0,-1-9-113 0 0,-1 1 0 0 0,1-1 1 0 0,-1 0-1 0 0,1 0 0 0 0,0 1 0 0 0,0-1 1 0 0,0 0-1 0 0,0 0 0 0 0,0 0 0 0 0,0 0 0 0 0,1 1 1 0 0,-1-1-214 0 0,0-1 1 0 0,0 1-1 0 0,0 0 1 0 0,0-1-1 0 0,1 1 0 0 0,-1-1 1 0 0,0 0-1 0 0,0 1 1 0 0,0-1-1 0 0,1 0 1 0 0,-1 0-1 0 0,0 0 1 0 0,1 0-1 0 0,0 0 1 0 0,15-3-6047 0 0</inkml:trace>
</inkml:ink>
</file>

<file path=ppt/ink/ink3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2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6 0 10135 0 0,'-1'1'231'0'0,"-6"1"-146"0"0,1 0-1 0 0,-1 0 1 0 0,1 1 0 0 0,0 0-1 0 0,0 0 1 0 0,-9 7-1 0 0,-19 9 149 0 0,-7-3 602 0 0,0-2 0 0 0,-43 8-1 0 0,71-19-473 0 0,1-1-1 0 0,-1 0 0 0 0,-15-1 1 0 0,23 0-82 0 0,-1-1 1 0 0,1-1 0 0 0,0 1-1 0 0,-1-1 1 0 0,1 0 0 0 0,0 0-1 0 0,0-1 1 0 0,0 0-1 0 0,0 1 1 0 0,-5-4 0 0 0,8 4 710 0 0,1 0 329 0 0,0-2-1012 0 0,5-6 311 0 0,-2 5-618 0 0,1 0 0 0 0,1 0 0 0 0,-1 1 0 0 0,1-1 0 0 0,-1 1 0 0 0,1 0 0 0 0,0 0 0 0 0,0 0 0 0 0,0 1 0 0 0,0-1 0 0 0,1 1 0 0 0,-1 0 0 0 0,1 0 0 0 0,0 1 0 0 0,-1-1 0 0 0,1 1 0 0 0,0 0 0 0 0,9 0 0 0 0,9-1 0 0 0,0 1 0 0 0,41 4 0 0 0,-43-1 0 0 0,-17-3 0 0 0,-3 1 0 0 0,0 0 0 0 0,0 0 0 0 0,0 0 0 0 0,0 0 0 0 0,0 0 0 0 0,0 0 0 0 0,0 0 0 0 0,0 0 0 0 0,0 0 0 0 0,0 0 0 0 0,0 0 0 0 0,0 1 0 0 0,0-1 0 0 0,2 1 0 0 0,18 9 0 0 0,-20-9 0 0 0,1 0 0 0 0,-1-1 0 0 0,0 1 0 0 0,0 0 0 0 0,0 0 0 0 0,0-1 0 0 0,0 1 0 0 0,0 0 0 0 0,0 0 0 0 0,0 0 0 0 0,0 0 0 0 0,0 0 0 0 0,-1 1 0 0 0,1-1 0 0 0,0 0 0 0 0,-1 0 0 0 0,1 0 0 0 0,-1 1 0 0 0,1 0 0 0 0,0 3 0 0 0,2 0-33 0 0,-1 0 1 0 0,-1 0-1 0 0,1 1 0 0 0,-1-1 0 0 0,0 1 0 0 0,0-1 1 0 0,-1 0-1 0 0,1 1 0 0 0,-2 9 0 0 0,0-3-225 0 0,-1 1 0 0 0,0-1 0 0 0,-4 14 0 0 0,-4 2 75 0 0,0-1-1 0 0,-15 27 1 0 0,5-13 125 0 0,-52 112 58 0 0,-40 91 0 0 0,91-193 0 0 0,-2 0 0 0 0,-2-2 0 0 0,-34 49 0 0 0,52-89-256 0 0,-1 0-1 0 0,0 0 1 0 0,0-1-1 0 0,-1 0 1 0 0,0 0 0 0 0,-1-1-1 0 0,1 0 1 0 0,-1-1-1 0 0,-1 0 1 0 0,1 0-1 0 0,-1-1 1 0 0,0-1-1 0 0,0 0 1 0 0,-1 0 0 0 0,1-1-1 0 0,-1-1 1 0 0,0 1-1 0 0,1-2 1 0 0,-1 0-1 0 0,-18-1 1 0 0,8-3-5807 0 0</inkml:trace>
</inkml:ink>
</file>

<file path=ppt/ink/ink3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2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1 55 15663 0 0,'4'-5'171'0'0,"0"-1"-1"0"0,1 1 1 0 0,0 0-1 0 0,0 0 1 0 0,1 0-1 0 0,-1 1 1 0 0,1-1 0 0 0,0 2-1 0 0,8-5 1 0 0,-3 5-157 0 0,-10 2-13 0 0,-1 1 0 0 0,1 0 0 0 0,0 0 0 0 0,-1 0 0 0 0,1 1 0 0 0,0-1 0 0 0,-1 0 0 0 0,1 0 0 0 0,0 0 0 0 0,-1 0 0 0 0,1 1 0 0 0,0-1 0 0 0,-1 0 0 0 0,1 0 0 0 0,-1 1 0 0 0,1-1 0 0 0,-1 1 0 0 0,1-1 0 0 0,-1 0 0 0 0,1 1 0 0 0,-1-1 0 0 0,1 1 0 0 0,-1-1 0 0 0,1 2 0 0 0,0-1 7 0 0,0 1 0 0 0,-1-1 0 0 0,1 1-1 0 0,-1-1 1 0 0,1 1 0 0 0,-1 0 0 0 0,1-1 0 0 0,-1 1-1 0 0,0 2 1 0 0,0 2 48 0 0,0-1-1 0 0,0 0 1 0 0,-1 0-1 0 0,0 1 1 0 0,-2 7-1 0 0,-12 25 490 0 0,-1-1 0 0 0,-25 41-1 0 0,23-45-574 0 0,-52 90 30 0 0,-5-3 0 0 0,-150 182 0 0 0,4-32 0 0 0,176-219-96 0 0,15-19-3556 0 0,29-31-2144 0 0</inkml:trace>
</inkml:ink>
</file>

<file path=ppt/ink/ink3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2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01 13823 0 0,'-3'1'31'0'0,"0"-1"68"0"0,0 1 0 0 0,-1-1 0 0 0,1 1-1 0 0,0 0 1 0 0,0 1 0 0 0,-1-1-1 0 0,1 0 1 0 0,0 1 0 0 0,0 0 0 0 0,1 0-1 0 0,-1 0 1 0 0,0 0 0 0 0,1 0 0 0 0,-4 3-1 0 0,5-4-73 0 0,1 0 0 0 0,-1-1 0 0 0,1 1-1 0 0,-1 0 1 0 0,1 0 0 0 0,-1-1 0 0 0,1 1 0 0 0,-1 0-1 0 0,1 0 1 0 0,0 0 0 0 0,-1-1 0 0 0,1 1 0 0 0,0 0-1 0 0,0 0 1 0 0,0 0 0 0 0,0 0 0 0 0,0 0 0 0 0,0 0-1 0 0,0-1 1 0 0,0 1 0 0 0,0 0 0 0 0,0 0 0 0 0,0 0-1 0 0,0 0 1 0 0,1 0 0 0 0,-1 0 0 0 0,0-1 0 0 0,1 1-1 0 0,-1 0 1 0 0,1 1 0 0 0,1 0 129 0 0,-1 0-82 0 0,0-1 0 0 0,0 1 0 0 0,0-1 0 0 0,0 1 0 0 0,1-1 0 0 0,-1 1 0 0 0,1-1 0 0 0,-1 0 0 0 0,1 0 0 0 0,-1 0 0 0 0,1 0 0 0 0,0 0 0 0 0,-1 0-1 0 0,1 0 1 0 0,0 0 0 0 0,0-1 0 0 0,2 1 0 0 0,4 1 172 0 0,1 0 0 0 0,13 0-1 0 0,-21-2-224 0 0,26 1 595 0 0,1-1 0 0 0,0-2 0 0 0,52-9 0 0 0,82-28 1731 0 0,-90 20-1987 0 0,279-86-328 0 0,-305 91-27 0 0,62-28-1412 0 0,-39 9-2418 0 0,-35 15-2993 0 0</inkml:trace>
</inkml:ink>
</file>

<file path=ppt/ink/ink3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3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5 11 11975 0 0,'15'-9'547'0'0,"-11"7"-11"0"0,-3 2-531 0 0,-1 0 0 0 0,1 0 0 0 0,-1 0 0 0 0,1 0 0 0 0,-1 0 0 0 0,1 1 0 0 0,-1-1 0 0 0,1 0 0 0 0,-1 0 0 0 0,1 0 0 0 0,-1 1 0 0 0,0-1 0 0 0,1 0 1 0 0,-1 0-1 0 0,1 1 0 0 0,-1-1 0 0 0,0 0 0 0 0,1 1 0 0 0,-1-1 0 0 0,0 0 0 0 0,1 1 0 0 0,-1-1 0 0 0,0 1 0 0 0,1-1 0 0 0,-1 1 0 0 0,0-1 0 0 0,0 0 0 0 0,0 1 0 0 0,1-1 0 0 0,-1 1 0 0 0,0-1 0 0 0,0 1 0 0 0,0-1 0 0 0,0 1 0 0 0,0-1 0 0 0,0 1 0 0 0,0-1 1 0 0,0 2-1 0 0,0-1 11 0 0,0 3 89 0 0,0 0-1 0 0,0 1 1 0 0,-1-1-1 0 0,0 0 1 0 0,1 0-1 0 0,-1 0 1 0 0,-1 0-1 0 0,-1 6 1 0 0,-19 35 1319 0 0,12-26-931 0 0,-118 202 2284 0 0,50-93-2277 0 0,-151 280-483 0 0,164-290-17 0 0,-23 39 0 0 0,60-114 0 0 0,-47 59 0 0 0,67-92 0 0 0,0-1 0 0 0,-1 0 0 0 0,0-1 0 0 0,-1 1 0 0 0,0-2 0 0 0,-11 8 0 0 0,19-14 24 0 0,1-1-2 0 0,1 1 0 0 0,-1-1 0 0 0,1 0 0 0 0,-1 1 0 0 0,0-1 0 0 0,1 0 0 0 0,-1 0 0 0 0,0 0 0 0 0,1 1 0 0 0,-1-1 0 0 0,1 0 0 0 0,-1 0 0 0 0,0 0 1 0 0,1 0-1 0 0,-1 0 0 0 0,0 0 0 0 0,1 0 0 0 0,-2-1 0 0 0,2 1 74 0 0,-1-1 0 0 0,1 0 1 0 0,-1 1-1 0 0,1-1 0 0 0,0 0 0 0 0,-1 0 1 0 0,1 1-1 0 0,0-1 0 0 0,-1 0 0 0 0,1 0 1 0 0,0 0-1 0 0,0 1 0 0 0,0-1 0 0 0,0 0 1 0 0,0 0-1 0 0,0 0 0 0 0,0 1 0 0 0,0-1 1 0 0,0 0-1 0 0,0-1 0 0 0,7-4-88 0 0,0 0-1 0 0,0 1 1 0 0,1 0-1 0 0,0 0 1 0 0,-1 0-1 0 0,17-6 1 0 0,55-15-391 0 0,-57 19 373 0 0,0 0 0 0 0,36-17 0 0 0,1-12 10 0 0,-35 20 0 0 0,43-20 0 0 0,-59 33 0 0 0,0 0 0 0 0,0 0 0 0 0,0 0 0 0 0,1 1 0 0 0,-1 0 0 0 0,1 1 0 0 0,-1 0 0 0 0,1 1 0 0 0,16 0 0 0 0,-23 0 0 0 0,0 0 0 0 0,0 0 0 0 0,0 1 0 0 0,0-1 0 0 0,0 1 0 0 0,-1-1 0 0 0,1 1 0 0 0,0-1 0 0 0,0 1 0 0 0,0 0 0 0 0,-1 0 0 0 0,1 0 0 0 0,0 0 0 0 0,-1 0 0 0 0,1 1 0 0 0,-1-1 0 0 0,1 0 0 0 0,-1 1 0 0 0,0-1 0 0 0,0 1 0 0 0,1-1 0 0 0,-1 1 0 0 0,0 0 0 0 0,0-1 0 0 0,-1 1 0 0 0,1 0 0 0 0,0 0 0 0 0,0 0 0 0 0,-1 0 0 0 0,1 0 0 0 0,-1 0 0 0 0,0-1 0 0 0,0 1 0 0 0,1 0 0 0 0,-1 0 0 0 0,-1 3 0 0 0,1 2 0 0 0,-1-1 0 0 0,0 0 0 0 0,0 0 0 0 0,-1 1 0 0 0,0-1 0 0 0,0 0 0 0 0,0 0 0 0 0,-1 0 0 0 0,-6 10 0 0 0,-51 69 53 0 0,-13 19-2194 0 0,70-96 1462 0 0,2-7-7214 0 0,11-5 3169 0 0</inkml:trace>
</inkml:ink>
</file>

<file path=ppt/ink/ink3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3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 17503 0 0,'0'0'399'0'0,"0"0"60"0"0,0 0 21 0 0,-1 1-59 0 0,-29 32-372 0 0,2 2 0 0 0,-33 51 1 0 0,36-49-37 0 0,1-8 203 0 0,19-24-107 0 0,0 0-1 0 0,1 0 1 0 0,0 1-1 0 0,0 0 1 0 0,0 0-1 0 0,0 0 0 0 0,1 0 1 0 0,-3 9-1 0 0,5-14-1037 0 0,1-1-762 0 0,0 0-2881 0 0,0 0-1228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1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47 4143 0 0,'-14'-16'-741'0'0,"9"12"1770"0"0,1 0-1 0 0,-1 0 1 0 0,-8-6 0 0 0,11 9-727 0 0,0 0 0 0 0,0 0 0 0 0,0 0 0 0 0,0 0 0 0 0,0 0 0 0 0,0 1 0 0 0,0-1 0 0 0,0 1 0 0 0,0-1 0 0 0,0 1 0 0 0,0 0 0 0 0,0-1 0 0 0,0 1 0 0 0,0 0 0 0 0,0 1 0 0 0,-1-1 0 0 0,1 0 0 0 0,0 0 0 0 0,0 1 0 0 0,0 0 0 0 0,0-1 0 0 0,0 1 0 0 0,-3 1 0 0 0,1 0-188 0 0,0 1 0 0 0,0-1 0 0 0,0 1 1 0 0,0-1-1 0 0,1 1 0 0 0,-1 0 0 0 0,1 0 1 0 0,0 1-1 0 0,-1-1 0 0 0,2 1 0 0 0,-1 0 1 0 0,0-1-1 0 0,1 1 0 0 0,0 0 0 0 0,-1 1 1 0 0,2-1-1 0 0,-1 0 0 0 0,-1 7 0 0 0,-28 77 46 0 0,17-30-160 0 0,-12 58 0 0 0,21-92 9 0 0,-17 125-170 0 0,14-66-2 0 0,-8 128-738 0 0,14-158-90 0 0,11 105 0 0 0,-5-136 689 0 0,8 26 1 0 0,-10-42 302 0 0,-1-2-42 0 0,1 1-1 0 0,-1-1 1 0 0,1 0 0 0 0,1 0-1 0 0,2 5 1 0 0,-2-4-53 0 0,-2-3-574 0 0,0 1-2328 0 0,3 9-998 0 0</inkml:trace>
</inkml:ink>
</file>

<file path=ppt/ink/ink3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3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31 15663 0 0,'3'-6'97'0'0,"2"-2"351"0"0,18-7 798 0 0,-22 14-881 0 0,-1 1 122 0 0,-9 0-83 0 0,1 1 0 0 0,-1 0 0 0 0,0 1 0 0 0,1 0 0 0 0,-1 1 0 0 0,-13 5 0 0 0,-48 26-97 0 0,58-27-277 0 0,-277 176-30 0 0,282-178 0 0 0,-4 3 0 0 0,0 0 0 0 0,-11 11 0 0 0,22-18 0 0 0,0-1 0 0 0,-1 0 0 0 0,1 0 0 0 0,0 0 0 0 0,0 0 0 0 0,-1 0 0 0 0,1 1 0 0 0,0-1 0 0 0,0 0 0 0 0,-1 0 0 0 0,1 0 0 0 0,0 1 0 0 0,0-1 0 0 0,0 0 0 0 0,-1 0 0 0 0,1 1 0 0 0,0-1 0 0 0,0 0 0 0 0,0 1 0 0 0,0-1 0 0 0,0 0 0 0 0,0 0 0 0 0,0 1 0 0 0,-1-1 0 0 0,1 0 0 0 0,0 1 0 0 0,0-1 0 0 0,0 0 0 0 0,0 1 0 0 0,0-1 0 0 0,0 0 0 0 0,0 0 0 0 0,1 1 0 0 0,-1-1 0 0 0,0 0 0 0 0,0 1 0 0 0,0-1 0 0 0,0 0 0 0 0,0 1 0 0 0,0-1 0 0 0,1 0 0 0 0,4 2 0 0 0,8 1 0 0 0,0-1 0 0 0,20 1 0 0 0,-2-1 0 0 0,-9 1 0 0 0,0 1 0 0 0,-1 0 0 0 0,1 2 0 0 0,23 9 0 0 0,-33-10 0 0 0,-1 1 0 0 0,1 0 0 0 0,-1 0 0 0 0,0 1 0 0 0,0 1 0 0 0,-1 0 0 0 0,0 0 0 0 0,12 14 0 0 0,-12-11 85 0 0,-1 1 0 0 0,0 0 1 0 0,-1 0-1 0 0,0 1 0 0 0,-1 0 0 0 0,11 25 0 0 0,-16-32-19 0 0,0-1 0 0 0,-1 0 0 0 0,1 1 0 0 0,-1-1 0 0 0,0 1 0 0 0,0-1 0 0 0,-1 1 0 0 0,0 0 0 0 0,0-1 0 0 0,0 1 0 0 0,-1-1 0 0 0,0 1 0 0 0,0 0 0 0 0,0-1 0 0 0,0 0 0 0 0,-1 1 0 0 0,0-1 0 0 0,0 0 0 0 0,-1 0 0 0 0,1 0 0 0 0,-5 5 0 0 0,3-5-62 0 0,-1 0 1 0 0,0 0-1 0 0,0 0 0 0 0,0-1 0 0 0,-1 0 0 0 0,0 0 1 0 0,0 0-1 0 0,0-1 0 0 0,0 1 0 0 0,0-2 0 0 0,-1 1 1 0 0,1-1-1 0 0,-14 3 0 0 0,-6 0-256 0 0,-1-1 1 0 0,-32 1-1 0 0,53-5 119 0 0,-18 1-983 0 0,-27-3 1 0 0,1-3-4435 0 0,10 0-888 0 0</inkml:trace>
</inkml:ink>
</file>

<file path=ppt/ink/ink3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4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5 1 15663 0 0,'0'0'356'0'0,"0"0"50"0"0,6 2 404 0 0,-6-2-803 0 0,2 1 12 0 0,0-1 0 0 0,0 0 0 0 0,0 0 0 0 0,1 0 0 0 0,-1 0 0 0 0,0 0 0 0 0,0-1 0 0 0,0 1 0 0 0,0-1 0 0 0,3 0 0 0 0,-5 1-16 0 0,1 0 362 0 0,-1 0 122 0 0,4 6 465 0 0,-3-4-946 0 0,-1-1 1 0 0,0 0-1 0 0,0 1 1 0 0,0-1-1 0 0,0 0 1 0 0,0 1-1 0 0,0-1 1 0 0,0 0-1 0 0,-1 1 1 0 0,1-1-1 0 0,0 0 1 0 0,-1 0-1 0 0,1 1 1 0 0,-1-1-1 0 0,1 0 1 0 0,-1 0-1 0 0,0 0 1 0 0,0 0-1 0 0,1 0 1 0 0,-1 0-1 0 0,0 0 0 0 0,0 0 1 0 0,0 0-1 0 0,0 0 1 0 0,0 0-1 0 0,0 0 1 0 0,-2 0-1 0 0,-5 5-16 0 0,-1 0 0 0 0,-12 7 0 0 0,12-9 24 0 0,-136 67-14 0 0,95-49 0 0 0,-86 52 0 0 0,127-67 0 0 0,9-7 0 0 0,0 0 0 0 0,-1 0 0 0 0,1 1 0 0 0,0-1 0 0 0,0 0 0 0 0,-1 0 0 0 0,1 1 0 0 0,0-1 0 0 0,0 0 0 0 0,-1 1 0 0 0,1-1 0 0 0,0 0 0 0 0,0 1 0 0 0,0-1 0 0 0,-1 0 0 0 0,1 1 0 0 0,0-1 0 0 0,0 0 0 0 0,0 1 0 0 0,0-1 0 0 0,0 0 0 0 0,0 1 0 0 0,0-1 0 0 0,0 1 0 0 0,0-1 0 0 0,0 0 0 0 0,0 1 0 0 0,0-1 0 0 0,0 0 0 0 0,0 1 0 0 0,0-1 0 0 0,0 0 0 0 0,0 1 0 0 0,5 2 0 0 0,0 0 0 0 0,0-1 0 0 0,1 1 0 0 0,0-1 0 0 0,-1 0 0 0 0,12 2 0 0 0,1 1 0 0 0,15 5 0 0 0,-15-6 0 0 0,-1 1 0 0 0,0 1 0 0 0,0 1 0 0 0,0 0 0 0 0,0 2 0 0 0,23 15 0 0 0,-26-13 157 0 0,0 0-1 0 0,-1 2 0 0 0,0-1 0 0 0,0 2 1 0 0,-2-1-1 0 0,0 2 0 0 0,0-1 1 0 0,-1 2-1 0 0,-1-1 0 0 0,-1 1 1 0 0,0 1-1 0 0,6 19 0 0 0,-13-34-155 0 0,-1 1 1 0 0,1 0-1 0 0,0-1 0 0 0,-1 1 0 0 0,0 0 1 0 0,0 0-1 0 0,0-1 0 0 0,0 1 0 0 0,0 0 0 0 0,0 0 1 0 0,-1-1-1 0 0,1 1 0 0 0,-1 0 0 0 0,0-1 1 0 0,0 1-1 0 0,-2 4 0 0 0,1-4-2 0 0,-1 1 0 0 0,1-1 0 0 0,-1 1-1 0 0,0-1 1 0 0,0 0 0 0 0,0 0 0 0 0,0 0 0 0 0,-1-1 0 0 0,-6 5-1 0 0,-1-1 136 0 0,-1-1 0 0 0,1 0 0 0 0,-1 0 0 0 0,0-2 0 0 0,0 1 0 0 0,-18 2 0 0 0,-15 0 265 0 0,0-2 0 0 0,-55-2 0 0 0,65-4-1021 0 0,0-1 0 0 0,1-2 0 0 0,-51-13 0 0 0,58 8-289 0 0,12-2-4790 0 0,8 3-543 0 0</inkml:trace>
</inkml:ink>
</file>

<file path=ppt/ink/ink3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4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51 13823 0 0,'0'0'315'0'0,"7"-2"243"0"0,-5-1 2923 0 0,-4 1-3313 0 0,0-1-1 0 0,1 0 1 0 0,-1 0 0 0 0,0 1 0 0 0,-1-1 0 0 0,1 1 0 0 0,0 0 0 0 0,-1-1 0 0 0,1 1 0 0 0,-1 0 0 0 0,0 1 0 0 0,0-1 0 0 0,0 0 0 0 0,0 1 0 0 0,0 0 0 0 0,0-1 0 0 0,0 1 0 0 0,0 0 0 0 0,-4 0 0 0 0,-4-2-167 0 0,1 2 1 0 0,-1-1-1 0 0,1 1 1 0 0,-22 1-1 0 0,25 1 148 0 0,1 0 0 0 0,-1 1 0 0 0,1-1 0 0 0,0 1-1 0 0,-1 1 1 0 0,1-1 0 0 0,0 1 0 0 0,0 0 0 0 0,0 0 0 0 0,1 1-1 0 0,-7 4 1 0 0,-8 9-41 0 0,-28 28-1 0 0,27-23-132 0 0,9-11 25 0 0,-18 18 0 0 0,-32 40 0 0 0,55-60 0 0 0,0 1 0 0 0,0-1 0 0 0,1 1 0 0 0,0 1 0 0 0,1-1 0 0 0,0 1 0 0 0,1 0 0 0 0,0 1 0 0 0,-3 12 0 0 0,7-23 0 0 0,0 0 0 0 0,0 0 0 0 0,0 0 0 0 0,-1 0 0 0 0,1 0 0 0 0,0-1 0 0 0,0 1 0 0 0,0 0 0 0 0,1 0 0 0 0,-1 0 0 0 0,0 0 0 0 0,0 0 0 0 0,0 0 0 0 0,1-1 0 0 0,-1 1 0 0 0,0 0 0 0 0,1 0 0 0 0,-1 0 0 0 0,1 0 0 0 0,-1-1 0 0 0,1 1 0 0 0,-1 0 0 0 0,1-1 0 0 0,-1 1 0 0 0,2 1 0 0 0,0-2 0 0 0,-1 1 0 0 0,1 0 0 0 0,-1 0 0 0 0,1-1 0 0 0,0 1 0 0 0,-1-1 0 0 0,1 0 0 0 0,0 1 0 0 0,-1-1 0 0 0,1 0 0 0 0,0 0 0 0 0,2 0 0 0 0,6-1 0 0 0,0-1 0 0 0,0 0 0 0 0,14-4 0 0 0,-22 5 0 0 0,50-17-415 0 0,73-36 1 0 0,-113 47-123 0 0,1 0 0 0 0,-1-1 0 0 0,19-17 0 0 0,10-8-2170 0 0,-35 29 1560 0 0,0 0 1 0 0,0 0-1 0 0,9-11 0 0 0,-5 1-7290 0 0,-9 26 7507 0 0,-1-8 762 0 0,3 13-346 0 0</inkml:trace>
</inkml:ink>
</file>

<file path=ppt/ink/ink3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5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5 11975 0 0,'2'1'267'0'0,"6"3"152"0"0,0 0 1 0 0,1-1-1 0 0,-1 0 1 0 0,1-1-1 0 0,0 0 0 0 0,0 0 1 0 0,0-1-1 0 0,18 1 1 0 0,-25-2 1100 0 0,-2 0-123 0 0,0 0-574 0 0,0 0-250 0 0,0 0-49 0 0,0 0-11 0 0,0 0-1 0 0,3-8 1111 0 0,-3 3-1646 0 0,1 1 1 0 0,0-1-1 0 0,-1 0 0 0 0,2 1 1 0 0,-1-1-1 0 0,0 1 1 0 0,1-1-1 0 0,0 1 1 0 0,0 0-1 0 0,0-1 0 0 0,1 1 1 0 0,-1 0-1 0 0,1 0 1 0 0,0 1-1 0 0,0-1 0 0 0,5-3 1 0 0,0-3-241 0 0,1 2 1 0 0,-1 0-1 0 0,2 0 1 0 0,-1 0 0 0 0,16-8-1 0 0,-3 2 248 0 0,-19 11 15 0 0,0 1 0 0 0,0-1 0 0 0,1 1 0 0 0,0 0 0 0 0,-1 0 0 0 0,1 0 0 0 0,0 1 0 0 0,0-1 0 0 0,0 1-1 0 0,0 0 1 0 0,0 0 0 0 0,0 0 0 0 0,0 1 0 0 0,0-1 0 0 0,6 1 0 0 0,-5 1 8 0 0,2-1 237 0 0,0 0 1 0 0,0 1 0 0 0,1 0 0 0 0,7 3 0 0 0,-12-3-188 0 0,0 0 0 0 0,-1 1 0 0 0,1-1 0 0 0,0 1 1 0 0,-1-1-1 0 0,1 1 0 0 0,-1 0 0 0 0,1 0 0 0 0,-1 0 0 0 0,0 1 0 0 0,0-1 0 0 0,3 5 0 0 0,-2-3-58 0 0,0 0 0 0 0,-1 0 0 0 0,0 0 0 0 0,0 0 0 0 0,0 1 0 0 0,0-1 0 0 0,0 1 0 0 0,-1-1 0 0 0,0 1 0 0 0,0 0 0 0 0,0-1 0 0 0,-1 1 0 0 0,0 0 0 0 0,0 0 0 0 0,0-1 0 0 0,-1 10 0 0 0,1-13 0 0 0,0 0 0 0 0,0 0 0 0 0,0-1 0 0 0,-1 1 0 0 0,1 0 0 0 0,0 0 0 0 0,0-1 0 0 0,0 1 0 0 0,0 0 0 0 0,-1-1 0 0 0,1 1 0 0 0,0 0 0 0 0,-1-1 0 0 0,1 1 0 0 0,-1 0 0 0 0,1-1 0 0 0,-1 1 0 0 0,1-1 0 0 0,-1 1 0 0 0,1-1 0 0 0,-2 1 0 0 0,0 1 0 0 0,-6 3 0 0 0,7-5-9 0 0,1 0 0 0 0,-1 0 0 0 0,0 0 0 0 0,0 0 0 0 0,1 0 0 0 0,-1 0 0 0 0,0-1 0 0 0,1 1 0 0 0,-1 0 1 0 0,0 0-1 0 0,1-1 0 0 0,-1 1 0 0 0,0-1 0 0 0,1 1 0 0 0,-1-1 0 0 0,1 1 0 0 0,-1-1 0 0 0,1 1 0 0 0,-1-1 0 0 0,1 1 0 0 0,-1-1 0 0 0,1 1 0 0 0,-1-1 0 0 0,1 0 0 0 0,0 1 0 0 0,-1-1 0 0 0,1 0 0 0 0,0 0 0 0 0,0 1 0 0 0,0-1 0 0 0,-1 0 0 0 0,1 1 0 0 0,0-1 0 0 0,0 0 1 0 0,0-1-1 0 0,0-1-124 0 0,0 0 0 0 0,0 0 1 0 0,0 0-1 0 0,0 0 0 0 0,0 0 1 0 0,0-1-1 0 0,2-3 0 0 0,1 0 73 0 0,0 0 0 0 0,0 1 0 0 0,1-1 0 0 0,-1 0 0 0 0,2 1 0 0 0,-1 0 0 0 0,1 0 0 0 0,0 0 0 0 0,0 1 0 0 0,10-9 0 0 0,0 2 77 0 0,1 1 1 0 0,33-18-1 0 0,-41 25-17 0 0,1 0 0 0 0,0 0 0 0 0,0 1 0 0 0,0 1 0 0 0,17-3 0 0 0,-21 4 0 0 0,0 0 0 0 0,0 1 0 0 0,0 0 0 0 0,0 0 0 0 0,0 0 0 0 0,0 1 0 0 0,0-1 0 0 0,0 1 0 0 0,0 0 0 0 0,0 1 0 0 0,0-1 0 0 0,6 4 0 0 0,-8-3 10 0 0,1 1-1 0 0,-1-1 1 0 0,0 1-1 0 0,0 0 0 0 0,0 0 1 0 0,0 0-1 0 0,-1 1 1 0 0,0-1-1 0 0,1 1 1 0 0,-1-1-1 0 0,0 1 1 0 0,-1 0-1 0 0,1 0 1 0 0,2 7-1 0 0,-1 0 412 0 0,0 1 0 0 0,-1 0 1 0 0,1 22-1 0 0,-2-27-343 0 0,-1-5-90 0 0,0 1 1 0 0,0 0-1 0 0,0 0 1 0 0,0 0 0 0 0,-1-1-1 0 0,1 1 1 0 0,-1 0 0 0 0,1 0-1 0 0,-3 3 1 0 0,3-4-1040 0 0,0-2-385 0 0,0 0-1136 0 0,0 0-4248 0 0</inkml:trace>
</inkml:ink>
</file>

<file path=ppt/ink/ink3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5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26 13823 0 0,'0'0'315'0'0,"0"0"45"0"0,1 1 21 0 0,-1 4-332 0 0,1 0-1 0 0,-1 0 0 0 0,1 0 1 0 0,-1 0-1 0 0,-1 0 1 0 0,1-1-1 0 0,-1 1 0 0 0,0 0 1 0 0,0 0-1 0 0,0-1 0 0 0,-1 1 1 0 0,-2 6-1 0 0,-3 5 519 0 0,-1 1 1 0 0,-10 14-1 0 0,16-28-494 0 0,-8 8 91 0 0,9-10 207 0 0,1-1 117 0 0,5-5 533 0 0,11-8-167 0 0,0 1-1 0 0,31-17 0 0 0,-31 19-251 0 0,21-18-1 0 0,-1 1-188 0 0,-25 20-409 0 0,0-2 0 0 0,-1 0 0 0 0,14-13 0 0 0,-22 18-4 0 0,-7 6 0 0 0,-9 7 0 0 0,-9 11 0 0 0,0 1 0 0 0,-21 26 0 0 0,6-6 0 0 0,-7 6 0 0 0,-49 65 0 0 0,91-108 9 0 0,-1 1 0 0 0,1 0 0 0 0,0 1 0 0 0,0-1 0 0 0,1 0 0 0 0,0 1 0 0 0,-4 10 0 0 0,6-14-38 0 0,0 0 0 0 0,0-1-1 0 0,0 1 1 0 0,-1 0 0 0 0,2 0 0 0 0,-1 0 0 0 0,0-1 0 0 0,0 1 0 0 0,0 0 0 0 0,1 0 0 0 0,-1-1 0 0 0,1 1 0 0 0,-1 0 0 0 0,1-1 0 0 0,0 1 0 0 0,0-1 0 0 0,0 1 0 0 0,0-1 0 0 0,0 1-1 0 0,0-1 1 0 0,0 0 0 0 0,0 1 0 0 0,0-1 0 0 0,1 0 0 0 0,-1 0 0 0 0,1 0 0 0 0,-1 0 0 0 0,1 0 0 0 0,-1 0 0 0 0,2 1 0 0 0,1-1-241 0 0,0 1-1 0 0,0-1 1 0 0,-1 1 0 0 0,1-1-1 0 0,0-1 1 0 0,0 1 0 0 0,0 0-1 0 0,6-1 1 0 0,19-1-5078 0 0,-2-4-1090 0 0</inkml:trace>
</inkml:ink>
</file>

<file path=ppt/ink/ink3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6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9 302 10135 0 0,'17'-5'919'0'0,"-24"7"-806"0"0,7 1-60 0 0,7 1-41 0 0,-7-4-13 0 0,31 14-1592 0 0,5 2-1761 0 0,-33-15 3196 0 0,-1 0 1 0 0,0 1-1 0 0,0-1 1 0 0,0 1-1 0 0,0-1 1 0 0,0 1-1 0 0,-1 0 1 0 0,1-1 0 0 0,0 1-1 0 0,-1 0 1 0 0,1 0-1 0 0,0 3 1 0 0,-1-4 141 0 0,-1 0 1 0 0,1 0-1 0 0,-1 0 1 0 0,0 0-1 0 0,1 0 1 0 0,-1 0-1 0 0,0 1 1 0 0,0-1-1 0 0,0 0 1 0 0,0 0 0 0 0,0 0-1 0 0,0 0 1 0 0,0 0-1 0 0,0 0 1 0 0,0 0-1 0 0,-1 0 1 0 0,1 0-1 0 0,0 0 1 0 0,-1 0-1 0 0,1 0 1 0 0,-1 1-1 0 0,0 0 243 0 0,-1 0 0 0 0,1-1-1 0 0,-1 1 1 0 0,1 0 0 0 0,-1-1-1 0 0,1 1 1 0 0,-1-1 0 0 0,0 0-1 0 0,0 0 1 0 0,-2 2 0 0 0,-2 0 639 0 0,0-1 0 0 0,-1 1 0 0 0,1-1 0 0 0,-1 0 0 0 0,0 0 0 0 0,-7 0 1 0 0,-116 8 5647 0 0,108-9-6423 0 0,1-2 0 0 0,-1 0 1 0 0,1-2-1 0 0,-23-5 0 0 0,21 3-91 0 0,1-2 0 0 0,0 0 0 0 0,-31-16 0 0 0,46 20 0 0 0,-1-1 0 0 0,2-1 0 0 0,-1 1 0 0 0,0-1 0 0 0,1 0 0 0 0,0-1 0 0 0,0 0 0 0 0,1 1 0 0 0,0-2 0 0 0,0 1 0 0 0,0-1 0 0 0,1 0 0 0 0,-7-12 0 0 0,10 16 0 0 0,0-1 1 0 0,-1 1-1 0 0,1-1 0 0 0,1 0 1 0 0,-1 1-1 0 0,1-1 0 0 0,-1 0 0 0 0,1 0 1 0 0,0 0-1 0 0,0 1 0 0 0,1-1 0 0 0,-1 0 1 0 0,1 0-1 0 0,0 0 0 0 0,0 1 1 0 0,0-1-1 0 0,0 1 0 0 0,1-1 0 0 0,-1 1 1 0 0,1-1-1 0 0,2-2 0 0 0,5-7-139 0 0,0 1-1 0 0,0 0 0 0 0,23-20 1 0 0,-19 19-185 0 0,0 1 231 0 0,0 0 0 0 0,1 0 0 0 0,0 2 0 0 0,0-1 0 0 0,1 2 0 0 0,0 0 0 0 0,1 1 0 0 0,0 0 0 0 0,0 2 0 0 0,1-1 0 0 0,32-6 0 0 0,-37 12 230 0 0,1 0 0 0 0,-1 1-1 0 0,0 0 1 0 0,0 1 0 0 0,20 3-1 0 0,-9 1 223 0 0,-1 1 0 0 0,22 8-1 0 0,-30-9-60 0 0,-1 1 0 0 0,0 0 0 0 0,-1 1 0 0 0,1 0 0 0 0,-1 1 0 0 0,-1 0 0 0 0,1 1 0 0 0,15 16 0 0 0,-23-21-232 0 0,0 1-1 0 0,0 0 1 0 0,-1-1 0 0 0,1 2-1 0 0,-1-1 1 0 0,0 0 0 0 0,-1 0-1 0 0,1 1 1 0 0,-1 0 0 0 0,0-1-1 0 0,-1 1 1 0 0,1 0 0 0 0,-1 0-1 0 0,0 0 1 0 0,0 0 0 0 0,-1 0-1 0 0,0 0 1 0 0,0 0 0 0 0,0 0-1 0 0,-1 0 1 0 0,0 0 0 0 0,-3 9-1 0 0,2-9-65 0 0,-1 1 0 0 0,0-1 0 0 0,0 0 0 0 0,0 0 0 0 0,-1 0 0 0 0,0 0 0 0 0,0-1 0 0 0,-1 1 0 0 0,1-1 0 0 0,-1 0 0 0 0,0-1 0 0 0,-11 9 0 0 0,-4 0 0 0 0,0-1 0 0 0,-31 14 0 0 0,-45 14 0 0 0,55-25 0 0 0,25-8-146 0 0,-1-1 0 0 0,-1-1 0 0 0,1 0 0 0 0,-1-2 0 0 0,-32 3 0 0 0,48-5-105 0 0,-1-1 0 0 0,0 0 0 0 0,1 0 0 0 0,-1-1-1 0 0,0 1 1 0 0,1 0 0 0 0,-1-1 0 0 0,0 0 0 0 0,1 1 0 0 0,-1-1-1 0 0,1 0 1 0 0,-1 0 0 0 0,1-1 0 0 0,0 1 0 0 0,-1 0 0 0 0,1-1-1 0 0,0 1 1 0 0,0-1 0 0 0,0 0 0 0 0,0 0 0 0 0,0 0 0 0 0,1 0 0 0 0,-1 0-1 0 0,0 0 1 0 0,1 0 0 0 0,-2-4 0 0 0,1-12-1796 0 0</inkml:trace>
</inkml:ink>
</file>

<file path=ppt/ink/ink3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6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5 99 15663 0 0,'0'-1'5'0'0,"4"-2"125"0"0,0 0 1 0 0,0-1-1 0 0,0 0 0 0 0,-1 1 0 0 0,1-2 0 0 0,-1 1 0 0 0,0 0 0 0 0,-1-1 0 0 0,1 1 0 0 0,-1-1 0 0 0,0 0 0 0 0,3-9 0 0 0,4-9 572 0 0,-5 12 203 0 0,-13 22-448 0 0,-89 123-457 0 0,-18 28 0 0 0,-183 278 443 0 0,294-433-391 0 0,-112 137 1067 0 0,110-137-1192 0 0,-5 5-172 0 0,0 0 0 0 0,1 1 1 0 0,1 0-1 0 0,0 1 0 0 0,-11 20 0 0 0,18-20-1072 0 0,8-5-5190 0 0</inkml:trace>
</inkml:ink>
</file>

<file path=ppt/ink/ink3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6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50 15663 0 0,'0'0'356'0'0,"0"0"50"0"0,1-1 20 0 0,9-9 53 0 0,-4 5-448 0 0,0-1 0 0 0,0 0 0 0 0,6-8 0 0 0,-12 13 334 0 0,-7-3 631 0 0,4 3-932 0 0,1 0 0 0 0,-1 1 0 0 0,0-1 0 0 0,0 1 0 0 0,0 0 0 0 0,0 0 0 0 0,0 0 0 0 0,0 1-1 0 0,-5 0 1 0 0,-29 9-133 0 0,27-7 107 0 0,-29 10 148 0 0,0 0 0 0 0,2 3 1 0 0,-1 1-1 0 0,-59 38 0 0 0,-19 33 931 0 0,115-87-1078 0 0,-1 0 0 0 0,1 0 0 0 0,0 1 1 0 0,-1-1-1 0 0,1 0 0 0 0,0 1 0 0 0,0-1 0 0 0,-2 4 0 0 0,3-5 11 0 0,0 1 1 0 0,0 0-1 0 0,0-1 0 0 0,-1 1 0 0 0,1-1 1 0 0,0 1-1 0 0,0-1 0 0 0,0 1 0 0 0,0 0 1 0 0,0-1-1 0 0,0 1 0 0 0,0-1 0 0 0,0 1 1 0 0,0 0-1 0 0,0-1 0 0 0,1 1 1 0 0,-1-1-1 0 0,0 1 0 0 0,1 0 0 0 0,0 0-17 0 0,0 0 0 0 0,0 1 0 0 0,0-1 0 0 0,0 0 0 0 0,0-1 0 0 0,1 1 0 0 0,-1 0 0 0 0,0 0-1 0 0,1-1 1 0 0,-1 1 0 0 0,0 0 0 0 0,1-1 0 0 0,-1 1 0 0 0,1-1 0 0 0,-1 0 0 0 0,1 0 0 0 0,-1 1-1 0 0,1-1 1 0 0,-1 0 0 0 0,3 0 0 0 0,8-1-33 0 0,1 0 0 0 0,-1-1 0 0 0,0 0 0 0 0,0 0 0 0 0,14-6 0 0 0,24-5 0 0 0,-29 9 0 0 0,-3 1 0 0 0,22-3 0 0 0,-35 6 0 0 0,-1 0 0 0 0,1 0 0 0 0,0 0 0 0 0,-1 0 0 0 0,1 1 0 0 0,-1 0 0 0 0,1 0 0 0 0,-1 0 0 0 0,9 4 0 0 0,-11-4 0 0 0,0 0 0 0 0,-1 0 0 0 0,1 0 0 0 0,-1 1 0 0 0,1-1 0 0 0,-1 0 0 0 0,1 1 0 0 0,-1-1 0 0 0,0 1 0 0 0,0 0 0 0 0,0-1 0 0 0,0 1 0 0 0,0 0 0 0 0,0 0 0 0 0,0 0 0 0 0,-1 0 0 0 0,1-1 0 0 0,-1 1 0 0 0,1 0 0 0 0,-1 0 0 0 0,0 0 0 0 0,1 0 0 0 0,-1 0 0 0 0,0 0 0 0 0,-1 0 0 0 0,1 0 0 0 0,-1 3 0 0 0,0 6 0 0 0,-2 1 0 0 0,0-1 0 0 0,-6 17 0 0 0,4-15 0 0 0,-5 20-316 0 0,4-11-5836 0 0,4-10-1164 0 0</inkml:trace>
</inkml:ink>
</file>

<file path=ppt/ink/ink3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7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1 2 17503 0 0,'0'0'803'0'0,"0"0"-18"0"0,-2 0-501 0 0,-2-1-189 0 0,0 1 1 0 0,0 0-1 0 0,0 0 0 0 0,-1 0 1 0 0,1 0-1 0 0,0 0 0 0 0,0 1 0 0 0,0 0 1 0 0,0 0-1 0 0,0 0 0 0 0,0 0 0 0 0,0 1 1 0 0,0-1-1 0 0,1 1 0 0 0,-1 0 1 0 0,1 0-1 0 0,-1 1 0 0 0,1-1 0 0 0,-1 1 1 0 0,1-1-1 0 0,-4 6 0 0 0,-26 25 125 0 0,1 1 0 0 0,-47 69-1 0 0,-42 87 1325 0 0,44-66-1699 0 0,8-24 155 0 0,-99 110 0 0 0,-54 80 535 0 0,127-158-1566 0 0,-5-5-4083 0 0,85-109 3068 0 0</inkml:trace>
</inkml:ink>
</file>

<file path=ppt/ink/ink3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31 15663 0 0,'-5'0'233'0'0,"4"1"-142"0"0,0-1 0 0 0,0 0 0 0 0,0 0 0 0 0,0 0 0 0 0,0 0 0 0 0,0 0 1 0 0,1 0-1 0 0,-1 0 0 0 0,0 0 0 0 0,0-1 0 0 0,0 1 0 0 0,-2-1 1 0 0,14 2 287 0 0,-1 0 1 0 0,0-1 0 0 0,1 0 0 0 0,10-2-1 0 0,-2 1-31 0 0,239-17 2468 0 0,262-55 0 0 0,-456 61-2669 0 0,42-8-508 0 0,-87 17-840 0 0,1 1 0 0 0,0 1 1 0 0,24 3-1 0 0,-44-3 1162 0 0,0 1 0 0 0,0 0 0 0 0,0 0 0 0 0,0 0-1 0 0,0 0 1 0 0,0 0 0 0 0,0 0 0 0 0,0 0 0 0 0,0 0 0 0 0,0 0 0 0 0,0 0 0 0 0,1 0 0 0 0,-1 0 0 0 0,0 0 0 0 0,0 0 0 0 0,0 0 0 0 0,0 0-1 0 0,0 0 1 0 0,0 0 0 0 0,0 0 0 0 0,0 0 0 0 0,0 0 0 0 0,0 0 0 0 0,1 1 0 0 0,-1-1 0 0 0,0 0 0 0 0,0 0 0 0 0,0 0 0 0 0,0 0 0 0 0,0 0-1 0 0,0 0 1 0 0,0 0 0 0 0,0 0 0 0 0,0 0 0 0 0,0 0 0 0 0,0 0 0 0 0,0 0 0 0 0,0 0 0 0 0,0 0 0 0 0,0 1 0 0 0,0-1 0 0 0,0 0 0 0 0,0 0-1 0 0,0 0 1 0 0,0 0 0 0 0,0 0 0 0 0,0 0 0 0 0,0 0 0 0 0,0 0 0 0 0,0 0 0 0 0,0 1 0 0 0,0 8-2008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2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96 4607 0 0,'-8'4'475'0'0,"-11"0"-185"0"0,16-4 542 0 0,0 1 1 0 0,0-1 0 0 0,0 1-1 0 0,0 0 1 0 0,0 0-1 0 0,0 0 1 0 0,-5 3 0 0 0,-32 19 3515 0 0,36-21-4154 0 0,-1 3-112 0 0,0 5 214 0 0,4-8-368 0 0,1-2 63 0 0,0 1 0 0 0,0-1 1 0 0,0 1-1 0 0,1-1 1 0 0,-1 1-1 0 0,0-1 1 0 0,1 1-1 0 0,-1-1 1 0 0,0 1-1 0 0,1-1 1 0 0,-1 0-1 0 0,1 1 1 0 0,-1-1-1 0 0,0 0 0 0 0,1 1 1 0 0,-1-1-1 0 0,1 0 1 0 0,-1 0-1 0 0,1 1 1 0 0,-1-1-1 0 0,1 0 1 0 0,-1 0-1 0 0,1 0 1 0 0,-1 0-1 0 0,2 1 0 0 0,14 2-76 0 0,-13-3 85 0 0,13 2-29 0 0,0 0 0 0 0,0-1 0 0 0,1-1 0 0 0,-1-1 0 0 0,25-3 0 0 0,79-23 347 0 0,-46 9 124 0 0,126-38 968 0 0,-152 38-1076 0 0,-26 10-135 0 0,0 0-1 0 0,0 1 1 0 0,31-6 0 0 0,-25 9-130 0 0,-13 1-681 0 0,31-1-1 0 0,-29 5-874 0 0</inkml:trace>
</inkml:ink>
</file>

<file path=ppt/ink/ink3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7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76 17503 0 0,'4'-20'1022'0'0,"-1"7"-910"0"0,0 0 1 0 0,-1 0-1 0 0,0 0 0 0 0,-1 0 0 0 0,-1 0 1 0 0,0 0-1 0 0,-3-25 0 0 0,3 37-112 0 0,0-1 0 0 0,-1 1 0 0 0,1 0 0 0 0,0 0 0 0 0,-1 0-1 0 0,1-1 1 0 0,-1 1 0 0 0,1 0 0 0 0,-1 0 0 0 0,0 0 0 0 0,1 0 0 0 0,-1 0 0 0 0,0 0-1 0 0,0 0 1 0 0,1 0 0 0 0,-1 0 0 0 0,0 0 0 0 0,0 1 0 0 0,0-1 0 0 0,0 0 0 0 0,0 1-1 0 0,-1-1 1 0 0,1 0 0 0 0,0 1 0 0 0,0-1 0 0 0,0 1 0 0 0,0 0 0 0 0,-1-1 0 0 0,1 1-1 0 0,0 0 1 0 0,0 0 0 0 0,-1 0 0 0 0,1 0 0 0 0,0 0 0 0 0,0 0 0 0 0,-1 0 0 0 0,1 0-1 0 0,0 1 1 0 0,0-1 0 0 0,-1 0 0 0 0,1 1 0 0 0,0-1 0 0 0,-1 1 0 0 0,-7 3 11 0 0,0 0 0 0 0,0 0 0 0 0,1 1 0 0 0,-11 7 0 0 0,14-9 11 0 0,-14 11 198 0 0,1 1-1 0 0,1 1 1 0 0,0 0-1 0 0,1 1 1 0 0,1 1 0 0 0,0 1-1 0 0,1 0 1 0 0,-13 25-1 0 0,25-41-216 0 0,0 1 0 0 0,0 0 0 0 0,1 0 0 0 0,-1 0-1 0 0,1 0 1 0 0,0 0 0 0 0,0 0 0 0 0,0 0 0 0 0,0 8 0 0 0,1-11 41 0 0,0 1 0 0 0,0-1 0 0 0,0 1 0 0 0,0-1 0 0 0,1 1 0 0 0,-1-1 1 0 0,0 0-1 0 0,1 1 0 0 0,0-1 0 0 0,-1 0 0 0 0,1 1 0 0 0,0-1 0 0 0,-1 0 0 0 0,1 0 0 0 0,0 1 0 0 0,0-1 1 0 0,0 0-1 0 0,0 0 0 0 0,0 0 0 0 0,0 0 0 0 0,0 0 0 0 0,1 0 0 0 0,-1-1 0 0 0,0 1 0 0 0,0 0 1 0 0,1-1-1 0 0,-1 1 0 0 0,0-1 0 0 0,1 1 0 0 0,-1-1 0 0 0,3 1 0 0 0,4 0 29 0 0,0 0 1 0 0,1 0-1 0 0,-1-1 0 0 0,0 0 1 0 0,1-1-1 0 0,-1 0 0 0 0,0 0 1 0 0,12-4-1 0 0,6-2-99 0 0,32-15 0 0 0,30-20 26 0 0,-27 12 0 0 0,-61 30 0 0 0,0 0 0 0 0,1 0 0 0 0,-1-1 0 0 0,0 1 0 0 0,0 0 0 0 0,1 0 0 0 0,-1 0 0 0 0,0 0 0 0 0,1-1 0 0 0,-1 1 0 0 0,0 0 0 0 0,1 0 0 0 0,-1 0 0 0 0,0 0 0 0 0,1 0 0 0 0,-1 0 0 0 0,0 0 0 0 0,1 0 0 0 0,-1 0 0 0 0,0 0 0 0 0,1 0 0 0 0,-1 0 0 0 0,0 0 0 0 0,1 0 0 0 0,-1 0 0 0 0,0 0 0 0 0,1 0 0 0 0,-1 1 0 0 0,0-1 0 0 0,0 0 0 0 0,1 0 0 0 0,-1 0 0 0 0,0 1 0 0 0,1-1 0 0 0,-1 0 0 0 0,0 0 0 0 0,0 0 0 0 0,1 1 0 0 0,-1 5 0 0 0,-1-1 0 0 0,0 0 0 0 0,0-1 0 0 0,0 1 0 0 0,-1 0 0 0 0,0 0 0 0 0,0-1 0 0 0,0 1 0 0 0,0-1 0 0 0,-6 7 0 0 0,-1 5 0 0 0,-9 16 0 0 0,12-22 0 0 0,0 1 0 0 0,0 0 0 0 0,1 0 0 0 0,0 1 0 0 0,-4 15 0 0 0,9-26-59 0 0,0 0 0 0 0,-1 0 0 0 0,1-1-1 0 0,0 1 1 0 0,0 0 0 0 0,0 0 0 0 0,0 0 0 0 0,0 0-1 0 0,0 0 1 0 0,1 0 0 0 0,-1-1 0 0 0,0 1-1 0 0,0 0 1 0 0,0 0 0 0 0,1 0 0 0 0,-1-1 0 0 0,1 1-1 0 0,-1 0 1 0 0,0 0 0 0 0,1-1 0 0 0,-1 1 0 0 0,1 0-1 0 0,0-1 1 0 0,-1 1 0 0 0,1 0 0 0 0,-1-1 0 0 0,1 1-1 0 0,0-1 1 0 0,0 1 0 0 0,-1-1 0 0 0,1 1 0 0 0,0-1-1 0 0,0 0 1 0 0,0 1 0 0 0,-1-1 0 0 0,1 0 0 0 0,0 0-1 0 0,0 1 1 0 0,0-1 0 0 0,0 0 0 0 0,-1 0 0 0 0,1 0-1 0 0,0 0 1 0 0,0 0 0 0 0,0 0 0 0 0,1-1 0 0 0,15-1-7447 0 0</inkml:trace>
</inkml:ink>
</file>

<file path=ppt/ink/ink3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8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9351 0 0,'0'0'424'0'0,"6"-1"88"0"0,5-2 24 0 0,2 3 8 0 0,1 0-440 0 0,4 3-104 0 0,1-2 0 0 0,0 1 0 0 0</inkml:trace>
</inkml:ink>
</file>

<file path=ppt/ink/ink3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4:59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164 11975 0 0,'-5'0'1083'0'0,"1"-1"-818"0"0,4 1 133 0 0,0-1-308 0 0,0 0 1 0 0,0 0-1 0 0,1 1 1 0 0,-1-1-1 0 0,0 0 1 0 0,1 0-1 0 0,-1 1 1 0 0,1-1 0 0 0,-1 0-1 0 0,1 1 1 0 0,-1-1-1 0 0,1 1 1 0 0,0-1-1 0 0,-1 1 1 0 0,1-1-1 0 0,0 1 1 0 0,-1-1-1 0 0,2 0 1 0 0,15-7 671 0 0,-17 8-710 0 0,176-70 1520 0 0,-154 62-1093 0 0,40-15 1021 0 0,66-14 0 0 0,-122 36-1485 0 0,0 0 0 0 0,1 0 0 0 0,-1 0 0 0 0,0 1 0 0 0,1 0 0 0 0,-1 0 0 0 0,0 1 0 0 0,1 0-1 0 0,-1 0 1 0 0,0 0 0 0 0,9 4 0 0 0,-13-4-15 0 0,0 0 0 0 0,0 0-1 0 0,0 0 1 0 0,0 0-1 0 0,0 0 1 0 0,0 0 0 0 0,-1 1-1 0 0,1-1 1 0 0,0 1-1 0 0,-1-1 1 0 0,1 1-1 0 0,-1 0 1 0 0,0 0 0 0 0,1 0-1 0 0,-1-1 1 0 0,0 1-1 0 0,0 0 1 0 0,0 0 0 0 0,0 1-1 0 0,0-1 1 0 0,-1 0-1 0 0,1 0 1 0 0,-1 0 0 0 0,1 0-1 0 0,-1 1 1 0 0,0-1-1 0 0,0 0 1 0 0,0 0 0 0 0,0 1-1 0 0,0-1 1 0 0,-1 0-1 0 0,1 0 1 0 0,-1 1 0 0 0,-1 3-1 0 0,0 2 1 0 0,-2-1 0 0 0,1 1 0 0 0,-1-1 0 0 0,0 0 0 0 0,0 0 0 0 0,-1 0 0 0 0,0 0 0 0 0,0-1 0 0 0,-9 9 0 0 0,-9 6 0 0 0,-28 21 0 0 0,45-38 0 0 0,-12 9 0 0 0,-1-1 0 0 0,0 0 0 0 0,-1-2 0 0 0,-36 15 0 0 0,-88 19 0 0 0,110-34 0 0 0,20-7 0 0 0,0 0 0 0 0,-20 1 0 0 0,16-3 0 0 0,16-1 0 0 0,-1 1 0 0 0,1-1 0 0 0,-1 1 0 0 0,1 0 0 0 0,-1-1 0 0 0,1 1 0 0 0,0 0 0 0 0,0 0 0 0 0,-1 1 0 0 0,1-1 0 0 0,0 0 0 0 0,0 1 0 0 0,0-1 0 0 0,-2 3 0 0 0,3-4 0 0 0,1 1 0 0 0,0-1 0 0 0,-1 0 0 0 0,1 0 0 0 0,0 0 0 0 0,0 1 0 0 0,-1-1 0 0 0,1 0 0 0 0,0 0 0 0 0,0 1 0 0 0,-1-1 0 0 0,1 0 0 0 0,0 1 0 0 0,0-1 0 0 0,0 0 0 0 0,-1 1 0 0 0,1-1 0 0 0,0 0 0 0 0,0 1 0 0 0,0-1 0 0 0,0 0 0 0 0,0 1 0 0 0,0-1 0 0 0,0 1 0 0 0,0-1 0 0 0,0 0 0 0 0,0 1 0 0 0,0-1 0 0 0,0 0 0 0 0,0 1 0 0 0,0-1 0 0 0,0 1 0 0 0,6 3 0 0 0,-6-4 0 0 0,6 3 0 0 0,0 0 0 0 0,-1 0 0 0 0,1 0 0 0 0,1-1 0 0 0,-1 0 0 0 0,0 0 0 0 0,0-1 0 0 0,9 2 0 0 0,52 2 0 0 0,-60-5 0 0 0,116-5 0 0 0,-87 2 0 0 0,-23 2 0 0 0,-7 0 0 0 0,-1 0 0 0 0,1 1 0 0 0,0 0 0 0 0,-1 0 0 0 0,1 0 0 0 0,0 0 0 0 0,-1 1 0 0 0,1 0 0 0 0,0 1 0 0 0,-1-1 0 0 0,0 1 0 0 0,10 4 0 0 0,-7 1 0 0 0,-7-4 0 0 0,0-1 0 0 0,0 1 0 0 0,0-1 0 0 0,-1 1 0 0 0,1-1 0 0 0,-1 1 0 0 0,0 0 0 0 0,1-1 0 0 0,-1 1 0 0 0,0 0 0 0 0,-1-1 0 0 0,1 1 0 0 0,0 0 0 0 0,-1-1 0 0 0,1 1 0 0 0,-3 4 0 0 0,1 0 0 0 0,-1 1 0 0 0,-1-1 0 0 0,1 0 0 0 0,-8 10 0 0 0,-3 4 0 0 0,-1-1 0 0 0,-36 36 0 0 0,42-47 0 0 0,-1-1 0 0 0,0 0 0 0 0,-1 0 0 0 0,0-1 0 0 0,0-1 0 0 0,0 0 0 0 0,-22 8 0 0 0,-16 0 974 0 0,-82 14-1 0 0,9-4-872 0 0,108-21-101 0 0,0 0 0 0 0,0 0 0 0 0,-1-2 0 0 0,-18 1 0 0 0,25-3 0 0 0,1 1 0 0 0,-1-1 0 0 0,0-1 0 0 0,1 1 0 0 0,-1-1 0 0 0,1-1 0 0 0,0 1 0 0 0,0-1 0 0 0,-12-7 0 0 0,-26-15-64 0 0,44 25-273 0 0,1 0-138 0 0,0 0-33 0 0,0 0-72 0 0,0 0-285 0 0,0 0-126 0 0,10 6-5285 0 0,-1-1 476 0 0</inkml:trace>
</inkml:ink>
</file>

<file path=ppt/ink/ink3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0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96 13823 0 0,'-13'0'117'0'0,"2"1"92"0"0,0-1 1 0 0,1 2-1 0 0,-1-1 1 0 0,1 1-1 0 0,-1 1 1 0 0,-14 5-1 0 0,24-8 156 0 0,1 0 122 0 0,0 0 22 0 0,0 0-66 0 0,22-1-51 0 0,0-2 0 0 0,0-1 0 0 0,-1-1-1 0 0,0 0 1 0 0,23-10 0 0 0,-22 8-114 0 0,41-15 672 0 0,-27 9-713 0 0,0 2-1 0 0,57-12 1 0 0,-82 22-239 0 0,0-1 0 0 0,0 1 0 0 0,0 1 0 0 0,1 0 0 0 0,-1 1 0 0 0,0 0 0 0 0,0 1 0 0 0,0 0 0 0 0,-1 0 0 0 0,1 1 0 0 0,0 1 0 0 0,-1 0 0 0 0,12 6 0 0 0,-19-8-35 0 0,0-1 0 0 0,-1 1 1 0 0,1 0-1 0 0,-1 0 0 0 0,1 0 0 0 0,-1 0 0 0 0,0 0 0 0 0,0 0 0 0 0,0 0 0 0 0,0 1 0 0 0,0-1 1 0 0,-1 1-1 0 0,1 0 0 0 0,-1 0 0 0 0,1-1 0 0 0,-1 1 0 0 0,0 0 0 0 0,0 0 0 0 0,0 0 0 0 0,-1 0 1 0 0,1 0-1 0 0,-1 0 0 0 0,0 0 0 0 0,1 0 0 0 0,-1 0 0 0 0,-1 6 0 0 0,0-2-46 0 0,-1-1 0 0 0,1 1 0 0 0,-1-1 0 0 0,-1 0 0 0 0,1 0 0 0 0,-1 0 0 0 0,0 0 0 0 0,0-1 0 0 0,0 1 0 0 0,-1-1 0 0 0,-8 9 0 0 0,-11 9 83 0 0,-2-1 0 0 0,0-2 0 0 0,-36 23 0 0 0,-10 7 0 0 0,39-24 61 0 0,-239 198 1854 0 0,260-212-1906 0 0,-19 25-1 0 0,7-8-410 0 0,7-4-562 0 0,8-7-4643 0 0,4-7-637 0 0</inkml:trace>
</inkml:ink>
</file>

<file path=ppt/ink/ink3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0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36 15663 0 0,'0'0'719'0'0,"-2"1"-20"0"0,-4 1-374 0 0,6-2-293 0 0,0 0 0 0 0,0 1 0 0 0,0-1 0 0 0,0 0 1 0 0,0 1-1 0 0,0-1 0 0 0,0 0 0 0 0,0 0 0 0 0,1 0 0 0 0,-1 1 0 0 0,0-1 1 0 0,0 0-1 0 0,0 0 0 0 0,0 1 0 0 0,1-1 0 0 0,-1 0 0 0 0,0 0 0 0 0,0 0 1 0 0,0 0-1 0 0,1 1 0 0 0,-1-1 0 0 0,0 0 0 0 0,0 0 0 0 0,1 0 0 0 0,-1 0 1 0 0,0 0-1 0 0,1 0 0 0 0,5 3 152 0 0,1-1 1 0 0,-1 0-1 0 0,1-1 0 0 0,0 1 1 0 0,0-1-1 0 0,9 0 0 0 0,45-2 571 0 0,34-10 477 0 0,139-35 1 0 0,-122 22-695 0 0,126-29-371 0 0,46-10-168 0 0,2 20 0 0 0,-251 40 1 0 0,100-8 0 0 0,-105 11 0 0 0,-1 0 0 0 0,46 8 0 0 0,-72-8-77 0 0,0 0-1 0 0,0 1 1 0 0,0 0 0 0 0,-1 0-1 0 0,1-1 1 0 0,0 2 0 0 0,-1-1-1 0 0,1 0 1 0 0,3 3 0 0 0,-5-4-81 0 0,-1 1 1 0 0,1-1-1 0 0,0 1 1 0 0,-1 0-1 0 0,1-1 1 0 0,-1 1-1 0 0,1 0 1 0 0,-1 0-1 0 0,1-1 1 0 0,-1 1-1 0 0,0 0 0 0 0,1 0 1 0 0,-1 1-1 0 0,0 0-354 0 0,0-1 0 0 0,0 0 0 0 0,0 1 0 0 0,0-1 0 0 0,0 0 1 0 0,0 1-1 0 0,0-1 0 0 0,0 0 0 0 0,-1 1 0 0 0,0 1 0 0 0,-5 10-5926 0 0</inkml:trace>
</inkml:ink>
</file>

<file path=ppt/ink/ink3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0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 17503 0 0,'0'0'399'0'0,"-1"3"60"0"0,-5 26-267 0 0,-1 0 1 0 0,-2-1-1 0 0,0 0 1 0 0,-2 0 0 0 0,-22 38-1 0 0,9-25-223 0 0,-2-1 0 0 0,-54 65 0 0 0,66-88-430 0 0,-1-1 0 0 0,-18 14-1 0 0,32-29-118 0 0,1-1-285 0 0,13-5-1146 0 0,2-2 987 0 0</inkml:trace>
</inkml:ink>
</file>

<file path=ppt/ink/ink3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1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1 11975 0 0,'-1'1'547'0'0,"-3"0"-389"0"0,-1 1-1 0 0,1 0 1 0 0,0-1-1 0 0,-8 2 1 0 0,-18 6-123 0 0,0 8 485 0 0,-1 1 0 0 0,2 1 0 0 0,-42 36 0 0 0,24-13 373 0 0,-44 53-1 0 0,79-82-839 0 0,2 0 0 0 0,-10 16 0 0 0,17-25-53 0 0,0 1 1 0 0,0 0-1 0 0,1 0 1 0 0,0 0 0 0 0,0 0-1 0 0,0 1 1 0 0,1-1-1 0 0,-1 0 1 0 0,1 1 0 0 0,0 6-1 0 0,1-10 16 0 0,0 0 0 0 0,0 0 0 0 0,0 0 0 0 0,0 0 0 0 0,1 0 0 0 0,-1 0 0 0 0,1 0 0 0 0,-1 0 0 0 0,1 0 0 0 0,0 0 0 0 0,-1 0 0 0 0,1-1 0 0 0,0 1 0 0 0,0 0 0 0 0,1-1 0 0 0,-1 1 0 0 0,0 0 0 0 0,0-1 0 0 0,4 3 0 0 0,-3-2 43 0 0,1-1 0 0 0,0 1-1 0 0,0-1 1 0 0,0 1 0 0 0,0-1-1 0 0,0 0 1 0 0,0 0 0 0 0,0-1-1 0 0,0 1 1 0 0,0-1 0 0 0,5 1-1 0 0,5-1 147 0 0,1-1 0 0 0,-1 0 0 0 0,1-1-1 0 0,21-6 1 0 0,-16 4-40 0 0,22-6 365 0 0,0-2 0 0 0,42-18-1 0 0,-72 26-506 0 0,-1-1 0 0 0,1-1-1 0 0,-2 1 1 0 0,1-2-1 0 0,0 1 1 0 0,-1-1 0 0 0,0-1-1 0 0,-1 0 1 0 0,0 0-1 0 0,0 0 1 0 0,-1-1 0 0 0,12-18-1 0 0,-18 25-99 0 0,1 0 0 0 0,-1 0 1 0 0,0-1-1 0 0,0 1 0 0 0,0 0 0 0 0,0-1 0 0 0,-1 1 0 0 0,1-1 1 0 0,-1 1-1 0 0,1-1 0 0 0,-1 1 0 0 0,0-1 0 0 0,0 1 0 0 0,0-1 1 0 0,0 0-1 0 0,-1 1 0 0 0,1-1 0 0 0,-1 1 0 0 0,1-1 0 0 0,-1 1 0 0 0,0 0 1 0 0,0-1-1 0 0,0 1 0 0 0,0 0 0 0 0,-1-1 0 0 0,1 1 0 0 0,0 0 1 0 0,-1 0-1 0 0,0 0 0 0 0,1 0 0 0 0,-1 1 0 0 0,0-1 0 0 0,0 0 1 0 0,0 1-1 0 0,0-1 0 0 0,0 1 0 0 0,-5-3 0 0 0,1 2-132 0 0,0 0-1 0 0,0 0 1 0 0,0 0-1 0 0,0 1 1 0 0,0 0-1 0 0,0 0 1 0 0,0 1-1 0 0,-1-1 1 0 0,-7 2-1 0 0,-4 1-2626 0 0,-33 8 1 0 0,41-8 1024 0 0,0 0-2076 0 0</inkml:trace>
</inkml:ink>
</file>

<file path=ppt/ink/ink3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1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59 13823 0 0,'0'0'315'0'0,"6"-17"870"0"0,-6 16-985 0 0,1 0-1 0 0,0 0 1 0 0,-1 0 0 0 0,1 0-1 0 0,-1 0 1 0 0,0 0 0 0 0,1 0-1 0 0,-1 0 1 0 0,0 0-1 0 0,1 0 1 0 0,-1 0 0 0 0,0-1-1 0 0,0 1 1 0 0,0 0 0 0 0,0-2-1 0 0,-1 2-202 0 0,1 0-1 0 0,0 1 1 0 0,0-1-1 0 0,-1 1 1 0 0,1-1-1 0 0,0 1 1 0 0,-1-1 0 0 0,1 0-1 0 0,-1 1 1 0 0,1-1-1 0 0,-1 1 1 0 0,1 0-1 0 0,-1-1 1 0 0,1 1-1 0 0,-1-1 1 0 0,1 1-1 0 0,-1 0 1 0 0,1-1 0 0 0,-2 1-1 0 0,0-1 35 0 0,0 0 0 0 0,0 1-1 0 0,0-1 1 0 0,0 1 0 0 0,-1 0-1 0 0,1-1 1 0 0,0 1 0 0 0,0 0-1 0 0,-1 0 1 0 0,1 1 0 0 0,-2-1 0 0 0,-5 3 52 0 0,0 0 0 0 0,1 0 0 0 0,0 1 0 0 0,0 0 0 0 0,0 1 1 0 0,1 0-1 0 0,-12 9 0 0 0,-46 46-187 0 0,53-49 149 0 0,0 3-45 0 0,0 0 0 0 0,1 0 0 0 0,1 1 0 0 0,0 1 0 0 0,1 0 0 0 0,0 0 0 0 0,1 0 0 0 0,1 1 0 0 0,1 1 0 0 0,1-1 0 0 0,-7 34 0 0 0,11-44 0 0 0,1 0 0 0 0,-1-1 0 0 0,1 1 0 0 0,1 0 0 0 0,-1 0 0 0 0,1 0 0 0 0,0 0 0 0 0,1 0 0 0 0,-1 0 0 0 0,6 11 0 0 0,-5-14 0 0 0,0 1 0 0 0,1-1 0 0 0,0 0 0 0 0,0 0 0 0 0,0 0 0 0 0,0-1 0 0 0,1 1 0 0 0,-1-1 0 0 0,1 0 0 0 0,0 0 0 0 0,0 0 0 0 0,0 0 0 0 0,0-1 0 0 0,1 1 0 0 0,8 3 0 0 0,-2-3 29 0 0,0 0-1 0 0,0 0 1 0 0,1-1-1 0 0,-1-1 1 0 0,1 1-1 0 0,-1-2 1 0 0,1 0-1 0 0,-1 0 1 0 0,1-1-1 0 0,-1-1 1 0 0,0 1-1 0 0,14-5 1 0 0,-9 1 178 0 0,0 0 1 0 0,0-1 0 0 0,-1-1-1 0 0,1 0 1 0 0,-1-1 0 0 0,-1-1-1 0 0,23-17 1 0 0,-30 20-207 0 0,0 0 1 0 0,-1-1-1 0 0,0 1 0 0 0,0-1 0 0 0,-1-1 1 0 0,0 1-1 0 0,0-1 0 0 0,-1 0 0 0 0,1 0 1 0 0,-2 0-1 0 0,1 0 0 0 0,-1-1 0 0 0,2-12 1 0 0,-2 8-3 0 0,-2 1 1 0 0,1 0 0 0 0,-2 0 0 0 0,0-1 0 0 0,0 1 0 0 0,-1 0 0 0 0,-1-1-1 0 0,0 1 1 0 0,-4-16 0 0 0,2 19 4 0 0,0-1 0 0 0,0 1 0 0 0,0 0-1 0 0,-1 1 1 0 0,-1-1 0 0 0,1 1 0 0 0,-1 0 0 0 0,-1 0-1 0 0,0 1 1 0 0,0-1 0 0 0,0 2 0 0 0,-1-1 0 0 0,0 1 0 0 0,0 0-1 0 0,0 1 1 0 0,-10-5 0 0 0,7 4-291 0 0,1 2 0 0 0,-1-1 0 0 0,0 1 1 0 0,-1 1-1 0 0,-20-5 0 0 0,24 7-428 0 0,-1 0 0 0 0,0 1 0 0 0,0 0-1 0 0,0 0 1 0 0,0 1 0 0 0,0 0 0 0 0,-15 4 0 0 0,22-5-5348 0 0</inkml:trace>
</inkml:ink>
</file>

<file path=ppt/ink/ink3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2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4 30 17503 0 0,'-3'-16'803'0'0,"3"15"-778"0"0,0 1 0 0 0,0 0 0 0 0,0 0 1 0 0,0-1-1 0 0,0 1 0 0 0,0 0 0 0 0,0 0 0 0 0,0-1 1 0 0,0 1-1 0 0,0 0 0 0 0,0 0 0 0 0,0-1 0 0 0,0 1 1 0 0,0 0-1 0 0,0 0 0 0 0,0 0 0 0 0,0-1 0 0 0,1 1 1 0 0,-1 0-1 0 0,0 0 0 0 0,0 0 0 0 0,0-1 0 0 0,0 1 1 0 0,0 0-1 0 0,1 0 0 0 0,-1 0 0 0 0,0-1 0 0 0,0 1 1 0 0,0 0-1 0 0,1 0 0 0 0,-1 0 0 0 0,0 0 1 0 0,0 0-1 0 0,1 0 0 0 0,-1 0 0 0 0,0 0 0 0 0,0-1 1 0 0,1 1-1 0 0,-1 0 0 0 0,9-4 143 0 0,-8 3 213 0 0,-1 1 110 0 0,0 2-411 0 0,-1-1 0 0 0,0 1 0 0 0,0-1 0 0 0,0 1 1 0 0,0-1-1 0 0,0 0 0 0 0,0 1 0 0 0,0-1 0 0 0,-1 0 0 0 0,1 0 1 0 0,0 0-1 0 0,-3 2 0 0 0,-1 1-21 0 0,-40 40-42 0 0,-52 47-18 0 0,-36 13 1 0 0,-85 70 0 0 0,127-102 0 0 0,-32 29 0 0 0,101-80 0 0 0,2 1 0 0 0,0 1 0 0 0,1 1 0 0 0,2 1 0 0 0,-20 35 0 0 0,30-47 0 0 0,1 2 0 0 0,0-1 0 0 0,0 1 0 0 0,2-1 0 0 0,0 2 0 0 0,1-1 0 0 0,0 0 0 0 0,1 1 0 0 0,1-1 0 0 0,0 1 0 0 0,1-1 0 0 0,2 17 0 0 0,1-12 0 0 0,0-1 0 0 0,2 1 0 0 0,8 24 0 0 0,-9-33 0 0 0,1 0 0 0 0,0-1 0 0 0,1 1 0 0 0,0-1 0 0 0,1 0 0 0 0,14 16 0 0 0,-7-12 31 0 0,0 0 0 0 0,0-1 0 0 0,2-1 0 0 0,-1-1 0 0 0,1 0 1 0 0,1-1-1 0 0,0-1 0 0 0,1 0 0 0 0,28 9 0 0 0,-34-14-253 0 0,1 0 0 0 0,-1-2 1 0 0,1 0-1 0 0,0 0 0 0 0,0-1 1 0 0,22-1-1 0 0,-25-1-421 0 0,0 0 1 0 0,-1-1-1 0 0,1 0 0 0 0,-1-1 0 0 0,1 0 0 0 0,-1 0 0 0 0,0-1 1 0 0,0 0-1 0 0,14-9 0 0 0,10-10-1393 0 0,-2 1-11 0 0</inkml:trace>
</inkml:ink>
</file>

<file path=ppt/ink/ink3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2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5 13823 0 0,'2'-1'630'0'0,"51"-12"310"0"0,-51 12-564 0 0,-2 1 113 0 0,0 0 20 0 0,0 10 515 0 0,-3 0-721 0 0,1-1 0 0 0,-2 0-1 0 0,1 0 1 0 0,-1 0 0 0 0,-1-1-1 0 0,-7 13 1 0 0,-1 1 138 0 0,-27 46-161 0 0,-2-1 0 0 0,-3-3 0 0 0,-81 89 0 0 0,71-88-465 0 0,23-18-3832 0 0,29-40 2483 0 0,2-5-2 0 0,5-4 0 0 0,13-5 0 0 0,7-6 0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2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59 16671 0 0,'0'0'763'0'0,"0"0"-14"0"0,-9 10 141 0 0,8-8-787 0 0,-4 15 364 0 0,3-7-595 0 0,1 1-1 0 0,0-1 0 0 0,0 16 1 0 0,1-22-6 0 0,0-2-248 0 0,0-2-88 0 0,0 0-11 0 0,0 0-40 0 0,0 0-147 0 0,0 0-62 0 0,0 0-7 0 0,0 0 53 0 0,0 0 245 0 0,0 0 109 0 0,0 0 18 0 0,0 0 346 0 0,-1 0-1 0 0,0 0 1 0 0,1-1 0 0 0,-1 1 0 0 0,0 0 0 0 0,1 0 0 0 0,-1-1 0 0 0,1 1 0 0 0,-1 0 0 0 0,1-1 0 0 0,-1 1 0 0 0,1-1 0 0 0,-1 1 0 0 0,1 0-1 0 0,-1-1 1 0 0,1 1 0 0 0,-1-1 0 0 0,1 1 0 0 0,0-1 0 0 0,-1 0 0 0 0,1 1 0 0 0,0-1 0 0 0,0 1 0 0 0,-1-1 0 0 0,1 0 0 0 0,0 1 0 0 0,0-1-1 0 0,0 1 1 0 0,0-1 0 0 0,0 0 0 0 0,0 0 0 0 0,-1-25 1450 0 0,1 20-1351 0 0,1-5 31 0 0,1 0 1 0 0,0-1-1 0 0,1 1 0 0 0,0 0 0 0 0,1 0 0 0 0,9-19 1 0 0,3-10-379 0 0,10-18-439 0 0,-18 41 172 0 0,12-32 1 0 0,-14 31 299 0 0,-1 2 0 0 0,2-1 0 0 0,0 1 0 0 0,1 0 0 0 0,1 0 0 0 0,0 1 0 0 0,1 0 0 0 0,1 1 0 0 0,20-21 0 0 0,-26 29 247 0 0,1 0-1 0 0,0 1 1 0 0,0 0-1 0 0,1 0 1 0 0,-1 0-1 0 0,1 1 0 0 0,0 0 1 0 0,0 1-1 0 0,0-1 1 0 0,1 1-1 0 0,7-2 1 0 0,-3 2 25 0 0,0 1 1 0 0,0 0 0 0 0,0 1 0 0 0,0 0-1 0 0,1 1 1 0 0,-1 0 0 0 0,0 1 0 0 0,0 0-1 0 0,0 1 1 0 0,0 0 0 0 0,0 1 0 0 0,0 0-1 0 0,-1 1 1 0 0,1 1 0 0 0,-1 0 0 0 0,0 0-1 0 0,0 1 1 0 0,-1 0 0 0 0,0 1 0 0 0,17 14-1 0 0,-21-16-91 0 0,-1 1 0 0 0,0 0 0 0 0,0 0 0 0 0,0 0 0 0 0,0 0 0 0 0,-1 1 0 0 0,0-1 0 0 0,-1 1 0 0 0,1 0 0 0 0,-2 1 0 0 0,1-1 0 0 0,-1 0 0 0 0,0 1 0 0 0,0-1 0 0 0,-1 1 0 0 0,0 0 0 0 0,0 0 0 0 0,-1 8 0 0 0,-3 75 472 0 0,0 17 600 0 0,4-87-881 0 0,1 0-1 0 0,0 0 0 0 0,6 22 1 0 0,1-5-2126 0 0,-8-37 1636 0 0,0 5 184 0 0,-1-2-1254 0 0,0-3-2932 0 0,0-1-202 0 0</inkml:trace>
</inkml:ink>
</file>

<file path=ppt/ink/ink3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18 8287 0 0,'30'-22'701'0'0,"57"-39"15"0"0,-27 27 2639 0 0,-59 33-2335 0 0,-1 1-65 0 0,0 0-290 0 0,0 0-121 0 0,0 0-28 0 0,-12 9 508 0 0,-27 17 46 0 0,-73 55-237 0 0,100-71-601 0 0,-1 2-1 0 0,2-1 0 0 0,0 1 1 0 0,0 1-1 0 0,1 0 0 0 0,-10 18 1 0 0,12-16-156 0 0,-28 53 24 0 0,32-58-102 0 0,0 0 0 0 0,1 0 0 0 0,0 1 1 0 0,1-1-1 0 0,-2 14 0 0 0,4-21 2 0 0,0-1 0 0 0,0 1-1 0 0,0-1 1 0 0,0 1 0 0 0,1 0-1 0 0,-1-1 1 0 0,1 1 0 0 0,-1 0 0 0 0,1-1-1 0 0,0 1 1 0 0,0-1 0 0 0,0 0-1 0 0,0 1 1 0 0,1-1 0 0 0,-1 0 0 0 0,1 1-1 0 0,-1-1 1 0 0,1 0 0 0 0,0 0-1 0 0,-1 0 1 0 0,5 2 0 0 0,-3-1 5 0 0,0-1 0 0 0,1 0 1 0 0,-1-1-1 0 0,1 1 0 0 0,-1 0 0 0 0,1-1 0 0 0,0 0 1 0 0,-1 0-1 0 0,1 0 0 0 0,0 0 0 0 0,0 0 1 0 0,0-1-1 0 0,0 0 0 0 0,4 0 0 0 0,2-1 231 0 0,1-1 0 0 0,-1 0-1 0 0,1 0 1 0 0,-1-1 0 0 0,0-1 0 0 0,0 1 0 0 0,17-11-1 0 0,-4 1-190 0 0,42-32 0 0 0,-48 32-45 0 0,-1 0 0 0 0,-1-1 0 0 0,-1-1 0 0 0,0 0 0 0 0,0-1 0 0 0,11-19 0 0 0,-14 20-36 0 0,-8 11-34 0 0,0 0 0 0 0,-1 0 0 0 0,1 0 0 0 0,-1 0 0 0 0,0 0 0 0 0,0 0 0 0 0,0-1 0 0 0,0 1 0 0 0,-1-1 0 0 0,1 0 0 0 0,0-8 0 0 0,-3 10-36 0 0,1 0-1 0 0,-1-1 0 0 0,0 1 1 0 0,0 0-1 0 0,0 0 0 0 0,0 0 1 0 0,0 0-1 0 0,-1 0 0 0 0,-2-5 1 0 0,-1-1 56 0 0,1 2 50 0 0,0 0 0 0 0,0 0 1 0 0,-1 0-1 0 0,1 0 0 0 0,-2 1 0 0 0,1-1 0 0 0,-1 2 0 0 0,0-1 1 0 0,-10-8-1 0 0,10 11-151 0 0,0-1 1 0 0,0 1 0 0 0,0 0 0 0 0,0 1-1 0 0,-1-1 1 0 0,1 1 0 0 0,-1 0 0 0 0,1 1-1 0 0,-1-1 1 0 0,0 2 0 0 0,0-1-1 0 0,-7 0 1 0 0,-37 4-2034 0 0,49-2 964 0 0,2-1-253 0 0,0 0-51 0 0,0 0-11 0 0</inkml:trace>
</inkml:ink>
</file>

<file path=ppt/ink/ink3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3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56 17503 0 0,'-62'16'1992'0'0,"61"-16"-1621"0"0,1 0 117 0 0,0 0 21 0 0,0 1-480 0 0,0-1 0 0 0,0 0 1 0 0,1 1-1 0 0,-1-1 0 0 0,0 1 0 0 0,1-1 0 0 0,-1 0 0 0 0,1 1 0 0 0,-1-1 0 0 0,0 0 0 0 0,1 1 0 0 0,-1-1 1 0 0,1 0-1 0 0,-1 1 0 0 0,1-1 0 0 0,-1 0 0 0 0,1 0 0 0 0,-1 0 0 0 0,1 0 0 0 0,-1 0 0 0 0,2 1 1 0 0,11 1-63 0 0,26 0 661 0 0,-1-2-1 0 0,42-5 1 0 0,-40-1-575 0 0,0-1 0 0 0,43-15-1 0 0,-20 5-45 0 0,-15 4-7 0 0,56-12 0 0 0,-84 21-612 0 0,0 0 0 0 0,0-2 0 0 0,-1 0-1 0 0,1-1 1 0 0,29-16 0 0 0,-42 19-686 0 0,0-1 0 0 0,12-10 1 0 0,-18 14 1206 0 0,15-12-1956 0 0</inkml:trace>
</inkml:ink>
</file>

<file path=ppt/ink/ink3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3 17503 0 0,'0'0'399'0'0,"-2"0"60"0"0,-15-1 374 0 0,14 0-820 0 0,0 1 0 0 0,1-1-1 0 0,-1 1 1 0 0,1 0 0 0 0,-1 0 0 0 0,0 0-1 0 0,1 1 1 0 0,-1-1 0 0 0,1 1-1 0 0,-1-1 1 0 0,1 1 0 0 0,-1 0 0 0 0,1 0-1 0 0,-1 0 1 0 0,1 0 0 0 0,0 0-1 0 0,-3 2 1 0 0,-2 3-16 0 0,1-1 0 0 0,1 1 1 0 0,-1 0-1 0 0,1 0 0 0 0,0 0 0 0 0,0 1 0 0 0,1-1 0 0 0,0 1 0 0 0,0 1 1 0 0,-3 7-1 0 0,-1 5 161 0 0,1 1 0 0 0,-6 32 0 0 0,-46 258 1447 0 0,46-264-1587 0 0,11-40-135 0 0,-1-1 0 0 0,1 1 0 0 0,1-1 1 0 0,-1 1-1 0 0,1 0 0 0 0,0-1 0 0 0,0 1 0 0 0,1 0 1 0 0,0 0-1 0 0,0 0 0 0 0,3 11 0 0 0,-3-16-166 0 0,1-1 1 0 0,0 1-1 0 0,0 0 0 0 0,0 0 0 0 0,0 0 1 0 0,0-1-1 0 0,0 1 0 0 0,1 0 0 0 0,-1-1 1 0 0,0 1-1 0 0,1-1 0 0 0,-1 0 0 0 0,1 1 1 0 0,2 0-1 0 0,0-2-1749 0 0,11-2-15 0 0</inkml:trace>
</inkml:ink>
</file>

<file path=ppt/ink/ink3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4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0 17503 0 0,'0'0'399'0'0,"0"0"60"0"0,0 0 21 0 0,0 0-59 0 0,1 1-276 0 0,0 0-143 0 0,0 1 0 0 0,-1-1-1 0 0,1 1 1 0 0,0-1 0 0 0,0 1-1 0 0,-1-1 1 0 0,1 1 0 0 0,0-1-1 0 0,-1 1 1 0 0,0 0 0 0 0,1-1-1 0 0,-1 1 1 0 0,0 0 0 0 0,0-1-1 0 0,0 1 1 0 0,0 0 0 0 0,0-1-1 0 0,0 1 1 0 0,-1 0 0 0 0,1-1 0 0 0,0 1-1 0 0,-1-1 1 0 0,-1 4 0 0 0,1 0 45 0 0,-7 26 445 0 0,-1-1-1 0 0,-2 0 1 0 0,-24 48-1 0 0,-56 81-537 0 0,33-62 102 0 0,41-69-64 0 0,11-19-44 0 0,0 0 0 0 0,1 1-1 0 0,0 0 1 0 0,-7 17 0 0 0,12-25-332 0 0,0 1 0 0 0,-1-1 1 0 0,1 0-1 0 0,0 1 0 0 0,0-1 1 0 0,1 1-1 0 0,-1 2 0 0 0,0-4 135 0 0,2 1-1773 0 0,6-2-24 0 0</inkml:trace>
</inkml:ink>
</file>

<file path=ppt/ink/ink3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4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17503 0 0,'-3'0'133'0'0,"-1"0"-1"0"0,1 1 1 0 0,0 0-1 0 0,0 0 1 0 0,-1 0-1 0 0,1 0 1 0 0,0 0-1 0 0,0 1 1 0 0,0-1-1 0 0,0 1 1 0 0,-5 3-1 0 0,7-3-119 0 0,0-1 1 0 0,0 0-1 0 0,0 1 0 0 0,0-1 0 0 0,0 1 0 0 0,0-1 1 0 0,0 1-1 0 0,0-1 0 0 0,1 1 0 0 0,-1 0 0 0 0,0-1 1 0 0,1 1-1 0 0,0 0 0 0 0,-1-1 0 0 0,1 1 0 0 0,0 0 1 0 0,0 0-1 0 0,0-1 0 0 0,0 1 0 0 0,0 0 0 0 0,0 0 1 0 0,1-1-1 0 0,-1 1 0 0 0,1 2 0 0 0,1 2-13 0 0,1 1 0 0 0,-1-1 0 0 0,1 0 0 0 0,0 0 0 0 0,1-1 0 0 0,-1 1 0 0 0,1-1 0 0 0,0 1 0 0 0,1-1 0 0 0,5 5 0 0 0,9 8 0 0 0,27 19 0 0 0,-25-22 0 0 0,21 19 6 0 0,163 134 60 0 0,-189-152 296 0 0,1 1-1 0 0,-2 0 0 0 0,0 1 1 0 0,-2 0-1 0 0,23 40 0 0 0,-28-43-134 0 0,-2 0 1 0 0,0 0-1 0 0,0 1 0 0 0,-2 0 0 0 0,1 0 0 0 0,-2 0 1 0 0,-1 0-1 0 0,0 0 0 0 0,0 18 0 0 0,-3-1-98 0 0,-1-1-1 0 0,-2 0 0 0 0,-1 0 1 0 0,-1 0-1 0 0,-2 0 1 0 0,-1-1-1 0 0,-2-1 1 0 0,-23 48-1 0 0,19-49-33 0 0,-2 0 0 0 0,-1-2 1 0 0,-1 0-1 0 0,-44 48 0 0 0,-221 188-7006 0 0,257-239 5718 0 0,15-13-6327 0 0</inkml:trace>
</inkml:ink>
</file>

<file path=ppt/ink/ink3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0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3 17503 0 0,'0'0'399'0'0,"0"0"60"0"0,0 0 21 0 0,-1 0-59 0 0,-5 0-204 0 0,38 6 1360 0 0,-2 0-746 0 0,7-5-349 0 0,1 0 1 0 0,64-9-1 0 0,73-21 1406 0 0,-89 13-1543 0 0,-44 8-803 0 0,-17 2-613 0 0,0 2-1 0 0,39-2 0 0 0,-55 7-2912 0 0,-9-1 1937 0 0</inkml:trace>
  <inkml:trace contextRef="#ctx0" brushRef="#br0" timeOffset="1">5 411 23039 0 0,'-2'-8'1125'0'0,"1"6"-935"0"0,0-6 592 0 0,1 7-759 0 0,1 1 0 0 0,-1-1-1 0 0,1 1 1 0 0,0-1 0 0 0,0 1-1 0 0,-1 0 1 0 0,1-1 0 0 0,0 1-1 0 0,0 0 1 0 0,0-1 0 0 0,-1 1-1 0 0,1 0 1 0 0,0 0 0 0 0,0 0-1 0 0,0-1 1 0 0,0 1 0 0 0,-1 0-1 0 0,2 0 1 0 0,6 1-23 0 0,0-1 0 0 0,-1 1 0 0 0,1 0 0 0 0,-1 1 0 0 0,1 0 0 0 0,9 3 0 0 0,13 3 0 0 0,12 1-594 0 0,1-3 0 0 0,0-1 0 0 0,0-2 0 0 0,0-3 0 0 0,0-1 0 0 0,76-11 0 0 0,-85 6-7256 0 0</inkml:trace>
</inkml:ink>
</file>

<file path=ppt/ink/ink3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16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02 4607 0 0,'0'0'102'0'0,"0"0"20"0"0,2-1 6 0 0,10-14 0 0 0,7-6 215 0 0,-14 15 305 0 0,1 0 0 0 0,-1 0 0 0 0,0 0 1 0 0,-1 0-1 0 0,1-1 0 0 0,-1 0 0 0 0,5-12 0 0 0,-9 17-136 0 0,0 2 0 0 0,0 0 0 0 0,0 0 0 0 0,0 0 0 0 0,0 0 0 0 0,0 0 0 0 0,0 0 0 0 0,0 0 0 0 0,0 0 0 0 0,0 0 0 0 0,0 0 0 0 0,-1 3-346 0 0,0-1 1 0 0,-1 0-1 0 0,1 0 0 0 0,-1-1 0 0 0,0 1 0 0 0,1 0 1 0 0,-5 2-1 0 0,5-2 40 0 0,-132 147 844 0 0,122-137-972 0 0,-25 24-78 0 0,7-9 0 0 0,-43 37 0 0 0,20-20 0 0 0,30-26-154 0 0,16-14-264 0 0,1 0 0 0 0,-1 1 0 0 0,-5 6 0 0 0,-6 5 316 0 0,16-15 440 0 0,1-1 136 0 0,0 0 34 0 0,1-1-65 0 0,36-18-268 0 0,-5 3-185 0 0,-14 7 44 0 0,0 1 1 0 0,0 1-1 0 0,1 1 0 0 0,0 0 0 0 0,31-4 0 0 0,-33 6 204 0 0,16-2 565 0 0,53-3-1 0 0,-66 8-802 0 0,-15 4 0 0 0,-1-1 0 0 0,8 2 0 0 0,0 2 0 0 0,-3 3 0 0 0,11 11-5 0 0,-15-17-54 0 0,-4-2-278 0 0,-1-1-138 0 0,0 0-33 0 0,0 0 66 0 0,2 0 292 0 0,7-2 134 0 0,-1-3 16 0 0,-8 5-18 0 0,1 0-1 0 0,-1 0 1 0 0,1-1 0 0 0,-1 1-1 0 0,0 0 1 0 0,1-1 0 0 0,-1 1-1 0 0,1 0 1 0 0,-1-1 0 0 0,1 1-1 0 0,-1-1 1 0 0,0 1-1 0 0,1 0 1 0 0,-1-1 0 0 0,0 1-1 0 0,0-1 1 0 0,1 1 0 0 0,-1-1-1 0 0,0 1 1 0 0,0-1-1 0 0,0 0 1 0 0,0 1 0 0 0,1-1-1 0 0,-1 1 1 0 0,0-2 0 0 0,1-5-435 0 0,0 5 100 0 0,2-2 109 0 0,-1-2-4695 0 0,-1-4-675 0 0</inkml:trace>
</inkml:ink>
</file>

<file path=ppt/ink/ink3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17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4 0 11975 0 0,'0'0'267'0'0,"0"0"42"0"0,0 0 17 0 0,0 0-28 0 0,-4 8-115 0 0,-2 1 269 0 0,0 0 0 0 0,-1-1 0 0 0,1 0 0 0 0,-2 0 0 0 0,-14 12-1 0 0,13-12-128 0 0,0 0-1 0 0,0 1 1 0 0,-12 17-1 0 0,5-3-311 0 0,-2 3-10 0 0,1 1 0 0 0,1 1 1 0 0,-19 44-1 0 0,1 14-1 0 0,-4-2 0 0 0,-4-2 0 0 0,-89 133 0 0 0,96-172 0 0 0,-75 74 0 0 0,81-89 0 0 0,24-22-201 0 0,14-23-3800 0 0,-2 6 2467 0 0</inkml:trace>
</inkml:ink>
</file>

<file path=ppt/ink/ink3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17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13823 0 0,'0'0'630'0'0,"0"0"-13"0"0,-1 1-393 0 0,0 0-179 0 0,0-1 0 0 0,0 1 0 0 0,0 0 0 0 0,0 0 0 0 0,-1-1 1 0 0,1 1-1 0 0,0-1 0 0 0,0 1 0 0 0,0-1 0 0 0,0 0 0 0 0,0 1 0 0 0,-1-1 0 0 0,1 0 0 0 0,0 0 0 0 0,0 0 1 0 0,-3 0-1 0 0,-7 2 1057 0 0,-11 16 905 0 0,18-14-1950 0 0,0 0 1 0 0,-1-1-1 0 0,-7 6 0 0 0,10-8-57 0 0,0 1 0 0 0,0-1 0 0 0,0 0 0 0 0,0 1 0 0 0,0-1 0 0 0,1 1 0 0 0,-1 0 0 0 0,0-1 0 0 0,-1 4 0 0 0,-19 18 0 0 0,17-17 0 0 0,1 0-266 0 0,3-5-1126 0 0,4 0-515 0 0,13 0-114 0 0,7-5-25 0 0</inkml:trace>
</inkml:ink>
</file>

<file path=ppt/ink/ink3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18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29 11975 0 0,'0'0'547'0'0,"0"0"-11"0"0,-8-1-323 0 0,4 0-106 0 0,-1 1 0 0 0,1-1 0 0 0,-1 1 0 0 0,1 0 0 0 0,-1 1 0 0 0,1-1 0 0 0,0 1 0 0 0,-1 0 0 0 0,1 0 0 0 0,0 0 0 0 0,-1 0 0 0 0,1 1 0 0 0,0 0 0 0 0,0 0 0 0 0,-6 4 0 0 0,-3 3 452 0 0,2 0 0 0 0,-1 1 0 0 0,-13 15 0 0 0,12-11-427 0 0,-1 1 41 0 0,0 1 0 0 0,1 0-1 0 0,1 1 1 0 0,1 1 0 0 0,-16 31-1 0 0,19-33-42 0 0,2 0-1 0 0,0 1 1 0 0,0-1-1 0 0,2 2 1 0 0,0-1-1 0 0,1 0 1 0 0,-1 20-1 0 0,4-33-134 0 0,0 1-1 0 0,0 0 0 0 0,0 0 1 0 0,1 0-1 0 0,0 0 1 0 0,0-1-1 0 0,0 1 0 0 0,1 0 1 0 0,-1-1-1 0 0,1 1 1 0 0,5 7-1 0 0,-6-9 56 0 0,1-1 0 0 0,0 1 0 0 0,0-1 0 0 0,0 1-1 0 0,1-1 1 0 0,-1 0 0 0 0,0 0 0 0 0,1 0 0 0 0,0-1 0 0 0,-1 1 0 0 0,1 0 0 0 0,0-1 0 0 0,0 0-1 0 0,0 1 1 0 0,0-1 0 0 0,0-1 0 0 0,0 1 0 0 0,0 0 0 0 0,4 0 0 0 0,5 0 36 0 0,0-1 0 0 0,-1 0 0 0 0,1 0 0 0 0,0-1 0 0 0,-1-1 0 0 0,1 0-1 0 0,0 0 1 0 0,-1-1 0 0 0,0-1 0 0 0,0 0 0 0 0,0 0 0 0 0,12-8 0 0 0,13-7-86 0 0,-6 3 0 0 0,36-26 0 0 0,-51 32 0 0 0,-1-2 0 0 0,1 0 0 0 0,-2-1 0 0 0,0-1 0 0 0,15-19 0 0 0,-23 26 0 0 0,-1 0 0 0 0,1-1 0 0 0,-1 1 0 0 0,0-1 0 0 0,-1 0 0 0 0,0 0 0 0 0,0-1 0 0 0,-1 1 0 0 0,0-1 0 0 0,0 1 0 0 0,-1-1 0 0 0,0 1 0 0 0,-1-15 0 0 0,0 18 1 0 0,-1-1-1 0 0,1 0 1 0 0,-1 1-1 0 0,0-1 1 0 0,0 1-1 0 0,-1-1 0 0 0,0 1 1 0 0,0 0-1 0 0,0 0 1 0 0,-1 0-1 0 0,-5-9 1 0 0,5 10-6 0 0,-1 0 0 0 0,1 0 0 0 0,-1 1 0 0 0,0 0 0 0 0,0-1 0 0 0,0 2 0 0 0,0-1 0 0 0,-1 0 0 0 0,1 1 0 0 0,-1 0 0 0 0,0 0 0 0 0,1 0 0 0 0,-8-1 0 0 0,-18-5-959 0 0,-52-6 0 0 0,56 5-918 0 0,45 4 1564 0 0,-6 1-395 0 0,19-2-2090 0 0,-16 4-2313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1 3 5983 0 0,'0'0'274'0'0,"0"0"-6"0"0,-2-1-172 0 0,-5-1 224 0 0,7 2 35 0 0,-1 0 0 0 0,0 0 1 0 0,0 1-1 0 0,0-1 0 0 0,0 0 0 0 0,0 1 1 0 0,0-1-1 0 0,1 0 0 0 0,-1 1 0 0 0,0-1 1 0 0,0 1-1 0 0,0-1 0 0 0,1 1 1 0 0,-1-1-1 0 0,0 1 0 0 0,1 0 0 0 0,-1-1 1 0 0,0 2-1 0 0,-11 12 1627 0 0,-27 44-2550 0 0,-54 106 0 0 0,-11 74-58 0 0,17-3 626 0 0,83-223 14 0 0,-109 402-98 0 0,100-352 281 0 0,3 1-1 0 0,3 0 0 0 0,3 0 1 0 0,6 112-1 0 0,15-30 252 0 0,-12-115-669 0 0,1-1-1 0 0,19 52 0 0 0,-18-66-112 0 0,0 0 0 0 0,2-1-1 0 0,-1 0 1 0 0,2 0 0 0 0,21 24 0 0 0,-25-32 131 0 0,-1-1 1 0 0,1 0-1 0 0,1 0 1 0 0,-1 0-1 0 0,1-1 1 0 0,-1 0-1 0 0,1 0 1 0 0,0-1 0 0 0,1 0-1 0 0,-1 0 1 0 0,0-1-1 0 0,10 3 1 0 0,6-2-3440 0 0</inkml:trace>
</inkml:ink>
</file>

<file path=ppt/ink/ink3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18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55 13823 0 0,'0'0'315'0'0,"0"0"45"0"0,-7 6 353 0 0,-33 22-153 0 0,4 7 1116 0 0,35-34-1305 0 0,1-1 117 0 0,29 7 1045 0 0,0-7-1126 0 0,0 0-1 0 0,0-2 1 0 0,40-7 0 0 0,-6 1-330 0 0,-2 0 576 0 0,0-2 1 0 0,58-18-1 0 0,-52 11-644 0 0,107-14 0 0 0,73 13-11 0 0,-236 18 2 0 0,2-1 0 0 0,0 1 0 0 0,19 3 0 0 0,-22 0 0 0 0,-9 0 0 0 0,-5 1 0 0 0,-4 2 0 0 0,0-1 0 0 0,-1 1 0 0 0,1-1 0 0 0,-1-1 0 0 0,0 0 0 0 0,-1 0 0 0 0,-9 3 0 0 0,5-2 0 0 0,0 0 0 0 0,-14 9 0 0 0,15-7 0 0 0,0 0 0 0 0,1 2 0 0 0,0 0 0 0 0,0 0 0 0 0,1 1 0 0 0,0 0 0 0 0,-17 22 0 0 0,-112 158 0 0 0,53-66 0 0 0,-51 65 0 0 0,114-161-122 0 0,-60 68-1429 0 0,83-95-364 0 0,3-4-107 0 0,7-10-24 0 0</inkml:trace>
</inkml:ink>
</file>

<file path=ppt/ink/ink3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2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12 10135 0 0,'0'0'231'0'0,"0"-2"29"0"0,1-1-230 0 0,0 0 0 0 0,0 0 0 0 0,1 0 1 0 0,-1 0-1 0 0,1 0 0 0 0,-1 0 0 0 0,1 0 0 0 0,0 1 0 0 0,0-1 0 0 0,0 1 1 0 0,0-1-1 0 0,0 1 0 0 0,1 0 0 0 0,-1 0 0 0 0,1 0 0 0 0,3-2 0 0 0,8-8 23 0 0,-10 9-53 0 0,0 1 0 0 0,-1-1 0 0 0,1 1 0 0 0,0 0 0 0 0,6-2 0 0 0,-2 1 0 0 0,-7 2 56 0 0,-1 1 1 0 0,1-1-1 0 0,0 1 0 0 0,0-1 0 0 0,0 1 0 0 0,0 0 0 0 0,0 0 0 0 0,0-1 0 0 0,0 1 0 0 0,0 0 0 0 0,0 0 0 0 0,0 0 1 0 0,0 0-1 0 0,0 0 0 0 0,0 0 0 0 0,1 0 0 0 0,-2 1 19 0 0,0-1 0 0 0,0 0 0 0 0,1 0 1 0 0,-1 1-1 0 0,0-1 0 0 0,0 0 0 0 0,1 0 0 0 0,-1 1 0 0 0,0-1 1 0 0,0 0-1 0 0,0 0 0 0 0,0 1 0 0 0,1-1 0 0 0,-1 0 0 0 0,0 1 1 0 0,0-1-1 0 0,0 0 0 0 0,0 1 0 0 0,0-1 0 0 0,0 0 0 0 0,0 1 1 0 0,0-1-1 0 0,0 0 0 0 0,0 1 0 0 0,0-1 0 0 0,0 0 0 0 0,0 1 1 0 0,-7 19 3048 0 0,7-20-3123 0 0,-7 11-1 0 0,0-1 0 0 0,-1 0 0 0 0,0 0 0 0 0,-14 13 0 0 0,11-11 0 0 0,-20 25 0 0 0,27-31-1 0 0,-3 5 13 0 0,0-1 0 0 0,0-1 1 0 0,-1 0-1 0 0,0 0 0 0 0,-12 11 0 0 0,19-19 359 0 0,0-10 626 0 0,2 8-950 0 0,0-1-1 0 0,0 0 0 0 0,0 0 0 0 0,0 0 1 0 0,0 0-1 0 0,0 0 0 0 0,1 1 1 0 0,-1-1-1 0 0,1 1 0 0 0,-1-1 1 0 0,1 1-1 0 0,2-2 0 0 0,7-8-40 0 0,36-40-6 0 0,3 1 0 0 0,96-72 0 0 0,-142 119 0 0 0,59-41 0 0 0,-54 38 0 0 0,1 1 0 0 0,0 0 0 0 0,0 0 0 0 0,0 2 0 0 0,11-4 0 0 0,-11 6 0 0 0,-1 2 0 0 0,-8-1 0 0 0,0 0 0 0 0,0 0 0 0 0,-1 0 0 0 0,1 0 0 0 0,0 0 0 0 0,0 1 0 0 0,0-1 0 0 0,-1 0 0 0 0,1 0 0 0 0,0 1 0 0 0,0-1 0 0 0,0 1 0 0 0,-1-1 0 0 0,1 0 0 0 0,0 1 0 0 0,-1-1 0 0 0,1 1 0 0 0,-1 0 0 0 0,1-1 0 0 0,0 1 0 0 0,-1-1 0 0 0,1 2 0 0 0,1 1 0 0 0,31 19 0 0 0,-2-3 0 0 0,-30-18 0 0 0,0 0 0 0 0,1 0 0 0 0,-1 0 0 0 0,0 0 0 0 0,0 0 0 0 0,0 1 0 0 0,0-1 0 0 0,0 1 0 0 0,0-1 0 0 0,0 1 0 0 0,0-1 0 0 0,0 1 0 0 0,0 1 0 0 0,-1 0 0 0 0,-1 0 0 0 0,0 0 0 0 0,0-1 0 0 0,0 1 0 0 0,0 0 0 0 0,0-1 0 0 0,0 1 0 0 0,-1-1 0 0 0,1 1 0 0 0,-4 3 0 0 0,-23 24 0 0 0,13-15 0 0 0,-3 7 12 0 0,0 1-1 0 0,-18 32 0 0 0,-23 52-1701 0 0,55-99 1382 0 0,2-5 21 0 0,1 1-1 0 0,-1-1 0 0 0,1 1 1 0 0,-1 0-1 0 0,1 0 1 0 0,0 0-1 0 0,1 0 0 0 0,-1-1 1 0 0,0 6-1 0 0,1 0-736 0 0</inkml:trace>
</inkml:ink>
</file>

<file path=ppt/ink/ink3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2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9 8287 0 0,'2'-1'191'0'0,"20"-6"558"0"0,-21 7-361 0 0,-2 1 110 0 0,-27 20 525 0 0,1 0 1 0 0,1 2 0 0 0,1 1 0 0 0,-22 29-1 0 0,43-48-963 0 0,-7 7 344 0 0,2 1 0 0 0,-15 23 0 0 0,22-32-355 0 0,0-1-1 0 0,1 0 0 0 0,-1 1 1 0 0,1-1-1 0 0,0 1 1 0 0,0-1-1 0 0,0 1 1 0 0,0-1-1 0 0,1 1 1 0 0,-1 0-1 0 0,1 0 1 0 0,0-1-1 0 0,0 1 0 0 0,1 0 1 0 0,-1-1-1 0 0,1 1 1 0 0,1 6-1 0 0,5 4-63 0 0,-3-12 31 0 0,-1-1 55 0 0,1 3 99 0 0,-2-3-99 0 0,-1 0 1 0 0,0 0 0 0 0,1 0-1 0 0,-1 0 1 0 0,1 0-1 0 0,-1 0 1 0 0,1 0 0 0 0,0-1-1 0 0,-1 1 1 0 0,1-1 0 0 0,0 1-1 0 0,-1-1 1 0 0,1 1-1 0 0,0-1 1 0 0,0 0 0 0 0,-1 0-1 0 0,1 0 1 0 0,0 0-1 0 0,0 0 1 0 0,-1 0 0 0 0,1-1-1 0 0,0 1 1 0 0,0-1 0 0 0,2 0-1 0 0,-2 0 14 0 0,0 1 0 0 0,1-1 0 0 0,-1 0 0 0 0,0 1 0 0 0,0-1 0 0 0,0-1 1 0 0,0 1-1 0 0,0 0 0 0 0,0 0 0 0 0,0-1 0 0 0,0 1 0 0 0,-1-1 0 0 0,1 1 0 0 0,0-1 0 0 0,-1 0 0 0 0,1 0 0 0 0,-1 0 0 0 0,0 1 0 0 0,0-1 0 0 0,1-1 0 0 0,-1 1 0 0 0,-1 0 0 0 0,1 0 0 0 0,1-3 0 0 0,4-8-147 0 0,8-17 62 0 0,-11 21 0 0 0,1 0 0 0 0,1 1 0 0 0,0-1 0 0 0,0 1 0 0 0,0 0 0 0 0,11-11 0 0 0,-4 8-133 0 0,-11 11-563 0 0,3-4-1089 0 0,-2 3-3649 0 0,-2 1-366 0 0</inkml:trace>
</inkml:ink>
</file>

<file path=ppt/ink/ink3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3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47 10135 0 0,'2'-15'464'0'0,"-1"13"-9"0"0,-1 0-295 0 0,-2-12 300 0 0,2 12 28 0 0,0 2 21 0 0,0-1-44 0 0,-1 0 0 0 0,0 0-1 0 0,0 0 1 0 0,1-1 0 0 0,-1 1-1 0 0,0 1 1 0 0,0-1 0 0 0,0 0-1 0 0,-2-1 1 0 0,1 8-456 0 0,1 0 1 0 0,0 0 0 0 0,0 0-1 0 0,0 0 1 0 0,1 0-1 0 0,1 12 1 0 0,-2 13 414 0 0,-2 3-58 0 0,-2 0 0 0 0,-1 0 0 0 0,-2 0 1 0 0,-1-1-1 0 0,-1 0 0 0 0,-2 0 0 0 0,-2-2 1 0 0,-1 1-1 0 0,-29 45 0 0 0,24-49-351 0 0,-44 47-1 0 0,-32 20-118 0 0,28-30-1603 0 0,-23 26-4807 0 0,77-79 4978 0 0</inkml:trace>
</inkml:ink>
</file>

<file path=ppt/ink/ink3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3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2 11975 0 0,'-5'2'161'0'0,"2"-2"349"0"0,3-1 2587 0 0,9-6-2714 0 0,-1 2 0 0 0,1-1-1 0 0,1 1 1 0 0,-1 0 0 0 0,1 1-1 0 0,0 0 1 0 0,12-3 0 0 0,77-14 1783 0 0,-79 18-1762 0 0,119-11 1751 0 0,-19 3-1926 0 0,-101 8-1577 0 0,-1-1 1 0 0,0 0 0 0 0,0-1-1 0 0,23-11 1 0 0,-21 7-5132 0 0</inkml:trace>
</inkml:ink>
</file>

<file path=ppt/ink/ink3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3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1 10135 0 0,'0'0'231'0'0,"0"0"29"0"0,0 0 19 0 0,-4 1 7 0 0,-28 3 101 0 0,1 2-1 0 0,0 1 1 0 0,0 1-1 0 0,0 2 1 0 0,1 0-1 0 0,1 3 1 0 0,-31 16-1 0 0,41-18 39 0 0,1 1 1 0 0,0 1-1 0 0,1 1 0 0 0,-26 25 0 0 0,32-27-287 0 0,0 0 0 0 0,1 1 0 0 0,1 0 0 0 0,0 0 0 0 0,1 1 0 0 0,-12 29 0 0 0,18-39-129 0 0,1 0 0 0 0,0 0 0 0 0,0 0-1 0 0,1 1 1 0 0,-1-1 0 0 0,1 0 0 0 0,0 0-1 0 0,0 0 1 0 0,0 1 0 0 0,1-1 0 0 0,1 8 0 0 0,-2-11 0 0 0,1 1 0 0 0,-1-1 1 0 0,1 1-1 0 0,-1-1 0 0 0,1 0 1 0 0,0 1-1 0 0,-1-1 1 0 0,1 0-1 0 0,0 1 0 0 0,0-1 1 0 0,0 0-1 0 0,0 0 0 0 0,0 0 1 0 0,0 0-1 0 0,0 0 1 0 0,1 0-1 0 0,-1 0 0 0 0,0 0 1 0 0,0 0-1 0 0,1 0 0 0 0,-1-1 1 0 0,1 1-1 0 0,-1-1 0 0 0,0 1 1 0 0,1-1-1 0 0,-1 1 1 0 0,1-1-1 0 0,-1 0 0 0 0,1 0 1 0 0,0 0-1 0 0,-1 1 0 0 0,1-2 1 0 0,-1 1-1 0 0,1 0 1 0 0,1 0-1 0 0,9-4 247 0 0,-1 1 0 0 0,0-2 0 0 0,0 1 0 0 0,0-1 0 0 0,15-10 0 0 0,16-8-187 0 0,-18 13-79 0 0,-2 0 0 0 0,0-2 0 0 0,0-1 0 0 0,-1-1 0 0 0,-1-1 0 0 0,0 0 0 0 0,17-19 0 0 0,-36 33-311 0 0,-2 6-126 0 0,1 0 0 0 0,-1 0-1 0 0,0 0 1 0 0,-3 9 0 0 0,-3 16-2574 0 0,7-17-2097 0 0</inkml:trace>
</inkml:ink>
</file>

<file path=ppt/ink/ink3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4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31 11975 0 0,'13'-4'758'0'0,"-18"8"700"0"0,-21 9 94 0 0,-56 11 80 0 0,81-24-1544 0 0,0 0 1 0 0,0 1-1 0 0,0-1 0 0 0,0 0 0 0 0,0 0 0 0 0,0 0 0 0 0,0 0 0 0 0,0 0 0 0 0,0 0 1 0 0,0 0-1 0 0,0 0 0 0 0,-1-1 0 0 0,0 1 0 0 0,-6-2 561 0 0,10 1-629 0 0,0 0 0 0 0,0 0 0 0 0,-1 0-1 0 0,1 0 1 0 0,0-1 0 0 0,0 1 0 0 0,2-4 0 0 0,2 0-14 0 0,16-11-14 0 0,2 1 1 0 0,0 0-1 0 0,0 2 0 0 0,40-15 0 0 0,-26 14 169 0 0,1 2-1 0 0,60-11 1 0 0,-68 18 240 0 0,1 1 1 0 0,0 2-1 0 0,51 2 0 0 0,-83 0-402 0 0,0 0 0 0 0,1 0 0 0 0,-1 0 0 0 0,0 0 0 0 0,1 0 0 0 0,-1 0 0 0 0,1 0 0 0 0,-1 0-1 0 0,0 1 1 0 0,1-1 0 0 0,-1 0 0 0 0,0 0 0 0 0,1 0 0 0 0,-1 0 0 0 0,0 1 0 0 0,1-1 0 0 0,-1 0 0 0 0,0 0 0 0 0,0 1-1 0 0,1-1 1 0 0,-1 0 0 0 0,0 0 0 0 0,0 1 0 0 0,1-1 0 0 0,-1 0 0 0 0,0 1 0 0 0,0-1 0 0 0,0 0 0 0 0,0 1 0 0 0,1-1 0 0 0,-1 1-1 0 0,0-1 1 0 0,0 0 0 0 0,0 1 0 0 0,0-1 0 0 0,0 0 0 0 0,0 1 0 0 0,0-1 0 0 0,0 1 0 0 0,0-1 0 0 0,0 0 0 0 0,0 1 0 0 0,0-1-1 0 0,0 0 1 0 0,-1 1 0 0 0,1-1 0 0 0,0 0 0 0 0,0 1 0 0 0,0-1 0 0 0,0 0 0 0 0,-1 1 0 0 0,1-1 0 0 0,0 0 0 0 0,0 1 0 0 0,-1-1-1 0 0,1 0 1 0 0,0 0 0 0 0,-1 1 0 0 0,0 1-147 0 0,-1 1 1 0 0,1-1-1 0 0,-1 0 0 0 0,1 1 0 0 0,-1-1 0 0 0,0 0 0 0 0,0 0 0 0 0,-2 2 1 0 0,-6 6-285 0 0,8-9 390 0 0,-19 29-70 0 0,20-28 45 0 0,0 0-1 0 0,0 0 1 0 0,0 0 0 0 0,0 0-1 0 0,0 0 1 0 0,1 0 0 0 0,-1 0-1 0 0,1 0 1 0 0,-1 0 0 0 0,1 1 0 0 0,0-1-1 0 0,0 0 1 0 0,0 3 0 0 0,0-4-134 0 0,0-1 1 0 0,1 0 0 0 0,-1 1-1 0 0,0-1 1 0 0,0 0 0 0 0,1 1-1 0 0,-1-1 1 0 0,0 0 0 0 0,0 1-1 0 0,1-1 1 0 0,-1 0 0 0 0,0 0-1 0 0,1 1 1 0 0,-1-1 0 0 0,0 0-1 0 0,1 0 1 0 0,-1 0 0 0 0,0 1-1 0 0,1-1 1 0 0,-1 0 0 0 0,1 0-1 0 0,1 1-927 0 0,7 3-4486 0 0</inkml:trace>
</inkml:ink>
</file>

<file path=ppt/ink/ink3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4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 10135 0 0,'0'0'231'0'0,"0"0"29"0"0,0 0 19 0 0,-12 11 899 0 0,-19 10 2125 0 0,26-17-3043 0 0,-1-1-1 0 0,1 0 1 0 0,0 1-1 0 0,0 0 1 0 0,0 0 0 0 0,-7 9-1 0 0,-17 27-88 0 0,20-25 140 0 0,0-2-1 0 0,-21 24 1 0 0,17-26-5 0 0,1 0 1 0 0,-16 10-1 0 0,-10 4-6311 0 0,37-25 5798 0 0,-12 10-5407 0 0</inkml:trace>
</inkml:ink>
</file>

<file path=ppt/ink/ink3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45 13823 0 0,'-17'11'172'0'0,"0"0"0"0"0,1 0 0 0 0,1 1 0 0 0,0 1 0 0 0,-14 15 0 0 0,9-8 68 0 0,-30 22 0 0 0,28-24-240 0 0,52-42 0 0 0,-12 5 0 0 0,1 1 0 0 0,1 0 0 0 0,36-23 0 0 0,54-35-365 0 0,29-19 116 0 0,-138 95 307 0 0,3-3 212 0 0,0 0 0 0 0,0 1 0 0 0,0 0 0 0 0,0 0 0 0 0,0 0 0 0 0,1 0 1 0 0,-1 1-1 0 0,5-1 0 0 0,-8 3-255 0 0,0 0 0 0 0,0 0 0 0 0,0 1 0 0 0,0-1 0 0 0,0 0 0 0 0,0 1 0 0 0,-1-1 0 0 0,1 1 0 0 0,-1-1 0 0 0,1 3 0 0 0,0 1-15 0 0,0 1 0 0 0,-1-1 0 0 0,0 0 0 0 0,0 0 0 0 0,0 1 0 0 0,-2 9 0 0 0,0 9 0 0 0,-3 36 931 0 0,5-60-422 0 0,0 0-134 0 0,2 11-2118 0 0,2 5 1587 0 0,-4-15-569 0 0,0-1-246 0 0,0 0-42 0 0,0 0-10 0 0</inkml:trace>
</inkml:ink>
</file>

<file path=ppt/ink/ink3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5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1 0 17503 0 0,'0'0'399'0'0,"-8"1"540"0"0,6-1-900 0 0,0 1 1 0 0,0 0 0 0 0,0 0 0 0 0,0 0 0 0 0,1 0-1 0 0,-1 0 1 0 0,0 0 0 0 0,1 1 0 0 0,-1-1 0 0 0,1 1-1 0 0,-1-1 1 0 0,1 1 0 0 0,0-1 0 0 0,-1 1 0 0 0,0 2-1 0 0,-17 32-141 0 0,12-23 150 0 0,-109 216-48 0 0,-70 127 0 0 0,49-151 81 0 0,24-39-991 0 0,93-137-1054 0 0,13-19 941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4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9671 0 0,'0'0'440'0'0,"0"0"-5"0"0,-1 1-279 0 0,-6 2 55 0 0,5-2 791 0 0,0 0-624 0 0,0 1-1 0 0,0 0 0 0 0,1 0 0 0 0,-1 0 1 0 0,1 0-1 0 0,-1 1 0 0 0,1-1 0 0 0,0 0 1 0 0,0 0-1 0 0,0 1 0 0 0,-2 4 1 0 0,2-4-478 0 0,-2 6 86 0 0,1 0-1 0 0,0 0 1 0 0,0 1 0 0 0,1-1-1 0 0,0 1 1 0 0,0 0-1 0 0,2 18 1 0 0,3 4-70 0 0,8 33-1 0 0,-6-35 31 0 0,33 123-120 0 0,69 212 733 0 0,-94-324-478 0 0,68 153 337 0 0,-59-144-412 0 0,7 6-450 0 0,-29-54-264 0 0,1-1-216 0 0,4 8-40 0 0</inkml:trace>
</inkml:ink>
</file>

<file path=ppt/ink/ink3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6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17503 0 0,'0'0'399'0'0,"0"0"60"0"0,0 0 21 0 0,0 0-59 0 0,1-1-276 0 0,3-2-143 0 0,0 1 0 0 0,0 1-1 0 0,0-1 1 0 0,0 1 0 0 0,0-1 0 0 0,0 1-1 0 0,0 0 1 0 0,6 0 0 0 0,12-4-2 0 0,106-25 0 0 0,142-16 0 0 0,-220 39-66 0 0,54-6 209 0 0,-88 12-324 0 0,0 1-1 0 0,0 0 1 0 0,0 2 0 0 0,22 3 0 0 0,-34-4-209 0 0,-1 0-1 0 0,1 0 1 0 0,-1 0 0 0 0,1 0-1 0 0,-1 1 1 0 0,1 0 0 0 0,5 4-1 0 0,-7-5-1341 0 0,-2 0-253 0 0,0 2 1564 0 0,0-1 1 0 0,1 0-1 0 0,-1 0 0 0 0,0 1 1 0 0,-1-1-1 0 0,1 0 0 0 0,0 1 1 0 0,-1-1-1 0 0,1 0 1 0 0,-1 0-1 0 0,0 0 0 0 0,0 1 1 0 0,-1 1-1 0 0,-18 24-2176 0 0,3-5 2510 0 0,0-4 3253 0 0,16-18-1692 0 0,1-1 50 0 0,0 1-1262 0 0,0 0 1 0 0,0 0-1 0 0,0 0 1 0 0,0-1 0 0 0,0 1-1 0 0,1 0 1 0 0,-1 0-1 0 0,0-1 1 0 0,0 1 0 0 0,1 0-1 0 0,-1 0 1 0 0,0-1-1 0 0,1 1 1 0 0,-1 0 0 0 0,0-1-1 0 0,1 1 1 0 0,0 0-1 0 0,1 1-101 0 0,0-1-1 0 0,0 0 0 0 0,0 0 0 0 0,1 1 0 0 0,-1-2 1 0 0,0 1-1 0 0,0 0 0 0 0,0 0 0 0 0,1-1 1 0 0,-1 1-1 0 0,0-1 0 0 0,1 0 0 0 0,-1 0 1 0 0,0 0-1 0 0,1 0 0 0 0,-1 0 0 0 0,1 0 1 0 0,3-1-1 0 0,5-2 259 0 0,0 0 0 0 0,17-8 0 0 0,-15 6 15 0 0,15-4 116 0 0,-22 8-543 0 0,1-1-1 0 0,-1 1 1 0 0,0-2 0 0 0,0 1-1 0 0,0-1 1 0 0,0 0-1 0 0,-1 0 1 0 0,1 0 0 0 0,7-7-1 0 0,-8 3-6 0 0,-5 7 0 0 0,0-1 0 0 0,0 1 0 0 0,0 0 0 0 0,0 0 0 0 0,0 0 0 0 0,0 0 0 0 0,0-1 0 0 0,0 1 0 0 0,0 0 0 0 0,-1 0 0 0 0,1 0 0 0 0,0 0 0 0 0,0-1 0 0 0,0 1 0 0 0,0 0 0 0 0,0 0 0 0 0,0 0 0 0 0,0 0 0 0 0,0 0 0 0 0,-1-1 0 0 0,1 1 0 0 0,0 0 0 0 0,0 0 0 0 0,0 0 0 0 0,0 0 0 0 0,0 0 0 0 0,-1 0 0 0 0,1 0 0 0 0,0 0 0 0 0,0 0 0 0 0,0 0 0 0 0,0 0 0 0 0,-1 0 0 0 0,-1-1 0 0 0,0 1 0 0 0,1 0 0 0 0,-1 1 0 0 0,0-1 0 0 0,0 0 0 0 0,0 0 0 0 0,1 1 0 0 0,-1-1 0 0 0,0 1 0 0 0,0 0 0 0 0,-2 1 0 0 0,-23 13 0 0 0,19-10 0 0 0,-156 107 0 0 0,119-79 0 0 0,32-23 0 0 0,-1 0 0 0 0,2 1 0 0 0,-16 17 0 0 0,28-28 0 0 0,0 1 0 0 0,-1-1 0 0 0,1 0 0 0 0,-1 1 0 0 0,1-1 0 0 0,0 1 0 0 0,-1-1 0 0 0,1 1 0 0 0,0-1 0 0 0,0 1 0 0 0,-1-1 0 0 0,1 1 0 0 0,0-1 0 0 0,0 1 0 0 0,0-1 0 0 0,0 1 0 0 0,-1 0 0 0 0,2 0 6 0 0,0 0 0 0 0,0 0-1 0 0,0 0 1 0 0,0 0 0 0 0,0 0 0 0 0,0 0-1 0 0,0 0 1 0 0,1-1 0 0 0,-1 1-1 0 0,0 0 1 0 0,0-1 0 0 0,1 1 0 0 0,-1-1-1 0 0,0 0 1 0 0,3 1 0 0 0,23 5-1391 0 0,-3-6-5082 0 0</inkml:trace>
</inkml:ink>
</file>

<file path=ppt/ink/ink3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6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5 99 13823 0 0,'0'0'315'0'0,"0"0"45"0"0,0 0 21 0 0,0 0-49 0 0,-7-6-208 0 0,2 2-124 0 0,0 1 0 0 0,-1 0 0 0 0,1 0 0 0 0,-1 1 0 0 0,0-1 0 0 0,1 1 0 0 0,-1 1 0 0 0,0-1 0 0 0,-11-1 0 0 0,-6 1 0 0 0,-29 0 0 0 0,13 1 0 0 0,21 0 287 0 0,0 0-1 0 0,0-1 0 0 0,0-1 1 0 0,-30-10-1 0 0,47 13 157 0 0,21-13-278 0 0,-9 8-165 0 0,1 1 0 0 0,0 0 0 0 0,-1 1 0 0 0,1 0 0 0 0,14-2 0 0 0,-4 3 0 0 0,44 0 0 0 0,-61 2 96 0 0,0 0 1 0 0,0 0-1 0 0,0 1 0 0 0,0 0 0 0 0,0 0 0 0 0,0 0 0 0 0,0 1 0 0 0,6 2 1 0 0,-9-3-62 0 0,-1 0 0 0 0,1 0 0 0 0,-1 0 0 0 0,0 0 0 0 0,1 0 0 0 0,-1 1 0 0 0,0-1 0 0 0,0 0 0 0 0,0 1 0 0 0,0-1 0 0 0,0 1 1 0 0,0-1-1 0 0,0 1 0 0 0,0-1 0 0 0,-1 1 0 0 0,1-1 0 0 0,-1 1 0 0 0,1 0 0 0 0,-1-1 0 0 0,1 1 0 0 0,-1 0 0 0 0,0-1 0 0 0,0 1 0 0 0,0 0 1 0 0,0 0-1 0 0,0-1 0 0 0,0 1 0 0 0,-1 2 0 0 0,-2 10 1 0 0,0 1 0 0 0,-1-1 1 0 0,0 0-1 0 0,-10 20 0 0 0,-30 53-66 0 0,32-65 44 0 0,-27 46 346 0 0,-3-2 0 0 0,-3-2 0 0 0,-76 84 0 0 0,62-81-282 0 0,-52 57-1092 0 0,32-49-5099 0 0,71-69 4066 0 0</inkml:trace>
</inkml:ink>
</file>

<file path=ppt/ink/ink3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01 13823 0 0,'-2'1'202'0'0,"0"1"-21"0"0,0-1 0 0 0,0 1-1 0 0,0-1 1 0 0,0 0 0 0 0,0 0 0 0 0,0 0-1 0 0,0 0 1 0 0,-1 0 0 0 0,1-1-1 0 0,0 1 1 0 0,-5 0 0 0 0,94-19 3185 0 0,43-21-3792 0 0,-96 28 691 0 0,-5 3-265 0 0,-19 6 0 0 0,-1 0 0 0 0,0-1 0 0 0,1 0 0 0 0,-1-1 0 0 0,0 0 0 0 0,16-10 0 0 0,-19 9 75 0 0,-5 4 308 0 0,-12 11 623 0 0,-125 99-420 0 0,81-67-564 0 0,32-25-22 0 0,-24 18 0 0 0,2 2 0 0 0,-76 80 0 0 0,114-109-106 0 0,1-1-1 0 0,-9 17 1 0 0,14-23-31 0 0,0 0-1 0 0,0 1 1 0 0,1-1 0 0 0,-1 1 0 0 0,0-1 0 0 0,1 1 0 0 0,-1-1 0 0 0,1 1-1 0 0,-1 0 1 0 0,1-1 0 0 0,0 1 0 0 0,0-1 0 0 0,-1 1 0 0 0,1 0-1 0 0,0-1 1 0 0,1 1 0 0 0,-1 0 0 0 0,0-1 0 0 0,0 1 0 0 0,1-1 0 0 0,-1 1-1 0 0,1 0 1 0 0,-1-1 0 0 0,1 1 0 0 0,1 1 0 0 0,9 6-6346 0 0</inkml:trace>
</inkml:ink>
</file>

<file path=ppt/ink/ink3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7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438 13823 0 0,'-28'31'617'0'0,"18"-19"-319"0"0,0-1 1 0 0,-14 11-1 0 0,18-17 173 0 0,0 0 0 0 0,-1-1-1 0 0,0 0 1 0 0,0 0 0 0 0,0-1-1 0 0,0 0 1 0 0,-1 0 0 0 0,-11 2-1 0 0,16-4-280 0 0,0 0 0 0 0,0 0 0 0 0,0-1 0 0 0,0 0 0 0 0,0 0 0 0 0,0 0 0 0 0,0 0 0 0 0,0 0-1 0 0,0 0 1 0 0,0-1 0 0 0,0 1 0 0 0,0-1 0 0 0,0 0 0 0 0,0 0 0 0 0,0 0 0 0 0,0 0 0 0 0,0-1 0 0 0,1 1 0 0 0,-1-1 0 0 0,0 0-1 0 0,1 0 1 0 0,0 0 0 0 0,-1 0 0 0 0,-2-3 0 0 0,4 4-149 0 0,1 0 1 0 0,-1 0-1 0 0,1 0 0 0 0,-1-1 1 0 0,1 1-1 0 0,0 0 0 0 0,0 0 1 0 0,0 0-1 0 0,-1 0 0 0 0,1 0 1 0 0,0 0-1 0 0,0 0 0 0 0,0 0 1 0 0,1-1-1 0 0,-1 1 0 0 0,0 0 1 0 0,0 0-1 0 0,1 0 0 0 0,-1 0 1 0 0,1-2-1 0 0,11-20 315 0 0,-3 9-356 0 0,1 2 0 0 0,0-1 0 0 0,1 1 0 0 0,0 1 0 0 0,1 0 0 0 0,0 0 0 0 0,1 1 0 0 0,16-10 0 0 0,118-58 0 0 0,-142 76 0 0 0,354-178-2924 0 0,-218 108 1670 0 0,-70 37-280 0 0</inkml:trace>
</inkml:ink>
</file>

<file path=ppt/ink/ink3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9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031 10135 0 0,'-1'1'464'0'0,"-17"13"15"0"0,6-5 175 0 0,0 0 1 0 0,0 2-1 0 0,-20 22 0 0 0,31-32-142 0 0,1-1 0 0 0,0 0 0 0 0,0 0 0 0 0,1-3-368 0 0,0 1-1 0 0,0 0 0 0 0,0-1 0 0 0,0 1 1 0 0,0 0-1 0 0,0 0 0 0 0,0-1 1 0 0,4-2-1 0 0,-1-2 103 0 0,30-46 766 0 0,2 3 0 0 0,59-65 0 0 0,97-82 153 0 0,-162 168-1174 0 0,214-205 9 0 0,14 17 0 0 0,-90 100 0 0 0,-158 110 0 0 0,-10 7 0 0 0,61-38 6 0 0,-55 35-14 0 0,-1 0 0 0 0,1 0 1 0 0,0 1-1 0 0,0 0 0 0 0,1 0 0 0 0,-1 0 1 0 0,0 1-1 0 0,10-2 0 0 0,-16 4-18 0 0,0-1-1 0 0,1 0 0 0 0,-1 0 1 0 0,0 0-1 0 0,1 0 1 0 0,-1 0-1 0 0,0 0 1 0 0,1 1-1 0 0,-1-1 0 0 0,0 0 1 0 0,0 0-1 0 0,1 1 1 0 0,-1-1-1 0 0,0 0 1 0 0,0 0-1 0 0,1 1 0 0 0,-1-1 1 0 0,0 0-1 0 0,0 0 1 0 0,0 1-1 0 0,0-1 1 0 0,1 0-1 0 0,-1 1 0 0 0,0-1 1 0 0,0 0-1 0 0,0 1 1 0 0,0-1-1 0 0,0 0 1 0 0,0 1-1 0 0,0-1 0 0 0,0 0 1 0 0,0 1-1 0 0,0 11-416 0 0,-4 1 350 0 0,0 1 0 0 0,-1-1 1 0 0,-1 0-1 0 0,0 0 0 0 0,-11 16 0 0 0,0 3 42 0 0,-162 300 51 0 0,117-221 0 0 0,25-39 0 0 0,2 1 0 0 0,-27 89 0 0 0,51-125-396 0 0,-9 23-1044 0 0,19-58 427 0 0,1-2-10 0 0</inkml:trace>
</inkml:ink>
</file>

<file path=ppt/ink/ink3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9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15663 0 0,'0'0'356'0'0,"0"0"50"0"0,0 0 20 0 0,0 0-42 0 0,2 0-250 0 0,47-14-123 0 0,207-56-8 0 0,-165 48-1160 0 0,-48 12-4630 0 0</inkml:trace>
</inkml:ink>
</file>

<file path=ppt/ink/ink3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5:59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78 13823 0 0,'-3'-1'55'0'0,"-4"-1"188"0"0,1 0 0 0 0,-1 0 0 0 0,1 1 0 0 0,-1-1-1 0 0,-8 1 1 0 0,14 1-232 0 0,-1 0 0 0 0,1 0 0 0 0,0 0 0 0 0,0 0 0 0 0,0 0 0 0 0,0 1 0 0 0,0-1 0 0 0,0 0 0 0 0,0 1 0 0 0,0-1 0 0 0,0 1 0 0 0,0-1 0 0 0,0 1 0 0 0,0-1 0 0 0,0 1-1 0 0,0 0 1 0 0,0 0 0 0 0,1-1 0 0 0,-1 1 0 0 0,0 0 0 0 0,0 0 0 0 0,1 0 0 0 0,-1 0 0 0 0,1 0 0 0 0,-1 0 0 0 0,1 0 0 0 0,-1 0 0 0 0,1 0 0 0 0,-1 0 0 0 0,1 0 0 0 0,0 0 0 0 0,0 0 0 0 0,0 0 0 0 0,-1 2 0 0 0,1-1 41 0 0,-1 10 405 0 0,0 0 1 0 0,0 0-1 0 0,1 0 0 0 0,3 15 0 0 0,-1 5 301 0 0,1 12-555 0 0,3 0 0 0 0,18 70-1 0 0,-21-106-113 0 0,0 1-1 0 0,0-1 1 0 0,1 0-1 0 0,8 12 1 0 0,-12-19 399 0 0,0-1 21 0 0,0 0-66 0 0,4-1-423 0 0,-1 0 1 0 0,0-1-1 0 0,0 1 1 0 0,0-1-1 0 0,0 0 1 0 0,0 0-1 0 0,0 0 1 0 0,0 0-1 0 0,-1 0 1 0 0,5-6-1 0 0,-6 8-8 0 0,6-9 365 0 0,0 1-1 0 0,-1-1 0 0 0,7-11 1 0 0,9-12 77 0 0,62-81-438 0 0,-54 78-648 0 0,1 2 0 0 0,51-42 0 0 0,1 13-1249 0 0,-70 54 113 0 0,1 1 0 0 0,19-9 0 0 0,-20 11-3687 0 0</inkml:trace>
</inkml:ink>
</file>

<file path=ppt/ink/ink3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0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00 10135 0 0,'0'0'464'0'0,"0"0"-9"0"0,8 4 588 0 0,-4-2-677 0 0,1-1 0 0 0,0 0-1 0 0,-1 0 1 0 0,1 0 0 0 0,0-1 0 0 0,0 1 0 0 0,0-1 0 0 0,8-1 0 0 0,41-7 904 0 0,-48 7-1171 0 0,157-31 2393 0 0,-136 26-2359 0 0,37-12 0 0 0,-54 15-344 0 0,1-2 0 0 0,-1 1 0 0 0,0-1-1 0 0,0-1 1 0 0,0 0 0 0 0,9-8 0 0 0,-18 13-231 0 0,-7 1 320 0 0,-1 0 0 0 0,0 0 0 0 0,1 1 0 0 0,-1 0 1 0 0,0 0-1 0 0,1 0 0 0 0,-1 1 0 0 0,-6 3 1 0 0,-34 14 159 0 0,2 3 0 0 0,0 2 0 0 0,1 2 0 0 0,2 1 0 0 0,1 3 0 0 0,-66 60 0 0 0,84-66 84 0 0,0 2-1 0 0,2 0 1 0 0,0 2 0 0 0,-20 37-1 0 0,39-60-136 0 0,-1-1 0 0 0,1 1-1 0 0,0 0 1 0 0,0 0 0 0 0,-2 10 0 0 0,4-14 8 0 0,0 0 0 0 0,0 0 0 0 0,0-1 0 0 0,0 1 0 0 0,0 0 0 0 0,0 0 0 0 0,0 0 1 0 0,0 0-1 0 0,0 0 0 0 0,0-1 0 0 0,0 1 0 0 0,0 0 0 0 0,1 0 0 0 0,-1 0 0 0 0,0-1 0 0 0,1 1 1 0 0,-1 0-1 0 0,1 0 0 0 0,-1-1 0 0 0,1 1 0 0 0,-1 0 0 0 0,1-1 0 0 0,-1 1 0 0 0,1 0 1 0 0,0-1-1 0 0,-1 1 0 0 0,1-1 0 0 0,0 1 0 0 0,-1-1 0 0 0,1 1 0 0 0,0-1 0 0 0,0 0 1 0 0,-1 1-1 0 0,1-1 0 0 0,0 0 0 0 0,0 0 0 0 0,0 1 0 0 0,0-1 0 0 0,0 0 0 0 0,-1 0 0 0 0,1 0 1 0 0,0 0-1 0 0,0 0 0 0 0,1-1 0 0 0,4 1-298 0 0,0-1-1 0 0,0 0 1 0 0,0-1-1 0 0,-1 1 1 0 0,1-1 0 0 0,-1-1-1 0 0,1 1 1 0 0,9-6-1 0 0,6-3-2384 0 0,17-6-2278 0 0</inkml:trace>
</inkml:ink>
</file>

<file path=ppt/ink/ink3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0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76 10135 0 0,'-1'2'464'0'0,"-11"15"176"0"0,6-8-274 0 0,0 0-1 0 0,0 0 1 0 0,-1-1 0 0 0,-13 12-1 0 0,20-19-217 0 0,-1-1-1 0 0,1 1 1 0 0,-1-1-1 0 0,0 1 1 0 0,0-1 0 0 0,1 1-1 0 0,-1-1 1 0 0,0 0-1 0 0,0 1 1 0 0,1-1-1 0 0,-1 0 1 0 0,0 0-1 0 0,0 1 1 0 0,0-1-1 0 0,0 0 1 0 0,1 0-1 0 0,-1 0 1 0 0,0 0 0 0 0,0 0-1 0 0,0 0 1 0 0,0 0-1 0 0,1 0 1 0 0,-1-1-1 0 0,-1 1 1 0 0,1-1 4 0 0,0 0 1 0 0,-1 1 0 0 0,1-1-1 0 0,0 0 1 0 0,0 0 0 0 0,0 0-1 0 0,0 0 1 0 0,1 0 0 0 0,-1 0-1 0 0,0 0 1 0 0,0 0 0 0 0,1 0-1 0 0,-2-3 1 0 0,0 1 65 0 0,1-1 0 0 0,-1 0 0 0 0,1 0 0 0 0,0 0 0 0 0,0 0 0 0 0,1-1 0 0 0,-1 1 0 0 0,1-7 0 0 0,1 1-151 0 0,1 0 0 0 0,1 0 0 0 0,0 1 0 0 0,0-1 0 0 0,1 1 0 0 0,1-1 0 0 0,-1 1 0 0 0,1 0 0 0 0,10-13 0 0 0,-1 4-81 0 0,1 0 1 0 0,1 0 0 0 0,20-16-1 0 0,5-1 14 0 0,80-51 0 0 0,53-16 0 0 0,-142 85-1340 0 0,0 1 0 0 0,68-23 0 0 0,-99 39 1045 0 0,1-1-1 0 0,0 0 1 0 0,0 1-1 0 0,0-1 0 0 0,0 1 1 0 0,0-1-1 0 0,0 1 1 0 0,-1 0-1 0 0,1 0 1 0 0,0 0-1 0 0,0 0 1 0 0,0 0-1 0 0,0 0 1 0 0,0 1-1 0 0,0-1 0 0 0,0 1 1 0 0,0-1-1 0 0,-1 1 1 0 0,1 0-1 0 0,0-1 1 0 0,0 1-1 0 0,-1 0 1 0 0,3 2-1 0 0,5 6-2263 0 0</inkml:trace>
</inkml:ink>
</file>

<file path=ppt/ink/ink3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0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8 8287 0 0,'8'-3'756'0'0,"6"-1"-537"0"0,-12 3 146 0 0,-2 1 122 0 0,0 0 22 0 0,0 0 3 0 0,-13 0 512 0 0,1 2-869 0 0,1 1 0 0 0,-1 0 1 0 0,1 0-1 0 0,0 1 0 0 0,0 0 0 0 0,-20 12 0 0 0,10-6-49 0 0,-31 16 1132 0 0,1 2 0 0 0,1 3 0 0 0,-86 68 0 0 0,113-77-283 0 0,18-11-803 0 0,8-5-125 0 0,9-4 10 0 0,-11-2-16 0 0,7-1 163 0 0,0 1-1 0 0,0-2 1 0 0,0 1-1 0 0,0-1 1 0 0,0-1-1 0 0,0 1 1 0 0,8-5-1 0 0,7-1 160 0 0,60-23-163 0 0,44-14-195 0 0,-120 43 15 0 0,-1 1 0 0 0,0 0 0 0 0,1 0 0 0 0,-1 0 0 0 0,0 1 0 0 0,7 0 0 0 0,-12 0 0 0 0,0 0 0 0 0,0 0 0 0 0,1 0 0 0 0,-1 0 0 0 0,0 0 0 0 0,0 1 0 0 0,0-1 0 0 0,0 0 0 0 0,0 0 0 0 0,0 1 0 0 0,0-1 0 0 0,0 1 0 0 0,0-1 0 0 0,0 1 0 0 0,0-1 0 0 0,0 1 0 0 0,0 0 0 0 0,0-1 0 0 0,-1 1 0 0 0,1 0 0 0 0,0 0 0 0 0,0 0 0 0 0,-1 0 0 0 0,1-1 0 0 0,0 1 0 0 0,-1 0 0 0 0,1 0 0 0 0,-1 0 0 0 0,1 0 0 0 0,-1 0 0 0 0,0 1 0 0 0,0-1 0 0 0,1 0 0 0 0,-1 0 0 0 0,0 0 0 0 0,0 0 0 0 0,0 0 0 0 0,0 0 0 0 0,0 0 0 0 0,0 0 0 0 0,0 2 0 0 0,-4 13 3 0 0,0 0 0 0 0,-1-1 1 0 0,0 0-1 0 0,-12 23 0 0 0,-35 56-94 0 0,27-53-235 0 0,24-39-149 0 0,2-3-33 0 0,7-11-672 0 0,1 1 1 0 0,0 0-1 0 0,18-16 0 0 0,-24 25 1034 0 0,23-23-1389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4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2 14 15951 0 0,'0'0'730'0'0,"-1"-1"-14"0"0,-5-4-462 0 0,1-1-164 0 0,4 5 223 0 0,1 1 90 0 0,0 0 11 0 0,0 0-46 0 0,-2 0-338 0 0,0 1-1 0 0,0-1 0 0 0,0 1 1 0 0,0-1-1 0 0,1 1 0 0 0,-1 0 1 0 0,0 0-1 0 0,0 0 0 0 0,-2 2 1 0 0,-1 2-68 0 0,1 1 0 0 0,-1 0 0 0 0,1 0 1 0 0,1 0-1 0 0,-1 0 0 0 0,1 1 0 0 0,-3 6 1 0 0,-1 2-68 0 0,-15 36-586 0 0,-26 92-1 0 0,25-67 195 0 0,-123 430-1470 0 0,134-465 2139 0 0,-1 0-1 0 0,-2-1 1 0 0,-2 0-1 0 0,-26 44 1 0 0,35-73-20 0 0,1 0 0 0 0,-2 0 1 0 0,1-1-1 0 0,-1 0 1 0 0,-1-1-1 0 0,0 0 1 0 0,0-1-1 0 0,-23 15 1 0 0,29-21-75 0 0,-1 1 1 0 0,1-1 0 0 0,-1-1-1 0 0,1 1 1 0 0,-1-1 0 0 0,0 1-1 0 0,0-1 1 0 0,-9 0 0 0 0,2-2-1713 0 0</inkml:trace>
</inkml:ink>
</file>

<file path=ppt/ink/ink3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1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0 99 11975 0 0,'22'7'1348'0'0,"-22"-5"-1231"0"0,-1-1-1 0 0,1 0 0 0 0,-1 1 1 0 0,1-1-1 0 0,-1 0 0 0 0,0 0 1 0 0,0 0-1 0 0,0 0 0 0 0,0 0 1 0 0,0 1-1 0 0,-1 0 0 0 0,-5 4 218 0 0,0 0 0 0 0,-1 0 0 0 0,0 0 0 0 0,0-1 0 0 0,-1 0 0 0 0,-9 4-1 0 0,-57 20 9 0 0,18-9-293 0 0,-243 129 3959 0 0,287-141-3992 0 0,10-4-16 0 0,6-3 0 0 0,7-1 0 0 0,-10 0 0 0 0,24-5 0 0 0,1-1 0 0 0,-1-1 0 0 0,30-12 0 0 0,29-9 0 0 0,-55 18 0 0 0,-19 6 0 0 0,1 1 0 0 0,19-5 0 0 0,-26 8 0 0 0,-1 0 0 0 0,0-1 0 0 0,0 1 0 0 0,0 0 0 0 0,1 0 0 0 0,-1 0 0 0 0,0 1 0 0 0,0-1 0 0 0,0 0 0 0 0,1 1 0 0 0,-1 0 0 0 0,0-1 0 0 0,0 1 0 0 0,0 0 0 0 0,0 0 0 0 0,0 0 0 0 0,0 0 0 0 0,3 3 0 0 0,-4-3 0 0 0,0 1 0 0 0,0-1 0 0 0,0 1 0 0 0,0-1 0 0 0,0 1 0 0 0,0 0 0 0 0,0 0 0 0 0,-1-1 0 0 0,1 1 0 0 0,-1 0 0 0 0,1 0 0 0 0,-1 0 0 0 0,0 0 0 0 0,1-1 0 0 0,-1 1 0 0 0,0 0 0 0 0,0 0 0 0 0,-1 3 0 0 0,0 2 0 0 0,0 1 0 0 0,0-1 0 0 0,-4 10 0 0 0,-3 7 0 0 0,-1-1 0 0 0,-20 35 0 0 0,-30 40 0 0 0,55-92 0 0 0,-42 62 0 0 0,-3-4 0 0 0,-72 74 0 0 0,93-107-891 0 0,-42 34 0 0 0,69-65 252 0 0,2-2-825 0 0,5-10-5019 0 0</inkml:trace>
  <inkml:trace contextRef="#ctx0" brushRef="#br0" timeOffset="1">1053 0 13823 0 0,'-92'121'1861'0'0,"62"-80"-778"0"0,-5 9 965 0 0,34-48-1536 0 0,1-2 0 0 0,0 0 0 0 0,12-5 512 0 0,7-5-786 0 0,-1-1 1 0 0,-1-1-1 0 0,0-1 0 0 0,0 0 0 0 0,-2-1 0 0 0,1-1 1 0 0,-2-1-1 0 0,20-26 0 0 0,-27 33-238 0 0,-1 0 0 0 0,0 0 0 0 0,6-13 0 0 0,-12 22 0 0 0,0 0 0 0 0,0 0 0 0 0,-1 0 0 0 0,1 0 0 0 0,0 0 0 0 0,0 0 0 0 0,0 0 0 0 0,0 0 0 0 0,0 0 0 0 0,0 0 0 0 0,0 0 0 0 0,0 0 0 0 0,0 0 0 0 0,0 0 0 0 0,0 0 0 0 0,0 0 0 0 0,0 0 0 0 0,0 0 0 0 0,0 0 0 0 0,0 0 0 0 0,0 0 0 0 0,0 0 0 0 0,0 0 0 0 0,0-1 0 0 0,-1 1 0 0 0,1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1 0 0 0 0,-1 0 0 0 0,0 0 0 0 0,0 0 0 0 0,0 0 0 0 0,0 0 0 0 0,0 0 0 0 0,0 0 0 0 0,0 0 0 0 0,-6 3 0 0 0,-6 7 0 0 0,-5 10 0 0 0,1 0 0 0 0,1 1 0 0 0,-18 32 0 0 0,10-16 0 0 0,6-11 0 0 0,2 2 0 0 0,0 0 0 0 0,-13 35 0 0 0,24-50 0 0 0,0-1 0 0 0,1 0 0 0 0,1 1 0 0 0,0 0 0 0 0,0-1 0 0 0,1 1 0 0 0,1 0 0 0 0,0 0 0 0 0,0 0 0 0 0,5 21 0 0 0,3-9-924 0 0,-7-23 231 0 0,0 1 0 0 0,1-1 0 0 0,-1 1 0 0 0,1-1 0 0 0,-1 0 0 0 0,1 0 0 0 0,3 3 0 0 0,14 9-6623 0 0</inkml:trace>
</inkml:ink>
</file>

<file path=ppt/ink/ink3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1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0 0 15663 0 0,'0'2'356'0'0,"-19"78"920"0"0,-1 3-803 0 0,-31 83 1 0 0,-1-38 1178 0 0,-87 152 0 0 0,-100 103-1751 0 0,37-79-30 0 0,93-155-5402 0 0,108-147 5222 0 0,0-1 0 0 0,-1 1-1 0 0,0-1 1 0 0,1 1 0 0 0,-1-1-1 0 0,0 0 1 0 0,0 0 0 0 0,1 0-1 0 0,-1 0 1 0 0,0 0 0 0 0,0 0-1 0 0,-4 1 1 0 0,3-1-1738 0 0</inkml:trace>
</inkml:ink>
</file>

<file path=ppt/ink/ink3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2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061 17503 0 0,'0'0'399'0'0,"-2"1"60"0"0,-7 4 21 0 0,7-3-59 0 0,2-1-276 0 0,1 0-144 0 0,-1 1 0 0 0,0-1 0 0 0,0 0-1 0 0,1 0 1 0 0,-1 0 0 0 0,1 0 0 0 0,-1 0 0 0 0,1 1-1 0 0,0-1 1 0 0,-1 0 0 0 0,1 0 0 0 0,0 0-1 0 0,0-1 1 0 0,0 1 0 0 0,0 0 0 0 0,-1 0 0 0 0,1 0-1 0 0,2 1 1 0 0,-1-1-1 0 0,1 0 1 0 0,-1 0-1 0 0,1 0 0 0 0,-1 0 1 0 0,1-1-1 0 0,-1 1 0 0 0,1-1 0 0 0,3 1 1 0 0,5-1-2 0 0,0 0 1 0 0,0-1-1 0 0,13-2 1 0 0,-22 3 0 0 0,60-12 545 0 0,0-2-1 0 0,69-27 1 0 0,117-57-79 0 0,-227 89-518 0 0,459-219-539 0 0,-453 214 353 0 0,36-18-399 0 0,-2-3-1 0 0,-1-3 1 0 0,-2-2 0 0 0,87-79-1 0 0,20-50-943 0 0,4-6-350 0 0,-157 165 1830 0 0,-1 0 0 0 0,2 0-1 0 0,-1 1 1 0 0,1 1 0 0 0,19-10-1 0 0,-20 14 102 0 0,-11 4 0 0 0,-1 0 0 0 0,0 0 0 0 0,0 0 0 0 0,1 0 0 0 0,-1 0 0 0 0,0 0 0 0 0,1 0 0 0 0,-1 0 0 0 0,0 0 0 0 0,0 0 0 0 0,1 0 0 0 0,-1 0 0 0 0,0 0 0 0 0,1 0 0 0 0,-1 0 0 0 0,0 0 0 0 0,0 1 0 0 0,1-1 0 0 0,-1 0 0 0 0,0 0 0 0 0,0 0 0 0 0,1 0 0 0 0,-1 1 0 0 0,0-1 0 0 0,1 0 0 0 0,-1 1 13 0 0,0 0-1 0 0,1 0 1 0 0,-1 0-1 0 0,0 0 1 0 0,0 1 0 0 0,0-1-1 0 0,0 0 1 0 0,0 0-1 0 0,0 0 1 0 0,0 0-1 0 0,0 0 1 0 0,0 0-1 0 0,0 0 1 0 0,-1 0-1 0 0,1 0 1 0 0,0 0 0 0 0,-1 2-1 0 0,-11 20 452 0 0,8-15-278 0 0,-13 21 729 0 0,-1 0-1 0 0,-33 39 1 0 0,8-11-79 0 0,-272 423 1727 0 0,230-352-2004 0 0,-111 127-1 0 0,-54 56-558 0 0,257-319 0 0 0,1 0 0 0 0,0 0 0 0 0,1 1 0 0 0,16-11 0 0 0,-9 9 0 0 0,80-46 0 0 0,-77 45 0 0 0,0 1 0 0 0,1 2 0 0 0,24-7 0 0 0,-42 13 0 0 0,1 0 0 0 0,-1 1 0 0 0,0-1 0 0 0,1 1 0 0 0,-1 0 0 0 0,1-1 0 0 0,-1 1 0 0 0,0 0 0 0 0,1 1 0 0 0,4 0 0 0 0,-7-1 0 0 0,1 0 0 0 0,-1 0 0 0 0,1 0 0 0 0,-1 0 0 0 0,1 0 0 0 0,-1 1 0 0 0,1-1 0 0 0,-1 0 0 0 0,1 0 0 0 0,-1 1 0 0 0,0-1 0 0 0,1 0 0 0 0,-1 0 0 0 0,1 1 0 0 0,-1-1 0 0 0,0 1 0 0 0,1-1 0 0 0,-1 0 0 0 0,0 1 0 0 0,1-1 0 0 0,-1 1 0 0 0,0-1 0 0 0,1 1 0 0 0,-1-1 0 0 0,0 0 0 0 0,0 1 0 0 0,0-1 0 0 0,0 1 0 0 0,0-1 0 0 0,1 1 0 0 0,-1 0 0 0 0,0 0 0 0 0,1 1-14 0 0,-1 0 0 0 0,1 0 0 0 0,-1 0-1 0 0,1 0 1 0 0,-1 0 0 0 0,0 0 0 0 0,1 0 0 0 0,-1 0 0 0 0,0 0-1 0 0,0 0 1 0 0,-1 0 0 0 0,1 0 0 0 0,-1 2 0 0 0,-7 16-6760 0 0,3-12 530 0 0</inkml:trace>
</inkml:ink>
</file>

<file path=ppt/ink/ink3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2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1 17503 0 0,'0'0'399'0'0,"0"0"60"0"0,0 0 21 0 0,0 0-59 0 0,0 1-276 0 0,2 5-130 0 0,0 0-1 0 0,1 0 0 0 0,0-1 1 0 0,-1 1-1 0 0,2-1 1 0 0,-1 0-1 0 0,1 0 0 0 0,-1 0 1 0 0,1 0-1 0 0,6 4 1 0 0,-6-6 105 0 0,0 0 1 0 0,-1 0-1 0 0,1-1 1 0 0,0 1 0 0 0,0-1-1 0 0,1 0 1 0 0,-1-1 0 0 0,0 1-1 0 0,1-1 1 0 0,-1 0 0 0 0,1 0-1 0 0,-1 0 1 0 0,1 0 0 0 0,7-1-1 0 0,4-1 148 0 0,-1 0 0 0 0,-1-1 0 0 0,1-1 0 0 0,0-1 0 0 0,0 0 0 0 0,-1 0 0 0 0,20-11-1 0 0,6-4-266 0 0,46-31-1 0 0,-75 43 0 0 0,-49 34 0 0 0,-43 42 0 0 0,-38 45 0 0 0,113-108 0 0 0,-76 79 0 0 0,68-68 0 0 0,1 0 0 0 0,0 1 0 0 0,-14 26 0 0 0,25-40 2 0 0,0 0-1 0 0,1-1 1 0 0,-1 1-1 0 0,1 0 0 0 0,0 0 1 0 0,0 1-1 0 0,0-1 1 0 0,1 0-1 0 0,-1 0 1 0 0,1 0-1 0 0,1 7 1 0 0,-1-10-10 0 0,0 1 1 0 0,1 0-1 0 0,-1 0 1 0 0,1 0-1 0 0,-1-1 0 0 0,1 1 1 0 0,0 0-1 0 0,0-1 1 0 0,-1 1-1 0 0,1-1 1 0 0,1 1-1 0 0,-1-1 1 0 0,0 1-1 0 0,0-1 1 0 0,0 0-1 0 0,1 0 0 0 0,-1 1 1 0 0,1-1-1 0 0,-1 0 1 0 0,1 0-1 0 0,-1 0 1 0 0,1 0-1 0 0,-1-1 1 0 0,1 1-1 0 0,0 0 0 0 0,0-1 1 0 0,-1 1-1 0 0,5-1 1 0 0,1 1-269 0 0,0 0-1 0 0,0-1 1 0 0,0 0 0 0 0,0 0-1 0 0,0 0 1 0 0,0-1 0 0 0,0 0-1 0 0,11-4 1 0 0,63-18-1238 0 0,3-6-20 0 0</inkml:trace>
</inkml:ink>
</file>

<file path=ppt/ink/ink3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82 10135 0 0,'-1'-8'491'0'0,"2"3"-440"0"0,0 1 0 0 0,1 0 0 0 0,-1 0-1 0 0,1 0 1 0 0,0 1 0 0 0,0-1 0 0 0,0 0 0 0 0,4-3 0 0 0,5-11 56 0 0,0 3 364 0 0,-10 14 28 0 0,-1 1 11 0 0,0 0 70 0 0,0 0 286 0 0,0 0 124 0 0,0 0 30 0 0,0 0-65 0 0,0 0-290 0 0,-1 1-121 0 0,-12 10-263 0 0,2 1 0 0 0,-1 1 1 0 0,-14 21-1 0 0,-2 2 169 0 0,-35 41-376 0 0,-156 175-535 0 0,211-243 461 0 0,-8 6 0 0 0,2 2 0 0 0,-21 27 0 0 0,35-44 0 0 0,0 0 0 0 0,0 0 0 0 0,0 0 0 0 0,-1 0 0 0 0,1 1 0 0 0,0-1 0 0 0,0 0 0 0 0,0 0 0 0 0,0 0 0 0 0,-1 1 0 0 0,1-1 0 0 0,0 0 0 0 0,0 0 0 0 0,0 1 0 0 0,0-1 0 0 0,0 0 0 0 0,0 0 0 0 0,0 1 0 0 0,0-1 0 0 0,0 0 0 0 0,0 0 0 0 0,0 1 0 0 0,0-1 0 0 0,0 0 0 0 0,0 1 0 0 0,0-1 0 0 0,0 0 0 0 0,0 0 0 0 0,0 1 0 0 0,0-1 0 0 0,0 0 0 0 0,0 0 0 0 0,0 1 0 0 0,1-1 0 0 0,-1 0 0 0 0,0 0 0 0 0,0 0 0 0 0,0 1 0 0 0,0-1 0 0 0,0 0 0 0 0,1 0 0 0 0,-1 0 0 0 0,0 1 0 0 0,0-1 0 0 0,1 0 0 0 0,-1 0 0 0 0,0 0 0 0 0,0 0 0 0 0,0 0 0 0 0,1 0 0 0 0,-1 0 0 0 0,0 1 0 0 0,0-1 0 0 0,1 0 0 0 0,-1 0 0 0 0,0 0 0 0 0,1 0 0 0 0,-1 0 0 0 0,0 0 0 0 0,0 0 0 0 0,1 0 0 0 0,-1 0 0 0 0,0 0 0 0 0,0 0 0 0 0,1-1 0 0 0,-1 1 0 0 0,0 0 0 0 0,0 0 0 0 0,1 0 0 0 0,35 0 0 0 0,114 5 0 0 0,-32 2 0 0 0,-92-4 0 0 0,0-1 0 0 0,0-1 0 0 0,0-1 0 0 0,0-2 0 0 0,45-7 0 0 0,-65 8-227 0 0,-1 0-1 0 0,0-1 0 0 0,0 0 0 0 0,0 1 1 0 0,0-2-1 0 0,0 1 0 0 0,0 0 1 0 0,-1-1-1 0 0,1 0 0 0 0,-1 0 1 0 0,0-1-1 0 0,0 1 0 0 0,0-1 1 0 0,0 0-1 0 0,0 0 0 0 0,-1 0 1 0 0,0 0-1 0 0,0 0 0 0 0,0-1 1 0 0,4-8-1 0 0,6-18-1296 0 0,0 2-11 0 0</inkml:trace>
</inkml:ink>
</file>

<file path=ppt/ink/ink3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4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4 17 15663 0 0,'0'0'356'0'0,"1"-2"50"0"0,-1 1-299 0 0,1 0 0 0 0,0-1 0 0 0,0 1 1 0 0,1 0-1 0 0,-1 0 0 0 0,0 0 1 0 0,0 0-1 0 0,1 0 0 0 0,-1 0 0 0 0,0 0 1 0 0,1 1-1 0 0,2-2 0 0 0,-3 2 380 0 0,1 9 487 0 0,0 5-847 0 0,-5-4-125 0 0,0 0 0 0 0,-1-1 1 0 0,0 1-1 0 0,-1-1 0 0 0,0 0 0 0 0,-8 12 0 0 0,3-5-1 0 0,-85 128 478 0 0,7-12 925 0 0,-46 100-1223 0 0,-26 42-197 0 0,95-168-1368 0 0,61-100 989 0 0,-7 14-406 0 0,8-7-3652 0 0,3-13-1002 0 0</inkml:trace>
</inkml:ink>
</file>

<file path=ppt/ink/ink3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4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5 0 15663 0 0,'0'0'719'0'0,"0"0"-20"0"0,-1 2-449 0 0,-4 24-225 0 0,-9 26 434 0 0,-24 66 978 0 0,-19 50-1266 0 0,-29 26-171 0 0,75-174 28 0 0,-1 0-1 0 0,0-1 1 0 0,-26 30-1 0 0,9-17-708 0 0,-34 29 0 0 0,53-53-302 0 0,0 0-1 0 0,-16 9 1 0 0,3-4-551 0 0</inkml:trace>
</inkml:ink>
</file>

<file path=ppt/ink/ink3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8 15663 0 0,'0'0'356'0'0,"0"0"50"0"0,2-1 20 0 0,30-8-85 0 0,43-6 0 0 0,0 0 432 0 0,131-43 393 0 0,91-48-6825 0 0,-215 72 3613 0 0</inkml:trace>
  <inkml:trace contextRef="#ctx0" brushRef="#br0" timeOffset="1">1437 0 11975 0 0,'-1'2'547'0'0,"-4"8"-400"0"0,-2-1 0 0 0,1 0 1 0 0,-2 0-1 0 0,-9 10 0 0 0,-6 7-60 0 0,-28 39 725 0 0,-50 84 0 0 0,-31 80 1355 0 0,87-148-1928 0 0,-18 36 524 0 0,-16 27 88 0 0,48-97-1704 0 0,18-30 1193 0 0,-14 28 1 0 0,26-44 100 0 0,10-12-276 0 0,15-20-168 0 0,38-38 0 0 0,-51 58 14 0 0,0 1 0 0 0,0 1 0 0 0,1 0 1 0 0,0 1-1 0 0,1 0 0 0 0,26-11 0 0 0,-38 18 25 0 0,-1 1-1 0 0,1-1 0 0 0,0 1 1 0 0,0-1-1 0 0,0 1 1 0 0,0-1-1 0 0,0 1 0 0 0,0 0 1 0 0,1 0-1 0 0,-1 0 0 0 0,0-1 1 0 0,0 1-1 0 0,0 0 1 0 0,0 0-1 0 0,0 0 0 0 0,0 1 1 0 0,0-1-1 0 0,0 0 1 0 0,0 0-1 0 0,0 0 0 0 0,0 1 1 0 0,0-1-1 0 0,0 1 0 0 0,0-1 1 0 0,0 1-1 0 0,0-1 1 0 0,0 1-1 0 0,0-1 0 0 0,0 1 1 0 0,-1 0-1 0 0,1 0 1 0 0,0-1-1 0 0,0 1 0 0 0,-1 0 1 0 0,1 0-1 0 0,-1 0 0 0 0,1 0 1 0 0,0 0-1 0 0,-1 0 1 0 0,0 0-1 0 0,1 0 0 0 0,-1 0 1 0 0,0 0-1 0 0,1 0 1 0 0,-1 0-1 0 0,0 0 0 0 0,0 2 1 0 0,1 5 28 0 0,0 1 0 0 0,-1 0 0 0 0,-1 0 0 0 0,-1 14 0 0 0,1-20-107 0 0,-12 88 107 0 0,-4 30-1380 0 0,16-109 824 0 0,0 0 1 0 0,1 0-1 0 0,1 0 0 0 0,0 0 0 0 0,4 14 1 0 0,6 10-1043 0 0</inkml:trace>
</inkml:ink>
</file>

<file path=ppt/ink/ink3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7 63 15663 0 0,'3'-5'198'0'0,"0"0"-1"0"0,1 1 0 0 0,0 0 0 0 0,0 0 1 0 0,0 0-1 0 0,7-5 0 0 0,20-18 578 0 0,-73 65-454 0 0,-1-1 0 0 0,-1-3 0 0 0,-2-1-1 0 0,-98 52 1 0 0,110-67-321 0 0,-52 18 0 0 0,79-34 301 0 0,9-4-66 0 0,10-4 160 0 0,84-26 791 0 0,58-15-1255 0 0,-141 44 69 0 0,6-3 0 0 0,2 2 0 0 0,-1 1 0 0 0,26-2 0 0 0,-46 5 0 0 0,0 0 0 0 0,1 0 0 0 0,-1 0 0 0 0,0 0 0 0 0,0 0 0 0 0,1 0 0 0 0,-1 0 0 0 0,0 0 0 0 0,0-1 0 0 0,1 1 0 0 0,-1 0 0 0 0,0 0 0 0 0,0 1 0 0 0,1-1 0 0 0,-1 0 0 0 0,0 0 0 0 0,1 0 0 0 0,-1 0 0 0 0,0 0 0 0 0,0 0 0 0 0,1 0 0 0 0,-1 0 0 0 0,0 0 0 0 0,0 0 0 0 0,0 1 0 0 0,1-1 0 0 0,-1 0 0 0 0,0 0 0 0 0,0 0 0 0 0,0 1 0 0 0,1-1 0 0 0,-1 0 0 0 0,0 0 0 0 0,0 0 0 0 0,0 1 0 0 0,0-1 0 0 0,0 0 0 0 0,1 0 0 0 0,-1 1 0 0 0,0-1 0 0 0,0 0 0 0 0,0 0 0 0 0,0 1 0 0 0,0-1 0 0 0,-3 5 0 0 0,0-1 39 0 0,0 0-1 0 0,0 0 1 0 0,0 0 0 0 0,-1 0-1 0 0,0-1 1 0 0,0 1 0 0 0,-6 3-1 0 0,-34 20 837 0 0,28-18-619 0 0,-211 125 352 0 0,219-129-608 0 0,0-1 0 0 0,1 0 0 0 0,0 1 0 0 0,1-1 0 0 0,-1 1 0 0 0,-9 10 0 0 0,12-8-64 0 0,5-7 19 0 0,-1 1 1 0 0,0-1-1 0 0,1 0 0 0 0,-1 1 1 0 0,1-1-1 0 0,-1 0 0 0 0,1 0 1 0 0,-1 1-1 0 0,1-1 0 0 0,-1 0 1 0 0,1 0-1 0 0,-1 0 0 0 0,1 1 0 0 0,0-1 1 0 0,-1 0-1 0 0,1 0 0 0 0,0 0-7 0 0,9 2-143 0 0,-7-2-203 0 0,1 1 1 0 0,-1 0 0 0 0,1 0-1 0 0,-1 0 1 0 0,0 0 0 0 0,1 0-1 0 0,4 4 1 0 0,-7-4 240 0 0,0 0 1 0 0,0 0-1 0 0,0 0 1 0 0,0 0-1 0 0,0 0 0 0 0,0 0 1 0 0,0 1-1 0 0,0-1 1 0 0,-1 0-1 0 0,1 1 0 0 0,-1-1 1 0 0,1 0-1 0 0,-1 1 1 0 0,1-1-1 0 0,-1 1 0 0 0,0-1 1 0 0,0 1-1 0 0,0-1 1 0 0,1 1-1 0 0,-1-1 0 0 0,-1 1 1 0 0,1 2-1 0 0,-1 5-545 0 0,-1 0-1 0 0,0 0 1 0 0,0 0-1 0 0,-1 0 1 0 0,0 0 0 0 0,-6 12-1 0 0,-32 50-2466 0 0,19-35 2062 0 0,-36 82-715 0 0,46-93 1523 0 0,-26 58-727 0 0</inkml:trace>
</inkml:ink>
</file>

<file path=ppt/ink/ink3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5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0 6447 0 0,'-16'18'482'0'0,"11"-12"-242"0"0,1-1 0 0 0,-1 0 1 0 0,-1 0-1 0 0,1 0 0 0 0,-1 0 1 0 0,0-1-1 0 0,-11 7 0 0 0,3-10 7363 0 0,8-3-5891 0 0,5 2-755 0 0,-23 3 1219 0 0,17 1-2177 0 0,-1 1 1 0 0,1 0-1 0 0,0 0 0 0 0,1 1 1 0 0,-1 0-1 0 0,-10 12 0 0 0,-13 12-6794 0 0,19-22 551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5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 14367 0 0,'0'0'662'0'0,"0"0"-18"0"0,-1 1-415 0 0,-9 1-13 0 0,10-2-161 0 0,-1 0 0 0 0,1 0 0 0 0,-1 0 1 0 0,1 0-1 0 0,-1 0 0 0 0,1 1 0 0 0,-1-1 1 0 0,1 0-1 0 0,-1-1 0 0 0,1 1 0 0 0,-1 0 1 0 0,1 0-1 0 0,-1 0 0 0 0,1 0 0 0 0,0 0 1 0 0,-1 0-1 0 0,1-1 0 0 0,-1 1 0 0 0,1 0 1 0 0,-1 0-1 0 0,1-1 0 0 0,-1 1 0 0 0,1 0 1 0 0,0 0-1 0 0,-1-1 0 0 0,1 1 0 0 0,0-1 1 0 0,-1 1-1 0 0,1-1 0 0 0,-1 0 17 0 0,1 1-2 0 0,0 0 15 0 0,-14 191-50 0 0,-15-2-136 0 0,29-187 100 0 0,-11 69 1 0 0,-11 54 0 0 0,21-120-437 0 0,-2 10 1148 0 0,2-5-5990 0 0,1-10-284 0 0</inkml:trace>
</inkml:ink>
</file>

<file path=ppt/ink/ink3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6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7503 0 0,'2'0'399'0'0,"3"-2"-336"0"0,1 0 1 0 0,0 0-1 0 0,-1 1 0 0 0,1 0 1 0 0,0 0-1 0 0,0 1 1 0 0,0 0-1 0 0,0 0 0 0 0,-1 0 1 0 0,1 1-1 0 0,0-1 1 0 0,0 2-1 0 0,0-1 0 0 0,-1 0 1 0 0,1 1-1 0 0,-1 0 1 0 0,1 1-1 0 0,-1-1 0 0 0,0 1 1 0 0,0 0-1 0 0,0 0 0 0 0,0 0 1 0 0,8 8-1 0 0,-12-9-10 0 0,0 0-1 0 0,0 0 1 0 0,0 0-1 0 0,0 0 0 0 0,0 0 1 0 0,0 0-1 0 0,0 0 1 0 0,-1 0-1 0 0,1 0 1 0 0,-1 0-1 0 0,1 1 1 0 0,-1-1-1 0 0,0 0 0 0 0,0 0 1 0 0,0 0-1 0 0,0 1 1 0 0,0-1-1 0 0,-1 0 1 0 0,1 0-1 0 0,-1 0 0 0 0,1 1 1 0 0,-2 2-1 0 0,-1 2 86 0 0,0-1 0 0 0,0 1-1 0 0,0-1 1 0 0,-1 0 0 0 0,-7 11-1 0 0,-33 34-991 0 0,13-17-4182 0 0,0-2-1650 0 0</inkml:trace>
  <inkml:trace contextRef="#ctx0" brushRef="#br0" timeOffset="1">1793 665 13823 0 0,'-5'-5'304'0'0,"0"0"64"0"0,5 5 16 0 0,-9-5 0 0 0,-9 4-312 0 0,2 1-72 0 0,7 1 0 0 0,1-1 0 0 0</inkml:trace>
</inkml:ink>
</file>

<file path=ppt/ink/ink3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6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6 21 15663 0 0,'3'-7'762'0'0,"3"-6"48"0"0,-6 13-606 0 0,0 0 176 0 0,12 3 1059 0 0,-12-3-1426 0 0,1 0 0 0 0,-1 0 1 0 0,1 0-1 0 0,-1 0 0 0 0,1 0 1 0 0,-1 1-1 0 0,0-1 0 0 0,1 0 0 0 0,-1 0 1 0 0,1 0-1 0 0,-1 0 0 0 0,1 1 1 0 0,-1-1-1 0 0,1 0 0 0 0,-1 0 0 0 0,0 1 1 0 0,1-1-1 0 0,-1 0 0 0 0,1 1 1 0 0,-1-1-1 0 0,0 0 0 0 0,1 1 0 0 0,-1-1 1 0 0,0 1-1 0 0,0-1 0 0 0,1 0 1 0 0,-1 1-1 0 0,0-1 0 0 0,0 1 0 0 0,0-1 1 0 0,1 1-1 0 0,-1-1 0 0 0,0 1 1 0 0,0-1-1 0 0,0 1 0 0 0,0-1 0 0 0,0 1 1 0 0,0 0-1 0 0,0 0 77 0 0,0 1-35 0 0,0-1 0 0 0,1 1 0 0 0,-1-1-1 0 0,0 1 1 0 0,0-1 0 0 0,0 1 0 0 0,0 0 0 0 0,-1-1 0 0 0,1 1 0 0 0,0-1 0 0 0,-1 1-1 0 0,1-1 1 0 0,-1 1 0 0 0,1-1 0 0 0,-1 1 0 0 0,0-1 0 0 0,0 0 0 0 0,1 1 0 0 0,-1-1-1 0 0,0 0 1 0 0,0 0 0 0 0,0 1 0 0 0,0-1 0 0 0,-1 0 0 0 0,1 0 0 0 0,0 0 0 0 0,0 0 0 0 0,-1-1-1 0 0,-1 2 1 0 0,-4 2-79 0 0,-1-1 1 0 0,0 0-1 0 0,0 0 0 0 0,-12 2 0 0 0,4 0 102 0 0,-430 106 1970 0 0,303-88-1971 0 0,122-21-268 0 0,0-1 1 0 0,0-1-1 0 0,0-1 1 0 0,-39-7-1 0 0,50 5-403 0 0,9-2 186 0 0,1 4 399 0 0,1-1-1 0 0,0 1 1 0 0,0 0-1 0 0,0 1 1 0 0,0-1-1 0 0,0 0 1 0 0,0 0-1 0 0,1 0 1 0 0,-1 1-1 0 0,0-1 1 0 0,2 0-1 0 0,7-3 10 0 0,0 5-72 0 0,-10 0 35 0 0,1 0 0 0 0,-1 0-1 0 0,1-1 1 0 0,-1 1 0 0 0,1 0-1 0 0,-1 0 1 0 0,1 0 0 0 0,-1-1-1 0 0,0 1 1 0 0,1 0 0 0 0,-1 0-1 0 0,0 0 1 0 0,0 0 0 0 0,0 0-1 0 0,0 0 1 0 0,0 0 0 0 0,0-1-1 0 0,0 1 1 0 0,0 0 0 0 0,0 0-1 0 0,0 0 1 0 0,0 0 0 0 0,0 0-1 0 0,-1 0 1 0 0,1 0 0 0 0,0-1-1 0 0,-2 3 1 0 0,1 1-103 0 0,-1 0 1 0 0,0 0-1 0 0,0 0 1 0 0,-4 5 0 0 0,-16 17 601 0 0,-1-2 0 0 0,0-1 1 0 0,-36 27-1 0 0,40-34-553 0 0,0-2 91 0 0,-36 20 0 0 0,20-12 0 0 0,-102 50 0 0 0,124-67 0 0 0,9-3 0 0 0,0 0 0 0 0,0-1 0 0 0,0 2 0 0 0,-5 3 0 0 0,9-6 0 0 0,0 0 0 0 0,0 0 0 0 0,0 0 0 0 0,0 0 0 0 0,0 0 0 0 0,0 0 0 0 0,0 0 0 0 0,0 0 0 0 0,0 0 0 0 0,1 0 0 0 0,-1 0 0 0 0,0 0 0 0 0,0 0 0 0 0,0 1 0 0 0,0-1 0 0 0,0 0 0 0 0,0 0 0 0 0,0 0 0 0 0,0 0 0 0 0,0 0 0 0 0,0 0 0 0 0,0 0 0 0 0,0 0 0 0 0,0 0 0 0 0,0 0 0 0 0,0 1 0 0 0,0-1 0 0 0,0 0 0 0 0,0 0 0 0 0,0 0 0 0 0,0 0 0 0 0,0 0 0 0 0,0 0 0 0 0,0 0 0 0 0,0 0 0 0 0,0 0 0 0 0,0 0 0 0 0,0 1 0 0 0,0-1 0 0 0,0 0 0 0 0,0 0 0 0 0,0 0 0 0 0,0 0 0 0 0,9-2 0 0 0,80-29 0 0 0,163-33 0 0 0,-229 60 0 0 0,1 1 0 0 0,0 1 0 0 0,-1 0 0 0 0,1 2 0 0 0,0 1 0 0 0,0 1 0 0 0,-1 1 0 0 0,1 1 0 0 0,-1 1 0 0 0,0 1 0 0 0,43 17 0 0 0,-26-6 516 0 0,40 23 0 0 0,-62-29-312 0 0,0 1-1 0 0,0 0 0 0 0,-1 2 0 0 0,17 16 0 0 0,-32-28-203 0 0,1 0 0 0 0,-1 1 0 0 0,0 0 0 0 0,0-1 0 0 0,0 1 0 0 0,0 0 0 0 0,-1 0 0 0 0,1 0 0 0 0,-1 0 0 0 0,0 0 0 0 0,1 0 0 0 0,-1 1 0 0 0,0 6 0 0 0,0-8 0 0 0,-1 0 0 0 0,-1 0 0 0 0,1 0 0 0 0,0 1 0 0 0,0-1 0 0 0,-1 0 0 0 0,0 0 0 0 0,1 0 0 0 0,-1 0 0 0 0,0 0 0 0 0,0 0 0 0 0,0 0 0 0 0,0 0 0 0 0,0 0 0 0 0,0 0 0 0 0,-1 0 0 0 0,1-1 0 0 0,-1 1 0 0 0,1-1 0 0 0,-1 1 0 0 0,0-1 0 0 0,-2 2 0 0 0,-12 8 0 0 0,0-1 0 0 0,-1 0 0 0 0,0-2 0 0 0,-23 9 0 0 0,-79 20 0 0 0,62-20 0 0 0,-79 22 0 0 0,-89 30 0 0 0,98-22 0 0 0,113-44-235 0 0,14-3 213 0 0,-1 0 0 0 0,1 0 0 0 0,0 0 0 0 0,0 0 0 0 0,0 0 0 0 0,0 0 0 0 0,0 0 1 0 0,0 0-1 0 0,0 0 0 0 0,0 0 0 0 0,0 0 0 0 0,0-1 0 0 0,0 1 0 0 0,0 0 0 0 0,-1 0 0 0 0,1 0 0 0 0,0 0 0 0 0,0 0 0 0 0,0 0 0 0 0,0 0 0 0 0,0-1 1 0 0,0 1-1 0 0,0 0 0 0 0,0 0 0 0 0,0 0 0 0 0,0 0 0 0 0,0 0 0 0 0,0 0 0 0 0,0-1 0 0 0,0 1 0 0 0,0 0 0 0 0,1 0 0 0 0,-1 0 0 0 0,0 0 0 0 0,0 0 1 0 0,0 0-1 0 0,0 0 0 0 0,0-1 0 0 0,0 1 0 0 0,0 0 0 0 0,0 0 0 0 0,0 0 0 0 0,0 0 0 0 0,0 0 0 0 0,0 0 0 0 0,1 0 0 0 0,-1 0 0 0 0,0 0 1 0 0,0 0-1 0 0,21-19-1476 0 0,24-12-934 0 0,-11 9-2403 0 0,0-3-965 0 0</inkml:trace>
</inkml:ink>
</file>

<file path=ppt/ink/ink3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7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2 1 17503 0 0,'0'0'399'0'0,"0"0"60"0"0,0 0 21 0 0,0 0-59 0 0,-4 8-260 0 0,-2 3-161 0 0,0-1 0 0 0,-2 1 0 0 0,1-1 0 0 0,-18 17 0 0 0,-2 5 0 0 0,-49 67 720 0 0,-71 124 0 0 0,-34 76-60 0 0,126-218-686 0 0,-102 117 0 0 0,92-135-1003 0 0,47-46-630 0 0,7-7 145 0 0,3-8-20 0 0</inkml:trace>
</inkml:ink>
</file>

<file path=ppt/ink/ink3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7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15663 0 0,'0'0'719'0'0,"7"0"230"0"0,31 1-382 0 0,0-2 0 0 0,0-2 0 0 0,68-14 0 0 0,-73 11-743 0 0,318-72 2059 0 0,-258 53-2637 0 0,127-54 0 0 0,-194 68-414 0 0,0-2-1 0 0,25-16 1 0 0,-38 20 736 0 0,41-25-1614 0 0</inkml:trace>
</inkml:ink>
</file>

<file path=ppt/ink/ink3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7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1 21 15663 0 0,'5'-17'719'0'0,"-4"14"-20"0"0,-1 3-374 0 0,0 0 84 0 0,0 2 82 0 0,-9 19-118 0 0,0 0 0 0 0,-15 23 0 0 0,1-2-375 0 0,-77 128 1273 0 0,-14-8-372 0 0,56-81-1021 0 0,-27 37 535 0 0,-121 177-536 0 0,203-289 140 0 0,-2 0 210 0 0,1 1 0 0 0,0 0 0 0 0,0 0 0 0 0,-5 13-1 0 0,26-24 365 0 0,11-9-582 0 0,49-30-1 0 0,-1 0-9 0 0,-23 15 1 0 0,-8 5 0 0 0,53-21 0 0 0,-92 42 0 0 0,1 0 0 0 0,0 0 0 0 0,0 0 0 0 0,0 1 0 0 0,0 0 0 0 0,0 0 0 0 0,11 1 0 0 0,-15 0 0 0 0,-1 1 0 0 0,0-1 0 0 0,0 0 0 0 0,1 1 0 0 0,-1-1 0 0 0,0 1 0 0 0,0 0 0 0 0,0 0 0 0 0,0 0 0 0 0,0 0 0 0 0,0 0 0 0 0,0 0 0 0 0,0 1 0 0 0,0-1 0 0 0,0 1 0 0 0,-1-1 0 0 0,1 1 0 0 0,-1-1 0 0 0,1 1 0 0 0,-1 0 0 0 0,0 0 0 0 0,1 0 0 0 0,-1 0 0 0 0,0 0 0 0 0,0 0 0 0 0,1 4 0 0 0,0 3 0 0 0,0 0 0 0 0,-1 0 0 0 0,1 0 0 0 0,-2 0 0 0 0,1 0 0 0 0,-2 0 0 0 0,0 12 0 0 0,-15 64 0 0 0,14-72 0 0 0,-30 120-2793 0 0,27-105 1770 0 0</inkml:trace>
</inkml:ink>
</file>

<file path=ppt/ink/ink3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8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5 15663 0 0,'0'0'356'0'0,"0"0"50"0"0,0 0 20 0 0,-2-1-42 0 0,-4-2-180 0 0,4 2 176 0 0,2 22 1059 0 0,0-11-1419 0 0,-1 1 0 0 0,0-1 0 0 0,-1 0 0 0 0,0 1 0 0 0,0-1 0 0 0,-1 0 0 0 0,-1-1 0 0 0,-8 18 0 0 0,-3 1-29 0 0,-30 39-1 0 0,41-62 14 0 0,-4 5 17 0 0,0 1 0 0 0,-2-1 0 0 0,1-1 1 0 0,-14 11-1 0 0,-5 3-4071 0 0,23-19 2650 0 0,-13 10-4648 0 0</inkml:trace>
</inkml:ink>
</file>

<file path=ppt/ink/ink3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8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13823 0 0,'12'-23'304'0'0,"-5"12"64"0"0,1-2 16 0 0,1 2 0 0 0,-1-1-312 0 0,2 0-72 0 0,-2 6 0 0 0,0 0 0 0 0,1-1 424 0 0,1 4 72 0 0,1 2 16 0 0,2 1-4920 0 0,-1 1-976 0 0</inkml:trace>
</inkml:ink>
</file>

<file path=ppt/ink/ink3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8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2 1 17503 0 0,'-1'1'399'0'0,"-13"12"-18"0"0,0 1 0 0 0,1 1-1 0 0,-14 19 1 0 0,-1 3-383 0 0,-177 223 2 0 0,148-179 0 0 0,-61 120 0 0 0,58-85 0 0 0,-127 240 0 0 0,166-322 12 0 0,-1-1 0 0 0,-38 44-1 0 0,-61 50-447 0 0,50-54-1571 0 0,51-54 347 0 0,18-18-2160 0 0,2-1-1148 0 0</inkml:trace>
</inkml:ink>
</file>

<file path=ppt/ink/ink3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9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3823 0 0,'0'0'315'0'0,"0"0"45"0"0,1 1 21 0 0,4 3-334 0 0,0 0 0 0 0,0-1-1 0 0,0 0 1 0 0,1 0-1 0 0,-1 0 1 0 0,1 0 0 0 0,-1-1-1 0 0,1 0 1 0 0,0-1 0 0 0,0 1-1 0 0,11 1 1 0 0,9 0 362 0 0,35 0 1 0 0,37-6 1015 0 0,127-20 0 0 0,-82 6-1110 0 0,-78 10-382 0 0,37-4-1880 0 0,-35 10-4595 0 0,-47 2 1818 0 0</inkml:trace>
  <inkml:trace contextRef="#ctx0" brushRef="#br0" timeOffset="1">858 65 10135 0 0,'-15'26'760'0'0,"2"-4"323"0"0,-18 46 0 0 0,30-66-911 0 0,0 0 0 0 0,1 1 0 0 0,-1-1 0 0 0,1 1 0 0 0,-1-1 0 0 0,1 1 0 0 0,0-1 0 0 0,0 1 0 0 0,0-1 0 0 0,0 1 0 0 0,1-1 1 0 0,-1 0-1 0 0,0 1 0 0 0,1-1 0 0 0,0 1 0 0 0,0-1 0 0 0,0 0 0 0 0,0 1 0 0 0,0-1 0 0 0,0 0 0 0 0,0 0 0 0 0,1 0 0 0 0,-1 0 0 0 0,1 0 0 0 0,2 2 1 0 0,-1-1-30 0 0,0-1 1 0 0,0 0-1 0 0,0 1 1 0 0,0-1-1 0 0,1 0 1 0 0,-1-1-1 0 0,1 1 1 0 0,-1-1-1 0 0,1 1 1 0 0,0-1-1 0 0,-1 0 1 0 0,1 0 0 0 0,0-1-1 0 0,0 1 1 0 0,5-1-1 0 0,6 1 306 0 0,-10-1-364 0 0,1 1 0 0 0,-1-1 0 0 0,0 0 0 0 0,0-1 0 0 0,1 1 0 0 0,-1-1 0 0 0,0 0 1 0 0,0 0-1 0 0,0-1 0 0 0,0 1 0 0 0,0-1 0 0 0,0 0 0 0 0,5-3 0 0 0,-9 4-85 0 0,1 0 0 0 0,0-1 0 0 0,-1 1 0 0 0,1 0 0 0 0,-1-1 0 0 0,1 1 0 0 0,-1-1 0 0 0,0 0 0 0 0,1 1 0 0 0,-1-1 0 0 0,0 0 0 0 0,0 0 0 0 0,1-3 0 0 0,-2 4 0 0 0,0-1 0 0 0,0 1 0 0 0,1-1 0 0 0,-1 1 0 0 0,0-1 0 0 0,0 1 0 0 0,-1-1 0 0 0,1 1 0 0 0,0-1 0 0 0,-1-2 0 0 0,1 3 0 0 0,-1 0 0 0 0,1 0 0 0 0,0 0 0 0 0,0 1 0 0 0,0-1 0 0 0,-1 0 0 0 0,1 0 0 0 0,-1 0 0 0 0,1 1 0 0 0,0-1 0 0 0,-1 0 0 0 0,1 1 0 0 0,-1-1 0 0 0,0 0 0 0 0,1 1 0 0 0,-1-1 0 0 0,1 1 0 0 0,-1-1 0 0 0,0 1 0 0 0,0-1 0 0 0,1 1 0 0 0,-1-1 0 0 0,0 1 0 0 0,0 0 0 0 0,1-1 0 0 0,-1 1 0 0 0,0 0 0 0 0,0 0 0 0 0,0 0 0 0 0,0-1 0 0 0,1 1 0 0 0,-2 0 0 0 0,-1 0 0 0 0,-3-1 0 0 0,0 1 0 0 0,0 0 0 0 0,0 0 0 0 0,-1 0 0 0 0,1 1 0 0 0,0 0 0 0 0,0 0 0 0 0,0 1 0 0 0,0-1 0 0 0,0 1 0 0 0,0 0 0 0 0,1 1 0 0 0,-1 0 0 0 0,0 0 0 0 0,-6 5 0 0 0,-1 1 0 0 0,0 0 0 0 0,1 1 0 0 0,1 1 0 0 0,0 0 0 0 0,-11 13 0 0 0,-1 4 0 0 0,-21 26 0 0 0,39-47 0 0 0,1 0 0 0 0,0 0 0 0 0,0 1 0 0 0,0 0 0 0 0,1 0 0 0 0,-2 8 0 0 0,3-4-881 0 0,4 0-4144 0 0,3 0-1661 0 0</inkml:trace>
</inkml:ink>
</file>

<file path=ppt/ink/ink3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09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24 13823 0 0,'0'0'315'0'0,"0"0"45"0"0,-1 2 21 0 0,-2 4-317 0 0,-1 1 0 0 0,1-1-1 0 0,-1 0 1 0 0,-1 0 0 0 0,1-1 0 0 0,-1 1-1 0 0,0-1 1 0 0,0 0 0 0 0,0 0-1 0 0,-1-1 1 0 0,0 1 0 0 0,0-1 0 0 0,-7 3-1 0 0,12-6-14 0 0,1-1-1 0 0,-1 1 0 0 0,0-1 1 0 0,1 0-1 0 0,-1 0 0 0 0,0 1 1 0 0,1-1-1 0 0,-1 0 0 0 0,0 0 1 0 0,1 0-1 0 0,-1 0 1 0 0,0 0-1 0 0,0 0 0 0 0,1 0 1 0 0,-1 0-1 0 0,0 0 0 0 0,1 0 1 0 0,-1 0-1 0 0,0 0 0 0 0,0 0 1 0 0,1-1-1 0 0,-2 1 1 0 0,2-1 4 0 0,0 1 1 0 0,-1-1 0 0 0,1 1 0 0 0,-1-1 0 0 0,1 1-1 0 0,0-1 1 0 0,-1 1 0 0 0,1-1 0 0 0,0 0 0 0 0,0 1-1 0 0,0-1 1 0 0,-1 0 0 0 0,1 1 0 0 0,0-1 0 0 0,0 1-1 0 0,0-1 1 0 0,0 0 0 0 0,0 1 0 0 0,0-2 0 0 0,1-2 162 0 0,-1-1 0 0 0,1 1 1 0 0,0-1-1 0 0,1 1 1 0 0,1-6-1 0 0,4-6-202 0 0,1 0 0 0 0,1 1-1 0 0,0 0 1 0 0,1 1 0 0 0,0 0 0 0 0,1 0 0 0 0,1 1 0 0 0,0 1-1 0 0,1 0 1 0 0,0 0 0 0 0,1 1 0 0 0,28-16 0 0 0,-23 16-16 0 0,0 1 1 0 0,1 2 0 0 0,0 0-1 0 0,0 0 1 0 0,1 2 0 0 0,0 1-1 0 0,0 1 1 0 0,1 0 0 0 0,-1 2 0 0 0,25-1-1 0 0,-41 3 2 0 0,0 0 0 0 0,-1 0 0 0 0,1 0 0 0 0,0 1 0 0 0,0 0 0 0 0,0 0 0 0 0,0 0 0 0 0,-1 0 0 0 0,1 1 0 0 0,-1 0 0 0 0,1 0 0 0 0,-1 0 0 0 0,1 0 0 0 0,-1 1 0 0 0,0-1 0 0 0,0 1 0 0 0,0 0 0 0 0,-1 1 0 0 0,1-1 0 0 0,-1 1 0 0 0,0-1 0 0 0,0 1 0 0 0,4 7 0 0 0,-2-2 0 0 0,-2 4 181 0 0,-3-9-47 0 0,-1-3-6 0 0,1 1 360 0 0,0-2 21 0 0,0 0-66 0 0,0 0-222 0 0,0 0 166 0 0,0 0 101 0 0,-5 21 613 0 0,4-17-1022 0 0,0 0-1 0 0,0 0 1 0 0,0 0 0 0 0,1 1 0 0 0,0-1-1 0 0,-1 0 1 0 0,1 0 0 0 0,1 0-1 0 0,0 7 1 0 0,1 7-2603 0 0,-1 4-4803 0 0,-1-22 1871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5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9 9383 0 0,'0'0'431'0'0,"0"0"-10"0"0,-1-2-273 0 0,-4-3 255 0 0,0-1-1 0 0,1 0 1 0 0,-4-7 0 0 0,-6-7 2153 0 0,13 19-1899 0 0,-3-5 815 0 0,13 13-1469 0 0,-1 0 0 0 0,1-1 0 0 0,0-1 0 0 0,1 1 0 0 0,-1-2 0 0 0,1 1 0 0 0,0-1 0 0 0,0-1 0 0 0,1 0 0 0 0,14 3 0 0 0,-5-3 394 0 0,1-1 0 0 0,-1-1 0 0 0,1-1 0 0 0,33-3 0 0 0,321-15 2463 0 0,-375 18-2860 0 0,40 0-777 0 0,-1 2 0 0 0,50 9 0 0 0,-63-8-426 0 0</inkml:trace>
</inkml:ink>
</file>

<file path=ppt/ink/ink3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0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97 6447 0 0,'0'0'298'0'0,"0"0"-10"0"0,0 0-50 0 0,0 0 493 0 0,0 0 238 0 0,0 0 45 0 0,0 0 8 0 0,0 0 2 0 0,0 0 0 0 0,0 0 0 0 0,0 0-69 0 0,0 0-290 0 0,0 0-121 0 0,0 0-28 0 0,0 0-4 0 0,0 0 0 0 0,0 0 0 0 0,0 0 0 0 0,-1-7 1536 0 0,-9 1-1449 0 0,9 5-599 0 0,1 1 1 0 0,-1-1-1 0 0,0 1 0 0 0,1-1 1 0 0,-1 0-1 0 0,1 1 1 0 0,0-1-1 0 0,-1 1 0 0 0,1-1 1 0 0,-1 0-1 0 0,1 0 1 0 0,0 1-1 0 0,-1-1 0 0 0,1 0 1 0 0,0 1-1 0 0,0-1 0 0 0,0 0 1 0 0,0 0-1 0 0,0 0 1 0 0,0 1-1 0 0,0-1 0 0 0,0 0 1 0 0,0 0-1 0 0,0 1 1 0 0,0-1-1 0 0,0 0 0 0 0,0 0 1 0 0,0 1-1 0 0,1-1 1 0 0,-1 0-1 0 0,0 0 0 0 0,1 1 1 0 0,-1-1-1 0 0,1 0 1 0 0,-1 1-1 0 0,0-1 0 0 0,1 1 1 0 0,0-1-1 0 0,-1 0 0 0 0,2 0 1 0 0,-1 0 0 0 0,7-8-1 0 0,0 1 0 0 0,0 0 0 0 0,1 0 0 0 0,11-7 0 0 0,1-2 0 0 0,-5 5 0 0 0,1 1 0 0 0,0 0 0 0 0,1 1 0 0 0,0 0 0 0 0,1 2 0 0 0,33-12 0 0 0,-45 19 0 0 0,-1-1 0 0 0,0 1 0 0 0,1 0 0 0 0,-1 0 0 0 0,1 1 0 0 0,12 0 0 0 0,-11 3 0 0 0,-7-3 0 0 0,-1 1 0 0 0,0 0 0 0 0,1 0 0 0 0,-1-1 0 0 0,0 1 0 0 0,1 0 0 0 0,-1 0 0 0 0,0 0 0 0 0,0 0 0 0 0,0-1 0 0 0,0 1 0 0 0,0 0 0 0 0,0 0 0 0 0,0 0 0 0 0,0 0 0 0 0,0-1 0 0 0,0 3 0 0 0,-6 18 0 0 0,4-13 0 0 0,-4 20 0 0 0,1 1 0 0 0,2 0 0 0 0,0 39 0 0 0,2-67 0 0 0,1 0 0 0 0,0 1 0 0 0,0-1 0 0 0,0 0 0 0 0,0 0 0 0 0,1 1 0 0 0,-1-1 0 0 0,0 0 0 0 0,1 0 0 0 0,-1 1 0 0 0,0-1 0 0 0,1 0 0 0 0,-1 0 0 0 0,1 0 0 0 0,0 0 0 0 0,-1 1 0 0 0,2 0 0 0 0,1 2 0 0 0,-2-3-26 0 0,0 1 0 0 0,0 0 0 0 0,0-1 0 0 0,0 1-1 0 0,0-1 1 0 0,0 0 0 0 0,0 1 0 0 0,0-1 0 0 0,1 0 0 0 0,-1 0 0 0 0,1 0-1 0 0,-1 0 1 0 0,1 0 0 0 0,-1 0 0 0 0,1 0 0 0 0,-1 0 0 0 0,1 0 0 0 0,0-1-1 0 0,-1 1 1 0 0,1-1 0 0 0,0 1 0 0 0,3-1 0 0 0,2 1-1046 0 0,-5 0 634 0 0,0-1 1 0 0,0 0-1 0 0,0 1 1 0 0,0-1-1 0 0,1 0 1 0 0,-1-1 0 0 0,0 1-1 0 0,4-1 1 0 0,5-3-1609 0 0</inkml:trace>
</inkml:ink>
</file>

<file path=ppt/ink/ink3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0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4 0 15663 0 0,'0'0'356'0'0,"0"0"50"0"0,0 0 20 0 0,0 0-42 0 0,-2 1-250 0 0,-34 6 550 0 0,0 1 1 0 0,-55 22 0 0 0,61-19-685 0 0,-17 7 0 0 0,37-15 0 0 0,8-2 0 0 0,0-1 0 0 0,0 1 0 0 0,1 0 0 0 0,-1-1 0 0 0,0 1 0 0 0,0 0 0 0 0,1 0 0 0 0,-1 0 0 0 0,0 0 0 0 0,1 0 0 0 0,-1 1 0 0 0,1-1 0 0 0,-1 0 0 0 0,1 1 0 0 0,0-1 0 0 0,-3 4 0 0 0,4-4 0 0 0,0-1 0 0 0,-1 1 0 0 0,1-1 0 0 0,0 1 0 0 0,-1 0 0 0 0,1-1 0 0 0,0 1 0 0 0,0 0 0 0 0,-1-1 0 0 0,1 1 0 0 0,0 0 0 0 0,0-1 0 0 0,0 1 0 0 0,0 0 0 0 0,0-1 0 0 0,0 1 0 0 0,0 0 0 0 0,0 0 0 0 0,0-1 0 0 0,0 1 0 0 0,1 0 0 0 0,-1-1 0 0 0,0 1 0 0 0,0 0 0 0 0,1-1 0 0 0,-1 1 0 0 0,0-1 0 0 0,1 1 0 0 0,-1 0 0 0 0,1 0 0 0 0,0 0 0 0 0,3 5 0 0 0,0-1 0 0 0,0 0 0 0 0,1 0 0 0 0,0-1 0 0 0,0 1 0 0 0,0-1 0 0 0,0 0 0 0 0,10 5 0 0 0,3 3 0 0 0,-11-6 66 0 0,-1 0-1 0 0,1 1 1 0 0,-1 0-1 0 0,0 0 1 0 0,-1 0-1 0 0,0 1 1 0 0,0-1 0 0 0,0 1-1 0 0,-1 1 1 0 0,0-1-1 0 0,-1 0 1 0 0,0 1-1 0 0,0 0 1 0 0,-1 0-1 0 0,0-1 1 0 0,-1 1 0 0 0,1 1-1 0 0,-2-1 1 0 0,1 0-1 0 0,-1 0 1 0 0,-1 0-1 0 0,0 0 1 0 0,0 0-1 0 0,-1 0 1 0 0,0 0-1 0 0,0 0 1 0 0,-1 0 0 0 0,0-1-1 0 0,-1 1 1 0 0,-6 11-1 0 0,7-16-64 0 0,0 0 0 0 0,-1-1 0 0 0,1 1 0 0 0,0-1 0 0 0,-1 1-1 0 0,0-1 1 0 0,0 0 0 0 0,0 0 0 0 0,0-1 0 0 0,0 1 0 0 0,-1-1 0 0 0,1 0 0 0 0,-1 0-1 0 0,0-1 1 0 0,1 1 0 0 0,-1-1 0 0 0,0 0 0 0 0,0 0 0 0 0,-7 0 0 0 0,-9 0-2 0 0,0-1 1 0 0,0-1-1 0 0,-25-4 1 0 0,40 4 0 0 0,-33-5-714 0 0,-42-12-1 0 0,44 7-6432 0 0</inkml:trace>
</inkml:ink>
</file>

<file path=ppt/ink/ink3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1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4 11975 0 0,'0'0'267'0'0,"0"0"42"0"0,0 0 17 0 0,0 0-28 0 0,1 0-196 0 0,4-5-566 0 0,-1-2 4106 0 0,-4 6-44 0 0,-3 7-2796 0 0,-2 3-712 0 0,0 0-1 0 0,0-1 1 0 0,-1 0-1 0 0,0 0 1 0 0,0 0-1 0 0,-10 8 1 0 0,-16 21-101 0 0,-51 67 225 0 0,34-45-3116 0 0,48-59 2149 0 0,2-2-8 0 0,6-9-773 0 0</inkml:trace>
</inkml:ink>
</file>

<file path=ppt/ink/ink3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1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10135 0 0,'-6'6'224'0'0,"-4"5"40"0"0,-2 5 16 0 0,0 3 8 0 0,1 0-288 0 0,2 0 0 0 0,1 2 0 0 0,3-2-4448 0 0</inkml:trace>
</inkml:ink>
</file>

<file path=ppt/ink/ink3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2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60 10135 0 0,'0'0'464'0'0,"-1"2"-9"0"0,-16 48-206 0 0,16-48 122 0 0,1 1-56 0 0,-1 1 0 0 0,0-1 0 0 0,0 0 0 0 0,0 0 0 0 0,-3 6 0 0 0,3-7 238 0 0,1 0 437 0 0,0-2 30 0 0,0 0-65 0 0,0 0-290 0 0,0 0-121 0 0,16 1 524 0 0,-13-1-1063 0 0,-1 0 0 0 0,1 0 0 0 0,0 0 0 0 0,0 0 0 0 0,0 0 0 0 0,0 0-1 0 0,0-1 1 0 0,0 1 0 0 0,0-1 0 0 0,0 0 0 0 0,0 0 0 0 0,3-2 0 0 0,30-18-8 0 0,43-33 0 0 0,-5 3 81 0 0,-28 21 554 0 0,57-34 712 0 0,-96 61-1242 0 0,-4 1 46 0 0,-1 0 1 0 0,1 1 0 0 0,0-1-1 0 0,0 1 1 0 0,0 0 0 0 0,0-1 0 0 0,0 2-1 0 0,6-2 1 0 0,-7 3 294 0 0,-1-1-437 0 0,0 1-1 0 0,0 0 1 0 0,0 0 0 0 0,0 0 0 0 0,0 0 0 0 0,0 0-1 0 0,0 0 1 0 0,0 0 0 0 0,0 0 0 0 0,0 0 0 0 0,-1 0-1 0 0,1 0 1 0 0,0 1 0 0 0,-1-1 0 0 0,1 0 0 0 0,-1 1-1 0 0,1-1 1 0 0,-1 0 0 0 0,0 1 0 0 0,1-1 0 0 0,-1 1-1 0 0,0-1 1 0 0,0 0 0 0 0,0 1 0 0 0,-1 1 0 0 0,1 2 8 0 0,0 4-14 0 0,0 0 0 0 0,-1-1 0 0 0,0 1 0 0 0,-1-1 0 0 0,1 1 0 0 0,-2-1 0 0 0,1 1 0 0 0,-1-1 0 0 0,-1 0 0 0 0,-6 12 0 0 0,4-7-57 0 0,1 0-1 0 0,0 0 1 0 0,1 1 0 0 0,0-1-1 0 0,1 1 1 0 0,-1 25 0 0 0,1-8-835 0 0,2-12-1586 0 0,0 23 0 0 0,3-32 943 0 0</inkml:trace>
</inkml:ink>
</file>

<file path=ppt/ink/ink3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9 24 13823 0 0,'0'0'315'0'0,"-1"-9"1318"0"0,-2 7-1588 0 0,1 1-1 0 0,-1-1 0 0 0,1 1 0 0 0,-1-1 1 0 0,0 1-1 0 0,0 0 0 0 0,1 0 1 0 0,-1 0-1 0 0,0 0 0 0 0,0 1 1 0 0,0-1-1 0 0,0 1 0 0 0,0 0 1 0 0,0 0-1 0 0,0 0 0 0 0,0 0 0 0 0,-3 1 1 0 0,-11 1 336 0 0,-29 7 1 0 0,33-6-339 0 0,-18 6 162 0 0,1 0 0 0 0,0 3 0 0 0,1 0-1 0 0,0 2 1 0 0,1 0 0 0 0,0 3 0 0 0,2 0 0 0 0,0 1-1 0 0,-29 27 1 0 0,35-23-205 0 0,19-21 0 0 0,0-1 0 0 0,1 1 0 0 0,-1 0 0 0 0,1-1 0 0 0,-1 1 0 0 0,1 0 0 0 0,-1-1 0 0 0,1 1 0 0 0,-1 0 0 0 0,1 0 0 0 0,0-1 0 0 0,-1 1 0 0 0,1 0 0 0 0,0 0 0 0 0,0 0 0 0 0,0 0 0 0 0,0-1 0 0 0,0 1 0 0 0,0 0 0 0 0,0 0 0 0 0,0 0 0 0 0,0 0 0 0 0,0-1 0 0 0,0 1 0 0 0,0 0 0 0 0,0 0 0 0 0,1 0 0 0 0,-1 0 0 0 0,0-1 0 0 0,1 1 0 0 0,0 1 0 0 0,0 0 0 0 0,0 0-59 0 0,0 0 0 0 0,1-1 1 0 0,-1 1-1 0 0,0 0 0 0 0,1 0 0 0 0,0-1 0 0 0,-1 1 0 0 0,1-1 0 0 0,0 1 0 0 0,0-1 0 0 0,2 2 0 0 0,29 13-1037 0 0,-12-5 923 0 0,-1 2 388 0 0,0 2 0 0 0,-1 0 0 0 0,24 25 0 0 0,-38-34-144 0 0,0-1 0 0 0,0 1 0 0 0,-1 0-1 0 0,0 1 1 0 0,0-1 0 0 0,0 1 0 0 0,-1-1 0 0 0,0 1-1 0 0,0 0 1 0 0,-1 1 0 0 0,0-1 0 0 0,0 0 0 0 0,0 1-1 0 0,-1-1 1 0 0,0 1 0 0 0,-1 7 0 0 0,0-8-76 0 0,0 0 1 0 0,-1 0-1 0 0,0-1 0 0 0,0 1 1 0 0,-1-1-1 0 0,0 1 1 0 0,0-1-1 0 0,0 1 0 0 0,-1-1 1 0 0,0 0-1 0 0,0 0 0 0 0,0-1 1 0 0,-1 1-1 0 0,0-1 1 0 0,0 1-1 0 0,-1-1 0 0 0,1 0 1 0 0,-7 4-1 0 0,2-2 5 0 0,-1 0 0 0 0,1-1 0 0 0,-1-1 0 0 0,-1 0 0 0 0,1 0 0 0 0,-1-1 0 0 0,-17 5 0 0 0,0-2 0 0 0,-53 5 0 0 0,51-10 0 0 0,0-2 0 0 0,-1 0 0 0 0,1-2 0 0 0,0-2 0 0 0,0-1 0 0 0,0-1 0 0 0,1-1 0 0 0,-42-16 0 0 0,68 21-56 0 0,0 1-1 0 0,-1-1 1 0 0,1 1 0 0 0,0-1-1 0 0,0 0 1 0 0,0 0 0 0 0,0-1-1 0 0,0 1 1 0 0,1-1-1 0 0,-1 1 1 0 0,-3-6 0 0 0,5 6-217 0 0,0 1 1 0 0,0-1 0 0 0,0 0-1 0 0,0 1 1 0 0,1-1 0 0 0,-1 0-1 0 0,1 0 1 0 0,0 0 0 0 0,-1 1-1 0 0,1-1 1 0 0,0 0-1 0 0,0 0 1 0 0,0 0 0 0 0,0 0-1 0 0,0 0 1 0 0,0 0 0 0 0,1 1-1 0 0,-1-1 1 0 0,1 0 0 0 0,-1 0-1 0 0,1 0 1 0 0,0 1 0 0 0,0-1-1 0 0,1-2 1 0 0,11-15-4891 0 0</inkml:trace>
</inkml:ink>
</file>

<file path=ppt/ink/ink3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3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31 15663 0 0,'0'0'356'0'0,"0"0"50"0"0,0 0 20 0 0,0 0-42 0 0,-8 1-236 0 0,-4 2-148 0 0,1 1 0 0 0,0 0 0 0 0,-17 9 0 0 0,16-7 0 0 0,-45 24 0 0 0,50-26 0 0 0,-1 1 0 0 0,1 0 0 0 0,0 1 0 0 0,0 0 0 0 0,-7 7 0 0 0,12-10 17 0 0,0-1 0 0 0,0 0 0 0 0,1 0-1 0 0,-1 0 1 0 0,1 1 0 0 0,-1-1 0 0 0,1 1-1 0 0,0 0 1 0 0,0-1 0 0 0,0 1 0 0 0,0 0-1 0 0,0-1 1 0 0,1 1 0 0 0,-1 0 0 0 0,1 0 0 0 0,0 0-1 0 0,0-1 1 0 0,0 1 0 0 0,1 4 0 0 0,0-3 28 0 0,0 0 0 0 0,1 0 0 0 0,-1 0 0 0 0,1 0 0 0 0,0 0 1 0 0,0 0-1 0 0,1-1 0 0 0,-1 1 0 0 0,1-1 0 0 0,0 0 1 0 0,0 0-1 0 0,4 4 0 0 0,8 6 480 0 0,1-1 0 0 0,1-1 0 0 0,0 0-1 0 0,0-1 1 0 0,22 9 0 0 0,-33-16-523 0 0,1-1 1 0 0,0 0-1 0 0,0 0 0 0 0,0 0 0 0 0,0-1 0 0 0,0 0 0 0 0,10 0 1 0 0,-14-1-4 0 0,0 0 1 0 0,1 0 0 0 0,-1 0 0 0 0,0 0 0 0 0,0-1 0 0 0,0 0 0 0 0,1 0 0 0 0,-1 0 0 0 0,0 0 0 0 0,0 0 0 0 0,0 0 0 0 0,-1-1 0 0 0,1 1 0 0 0,0-1-1 0 0,0 0 1 0 0,-1 0 0 0 0,1 0 0 0 0,2-3 0 0 0,3-4 34 0 0,-5 6-10 0 0,-1 0 0 0 0,1 0 0 0 0,-1 0 0 0 0,1 0 0 0 0,-1 0 0 0 0,0 0 0 0 0,0-1 0 0 0,-1 1 0 0 0,1-1 0 0 0,-1 1 0 0 0,1-1 0 0 0,-1 0 1 0 0,0 0-1 0 0,-1 1 0 0 0,1-1 0 0 0,0-7 0 0 0,-1-5 364 0 0,0 10-301 0 0,1 0 0 0 0,-1 0 0 0 0,-1 0 0 0 0,1 0 0 0 0,-1 0-1 0 0,0 0 1 0 0,0 0 0 0 0,-3-6 0 0 0,-15-39-1318 0 0,11 27 643 0 0,-1 1-1 0 0,-18-32 0 0 0,27 54 147 0 0,0 1 220 0 0,0 0-164 0 0,5 23-5638 0 0,-1-8 410 0 0</inkml:trace>
</inkml:ink>
</file>

<file path=ppt/ink/ink3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3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527 13823 0 0,'0'0'315'0'0,"0"0"45"0"0,0 0 21 0 0,0 0-49 0 0,0 0-81 0 0,0 0 481 0 0,0 0 237 0 0,-7-15 1663 0 0,-3 0-1845 0 0,1-1-1 0 0,1 0 0 0 0,-9-24 1 0 0,16 35-751 0 0,-1-1 0 0 0,1 1 0 0 0,0 0 0 0 0,0-1 1 0 0,1 1-1 0 0,-1-1 0 0 0,1 1 0 0 0,0-1 0 0 0,1 1 0 0 0,-1-1 0 0 0,1 1 1 0 0,0-1-1 0 0,1 1 0 0 0,-1 0 0 0 0,5-10 0 0 0,5-4-36 0 0,0 0 0 0 0,1 1 0 0 0,1 0 0 0 0,0 1 0 0 0,1 0 0 0 0,31-27 0 0 0,-8 13 0 0 0,1 2 0 0 0,43-25 0 0 0,-66 44-29 0 0,0 1 1 0 0,1 1-1 0 0,0 0 0 0 0,0 1 0 0 0,0 1 1 0 0,29-7-1 0 0,-42 12-287 0 0,0 1-1 0 0,-1 0 1 0 0,1 0 0 0 0,0-1 0 0 0,0 2 0 0 0,-1-1 0 0 0,1 0 0 0 0,0 0-1 0 0,0 1 1 0 0,-1 0 0 0 0,1-1 0 0 0,0 1 0 0 0,-1 0 0 0 0,1 0-1 0 0,3 3 1 0 0,4 3-6504 0 0</inkml:trace>
</inkml:ink>
</file>

<file path=ppt/ink/ink3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1 79 13823 0 0,'8'-13'499'0'0,"-1"0"-1"0"0,9-20 0 0 0,-14 29-481 0 0,2-4 54 0 0,-3 7 294 0 0,-1 1-281 0 0,0-1-1 0 0,0 1 1 0 0,1-1 0 0 0,-1 1-1 0 0,0 0 1 0 0,0-1-1 0 0,1 1 1 0 0,-1 0-1 0 0,0-1 1 0 0,1 1 0 0 0,-1 0-1 0 0,1-1 1 0 0,-1 1-1 0 0,0 0 1 0 0,1 0 0 0 0,-1-1-1 0 0,1 1 1 0 0,-1 0-1 0 0,1 5-11 0 0,-1 0 0 0 0,0-1 0 0 0,0 1 1 0 0,-1 0-1 0 0,0 0 0 0 0,1 0 0 0 0,-2-1 0 0 0,-1 9 0 0 0,-19 40 956 0 0,13-34-806 0 0,-91 204 464 0 0,63-150 70 0 0,-47 68-1 0 0,-234 330-3147 0 0,314-464 1840 0 0,-1-1 0 0 0,0 1 0 0 0,0-1-1 0 0,-1 0 1 0 0,-8 8 0 0 0,13-13-1400 0 0,0-4-80 0 0,-6-12-15 0 0</inkml:trace>
</inkml:ink>
</file>

<file path=ppt/ink/ink3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4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91 15663 0 0,'0'0'356'0'0,"-8"-1"476"0"0,7 1-751 0 0,1 0-67 0 0,-1-1 0 0 0,1 1 0 0 0,-1 0 0 0 0,1 0 0 0 0,-1 0 0 0 0,1 0 0 0 0,-1 0 1 0 0,1 0-1 0 0,-1 0 0 0 0,1 0 0 0 0,-1 0 0 0 0,1 0 0 0 0,-1 0 0 0 0,1 0 0 0 0,-1 0 0 0 0,1 0 0 0 0,-1 0 0 0 0,1 0 0 0 0,-1 0 1 0 0,1 1-1 0 0,0-1 0 0 0,-1 0 0 0 0,1 0 0 0 0,-1 1 0 0 0,1-1 0 0 0,0 0 0 0 0,-1 1 0 0 0,1-1 0 0 0,-1 0 0 0 0,1 2 1 0 0,-1-2-15 0 0,1 0 0 0 0,0 0 1 0 0,-1 0-1 0 0,1 0 0 0 0,0 1 0 0 0,0-1 1 0 0,-1 0-1 0 0,1 0 0 0 0,0 1 1 0 0,0-1-1 0 0,-1 0 0 0 0,1 0 1 0 0,0 1-1 0 0,0-1 0 0 0,0 0 1 0 0,0 1-1 0 0,-1-1 0 0 0,1 0 1 0 0,0 1-1 0 0,0-1 0 0 0,0 0 0 0 0,0 1 1 0 0,0-1-1 0 0,0 0 0 0 0,0 1 1 0 0,0-1-1 0 0,0 0 0 0 0,0 1 1 0 0,0-1-1 0 0,0 0 0 0 0,0 1 1 0 0,0-1-1 0 0,0 0 0 0 0,0 1 1 0 0,1-1-1 0 0,-1 0 0 0 0,0 1 0 0 0,0-1 1 0 0,0 0-1 0 0,0 1 0 0 0,1-1 1 0 0,-1 0-1 0 0,0 0 0 0 0,0 1 1 0 0,1-1-1 0 0,-1 0 0 0 0,2 2 41 0 0,-1 0 0 0 0,0-1 1 0 0,1 1-1 0 0,0-1 0 0 0,-1 1 0 0 0,1-1 0 0 0,0 0 0 0 0,0 1 0 0 0,0-1 1 0 0,0 0-1 0 0,0 0 0 0 0,0-1 0 0 0,0 1 0 0 0,0 0 0 0 0,0-1 0 0 0,0 1 0 0 0,0-1 1 0 0,0 1-1 0 0,1-1 0 0 0,2 0 0 0 0,6 0 328 0 0,0 0-1 0 0,19-4 1 0 0,-21 3-315 0 0,62-12 688 0 0,111-35-1 0 0,0 0-160 0 0,-162 43-790 0 0,1 2 0 0 0,-1 0 0 0 0,1 1 0 0 0,0 1-1 0 0,-1 1 1 0 0,1 1 0 0 0,23 4 0 0 0,-41-5-321 0 0,0 1 0 0 0,0 0 1 0 0,0 0-1 0 0,0 1 0 0 0,-1-1 1 0 0,1 0-1 0 0,5 4 0 0 0,-7-4 343 0 0,-1-1 0 0 0,1 1 0 0 0,0-1-1 0 0,-1 1 1 0 0,1 0 0 0 0,-1-1 0 0 0,1 1-1 0 0,-1 0 1 0 0,1-1 0 0 0,-1 1 0 0 0,1 0-1 0 0,-1 0 1 0 0,0-1 0 0 0,1 1 0 0 0,-1 0-1 0 0,0 0 1 0 0,0 0 0 0 0,1-1 0 0 0,-1 1-1 0 0,0 0 1 0 0,0 0 0 0 0,0 0 0 0 0,0 0-1 0 0,0 0 1 0 0,0-1 0 0 0,0 1 0 0 0,-1 0-1 0 0,1 0 1 0 0,0 0 0 0 0,0 0 0 0 0,-1-1-1 0 0,1 1 1 0 0,0 0 0 0 0,-1 0 0 0 0,0 0-1 0 0,-2 3-410 0 0,0 0-1 0 0,0-1 0 0 0,0 1 1 0 0,-1-1-1 0 0,1 0 1 0 0,-5 3-1 0 0,5-4 481 0 0,0 0 0 0 0,0 0 0 0 0,0 1 0 0 0,0 0 0 0 0,0-1 0 0 0,1 1 0 0 0,-1 0 0 0 0,1 0 0 0 0,0 0 0 0 0,0 1 0 0 0,0-1 0 0 0,-2 4 0 0 0,3-3 115 0 0,-1 0 0 0 0,0-1 0 0 0,0 1 0 0 0,-1-1-1 0 0,1 1 1 0 0,-1-1 0 0 0,-2 3 0 0 0,-11 15 298 0 0,14-17 451 0 0,0 0 0 0 0,0 0-1 0 0,0 0 1 0 0,1 1 0 0 0,-1-1 0 0 0,1 0 0 0 0,0 1 0 0 0,1-1 0 0 0,-1 1 0 0 0,1-1-1 0 0,0 7 1 0 0,0-9-562 0 0,0 0-1 0 0,0 0 1 0 0,1 0 0 0 0,-1 0-1 0 0,1 0 1 0 0,-1 0-1 0 0,1 0 1 0 0,0 0-1 0 0,0 0 1 0 0,0 0-1 0 0,0-1 1 0 0,0 1 0 0 0,0 0-1 0 0,0-1 1 0 0,1 1-1 0 0,-1-1 1 0 0,1 1-1 0 0,-1-1 1 0 0,1 1-1 0 0,-1-1 1 0 0,1 0-1 0 0,0 0 1 0 0,0 0 0 0 0,0 0-1 0 0,-1 0 1 0 0,4 1-1 0 0,2-1-21 0 0,0 1-1 0 0,-1-1 1 0 0,1 0-1 0 0,0 0 1 0 0,0-1-1 0 0,0 0 1 0 0,0 0 0 0 0,0-1-1 0 0,0 0 1 0 0,0 0-1 0 0,-1 0 1 0 0,1-1-1 0 0,0 0 1 0 0,-1 0-1 0 0,1-1 1 0 0,-1 0-1 0 0,0 0 1 0 0,0 0-1 0 0,0-1 1 0 0,0 0-1 0 0,-1 0 1 0 0,0-1 0 0 0,1 1-1 0 0,-2-1 1 0 0,7-8-1 0 0,-7 6-161 0 0,-7 0 0 0 0,2 7 0 0 0,-1-1 0 0 0,1 0 0 0 0,-1 0 0 0 0,1 1 0 0 0,-1-1 0 0 0,1 1 0 0 0,-1-1 0 0 0,1 1 0 0 0,-1 0 0 0 0,0 0 0 0 0,1 0 0 0 0,-1 0 0 0 0,0 0 0 0 0,1 0 0 0 0,-1 0 0 0 0,-2 1 0 0 0,-29 7 0 0 0,17-1 0 0 0,1 0 0 0 0,0 0 0 0 0,-28 19 0 0 0,-37 36 0 0 0,49-35 0 0 0,-34 39 0 0 0,52-50 0 0 0,-1 1 0 0 0,2 0 0 0 0,0 1 0 0 0,-11 23 0 0 0,17-24 0 0 0,6-17-4 0 0,-1 0-1 0 0,1 1 0 0 0,0-1 1 0 0,0 0-1 0 0,0 1 1 0 0,0-1-1 0 0,0 0 0 0 0,0 1 1 0 0,0-1-1 0 0,0 0 1 0 0,0 1-1 0 0,0-1 0 0 0,0 1 1 0 0,0-1-1 0 0,0 0 1 0 0,0 1-1 0 0,0-1 0 0 0,0 0 1 0 0,0 1-1 0 0,0-1 1 0 0,0 0-1 0 0,0 1 0 0 0,0-1 1 0 0,1 0-1 0 0,-1 1 1 0 0,0-1-1 0 0,0 0 0 0 0,1 1 1 0 0,2-1-122 0 0,1 1 0 0 0,-1-1 1 0 0,0 0-1 0 0,1-1 0 0 0,-1 1 1 0 0,0 0-1 0 0,1-1 0 0 0,-1 0 1 0 0,0 0-1 0 0,0 0 0 0 0,5-2 1 0 0,-3 1-16 0 0,57-17-870 0 0,5-5-12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5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5 13359 0 0,'0'0'1027'0'0,"-2"-1"-670"0"0,-26-24 1561 0 0,27 23 183 0 0,1 2 99 0 0,0 0-286 0 0,-1-1-1909 0 0,1 1-1 0 0,0-1 0 0 0,-1 1 0 0 0,1 0 1 0 0,0-1-1 0 0,-1 1 0 0 0,1-1 0 0 0,0 1 0 0 0,-1 0 1 0 0,1-1-1 0 0,-1 1 0 0 0,1 0 0 0 0,0-1 1 0 0,-1 1-1 0 0,1 0 0 0 0,-1 0 0 0 0,0-1 0 0 0,0 26-434 0 0,1-1-1 0 0,7 48 0 0 0,-2-30 226 0 0,14 98-35 0 0,-5-46 208 0 0,41 220-845 0 0,-51-297 707 0 0,34 175-2459 0 0,-37-164 1545 0 0,-3-11-3408 0 0,0-6-648 0 0</inkml:trace>
</inkml:ink>
</file>

<file path=ppt/ink/ink3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4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80 13823 0 0,'0'0'315'0'0,"0"0"45"0"0,0 0 21 0 0,0 2-49 0 0,-5 14-137 0 0,4-13-92 0 0,-1-1 0 0 0,1 1 0 0 0,-1 0 0 0 0,1 0 1 0 0,-1-1-1 0 0,0 1 0 0 0,0-1 0 0 0,0 0 0 0 0,-1 1 0 0 0,1-1 0 0 0,0 0 0 0 0,-1 0 0 0 0,1 0 1 0 0,-1-1-1 0 0,0 1 0 0 0,0-1 0 0 0,1 1 0 0 0,-1-1 0 0 0,0 0 0 0 0,0 0 0 0 0,0 0 0 0 0,-5 0 1 0 0,-6 1 381 0 0,0-1 1 0 0,0 0-1 0 0,-25-2 1 0 0,13 0 1100 0 0,23 1-1437 0 0,3-1-148 0 0,-1 1-1 0 0,1 0 0 0 0,-1 0 1 0 0,1-1-1 0 0,-1 1 0 0 0,1 0 1 0 0,0-1-1 0 0,-1 1 0 0 0,1-1 1 0 0,0 1-1 0 0,-1 0 0 0 0,1-1 1 0 0,0 1-1 0 0,-1-1 1 0 0,1 1-1 0 0,0-1 0 0 0,0 1 1 0 0,0-1-1 0 0,0 1 0 0 0,-1-1 1 0 0,1 1-1 0 0,0-1 0 0 0,0 1 1 0 0,0-1-1 0 0,0 1 0 0 0,0-1 1 0 0,0 0-1 0 0,0 1 1 0 0,0-1-1 0 0,0 1 0 0 0,1-1 1 0 0,-1 1-1 0 0,0-1 0 0 0,0 1 1 0 0,0-1-1 0 0,1 1 0 0 0,-1-1 1 0 0,0 1-1 0 0,0 0 0 0 0,1-2 1 0 0,0 1 0 0 0,5-8-1 0 0,0 0 0 0 0,0 0 0 0 0,1 1 0 0 0,0 0 0 0 0,0 0 0 0 0,16-12 0 0 0,-5 3 0 0 0,23-18 0 0 0,2 1 0 0 0,1 2 0 0 0,2 2 0 0 0,95-46 0 0 0,-131 71 2 0 0,0 0 0 0 0,1 1 1 0 0,0 0-1 0 0,-1 1 0 0 0,19-4 0 0 0,-27 7 49 0 0,0 0-1 0 0,0-1 1 0 0,1 1-1 0 0,-1 0 1 0 0,0 0-1 0 0,0 0 1 0 0,0 1-1 0 0,0-1 1 0 0,0 0-1 0 0,0 1 1 0 0,0-1-1 0 0,0 1 1 0 0,0 0 0 0 0,0 0-1 0 0,0 0 1 0 0,0 0-1 0 0,0 0 1 0 0,0 0-1 0 0,-1 0 1 0 0,1 0-1 0 0,0 1 1 0 0,-1-1-1 0 0,1 1 1 0 0,-1-1-1 0 0,1 1 1 0 0,-1 0-1 0 0,0 0 1 0 0,0-1 0 0 0,0 1-1 0 0,0 0 1 0 0,0 0-1 0 0,0 0 1 0 0,0 0-1 0 0,-1 0 1 0 0,1 0-1 0 0,0 3 1 0 0,0 3-81 0 0,0 1 1 0 0,0 0-1 0 0,-1-1 0 0 0,1 1 1 0 0,-2 0-1 0 0,0-1 1 0 0,0 1-1 0 0,0 0 0 0 0,-1-1 1 0 0,0 0-1 0 0,-1 1 0 0 0,0-1 1 0 0,0 0-1 0 0,-1 0 1 0 0,1-1-1 0 0,-2 1 0 0 0,1-1 1 0 0,-1 0-1 0 0,-1 0 1 0 0,1 0-1 0 0,-1-1 0 0 0,0 1 1 0 0,-10 7-1 0 0,6-8-168 0 0,-1 1 1 0 0,1-2-1 0 0,-1 0 0 0 0,0 0 0 0 0,-16 5 0 0 0,-58 10 315 0 0,19-6-163 0 0,8 0-468 0 0,39-10-2166 0 0,0 0-3300 0 0,18-4 618 0 0</inkml:trace>
</inkml:ink>
</file>

<file path=ppt/ink/ink3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5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2 0 13823 0 0,'0'0'315'0'0,"0"0"45"0"0,0 0 21 0 0,0 0-49 0 0,0 9-208 0 0,-2-3-114 0 0,1 0-1 0 0,-1-1 1 0 0,0 1-1 0 0,-1 0 1 0 0,1-1 0 0 0,-6 9-1 0 0,-24 33 204 0 0,18-28-57 0 0,-25 35 694 0 0,-27 41 320 0 0,23-33-329 0 0,-79 85-1 0 0,100-122-889 0 0,-27 28 49 0 0,-35 44 0 0 0,80-91 0 0 0,-1 1 0 0 0,1 0 0 0 0,0 0 0 0 0,-5 15 0 0 0,8-20 0 0 0,0 1 0 0 0,0-1 0 0 0,1 0 0 0 0,-1 0 0 0 0,1 1 0 0 0,0-1 0 0 0,-1 0 0 0 0,1 1 0 0 0,0-1 0 0 0,1 0 0 0 0,-1 1 0 0 0,0-1 0 0 0,1 0 0 0 0,-1 1 0 0 0,1-1 0 0 0,-1 0 0 0 0,1 0 0 0 0,0 1 0 0 0,0-1 0 0 0,0 0 0 0 0,2 2 0 0 0,9 8 0 0 0</inkml:trace>
</inkml:ink>
</file>

<file path=ppt/ink/ink3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5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431 10135 0 0,'-7'-5'376'0'0,"-6"-5"12"0"0,0 0-1 0 0,-23-24 1 0 0,33 30-187 0 0,-1 1 0 0 0,1 0 0 0 0,-1 0 1 0 0,0 0-1 0 0,0 0 0 0 0,0 0 0 0 0,-1 1 0 0 0,1 0 0 0 0,-1 0 1 0 0,1 0-1 0 0,-1 0 0 0 0,1 1 0 0 0,-1 0 0 0 0,0 0 0 0 0,-5-1 1 0 0,-31-7-1325 0 0,39 9 1188 0 0,0-1 1 0 0,1 1 0 0 0,-1 0-1 0 0,1 0 1 0 0,-1 0-1 0 0,1-1 1 0 0,-1 1-1 0 0,0-1 1 0 0,1 0-1 0 0,0 1 1 0 0,-1-1-1 0 0,1 0 1 0 0,-1 0 0 0 0,1 0-1 0 0,0 0 1 0 0,-1 0-1 0 0,1 0 1 0 0,0 0-1 0 0,0 0 1 0 0,0 0-1 0 0,0-1 1 0 0,0 1-1 0 0,0 0 1 0 0,0-1-1 0 0,1 1 1 0 0,-1-1 0 0 0,0 1-1 0 0,0-3 1 0 0,1 1 40 0 0,-1 1 1 0 0,1-1-1 0 0,0 0 1 0 0,0 0-1 0 0,0 0 1 0 0,1 1-1 0 0,-1-1 1 0 0,0 0-1 0 0,1 0 1 0 0,0 1 0 0 0,0-1-1 0 0,0 0 1 0 0,0 1-1 0 0,0-1 1 0 0,3-4-1 0 0,8-10-106 0 0,1 0 0 0 0,0 0 0 0 0,2 1 0 0 0,0 1 0 0 0,0 0 0 0 0,1 1 0 0 0,1 1 0 0 0,21-14 0 0 0,-10 11 0 0 0,0 1 0 0 0,1 1 0 0 0,0 1 0 0 0,57-16 0 0 0,-70 26 171 0 0,-1 0 0 0 0,0 0-1 0 0,1 2 1 0 0,-1 0 0 0 0,29 2-1 0 0,-32 0-56 0 0,-1 0 0 0 0,0 1 0 0 0,0 1-1 0 0,0-1 1 0 0,0 2 0 0 0,0 0 0 0 0,-1 0-1 0 0,17 9 1 0 0,-25-11-114 0 0,1 0 0 0 0,0 0 0 0 0,0 0 0 0 0,-1 0 0 0 0,1 0 0 0 0,-1 0 0 0 0,0 1 0 0 0,0-1 0 0 0,0 1 0 0 0,3 5 0 0 0,-4-7 0 0 0,0 1 0 0 0,-1-1 0 0 0,1 1 0 0 0,-1-1 0 0 0,0 1 0 0 0,0-1 0 0 0,1 1 0 0 0,-1 0 0 0 0,0-1 0 0 0,0 1 0 0 0,0-1 0 0 0,-1 1 0 0 0,1-1 0 0 0,0 1 0 0 0,-1-1 0 0 0,1 1 0 0 0,-1-1 0 0 0,1 1 0 0 0,-1-1 0 0 0,1 0 0 0 0,-1 1 0 0 0,0-1 0 0 0,0 0 0 0 0,-2 3 0 0 0,-2 3 0 0 0,-2-1 0 0 0,1 0 0 0 0,-1 1 0 0 0,0-2 0 0 0,0 1 0 0 0,-12 6 0 0 0,-52 24 0 0 0,49-26 0 0 0,-173 68 0 0 0,176-71 0 0 0,-79 23 0 0 0,48-16 0 0 0,-25 6-876 0 0,63-18-757 0 0,5-5-4506 0 0</inkml:trace>
</inkml:ink>
</file>

<file path=ppt/ink/ink3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5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7 0 11975 0 0,'0'0'547'0'0,"0"0"-11"0"0,-1 2-344 0 0,-34 52 1010 0 0,2 2-1 0 0,3 1 1 0 0,2 1-1 0 0,-35 109 1 0 0,19-45-1025 0 0,32-94-181 0 0,0-1 0 0 0,-24 34 0 0 0,8-20 4 0 0,-1-2 0 0 0,-2-2 0 0 0,-2 0 0 0 0,-2-3 0 0 0,-1-1 0 0 0,-1-1 0 0 0,-46 29 0 0 0,80-59 0 0 0,-24 15 0 0 0,2 2 0 0 0,0 0 0 0 0,-35 37 0 0 0,59-55-20 0 0,0 0 0 0 0,0 0-1 0 0,0 0 1 0 0,0 0 0 0 0,0 1-1 0 0,0-1 1 0 0,0 0 0 0 0,1 1 0 0 0,-1-1-1 0 0,1 1 1 0 0,-1-1 0 0 0,1 1-1 0 0,-1 1 1 0 0,1-3-43 0 0,0 1 0 0 0,1-1-1 0 0,-1 1 1 0 0,0-1 0 0 0,0 1 0 0 0,0-1-1 0 0,1 1 1 0 0,-1-1 0 0 0,0 1-1 0 0,1-1 1 0 0,-1 1 0 0 0,0-1 0 0 0,1 1-1 0 0,-1-1 1 0 0,1 0 0 0 0,-1 1 0 0 0,1-1-1 0 0,-1 0 1 0 0,1 1 0 0 0,-1-1 0 0 0,1 0-1 0 0,-1 0 1 0 0,1 0 0 0 0,-1 1 0 0 0,1-1-1 0 0,-1 0 1 0 0,1 0 0 0 0,-1 0 0 0 0,1 0-1 0 0,-1 0 1 0 0,1 0 0 0 0,0 0 0 0 0,-1 0-1 0 0,1 0 1 0 0,-1 0 0 0 0,1 0-1 0 0,0-1 1 0 0,16-1-2235 0 0,7-2-3156 0 0</inkml:trace>
</inkml:ink>
</file>

<file path=ppt/ink/ink3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6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1 10135 0 0,'0'0'231'0'0,"0"0"29"0"0,0 0 19 0 0,0 0 37 0 0,0 0 125 0 0,0 0 58 0 0,0 0 11 0 0,0 0 2 0 0,0 0 0 0 0,0 0 0 0 0,0 0 0 0 0,0 0 0 0 0,0 0 0 0 0,0 0 0 0 0,0 0 0 0 0,0 0-69 0 0,0 2-294 0 0,-2 1-147 0 0,0 0 0 0 0,0 1-1 0 0,-1-1 1 0 0,1 0 0 0 0,-1 0-1 0 0,1 0 1 0 0,-1-1 0 0 0,-6 5-1 0 0,-31 21 9 0 0,20-16 53 0 0,-169 136 1937 0 0,183-143-2024 0 0,-25 22 504 0 0,1 1 0 0 0,-36 44 0 0 0,64-70-421 0 0,1 1 1 0 0,-1-1-1 0 0,0 1 0 0 0,1-1 0 0 0,-1 1 0 0 0,1 0 1 0 0,0-1-1 0 0,0 1 0 0 0,-2 6 0 0 0,3-9-58 0 0,0 1 0 0 0,0-1 0 0 0,0 1 0 0 0,0 0 0 0 0,0-1 0 0 0,0 1-1 0 0,0 0 1 0 0,0-1 0 0 0,0 1 0 0 0,0 0 0 0 0,0-1 0 0 0,0 1 0 0 0,1-1 0 0 0,-1 1 0 0 0,0 0-1 0 0,0-1 1 0 0,1 2 0 0 0,0-2-1 0 0,0 1 0 0 0,0 0 0 0 0,0 0 0 0 0,0-1 0 0 0,0 1 0 0 0,1-1 0 0 0,-1 1 0 0 0,0-1 0 0 0,0 1 0 0 0,1-1 0 0 0,-1 0 0 0 0,0 0 0 0 0,0 1 0 0 0,1-1 0 0 0,-1 0 0 0 0,0 0 0 0 0,3-1 0 0 0,25-2 0 0 0,-25 2 0 0 0,16-3 0 0 0,-1-1 0 0 0,0-1 0 0 0,0-1 0 0 0,19-9 0 0 0,72-43 0 0 0,-69 36 0 0 0,-20 12 89 0 0,-1-1-1 0 0,0-1 1 0 0,-2 0-1 0 0,25-23 1 0 0,-41 34 399 0 0,-2 2 21 0 0,0 0-66 0 0,-12 6-278 0 0,-21 13-165 0 0,2 2 0 0 0,-35 29 0 0 0,41-27 0 0 0,16-19-64 0 0,10-4 10 0 0,-1 1 0 0 0,0-1 0 0 0,0 1 0 0 0,0-1-1 0 0,1 1 1 0 0,-1 0 0 0 0,0-1 0 0 0,1 1 0 0 0,-1-1 0 0 0,0 1 0 0 0,1-1 0 0 0,-1 1-1 0 0,1-1 1 0 0,0 1 0 0 0,0 0-458 0 0,1 1 0 0 0,-1-1 0 0 0,1 0-1 0 0,-1 0 1 0 0,1 0 0 0 0,0 0 0 0 0,-1 0 0 0 0,1 0-1 0 0,0-1 1 0 0,0 1 0 0 0,0-1 0 0 0,2 1 0 0 0,14 1-6370 0 0</inkml:trace>
</inkml:ink>
</file>

<file path=ppt/ink/ink3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6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2 0 17503 0 0,'0'0'399'0'0,"-1"2"60"0"0,-8 11-93 0 0,0 1 1 0 0,-8 17-1 0 0,-8 13-403 0 0,-82 112 37 0 0,64-91-10 0 0,-18 29 463 0 0,-61 87 2023 0 0,90-138-1907 0 0,-181 263 39 0 0,188-271-858 0 0,-1-1-1 0 0,-2-2 1 0 0,-2 0 0 0 0,-47 38-1 0 0,69-63-630 0 0,-2 0 0 0 0,1-1 1 0 0,-13 6-1 0 0,20-11 589 0 0,0 0 0 0 0,-1 0 0 0 0,1 0 0 0 0,0 0 0 0 0,-1 0 0 0 0,1-1 1 0 0,0 1-1 0 0,-1-1 0 0 0,1 1 0 0 0,-1-1 0 0 0,1 0 0 0 0,-1 0 0 0 0,1 0 0 0 0,-1 0 0 0 0,1 0 1 0 0,-1-1-1 0 0,1 1 0 0 0,-1-1 0 0 0,-2-1 0 0 0,4 2 165 0 0,1-1-1 0 0,-1 1 1 0 0,1 0-1 0 0,-1-1 1 0 0,1 1 0 0 0,-1-1-1 0 0,1 1 1 0 0,0-1-1 0 0,-1 1 1 0 0,1-1 0 0 0,0 1-1 0 0,-1-1 1 0 0,1 1-1 0 0,0-1 1 0 0,0 0 0 0 0,0 1-1 0 0,-1-1 1 0 0,1 1-1 0 0,0-2 1 0 0,2-6-2432 0 0</inkml:trace>
</inkml:ink>
</file>

<file path=ppt/ink/ink3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7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30 13823 0 0,'-11'1'620'0'0,"15"-1"69"0"0,22-1-52 0 0,38-7 212 0 0,0-3 0 0 0,-1-3 0 0 0,0-2 0 0 0,-1-3 0 0 0,64-29 0 0 0,10-1 1071 0 0,-51 20-384 0 0,206-76-312 0 0,-260 90-1291 0 0,6 0-253 0 0,-35 14-146 0 0,-2 1-41 0 0,0 0-141 0 0,0 0-572 0 0,-11 12-1777 0 0,2-2 1461 0 0,0 0 1 0 0,2 0-1 0 0,-12 19 0 0 0,9-11 0 0 0</inkml:trace>
</inkml:ink>
</file>

<file path=ppt/ink/ink3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5 80 17503 0 0,'0'0'399'0'0,"0"0"60"0"0,0 0 21 0 0,0 0-59 0 0,2-1-276 0 0,4-1-141 0 0,1 0 0 0 0,0-1 0 0 0,8-4 0 0 0,-11 4 36 0 0,1-1 1 0 0,-1 0-1 0 0,0 0 0 0 0,0 0 0 0 0,0 0 1 0 0,-1 0-1 0 0,0-1 0 0 0,0 0 0 0 0,0 1 1 0 0,4-9-1 0 0,-7 12-8 0 0,0 1 0 0 0,0 0 0 0 0,0 0 0 0 0,0-1 0 0 0,0 1 0 0 0,0 0 0 0 0,0 0 0 0 0,0-1 0 0 0,0 1 0 0 0,0 0 1 0 0,0 0-1 0 0,-1-1 0 0 0,1 1 0 0 0,0 0 0 0 0,0 0 0 0 0,0-1 0 0 0,0 1 0 0 0,0 0 0 0 0,0 0 0 0 0,-1 0 0 0 0,1-1 0 0 0,0 1 0 0 0,0 0 0 0 0,0 0 0 0 0,-1 0 0 0 0,1 0 1 0 0,0-1-1 0 0,0 1 0 0 0,-1 0 0 0 0,1 0 0 0 0,0 0 0 0 0,-1 0 0 0 0,-7-3 350 0 0,-2 2-360 0 0,-1 1 0 0 0,1 1-1 0 0,0 0 1 0 0,0 0 0 0 0,-1 1 0 0 0,-12 4 0 0 0,1-1-10 0 0,-19 6-12 0 0,1 1 0 0 0,0 2 0 0 0,0 2 0 0 0,2 2 0 0 0,0 1 0 0 0,-37 27 0 0 0,50-30 0 0 0,0 2 0 0 0,2 0 0 0 0,-30 31 0 0 0,41-35 0 0 0,0 0 0 0 0,0 0 0 0 0,2 2 0 0 0,-1-1 0 0 0,2 1 0 0 0,-12 28 0 0 0,19-39 0 0 0,0-1 0 0 0,1 1 0 0 0,-1-1 0 0 0,1 1 0 0 0,0 0 0 0 0,1-1 0 0 0,-1 1 0 0 0,1 0 0 0 0,0 0 0 0 0,0 0 0 0 0,1 6 0 0 0,0-9 0 0 0,-1-1 0 0 0,1 1 0 0 0,0 0 0 0 0,-1 0 0 0 0,1 0 0 0 0,0 0 0 0 0,0-1 0 0 0,0 1 0 0 0,1 0 0 0 0,-1-1 0 0 0,0 1 0 0 0,1-1 0 0 0,-1 1 0 0 0,1-1 0 0 0,-1 0 0 0 0,1 0 0 0 0,-1 1 0 0 0,1-1 0 0 0,0 0 0 0 0,0-1 0 0 0,-1 1 0 0 0,1 0 0 0 0,0 0 0 0 0,0-1 0 0 0,0 1 0 0 0,0-1 0 0 0,0 0 0 0 0,0 1 0 0 0,3-1 0 0 0,8 1 0 0 0,0-1 0 0 0,0-1 0 0 0,0 0 0 0 0,22-4 0 0 0,53-18 0 0 0,-64 16 0 0 0,8-3-4 0 0,-1-1-1 0 0,-1-1 1 0 0,35-19 0 0 0,-44 19 246 0 0,-2 0 1 0 0,1-1 0 0 0,-1-2 0 0 0,-1 0 0 0 0,20-21 0 0 0,-25 22 63 0 0,-3 4-246 0 0,0-1 1 0 0,-1 0-1 0 0,0 0 1 0 0,8-14-1 0 0,0-3-60 0 0,-16 28 0 0 0,-1 0 0 0 0,0 0 0 0 0,0-1 0 0 0,0 1 0 0 0,1 0 0 0 0,-1 0 0 0 0,0-1 0 0 0,0 1 0 0 0,0 0 0 0 0,0-1 0 0 0,0 1 0 0 0,0 0 0 0 0,1 0 0 0 0,-1-1 0 0 0,0 1 0 0 0,0 0 0 0 0,0-1 0 0 0,0 1 0 0 0,0 0 0 0 0,0-1 0 0 0,0 1 0 0 0,0 0 0 0 0,0 0 0 0 0,0-1 0 0 0,-1 1 0 0 0,1 0 0 0 0,0-1 0 0 0,0 1 0 0 0,0 0 0 0 0,0 0 0 0 0,0-1 0 0 0,0 1 0 0 0,-1 0 0 0 0,1 0 0 0 0,0-1 0 0 0,0 1 0 0 0,0 0 0 0 0,-1 0 0 0 0,1-1 0 0 0,0 1 0 0 0,0 0 0 0 0,-1 0 0 0 0,1 0 0 0 0,0 0 0 0 0,-1-1 0 0 0,1 1 0 0 0,0 0 0 0 0,0 0 0 0 0,-1 0 0 0 0,1 0 0 0 0,0 0 0 0 0,-1 0 0 0 0,1 0 0 0 0,0 0 0 0 0,-1 0 0 0 0,1 0 0 0 0,0 0 0 0 0,-1 0 0 0 0,-2 0 0 0 0,0-1 0 0 0,0 1 0 0 0,0 0 0 0 0,-1 0 0 0 0,1 1 0 0 0,0-1 0 0 0,0 1 0 0 0,0-1 0 0 0,0 1 0 0 0,0 0 0 0 0,-3 2 0 0 0,-33 16 0 0 0,31-14 0 0 0,0-1 0 0 0,1 0 0 0 0,0 1 0 0 0,0 0 0 0 0,1 1 0 0 0,-1-1 0 0 0,1 1 0 0 0,0 0 0 0 0,-8 12 0 0 0,11-14 0 0 0,1 0 0 0 0,0-1 0 0 0,0 1 0 0 0,0 0 0 0 0,1 0 0 0 0,-1 0 0 0 0,1 0 0 0 0,0 0 0 0 0,0 1 0 0 0,1-1 0 0 0,-1 0 0 0 0,1 0 0 0 0,0 1 0 0 0,0-1 0 0 0,0 0 0 0 0,0 1 0 0 0,1-1 0 0 0,0 0 0 0 0,1 5 0 0 0,2-1 0 0 0,-1 1 0 0 0,1 0 0 0 0,1-1 0 0 0,0 0 0 0 0,0 0 0 0 0,0-1 0 0 0,1 1 0 0 0,0-1 0 0 0,1 0 0 0 0,-1-1 0 0 0,10 7 0 0 0,-5-4 0 0 0,1-1 0 0 0,0 0 0 0 0,0-1 0 0 0,1 0 0 0 0,0-1 0 0 0,23 8 0 0 0,-20-10-383 0 0,-1-1-1 0 0,1 0 1 0 0,0-2 0 0 0,16 1-1 0 0,60-6-1901 0 0,-26-3 751 0 0</inkml:trace>
</inkml:ink>
</file>

<file path=ppt/ink/ink3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17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5 4607 0 0,'-7'-14'200'0'0,"7"14"48"0"0</inkml:trace>
</inkml:ink>
</file>

<file path=ppt/ink/ink3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58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26 8287 0 0,'7'-7'756'0'0,"5"-7"-76"0"0,-10 10-289 0 0,-2 3 118 0 0,0 1 3 0 0,0 0 0 0 0,0 0 0 0 0,0 0 0 0 0,0 0 0 0 0,0 0 0 0 0,0 0 0 0 0,0 0 0 0 0,0 0-69 0 0,-1 2-294 0 0,-37 81 1750 0 0,-24 65-1735 0 0,15-40-163 0 0,38-87-1 0 0,-10 27 0 0 0,-2-1 0 0 0,-49 82 0 0 0,28-78 0 0 0,38-48-90 0 0,5-7-133 0 0,2-6-340 0 0,39-57-3401 0 0,-30 47 2940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6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895 0 0,'0'0'998'0'0,"0"0"-420"0"0,0 0 686 0 0,0 0 367 0 0,0 0 69 0 0,0 0-184 0 0,0 0-844 0 0,0 0-373 0 0,0 0-71 0 0,0 3-71 0 0,5 12-277 0 0,0 1-1 0 0,1-1 1 0 0,8 17 0 0 0,29 47-502 0 0,-27-52 485 0 0,0 0-49 0 0,1-1-1 0 0,2-1 1 0 0,32 35 0 0 0,74 59-500 0 0,-16-16 296 0 0,-85-77 369 0 0,0 1 0 0 0,23 34 0 0 0,-16-12-515 0 0,19 28-552 0 0,-43-68 272 0 0,0 0 0 0 0,0-1 0 0 0,1 0 0 0 0,0 0 0 0 0,18 12 0 0 0,-12-13-935 0 0</inkml:trace>
</inkml:ink>
</file>

<file path=ppt/ink/ink3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6:59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416 6447 0 0,'0'0'298'0'0,"-1"0"-10"0"0,-31 7-183 0 0,20-4 374 0 0,0 0 0 0 0,-23 2 0 0 0,33-5-36 0 0,-3-16 165 0 0,6 10-341 0 0,0 0 1 0 0,0 0-1 0 0,1 1 0 0 0,0-1 1 0 0,0 1-1 0 0,1-1 1 0 0,5-8-1 0 0,-1 2 127 0 0,2-4-108 0 0,0 1-1 0 0,1-1 0 0 0,1 2 1 0 0,1 0-1 0 0,18-18 0 0 0,75-56 1171 0 0,-76 66-1251 0 0,2 1 0 0 0,0 2 0 0 0,1 1-1 0 0,43-16 1 0 0,-52 25-77 0 0,1 1 0 0 0,0 1 0 0 0,0 1 0 0 0,0 2 0 0 0,1 0 0 0 0,0 1 0 0 0,29 2 0 0 0,-26 2-128 0 0,0 1 0 0 0,38 8 0 0 0,-50-6 0 0 0,0 0 0 0 0,-1 1 0 0 0,1 1 0 0 0,-1 0 0 0 0,20 13 0 0 0,-33-19 4 0 0,0 1 1 0 0,-1 0-1 0 0,1 0 0 0 0,-1 0 0 0 0,1 1 1 0 0,-1-1-1 0 0,1 0 0 0 0,-1 1 0 0 0,0-1 0 0 0,1 1 1 0 0,-1-1-1 0 0,0 1 0 0 0,0-1 0 0 0,0 1 0 0 0,0 0 1 0 0,-1-1-1 0 0,1 1 0 0 0,0 0 0 0 0,-1 0 0 0 0,1 0 1 0 0,-1 0-1 0 0,0-1 0 0 0,1 1 0 0 0,-1 2 1 0 0,-1 0 19 0 0,1-1 0 0 0,-1 0 0 0 0,0 0 0 0 0,0 0 0 0 0,0 0 0 0 0,0 0 0 0 0,-1-1 0 0 0,1 1 0 0 0,-1 0 1 0 0,0 0-1 0 0,1-1 0 0 0,-1 1 0 0 0,-4 3 0 0 0,-19 16 361 0 0,0 0 1 0 0,-1-2-1 0 0,-55 33 0 0 0,61-41-321 0 0,-170 93-64 0 0,115-66 0 0 0,5-3 0 0 0,-97 57 0 0 0,166-92-180 0 0,0-1-1 0 0,0 1 1 0 0,0-1-1 0 0,1 1 1 0 0,-1-1-1 0 0,0 1 1 0 0,0-1-1 0 0,1 1 1 0 0,-1-1-1 0 0,0 1 1 0 0,1 0-1 0 0,-1-1 1 0 0,1 1-1 0 0,-1 0 1 0 0,1 0-1 0 0,-1 0 1 0 0,1-1-1 0 0,0 1 1 0 0,-1 0-1 0 0,1 0 1 0 0,0 0-1 0 0,0 0 1 0 0,-1 0-1 0 0,1-1 1 0 0,0 1-1 0 0,0 0 1 0 0,0 0-1 0 0,0 0 1 0 0,0 0-1 0 0,1 1 1 0 0,-1-1 117 0 0,0 0-5055 0 0</inkml:trace>
</inkml:ink>
</file>

<file path=ppt/ink/ink3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00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14 10135 0 0,'0'0'231'0'0,"0"0"29"0"0,0 0 19 0 0,0 0 37 0 0,0 0 125 0 0,0 0 58 0 0,0 0 11 0 0,0 0 2 0 0,0 0 0 0 0,0 0 0 0 0,0 0 0 0 0,0 0 0 0 0,6-5 1024 0 0,-2 3-1479 0 0,1 0-1 0 0,-1 0 1 0 0,1 0 0 0 0,-1 0-1 0 0,0-1 1 0 0,0 1-1 0 0,0-1 1 0 0,7-6 0 0 0,14-10 41 0 0,-1 7 312 0 0,1 1-1 0 0,0 1 1 0 0,0 1 0 0 0,27-5-1 0 0,-44 12-409 0 0,0 1 0 0 0,-1-1 0 0 0,15 1 0 0 0,-19 1 0 0 0,0 0 0 0 0,0 0 0 0 0,0 0 0 0 0,1 0 0 0 0,-1 1 0 0 0,0 0 0 0 0,0 0 0 0 0,0 0 0 0 0,0 0 0 0 0,0 0 0 0 0,-1 0 0 0 0,5 3 0 0 0,-6-4 0 0 0,0 1 0 0 0,-1-1 0 0 0,1 1 0 0 0,0 0 0 0 0,0-1 0 0 0,0 1 0 0 0,0 0 0 0 0,0 0 0 0 0,-1-1 0 0 0,1 1 0 0 0,0 0 0 0 0,-1 0 0 0 0,1 0 0 0 0,-1 0 0 0 0,1 0 0 0 0,-1 0 0 0 0,1 0 0 0 0,-1 0 0 0 0,0 0 0 0 0,1 0 0 0 0,-1 1 0 0 0,0-1 0 0 0,0 0 0 0 0,0 0 0 0 0,0 0 0 0 0,0 2 0 0 0,0 1 0 0 0,0 2 0 0 0,-1 1 0 0 0,0-1 0 0 0,0 0 0 0 0,0 0 0 0 0,-1 0 0 0 0,0 0 0 0 0,0 0 0 0 0,0-1 0 0 0,-1 1 0 0 0,0-1 0 0 0,0 1 0 0 0,0-1 0 0 0,-1 0 0 0 0,1 0 0 0 0,-1 0 0 0 0,-8 7 0 0 0,-6 5 0 0 0,-2 0 0 0 0,-33 23 0 0 0,35-29 0 0 0,0 0 0 0 0,0-1 0 0 0,-1-1 0 0 0,0-1 0 0 0,-1 0 0 0 0,-35 8 0 0 0,54-16 0 0 0,1 0 0 0 0,0 1 0 0 0,-1-1 0 0 0,1 0 0 0 0,0 0 0 0 0,0 0 0 0 0,-1 0 0 0 0,1 0 0 0 0,0 0 0 0 0,-1 0 0 0 0,1 0 0 0 0,0 0 0 0 0,-1 0 0 0 0,1 0 0 0 0,0 0 0 0 0,-1 0 0 0 0,1 0 0 0 0,0 0 0 0 0,-1 0 0 0 0,1 0 0 0 0,0 0 0 0 0,-1-1 0 0 0,1 1 0 0 0,0 0 0 0 0,0 0 0 0 0,-1 0 0 0 0,1-1 0 0 0,-1 1 0 0 0,1-1 0 0 0,0 0 0 0 0,0 1 0 0 0,0-1 0 0 0,1 0 0 0 0,-1 1 0 0 0,0-1 0 0 0,0 0 0 0 0,0 1 0 0 0,0-1 0 0 0,1 0 0 0 0,-1 1 0 0 0,0-1 0 0 0,1 0 0 0 0,-1 1 0 0 0,0-1 0 0 0,1 0 0 0 0,-1 1 0 0 0,1-1 0 0 0,4-5-71 0 0,0 0 0 0 0,0 1 0 0 0,0 0 0 0 0,1 0-1 0 0,0 1 1 0 0,0 0 0 0 0,0 0 0 0 0,0 0 0 0 0,1 0 0 0 0,-1 1 0 0 0,1 0-1 0 0,0 1 1 0 0,9-3 0 0 0,-11 3 24 0 0,0 1-1 0 0,0 0 1 0 0,0 0-1 0 0,0 1 1 0 0,0-1 0 0 0,0 1-1 0 0,0 0 1 0 0,0 0-1 0 0,0 1 1 0 0,0-1 0 0 0,0 1-1 0 0,-1 0 1 0 0,1 1-1 0 0,0-1 1 0 0,0 1-1 0 0,-1 0 1 0 0,1 0 0 0 0,-1 0-1 0 0,1 1 1 0 0,5 4-1 0 0,-7-4 48 0 0,-1-1 0 0 0,0 1 0 0 0,0-1 0 0 0,-1 1 0 0 0,1 0 0 0 0,0 0 0 0 0,-1 0 0 0 0,1-1 0 0 0,-1 2 0 0 0,0-1 0 0 0,0 0 0 0 0,-1 0 0 0 0,1 0 0 0 0,0 0 0 0 0,-1 0 0 0 0,0 7 0 0 0,1-7 0 0 0,-1 0 0 0 0,0 0 0 0 0,0 0 0 0 0,0 1 0 0 0,0-1 0 0 0,-1 0 0 0 0,1 0 0 0 0,-1 0 0 0 0,0 0 0 0 0,0 0 0 0 0,-2 6 0 0 0,0-4 101 0 0,0 1-1 0 0,0-1 0 0 0,0 0 1 0 0,0 0-1 0 0,-1 0 1 0 0,0 0-1 0 0,0-1 1 0 0,-6 6-1 0 0,-41 31 966 0 0,45-37-1044 0 0,-113 78-22 0 0,58-41 0 0 0,48-32 0 0 0,-1 0 0 0 0,0-1 0 0 0,0-1 0 0 0,-1 0 0 0 0,-23 7 0 0 0,11-5 931 0 0,25-8-422 0 0,1-2-143 0 0,0 1-432 0 0,1 0 0 0 0,0 0 0 0 0,-1 0 0 0 0,1 0-1 0 0,0 0 1 0 0,-1 0 0 0 0,1 0 0 0 0,0-1 0 0 0,0 1 0 0 0,-1 0-1 0 0,1 0 1 0 0,0 0 0 0 0,0 0 0 0 0,-1 0 0 0 0,1-1 0 0 0,0 1-1 0 0,0 0 1 0 0,0 0 0 0 0,-1 0 0 0 0,1-1 0 0 0,0 1 0 0 0,0 0 0 0 0,0 0-1 0 0,-1-1 1 0 0,1-3-192 0 0,1 0-1 0 0,-1 1 1 0 0,1-1-1 0 0,-1 0 1 0 0,1 0-1 0 0,0 1 1 0 0,0-1-1 0 0,3-5 1 0 0,-2 6-736 0 0,0-1 1 0 0,0 1 0 0 0,0 0-1 0 0,1 0 1 0 0,3-4 0 0 0,0 0-3441 0 0</inkml:trace>
</inkml:ink>
</file>

<file path=ppt/ink/ink3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01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6447 0 0,'0'0'298'0'0,"0"0"-10"0"0,0 0-50 0 0,0 0 493 0 0,0 0 238 0 0,0 0 45 0 0,0 0 8 0 0,0 0 2 0 0,0 0 0 0 0,0 0 0 0 0,8-3 596 0 0,7-6-705 0 0,7-3 254 0 0,4 4 194 0 0,46-12-1086 0 0,35-10-277 0 0,-48 12 0 0 0,9-6 0 0 0,14-3 0 0 0,-69 24 0 0 0,57-11 0 0 0,-59 12 0 0 0,-11 2 0 0 0,0 0 0 0 0,1 0 0 0 0,-1 0 0 0 0,0 0 0 0 0,0 0 0 0 0,1 0 0 0 0,-1 0 0 0 0,0 0 0 0 0,1 0 0 0 0,-1 0 0 0 0,0 0 0 0 0,0 0 0 0 0,1 0 0 0 0,-1 0 0 0 0,0 0 0 0 0,1 0 0 0 0,-1 0 0 0 0,0 0 0 0 0,0 0 0 0 0,1 1 0 0 0,-1-1 0 0 0,0 0 0 0 0,0 0 0 0 0,1 0 0 0 0,-1 0 0 0 0,0 1 0 0 0,0-1 0 0 0,1 0 0 0 0,-1 0 0 0 0,0 0 0 0 0,0 1 0 0 0,0-1 0 0 0,0 0 0 0 0,1 0 0 0 0,-1 1 0 0 0,0-1 0 0 0,0 0 0 0 0,0 0 0 0 0,0 1 0 0 0,0-1 0 0 0,0 0 0 0 0,0 1 0 0 0,0-1 0 0 0,0 0 0 0 0,0 0 0 0 0,0 1 0 0 0,0-1 0 0 0,0 0 0 0 0,0 1 0 0 0,0-1 0 0 0,0 0 0 0 0,0 1 0 0 0,0-1 0 0 0,0 0 0 0 0,0 0 0 0 0,0 1 0 0 0,0-1 0 0 0,-1 0 0 0 0,1 0 0 0 0,0 1 0 0 0,-2 4 0 0 0,-1 0 0 0 0,1-1 0 0 0,-1 1 0 0 0,0-1 0 0 0,0 0 0 0 0,0 0 0 0 0,0 0 0 0 0,-1 0 0 0 0,-6 5 0 0 0,-2 4 0 0 0,-36 44 0 0 0,2 2 0 0 0,-54 91 0 0 0,48-65 0 0 0,43-63 0 0 0,8-18-1293 0 0,6-10-5174 0 0</inkml:trace>
</inkml:ink>
</file>

<file path=ppt/ink/ink3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03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4 11975 0 0,'0'0'547'0'0,"0"0"-11"0"0,2 1-344 0 0,1-1-130 0 0,0 1 1 0 0,0-1 0 0 0,1 0-1 0 0,-1 1 1 0 0,0-1-1 0 0,0-1 1 0 0,1 1-1 0 0,-1 0 1 0 0,5-2-1 0 0,32-10 1123 0 0,-33 9-1083 0 0,99-34 34 0 0,93-29-107 0 0,-103 44-2266 0 0,-78 19-2542 0 0</inkml:trace>
</inkml:ink>
</file>

<file path=ppt/ink/ink3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03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5663 0 0,'0'0'356'0'0,"0"0"50"0"0,0 0 20 0 0,0 0-42 0 0,1 0-250 0 0,30-3-128 0 0,0 2-1 0 0,43 3 1 0 0,15 0-9 0 0,-40-3-61 0 0,-12 1-209 0 0,1-1-1 0 0,71-13 1 0 0,20-15-5100 0 0,-114 26 3838 0 0</inkml:trace>
</inkml:ink>
</file>

<file path=ppt/ink/ink3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4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9 15 13823 0 0,'1'-1'315'0'0,"30"-12"953"0"0,-30 13-903 0 0,-1 0 122 0 0,0 0 22 0 0,0 0-66 0 0,-5 9-278 0 0,0-1-165 0 0,-1-1 0 0 0,0 0 0 0 0,0 0 0 0 0,-13 10 0 0 0,1 0 0 0 0,7-7 0 0 0,0-1 0 0 0,0-1 0 0 0,-15 9 0 0 0,-20 15 0 0 0,-57 40 0 0 0,3-2 0 0 0,80-53 0 0 0,0 0 0 0 0,1 2 0 0 0,1 1 0 0 0,0 0 0 0 0,2 1 0 0 0,0 1 0 0 0,-18 35 0 0 0,26-39 0 0 0,9-16 0 0 0,2 8 0 0 0,-1-9 50 0 0,0 1-1 0 0,-1 0 0 0 0,1-1 1 0 0,1 0-1 0 0,-1 1 0 0 0,0-1 1 0 0,0 0-1 0 0,0 0 0 0 0,1 0 1 0 0,-1 0-1 0 0,4 0 0 0 0,29 5 799 0 0,17-2-552 0 0,60-5 0 0 0,-41 0-280 0 0,-28 0-16 0 0,0-2 0 0 0,-1-2 0 0 0,1-1 0 0 0,70-22 0 0 0,-57 9 0 0 0,-1-3 0 0 0,0-2 0 0 0,70-43 0 0 0,-114 60 7 0 0,1 0 1 0 0,-1-1-1 0 0,15-13 0 0 0,-23 19 99 0 0,0-1-1 0 0,-1 1 0 0 0,0-1 1 0 0,1 1-1 0 0,-1-1 1 0 0,0 0-1 0 0,0 0 0 0 0,0 0 1 0 0,-1 0-1 0 0,1 0 1 0 0,-1-1-1 0 0,0 1 1 0 0,0 0-1 0 0,0-1 0 0 0,0 1 1 0 0,0-1-1 0 0,-1 1 1 0 0,1-6-1 0 0,-1 7-104 0 0,0 1 0 0 0,0 0-1 0 0,-1 0 1 0 0,1 0 0 0 0,0 0-1 0 0,0 0 1 0 0,0 0 0 0 0,-1 0-1 0 0,1 0 1 0 0,0 0 0 0 0,-1 0-1 0 0,1 0 1 0 0,-1 0 0 0 0,1 0-1 0 0,-1 0 1 0 0,0 0 0 0 0,1 1-1 0 0,-1-1 1 0 0,0 0 0 0 0,0 0-1 0 0,-1 0 1 0 0,0-2 0 0 0,-5-1-111 0 0,1 0-1 0 0,-1 0 1 0 0,0 0-1 0 0,0 1 1 0 0,0-1 0 0 0,-1 2-1 0 0,1-1 1 0 0,-14-2-1 0 0,9 2-279 0 0,-1 0 453 0 0,1 1 0 0 0,0 0 0 0 0,-1 1 0 0 0,1 0 0 0 0,-1 1 0 0 0,1 0 0 0 0,-1 1-1 0 0,1 1 1 0 0,0 0 0 0 0,-1 0 0 0 0,1 1 0 0 0,0 1 0 0 0,0 0 0 0 0,1 0 0 0 0,-1 2 0 0 0,1-1 0 0 0,0 1 0 0 0,1 1-1 0 0,-1 0 1 0 0,1 0 0 0 0,-13 14 0 0 0,17-14-63 0 0,0 0 0 0 0,1 1 0 0 0,-1-1 0 0 0,2 1 0 0 0,-1 1 0 0 0,1-1 0 0 0,0 1 0 0 0,1-1 0 0 0,0 1 0 0 0,1 0 0 0 0,-3 14 0 0 0,0 11 0 0 0,-1 58 0 0 0,5-73-54 0 0,1-1 0 0 0,1 1 1 0 0,0-1-1 0 0,8 35 0 0 0,-9-51-113 0 0,0-1 0 0 0,1 0 0 0 0,-1 0 0 0 0,1 1 0 0 0,-1-1 0 0 0,1 0 0 0 0,-1 0 1 0 0,1 0-1 0 0,0 0 0 0 0,0 0 0 0 0,0 0 0 0 0,-1 0 0 0 0,1 0 0 0 0,0 0 0 0 0,0 0 0 0 0,0 0 0 0 0,0-1 0 0 0,1 1 0 0 0,-1 0 1 0 0,0-1-1 0 0,0 1 0 0 0,0-1 0 0 0,0 1 0 0 0,1-1 0 0 0,-1 1 0 0 0,0-1 0 0 0,0 0 0 0 0,1 0 0 0 0,-1 0 0 0 0,0 0 0 0 0,3 0 1 0 0,18-4-1880 0 0</inkml:trace>
</inkml:ink>
</file>

<file path=ppt/ink/ink3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4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45 11975 0 0,'-67'24'1746'0'0,"66"-24"-1257"0"0,1 0 20 0 0,0 0 3 0 0,0 0 0 0 0,0 0 0 0 0,8-1-101 0 0,0 0 0 0 0,-1 0 0 0 0,1 0 0 0 0,-1-1 0 0 0,11-4 0 0 0,10-3 126 0 0,37-6-168 0 0,2 2 0 0 0,0 4 0 0 0,0 2-1 0 0,1 3 1 0 0,99 8 0 0 0,-157-4-390 0 0,47 4-555 0 0,-20-7-2712 0 0,-22 0-3195 0 0</inkml:trace>
</inkml:ink>
</file>

<file path=ppt/ink/ink3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5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47 13823 0 0,'-2'-4'189'0'0,"-1"0"0"0"0,1-1 0 0 0,-1 1 1 0 0,0 0-1 0 0,-1 0 0 0 0,1 1 0 0 0,-4-5 0 0 0,6 8-206 0 0,-8-10 544 0 0,9 10-506 0 0,0 0 0 0 0,0 0 0 0 0,0 0 0 0 0,0 0 0 0 0,0 0 0 0 0,0 1 0 0 0,0-1 0 0 0,0 0 0 0 0,0 0 0 0 0,0 0 0 0 0,0 0 0 0 0,0 0 0 0 0,0 0 0 0 0,0 0 0 0 0,0 0 0 0 0,0 0 0 0 0,0 0 0 0 0,0 0 0 0 0,-1 0 0 0 0,1 0 0 0 0,0 0 0 0 0,0 0 0 0 0,0 0 0 0 0,0 0 0 0 0,0 0 0 0 0,0 0 0 0 0,0 0 0 0 0,0 0 0 0 0,0 0 0 0 0,0 0 0 0 0,0 0 0 0 0,0 0 0 0 0,0 0 1 0 0,0 0-1 0 0,0 0 0 0 0,0 0 0 0 0,-1 0 0 0 0,1 0 0 0 0,0 0 0 0 0,0 0 0 0 0,0 0 0 0 0,0 0 0 0 0,0 0 0 0 0,0-1 0 0 0,0 1 0 0 0,0 0 0 0 0,0 0 0 0 0,0 0 0 0 0,0 0 0 0 0,0 0 0 0 0,0 0 0 0 0,0 0 0 0 0,0 0 0 0 0,0 0 0 0 0,0 0 0 0 0,0 0 0 0 0,0 0 0 0 0,0 0 0 0 0,-2 4 268 0 0,-1 2-290 0 0,1 0 0 0 0,0 0 0 0 0,0 1 0 0 0,0-1 0 0 0,1 0 0 0 0,0 1 0 0 0,0 12 0 0 0,-3 9 81 0 0,-9 54 1082 0 0,5-26-755 0 0,-18 66 0 0 0,18-95-407 0 0,-1-1 0 0 0,0 0 0 0 0,-19 34 0 0 0,8-24-5 0 0,9-16-6 0 0,0 0-1 0 0,0-1 0 0 0,-2 0 0 0 0,-24 27 0 0 0,36-45-325 0 0,1-1-138 0 0,8-9-5059 0 0,1-1-80 0 0</inkml:trace>
</inkml:ink>
</file>

<file path=ppt/ink/ink3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5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5663 0 0,'0'0'719'0'0,"0"0"-20"0"0,0 0-374 0 0,0 0 84 0 0,0 0 82 0 0,2-1 18 0 0,8-2-380 0 0,1 0-1 0 0,-1 1 0 0 0,1 0 1 0 0,0 1-1 0 0,14-1 0 0 0,19-2 641 0 0,53-15 385 0 0,-57 10-1166 0 0,0 2-1 0 0,47-3 1 0 0,-81 10 12 0 0,0-1 0 0 0,0 2 0 0 0,0-1 0 0 0,0 1 0 0 0,1 0 0 0 0,-1 0 0 0 0,0 1 0 0 0,5 2 0 0 0,-9-3 0 0 0,0-1 0 0 0,-1 1 0 0 0,1 0 0 0 0,-1 0 0 0 0,0 0 0 0 0,1 0 0 0 0,-1 0 0 0 0,0 0 0 0 0,1 0 0 0 0,-1 0 0 0 0,0 1 0 0 0,0-1 0 0 0,0 0 0 0 0,0 1 0 0 0,0-1 0 0 0,0 1 0 0 0,-1-1 0 0 0,1 1 0 0 0,0 0 0 0 0,-1-1 0 0 0,1 1 0 0 0,-1-1 0 0 0,0 1 0 0 0,1 0 0 0 0,-1-1 0 0 0,0 1 0 0 0,0 0 0 0 0,0 0 0 0 0,0-1 0 0 0,0 1 0 0 0,-1 0 0 0 0,0 2 0 0 0,-3 11 5 0 0,0-1 0 0 0,-1-1 0 0 0,-1 1 0 0 0,0-1 0 0 0,-1 0 0 0 0,-10 16 0 0 0,-59 69-324 0 0,35-46-781 0 0,-96 118 492 0 0,129-160-104 0 0,0 0 0 0 0,-1-1-1 0 0,-19 16 1 0 0,25-23-311 0 0</inkml:trace>
</inkml:ink>
</file>

<file path=ppt/ink/ink3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5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2 15663 0 0,'43'-21'549'0'0,"2"2"-1"0"0,0 2 1 0 0,49-11-1 0 0,145-23 684 0 0,-130 30-898 0 0,125-30-295 0 0,186-34-3330 0 0,-372 77 294 0 0,-34 8 1462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6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0 19119 0 0,'0'0'878'0'0,"0"0"-21"0"0,-1 1-553 0 0,0-1-304 0 0,-2 0 84 0 0,0 1 0 0 0,0 0 0 0 0,0 0 0 0 0,0 0 1 0 0,0 0-1 0 0,0 0 0 0 0,1 1 0 0 0,-1-1 1 0 0,0 1-1 0 0,1 0 0 0 0,-1 0 0 0 0,1 0 1 0 0,-1 0-1 0 0,1 0 0 0 0,0 0 0 0 0,0 1 1 0 0,-2 2-1 0 0,-11 20-263 0 0,1 0 0 0 0,2 0 0 0 0,0 2 0 0 0,-8 27 0 0 0,-26 114-643 0 0,41-148 760 0 0,-49 184-436 0 0,-5 18 351 0 0,51-188 126 0 0,2-6-27 0 0,-1 1 1 0 0,-2-1 0 0 0,-16 38-1 0 0,-41 48-1786 0 0,59-103-722 0 0,7-11 1954 0 0</inkml:trace>
</inkml:ink>
</file>

<file path=ppt/ink/ink3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6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31 15663 0 0,'0'0'356'0'0,"0"0"50"0"0,0 0 20 0 0,0 0-42 0 0,8-2-165 0 0,8 0 230 0 0,0-1 1 0 0,0 0-1 0 0,0-1 1 0 0,14-7-1 0 0,63-29 716 0 0,-23 9-560 0 0,-66 30-621 0 0,64-24 337 0 0,-60 23-96 0 0,1 0 1 0 0,-1 0-1 0 0,1 1 1 0 0,-1 0-1 0 0,1 0 0 0 0,11 1 1 0 0,-6 4-77 0 0,-13-4-148 0 0,0 0 0 0 0,-1 0 0 0 0,1 1 0 0 0,0-1 0 0 0,-1 0 1 0 0,1 1-1 0 0,-1-1 0 0 0,1 1 0 0 0,-1-1 0 0 0,1 1 0 0 0,-1-1 0 0 0,1 1 0 0 0,-1-1 0 0 0,1 2 0 0 0,0-1-1 0 0,-1 1 0 0 0,1 0 0 0 0,-1 0 0 0 0,0 0 0 0 0,1 0 0 0 0,-1 1 0 0 0,0-1 0 0 0,0 0 0 0 0,-1 0 0 0 0,1 0 0 0 0,0 0 0 0 0,-1 0 0 0 0,1 0 0 0 0,-1-1 0 0 0,-1 4 0 0 0,-14 28 0 0 0,-1-7-288 0 0,-2-1-1 0 0,-1-1 0 0 0,0-1 1 0 0,-2-1-1 0 0,-1 0 1 0 0,-43 31-1 0 0,-5-5-721 0 0,-90 46 0 0 0,138-81 1010 0 0,-13 5 0 0 0,2 2 0 0 0,0 1 0 0 0,-32 28 0 0 0,61-45-4 0 0,2-1 11 0 0,1-1 1 0 0,-1 0 0 0 0,0 0-1 0 0,0 0 1 0 0,0-1-1 0 0,0 1 1 0 0,0-1 0 0 0,-5 2-1 0 0,25-2 1313 0 0,19-8-771 0 0,42-14 0 0 0,-48 12-35 0 0,0 2 0 0 0,46-6 0 0 0,41 2-191 0 0,246-23 1418 0 0,-292 28-2020 0 0,-29 3-273 0 0,57-12-1 0 0,-40 4 54 0 0,-35 9-6119 0 0,-22 2-713 0 0</inkml:trace>
</inkml:ink>
</file>

<file path=ppt/ink/ink3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7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3 13823 0 0,'0'0'315'0'0,"0"0"45"0"0,1 0 21 0 0,14-1-232 0 0,0-1 0 0 0,18-5 0 0 0,-24 5-140 0 0,44-14 143 0 0,-18 4 132 0 0,171-59 1320 0 0,-76 28-5806 0 0,-105 35 2668 0 0</inkml:trace>
</inkml:ink>
</file>

<file path=ppt/ink/ink3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7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0 17503 0 0,'0'0'399'0'0,"0"0"60"0"0,1-2 21 0 0,3-2-396 0 0,1-1 1 0 0,0 1-1 0 0,0 0 1 0 0,0 0-1 0 0,0 0 1 0 0,0 1 0 0 0,1 0-1 0 0,0 0 1 0 0,0 0-1 0 0,11-3 1 0 0,8-2 446 0 0,36-5 1 0 0,-23 6-60 0 0,299-59-1169 0 0,-261 55-591 0 0,1 4-1 0 0,112 5 0 0 0,-160 3-232 0 0,-4 2-14 0 0</inkml:trace>
</inkml:ink>
</file>

<file path=ppt/ink/ink3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8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0 13823 0 0,'0'0'315'0'0,"0"0"45"0"0,0 0 21 0 0,-1 2-49 0 0,-49 112 701 0 0,-9 19 98 0 0,-11 12 363 0 0,34-69-940 0 0,29-59-470 0 0,-9 31 0 0 0,1-3-2034 0 0,14-44-16 0 0,1-1-3830 0 0</inkml:trace>
</inkml:ink>
</file>

<file path=ppt/ink/ink3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8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55 11975 0 0,'0'0'267'0'0,"0"0"42"0"0,-7-4 417 0 0,3-1-645 0 0,4 4 284 0 0,0 1 122 0 0,0-1-382 0 0,0 0 0 0 0,1 0-1 0 0,-1 0 1 0 0,0-1 0 0 0,1 1 0 0 0,0 0 0 0 0,-1 0 0 0 0,1 0-1 0 0,0 0 1 0 0,-1 0 0 0 0,1 0 0 0 0,0 0 0 0 0,0 0 0 0 0,0 0-1 0 0,0 1 1 0 0,0-1 0 0 0,0 0 0 0 0,1 0 0 0 0,20-11 903 0 0,-11 8-892 0 0,-1 2 1 0 0,0-1-1 0 0,1 2 1 0 0,-1-1-1 0 0,1 1 1 0 0,0 1-1 0 0,-1 0 1 0 0,1 0-1 0 0,0 1 1 0 0,-1 1-1 0 0,1 0 1 0 0,-1 0-1 0 0,0 1 1 0 0,0 0-1 0 0,0 1 1 0 0,0 0-1 0 0,0 0 1 0 0,15 11-1 0 0,-23-14-116 0 0,0 0 0 0 0,0 0 0 0 0,0 1 0 0 0,-1-1 0 0 0,1 1 0 0 0,0-1 0 0 0,-1 1 0 0 0,1 0 0 0 0,-1 0 0 0 0,1 0 0 0 0,-1 0 0 0 0,0 0 0 0 0,0 0 0 0 0,0 0 0 0 0,0 0 0 0 0,1 3 0 0 0,-2-3 0 0 0,0 0 0 0 0,0 1 0 0 0,0-1 0 0 0,0 0 0 0 0,-1 0 0 0 0,1 0 0 0 0,0 0 0 0 0,-1 0 0 0 0,0 0 0 0 0,1 0 0 0 0,-1 0 0 0 0,0 0 0 0 0,0 0 0 0 0,0 0 0 0 0,0 0 0 0 0,0-1 0 0 0,-1 1 0 0 0,-1 1 0 0 0,-4 6 0 0 0,-1-1 0 0 0,0 0 0 0 0,-1-1 0 0 0,0 0 0 0 0,0-1 0 0 0,0 0 0 0 0,-20 10 0 0 0,-77 26 0 0 0,69-28 0 0 0,4-3 0 0 0,13-4 0 0 0,1 0 0 0 0,1 0 0 0 0,-1 2 0 0 0,-20 13 0 0 0,31-15 0 0 0,4 1 0 0 0,6 1 0 0 0,-2-8 0 0 0,0 0 0 0 0,0-1 0 0 0,1 1 0 0 0,-1 0 0 0 0,0-1 0 0 0,0 1 0 0 0,1 0 0 0 0,-1-1 0 0 0,0 1 0 0 0,1-1 0 0 0,-1 1 0 0 0,1-1 0 0 0,-1 1 0 0 0,1 0 0 0 0,-1-1 0 0 0,1 0 0 0 0,-1 1 0 0 0,1-1 0 0 0,-1 1 0 0 0,1-1 0 0 0,0 0 0 0 0,-1 1 0 0 0,1-1 0 0 0,0 0 0 0 0,-1 1 0 0 0,1-1 0 0 0,1 0 0 0 0,0 0 0 0 0,29 14 0 0 0,4 1 0 0 0,35 20 0 0 0,-35-16 0 0 0,-25-14 0 0 0,0 0 0 0 0,0 0 0 0 0,0 1 0 0 0,-1 0 0 0 0,0 1 0 0 0,0 0 0 0 0,-1 0 0 0 0,13 15 0 0 0,-20-21 0 0 0,0 0 0 0 0,-1 0 0 0 0,1 1 0 0 0,0-1 0 0 0,0 0 0 0 0,0 1 0 0 0,-1-1 0 0 0,1 1 0 0 0,-1-1 0 0 0,1 1 0 0 0,-1-1 0 0 0,0 1 0 0 0,1-1 0 0 0,-1 1 0 0 0,0-1 0 0 0,0 1 0 0 0,0 0 0 0 0,0-1 0 0 0,-1 1 0 0 0,1-1 0 0 0,0 1 0 0 0,0-1 0 0 0,-1 1 0 0 0,0 1 0 0 0,-1-1 0 0 0,1 1 0 0 0,-1-1 0 0 0,0 0 0 0 0,0 1 0 0 0,0-1 0 0 0,0 0 0 0 0,0-1 0 0 0,-1 1 0 0 0,1 0 0 0 0,0 0 0 0 0,-1-1 0 0 0,-3 2 0 0 0,-15 6 0 0 0,0-1 0 0 0,-1-1 0 0 0,1-1 0 0 0,-41 6 0 0 0,-3 1 0 0 0,-82 20 87 0 0,85-22-5160 0 0,61-10-381 0 0</inkml:trace>
</inkml:ink>
</file>

<file path=ppt/ink/ink3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8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12 15663 0 0,'-4'-1'173'0'0,"-1"1"0"0"0,1-1 0 0 0,-1 1 0 0 0,-6-4-1 0 0,-4 1 536 0 0,8 2-504 0 0,6 1 176 0 0,2 0-245 0 0,1-1 0 0 0,0 1-1 0 0,0-1 1 0 0,-1 0 0 0 0,1 1-1 0 0,0-1 1 0 0,-1 0 0 0 0,2-1-1 0 0,5-2 93 0 0,22-7-176 0 0,0 1 0 0 0,40-7 0 0 0,-32 9-39 0 0,264-59-12 0 0,-272 59 0 0 0,62-15 0 0 0,159-20 0 0 0,-230 40-254 0 0,1 2 0 0 0,-1 1 0 0 0,0 1 0 0 0,1 0 0 0 0,-1 2 0 0 0,0 0 0 0 0,33 11 0 0 0,-52-14 79 0 0,-1 1-1 0 0,1-1 0 0 0,0 0 0 0 0,-1 1 1 0 0,1 0-1 0 0,0-1 0 0 0,-1 1 0 0 0,1 0 1 0 0,-1 0-1 0 0,1 0 0 0 0,-1 0 1 0 0,0 0-1 0 0,1 0 0 0 0,-1 1 0 0 0,0-1 1 0 0,0 0-1 0 0,0 1 0 0 0,0-1 1 0 0,0 1-1 0 0,0-1 0 0 0,0 1 0 0 0,0-1 1 0 0,0 3-1 0 0,-1 9-1359 0 0</inkml:trace>
</inkml:ink>
</file>

<file path=ppt/ink/ink3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19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14 13823 0 0,'0'0'315'0'0,"0"0"45"0"0,0 0 21 0 0,0 0-49 0 0,2-1-220 0 0,1-1-3 0 0,0 0 0 0 0,0 1-1 0 0,0-1 1 0 0,0 1 0 0 0,5-1-1 0 0,12-6 684 0 0,5-3-34 0 0,0 1-1 0 0,0 1 1 0 0,36-7-1 0 0,-23 6-203 0 0,-9 2-61 0 0,4-2-179 0 0,67-10-1 0 0,-86 20-313 0 0,-14 0 0 0 0,1 0 0 0 0,-1 0 0 0 0,1 0 0 0 0,-1 0 0 0 0,1 0 0 0 0,-1 0 0 0 0,1 0 0 0 0,-1 0 0 0 0,1 0 0 0 0,-1 0 0 0 0,0 0 0 0 0,1 0 0 0 0,-1 0 0 0 0,1 1 0 0 0,-1-1 0 0 0,1 0 0 0 0,-1 0 0 0 0,0 1 0 0 0,1-1 0 0 0,-1 0 0 0 0,1 0 0 0 0,-1 1 0 0 0,0-1 0 0 0,1 0 0 0 0,-1 1 0 0 0,0-1 0 0 0,0 1 0 0 0,1-1 0 0 0,-1 0 0 0 0,0 1 0 0 0,-1 5 0 0 0,-1-2 0 0 0,1 1 0 0 0,-1-1 0 0 0,0 0 0 0 0,0 1 0 0 0,0-1 0 0 0,-1 0 0 0 0,1 0 0 0 0,-1 0 0 0 0,0 0 0 0 0,-6 5 0 0 0,-5 4 0 0 0,-20 15 0 0 0,18-16 0 0 0,-44 36 0 0 0,-98 82 0 0 0,110-88 0 0 0,-49 58 0 0 0,91-92 0 0 0,-1 0 0 0 0,1 0 0 0 0,-8 15 0 0 0,12-21 0 0 0,1 0 0 0 0,0 1 0 0 0,0-1 0 0 0,0 0 0 0 0,0 0 0 0 0,1 1 0 0 0,-1-1 0 0 0,1 0 0 0 0,-1 1 0 0 0,1-1 0 0 0,0 1 0 0 0,0-1 0 0 0,0 1 0 0 0,0-1 0 0 0,0 0 0 0 0,1 1 0 0 0,-1-1 0 0 0,1 0 0 0 0,-1 1 0 0 0,1-1 0 0 0,2 4 0 0 0,-2-4 3 0 0,0-1 0 0 0,0 0-1 0 0,1 1 1 0 0,-1-1 0 0 0,0 0-1 0 0,1 0 1 0 0,-1 0 0 0 0,1 0-1 0 0,0 0 1 0 0,-1 0 0 0 0,1 0 0 0 0,0 0-1 0 0,-1 0 1 0 0,1-1 0 0 0,0 1-1 0 0,0-1 1 0 0,0 0 0 0 0,-1 1-1 0 0,4-1 1 0 0,4 0 219 0 0,1 0 0 0 0,14-2-1 0 0,-16 2-9 0 0,89-12 930 0 0,99-5-1167 0 0,-149 17 14 0 0,-4-1-29 0 0,0 2-1 0 0,63 9 0 0 0,-75-1-3847 0 0,-30-9-3275 0 0</inkml:trace>
</inkml:ink>
</file>

<file path=ppt/ink/ink3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20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7 6447 0 0,'2'-1'298'0'0,"16"-9"143"0"0,28-11-1 0 0,-24 14 1370 0 0,1 0 0 0 0,37-7-1 0 0,47 0 1895 0 0,-87 12-3042 0 0,20-5-1 0 0,-5 0 64 0 0,67-15-93 0 0,-56 11-1524 0 0,-38 8-741 0 0,-6 3-4506 0 0</inkml:trace>
</inkml:ink>
</file>

<file path=ppt/ink/ink3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21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17503 0 0,'0'0'399'0'0,"0"-2"60"0"0,1-1-417 0 0,0 0 1 0 0,-1 0-1 0 0,1 0 1 0 0,0 0-1 0 0,1 0 1 0 0,-1 1-1 0 0,0-1 1 0 0,1 0-1 0 0,-1 1 1 0 0,1-1-1 0 0,0 1 1 0 0,0-1-1 0 0,0 1 1 0 0,0 0-1 0 0,1 0 1 0 0,-1 0-1 0 0,0 0 1 0 0,1 0-1 0 0,0 0 1 0 0,-1 1-1 0 0,1-1 1 0 0,0 1-1 0 0,0 0 1 0 0,3-1-1 0 0,31-13-42 0 0,70-17 0 0 0,42 1 0 0 0,80 3-659 0 0,-76 29-4340 0 0,-130 0-119 0 0</inkml:trace>
</inkml:ink>
</file>

<file path=ppt/ink/ink3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21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3 28 11975 0 0,'7'-5'104'0'0,"-2"2"38"0"0,0 0 0 0 0,0 0 0 0 0,0 1 0 0 0,0-1 1 0 0,1 1-1 0 0,-1 1 0 0 0,0-1 0 0 0,10-1 0 0 0,-13 3 223 0 0,-2 0 122 0 0,0 0 22 0 0,0 0 3 0 0,0 0 0 0 0,-1 2-387 0 0,0 0-1 0 0,0 0 0 0 0,0 1 0 0 0,0-1 1 0 0,-1 0-1 0 0,1 0 0 0 0,-1 0 1 0 0,1-1-1 0 0,-1 1 0 0 0,0 0 1 0 0,1-1-1 0 0,-4 3 0 0 0,-17 13 318 0 0,-1 0 0 0 0,-35 18 0 0 0,-54 22 296 0 0,69-38-738 0 0,19-9 0 0 0,0 1 0 0 0,-24 17 0 0 0,-122 96 0 0 0,139-97 0 0 0,1 1 0 0 0,1 1 0 0 0,-26 37 0 0 0,52-63-2 0 0,1 0 0 0 0,0 0-1 0 0,1 0 1 0 0,-1 0 0 0 0,1 1 0 0 0,-1-1-1 0 0,1 0 1 0 0,0 1 0 0 0,0 0-1 0 0,1-1 1 0 0,-1 1 0 0 0,1-1 0 0 0,-1 1-1 0 0,1 0 1 0 0,1-1 0 0 0,0 8-1 0 0,-1-8 24 0 0,1 0 0 0 0,0-1 0 0 0,0 1 0 0 0,0 0 0 0 0,0-1 0 0 0,0 1 0 0 0,0 0 0 0 0,1-1 0 0 0,0 0 0 0 0,-1 1 0 0 0,1-1 0 0 0,0 0 0 0 0,0 0-1 0 0,0 0 1 0 0,0 0 0 0 0,0 0 0 0 0,1 0 0 0 0,-1-1 0 0 0,0 1 0 0 0,1-1 0 0 0,0 0 0 0 0,3 2 0 0 0,8 1 194 0 0,2 0 1 0 0,-1 0-1 0 0,0-2 0 0 0,1 0 1 0 0,-1-1-1 0 0,1 0 1 0 0,17-2-1 0 0,109-17-333 0 0,-63 3 118 0 0,-1-2 0 0 0,109-40 0 0 0,24-42 0 0 0,-202 94 0 0 0,-1 0 0 0 0,15-12 0 0 0,-22 17-1 0 0,0-1-1 0 0,0 1 0 0 0,-1-1 1 0 0,1 1-1 0 0,0-1 0 0 0,-1 0 1 0 0,1 1-1 0 0,0-1 0 0 0,-1 0 1 0 0,1 0-1 0 0,-1 1 0 0 0,1-1 1 0 0,-1 0-1 0 0,1 0 1 0 0,-1 0-1 0 0,0 0 0 0 0,1 1 1 0 0,-1-1-1 0 0,0 0 0 0 0,0 0 1 0 0,0 0-1 0 0,0 0 0 0 0,0 0 1 0 0,0 0-1 0 0,0 0 1 0 0,0 0-1 0 0,0 0 0 0 0,0 0 1 0 0,0 1-1 0 0,0-1 0 0 0,-1 0 1 0 0,1 0-1 0 0,0 0 0 0 0,-1 0 1 0 0,1 0-1 0 0,0 1 0 0 0,-1-1 1 0 0,0-1-1 0 0,-4-2-132 0 0,0 1-1 0 0,0-1 1 0 0,0 1 0 0 0,0 0-1 0 0,-1 1 1 0 0,1-1-1 0 0,-1 1 1 0 0,0 0 0 0 0,-7-1-1 0 0,-26-11-449 0 0,36 12 584 0 0,1 1 0 0 0,0 0 0 0 0,-1-1 0 0 0,1 1 0 0 0,-1 0 0 0 0,0 1 0 0 0,1-1 0 0 0,-1 0 0 0 0,0 1 0 0 0,0-1 0 0 0,1 1 0 0 0,-1 0 0 0 0,0 0 0 0 0,0 0 0 0 0,0 0 0 0 0,1 1 0 0 0,-1-1 0 0 0,0 1 0 0 0,1-1 0 0 0,-1 1 0 0 0,0 0 0 0 0,1 0 0 0 0,-1 0 0 0 0,1 1 0 0 0,-1-1 0 0 0,1 1 0 0 0,0-1 0 0 0,-4 4 0 0 0,1-1 0 0 0,-2 1 57 0 0,1 0-1 0 0,1 0 0 0 0,-1 1 1 0 0,1 0-1 0 0,0 0 1 0 0,0 0-1 0 0,1 1 0 0 0,0 0 1 0 0,-4 8-1 0 0,1-1 149 0 0,1 1 0 0 0,0 0 0 0 0,-5 24 0 0 0,10-29-27 0 0,-1 1 0 0 0,2 0 0 0 0,0 15 0 0 0,0-15-674 0 0,0 0 0 0 0,-3 19 0 0 0,3-29-152 0 0,0-1-572 0 0,0 0-253 0 0,0 0-506 0 0,0 0-1921 0 0,0 0-824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14 8287 0 0,'0'0'382'0'0,"0"0"-8"0"0,-2 1-240 0 0,-4 1-295 0 0,-13 0 9411 0 0,19-2-9125 0 0,0 0 1 0 0,0 0 0 0 0,-1 0-1 0 0,1 0 1 0 0,0 0-1 0 0,0 0 1 0 0,-1 0 0 0 0,1 0-1 0 0,0 0 1 0 0,0 0-1 0 0,0 0 1 0 0,-1 0-1 0 0,1 0 1 0 0,0 0 0 0 0,0 0-1 0 0,0 0 1 0 0,-1 0-1 0 0,1 0 1 0 0,0 0 0 0 0,0 1-1 0 0,0-1 1 0 0,-1 0-1 0 0,1 0 1 0 0,0 0-1 0 0,0 0 1 0 0,0 0 0 0 0,0 1-1 0 0,0-1 1 0 0,-1 0-1 0 0,1 0-117 0 0,0 1-1 0 0,0-1 1 0 0,0 0 0 0 0,0 0-1 0 0,-1 0 1 0 0,1 0-1 0 0,0 0 1 0 0,0 1-1 0 0,0-1 1 0 0,0 0 0 0 0,0 0-1 0 0,-1 0 1 0 0,1 0-1 0 0,0 0 1 0 0,0 0-1 0 0,0 0 1 0 0,-1 0-1 0 0,1 0 1 0 0,0 0 0 0 0,0 0-1 0 0,0 0 1 0 0,-1 0-1 0 0,1 0 1 0 0,0 0-1 0 0,0 0 1 0 0,0 0-1 0 0,-1 0 1 0 0,1 0 0 0 0,0 0-1 0 0,0 0 1 0 0,0 0-1 0 0,-1 0 1 0 0,1 0-1 0 0,0 0 1 0 0,-2-1-91 0 0,0 0 0 0 0,0 0 1 0 0,0 0-1 0 0,1 0 0 0 0,-1 0 1 0 0,0 0-1 0 0,1-1 0 0 0,-1 1 1 0 0,0-1-1 0 0,1 1 0 0 0,0-1 1 0 0,-1 1-1 0 0,1-1 0 0 0,0 0 1 0 0,0 0-1 0 0,0 0 0 0 0,0 0 1 0 0,0 1-1 0 0,1-1 0 0 0,-1 0 1 0 0,0 0-1 0 0,1-1 0 0 0,0 1 1 0 0,-1 0-1 0 0,1-2 0 0 0,-1-6-128 0 0,1 1 0 0 0,-1 0 1 0 0,2-1-1 0 0,1-13 0 0 0,-1 17 315 0 0,1 0 0 0 0,0 0 0 0 0,0 0 0 0 0,0 1 0 0 0,0-1 0 0 0,1 0 0 0 0,0 1 1 0 0,0 0-1 0 0,0 0 0 0 0,1 0 0 0 0,0 0 0 0 0,0 0 0 0 0,0 1 0 0 0,1-1 0 0 0,-1 1 0 0 0,1 0 0 0 0,0 1 0 0 0,0-1 0 0 0,0 1 0 0 0,1 0 1 0 0,-1 0-1 0 0,1 1 0 0 0,0-1 0 0 0,-1 1 0 0 0,1 1 0 0 0,0-1 0 0 0,0 1 0 0 0,1 0 0 0 0,-1 0 0 0 0,0 1 0 0 0,0-1 0 0 0,7 2 0 0 0,-6-1-89 0 0,0 1-1 0 0,0 0 1 0 0,0 1-1 0 0,11 3 0 0 0,-15-4-31 0 0,-1 0-1 0 0,1 1 0 0 0,0-1 0 0 0,-1 1 1 0 0,1 0-1 0 0,-1 0 0 0 0,0 0 1 0 0,1 0-1 0 0,-1 0 0 0 0,0 0 1 0 0,0 1-1 0 0,-1-1 0 0 0,3 5 0 0 0,0 0-229 0 0,0 0 0 0 0,-1 1 0 0 0,0 0 0 0 0,-1 0-1 0 0,1-1 1 0 0,-2 2 0 0 0,1-1 0 0 0,-1 0 0 0 0,0 0-1 0 0,-1 0 1 0 0,0 14 0 0 0,-2-3-554 0 0,-1-1-1 0 0,0 0 1 0 0,-1 1 0 0 0,-7 17-1 0 0,-19 39-4751 0 0,12-40 1278 0 0</inkml:trace>
</inkml:ink>
</file>

<file path=ppt/ink/ink3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22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5663 0 0,'0'0'356'0'0,"0"0"50"0"0,0 0 20 0 0,0 0-42 0 0,0 2-250 0 0,-3 11-130 0 0,0 1 1 0 0,-8 18 0 0 0,0 0-207 0 0,11-31-854 0 0,-3 4-1896 0 0,3-4 1418 0 0</inkml:trace>
</inkml:ink>
</file>

<file path=ppt/ink/ink3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22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7 56 13823 0 0,'15'-11'990'0'0,"-9"7"-895"0"0,-1 0 1 0 0,1 0-1 0 0,0 1 1 0 0,0-1 0 0 0,0 1-1 0 0,0 0 1 0 0,1 1-1 0 0,-1 0 1 0 0,9-2 0 0 0,-7 2 409 0 0,-1 1 1 0 0,1-1 0 0 0,9-4-1 0 0,-15 6 7 0 0,-2 0 0 0 0,0 0-69 0 0,-12 8-206 0 0,-20 13 158 0 0,-1-2 1 0 0,-1-1-1 0 0,-1-1 0 0 0,-55 17 0 0 0,86-32-430 0 0,-105 32 186 0 0,93-30-475 0 0,1 0 1 0 0,-1-2-1 0 0,0 0 0 0 0,0-1 0 0 0,-18-1 1 0 0,32 1 318 0 0,0-1 0 0 0,0-1 1 0 0,0 1-1 0 0,-1 0 1 0 0,1 0-1 0 0,0-1 0 0 0,0 1 1 0 0,0-1-1 0 0,0 0 1 0 0,0 0-1 0 0,0 0 0 0 0,0 0 1 0 0,0 0-1 0 0,1 0 1 0 0,-1 0-1 0 0,0 0 0 0 0,0-1 1 0 0,1 1-1 0 0,-1-1 1 0 0,1 1-1 0 0,-1-1 1 0 0,1 0-1 0 0,0 1 0 0 0,0-1 1 0 0,0 0-1 0 0,0 0 1 0 0,0 0-1 0 0,0 0 0 0 0,0 0 1 0 0,1 0-1 0 0,-1 0 1 0 0,1 0-1 0 0,-1 0 0 0 0,1 0 1 0 0,0-4-1 0 0,-1-1 5 0 0,-4 1 0 0 0,4 6 0 0 0,-1 0 0 0 0,1-1 0 0 0,0 1 0 0 0,0 0 0 0 0,0 0 0 0 0,-1 0 0 0 0,1 0 0 0 0,0 1 0 0 0,0-1 0 0 0,0 0 0 0 0,0 0 0 0 0,-1 1 0 0 0,1-1 0 0 0,0 1 0 0 0,0-1 0 0 0,-2 2 0 0 0,-19 12 0 0 0,19-12 0 0 0,-2 1 0 0 0,-12 8 0 0 0,0 2 0 0 0,-29 26 0 0 0,39-31 0 0 0,-1-1 0 0 0,0-1 0 0 0,-12 8 0 0 0,10-7 0 0 0,0 0 0 0 0,0 1 0 0 0,0 1 0 0 0,-12 13 0 0 0,17-17 64 0 0,4-2 125 0 0,-1-1 0 0 0,1 1 0 0 0,0 0 0 0 0,0-1 0 0 0,1 1 0 0 0,-1 0 0 0 0,1 0-1 0 0,-1-1 1 0 0,1 6 0 0 0,-1-2-150 0 0,0 0-39 0 0,1 20 0 0 0,0-23-6 0 0,0 0 1 0 0,1 0-1 0 0,-1-1 0 0 0,1 1 0 0 0,0 0 0 0 0,-1 0 0 0 0,1-1 1 0 0,1 1-1 0 0,-1-1 0 0 0,0 1 0 0 0,1-1 0 0 0,-1 1 1 0 0,1-1-1 0 0,0 0 0 0 0,0 0 0 0 0,0 1 0 0 0,0-1 1 0 0,0-1-1 0 0,0 1 0 0 0,0 0 0 0 0,1 0 0 0 0,-1-1 0 0 0,0 0 1 0 0,1 1-1 0 0,0-1 0 0 0,4 2 0 0 0,6 0-284 0 0,-1 0 0 0 0,1-1 0 0 0,0 0 0 0 0,22-1-1 0 0,-14 0-77 0 0,42 2 351 0 0,-30-2 17 0 0,0 1 1 0 0,45 8-1 0 0,-41 0 0 0 0,-1 2 0 0 0,0 1 0 0 0,-1 2 0 0 0,61 34 0 0 0,-89-45 0 0 0,0 1 0 0 0,0 0 0 0 0,0 0 0 0 0,-1 1 0 0 0,8 7 0 0 0,-10-6 0 0 0,-3-6 36 0 0,-1-1 0 0 0,1 1 0 0 0,-1 0 0 0 0,0 0-1 0 0,0 0 1 0 0,1 0 0 0 0,-1 0 0 0 0,0 0 0 0 0,0 0 0 0 0,0 0 0 0 0,0 0-1 0 0,0 0 1 0 0,0 0 0 0 0,0 0 0 0 0,0 0 0 0 0,0-1 0 0 0,-1 1 0 0 0,1 0-1 0 0,0 0 1 0 0,-1 0 0 0 0,1 0 0 0 0,0 0 0 0 0,-1 0 0 0 0,1 0 0 0 0,-1-1-1 0 0,1 1 1 0 0,-1 0 0 0 0,0 0 0 0 0,1-1 0 0 0,-1 1 0 0 0,0 0-1 0 0,1-1 1 0 0,-1 1 0 0 0,0-1 0 0 0,0 1 0 0 0,-1 0 0 0 0,1-1 21 0 0,-11 7 69 0 0,0-1 0 0 0,0-1 0 0 0,-1 0 0 0 0,-23 6 0 0 0,0 0 295 0 0,-88 22 1104 0 0,37-12-1445 0 0,7 3-190 0 0,-42 11 221 0 0,40-16-2800 0 0,81-19 1175 0 0,1 0-20 0 0</inkml:trace>
</inkml:ink>
</file>

<file path=ppt/ink/ink3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8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50 11975 0 0,'0'0'267'0'0,"0"0"42"0"0,0 0 17 0 0,1 0-28 0 0,2 0-195 0 0,1 0-1 0 0,-1 0 1 0 0,0-1-1 0 0,1 1 1 0 0,-1-1-1 0 0,0 0 1 0 0,1 0-1 0 0,-1 0 1 0 0,0 0-1 0 0,4-3 1 0 0,1 0 313 0 0,-6 3-243 0 0,64-27 3610 0 0,36-12-2707 0 0,-54 22-1023 0 0,77-15 0 0 0,-99 27 413 0 0,0 2 1 0 0,44-1 0 0 0,-61 4-451 0 0,-1 2 1 0 0,1-1-1 0 0,-1 1 1 0 0,1 0-1 0 0,-1 1 1 0 0,1 0-1 0 0,-1 0 1 0 0,0 1-1 0 0,0 0 1 0 0,0 1-1 0 0,-1 0 1 0 0,11 6-1 0 0,-16-9-16 0 0,0 1 0 0 0,0 0 0 0 0,0-1 0 0 0,0 1 0 0 0,0 0 0 0 0,-1 0 0 0 0,1 0 0 0 0,-1 0 0 0 0,1 0 0 0 0,-1 0 0 0 0,0 1 0 0 0,0-1 0 0 0,0 0 0 0 0,0 1 0 0 0,0-1 0 0 0,0 1 0 0 0,-1-1 0 0 0,1 1 0 0 0,-1 2 0 0 0,0-1 0 0 0,0 0 0 0 0,0 0 0 0 0,-1 0 0 0 0,0 0 0 0 0,0 0 0 0 0,0 0 0 0 0,0 0 0 0 0,-1 0 0 0 0,1 0 0 0 0,-5 6 0 0 0,-1 1 0 0 0,0-1 0 0 0,0-1 0 0 0,-1 0 0 0 0,0 0 0 0 0,-1 0 0 0 0,0-1 0 0 0,-11 8 0 0 0,-4 0-172 0 0,0-2-1 0 0,0-1 0 0 0,-31 12 1 0 0,-82 24-908 0 0,65-24 858 0 0,-42 8 222 0 0,103-30 0 0 0,11-3 0 0 0,0 0 0 0 0,-1 0 0 0 0,1 0 0 0 0,0 0 0 0 0,0 1 0 0 0,0-1 0 0 0,-1 0 0 0 0,1 0 0 0 0,0 0 0 0 0,0 0 0 0 0,0 0 0 0 0,0 1 0 0 0,0-1 0 0 0,-1 0 0 0 0,1 0 0 0 0,0 0 0 0 0,0 0 0 0 0,0 1 0 0 0,0-1 0 0 0,0 0 0 0 0,0 0 0 0 0,0 0 0 0 0,0 1 0 0 0,0-1 0 0 0,0 0 0 0 0,0 0 0 0 0,0 0 0 0 0,0 1 0 0 0,0-1 0 0 0,0 0 0 0 0,0 0 0 0 0,0 0 0 0 0,0 1 0 0 0,0-1 0 0 0,0 0 0 0 0,0 0 0 0 0,0 0 0 0 0,0 1 0 0 0,0-1 0 0 0,0 0 0 0 0,0 0 0 0 0,1 0 0 0 0,-1 1 0 0 0,0-1 0 0 0,0 0 0 0 0,0 0 0 0 0,0 0 0 0 0,0 0 0 0 0,1 0 0 0 0,-1 1 0 0 0,0-1 0 0 0,0 0 0 0 0,0 0 0 0 0,0 0 0 0 0,1 0 0 0 0,10 11 0 0 0,-10-10 0 0 0,7 6 0 0 0,0-1 0 0 0,0 1 0 0 0,1-2 0 0 0,0 1 0 0 0,0-2 0 0 0,0 1 0 0 0,0-1 0 0 0,1 0 0 0 0,16 4 0 0 0,3-2 0 0 0,59 4 0 0 0,-65-9 0 0 0,0 2 0 0 0,1 0 0 0 0,-1 2 0 0 0,34 10 0 0 0,-54-14 0 0 0,-1 0 0 0 0,1 0 0 0 0,-1 1 0 0 0,1-1 0 0 0,-1 1 0 0 0,1-1 0 0 0,-1 1 0 0 0,0 0 0 0 0,0 0 0 0 0,0 0 0 0 0,0 0 0 0 0,0 0 0 0 0,1 3 0 0 0,-2-4 0 0 0,0 1 0 0 0,-1-1 0 0 0,1 0 0 0 0,-1 1 0 0 0,1 0 0 0 0,-1-1 0 0 0,0 1 0 0 0,1-1 0 0 0,-1 1 0 0 0,0-1 0 0 0,0 1 0 0 0,0 0 0 0 0,0-1 0 0 0,-1 1 0 0 0,1-1 0 0 0,0 1 0 0 0,-1-1 0 0 0,1 1 0 0 0,-1-1 0 0 0,1 1 0 0 0,-1-1 0 0 0,0 1 0 0 0,1-1 0 0 0,-3 3 0 0 0,-4 6 0 0 0,-1-1 0 0 0,0 1 0 0 0,-1-1 0 0 0,0 0 0 0 0,0-1 0 0 0,-1 0 0 0 0,0-1 0 0 0,0 0 0 0 0,-1-1 0 0 0,-18 9 0 0 0,-11 2 0 0 0,-70 20 0 0 0,109-37 0 0 0,-33 9 261 0 0,0-2 0 0 0,0 0 0 0 0,0-3 0 0 0,0-1 0 0 0,-1-1 0 0 0,-35-4 0 0 0,65 2-296 0 0,-37-5 364 0 0,38 5-541 0 0,1-1-1 0 0,-1 0 1 0 0,0 0-1 0 0,1-1 1 0 0,-1 1 0 0 0,1-1-1 0 0,-1 1 1 0 0,-3-4 0 0 0,6 5 134 0 0,1-1 1 0 0,-1 1 0 0 0,1 0-1 0 0,0-1 1 0 0,-1 1 0 0 0,1 0-1 0 0,0-1 1 0 0,-1 1 0 0 0,1-1-1 0 0,0 1 1 0 0,0-1 0 0 0,-1 1-1 0 0,1-1 1 0 0,0 1 0 0 0,0-1-1 0 0,0 1 1 0 0,-1-1 0 0 0,1 1-1 0 0,0-1 1 0 0,0 1 0 0 0,0-1-1 0 0,0 1 1 0 0,0-1 0 0 0,0 1-1 0 0,0-1 1 0 0,0 1 0 0 0,1-1 0 0 0,-1 1-1 0 0,0-1 1 0 0,0 1 0 0 0,0-1-1 0 0,0 1 1 0 0,1-1 0 0 0,-1 1-1 0 0,0-1 1 0 0,1 1 0 0 0,-1-1-1 0 0,3-2-413 0 0,-1 0 0 0 0,1 1-1 0 0,-1-1 1 0 0,1 1-1 0 0,4-4 1 0 0,24-14-1545 0 0,8-4-11 0 0</inkml:trace>
</inkml:ink>
</file>

<file path=ppt/ink/ink3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8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42 13823 0 0,'-59'24'847'0'0,"22"-10"-323"0"0,0 1 1 0 0,1 3-1 0 0,-57 36 0 0 0,93-54-505 0 0,0 0 1 0 0,-1 1-1 0 0,1-1 0 0 0,0 0 0 0 0,0 0 1 0 0,-1 0-1 0 0,1 0 0 0 0,0 0 0 0 0,0 1 1 0 0,0-1-1 0 0,-1 0 0 0 0,1 0 0 0 0,0 0 1 0 0,0 0-1 0 0,0 1 0 0 0,0-1 0 0 0,0 0 0 0 0,-1 0 1 0 0,1 1-1 0 0,0-1 0 0 0,0 0 0 0 0,0 0 1 0 0,0 0-1 0 0,0 1 0 0 0,0-1 0 0 0,0 0 1 0 0,0 0-1 0 0,0 1 0 0 0,7 1 79 0 0,14-4-98 0 0,-21 2 24 0 0,39-8 694 0 0,0-1-1 0 0,52-20 1 0 0,-15 4 33 0 0,180-44 352 0 0,-199 58-787 0 0,1 2 0 0 0,88-3 0 0 0,-127 12-68 0 0,-1 0 1 0 0,0 1-1 0 0,36 8 1 0 0,-49-8-243 0 0,0 0 1 0 0,0 1-1 0 0,0-1 1 0 0,0 1-1 0 0,0 0 1 0 0,-1 0-1 0 0,1 1 1 0 0,-1 0-1 0 0,1-1 1 0 0,-1 1-1 0 0,0 1 1 0 0,0-1-1 0 0,-1 1 1 0 0,1-1-1 0 0,-1 1 1 0 0,1 0-1 0 0,-1 0 1 0 0,4 9-1 0 0,-5-10-6 0 0,-1 1 0 0 0,0 0 0 0 0,0 0 0 0 0,-1 0 0 0 0,1 0 0 0 0,-1 0 0 0 0,0 0 0 0 0,0 0 0 0 0,0 0 0 0 0,-1-1 0 0 0,1 1 0 0 0,-1 0 0 0 0,0 0 0 0 0,0 0 0 0 0,0 0 0 0 0,-1-1 0 0 0,1 1 0 0 0,-1 0 0 0 0,-3 5 0 0 0,-1 0 0 0 0,-1 1 0 0 0,1-1 0 0 0,-2 0 0 0 0,1-1 0 0 0,-15 13 0 0 0,-51 36-266 0 0,46-37-304 0 0,1 0 0 0 0,-24 25 0 0 0,36-31 560 0 0,1 1 1 0 0,0 0-1 0 0,1 1 0 0 0,1 1 0 0 0,1 0 1 0 0,0 0-1 0 0,1 1 0 0 0,-7 19 0 0 0,6-10-874 0 0,-10 52 0 0 0,18-65 524 0 0,0 0 0 0 0,1 0 0 0 0,0 1 0 0 0,1-1 0 0 0,3 23 0 0 0,-3-35 192 0 0,0 1 0 0 0,1 0-1 0 0,-1 0 1 0 0,1-1-1 0 0,0 1 1 0 0,0 0 0 0 0,0-1-1 0 0,0 1 1 0 0,0 0 0 0 0,0-1-1 0 0,1 1 1 0 0,-1-1 0 0 0,1 0-1 0 0,3 4 1 0 0,7-2-5291 0 0</inkml:trace>
</inkml:ink>
</file>

<file path=ppt/ink/ink3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8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8 1 11975 0 0,'0'0'267'0'0,"0"0"42"0"0,0 0 17 0 0,0 0-28 0 0,-4 8-115 0 0,-82 107 1724 0 0,60-77-852 0 0,-46 53 0 0 0,-5-15-1055 0 0,36-36 0 0 0,-50 62 0 0 0,85-94-417 0 0,0-1 0 0 0,-11 11-1 0 0,15-16-1018 0 0,5-4-78 0 0,10-6-20 0 0</inkml:trace>
</inkml:ink>
</file>

<file path=ppt/ink/ink3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9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13823 0 0,'0'0'315'0'0,"0"0"45"0"0,-2 1 21 0 0,-5 2-357 0 0,1 0 0 0 0,-1 0 0 0 0,1 1 0 0 0,0 0 0 0 0,0 0 0 0 0,1 0 0 0 0,-1 1 0 0 0,1 0 0 0 0,0 0 0 0 0,0 1 0 0 0,1-1 0 0 0,-1 1 0 0 0,1 0 0 0 0,1 0 0 0 0,-1 0 0 0 0,1 1 0 0 0,0-1 0 0 0,-4 14 0 0 0,2-2 16 0 0,-14 60 617 0 0,17-70-565 0 0,1 0 0 0 0,1 0 0 0 0,-1 1 0 0 0,1-1-1 0 0,1 0 1 0 0,-1 0 0 0 0,4 13 0 0 0,-3-17-47 0 0,0-1 0 0 0,0 1 0 0 0,1 0 0 0 0,0-1 0 0 0,-1 1 0 0 0,2-1 0 0 0,-1 1 0 0 0,0-1 0 0 0,0 0-1 0 0,1 0 1 0 0,0 0 0 0 0,0 0 0 0 0,-1-1 0 0 0,5 4 0 0 0,-2-3 82 0 0,0-1 1 0 0,0 1-1 0 0,0 0 0 0 0,0-1 0 0 0,1 0 1 0 0,-1 0-1 0 0,1-1 0 0 0,10 2 0 0 0,-3-2-34 0 0,0 0 0 0 0,-1-1 0 0 0,1-1 0 0 0,-1 0 0 0 0,1-1 0 0 0,-1 0 0 0 0,1 0 0 0 0,13-6 0 0 0,-19 5-117 0 0,-1 1 0 0 0,1-1-1 0 0,-1 0 1 0 0,0-1-1 0 0,0 0 1 0 0,0 0 0 0 0,0 0-1 0 0,-1 0 1 0 0,6-7 0 0 0,-9 8-168 0 0,1 1 1 0 0,-1-1-1 0 0,1 0 0 0 0,-1-1 1 0 0,0 1-1 0 0,-1 0 0 0 0,1-1 1 0 0,0 1-1 0 0,-1-1 1 0 0,0 1-1 0 0,0-1 0 0 0,0 0 1 0 0,0 0-1 0 0,-1 1 1 0 0,1-1-1 0 0,-1 0 0 0 0,0 0 1 0 0,-1-5-1 0 0,-9-44-4220 0 0,5 36 2876 0 0</inkml:trace>
</inkml:ink>
</file>

<file path=ppt/ink/ink3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9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0 2759 0 0,'0'0'107'0'0,"-1"1"-19"0"0,-1 0-83 0 0,1 0-1 0 0,0 0 1 0 0,0 0 0 0 0,0-1-1 0 0,1 1 1 0 0,-1 0 0 0 0,0 1-1 0 0,0-1 1 0 0,0 0 0 0 0,1 0 0 0 0,-1 0-1 0 0,0 0 1 0 0,1 1 0 0 0,0-1-1 0 0,-1 0 1 0 0,1 0 0 0 0,-1 3-1 0 0,1-2 15 0 0,-1 1-1 0 0,0-1 1 0 0,0 0-1 0 0,0 0 1 0 0,0 0-1 0 0,0 0 1 0 0,-2 3-1 0 0,-16 21 2015 0 0,14-18-1128 0 0,0-1 1 0 0,-10 12-1 0 0,-25 28 2593 0 0,23-25-1876 0 0,8-11-568 0 0,1 0 0 0 0,0 0 0 0 0,-6 15 0 0 0,13-25-980 0 0,1 0 1 0 0,-1 0-1 0 0,0 0 0 0 0,1 0 0 0 0,-1 1 0 0 0,1-1 1 0 0,0 0-1 0 0,-1 0 0 0 0,1 0 0 0 0,0 1 0 0 0,0-1 1 0 0,0 0-1 0 0,0 0 0 0 0,0 1 0 0 0,0-1 1 0 0,0 0-1 0 0,0 0 0 0 0,0 1 0 0 0,1-1 0 0 0,-1 0 1 0 0,0 0-1 0 0,1 1 0 0 0,-1-1 0 0 0,1 0 0 0 0,0 0 1 0 0,-1 0-1 0 0,1 0 0 0 0,1 1 0 0 0,-1 0 18 0 0,0 0-1 0 0,1 0 0 0 0,-1 0 1 0 0,0-1-1 0 0,1 1 1 0 0,0 0-1 0 0,-1-1 0 0 0,1 1 1 0 0,0-1-1 0 0,0 0 1 0 0,0 0-1 0 0,0 0 0 0 0,0 0 1 0 0,0 0-1 0 0,2 1 1 0 0,0-1-31 0 0,0 0 1 0 0,0-1-1 0 0,0 1 0 0 0,0-1 1 0 0,0 0-1 0 0,0 0 1 0 0,0 0-1 0 0,4-1 1 0 0,7-2-62 0 0,-1-1 1 0 0,1-1 0 0 0,21-9 0 0 0,-26 10 28 0 0,13-6-29 0 0,-1-1 0 0 0,37-24 0 0 0,-48 28 0 0 0,-1-1 0 0 0,0 0 0 0 0,-1 0 0 0 0,0-1 0 0 0,-1 0 0 0 0,1-1 0 0 0,8-14 0 0 0,-13 17 0 0 0,1 0 0 0 0,-2-1 0 0 0,1 0 0 0 0,-1 1 0 0 0,3-11 0 0 0,-6 17-3 0 0,0 1 1 0 0,0-1-1 0 0,1 0 0 0 0,-1 1 1 0 0,0-1-1 0 0,0 1 0 0 0,0-1 1 0 0,0 1-1 0 0,0-1 0 0 0,0 0 1 0 0,0 1-1 0 0,0-1 0 0 0,0 1 0 0 0,0-1 1 0 0,0 1-1 0 0,0-1 0 0 0,0 0 1 0 0,0 1-1 0 0,0-1 0 0 0,0 1 1 0 0,-1-1-1 0 0,1 1 0 0 0,0-1 1 0 0,0 1-1 0 0,-1-1 0 0 0,1 1 1 0 0,0-1-1 0 0,-1 1 0 0 0,1-1 0 0 0,-1 1 1 0 0,1-1-1 0 0,-1 1 0 0 0,1 0 1 0 0,-1-1-1 0 0,0 1-77 0 0,0 0-1 0 0,0 0 1 0 0,-1-1-1 0 0,1 1 1 0 0,0 0-1 0 0,0 1 1 0 0,0-1-1 0 0,0 0 1 0 0,0 0-1 0 0,-2 1 1 0 0,2-1-193 0 0,-34 13-3599 0 0,15-4-2268 0 0</inkml:trace>
</inkml:ink>
</file>

<file path=ppt/ink/ink3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0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57 11975 0 0,'4'-14'315'0'0,"-1"8"-174"0"0,-2 1 0 0 0,1-1 0 0 0,-1 0 0 0 0,0 0 0 0 0,0 0 0 0 0,0-8 0 0 0,-4 1 143 0 0,-4 10 309 0 0,6 3-489 0 0,0 1 1 0 0,-1-1-1 0 0,1 1 1 0 0,0 0-1 0 0,0-1 0 0 0,-1 1 1 0 0,1 0-1 0 0,0-1 1 0 0,-2 3-1 0 0,1-1-71 0 0,-16 11 214 0 0,1 1 1 0 0,1 1-1 0 0,-22 24 0 0 0,-40 57 809 0 0,54-65-957 0 0,19-24-88 0 0,0 0-1 0 0,0 0 0 0 0,0 1 0 0 0,1 0 1 0 0,0 0-1 0 0,-5 16 0 0 0,9-23 39 0 0,-1-1 0 0 0,1 1-1 0 0,0 0 1 0 0,0 0-1 0 0,0 0 1 0 0,0-1 0 0 0,0 1-1 0 0,0 0 1 0 0,0 0 0 0 0,0 0-1 0 0,0 0 1 0 0,1-1-1 0 0,-1 1 1 0 0,0 0 0 0 0,0 0-1 0 0,1-1 1 0 0,-1 1 0 0 0,0 0-1 0 0,1 0 1 0 0,-1-1 0 0 0,1 1-1 0 0,0 1 1 0 0,1-1 3 0 0,-1 0 0 0 0,0 0 1 0 0,0-1-1 0 0,1 1 0 0 0,-1 0 0 0 0,1 0 0 0 0,-1-1 1 0 0,0 1-1 0 0,1-1 0 0 0,-1 0 0 0 0,3 1 1 0 0,2 0-15 0 0,0-1 1 0 0,0 0-1 0 0,-1 0 0 0 0,1 0 1 0 0,9-3-1 0 0,1-1 108 0 0,0 0 0 0 0,-1-2 0 0 0,0 0 0 0 0,1 0 0 0 0,19-14 0 0 0,-11 6 239 0 0,-1-2 1 0 0,29-27-1 0 0,-39 31-522 0 0,0-1 1 0 0,-2 0-1 0 0,0-1 0 0 0,0 0 0 0 0,-1-1 0 0 0,-1 0 1 0 0,0-1-1 0 0,-1 0 0 0 0,10-30 0 0 0,-17 42 99 0 0,0 1 0 0 0,0-1-1 0 0,0 1 1 0 0,-1-1 0 0 0,1 0-1 0 0,-1 1 1 0 0,0-1 0 0 0,0 1-1 0 0,0-1 1 0 0,-1 0 0 0 0,1 1 0 0 0,-1-1-1 0 0,0 1 1 0 0,0-1 0 0 0,0 1-1 0 0,0-1 1 0 0,-3-3 0 0 0,3 5-46 0 0,-1 0 0 0 0,0 0 1 0 0,1 0-1 0 0,-1 0 1 0 0,0 0-1 0 0,0 0 0 0 0,0 0 1 0 0,-1 1-1 0 0,1-1 1 0 0,0 1-1 0 0,-1-1 0 0 0,1 1 1 0 0,-1 0-1 0 0,1 0 1 0 0,-1 0-1 0 0,1 1 0 0 0,-1-1 1 0 0,0 1-1 0 0,1-1 1 0 0,-1 1-1 0 0,0 0 0 0 0,1 0 1 0 0,-6 0-1 0 0,-40 3-4133 0 0,44-3 2682 0 0</inkml:trace>
</inkml:ink>
</file>

<file path=ppt/ink/ink3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0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3 740 15663 0 0,'0'0'356'0'0,"0"0"50"0"0,0 0 20 0 0,0 0-42 0 0,0 0-180 0 0,0 0 176 0 0,0-2 107 0 0,12-29 140 0 0,19-34 0 0 0,8-21 167 0 0,-18 27-608 0 0,-2-1 0 0 0,-3 0 1 0 0,-3-2-1 0 0,-3 1 0 0 0,5-97 0 0 0,-15 153-190 0 0,-1-40 14 0 0,1 43-15 0 0,0-1-1 0 0,-1 0 1 0 0,0 0 0 0 0,1 1-1 0 0,-1-1 1 0 0,0 0 0 0 0,0 0-1 0 0,0 1 1 0 0,-1-1-1 0 0,1 1 1 0 0,0 0 0 0 0,-4-5-1 0 0,4 6-34 0 0,0 1-1 0 0,-1-1 1 0 0,1 0-1 0 0,0 0 1 0 0,0 1-1 0 0,-1-1 1 0 0,1 1-1 0 0,0-1 1 0 0,-1 1-1 0 0,1-1 1 0 0,0 1-1 0 0,-1 0 1 0 0,1 0-1 0 0,-1 0 1 0 0,1 0-1 0 0,0 0 1 0 0,-1 0-1 0 0,1 0 1 0 0,-1 0-1 0 0,1 0 1 0 0,0 1-1 0 0,-1-1 1 0 0,1 1-1 0 0,0-1 1 0 0,-1 1-1 0 0,-1 1 1 0 0,-4 1-127 0 0,0 2-1 0 0,0-1 1 0 0,-9 8 0 0 0,-9 9 116 0 0,2 0 1 0 0,-28 34 0 0 0,-37 56 34 0 0,61-76 17 0 0,-40 53-1 0 0,4 2 0 0 0,5 2 0 0 0,-75 161 0 0 0,16 39 0 0 0,92-214 0 0 0,-28 146 0 0 0,46-175 29 0 0,2-14-6 0 0,-9 36 1 0 0,11-61-71 0 0,1-1 0 0 0,-2 0 0 0 0,1 0 1 0 0,-1 0-1 0 0,-1 0 0 0 0,0-1 0 0 0,0 0 1 0 0,-10 13-1 0 0,9-16-565 0 0,0 0 0 0 0,0 0 0 0 0,0-1 0 0 0,0 0 1 0 0,-1 0-1 0 0,1 0 0 0 0,-1-1 0 0 0,0 0 0 0 0,0 0 0 0 0,-13 2 0 0 0,-22 5-1944 0 0</inkml:trace>
</inkml:ink>
</file>

<file path=ppt/ink/ink3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0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35'-1'1122'0'0,"35"5"0"0"0,-9-1-6 0 0,22 2-657 0 0,44-1-962 0 0,-101-5-2657 0 0,33-5 0 0 0,-24-1-3084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7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0 1375 0 0,'-41'81'-174'0'0,"-5"-3"4168"0"0,-38 77 7296 0 0,81-150-10723 0 0,1 1-1 0 0,0 0 1 0 0,0 0 0 0 0,-1 8 0 0 0,2-12 271 0 0,6 11 561 0 0,-4-10-1279 0 0,0-1 0 0 0,-1 1 0 0 0,2 0 0 0 0,-1-1 0 0 0,0 1 0 0 0,3 4 0 0 0,0-4-104 0 0,0 1-1 0 0,0-1 0 0 0,0 0 1 0 0,1 0-1 0 0,-1 0 0 0 0,1 0 0 0 0,-1-1 1 0 0,1 0-1 0 0,0 0 0 0 0,0 0 0 0 0,0-1 1 0 0,0 1-1 0 0,0-1 0 0 0,0 0 1 0 0,8 0-1 0 0,8 0 47 0 0,1-1-1 0 0,28-3 1 0 0,-45 2-41 0 0,156-26 393 0 0,-56 8-1261 0 0,-87 16 414 0 0,21-3-1613 0 0,-13 3-2798 0 0,1 0-1664 0 0</inkml:trace>
</inkml:ink>
</file>

<file path=ppt/ink/ink3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1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468 11975 0 0,'-49'0'724'0'0,"-1"-3"-1"0"0,-97-17 1 0 0,132 17 56 0 0,1-1-1 0 0,0-1 1 0 0,-15-7 0 0 0,24 11-627 0 0,1-2 0 0 0,0 1 0 0 0,-1 0-1 0 0,1-1 1 0 0,1 0 0 0 0,-1 0 0 0 0,0 0 0 0 0,1 0 0 0 0,-1-1 0 0 0,1 1 0 0 0,0-1 0 0 0,0 0 0 0 0,-3-6 0 0 0,5 7-152 0 0,0 0 0 0 0,0 0 0 0 0,1 0-1 0 0,-1 0 1 0 0,1 0 0 0 0,0 0 0 0 0,0 0 0 0 0,0 0 0 0 0,0 0 0 0 0,0 0 0 0 0,1 0 0 0 0,-1 0 0 0 0,1 1-1 0 0,0-1 1 0 0,0 0 0 0 0,0 0 0 0 0,0 0 0 0 0,0 1 0 0 0,1-1 0 0 0,1-2 0 0 0,3-5-2 0 0,1 0 1 0 0,0 1 0 0 0,14-15-1 0 0,9-6 1 0 0,1 1 0 0 0,1 1 0 0 0,1 2 0 0 0,1 1 0 0 0,2 2 0 0 0,0 1 0 0 0,2 2 0 0 0,40-16 0 0 0,-68 32-3 0 0,0 1-1 0 0,0 0 0 0 0,1 0 0 0 0,-1 2 1 0 0,1-1-1 0 0,-1 1 0 0 0,1 0 1 0 0,0 1-1 0 0,13 2 0 0 0,-15-1 79 0 0,-1 1-1 0 0,0 0 1 0 0,0 0-1 0 0,-1 1 0 0 0,1 0 1 0 0,0 0-1 0 0,-1 1 1 0 0,0 0-1 0 0,0 0 1 0 0,0 0-1 0 0,0 1 0 0 0,8 9 1 0 0,-6-5 11 0 0,0 1 0 0 0,-1-1 0 0 0,0 2-1 0 0,-1-1 1 0 0,0 1 0 0 0,0 0 0 0 0,-2 1 0 0 0,1-1 0 0 0,-1 1 0 0 0,-1 0 0 0 0,0 1 0 0 0,-1-1-1 0 0,2 17 1 0 0,-3-20-90 0 0,-1 1-1 0 0,-1-1 1 0 0,0 1-1 0 0,0-1 1 0 0,-1 0-1 0 0,0 1 1 0 0,0-1 0 0 0,-1 0-1 0 0,-1 1 1 0 0,1-1-1 0 0,-1-1 1 0 0,-1 1-1 0 0,0 0 1 0 0,0-1-1 0 0,-1 1 1 0 0,0-1-1 0 0,0-1 1 0 0,-11 14-1 0 0,9-15 0 0 0,1-1 1 0 0,-1 1-1 0 0,0-1 0 0 0,-1 0 1 0 0,1-1-1 0 0,-1 1 0 0 0,0-2 1 0 0,0 1-1 0 0,-1-1 0 0 0,1 0 1 0 0,0-1-1 0 0,-14 3 0 0 0,-9-1-434 0 0,1-2 1 0 0,-37 0-1 0 0,66-2 432 0 0,-20-1-966 0 0,1 0 0 0 0,-1-1 0 0 0,0-1 0 0 0,-37-11 0 0 0,29 3-562 0 0</inkml:trace>
</inkml:ink>
</file>

<file path=ppt/ink/ink3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1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4 0 15663 0 0,'0'0'356'0'0,"0"0"50"0"0,0 0 20 0 0,-1 1-42 0 0,-6 6-362 0 0,1 0-1 0 0,0 1 1 0 0,0-1-1 0 0,1 1 0 0 0,0 0 1 0 0,-6 11-1 0 0,-3 6-23 0 0,-21 29 2 0 0,-50 58 0 0 0,-51 43 0 0 0,-5 6 0 0 0,-12 35 0 0 0,20 13 0 0 0,130-203-23 0 0,-3 4-374 0 0,0 0 0 0 0,1 1 0 0 0,0 0 0 0 0,1-1 1 0 0,0 2-1 0 0,-3 14 0 0 0,8-13-626 0 0</inkml:trace>
</inkml:ink>
</file>

<file path=ppt/ink/ink3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2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0 11975 0 0,'0'0'267'0'0,"0"0"42"0"0,-1 1 17 0 0,-9 6-70 0 0,1 0 0 0 0,0 1 0 0 0,0 0 0 0 0,1 1 0 0 0,-14 17 0 0 0,10-12 493 0 0,-7 5-220 0 0,0 0 1 0 0,-2-1-1 0 0,-23 16 0 0 0,23-18 70 0 0,0 0 0 0 0,1 1 0 0 0,1 1 0 0 0,1 1-1 0 0,0 1 1 0 0,-24 37 0 0 0,38-52-647 0 0,1 0 131 0 0,0-1-1 0 0,1 1 1 0 0,-1 0-1 0 0,-2 8 1 0 0,4-12-14 0 0,1 1 0 0 0,0-1 0 0 0,0 1 0 0 0,-1-1 0 0 0,1 0 0 0 0,0 1 0 0 0,0-1 0 0 0,0 1 0 0 0,0-1 0 0 0,1 1 0 0 0,-1-1 0 0 0,0 0 0 0 0,1 1 0 0 0,-1-1 0 0 0,1 1 0 0 0,-1-1 0 0 0,1 0 0 0 0,-1 1 0 0 0,1-1 0 0 0,0 0 0 0 0,1 2 0 0 0,-1-2-59 0 0,0-1 1 0 0,0 1 0 0 0,0 0 0 0 0,-1 0-1 0 0,1-1 1 0 0,0 1 0 0 0,1-1-1 0 0,-1 1 1 0 0,0-1 0 0 0,0 1-1 0 0,0-1 1 0 0,0 0 0 0 0,0 1-1 0 0,0-1 1 0 0,0 0 0 0 0,2 0-1 0 0,19-1-40 0 0,-17 1 44 0 0,12-3-14 0 0,1-1 0 0 0,-1-1 0 0 0,0 0 0 0 0,0-1 0 0 0,23-12 0 0 0,-11 5 0 0 0,-2 0 0 0 0,-20 9 0 0 0,1 0 0 0 0,0 1 0 0 0,16-6 0 0 0,-24 9 0 0 0,0 0 0 0 0,0 0 0 0 0,1 0 0 0 0,-1-1 0 0 0,0 1 0 0 0,1 0 0 0 0,-1 0 0 0 0,0 0 0 0 0,1 0 0 0 0,-1 0 0 0 0,0 0 0 0 0,0 0 0 0 0,1 0 0 0 0,-1 0 0 0 0,0 0 0 0 0,1 0 0 0 0,-1 0 0 0 0,0 0 0 0 0,1 0 0 0 0,-1 0 0 0 0,0 0 0 0 0,1 0 0 0 0,-1 0 0 0 0,0 0 0 0 0,0 1 0 0 0,1-1 0 0 0,-1 0 0 0 0,0 0 0 0 0,0 0 0 0 0,1 0 0 0 0,-1 1 0 0 0,0-1 0 0 0,0 0 0 0 0,1 0 0 0 0,-1 1 0 0 0,0-1 0 0 0,0 0 0 0 0,0 0 0 0 0,0 1 0 0 0,1-1 0 0 0,-1 0 0 0 0,0 1 0 0 0,0-1 0 0 0,0 0 0 0 0,0 0 0 0 0,0 1 0 0 0,0-1 0 0 0,0 0 0 0 0,0 1 0 0 0,0-1 0 0 0,0 0 0 0 0,0 1 0 0 0,0-1 0 0 0,0 0 0 0 0,0 1 0 0 0,0-1 0 0 0,0 0 0 0 0,0 0 0 0 0,0 1 0 0 0,-1-1 0 0 0,0 7 0 0 0,-1-1 0 0 0,0 0 0 0 0,0 0 0 0 0,-1 0 0 0 0,0-1 0 0 0,0 1 0 0 0,0 0 0 0 0,-6 7 0 0 0,1-2 0 0 0,-35 47-3884 0 0,42-57 2507 0 0,3-8-1658 0 0,2-2 1499 0 0</inkml:trace>
</inkml:ink>
</file>

<file path=ppt/ink/ink3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2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9 101 13823 0 0,'9'-13'421'0'0,"0"1"-1"0"0,1 0 1 0 0,0 0 0 0 0,0 1-1 0 0,2 0 1 0 0,21-16-1 0 0,-33 27-381 0 0,0 0 0 0 0,0 0 0 0 0,0 0 0 0 0,0-1 0 0 0,1 1 0 0 0,-1 0 0 0 0,0 0 0 0 0,0 0-1 0 0,0 0 1 0 0,1 0 0 0 0,-1-1 0 0 0,0 1 0 0 0,0 0 0 0 0,0 0 0 0 0,1 0 0 0 0,-1 0 0 0 0,0 0 0 0 0,0 0 0 0 0,1 0 0 0 0,-1 0-1 0 0,0 0 1 0 0,0 0 0 0 0,1 0 0 0 0,-1 0 0 0 0,0 0 0 0 0,0 0 0 0 0,1 0 0 0 0,-1 0 0 0 0,0 0 0 0 0,0 0 0 0 0,1 0 0 0 0,-1 0-1 0 0,0 0 1 0 0,0 0 0 0 0,1 1 0 0 0,-1-1 0 0 0,0 0 0 0 0,0 0 0 0 0,0 0 0 0 0,1 0 0 0 0,-1 0 0 0 0,0 1 0 0 0,0-1 0 0 0,0 0 0 0 0,0 0-1 0 0,0 0 1 0 0,1 1 0 0 0,-1-1 0 0 0,0 0 0 0 0,0 0 0 0 0,0 1 0 0 0,0-1 0 0 0,0 0 0 0 0,0 0 0 0 0,0 1 0 0 0,0-1 0 0 0,0 0-1 0 0,0 0 1 0 0,0 1 0 0 0,0-1 0 0 0,0 0 0 0 0,0 0 0 0 0,0 1 0 0 0,0-1 0 0 0,0 0 0 0 0,0 1 0 0 0,-2 17-7 0 0,-2-3 41 0 0,-2 0-1 0 0,1-1 1 0 0,-2 0 0 0 0,0 0-1 0 0,0 0 1 0 0,-20 24-1 0 0,6-6 367 0 0,-93 119 675 0 0,37-54-1111 0 0,-55 88 947 0 0,-34 45 148 0 0,4-45-1870 0 0,88-111-5990 0 0,43-44-120 0 0</inkml:trace>
</inkml:ink>
</file>

<file path=ppt/ink/ink3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2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2 19351 0 0,'0'0'439'0'0,"0"0"62"0"0,0 0 33 0 0,0 0-65 0 0,2 1-309 0 0,13 3-103 0 0,0 1 0 0 0,1-2 0 0 0,0 0 0 0 0,-1-1 0 0 0,1-1 0 0 0,0 0 0 0 0,17-2 0 0 0,5-2 665 0 0,70-14 0 0 0,110-47-607 0 0,-138 38-466 0 0,132-53-2564 0 0,-131 47-1426 0 0,-55 22 2294 0 0</inkml:trace>
</inkml:ink>
</file>

<file path=ppt/ink/ink3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3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3 1 15663 0 0,'0'0'356'0'0,"0"0"50"0"0,-9 4 538 0 0,5-3-799 0 0,0 1 1 0 0,0-1 0 0 0,-1 0 0 0 0,1 0 0 0 0,0 0 0 0 0,-1-1 0 0 0,1 0-1 0 0,-9 0 1 0 0,-20 3 580 0 0,13 2-695 0 0,-1 1-1 0 0,1 1 1 0 0,0 1 0 0 0,1 1-1 0 0,-1 1 1 0 0,2 0-1 0 0,0 2 1 0 0,0 0-1 0 0,1 0 1 0 0,0 2 0 0 0,1 0-1 0 0,1 1 1 0 0,1 1-1 0 0,-24 31 1 0 0,32-39 165 0 0,-3 5 189 0 0,0-1 0 0 0,-9 21 0 0 0,16-29-368 0 0,0-1 0 0 0,1 1 0 0 0,-1 0 0 0 0,1 0 0 0 0,0 0 0 0 0,0 0 0 0 0,1 0 0 0 0,-1 0 0 0 0,1 1-1 0 0,0-1 1 0 0,0 0 0 0 0,0 0 0 0 0,1 0 0 0 0,0 5 0 0 0,0-8-17 0 0,0 1 0 0 0,-1 0 0 0 0,1-1 0 0 0,0 1 0 0 0,0-1 0 0 0,0 1 0 0 0,0-1 0 0 0,0 0 0 0 0,0 1 0 0 0,0-1 0 0 0,1 0 0 0 0,-1 0 0 0 0,0 0 0 0 0,1 0 0 0 0,-1 0 0 0 0,1 0 0 0 0,-1 0 0 0 0,1 0 0 0 0,-1-1 0 0 0,1 1 0 0 0,0 0 0 0 0,-1-1 0 0 0,1 0 0 0 0,0 1 0 0 0,-1-1 0 0 0,1 0 0 0 0,3 0 0 0 0,4 1 0 0 0,1-2 0 0 0,0 1 0 0 0,15-4 0 0 0,-23 4 0 0 0,49-11 0 0 0,-1-3 0 0 0,94-38 0 0 0,-73 24 0 0 0,-31 16 931 0 0,-38 12-422 0 0,-3 3-465 0 0,0 0 0 0 0,0 0 0 0 0,0-1-1 0 0,0 1 1 0 0,-1 0 0 0 0,1-1 0 0 0,-1 1 0 0 0,0-1-1 0 0,0 1 1 0 0,1-1 0 0 0,-1 0 0 0 0,-4 3 0 0 0,4-3-6 0 0,-72 66-47 0 0,47-46-183 0 0,-30 29-3809 0 0,52-47 2467 0 0</inkml:trace>
</inkml:ink>
</file>

<file path=ppt/ink/ink3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1 43 6447 0 0,'2'-1'142'0'0,"86"-14"844"0"0,21 2 4110 0 0,-107 13-4953 0 0,0-1-1 0 0,0 1 0 0 0,0-1 1 0 0,-1 0-1 0 0,1 1 1 0 0,0-1-1 0 0,3-2 0 0 0,-1 1 255 0 0,-3 2 115 0 0,5-4 280 0 0,-5 4 3104 0 0,-5 5-3893 0 0,0 0-1 0 0,0 0 0 0 0,0-1 1 0 0,-1 0-1 0 0,1 0 1 0 0,-10 6-1 0 0,-35 19-3 0 0,-2 2 1 0 0,-49 38 0 0 0,-171 89 0 0 0,240-143 0 0 0,-173 97 0 0 0,196-107 0 0 0,0 2 0 0 0,0-1 0 0 0,1 1 0 0 0,-8 9 0 0 0,4-3 0 0 0,10-8 0 0 0,0-1 0 0 0,0 0 0 0 0,0 1 0 0 0,0 0 0 0 0,0 0 0 0 0,0 1 0 0 0,1-1 0 0 0,0 0 0 0 0,0 0 0 0 0,0 0 0 0 0,0 0 0 0 0,1 0 0 0 0,0 0 0 0 0,0 0 0 0 0,1 0 0 0 0,-1 0 0 0 0,4 6 0 0 0,0 2 0 0 0,2 0 0 0 0,-1 0 0 0 0,2-1 0 0 0,10 15 0 0 0,-11-17 33 0 0,0-1 1 0 0,1-1-1 0 0,0 1 0 0 0,1-1 0 0 0,-1-1 1 0 0,2 1-1 0 0,-1-1 0 0 0,1-1 0 0 0,0 0 1 0 0,0-1-1 0 0,0 1 0 0 0,1-2 0 0 0,0 0 1 0 0,0 0-1 0 0,0-1 0 0 0,0 0 0 0 0,1-1 0 0 0,-1 0 1 0 0,1-1-1 0 0,-1 0 0 0 0,1-1 0 0 0,0 0 1 0 0,-1-1-1 0 0,1 0 0 0 0,-1-1 0 0 0,1-1 1 0 0,15-4-1 0 0,51-22 190 0 0,-1-2 1 0 0,-2-4-1 0 0,-2-3 1 0 0,71-49-1 0 0,-128 75-472 0 0,0 1 0 0 0,-1-2 0 0 0,21-21 0 0 0,-30 28 159 0 0,-1-1-1 0 0,0 1 1 0 0,0-1-1 0 0,0 0 0 0 0,-1 0 1 0 0,0-1-1 0 0,0 1 1 0 0,-1-1-1 0 0,0 0 1 0 0,3-14-1 0 0,-5 19 91 0 0,-1 0 0 0 0,1 0 0 0 0,-1-1 0 0 0,0 1 0 0 0,-1 0 0 0 0,1 0 0 0 0,0 0 0 0 0,-1 0 0 0 0,0 0 0 0 0,0 0 0 0 0,0 0 0 0 0,0 0 0 0 0,0 0 0 0 0,0 0 0 0 0,-3-4 0 0 0,2 5 0 0 0,1 1 0 0 0,0-1 0 0 0,-1 0 0 0 0,1 1 0 0 0,-1-1 0 0 0,0 1 0 0 0,0-1 0 0 0,1 1 0 0 0,-1 0 0 0 0,0 0 0 0 0,0 0 0 0 0,0 0 0 0 0,0 0 0 0 0,0 0 0 0 0,0 1 0 0 0,0-1 0 0 0,-1 0 0 0 0,1 1 0 0 0,0 0 0 0 0,0 0 0 0 0,0-1 0 0 0,-3 2 0 0 0,-9 0 0 0 0,1 0 0 0 0,-1 2 0 0 0,1 0 0 0 0,-1 0 0 0 0,1 1 0 0 0,0 1 0 0 0,0 0 0 0 0,1 1 0 0 0,0 0 0 0 0,0 1 0 0 0,0 0 0 0 0,-11 11 0 0 0,-17 14 0 0 0,1 3 0 0 0,2 1 0 0 0,-49 60 0 0 0,83-93 34 0 0,2-2-50 0 0,0 0 1 0 0,0-1 0 0 0,1 1 0 0 0,-1 0 0 0 0,1 0 0 0 0,-1 0 0 0 0,1 0 0 0 0,-1-1 0 0 0,1 1 0 0 0,-1 0 0 0 0,1 0 0 0 0,0 0-1 0 0,-1 0 1 0 0,1 0 0 0 0,0 1 0 0 0,0-2-1 0 0,0 1 0 0 0,0-1-1 0 0,0 0 1 0 0,0 0-1 0 0,0 0 1 0 0,0 0 0 0 0,0 0-1 0 0,0 0 1 0 0,0 0 0 0 0,0 0-1 0 0,-1 0 1 0 0,1 0 0 0 0,0 0-1 0 0,0 0 1 0 0,0 0 0 0 0,0 0-1 0 0,1 0 1 0 0,-1 1 0 0 0,0-1-1 0 0,0 0 1 0 0,0 0 0 0 0,0 0-1 0 0,0 0 1 0 0,0 0 0 0 0,0 0-1 0 0,0 0 1 0 0,0 0 0 0 0,0 0-1 0 0,0 0 1 0 0,0 0 0 0 0,0 0-1 0 0,0 0 1 0 0,0 0 0 0 0,0 0-1 0 0,0 0 1 0 0,0 0 0 0 0,0 0-1 0 0,0 0 1 0 0,0 1-1 0 0,0-1 1 0 0,0 0 0 0 0,0 0-1 0 0,1 0 1 0 0,-1 0 0 0 0,0 0-1 0 0,0 0 1 0 0,0 0 0 0 0,0 0-1 0 0,0 0 1 0 0,0 0 0 0 0,0 0-1 0 0,0 0 1 0 0,0 0 0 0 0,0 0-1 0 0,0 0 1 0 0,0 0 0 0 0,0 0-1 0 0,0 0 1 0 0,0 0 0 0 0,1 0-1 0 0,-1-1 1 0 0,0 1 0 0 0,0 0-1 0 0,0 0 1 0 0,0 0 0 0 0,5 1-480 0 0,0-1 1 0 0,0-1 0 0 0,0 1 0 0 0,-1 0 0 0 0,7-2 0 0 0,13-6-1040 0 0</inkml:trace>
</inkml:ink>
</file>

<file path=ppt/ink/ink3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80 10135 0 0,'-27'-10'1008'0'0,"21"9"-814"0"0,4 1 552 0 0,2 0-677 0 0,1 0-1 0 0,-1 0 0 0 0,0 0 1 0 0,0 0-1 0 0,0 0 1 0 0,0 0-1 0 0,0 0 0 0 0,0-1 1 0 0,1 1-1 0 0,-1 0 0 0 0,0 0 1 0 0,0 0-1 0 0,0 0 0 0 0,0 0 1 0 0,0 0-1 0 0,0-1 1 0 0,0 1-1 0 0,0 0 0 0 0,0 0 1 0 0,0 0-1 0 0,0 0 0 0 0,0-1 1 0 0,0 1-1 0 0,0 0 1 0 0,0 0-1 0 0,0 0 0 0 0,0 0 1 0 0,0-1-1 0 0,0 1 0 0 0,0 0 1 0 0,0 0-1 0 0,0 0 0 0 0,0 0 1 0 0,0-1-1 0 0,0 1 1 0 0,0 0-1 0 0,0 0 0 0 0,0 0 1 0 0,0 0-1 0 0,0 0 0 0 0,0-1 1 0 0,-1 1-1 0 0,1 0 1 0 0,0 0-1 0 0,0 0 0 0 0,0 0 1 0 0,0 0-1 0 0,0 0 0 0 0,0 0 1 0 0,-1 0-1 0 0,1-1 0 0 0,0 1 1 0 0,0 0-1 0 0,0 0 1 0 0,0 0-1 0 0,0 0 0 0 0,-1 0 1 0 0,1 0-1 0 0,0 0 0 0 0,0 0 1 0 0,0 0-1 0 0,0 0 1 0 0,-1 0-1 0 0,14-9 831 0 0,14-3-321 0 0,48-16 0 0 0,-62 25-448 0 0,0 0 0 0 0,0 0 0 0 0,0 2 0 0 0,0-1 0 0 0,1 2-1 0 0,17 0 1 0 0,-26 1-136 0 0,10 0 341 0 0,1 1 1 0 0,-1 0-1 0 0,25 8 0 0 0,-37-9-305 0 0,0 0 0 0 0,1 0-1 0 0,-1 1 1 0 0,0-1 0 0 0,0 1-1 0 0,0-1 1 0 0,0 1 0 0 0,-1 0 0 0 0,1 0-1 0 0,-1 1 1 0 0,1-1 0 0 0,-1 0-1 0 0,1 1 1 0 0,-1-1 0 0 0,0 1-1 0 0,0 0 1 0 0,-1 0 0 0 0,1 0 0 0 0,0 0-1 0 0,-1 0 1 0 0,0 0 0 0 0,0 0-1 0 0,1 4 1 0 0,-1-3-30 0 0,-1 0 0 0 0,0 0 0 0 0,0 0 0 0 0,-1 0 0 0 0,1-1 0 0 0,-1 1 0 0 0,0 0 0 0 0,0 0 0 0 0,0-1 0 0 0,0 1 0 0 0,-1-1 0 0 0,1 1 0 0 0,-1-1 0 0 0,0 0 0 0 0,0 1 0 0 0,0-1 0 0 0,-1 0 0 0 0,1 0 0 0 0,-1 0 0 0 0,1-1 0 0 0,-1 1 0 0 0,-3 2 0 0 0,-8 6 0 0 0,-1-1 0 0 0,1 0 0 0 0,-22 10 0 0 0,9-8 0 0 0,-1-1 0 0 0,-1-1 0 0 0,-46 10 0 0 0,15-4 0 0 0,20-5 0 0 0,0-1 0 0 0,-72 31 0 0 0,100-35 0 0 0,3-3 0 0 0,0 1 0 0 0,1 1 0 0 0,0-1 0 0 0,0 1 0 0 0,0 1 0 0 0,-7 6 0 0 0,15-12 0 0 0,-1 0 0 0 0,1 0 0 0 0,0 1 0 0 0,0-1 0 0 0,-1 0 0 0 0,1 0 0 0 0,0 1 0 0 0,0-1 0 0 0,-1 0 0 0 0,1 0 0 0 0,0 1 0 0 0,0-1 0 0 0,0 0 0 0 0,-1 1 0 0 0,1-1 0 0 0,0 0 0 0 0,0 1 0 0 0,0-1 0 0 0,0 1 0 0 0,0-1 0 0 0,0 0 0 0 0,0 1 0 0 0,0-1 0 0 0,0 0 0 0 0,0 1 0 0 0,0-1 0 0 0,0 0 0 0 0,0 1 0 0 0,0-1 0 0 0,0 1 0 0 0,0-1 0 0 0,0 0 0 0 0,0 1 0 0 0,1-1 0 0 0,-1 0 0 0 0,0 1 0 0 0,0-1 0 0 0,0 0 0 0 0,1 0 0 0 0,-1 1 0 0 0,1-1 0 0 0,9 6 0 0 0,-9-6 0 0 0,15 5 0 0 0,-1-1 0 0 0,1 0 0 0 0,32 2 0 0 0,-16-2 0 0 0,7 1 0 0 0,0 2 0 0 0,-1 2 0 0 0,42 16 0 0 0,-66-20 0 0 0,0 0 0 0 0,-1 2 0 0 0,1 0 0 0 0,-2 0 0 0 0,1 1 0 0 0,-1 0 0 0 0,0 1 0 0 0,-1 1 0 0 0,0 0 0 0 0,-1 0 0 0 0,15 20 0 0 0,-17-18 0 0 0,-3 0 0 0 0,-5-10 0 0 0,0 0 0 0 0,0 0 0 0 0,-1 0 0 0 0,1 0 0 0 0,0 0 0 0 0,-1 0 0 0 0,1 0 0 0 0,-1 0 0 0 0,0 0 0 0 0,0 0 0 0 0,0 0 0 0 0,0-1 0 0 0,0 1 0 0 0,0 0 0 0 0,0 0 0 0 0,0-1 0 0 0,-1 1 0 0 0,1-1 0 0 0,0 1 0 0 0,-1-1 0 0 0,0 0 0 0 0,1 0 0 0 0,-1 1 0 0 0,0-1 0 0 0,0 0 0 0 0,1 0 0 0 0,-3 0 0 0 0,-6 4 0 0 0,0-1 0 0 0,-1 0 0 0 0,-17 4 0 0 0,-139 30 82 0 0,-95 25 1884 0 0,225-50-1967 0 0,23-8-460 0 0,0 0 0 0 0,-28 5 0 0 0,42-9 402 0 0,0-1 1 0 0,0 0-1 0 0,0 0 0 0 0,-1 0 0 0 0,1 0 1 0 0,0 0-1 0 0,0 0 0 0 0,0 0 0 0 0,0 0 1 0 0,0 0-1 0 0,-1 0 0 0 0,1 0 0 0 0,0 0 1 0 0,0 0-1 0 0,0 0 0 0 0,0 0 0 0 0,-1 0 1 0 0,1 0-1 0 0,0 0 0 0 0,0 0 0 0 0,0 0 1 0 0,0 0-1 0 0,-1 0 0 0 0,1 0 0 0 0,0 0 1 0 0,0 0-1 0 0,0 0 0 0 0,0-1 0 0 0,0 1 1 0 0,0 0-1 0 0,-1 0 0 0 0,1 0 0 0 0,0 0 1 0 0,0 0-1 0 0,0 0 0 0 0,0 0 0 0 0,0-1 1 0 0,0 1-1 0 0,0 0 0 0 0,0 0 0 0 0,0 0 0 0 0,-1 0 1 0 0,1-1-1 0 0,6-6-1308 0 0,16-12 30 0 0,-17 14 701 0 0,68-52-2399 0 0,-22 24 1499 0 0</inkml:trace>
</inkml:ink>
</file>

<file path=ppt/ink/ink3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7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47 15663 0 0,'9'-5'382'0'0,"0"-1"0"0"0,0 1 0 0 0,9-10 0 0 0,-5 5-204 0 0,-6 5-93 0 0,-5 5 280 0 0,-2 0 122 0 0,-1 1-371 0 0,1 1 0 0 0,-1-1-1 0 0,0 1 1 0 0,0-1 0 0 0,1 1 0 0 0,-1-1 0 0 0,0 0 0 0 0,-2 3 0 0 0,-1 1-58 0 0,-21 29-48 0 0,13-18 215 0 0,-13 22-1 0 0,4-2-46 0 0,-1 0 1 0 0,-2-1-1 0 0,-1-2 0 0 0,-2 0 1 0 0,-1-2-1 0 0,-2-1 0 0 0,-1-1 1 0 0,-42 30-1 0 0,58-48-344 0 0,11-7-454 0 0,-1 0 0 0 0,0-1 0 0 0,-1 1 1 0 0,1-1-1 0 0,-10 4 0 0 0,7-5-5863 0 0</inkml:trace>
</inkml:ink>
</file>

<file path=ppt/ink/ink3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7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0 13823 0 0,'0'0'315'0'0,"0"0"45"0"0,0 0 21 0 0,0 0-49 0 0,-2 0-220 0 0,-9 1-109 0 0,1 0 0 0 0,-1 1 0 0 0,1 1 0 0 0,-13 3 0 0 0,-16 5-6 0 0,5-3 3 0 0,-42 17 0 0 0,23-7 0 0 0,52-18 51 0 0,-1 1 0 0 0,1-1 0 0 0,-1 1 0 0 0,0 0 0 0 0,1 0 0 0 0,-1-1 0 0 0,1 1 0 0 0,0 0 0 0 0,-1 0 0 0 0,1 1 0 0 0,0-1 0 0 0,0 0 0 0 0,-1 0 0 0 0,1 0 0 0 0,0 1 0 0 0,0-1 0 0 0,0 1 0 0 0,1-1 0 0 0,-2 3 0 0 0,1-3-20 0 0,1 0 0 0 0,0 0 0 0 0,0 0 0 0 0,0 0 0 0 0,0 0 0 0 0,0 0 0 0 0,0 0 0 0 0,1 0-1 0 0,-1 0 1 0 0,0 0 0 0 0,0 0 0 0 0,1 0 0 0 0,-1 0 0 0 0,0 0 0 0 0,1 0 0 0 0,-1 0 0 0 0,1 0 0 0 0,0 0 0 0 0,-1 0-1 0 0,1-1 1 0 0,0 1 0 0 0,-1 0 0 0 0,1 0 0 0 0,0-1 0 0 0,0 1 0 0 0,-1 0 0 0 0,1-1 0 0 0,0 1 0 0 0,0-1 0 0 0,0 1-1 0 0,0-1 1 0 0,2 1 0 0 0,2 1 12 0 0,1 0 0 0 0,0 0 0 0 0,0 0 0 0 0,0-1 0 0 0,-1 0 0 0 0,1 0 0 0 0,11-1 0 0 0,45-4 636 0 0,-17 0-262 0 0,-37 3-349 0 0,0 1-1 0 0,0-1 1 0 0,0-1-1 0 0,-1 0 1 0 0,1 0 0 0 0,0 0-1 0 0,-1-1 1 0 0,11-5-1 0 0,-17 8-67 0 0,0-1 0 0 0,0 1 0 0 0,0-1 0 0 0,-1 0 0 0 0,1 1 0 0 0,0-1 0 0 0,0 0 0 0 0,0 1 0 0 0,0-1 0 0 0,-1 0 0 0 0,1 0 0 0 0,0 0 0 0 0,-1 0 0 0 0,1 0 0 0 0,-1 0 0 0 0,1 0 0 0 0,-1 0 0 0 0,1 0 0 0 0,-1 0 0 0 0,0 0 0 0 0,0 0 0 0 0,1 0 0 0 0,-1 0 0 0 0,0 0 0 0 0,0 0 0 0 0,0 0 0 0 0,0 0 0 0 0,0 0 0 0 0,0 0 0 0 0,0 0 0 0 0,-1-1 0 0 0,1 1 0 0 0,0 0 0 0 0,-1 0 0 0 0,1 0 0 0 0,0 0 0 0 0,-1 0 0 0 0,0 0 0 0 0,1 0 0 0 0,-1 1 0 0 0,1-1 0 0 0,-1 0 0 0 0,-1-1 0 0 0,1 0 0 0 0,-2-3-113 0 0,0 1 0 0 0,0-1 0 0 0,0 1 1 0 0,-1 0-1 0 0,0 0 0 0 0,1 0 0 0 0,-2 0 0 0 0,-5-4 0 0 0,7 6-33 0 0,-1 0-1 0 0,0 0 1 0 0,1 1-1 0 0,-1-1 1 0 0,0 1-1 0 0,0 0 1 0 0,0 0-1 0 0,0 1 1 0 0,0-1 0 0 0,0 1-1 0 0,0 0 1 0 0,-5 0-1 0 0,3 0-101 0 0,0 0 0 0 0,1 1 0 0 0,-1 0 0 0 0,1 0 0 0 0,-1 0 0 0 0,1 0 0 0 0,-1 1 0 0 0,1 0 0 0 0,0 0 0 0 0,0 1 0 0 0,0-1 0 0 0,0 1 0 0 0,0 0 0 0 0,0 1 0 0 0,-5 4 0 0 0,-1 9-776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7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56 11055 0 0,'-2'0'852'0'0,"-114"16"4040"0"0,113-15-4607 0 0,0 0-1 0 0,0 0 0 0 0,0 0 1 0 0,1 0-1 0 0,-1 1 1 0 0,-4 2-1 0 0,5-3-100 0 0,-5 3 944 0 0,11-3-1105 0 0,0 0 1 0 0,1 0-1 0 0,-1-1 0 0 0,0 1 1 0 0,1-1-1 0 0,-1 0 0 0 0,1 0 1 0 0,-1 0-1 0 0,8-2 1 0 0,4-2 41 0 0,21-6 0 0 0,32-17 893 0 0,109-58-1 0 0,29-12 812 0 0,-163 82-1711 0 0,1 1 1 0 0,0 3-1 0 0,1 1 1 0 0,0 3-1 0 0,74-3 0 0 0,-94 11-911 0 0,42 6-1 0 0,-23-2-4209 0 0,-43-4-1612 0 0</inkml:trace>
</inkml:ink>
</file>

<file path=ppt/ink/ink3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7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1 10135 0 0,'0'0'231'0'0,"0"0"29"0"0,0 0 19 0 0,-2 0-41 0 0,-94 58 1802 0 0,33-27-1177 0 0,-29 15 1265 0 0,81-39-1928 0 0,1 0 1 0 0,-1 0-1 0 0,2 1 0 0 0,-1 1 0 0 0,-15 17 0 0 0,21-21-121 0 0,0 0 0 0 0,0 1 0 0 0,1-1-1 0 0,0 1 1 0 0,0 0 0 0 0,0 0 0 0 0,1 0-1 0 0,0 0 1 0 0,0 1 0 0 0,1-1 0 0 0,-1 0-1 0 0,1 11 1 0 0,0-14-42 0 0,1 0-1 0 0,1 0 1 0 0,-1 1 0 0 0,0-1-1 0 0,1 0 1 0 0,-1 0-1 0 0,1 0 1 0 0,0 0-1 0 0,0 0 1 0 0,0 0 0 0 0,1-1-1 0 0,-1 1 1 0 0,1 0-1 0 0,-1 0 1 0 0,1-1-1 0 0,0 1 1 0 0,0-1 0 0 0,0 0-1 0 0,0 1 1 0 0,0-1-1 0 0,1 0 1 0 0,-1 0-1 0 0,1-1 1 0 0,-1 1-1 0 0,1 0 1 0 0,0-1 0 0 0,5 3-1 0 0,-3-3 36 0 0,0 0 0 0 0,0 0 0 0 0,-1 0 0 0 0,1 0 0 0 0,0-1 0 0 0,0 0 1 0 0,0 0-1 0 0,-1 0 0 0 0,1 0 0 0 0,0-1 0 0 0,8-2 0 0 0,0-1 317 0 0,0 0 0 0 0,23-11 0 0 0,-32 13-386 0 0,1-1 0 0 0,-1 1 0 0 0,1-1 1 0 0,-1 0-1 0 0,0-1 0 0 0,0 1 0 0 0,0-1 0 0 0,-1 1 0 0 0,1-1 0 0 0,-1 0 0 0 0,0 0 0 0 0,0-1 0 0 0,0 1 0 0 0,-1-1 1 0 0,0 1-1 0 0,3-9 0 0 0,-3 10-22 0 0,-1-1 0 0 0,-1 0 0 0 0,1 0 0 0 0,-1 0 0 0 0,1 0 0 0 0,-1 1-1 0 0,0-1 1 0 0,-1 0 0 0 0,1 0 0 0 0,-1 0 0 0 0,1 0 0 0 0,-1 1 0 0 0,0-1 0 0 0,-1 0 0 0 0,1 1 0 0 0,0-1 0 0 0,-1 1 0 0 0,0-1 0 0 0,0 1 0 0 0,0 0 0 0 0,0 0 0 0 0,-6-6 0 0 0,-2 0-1043 0 0,-1 0 1 0 0,-1 0-1 0 0,1 1 1 0 0,-14-6-1 0 0,16 9 522 0 0,-7-5-995 0 0</inkml:trace>
</inkml:ink>
</file>

<file path=ppt/ink/ink3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8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5 11975 0 0,'0'0'547'0'0,"0"0"-11"0"0,-1-1-344 0 0,-2-2-97 0 0,2 3-10 0 0,1 0 0 0 0,-1 0 0 0 0,0 0 0 0 0,1 0 0 0 0,-1 0 0 0 0,0 0 1 0 0,0 0-1 0 0,1 0 0 0 0,-1 1 0 0 0,0-1 0 0 0,1 0 0 0 0,-1 1 0 0 0,0-1 0 0 0,1 0 1 0 0,-1 1-1 0 0,1-1 0 0 0,-1 1 0 0 0,1-1 0 0 0,-1 1 0 0 0,1-1 0 0 0,-2 2 0 0 0,2-2-71 0 0,-19 18 415 0 0,1 1 0 0 0,0 1 0 0 0,2 1-1 0 0,-16 25 1 0 0,-12 16-429 0 0,22-31 0 0 0,-25 44 0 0 0,32-50 0 0 0,43-51-4202 0 0,-11 9 2668 0 0</inkml:trace>
</inkml:ink>
</file>

<file path=ppt/ink/ink3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0135 0 0,'8'3'224'0'0,"2"-5"40"0"0,-10 2 16 0 0,8-4 8 0 0</inkml:trace>
</inkml:ink>
</file>

<file path=ppt/ink/ink3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0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215 6447 0 0,'-16'-4'640'0'0,"15"0"-606"0"0,1 2 31 0 0,-1-1 0 0 0,0 0 0 0 0,0 0 0 0 0,0 1 0 0 0,0-1 0 0 0,-1-2-1 0 0,0-15 1960 0 0,4 12-1479 0 0,0 1 1684 0 0,-3 7-2177 0 0,1 0-1 0 0,-1-1 1 0 0,0 1-1 0 0,1 0 1 0 0,-1 0-1 0 0,1 0 1 0 0,-1 0-1 0 0,1 0 0 0 0,-1 0 1 0 0,1 0-1 0 0,-1 0 1 0 0,0 0-1 0 0,1 0 1 0 0,-1 0-1 0 0,1 0 1 0 0,-1 0-1 0 0,1 0 1 0 0,-2 1-1 0 0,-12 2 218 0 0,0 1 0 0 0,0 1 0 0 0,0 1-1 0 0,0 0 1 0 0,1 0 0 0 0,0 1-1 0 0,0 1 1 0 0,-18 15 0 0 0,26-19-156 0 0,1 0 0 0 0,-1 0 0 0 0,1 1 0 0 0,0-1 1 0 0,0 1-1 0 0,1 0 0 0 0,-4 6 0 0 0,-17 39 587 0 0,23-49-700 0 0,-3 9 288 0 0,1-1 0 0 0,0 1 0 0 0,1 0 0 0 0,-2 10 0 0 0,4-18-264 0 0,-1-1-1 0 0,1 0 0 0 0,0 0 0 0 0,0 1 1 0 0,0-1-1 0 0,0 0 0 0 0,0 1 1 0 0,0-1-1 0 0,0 0 0 0 0,0 0 0 0 0,1 1 1 0 0,-1-1-1 0 0,0 0 0 0 0,1 0 1 0 0,-1 0-1 0 0,1 1 0 0 0,0-1 1 0 0,-1 0-1 0 0,1 0 0 0 0,0 0 0 0 0,-1 0 1 0 0,1 0-1 0 0,0 0 0 0 0,0 0 1 0 0,0 0-1 0 0,0 0 0 0 0,0-1 0 0 0,0 1 1 0 0,0 0-1 0 0,0-1 0 0 0,0 1 1 0 0,1-1-1 0 0,-1 1 0 0 0,0-1 1 0 0,0 1-1 0 0,0-1 0 0 0,1 0 0 0 0,-1 1 1 0 0,3-1-1 0 0,4 1 176 0 0,-1-1-1 0 0,1 0 1 0 0,0 0-1 0 0,15-3 1 0 0,-19 2-76 0 0,61-11 181 0 0,87-28 0 0 0,-141 36-304 0 0,4 0 0 0 0,-1 0 0 0 0,0-1 0 0 0,0-1 0 0 0,0 0 0 0 0,17-12 0 0 0,-30 17-9 0 0,1 0 0 0 0,-1 0-1 0 0,0 0 1 0 0,0 0-1 0 0,1 0 1 0 0,-1 0 0 0 0,0-1-1 0 0,0 1 1 0 0,-1 0 0 0 0,1-1-1 0 0,0 1 1 0 0,0-1 0 0 0,-1 1-1 0 0,1-1 1 0 0,-1 0 0 0 0,1 1-1 0 0,-1-1 1 0 0,1 1 0 0 0,-1-1-1 0 0,0 0 1 0 0,0 1 0 0 0,0-1-1 0 0,0 0 1 0 0,0 1 0 0 0,0-1-1 0 0,-1 0 1 0 0,1 1 0 0 0,0-1-1 0 0,-1 1 1 0 0,0-1 0 0 0,1 0-1 0 0,-1 1 1 0 0,0-1 0 0 0,1 1-1 0 0,-1 0 1 0 0,-2-3 0 0 0,-2-2-213 0 0,1 0 1 0 0,-1 0-1 0 0,-1 0 1 0 0,1 1-1 0 0,-1-1 1 0 0,-10-6-1 0 0,3 4-277 0 0,-1 1 0 0 0,-26-11-1 0 0,21 10-138 0 0,-17-10-1 0 0,31 15 464 0 0,-1 0 0 0 0,2 0 0 0 0,-1-1 0 0 0,0 0-1 0 0,1 0 1 0 0,-1 0 0 0 0,-6-9 0 0 0,10 11 149 0 0,0 0-1 0 0,0 0 1 0 0,0 0-1 0 0,0 0 1 0 0,0 0-1 0 0,1 0 1 0 0,-1 0-1 0 0,1 0 1 0 0,-1-1-1 0 0,1 1 1 0 0,0 0-1 0 0,0 0 1 0 0,0-1-1 0 0,0 1 1 0 0,0 0-1 0 0,0 0 0 0 0,1 0 1 0 0,-1-1-1 0 0,1 1 1 0 0,0-2-1 0 0,1-1-229 0 0,0 1-1 0 0,0 0 1 0 0,0-1-1 0 0,0 1 1 0 0,1 0-1 0 0,0 0 1 0 0,0 1-1 0 0,5-6 1 0 0,11-9-767 0 0</inkml:trace>
</inkml:ink>
</file>

<file path=ppt/ink/ink3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0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686 15663 0 0,'0'0'356'0'0,"0"0"50"0"0,0 0 20 0 0,0 0-42 0 0,1-2-250 0 0,4-13 495 0 0,1 1 1 0 0,13-25 0 0 0,12-17-575 0 0,-2-1 0 0 0,32-89 0 0 0,2-9-55 0 0,-41 104 0 0 0,-16 37 0 0 0,0-1 0 0 0,0-1 0 0 0,-2 1 0 0 0,0-1 0 0 0,0 0 0 0 0,1-25 0 0 0,-7 30 0 0 0,2 10 0 0 0,0 1 0 0 0,0 0 0 0 0,0-1 0 0 0,0 1 0 0 0,0 0 0 0 0,0-1 0 0 0,-1 1 0 0 0,1 0 0 0 0,0 0 0 0 0,0-1 0 0 0,0 1 0 0 0,-1 0 0 0 0,1 0 0 0 0,0 0 0 0 0,0-1 0 0 0,-1 1 0 0 0,1 0 0 0 0,0 0 0 0 0,0 0 0 0 0,-1 0 0 0 0,1-1 0 0 0,0 1 0 0 0,-1 0 0 0 0,1 0 0 0 0,-3 0 1 0 0,1 0-1 0 0,-1 0 0 0 0,1 0 0 0 0,0 1 1 0 0,-1-1-1 0 0,1 1 0 0 0,-1-1 1 0 0,1 1-1 0 0,0 0 0 0 0,0 0 1 0 0,0 0-1 0 0,-3 2 0 0 0,-25 16-68 0 0,12-3-107 0 0,-1 0-1 0 0,2 1 0 0 0,0 1 1 0 0,-17 23-1 0 0,-52 85-827 0 0,69-100 956 0 0,-57 85 47 0 0,-53 84 0 0 0,112-167 0 0 0,1 1 0 0 0,2 0 0 0 0,0 1 0 0 0,2 1 0 0 0,2-1 0 0 0,-9 52 0 0 0,6-18 0 0 0,-27 84 0 0 0,33-135-194 0 0,0 0 0 0 0,-1-1 0 0 0,0 1 0 0 0,-1-2 0 0 0,-1 1 0 0 0,1-1 1 0 0,-2 0-1 0 0,-11 12 0 0 0,7-10-225 0 0,-1 0 0 0 0,0-1 1 0 0,-1-1-1 0 0,0 0 1 0 0,-27 14-1 0 0,15-12-1116 0 0</inkml:trace>
</inkml:ink>
</file>

<file path=ppt/ink/ink3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1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17503 0 0,'4'-6'1588'0'0,"-2"4"-1569"0"0,0 1 0 0 0,0-1 0 0 0,0 1 0 0 0,0-1-1 0 0,0 1 1 0 0,1 0 0 0 0,-1 0 0 0 0,0 0 0 0 0,1 0 0 0 0,-1 0-1 0 0,1 1 1 0 0,-1-1 0 0 0,4 0 0 0 0,37 1 37 0 0,-15 1-60 0 0,31-5 265 0 0,-2-3 1 0 0,108-27-1 0 0,108-51-1627 0 0,-219 67-5460 0 0</inkml:trace>
</inkml:ink>
</file>

<file path=ppt/ink/ink3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1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33 13823 0 0,'37'-3'1056'0'0,"-36"3"-724"0"0,1 1-220 0 0,4 0-102 0 0,4 2-11 0 0,-1-1 0 0 0,0 2 1 0 0,-1-1-1 0 0,14 7 0 0 0,-21-9 3 0 0,0-1 0 0 0,0 1-1 0 0,0 0 1 0 0,0-1 0 0 0,0 1 0 0 0,0 0-1 0 0,0-1 1 0 0,0 1 0 0 0,0 0-1 0 0,0 0 1 0 0,-1 0 0 0 0,1 0-1 0 0,0 0 1 0 0,0 0 0 0 0,-1 0 0 0 0,1 0-1 0 0,-1 0 1 0 0,1 1 0 0 0,-1-1-1 0 0,1 0 1 0 0,-1 0 0 0 0,0 0-1 0 0,0 0 1 0 0,0 1 0 0 0,1-1 0 0 0,-1 0-1 0 0,0 0 1 0 0,0 1 0 0 0,-1-1-1 0 0,1 0 1 0 0,0 0 0 0 0,0 1-1 0 0,0-1 1 0 0,-1 0 0 0 0,1 0 0 0 0,-1 0-1 0 0,1 0 1 0 0,-1 0 0 0 0,1 0-1 0 0,-1 1 1 0 0,0-1 0 0 0,0 0 0 0 0,1-1-1 0 0,-3 3 1 0 0,0 0 141 0 0,0 0 1 0 0,-1 0-1 0 0,1-1 1 0 0,-1 1-1 0 0,0-1 0 0 0,0 0 1 0 0,0 0-1 0 0,0-1 1 0 0,-5 3-1 0 0,-20 9 808 0 0,21-8-743 0 0,-1 0-1 0 0,0-1 1 0 0,-1 0-1 0 0,1-1 1 0 0,-1 0-1 0 0,1 0 0 0 0,-1-1 1 0 0,0 0-1 0 0,-15 0 1 0 0,24-2-146 0 0,0 0 0 0 0,0 0 1 0 0,0 0-1 0 0,0-1 0 0 0,0 1 0 0 0,0 0 0 0 0,0 0 1 0 0,0-1-1 0 0,0 1 0 0 0,0-1 0 0 0,0 1 0 0 0,0-1 1 0 0,0 1-1 0 0,0-1 0 0 0,1 0 0 0 0,-1 1 0 0 0,0-1 1 0 0,0 0-1 0 0,1 0 0 0 0,-1 1 0 0 0,0-1 1 0 0,1 0-1 0 0,-1 0 0 0 0,1 0 0 0 0,-1 0 0 0 0,1 0 1 0 0,-1 0-1 0 0,1 0 0 0 0,0 0 0 0 0,-1 0 0 0 0,1 0 1 0 0,0 0-1 0 0,0 0 0 0 0,0 0 0 0 0,0 0 1 0 0,0-1-1 0 0,0-3 107 0 0,0 0 1 0 0,0 0-1 0 0,1 0 0 0 0,-1 0 1 0 0,1 0-1 0 0,2-6 1 0 0,-1 6-156 0 0,0 0 0 0 0,0 0 1 0 0,0 1-1 0 0,1-1 0 0 0,0 0 0 0 0,0 1 1 0 0,0 0-1 0 0,0-1 0 0 0,1 1 1 0 0,4-4-1 0 0,8-10-6 0 0,29-31 9 0 0,102-86-1 0 0,-119 113-326 0 0,1 1 0 0 0,1 2 0 0 0,0 1 0 0 0,2 1 0 0 0,57-22 1 0 0,-80 36 283 0 0,0 0 1 0 0,0 1-1 0 0,0 0 1 0 0,0 0-1 0 0,0 1 1 0 0,17 0 0 0 0,-23 1 25 0 0,0 1 1 0 0,1-1-1 0 0,-1 1 1 0 0,0-1-1 0 0,0 1 1 0 0,0 0-1 0 0,0 0 1 0 0,0 0-1 0 0,0 1 1 0 0,-1-1-1 0 0,1 0 1 0 0,0 1-1 0 0,-1 0 1 0 0,1 0-1 0 0,-1 0 1 0 0,1 0-1 0 0,-1 0 1 0 0,0 1 0 0 0,0-1-1 0 0,0 0 1 0 0,0 1-1 0 0,0 0 1 0 0,1 3-1 0 0,0 1 0 0 0,0-1 0 0 0,-1 1 0 0 0,0 0 0 0 0,0 0 0 0 0,0 1 0 0 0,-1-1 0 0 0,0 0 0 0 0,-1 0 0 0 0,0 1 0 0 0,0-1 0 0 0,0 0 0 0 0,-1 0 0 0 0,0 1 0 0 0,0-1 0 0 0,-1 0 0 0 0,0 0 0 0 0,0 0 0 0 0,-1 0 0 0 0,0-1 0 0 0,0 1 0 0 0,-5 7 0 0 0,2-4 0 0 0,-1 0 0 0 0,0-1 0 0 0,0 0 0 0 0,-1 0 0 0 0,0 0 0 0 0,-1-1 0 0 0,0 0 0 0 0,0-1 0 0 0,-1 0 0 0 0,0 0 0 0 0,0-1 0 0 0,-15 6 0 0 0,-15 6-18 0 0,20-8-88 0 0,-1-1 0 0 0,0-1 0 0 0,-32 8 0 0 0,18-8-493 0 0,18-4-301 0 0,-30 5 0 0 0,42-9 192 0 0,-1 0 0 0 0,0 0 0 0 0,0 0 0 0 0,1 0 0 0 0,-8-3 0 0 0,1-1-4747 0 0</inkml:trace>
</inkml:ink>
</file>

<file path=ppt/ink/ink3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1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1 10 15663 0 0,'0'0'49'0'0,"0"-1"-1"0"0,0 1 0 0 0,0 0 0 0 0,0-1 1 0 0,0 1-1 0 0,0 0 0 0 0,0-1 1 0 0,0 1-1 0 0,0 0 0 0 0,0-1 1 0 0,0 1-1 0 0,0-1 0 0 0,-1 1 1 0 0,1 0-1 0 0,0 0 0 0 0,0-1 0 0 0,0 1 1 0 0,-1 0-1 0 0,1-1 0 0 0,0 1 1 0 0,0 0-1 0 0,-1 0 0 0 0,1-1 1 0 0,0 1-1 0 0,-1 0 0 0 0,1 0 0 0 0,0 0 1 0 0,-1-1-1 0 0,1 1 0 0 0,0 0 1 0 0,-1 0-1 0 0,0 0 0 0 0,1 0 27 0 0,-1 1 0 0 0,0-1 0 0 0,0 1 0 0 0,0 0 0 0 0,1-1 0 0 0,-1 1 0 0 0,0 0-1 0 0,1 0 1 0 0,-1-1 0 0 0,0 1 0 0 0,1 0 0 0 0,-1 0 0 0 0,0 1 0 0 0,-41 76 1042 0 0,32-61-1117 0 0,-10 14 0 0 0,-2 0 0 0 0,-49 54 0 0 0,-43 26 0 0 0,-100 105 0 0 0,113-92 12 0 0,85-102-48 0 0,0 2-1 0 0,2 0 1 0 0,-19 42 0 0 0,31-63-130 0 0,1 0-1 0 0,-1 1 1 0 0,1-1 0 0 0,0 1 0 0 0,0 0-1 0 0,0-1 1 0 0,1 1 0 0 0,-1 0 0 0 0,1-1-1 0 0,0 1 1 0 0,0 0 0 0 0,0-1 0 0 0,0 1-1 0 0,1 0 1 0 0,0 4 0 0 0,8 7-857 0 0</inkml:trace>
</inkml:ink>
</file>

<file path=ppt/ink/ink3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2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9 37 13823 0 0,'4'-3'92'0'0,"-1"0"94"0"0,-1 1-1 0 0,1-1 1 0 0,-1 1 0 0 0,1-1-1 0 0,-1 0 1 0 0,0 0-1 0 0,0 0 1 0 0,0 0 0 0 0,1-4-1 0 0,-2 6 302 0 0,-1 1 22 0 0,0 0 3 0 0,0 0 0 0 0,0 0 0 0 0,0 0 0 0 0,0 0-69 0 0,-2 0-294 0 0,-18 9-144 0 0,1 0 0 0 0,0 0 0 0 0,-25 19-1 0 0,-50 44 735 0 0,57-43-41 0 0,-89 84 1661 0 0,84-72-2062 0 0,39-38-297 0 0,-1 0 0 0 0,1 1 0 0 0,-1-1 0 0 0,1 0 0 0 0,0 1 0 0 0,0 0 0 0 0,1 0 0 0 0,-4 6 0 0 0,5-9 0 0 0,1-1 0 0 0,0 1 0 0 0,-1-1 0 0 0,1 1 0 0 0,0-1 0 0 0,0 1 0 0 0,0-1 0 0 0,-1 1 0 0 0,1-1 0 0 0,0 1 0 0 0,0-1 0 0 0,0 1 0 0 0,0-1 0 0 0,0 1 0 0 0,0-1 0 0 0,0 1 0 0 0,0 0 0 0 0,0-1 0 0 0,0 1 0 0 0,0-1 0 0 0,0 1 0 0 0,1-1 0 0 0,-1 1 0 0 0,0-1 0 0 0,1 2 0 0 0,3-1 0 0 0,-1-1 0 0 0,0 1 0 0 0,0 0 0 0 0,0-1 0 0 0,0 0 0 0 0,-1 1 0 0 0,1-1 0 0 0,0-1 0 0 0,0 1 0 0 0,0 0 0 0 0,0-1 0 0 0,0 1 0 0 0,4-2 0 0 0,36-16 0 0 0,-19 7 0 0 0,42-16-654 0 0,70-24-684 0 0,-122 48 1338 0 0,-3 4 0 0 0,-11 0 0 0 0,1 0 0 0 0,-1 0 0 0 0,1-1 0 0 0,0 1 0 0 0,-1 0 0 0 0,1 0 0 0 0,-1 0 0 0 0,0 0 0 0 0,1 0 0 0 0,-1 0 0 0 0,0 0 0 0 0,1 0 0 0 0,-1 0 0 0 0,0 0 0 0 0,0 0 0 0 0,0 0 0 0 0,0 0 0 0 0,0 0 0 0 0,0 0 0 0 0,0 0 0 0 0,0 0 0 0 0,-1 0 0 0 0,1 1 0 0 0,-8 23 0 0 0,-3-4 81 0 0,8-16-500 0 0,0 0 0 0 0,1 0 1 0 0,-1 1-1 0 0,1-1 1 0 0,0 0-1 0 0,-2 9 1 0 0,16-23-2050 0 0,22-21-567 0 0,-10 10 1499 0 0</inkml:trace>
</inkml:ink>
</file>

<file path=ppt/ink/ink3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2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0 13 17503 0 0,'0'0'399'0'0,"3"-6"554"0"0,-3 6-939 0 0,0 0-1 0 0,0 0 1 0 0,0 0-1 0 0,0-1 1 0 0,0 1-1 0 0,0 0 1 0 0,1 0-1 0 0,-1 0 1 0 0,0 0-1 0 0,0 0 1 0 0,0-1-1 0 0,0 1 0 0 0,0 0 1 0 0,0 0-1 0 0,0 0 1 0 0,0 0-1 0 0,0-1 1 0 0,0 1-1 0 0,0 0 1 0 0,0 0-1 0 0,0 0 1 0 0,0 0-1 0 0,0-1 0 0 0,0 1 1 0 0,0 0-1 0 0,0 0 1 0 0,0 0-1 0 0,0 0 1 0 0,0 0-1 0 0,0-1 1 0 0,0 1-1 0 0,0 0 1 0 0,-1 0-1 0 0,1 0 0 0 0,0 0 1 0 0,0 0-1 0 0,0-1 1 0 0,0 1-1 0 0,0 0 1 0 0,-1 0-1 0 0,-4 1-12 0 0,0 0 1 0 0,-1 1-1 0 0,1 0 0 0 0,0 0 0 0 0,0 0 0 0 0,0 0 1 0 0,0 1-1 0 0,1 0 0 0 0,-1 0 0 0 0,-6 6 0 0 0,-7 7 16 0 0,-18 21 0 0 0,23-23 24 0 0,-28 35 623 0 0,2 2 1 0 0,-43 73-1 0 0,3-4-609 0 0,-110 133 1799 0 0,-27 38-1865 0 0,206-276-279 0 0,-7 8-1221 0 0,1 2 0 0 0,-14 30 0 0 0,29-53-131 0 0,1-2-4504 0 0</inkml:trace>
  <inkml:trace contextRef="#ctx0" brushRef="#br0" timeOffset="1">1 614 19351 0 0,'0'0'439'0'0,"0"0"62"0"0,0 0 33 0 0,0 0-65 0 0,2 0-309 0 0,82-2-7 0 0,1-4 1 0 0,97-20-1 0 0,145-57 1426 0 0,-87 17-3653 0 0,-226 63 813 0 0,0 0-1 0 0,0 1 0 0 0,0 0 1 0 0,24 1-1 0 0,-19 4-4538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8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5199 0 0,'0'0'696'0'0,"0"0"-13"0"0,0 0-182 0 0,-7 3 1999 0 0,4 0 1664 0 0,1 4-4097 0 0,0 0-1 0 0,0-1 1 0 0,1 1-1 0 0,0 0 1 0 0,0 0-1 0 0,1 0 1 0 0,0 0-1 0 0,0 0 1 0 0,2 11-1 0 0,14 66-154 0 0,-14-80 108 0 0,16 64-183 0 0,53 125 0 0 0,49 55-3520 0 0,-108-222 1391 0 0,1-2-4388 0 0</inkml:trace>
</inkml:ink>
</file>

<file path=ppt/ink/ink3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2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7 17503 0 0,'6'-3'440'0'0,"3"0"524"0"0,-13 8-464 0 0,-10 5-500 0 0,-1 0 0 0 0,-33 15 0 0 0,4-2 0 0 0,14-5 344 0 0,1 1 0 0 0,1 1 0 0 0,1 1 0 0 0,0 2 0 0 0,-43 48 0 0 0,67-68-300 0 0,1 0 1 0 0,-1 1-1 0 0,0-1 0 0 0,1 1 1 0 0,0 0-1 0 0,0-1 0 0 0,0 1 0 0 0,0 0 1 0 0,-1 7-1 0 0,4-10 38 0 0,-1 0 1 0 0,1 0-1 0 0,0 0 1 0 0,0 0-1 0 0,0 0 1 0 0,-1 0 0 0 0,1 0-1 0 0,0-1 1 0 0,0 1-1 0 0,0 0 1 0 0,0 0-1 0 0,1-1 1 0 0,-1 1-1 0 0,0-1 1 0 0,1 1-1 0 0,-1 0 38 0 0,3 1-107 0 0,0-1 0 0 0,0 1 0 0 0,-1-1-1 0 0,1 0 1 0 0,0 0 0 0 0,0 0 0 0 0,0 0 0 0 0,0-1 0 0 0,0 1 0 0 0,0-1 0 0 0,0 0 0 0 0,1-1 0 0 0,3 0 0 0 0,8-2-23 0 0,0 0 0 0 0,15-6 0 0 0,-5 1 24 0 0,18-6-14 0 0,27-5 0 0 0,-59 17 0 0 0,-4 4 0 0 0,-4 5 0 0 0,-1 11 35 0 0,-11 6-471 0 0,7-23-39 0 0,1-1-942 0 0,0 0-3824 0 0,0 0-1641 0 0</inkml:trace>
</inkml:ink>
</file>

<file path=ppt/ink/ink3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3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224'0'0,"0"0"40"0"0,0 0 16 0 0,0 0 8 0 0,0 0-288 0 0</inkml:trace>
</inkml:ink>
</file>

<file path=ppt/ink/ink3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3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0 19351 0 0,'0'0'439'0'0,"0"0"62"0"0,0 0 33 0 0,0 0-65 0 0,0 0-237 0 0,0 0 156 0 0,0 0 100 0 0,0 0 21 0 0,0 0-66 0 0,0 2-294 0 0,1 6-127 0 0,-1-1 0 0 0,0 1 0 0 0,0-1 0 0 0,0 0 1 0 0,-1 1-1 0 0,-1-1 0 0 0,1 0 0 0 0,-1 0 0 0 0,0 1 0 0 0,-6 10 0 0 0,-4 6 608 0 0,-24 37 0 0 0,27-47-504 0 0,5-9-336 0 0,-1 0 0 0 0,1 0 0 0 0,-1 0-1 0 0,0 0 1 0 0,0-1 0 0 0,-1 1 0 0 0,1-1-1 0 0,-10 4 1 0 0,-5 5-1283 0 0,18-11 473 0 0,2-2-4 0 0</inkml:trace>
</inkml:ink>
</file>

<file path=ppt/ink/ink3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3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7 1 21191 0 0,'0'0'480'0'0,"0"0"67"0"0,0 0 31 0 0,0 0-56 0 0,1 1-341 0 0,0 0-235 0 0,-1 1 0 0 0,1-1 0 0 0,0 0 0 0 0,0 0 1 0 0,-1 0-1 0 0,1 1 0 0 0,0-1 0 0 0,-1 0 0 0 0,1 1 0 0 0,-1-1 0 0 0,0 0 0 0 0,1 1 0 0 0,-1-1 0 0 0,0 1 0 0 0,0-1 0 0 0,0 1 1 0 0,0-1-1 0 0,0 0 0 0 0,0 1 0 0 0,-1-1 0 0 0,1 1 0 0 0,0-1 0 0 0,-1 0 0 0 0,1 1 0 0 0,-1-1 0 0 0,1 0 0 0 0,-1 1 0 0 0,0-1 1 0 0,0 0-1 0 0,1 0 0 0 0,-1 0 0 0 0,0 1 0 0 0,0-1 0 0 0,0 0 0 0 0,0 0 0 0 0,-2 1 0 0 0,0 0-171 0 0,-1 0 0 0 0,0 0 0 0 0,0 0 0 0 0,0-1 0 0 0,0 1 0 0 0,0-1 0 0 0,0 0 0 0 0,-8 1 0 0 0,-17 2 299 0 0,-81 14 1020 0 0,96-14-957 0 0,0 0 0 0 0,0 1 1 0 0,0 0-1 0 0,1 1 1 0 0,-20 12-1 0 0,31-17-137 0 0,1 0 0 0 0,-1 0 0 0 0,1 0 0 0 0,-1 0 0 0 0,1 0 0 0 0,0 0 0 0 0,-1 0 0 0 0,1 1 0 0 0,0-1 0 0 0,0 1 0 0 0,0-1 0 0 0,0 0 0 0 0,0 1 0 0 0,0 0 0 0 0,0-1 0 0 0,1 1 0 0 0,-1 0 0 0 0,0-1 0 0 0,1 1 0 0 0,0 0 0 0 0,-1 0 0 0 0,1-1 0 0 0,0 4 0 0 0,0-2 0 0 0,1 0 0 0 0,0 0 0 0 0,-1 0 0 0 0,1 0 0 0 0,1 0 0 0 0,-1 0 0 0 0,0-1 0 0 0,1 1 0 0 0,-1-1 0 0 0,1 1 0 0 0,0-1 0 0 0,0 1 0 0 0,3 2 0 0 0,44 44 0 0 0,-26-28 0 0 0,-1 1 0 0 0,19 26 0 0 0,-36-40 0 0 0,1 0 0 0 0,-1 0 0 0 0,0 1 0 0 0,-1 0 0 0 0,0 0 0 0 0,0 0 0 0 0,-1 0 0 0 0,0 1 0 0 0,0-1 0 0 0,1 16 0 0 0,-3-13 214 0 0,0 0 0 0 0,-1 0 0 0 0,-1 0 0 0 0,0-1 0 0 0,0 1 1 0 0,-1 0-1 0 0,-6 19 0 0 0,6-25-193 0 0,0-1 0 0 0,-1 1 0 0 0,1 0 0 0 0,-1 0-1 0 0,-1-1 1 0 0,1 0 0 0 0,-1 1 0 0 0,0-2 0 0 0,0 1 0 0 0,0 0 0 0 0,-1-1 0 0 0,0 1 0 0 0,0-1 0 0 0,0-1 0 0 0,-11 7 0 0 0,-1-2-21 0 0,-1-1 0 0 0,0 0 0 0 0,0-2 0 0 0,-1 0 0 0 0,1-1 0 0 0,-1 0 0 0 0,0-2 0 0 0,0 0 0 0 0,0-2 0 0 0,0 0 0 0 0,-34-5 0 0 0,27-1 0 0 0,3-3 0 0 0</inkml:trace>
</inkml:ink>
</file>

<file path=ppt/ink/ink3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28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5 11975 0 0,'0'0'267'0'0,"0"0"42"0"0,0 0 17 0 0,0 0-28 0 0,0 0-126 0 0,0 0 204 0 0,0 0 111 0 0,0 0 22 0 0,0 0-66 0 0,1-2-294 0 0,96-88 1915 0 0,-29 23-2064 0 0,-24 24 0 0 0,256-285 1062 0 0,-79 81-241 0 0,-192 217-739 0 0,218-223 1 0 0,-209 213-83 0 0,-21 21 0 0 0,31-26 0 0 0,-48 45 0 0 0,-1 0 0 0 0,1 0 0 0 0,0 0 0 0 0,0 1 0 0 0,0-1 0 0 0,0 0 0 0 0,0 0 0 0 0,0 1 0 0 0,0-1 0 0 0,0 0 0 0 0,0 0 0 0 0,0 1 0 0 0,0-1 0 0 0,0 0 0 0 0,0 0 0 0 0,0 1 0 0 0,0-1 0 0 0,0 0 0 0 0,0 0 0 0 0,0 1 0 0 0,0-1 0 0 0,0 0 0 0 0,0 0 0 0 0,0 0 0 0 0,0 1 0 0 0,1-1 0 0 0,-1 0 0 0 0,0 0 0 0 0,0 0 0 0 0,0 1 0 0 0,0-1 0 0 0,1 0 0 0 0,-1 0 0 0 0,0 0 0 0 0,0 0 0 0 0,0 1 0 0 0,1-1 0 0 0,-1 0 0 0 0,0 0 0 0 0,0 0 0 0 0,0 0 0 0 0,1 0 0 0 0,-1 0 0 0 0,0 0 0 0 0,0 0 0 0 0,1 0 0 0 0,-1 0 0 0 0,0 1 0 0 0,0-1 0 0 0,1 0 0 0 0,-1-1 0 0 0,0 1 0 0 0,0 0 0 0 0,1 0 0 0 0,-1 0 0 0 0,0 0 0 0 0,0 0 0 0 0,1 0 0 0 0,-1 0 0 0 0,0 0 0 0 0,0 0 0 0 0,0 0 0 0 0,1-1 0 0 0,-1 1 0 0 0,0 0 0 0 0,0 0 0 0 0,0 0 0 0 0,1 0 0 0 0,-1-1 0 0 0,0 1 0 0 0,0 12 0 0 0,-1 0 0 0 0,-1 1 0 0 0,0-2 0 0 0,0 1 0 0 0,-2 0 0 0 0,1 0 0 0 0,-9 17 0 0 0,-3 3 0 0 0,-25 38 0 0 0,16-28 0 0 0,-118 195 0 0 0,105-171 0 0 0,-49 119 0 0 0,79-163 0 0 0,-7 43 0 0 0,8-31 0 0 0,3-19-14 0 0,0 28 0 0 0,1-1-1854 0 0,1-40 1356 0 0,1-2 0 0 0,-6 5-352 0 0,1-4-3025 0 0,-11-6 1857 0 0,3-2-15 0 0</inkml:trace>
</inkml:ink>
</file>

<file path=ppt/ink/ink3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29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8 15663 0 0,'0'0'356'0'0,"0"0"50"0"0,-2 0 20 0 0,-4-5-42 0 0,0 3-250 0 0,12 13-120 0 0,-2-7-18 0 0,0 1-1 0 0,1-1 1 0 0,-1 0-1 0 0,1 0 1 0 0,0-1-1 0 0,0 1 1 0 0,0-1-1 0 0,1 0 1 0 0,-1 0-1 0 0,1-1 1 0 0,0 0 0 0 0,0 0-1 0 0,0 0 1 0 0,0 0-1 0 0,0-1 1 0 0,0 0-1 0 0,0-1 1 0 0,0 1-1 0 0,0-1 1 0 0,7-1-1 0 0,1 0-34 0 0,0 0 0 0 0,0-2-1 0 0,0 1 1 0 0,0-2 0 0 0,-1 0 0 0 0,1-1-1 0 0,21-10 1 0 0,44-25-1934 0 0,-48 24-3486 0 0</inkml:trace>
</inkml:ink>
</file>

<file path=ppt/ink/ink3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29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1 13823 0 0,'0'0'315'0'0,"0"0"45"0"0,-2 0 21 0 0,-68 15-14 0 0,21-5-278 0 0,33-7 263 0 0,-30 1 1 0 0,35-4-165 0 0,1 1 1 0 0,-1 0-1 0 0,0 0 1 0 0,0 2-1 0 0,1-1 1 0 0,-17 7-1 0 0,26-9-187 0 0,0 1-1 0 0,-1-1 1 0 0,1 1-1 0 0,0 0 1 0 0,0-1-1 0 0,0 1 1 0 0,-1 0 0 0 0,1 0-1 0 0,0 0 1 0 0,0 0-1 0 0,0 0 1 0 0,0 0-1 0 0,0 0 1 0 0,1 0-1 0 0,-1 1 1 0 0,0-1-1 0 0,0 0 1 0 0,1 0-1 0 0,-1 1 1 0 0,1-1-1 0 0,-1 0 1 0 0,1 1 0 0 0,0-1-1 0 0,-1 0 1 0 0,1 1-1 0 0,0-1 1 0 0,0 1-1 0 0,0-1 1 0 0,0 3-1 0 0,2 2 0 0 0,1 1 0 0 0,-1-1 0 0 0,1 0 0 0 0,0 0 0 0 0,1 0 0 0 0,0-1 0 0 0,-1 1 0 0 0,2-1 0 0 0,-1 0 0 0 0,9 8 0 0 0,11 15 0 0 0,-4 0 0 0 0,47 68 0 0 0,-65-93 8 0 0,0 0-1 0 0,0 1 1 0 0,-1-1-1 0 0,1 0 1 0 0,-1 1-1 0 0,0-1 1 0 0,0 1-1 0 0,0-1 1 0 0,0 1-1 0 0,-1 0 1 0 0,1-1 0 0 0,-1 1-1 0 0,0 5 1 0 0,-1-6 13 0 0,1 0 0 0 0,-1 0 0 0 0,0 0 0 0 0,0 0 0 0 0,-1-1 0 0 0,1 1 0 0 0,-1 0 0 0 0,1 0 0 0 0,-1-1 0 0 0,0 1 0 0 0,0-1 1 0 0,0 1-1 0 0,0-1 0 0 0,0 0 0 0 0,-5 4 0 0 0,-8 3 246 0 0,0 0 1 0 0,0 0 0 0 0,-1-2-1 0 0,0 0 1 0 0,-23 6-1 0 0,24-7-267 0 0,-1-1 0 0 0,0 0 0 0 0,0-2 0 0 0,0 1 0 0 0,0-2 0 0 0,-18 0 0 0 0,25-3-1000 0 0,2-6-3344 0 0,4-5-1704 0 0</inkml:trace>
</inkml:ink>
</file>

<file path=ppt/ink/ink3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0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86 6447 0 0,'0'0'142'0'0,"0"0"22"0"0,0 0 13 0 0,0 2-20 0 0,-1 6-125 0 0,-4-2 43 0 0,25-22 1691 0 0,71-64 6649 0 0,-37 25-8913 0 0,1 1 0 0 0,3 4 0 0 0,99-68 0 0 0,-150 114 592 0 0,0-1 0 0 0,0 1 0 0 0,1 1 0 0 0,0-1 0 0 0,8-2 0 0 0,-15 6-74 0 0,0 0 0 0 0,0-1 0 0 0,1 1 0 0 0,-1-1 0 0 0,0 1 0 0 0,1 0 0 0 0,-1 0 0 0 0,0 0 0 0 0,0 0 0 0 0,1 0 0 0 0,-1 0 0 0 0,0 0 0 0 0,1 0 0 0 0,-1 1 0 0 0,0-1 0 0 0,0 0 0 0 0,1 1 0 0 0,-1-1 0 0 0,0 1 0 0 0,0-1 0 0 0,0 1 0 0 0,0 0 0 0 0,1 0 0 0 0,-1-1 0 0 0,0 1 0 0 0,0 0 0 0 0,0 0 0 0 0,-1 0 0 0 0,1 0 0 0 0,0 0 0 0 0,0 0 0 0 0,0 0 0 0 0,-1 0 0 0 0,1 0 0 0 0,-1 0 0 0 0,1 1 0 0 0,-1-1 0 0 0,1 0 0 0 0,-1 0 0 0 0,1 3 0 0 0,0 2 16 0 0,-1 0 0 0 0,0-1 0 0 0,0 1 0 0 0,0 0 0 0 0,0 0 0 0 0,-1 0 0 0 0,0 0 0 0 0,0 0 0 0 0,-1-1 0 0 0,-3 10 0 0 0,-4 7 66 0 0,-15 27 0 0 0,17-34-94 0 0,-6 9-8 0 0,-1 0 0 0 0,-25 32 0 0 0,32-47 0 0 0,0 0 0 0 0,-1-1 0 0 0,0 0 0 0 0,-1 0 0 0 0,0 0 0 0 0,0-1 0 0 0,-1-1 0 0 0,-16 9 0 0 0,26-15 0 0 0,-1 1 0 0 0,1-1 0 0 0,0 0 0 0 0,-1 0 0 0 0,1 1 0 0 0,-1-1 0 0 0,1 0 0 0 0,0 0 0 0 0,-1 0 0 0 0,1 0 0 0 0,-1 0 0 0 0,1 0 0 0 0,0 1 0 0 0,-1-1 0 0 0,1 0 0 0 0,-1 0 0 0 0,1 0 0 0 0,-1 0 0 0 0,1-1 0 0 0,0 1 0 0 0,-1 0 0 0 0,1 0 0 0 0,-1 0 0 0 0,1 0 0 0 0,-1 0 0 0 0,1 0 0 0 0,0-1 0 0 0,-1 1 0 0 0,1 0 0 0 0,0 0 0 0 0,-1-1 0 0 0,1 1 0 0 0,0 0 0 0 0,-1 0 0 0 0,1-1 0 0 0,0 1 0 0 0,0 0 0 0 0,-1-1 0 0 0,1 1 0 0 0,0-1 0 0 0,0 1 0 0 0,-1 0 0 0 0,1-1 0 0 0,0 1 0 0 0,0-1 0 0 0,0 1 0 0 0,0 0 0 0 0,0-1 0 0 0,0 1 0 0 0,0-1 0 0 0,0 1 0 0 0,0 0 0 0 0,0-1 0 0 0,0 1 0 0 0,0-1 0 0 0,0 1 0 0 0,0-1 0 0 0,0 0 0 0 0,2-9-1157 0 0,4-5-4630 0 0</inkml:trace>
</inkml:ink>
</file>

<file path=ppt/ink/ink3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0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13 15663 0 0,'0'0'356'0'0,"2"0"50"0"0,47-25 552 0 0,68-4-958 0 0,-48 13 0 0 0,-56 12 0 0 0,22-10 0 0 0,-18 7 0 0 0,-10 3-65 0 0,-6 3-278 0 0,-1 1 292 0 0,0-1 0 0 0,0 1 0 0 0,0-1 0 0 0,0 1 0 0 0,0-1 1 0 0,0 1-1 0 0,0-1 0 0 0,-1 1 0 0 0,1-1 0 0 0,0 1 0 0 0,0-1 0 0 0,0 1 0 0 0,-1 0 0 0 0,1-1 0 0 0,0 1 0 0 0,-1-1 0 0 0,1 1 0 0 0,0 0 0 0 0,-1-1 0 0 0,1 1 0 0 0,0 0 0 0 0,-1-1 0 0 0,1 1 0 0 0,-1 0 0 0 0,1 0 0 0 0,0 0 0 0 0,-1-1 1 0 0,0 1-1 0 0,-18-2-195 0 0,-21 10 59 0 0,38-7 63 0 0,-24 6-425 0 0,-49 22 1 0 0,58-21 965 0 0,1 0 1 0 0,0 2 0 0 0,0 0-1 0 0,1 1 1 0 0,1 0 0 0 0,-23 22-1 0 0,28-23-75 0 0,-1 0-1 0 0,1 1 0 0 0,0 0 1 0 0,1 0-1 0 0,-10 20 0 0 0,14-24-257 0 0,1 1-1 0 0,0 0 0 0 0,0 1 0 0 0,1-1 1 0 0,0 0-1 0 0,0 1 0 0 0,0 10 1 0 0,2-17-89 0 0,0 0 0 0 0,0-1-1 0 0,0 1 1 0 0,0 0 0 0 0,0 0 0 0 0,1 0 0 0 0,-1 0 0 0 0,1 0 0 0 0,-1 0 0 0 0,1 0 0 0 0,0-1 0 0 0,0 1 0 0 0,-1 0 0 0 0,1 0 0 0 0,1-1 0 0 0,-1 1 0 0 0,0-1 0 0 0,0 1 0 0 0,0-1 0 0 0,1 1 0 0 0,-1-1 0 0 0,1 0 0 0 0,-1 0 0 0 0,1 1-1 0 0,0-1 1 0 0,-1 0 0 0 0,1-1 0 0 0,0 1 0 0 0,0 0 0 0 0,0 0 0 0 0,-1-1 0 0 0,1 1 0 0 0,0-1 0 0 0,0 0 0 0 0,0 1 0 0 0,0-1 0 0 0,2 0 0 0 0,3 0-328 0 0,0-1 1 0 0,1 1-1 0 0,-1-1 1 0 0,0-1-1 0 0,-1 1 1 0 0,1-1-1 0 0,11-5 1 0 0,9-4-691 0 0</inkml:trace>
</inkml:ink>
</file>

<file path=ppt/ink/ink3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0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0 10135 0 0,'0'0'231'0'0,"0"0"29"0"0,0 0 19 0 0,-5 7 7 0 0,0-3-133 0 0,1-1 0 0 0,0 1 0 0 0,-1-1 0 0 0,0 1 0 0 0,0-1 0 0 0,0-1-1 0 0,0 1 1 0 0,0-1 0 0 0,-1 0 0 0 0,1 0 0 0 0,0 0 0 0 0,-1-1 0 0 0,0 0 0 0 0,1 0 0 0 0,-1 0-1 0 0,-6-1 1 0 0,-12 0 941 0 0,-1 0 1 0 0,-33-6-1 0 0,43 4-957 0 0,4 1-396 0 0,7 0 464 0 0,-1 0 1 0 0,1 1 0 0 0,-1-1 0 0 0,1 1 0 0 0,-8 1 0 0 0,11 0-137 0 0,-1-1-1 0 0,0 1 1 0 0,0-1 0 0 0,1 1 0 0 0,-1 0-1 0 0,0 0 1 0 0,1 0 0 0 0,-1 0 0 0 0,1 0-1 0 0,-1 0 1 0 0,1 0 0 0 0,0 1 0 0 0,-1-1-1 0 0,1 0 1 0 0,0 1 0 0 0,0-1-1 0 0,-2 3 1 0 0,-6 13-69 0 0,-1 0 0 0 0,2 1 0 0 0,-7 19 0 0 0,-14 58 0 0 0,28-87 2 0 0,0-5 7 0 0,1-1-1 0 0,-1 1 1 0 0,0 0 0 0 0,0-1 0 0 0,0 1 0 0 0,0 0-1 0 0,-2 2 1 0 0,2-3 362 0 0,15-5 626 0 0,-3-1-927 0 0,-1-1 1 0 0,0 0-1 0 0,-1-1 0 0 0,1 0 1 0 0,-1 0-1 0 0,0-1 0 0 0,8-8 1 0 0,-3 3-26 0 0,6-3-66 0 0,1 1 0 0 0,38-20-1 0 0,-57 33-315 0 0,-2 1-138 0 0,0 0-33 0 0,0 0-72 0 0,0 0-285 0 0,0 0-126 0 0,0 0-983 0 0,0 0-3824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2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6 5983 0 0,'-6'5'165'0'0,"0"-1"-1"0"0,0 0 1 0 0,-1-1-1 0 0,-10 5 1 0 0,2-1 2063 0 0,13-6 497 0 0,-10 1 2794 0 0,10 0-4980 0 0,9-1 1419 0 0,-4-1-1926 0 0,-1 0 0 0 0,1-1 0 0 0,-1 1 0 0 0,1-1 0 0 0,-1 0 0 0 0,1 0-1 0 0,-1 0 1 0 0,0 0 0 0 0,4-2 0 0 0,5-7-975 0 0,-11 9 520 0 0,1 0 0 0 0,-1 0 1 0 0,1 0-1 0 0,-1 0 0 0 0,1-1 0 0 0,-1 1 1 0 0,0 0-1 0 0,1 0 0 0 0,-1 0 0 0 0,0 0 1 0 0,0-2-1 0 0,-1-6-5624 0 0</inkml:trace>
</inkml:ink>
</file>

<file path=ppt/ink/ink3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1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257 11975 0 0,'-9'27'864'0'0,"4"-9"-46"0"0,0-1 0 0 0,-2 0 0 0 0,0-1 0 0 0,0 0 0 0 0,-16 24 0 0 0,21-38-609 0 0,1-1-1 0 0,-1 1 0 0 0,1-1 1 0 0,-1 1-1 0 0,0-1 1 0 0,0 1-1 0 0,1-1 0 0 0,-1 0 1 0 0,-3 1-1 0 0,4-1 304 0 0,-11-14 1024 0 0,11 11-1433 0 0,1 0-1 0 0,-1 0 0 0 0,1-1 1 0 0,0 1-1 0 0,0 0 0 0 0,0 0 1 0 0,0 0-1 0 0,0-1 0 0 0,0 1 1 0 0,0 0-1 0 0,1 0 1 0 0,-1 0-1 0 0,2-4 0 0 0,12-27 105 0 0,-4 15-207 0 0,1 1 0 0 0,0 0 0 0 0,1 0 0 0 0,1 1 0 0 0,1 1 0 0 0,0 0 0 0 0,1 1 0 0 0,22-17 0 0 0,-4 6-2 0 0,0 1-1 0 0,1 2 1 0 0,52-24-1 0 0,-55 32-857 0 0,40-11 0 0 0,-43 17-1860 0 0,51-8 0 0 0,-51 12-3422 0 0</inkml:trace>
</inkml:ink>
</file>

<file path=ppt/ink/ink3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1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4 42 13823 0 0,'1'-1'315'0'0,"6"-10"219"0"0,-6 7-420 0 0,1 1 1 0 0,0-1 0 0 0,0 1-1 0 0,1 0 1 0 0,-1 0-1 0 0,6-5 1 0 0,-7 7 605 0 0,-1 1 249 0 0,-9 34 1234 0 0,-54 93-2170 0 0,31-66-33 0 0,-275 482 0 0 0,249-443-411 0 0,-30 44-1130 0 0,66-110 1523 0 0,15-22 18 0 0,-1 0 1 0 0,0 0 0 0 0,-14 15-1 0 0,13-19-4257 0 0,9-8 2722 0 0</inkml:trace>
</inkml:ink>
</file>

<file path=ppt/ink/ink3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1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13823 0 0,'0'0'630'0'0,"0"0"-13"0"0,-1 1-393 0 0,-5 21 81 0 0,1 0 1 0 0,0 0 0 0 0,2 0-1 0 0,-1 28 1 0 0,4-41-173 0 0,0-1 0 0 0,1 1-1 0 0,0 0 1 0 0,0-1 0 0 0,1 1 0 0 0,0-1 0 0 0,0 0 0 0 0,1 0 0 0 0,0 0 0 0 0,1 0 0 0 0,0 0 0 0 0,0 0-1 0 0,0-1 1 0 0,8 9 0 0 0,-9-12-208 0 0,4 5 298 0 0,0-1-1 0 0,1 0 1 0 0,0 0-1 0 0,11 8 1 0 0,-16-14-417 0 0,0 0 1 0 0,0 0-1 0 0,0-1 0 0 0,1 1 1 0 0,-1-1-1 0 0,7 2 0 0 0,-6-2-415 0 0,-1-1 0 0 0,1 0-1 0 0,0 1 1 0 0,-1-1-1 0 0,1 0 1 0 0,-1-1-1 0 0,1 1 1 0 0,3-2 0 0 0,3-1-5005 0 0</inkml:trace>
  <inkml:trace contextRef="#ctx0" brushRef="#br0" timeOffset="1">540 13 13823 0 0,'0'0'315'0'0,"0"0"45"0"0,0 0 21 0 0,0 0-49 0 0,-1 2-220 0 0,-7 7 326 0 0,1 1-1 0 0,1 0 1 0 0,-1 0-1 0 0,1 0 1 0 0,-6 17-1 0 0,-7 11 677 0 0,-109 175-302 0 0,-53 102 785 0 0,79-105-2473 0 0,87-174-445 0 0,1 1 0 0 0,-16 63-1 0 0,27-81 298 0 0</inkml:trace>
</inkml:ink>
</file>

<file path=ppt/ink/ink3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3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42 10135 0 0,'13'10'591'0'0,"-12"-9"-306"0"0,-5-3-117 0 0,0 1-156 0 0,-98-40 3004 0 0,96 39-2970 0 0,0 0 0 0 0,0 1 0 0 0,0 0 0 0 0,0 0 0 0 0,0 0-1 0 0,0 0 1 0 0,0 1 0 0 0,0 0 0 0 0,0 1 0 0 0,0-1 0 0 0,0 1 0 0 0,0 0 0 0 0,0 1-1 0 0,-8 3 1 0 0,3-1 8 0 0,2 1 0 0 0,-1 0 0 0 0,0 1 0 0 0,1 0 0 0 0,0 0 0 0 0,1 1 0 0 0,-10 9 0 0 0,5-4 83 0 0,1 0-1 0 0,1 1 1 0 0,0 0-1 0 0,1 1 1 0 0,1 0-1 0 0,0 1 1 0 0,0 0 0 0 0,2 0-1 0 0,0 1 1 0 0,1 0-1 0 0,0 0 1 0 0,1 0-1 0 0,1 1 1 0 0,-3 22-1 0 0,7-35-131 0 0,0 0 1 0 0,0 0-1 0 0,0 0 0 0 0,0 0 0 0 0,0 0 0 0 0,1 0 0 0 0,0 0 0 0 0,-1 0 1 0 0,2 0-1 0 0,-1-1 0 0 0,0 1 0 0 0,1 0 0 0 0,3 6 0 0 0,-4-9 44 0 0,-1-1 1 0 0,1 1-1 0 0,0-1 0 0 0,-1 0 0 0 0,1 1 1 0 0,0-1-1 0 0,-1 1 0 0 0,1-1 1 0 0,0 0-1 0 0,0 0 0 0 0,-1 1 0 0 0,1-1 1 0 0,0 0-1 0 0,0 0 0 0 0,0 0 0 0 0,-1 0 1 0 0,1 0-1 0 0,0 0 0 0 0,0 0 0 0 0,-1 0 1 0 0,1 0-1 0 0,0 0 0 0 0,0-1 0 0 0,1 1 1 0 0,16-8 529 0 0,3-6-539 0 0,0-1 1 0 0,-2-1-1 0 0,20-20 1 0 0,5-3-38 0 0,30-31-1829 0 0,-66 64 1676 0 0,-8 5 150 0 0,1 1-1 0 0,-1-1 1 0 0,0 1-1 0 0,1 0 1 0 0,-1-1-1 0 0,1 1 1 0 0,-1 0-1 0 0,1 0 1 0 0,-1-1-1 0 0,1 1 1 0 0,-1 0-1 0 0,1 0 0 0 0,-1 0 1 0 0,1-1-1 0 0,-1 1 1 0 0,1 0-1 0 0,-1 0 1 0 0,1 0-1 0 0,-1 0 1 0 0,1 0-1 0 0,-1 0 1 0 0,1 0-1 0 0,-1 0 1 0 0,1 0-1 0 0,-1 0 1 0 0,1 1-1 0 0,-1-1 1 0 0,1 0-1 0 0,-1 0 1 0 0,1 0-1 0 0,-1 1 1 0 0,1-1-1 0 0,0 1 2 0 0,0-1 14 0 0,1 1-1 0 0,-1-1 1 0 0,0 0-1 0 0,0 1 1 0 0,0 0 0 0 0,0-1-1 0 0,0 1 1 0 0,0 0-1 0 0,0-1 1 0 0,0 1-1 0 0,0 0 1 0 0,0 0-1 0 0,-1 0 1 0 0,1 0-1 0 0,0 0 1 0 0,-1 0 0 0 0,1 0-1 0 0,0 0 1 0 0,-1 0-1 0 0,1 0 1 0 0,-1 0-1 0 0,0 0 1 0 0,1 1-1 0 0,-1-1 1 0 0,0 0-1 0 0,1 0 1 0 0,-1 0-1 0 0,0 3 1 0 0,0 3 135 0 0,-1 0 0 0 0,1 0 0 0 0,-1-1 0 0 0,-2 8 0 0 0,0 0 62 0 0,-2 11-623 0 0,-9 24 0 0 0,8-28 284 0 0,6-20 578 0 0,0-1 49 0 0,0 0-59 0 0,0-2-809 0 0,0 0-1 0 0,0 0 1 0 0,0 0 0 0 0,1 0-1 0 0,-1 0 1 0 0,1 0 0 0 0,-1 0 0 0 0,1 0-1 0 0,0 0 1 0 0,1-2 0 0 0,-1 1-760 0 0,8-16-4920 0 0</inkml:trace>
</inkml:ink>
</file>

<file path=ppt/ink/ink3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3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26 13823 0 0,'0'0'315'0'0,"-2"-14"758"0"0,1 13-1067 0 0,0 0-1 0 0,-1 0 0 0 0,1 0 1 0 0,0 0-1 0 0,-1 0 1 0 0,1 0-1 0 0,-1 0 1 0 0,1 0-1 0 0,-1 1 0 0 0,1-1 1 0 0,-1 1-1 0 0,1-1 1 0 0,-1 1-1 0 0,0 0 0 0 0,1-1 1 0 0,-1 1-1 0 0,0 0 1 0 0,1 0-1 0 0,-1 0 0 0 0,0 0 1 0 0,-1 1-1 0 0,-38 6 0 0 0,28-4-5 0 0,1 2 0 0 0,0-1 0 0 0,-1 2 0 0 0,-14 8 0 0 0,-45 32 0 0 0,62-39 0 0 0,1-1 0 0 0,0 0 0 0 0,1 0 0 0 0,-1 1 0 0 0,1 0 0 0 0,0 0 0 0 0,1 1 0 0 0,0 0 0 0 0,0 1 0 0 0,-9 15 0 0 0,15-23 0 0 0,1 0 0 0 0,-1 0 0 0 0,1 0 0 0 0,-1 0 0 0 0,1 0 0 0 0,0 0 0 0 0,-1 1 0 0 0,1-1 0 0 0,0 0 0 0 0,0 0 0 0 0,0 0 0 0 0,0 0 0 0 0,0 2 0 0 0,4 5 0 0 0,0-6 0 0 0,0 1 0 0 0,0-1 0 0 0,0 0 0 0 0,0-1 0 0 0,0 1 0 0 0,0-1 0 0 0,0 1 0 0 0,0-1 0 0 0,1 0 0 0 0,4 0 0 0 0,7 2 0 0 0,-3 1 144 0 0,0-1 1 0 0,0 2-1 0 0,-1 0 0 0 0,0 1 0 0 0,0 0 0 0 0,-1 0 1 0 0,1 1-1 0 0,-1 1 0 0 0,-1 0 0 0 0,0 0 0 0 0,0 1 1 0 0,15 18-1 0 0,-17-19-108 0 0,-1 1 1 0 0,0 0-1 0 0,0 0 1 0 0,-1 1-1 0 0,7 13 1 0 0,-12-20 23 0 0,0 0 0 0 0,0 0 1 0 0,1 0-1 0 0,-2 0 0 0 0,1 1 0 0 0,0-1 1 0 0,-1 0-1 0 0,1 0 0 0 0,-1 1 1 0 0,0-1-1 0 0,0 0 0 0 0,-1 1 0 0 0,1-1 1 0 0,0 0-1 0 0,-1 0 0 0 0,0 1 1 0 0,0-1-1 0 0,0 0 0 0 0,0 0 0 0 0,-1 0 1 0 0,1 0-1 0 0,-4 5 0 0 0,0-2-5 0 0,-1 1 0 0 0,0-1 1 0 0,0-1-1 0 0,0 1 0 0 0,-1-1 0 0 0,0 0 0 0 0,0-1 0 0 0,0 1 0 0 0,0-1 0 0 0,-1-1 1 0 0,-12 5-1 0 0,-10 2-89 0 0,-52 9 1 0 0,78-18 46 0 0,-17 2-42 0 0,-1 0 0 0 0,0-1 0 0 0,-27-2 0 0 0,1-4-5199 0 0,19-1-820 0 0</inkml:trace>
</inkml:ink>
</file>

<file path=ppt/ink/ink3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3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9 1 15663 0 0,'0'0'719'0'0,"2"0"-20"0"0,8 2-449 0 0,-9-2-248 0 0,-1 0-1 0 0,1 0 1 0 0,-1 0-1 0 0,1 0 1 0 0,-1 0-1 0 0,1 0 1 0 0,-1 1-1 0 0,0-1 1 0 0,1 0-1 0 0,-1 0 0 0 0,1 0 1 0 0,-1 1-1 0 0,0-1 1 0 0,1 0-1 0 0,-1 1 1 0 0,1-1-1 0 0,-1 0 1 0 0,0 1-1 0 0,1 0 12 0 0,-1 0 0 0 0,0 0-1 0 0,0 0 1 0 0,0 0-1 0 0,0 0 1 0 0,0 0 0 0 0,0 0-1 0 0,0 0 1 0 0,0 1 0 0 0,0-1-1 0 0,-1 0 1 0 0,1 0 0 0 0,0 0-1 0 0,-1-1 1 0 0,1 1 0 0 0,-2 2-1 0 0,-10 19 440 0 0,5-11-172 0 0,-18 38 334 0 0,-75 140-43 0 0,65-131-605 0 0,-49 64 0 0 0,-250 283 34 0 0,317-389-179 0 0,17-16 162 0 0,0 0 1 0 0,0 0-1 0 0,0 0 1 0 0,0-1-1 0 0,0 1 1 0 0,0 0-1 0 0,0 0 0 0 0,0 0 1 0 0,0 0-1 0 0,0 0 1 0 0,0 0-1 0 0,0 0 1 0 0,0 0-1 0 0,0 0 0 0 0,0 0 1 0 0,0 0-1 0 0,0 0 1 0 0,0 0-1 0 0,0 0 0 0 0,0 0 1 0 0,0 0-1 0 0,0 0 1 0 0,0 0-1 0 0,0 0 1 0 0,0 0-1 0 0,0 0 0 0 0,0 0 1 0 0,0 0-1 0 0,0 0 1 0 0,0 0-1 0 0,0 0 1 0 0,0 0-1 0 0,0-1 0 0 0,0 1 1 0 0,0 0-1 0 0,0 0 1 0 0,0 0-1 0 0,0 0 0 0 0,-1 0 1 0 0,1 0-1 0 0,0 0 1 0 0,0 0-1 0 0,0 0 1 0 0,0 0-1 0 0,0 0 0 0 0,0 0 1 0 0,0 0-1 0 0,0 0 1 0 0,0 1-1 0 0,7-13-1484 0 0,9-11-4638 0 0</inkml:trace>
</inkml:ink>
</file>

<file path=ppt/ink/ink3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4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96 11975 0 0,'0'0'267'0'0,"-15"-8"768"0"0,14 7-1016 0 0,1 0 0 0 0,-1-1 0 0 0,0 1 0 0 0,0-1 0 0 0,1 1 0 0 0,-1-1 1 0 0,1 1-1 0 0,-1-1 0 0 0,1 1 0 0 0,0-1 0 0 0,0 1 0 0 0,-1-1 0 0 0,1 0 1 0 0,0 1-1 0 0,0-1 0 0 0,1-2 0 0 0,0 0 95 0 0,0 0-1 0 0,0 1 1 0 0,0-1 0 0 0,1 0-1 0 0,-1 0 1 0 0,4-4 0 0 0,2-4 222 0 0,1 1 1 0 0,0 1-1 0 0,11-12 0 0 0,14-10-103 0 0,1 1 1 0 0,1 1-1 0 0,2 2 0 0 0,1 1 0 0 0,1 3 0 0 0,83-40 0 0 0,-105 57-233 0 0,0 1 0 0 0,0 0 0 0 0,0 1 0 0 0,1 1 0 0 0,0 0 0 0 0,27-1 0 0 0,-36 4 0 0 0,-1 1 0 0 0,1 0 0 0 0,0 1 0 0 0,0 0 0 0 0,-1 0 0 0 0,1 1 0 0 0,0 0 0 0 0,-1 0 0 0 0,0 1 0 0 0,1 0 0 0 0,-1 1 0 0 0,0-1 0 0 0,-1 2 0 0 0,1-1 0 0 0,8 8 0 0 0,-12-9 45 0 0,0 0-1 0 0,-1 1 1 0 0,0 0-1 0 0,1 0 1 0 0,-1 0-1 0 0,0 0 1 0 0,-1 0-1 0 0,1 1 1 0 0,-1 0-1 0 0,0-1 1 0 0,0 1-1 0 0,0 0 1 0 0,-1 0 0 0 0,0 0-1 0 0,0 0 1 0 0,0 0-1 0 0,0 0 1 0 0,-1 0-1 0 0,0 0 1 0 0,0 0-1 0 0,0 0 1 0 0,-2 7-1 0 0,0-3 42 0 0,0 0-1 0 0,-1 0 0 0 0,0 0 1 0 0,0-1-1 0 0,-1 1 0 0 0,0-1 1 0 0,-1 0-1 0 0,1 0 0 0 0,-2 0 1 0 0,1-1-1 0 0,-10 10 0 0 0,-2 0-85 0 0,0-2 0 0 0,-1 0 0 0 0,0-1 0 0 0,-25 14 0 0 0,-85 39 0 0 0,-90 26 122 0 0,178-80-499 0 0,-1-1 1 0 0,-1-2 0 0 0,-64 7-1 0 0,105-17 304 0 0,0 0-1 0 0,0 0 0 0 0,0 0 1 0 0,0 0-1 0 0,0 0 0 0 0,0 0 1 0 0,0 0-1 0 0,0 0 0 0 0,-1 0 1 0 0,1-1-1 0 0,0 1 0 0 0,0 0 1 0 0,-1-2-1 0 0,1 2 0 0 0,1 0 0 0 0,-1-1-1 0 0,1 1 1 0 0,0 0 0 0 0,0-1 0 0 0,-1 1 0 0 0,1 0 0 0 0,0-1-1 0 0,-1 1 1 0 0,1-1 0 0 0,0 1 0 0 0,0-1 0 0 0,0 1 0 0 0,0 0-1 0 0,-1-1 1 0 0,1 1 0 0 0,0-1 0 0 0,0 1 0 0 0,0-1 0 0 0,0 1-1 0 0,0-1 1 0 0,0 0 0 0 0,1-1-119 0 0,-1-1-1 0 0,1 1 1 0 0,0-1-1 0 0,0 1 1 0 0,0-1-1 0 0,0 1 1 0 0,0 0-1 0 0,1-1 1 0 0,-1 1-1 0 0,3-2 1 0 0,23-25-1342 0 0</inkml:trace>
</inkml:ink>
</file>

<file path=ppt/ink/ink3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4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2 1 11975 0 0,'-1'1'267'0'0,"-115"81"860"0"0,12-9-286 0 0,28-15-61 0 0,-110 109 0 0 0,177-156-579 0 0,0 1-1 0 0,1 0 1 0 0,0 0 0 0 0,1 0-1 0 0,0 1 1 0 0,1 0 0 0 0,-6 19-1 0 0,11-31-173 0 0,1 1 0 0 0,0-1 0 0 0,-1 1 0 0 0,1-1 0 0 0,0 1 0 0 0,0-1 0 0 0,0 0 0 0 0,-1 1-1 0 0,2-1 1 0 0,-1 1 0 0 0,0-1 0 0 0,0 1 0 0 0,0-1 0 0 0,1 1 0 0 0,-1-1 0 0 0,1 1 0 0 0,-1-1 0 0 0,1 0 0 0 0,-1 1-1 0 0,1-1 1 0 0,1 2 0 0 0,-1-2 34 0 0,1 1-1 0 0,0 0 1 0 0,-1-1 0 0 0,1 1-1 0 0,0-1 1 0 0,0 0-1 0 0,0 1 1 0 0,0-1-1 0 0,0 0 1 0 0,0 0 0 0 0,0 0-1 0 0,0-1 1 0 0,4 2-1 0 0,-1-2-5 0 0,0 1-1 0 0,1-1 1 0 0,-1-1-1 0 0,0 1 0 0 0,0-1 1 0 0,0 0-1 0 0,0 0 1 0 0,0 0-1 0 0,0 0 1 0 0,8-5-1 0 0,2 1-45 0 0,9-5 227 0 0,0-1-1 0 0,-1 0 0 0 0,-1-2 1 0 0,0-1-1 0 0,0 0 0 0 0,-2-2 1 0 0,21-19-1 0 0,-27 22-257 0 0,-1 0 1 0 0,0 0-1 0 0,-1-1 1 0 0,0-1 0 0 0,-2 0-1 0 0,0-1 1 0 0,0 0-1 0 0,-1 0 1 0 0,-1-1-1 0 0,7-23 1 0 0,-14 36-105 0 0,0 1 1 0 0,0-1-1 0 0,-1 0 1 0 0,1 0 0 0 0,-1 0-1 0 0,0 0 1 0 0,0 0-1 0 0,-2-7 1 0 0,2 10 50 0 0,0 0 1 0 0,0 0 0 0 0,0 0-1 0 0,-1 0 1 0 0,1 0-1 0 0,-1 1 1 0 0,1-1 0 0 0,-1 0-1 0 0,1 0 1 0 0,-1 0 0 0 0,1 1-1 0 0,-1-1 1 0 0,1 0 0 0 0,-1 1-1 0 0,0-1 1 0 0,0 0 0 0 0,1 1-1 0 0,-1-1 1 0 0,0 1-1 0 0,0-1 1 0 0,0 1 0 0 0,1 0-1 0 0,-1-1 1 0 0,0 1 0 0 0,0 0-1 0 0,0-1 1 0 0,0 1 0 0 0,0 0-1 0 0,0 0 1 0 0,0 0 0 0 0,0 0-1 0 0,0 0 1 0 0,1 0-1 0 0,-1 0 1 0 0,0 0 0 0 0,0 0-1 0 0,0 0 1 0 0,0 1 0 0 0,0-1-1 0 0,0 0 1 0 0,0 1 0 0 0,-1 0-1 0 0,-5 2-2230 0 0,0-2-3150 0 0</inkml:trace>
</inkml:ink>
</file>

<file path=ppt/ink/ink3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4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2 20 10135 0 0,'8'-4'246'0'0,"0"1"-1"0"0,0 0 0 0 0,0 1 0 0 0,0 0 0 0 0,0 0 0 0 0,0 1 0 0 0,13-1 1 0 0,-20 2 724 0 0,-1 0 44 0 0,0 0-61 0 0,1 1-761 0 0,0 1-1 0 0,-1 0 1 0 0,0 0 0 0 0,1-1-1 0 0,-1 1 1 0 0,0 0 0 0 0,0 0 0 0 0,0 3-1 0 0,-2 0-105 0 0,0 0 0 0 0,0 0 0 0 0,0 0 1 0 0,-1 0-1 0 0,0-1 0 0 0,0 1 0 0 0,0-1 0 0 0,0 1 0 0 0,-1-1 0 0 0,1 0 0 0 0,-1-1 0 0 0,-7 6 0 0 0,-7 5 626 0 0,-32 18-1 0 0,39-25-589 0 0,2-2-122 0 0,-1 0 0 0 0,-12 4 0 0 0,14-7 0 0 0,0 2 0 0 0,0-1 0 0 0,0 1 0 0 0,-9 7 0 0 0,3-2 0 0 0,13-8 0 0 0,-1 0 0 0 0,0 0 0 0 0,0 0 0 0 0,1 0 0 0 0,-1 0 0 0 0,1 1 0 0 0,-1-1 0 0 0,1 1 0 0 0,-1-1 0 0 0,1 1 0 0 0,0 0 0 0 0,0-1 0 0 0,0 1 0 0 0,0 0 0 0 0,-1 3 0 0 0,-2 4 0 0 0,1 0 0 0 0,1-1 0 0 0,0 2 0 0 0,0-1 0 0 0,0 0 0 0 0,1 13 0 0 0,1 1 0 0 0,5 33 0 0 0,1 25 0 0 0,-4-44 0 0 0,-2-27 0 0 0,0 0 0 0 0,1 0 0 0 0,2 12 0 0 0,-2-21 0 0 0,-1 0 0 0 0,0 1 0 0 0,1-1 0 0 0,-1 0 0 0 0,0 0 0 0 0,0 0 0 0 0,0 1 0 0 0,0-1 0 0 0,0 0 0 0 0,0 0 0 0 0,-1 0 0 0 0,1 1 0 0 0,0-1 0 0 0,0 0 0 0 0,-1 1 0 0 0,-8 5 0 0 0,7-6 0 0 0,-2 1 0 0 0,0 0 0 0 0,1-1 0 0 0,-1 1 0 0 0,0-1 0 0 0,0 0 0 0 0,0 0 0 0 0,0-1 0 0 0,0 1 0 0 0,0-1 0 0 0,-5 0 0 0 0,-44-5 0 0 0,30 2 0 0 0,20 3-15 0 0,-65-9 68 0 0,61 8-167 0 0,-1-1-1 0 0,1 0 1 0 0,0-1 0 0 0,0 1 0 0 0,0-1 0 0 0,1 0-1 0 0,-8-5 1 0 0,2-3-1387 0 0,6 1-2532 0 0,1-4-1581 0 0</inkml:trace>
</inkml:ink>
</file>

<file path=ppt/ink/ink3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5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6 1 13823 0 0,'0'0'315'0'0,"0"0"45"0"0,0 0 21 0 0,0 0-49 0 0,-10 0-137 0 0,3 0 13 0 0,1 1 0 0 0,-1 0 1 0 0,0 1-1 0 0,1 0 0 0 0,-1 0 1 0 0,-6 3-1 0 0,-15 4 303 0 0,-63 18 1372 0 0,75-21-1847 0 0,0-1 0 0 0,0 2 0 0 0,0 0 0 0 0,-25 16 0 0 0,34-18-38 0 0,0 0 1 0 0,0 0 0 0 0,0 1 0 0 0,1 0 0 0 0,0 0-1 0 0,0 0 1 0 0,0 1 0 0 0,1 0 0 0 0,0 0 0 0 0,0 1-1 0 0,-4 9 1 0 0,7-9 1 0 0,-1 1 0 0 0,2-1 0 0 0,-1 1 0 0 0,0 17 0 0 0,0-8 0 0 0,2-11 0 0 0,1 0 0 0 0,-1 1 0 0 0,1-1 0 0 0,0 0 0 0 0,1 0 0 0 0,0 0 0 0 0,0 0 0 0 0,0 0 0 0 0,7 12 0 0 0,-6-12 0 0 0,0 0 0 0 0,0 0 0 0 0,0 0 0 0 0,-1 1 0 0 0,0-1 0 0 0,-1 1 0 0 0,0-1 0 0 0,1 15 0 0 0,-3-19 0 0 0,1 0 0 0 0,-1 0 0 0 0,0 0 0 0 0,0 0 0 0 0,-1 0 0 0 0,1 0 0 0 0,-1 0 0 0 0,1 0 0 0 0,-1-1 0 0 0,0 1 0 0 0,0-1 0 0 0,0 1 0 0 0,0-1 0 0 0,-4 3 0 0 0,0 1 0 0 0,-1-1 0 0 0,0 1 0 0 0,0-2 0 0 0,-10 6 0 0 0,7-6-92 0 0,1 0 0 0 0,0 0-1 0 0,-1-1 1 0 0,0-1 0 0 0,1 1 0 0 0,-1-2-1 0 0,0 1 1 0 0,0-1 0 0 0,0-1 0 0 0,0 0-1 0 0,0 0 1 0 0,0-1 0 0 0,0 0-1 0 0,-12-4 1 0 0,19 4-232 0 0,0 0 0 0 0,0 0-1 0 0,0 0 1 0 0,0 0-1 0 0,0-1 1 0 0,0 0 0 0 0,0 1-1 0 0,1-1 1 0 0,-1 0 0 0 0,0 0-1 0 0,1-1 1 0 0,0 1 0 0 0,-1 0-1 0 0,-2-6 1 0 0,-2-2-1211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3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6 4143 0 0,'0'0'191'0'0,"0"0"676"0"0,0 0 2733 0 0,0 0 1193 0 0,0-2 242 0 0,-2-16 1158 0 0,2 16-5625 0 0,0 2-236 0 0,0-2-107 0 0,-1-6-257 0 0,1 6-109 0 0,0 2-19 0 0,-1-2-192 0 0,-1-2 371 0 0,-1-11-8045 0 0,3 4 5602 0 0</inkml:trace>
</inkml:ink>
</file>

<file path=ppt/ink/ink3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0 19351 0 0,'0'0'886'0'0,"0"0"-21"0"0,-5 8-62 0 0,-58 108 747 0 0,-10-7-6960 0 0,50-76 28 0 0,19-26 3846 0 0,3-6 0 0 0</inkml:trace>
</inkml:ink>
</file>

<file path=ppt/ink/ink3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6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9 0 17503 0 0,'0'0'399'0'0,"-9"3"540"0"0,6-1-869 0 0,-1 0 0 0 0,1 0 0 0 0,0 0 0 0 0,0 1 0 0 0,0-1 0 0 0,0 1 0 0 0,0 0 0 0 0,-3 5 0 0 0,-19 30-184 0 0,18-27 116 0 0,-79 149-1636 0 0,62-111 2226 0 0,-44 90-297 0 0,-55 107-1517 0 0,-14-10 2647 0 0,110-198-1492 0 0,-2-1 0 0 0,-1-2 0 0 0,-54 51 0 0 0,76-79-108 0 0,-45 40-1254 0 0,45-41 877 0 0,0-1-1 0 0,0 1 1 0 0,0-1 0 0 0,-1-1-1 0 0,-10 5 1 0 0,19-9 490 0 0,-1 0 0 0 0,1 0 0 0 0,-1 1 0 0 0,1-1 0 0 0,-1 0 0 0 0,1 0 0 0 0,-1 0 1 0 0,1 1-1 0 0,-1-1 0 0 0,0 0 0 0 0,1 0 0 0 0,-1 0 0 0 0,1 0 0 0 0,-1 0 0 0 0,1 0 1 0 0,-1 0-1 0 0,1 0 0 0 0,-1-1 0 0 0,0 1 0 0 0,1 0 0 0 0,-1 0 0 0 0,1 0 0 0 0,-1-1 1 0 0,1 1-1 0 0,-1 0 0 0 0,1 0 0 0 0,-1-1 0 0 0,0 0 0 0 0,1 0 51 0 0,-1 1 0 0 0,1-1-1 0 0,0 0 1 0 0,0 0 0 0 0,0 0 0 0 0,-1 0 0 0 0,1 0-1 0 0,0 0 1 0 0,0 0 0 0 0,0 0 0 0 0,0 0-1 0 0,0 0 1 0 0,1 0 0 0 0,-1 1 0 0 0,0-3-1 0 0,2-3 267 0 0,0 0 0 0 0,1-1-1 0 0,4-8 1 0 0,2 0 35 0 0,0 1 1 0 0,1 1 0 0 0,0 0 0 0 0,21-20 0 0 0,-7 10 309 0 0,37-25 0 0 0,-36 30-344 0 0,0 2 0 0 0,1 1 0 0 0,45-19 0 0 0,-53 27-109 0 0,0 1-1 0 0,0 0 0 0 0,1 2 0 0 0,0 0 1 0 0,0 1-1 0 0,33-2 0 0 0,-45 5-52 0 0,0 1 1 0 0,1-1-1 0 0,-1 1 0 0 0,0 0 0 0 0,0 1 1 0 0,0-1-1 0 0,0 2 0 0 0,11 4 0 0 0,-15-6-50 0 0,0 1 1 0 0,-1-1-1 0 0,0 1 0 0 0,1 0 0 0 0,-1 0 0 0 0,0 0 0 0 0,0 0 0 0 0,0 0 1 0 0,0 0-1 0 0,0 0 0 0 0,-1 1 0 0 0,1-1 0 0 0,0 1 0 0 0,-1-1 1 0 0,0 1-1 0 0,0-1 0 0 0,0 1 0 0 0,0 0 0 0 0,0 0 0 0 0,0-1 1 0 0,-1 1-1 0 0,1 0 0 0 0,-1 0 0 0 0,0 4 0 0 0,-1 5 178 0 0,0 0-1 0 0,-1-1 1 0 0,0 1 0 0 0,-1-1-1 0 0,0 1 1 0 0,0-1 0 0 0,-2 0-1 0 0,1 0 1 0 0,-11 17-1 0 0,6-13-233 0 0,-1-1 0 0 0,0 1 0 0 0,-1-2 0 0 0,-1 1 0 0 0,-24 21 0 0 0,23-25 27 0 0,0 0 0 0 0,0-1 0 0 0,-1-1-1 0 0,0 0 1 0 0,-1-1 0 0 0,0 0 0 0 0,-19 5 0 0 0,26-9-145 0 0,-1-1 0 0 0,1 0 1 0 0,-1 0-1 0 0,0-1 0 0 0,0 0 1 0 0,0-1-1 0 0,0 0 0 0 0,1 0 1 0 0,-1-1-1 0 0,0 0 0 0 0,0-1 1 0 0,1 0-1 0 0,-1 0 0 0 0,-15-7 1 0 0,22 8 90 0 0,0 0 0 0 0,0 0 1 0 0,0 0-1 0 0,0 0 1 0 0,0-1-1 0 0,0 1 0 0 0,1-1 1 0 0,-1 1-1 0 0,0-1 1 0 0,1 0-1 0 0,-1 1 1 0 0,1-1-1 0 0,-2-4 0 0 0,2 5-346 0 0,1-1 0 0 0,-1 1-1 0 0,1-1 1 0 0,-1 0-1 0 0,1 1 1 0 0,0-1-1 0 0,-1 0 1 0 0,1 0 0 0 0,0 1-1 0 0,0-1 1 0 0,0 0-1 0 0,1-2 1 0 0,6-19-5678 0 0</inkml:trace>
</inkml:ink>
</file>

<file path=ppt/ink/ink3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6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2 0 17503 0 0,'0'0'803'0'0,"0"0"-18"0"0,-1 3-501 0 0,-6 21-271 0 0,-1 0 0 0 0,-17 35 0 0 0,-30 46-17 0 0,28-55 1 0 0,-84 143 3 0 0,9-18 0 0 0,48-82 0 0 0,-4-2 0 0 0,-4-3 0 0 0,-92 102 0 0 0,70-104-1660 0 0,56-62-1970 0 0,26-23 3326 0 0,-2 2-1742 0 0</inkml:trace>
</inkml:ink>
</file>

<file path=ppt/ink/ink3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36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4 15663 0 0,'0'0'356'0'0,"-1"1"50"0"0,0 7-298 0 0,0 0 1 0 0,0 0 0 0 0,1 0 0 0 0,0 1-1 0 0,0-1 1 0 0,1 0 0 0 0,0 0 0 0 0,3 12 0 0 0,-3-18-48 0 0,0 1 1 0 0,0 0 0 0 0,0-1 0 0 0,0 0 0 0 0,0 1-1 0 0,1-1 1 0 0,-1 0 0 0 0,1 0 0 0 0,0 1 0 0 0,-1-1-1 0 0,1 0 1 0 0,0-1 0 0 0,0 1 0 0 0,0 0 0 0 0,0-1 0 0 0,1 1-1 0 0,-1-1 1 0 0,0 1 0 0 0,1-1 0 0 0,-1 0 0 0 0,1 0-1 0 0,-1 0 1 0 0,1-1 0 0 0,0 1 0 0 0,-1-1 0 0 0,1 1-1 0 0,0-1 1 0 0,-1 0 0 0 0,5 0 0 0 0,-2 0-36 0 0,0-1 1 0 0,0 1 0 0 0,0-1-1 0 0,0-1 1 0 0,-1 1-1 0 0,1-1 1 0 0,0 1-1 0 0,-1-1 1 0 0,5-3-1 0 0,39-26 769 0 0,-28 17-250 0 0,-6 4-345 0 0,-1-1 0 0 0,22-23 1 0 0,-21 20-194 0 0,-7 4-7 0 0,-10 6 0 0 0,-5 2 0 0 0,5 3 0 0 0,0-1 0 0 0,-1 1 0 0 0,1-1 0 0 0,0 1 0 0 0,0 0 0 0 0,0 1 0 0 0,0-1 0 0 0,0 0 0 0 0,-4 3 0 0 0,-28 19 0 0 0,24-15 0 0 0,-38 28 0 0 0,1 1 0 0 0,2 3 0 0 0,1 2 0 0 0,-42 51 0 0 0,78-82 0 0 0,1-1 0 0 0,0 1 0 0 0,1 0 0 0 0,-7 16 0 0 0,12-23 0 0 0,0-1 0 0 0,1 1 0 0 0,0 0 0 0 0,0-1 0 0 0,0 1 0 0 0,0 0 0 0 0,0 0 0 0 0,1 0 0 0 0,0 0 0 0 0,0 0 0 0 0,0 0 0 0 0,0 0 0 0 0,1 0 0 0 0,-1-1 0 0 0,1 1 0 0 0,0 0 0 0 0,0 0 0 0 0,3 6 0 0 0,-3-8 1 0 0,1 0 0 0 0,-1-1 0 0 0,0 1 1 0 0,1 0-1 0 0,0 0 0 0 0,-1-1 0 0 0,1 1 0 0 0,0-1 0 0 0,0 0 0 0 0,0 1 0 0 0,0-1 0 0 0,0 0 0 0 0,0 0 1 0 0,0 0-1 0 0,1-1 0 0 0,-1 1 0 0 0,0 0 0 0 0,0-1 0 0 0,1 0 0 0 0,-1 1 0 0 0,0-1 0 0 0,1 0 0 0 0,-1 0 1 0 0,4-1-1 0 0,7 0-191 0 0,0 0 0 0 0,-1-1 1 0 0,15-5-1 0 0,-24 6 92 0 0,15-4-450 0 0,1-2 1 0 0,30-14-1 0 0,-28 11 227 0 0,46-21-702 0 0</inkml:trace>
</inkml:ink>
</file>

<file path=ppt/ink/ink3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3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 17503 0 0,'0'0'384'0'0,"0"0"88"0"0,0 0 8 0 0,-5 9 8 0 0,-6 3-392 0 0,-2 3-96 0 0,-1 3 0 0 0,-2 4 0 0 0,-2 2 0 0 0,-2 2 0 0 0,-3 2 0 0 0,1 1 0 0 0,-5 0-800 0 0,0 2-176 0 0,-2 0-40 0 0,1-1-5736 0 0</inkml:trace>
</inkml:ink>
</file>

<file path=ppt/ink/ink3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3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7503 0 0,'0'0'776'0'0,"0"0"160"0"0,-8 3-744 0 0,2 4-192 0 0,2 0 0 0 0,3 5-5152 0 0,2-1-1072 0 0</inkml:trace>
</inkml:ink>
</file>

<file path=ppt/ink/ink3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4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1 10 13823 0 0,'0'0'630'0'0,"-13"-8"236"0"0,9 7-866 0 0,0 1 0 0 0,1 0 0 0 0,-1 0 0 0 0,0 0 0 0 0,1 0 0 0 0,-1 0 0 0 0,0 1 0 0 0,0 0 0 0 0,1-1 0 0 0,-1 1 0 0 0,-4 3 0 0 0,-20 2 0 0 0,-56 11 74 0 0,55-13 586 0 0,1 1 1 0 0,-38 13 0 0 0,56-14-475 0 0,0 0 1 0 0,1 1-1 0 0,-1 0 0 0 0,1 0 0 0 0,0 1 0 0 0,1 1 0 0 0,0-1 1 0 0,0 1-1 0 0,0 1 0 0 0,-12 14 0 0 0,20-21-186 0 0,-1 1 0 0 0,0-1 0 0 0,1 0 0 0 0,-1 1 0 0 0,1-1 0 0 0,0 0 0 0 0,-1 1 0 0 0,1-1 0 0 0,0 0 0 0 0,0 3 0 0 0,-1-3 0 0 0,1 0 0 0 0,0-1 0 0 0,0 1 0 0 0,0 0 0 0 0,0-1 0 0 0,0 1 0 0 0,0-1 0 0 0,0 1 0 0 0,0 0 0 0 0,0-1 0 0 0,1 1 0 0 0,-1 0 0 0 0,0-1 0 0 0,0 1 0 0 0,0 0 0 0 0,1-1 0 0 0,-1 1 0 0 0,0-1 0 0 0,1 1 0 0 0,-1-1 0 0 0,1 1 0 0 0,-1-1 0 0 0,0 1 0 0 0,1-1 0 0 0,-1 1 0 0 0,2 0 0 0 0,-1 0 0 0 0,8 10 225 0 0,1 0 0 0 0,0-1 0 0 0,1 0 0 0 0,0-1 0 0 0,0 0 0 0 0,13 8 0 0 0,79 40 396 0 0,-63-37-769 0 0,-24-12 148 0 0,-10-5 0 0 0,-1-1 0 0 0,0 1 0 0 0,1-1 0 0 0,-1 2 0 0 0,0-1 0 0 0,-1 0 0 0 0,1 1 0 0 0,-1 0 0 0 0,1 0 0 0 0,-1 0 0 0 0,5 8 0 0 0,-7-4-64 0 0,-2-7 21 0 0,-1 1-1 0 0,0-1 0 0 0,0 0 1 0 0,1 0-1 0 0,-1 0 0 0 0,0 0 1 0 0,0 0-1 0 0,0 0 1 0 0,0 0-1 0 0,0 0 0 0 0,0 0 1 0 0,0-1-1 0 0,-1 1 1 0 0,1 0-1 0 0,-2 0 0 0 0,-21 9-574 0 0,24-10 614 0 0,-70 20-300 0 0,-123 18 0 0 0,182-36 317 0 0,-80 11 296 0 0,76-12-634 0 0,0 0 1 0 0,1-1-1 0 0,-1-1 1 0 0,-16-2-1 0 0,10-3-6182 0 0</inkml:trace>
</inkml:ink>
</file>

<file path=ppt/ink/ink3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5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6 48 11975 0 0,'0'-3'69'0'0,"1"0"1"0"0,0 1-1 0 0,0-1 0 0 0,0 0 0 0 0,0 1 0 0 0,0-1 0 0 0,1 1 0 0 0,-1-1 1 0 0,1 1-1 0 0,-1 0 0 0 0,1-1 0 0 0,0 1 0 0 0,0 0 0 0 0,0 0 0 0 0,0 0 0 0 0,1 1 1 0 0,-1-1-1 0 0,0 0 0 0 0,5-1 0 0 0,-5 2 296 0 0,-2 1 122 0 0,0 0 22 0 0,0 1 3 0 0,2 4-337 0 0,-1-1-1 0 0,0 0 0 0 0,-1 0 0 0 0,1 1 1 0 0,-1-1-1 0 0,1 0 0 0 0,-1 1 1 0 0,-1-1-1 0 0,1 0 0 0 0,-1 1 1 0 0,-1 6-1 0 0,-3 7 347 0 0,-10 25 0 0 0,5-18-71 0 0,-16 51 58 0 0,-6 20-458 0 0,-51 104 0 0 0,-55 51-50 0 0,107-203 0 0 0,-2-1 0 0 0,-2-2 0 0 0,-40 41 0 0 0,-164 139 0 0 0,226-213 0 0 0,0 0 0 0 0,-15 21 0 0 0,28-33 0 0 0,0 0 0 0 0,0 0 0 0 0,0 0 0 0 0,0 0 0 0 0,0 0 0 0 0,0 0 0 0 0,0 0 0 0 0,1 0 0 0 0,-1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5-2 0 0 0,9-7 0 0 0,13-15 0 0 0,26-29 0 0 0,-3 3 0 0 0,-7 8 0 0 0,60-52 0 0 0,-86 79 0 0 0,1 2 0 0 0,1 1 0 0 0,0 0 0 0 0,24-11 0 0 0,-38 22 97 0 0,1 0 0 0 0,-1-1 0 0 0,1 2 0 0 0,-1-1 0 0 0,1 1 0 0 0,-1 0 0 0 0,1 0 0 0 0,-1 0 0 0 0,1 1 0 0 0,7 1 0 0 0,2 0 276 0 0,-6 0-221 0 0,1 0 0 0 0,-1 0 1 0 0,12 6-1 0 0,13 3-153 0 0,-20-8 1 0 0,0 2 0 0 0,0-1 0 0 0,16 9 0 0 0,-22-7 0 0 0,-5 4 0 0 0,-4-7 0 0 0,1 0 0 0 0,-1 0 0 0 0,0 0 0 0 0,0 0 0 0 0,0-1 0 0 0,-1 1 0 0 0,1 0 0 0 0,-1-1 0 0 0,1 1 0 0 0,-1-1 0 0 0,0 1 0 0 0,0-1 0 0 0,-3 3 0 0 0,-4 3 0 0 0,-18 14 0 0 0,-211 158 0 0 0,227-172-59 0 0,-60 49 203 0 0,61-48-336 0 0,1 0-1 0 0,0 0 1 0 0,0 1 0 0 0,-12 19 0 0 0,20-28-316 0 0,13 2-1781 0 0,-8-4 1846 0 0,-1 1 1 0 0,1-1-1 0 0,-1 0 0 0 0,1 0 1 0 0,-1 0-1 0 0,0 0 0 0 0,1-1 1 0 0,3-2-1 0 0,17-9-1604 0 0</inkml:trace>
</inkml:ink>
</file>

<file path=ppt/ink/ink3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5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89 10135 0 0,'-34'174'1527'0'0,"33"-166"-1036"0"0,0 1 0 0 0,0-1 0 0 0,1 1 0 0 0,2 14 0 0 0,-2-22-390 0 0,0-1 1 0 0,0 1-1 0 0,1 0 1 0 0,-1 0 0 0 0,0-1-1 0 0,0 1 1 0 0,1 0-1 0 0,-1-1 1 0 0,0 1-1 0 0,1 0 1 0 0,-1-1 0 0 0,1 1-1 0 0,-1-1 1 0 0,1 1-1 0 0,-1 0 1 0 0,1-1 0 0 0,-1 1-1 0 0,1-1 1 0 0,0 0-1 0 0,-1 1 1 0 0,1-1 0 0 0,0 1-1 0 0,-1-1 1 0 0,1 0-1 0 0,0 0 1 0 0,-1 1-1 0 0,1-1 1 0 0,0 0 0 0 0,0 0-1 0 0,-1 0 1 0 0,1 0-1 0 0,0 0 1 0 0,0 0 0 0 0,-1 0-1 0 0,1 0 1 0 0,0 0-1 0 0,0 0 1 0 0,-1 0 0 0 0,1 0-1 0 0,0-1 1 0 0,-1 1-1 0 0,2 0 1 0 0,2-2 37 0 0,1 1 0 0 0,-1-1 0 0 0,0 0 0 0 0,0 0 0 0 0,5-4 0 0 0,10-9 364 0 0,0-1 1 0 0,-1-1-1 0 0,-1-1 0 0 0,0 0 1 0 0,14-22-1 0 0,-8 11 61 0 0,-5 5-410 0 0,0 0 0 0 0,-2-1 0 0 0,15-31 0 0 0,-31 55-163 0 0,1 0 0 0 0,0 0 1 0 0,-1 0-1 0 0,1-1 0 0 0,-1 1 0 0 0,1 0 0 0 0,-1 0 1 0 0,0-1-1 0 0,1 1 0 0 0,-1 0 0 0 0,0 0 0 0 0,0-1 0 0 0,0 1 1 0 0,0 0-1 0 0,0-1 0 0 0,0 1 0 0 0,0 0 0 0 0,-1 0 0 0 0,1-1 1 0 0,0 1-1 0 0,-2-2 0 0 0,2 2-37 0 0,-1 0 0 0 0,0 0 1 0 0,0 1-1 0 0,0-1 0 0 0,0 1 0 0 0,0-1 1 0 0,0 0-1 0 0,0 1 0 0 0,0 0 0 0 0,0-1 1 0 0,0 1-1 0 0,0 0 0 0 0,0-1 0 0 0,0 1 1 0 0,-1 0-1 0 0,1 0 0 0 0,0 0 0 0 0,0 0 0 0 0,0 0 1 0 0,0 0-1 0 0,0 0 0 0 0,0 1 0 0 0,0-1 1 0 0,0 0-1 0 0,-2 1 0 0 0,-9 3-288 0 0,0 0 1 0 0,0 0-1 0 0,0 1 0 0 0,-16 11 0 0 0,-44 31-553 0 0,47-30 803 0 0,-38 26 80 0 0,3 3 0 0 0,1 2 0 0 0,-64 69 0 0 0,120-114 102 0 0,0 1-1 0 0,0-1 1 0 0,0 1 0 0 0,1 0-1 0 0,-1 0 1 0 0,1 0-1 0 0,0 0 1 0 0,0 0 0 0 0,-2 5-1 0 0,4-7-66 0 0,0-1 1 0 0,0 1-1 0 0,0-1 0 0 0,-1 1 0 0 0,1-1 1 0 0,1 1-1 0 0,-1-1 0 0 0,0 1 0 0 0,0-1 1 0 0,1 0-1 0 0,-1 1 0 0 0,0-1 0 0 0,1 1 1 0 0,0-1-1 0 0,-1 0 0 0 0,1 1 0 0 0,0-1 1 0 0,-1 0-1 0 0,1 0 0 0 0,0 1 0 0 0,0-1 1 0 0,0 0-1 0 0,0 0 0 0 0,0 0 0 0 0,1 0 1 0 0,-1 0-1 0 0,0 0 0 0 0,0-1 0 0 0,1 1 1 0 0,-1 0-1 0 0,2 0 0 0 0,6 3-29 0 0,0-1 1 0 0,-1 0-1 0 0,1 0 0 0 0,1-1 1 0 0,-1 0-1 0 0,0-1 0 0 0,0 0 1 0 0,0 0-1 0 0,17-2 0 0 0,5-1-37 0 0,47-11-1 0 0,20-11-975 0 0,-34 4-4886 0 0,-25 8-347 0 0</inkml:trace>
</inkml:ink>
</file>

<file path=ppt/ink/ink3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5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3 0 19351 0 0,'0'0'439'0'0,"0"0"62"0"0,0 0 33 0 0,0 0-65 0 0,-1 2-309 0 0,-94 187-142 0 0,13-20-19 0 0,-160 236 1 0 0,218-367 0 0 0,-71 125 25 0 0,56-95-2076 0 0,0-1-3971 0 0,24-43 222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4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3 5527 0 0,'0'0'423'0'0,"0"0"222"0"0,0 0 1967 0 0,-1 2 887 0 0,-4 24 5792 0 0,4-10-8936 0 0,4-13-331 0 0,-1 2-247 0 0,12-1-275 0 0,-11-4 445 0 0,-1 0-1 0 0,1-1 0 0 0,-1 1 1 0 0,1 0-1 0 0,-1-1 0 0 0,1 0 1 0 0,-1 1-1 0 0,0-1 0 0 0,1 0 1 0 0,-1 0-1 0 0,0-1 0 0 0,0 1 1 0 0,1 0-1 0 0,-1-1 0 0 0,0 1 1 0 0,3-4-1 0 0,3-3-205 0 0,0-1 0 0 0,9-12 1 0 0,-14 17 180 0 0,4-5-110 0 0,0-1 1 0 0,6-11 0 0 0,-5 3-69 0 0</inkml:trace>
</inkml:ink>
</file>

<file path=ppt/ink/ink3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6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21 13823 0 0,'0'0'315'0'0,"0"0"45"0"0,0 0 21 0 0,0 0-49 0 0,0 0-149 0 0,-6 7 681 0 0,-57 48-469 0 0,-80 77 327 0 0,142-131-649 0 0,0 0-1 0 0,0 0 0 0 0,0 0 1 0 0,0 0-1 0 0,0 1 1 0 0,0-1-1 0 0,0 0 1 0 0,0 0-1 0 0,0 1 0 0 0,1-1 1 0 0,-1 0-1 0 0,0 1 1 0 0,1-1-1 0 0,-1 0 0 0 0,1 1 1 0 0,-1-1-1 0 0,1 1 1 0 0,0-1-1 0 0,0 1 0 0 0,0-1 1 0 0,0 1-1 0 0,0-1 1 0 0,0 1-1 0 0,0-1 0 0 0,1 3 1 0 0,-1-3-64 0 0,1 0 0 0 0,-1 0 0 0 0,1-1 1 0 0,-1 1-1 0 0,1 0 0 0 0,0 0 0 0 0,-1-1 0 0 0,1 1 0 0 0,0-1 1 0 0,0 1-1 0 0,-1-1 0 0 0,1 1 0 0 0,0-1 0 0 0,0 1 0 0 0,0-1 0 0 0,0 0 1 0 0,0 1-1 0 0,1-1 0 0 0,17 3 54 0 0,-9-4 138 0 0,0 0 0 0 0,0 0 0 0 0,0-1 0 0 0,0-1 0 0 0,0 0 0 0 0,0 0 0 0 0,0-1 0 0 0,-1 0 0 0 0,15-8 0 0 0,-6 0-209 0 0,1 0-1 0 0,-1-2 1 0 0,22-20-1 0 0,-37 31-32 0 0,1-1 0 0 0,-1 1 0 0 0,0-1 0 0 0,0 0 0 0 0,0 0-1 0 0,-1 0 1 0 0,1 0 0 0 0,-1-1 0 0 0,0 1 0 0 0,0 0 0 0 0,-1-1 0 0 0,1 0 0 0 0,0-6-1 0 0,-1 9-11 0 0,-1-1 0 0 0,0 0 0 0 0,0 1 0 0 0,0-1 0 0 0,-1 1 0 0 0,1-1-1 0 0,0 1 1 0 0,-1-1 0 0 0,0 1 0 0 0,0 0 0 0 0,0-1 0 0 0,0 1 0 0 0,0 0-1 0 0,0-1 1 0 0,0 1 0 0 0,-1 0 0 0 0,1 0 0 0 0,-1 0 0 0 0,1 0-1 0 0,-1 1 1 0 0,0-1 0 0 0,0 0 0 0 0,0 1 0 0 0,0-1 0 0 0,0 1 0 0 0,0-1-1 0 0,-4 0 1 0 0,-14-4-853 0 0,1 0-915 0 0,18 6 1646 0 0,0-1 0 0 0,1 1 0 0 0,-1-1-1 0 0,0 1 1 0 0,1-1 0 0 0,-1 0-1 0 0,0 1 1 0 0,1-1 0 0 0,-1 0-1 0 0,0 1 1 0 0,1-1 0 0 0,-1 0-1 0 0,1 0 1 0 0,0 0 0 0 0,-1 1-1 0 0,1-1 1 0 0,0 0 0 0 0,-1 0-1 0 0,1-1 1 0 0,-2-6-1360 0 0</inkml:trace>
</inkml:ink>
</file>

<file path=ppt/ink/ink3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6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33 15663 0 0,'0'0'356'0'0,"0"0"50"0"0,0 0 20 0 0,0 2-42 0 0,0 26 340 0 0,-1 0 0 0 0,-9 53 0 0 0,0-16-373 0 0,6-35 754 0 0,4-27-1042 0 0,0 0-1 0 0,0-1 1 0 0,0 1-1 0 0,0 0 1 0 0,0-1 0 0 0,1 1-1 0 0,-1-1 1 0 0,1 1-1 0 0,0 0 1 0 0,0-1 0 0 0,0 1-1 0 0,0-1 1 0 0,0 0-1 0 0,1 1 1 0 0,-1-1-1 0 0,1 0 1 0 0,-1 0 0 0 0,1 0-1 0 0,0 0 1 0 0,0 0-1 0 0,0 0 1 0 0,0-1-1 0 0,4 3 1 0 0,-3-1 9 0 0,0-1 0 0 0,0 0 0 0 0,1-1 1 0 0,-1 1-1 0 0,1 0 0 0 0,-1-1 0 0 0,1 0 0 0 0,0 0 0 0 0,0 0 0 0 0,0 0 0 0 0,-1-1 1 0 0,1 0-1 0 0,0 1 0 0 0,0-1 0 0 0,6-1 0 0 0,-3-1-72 0 0,0 0 0 0 0,-1 0 0 0 0,1 0-1 0 0,-1-1 1 0 0,1 0 0 0 0,-1 0 0 0 0,8-6 0 0 0,38-33-9 0 0,-36 28-678 0 0,18-13 0 0 0,-14 8 441 0 0,-12 10 769 0 0,-7 8-23 0 0,-1 1-58 0 0,1 1-293 0 0,38 80-133 0 0,-34-72-16 0 0,3-4 0 0 0,-3-3 0 0 0,-1-1 0 0 0,1 1 0 0 0,-1-1 0 0 0,1-1 0 0 0,0 1 0 0 0,0-1 0 0 0,-1 1 0 0 0,6-2 0 0 0,39-4 0 0 0,-39 3 0 0 0,0-1 0 0 0,0-1 0 0 0,13-5 0 0 0,3-2 0 0 0,-1 3 0 0 0,-2-1 0 0 0,42-23 0 0 0,-58 27 0 0 0,0 1 0 0 0,0-1 0 0 0,-1-1 0 0 0,0 1 0 0 0,0-1 0 0 0,0 0 0 0 0,-1 0 0 0 0,1-1 0 0 0,-2 1 0 0 0,1-1 0 0 0,-1 0 0 0 0,7-15 0 0 0,15-41 110 0 0,26-73-4422 0 0,-41 104 2778 0 0</inkml:trace>
</inkml:ink>
</file>

<file path=ppt/ink/ink3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8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0 102 11975 0 0,'69'-40'1092'0'0,"-43"24"758"0"0,46-20 0 0 0,-70 35-1338 0 0,10-7 2075 0 0,-62 33-2052 0 0,0 3 0 0 0,-69 52 0 0 0,-141 90-535 0 0,198-130 0 0 0,-51 30 0 0 0,67-42 0 0 0,42-25 0 0 0,0-1 0 0 0,0 1 0 0 0,1 0 0 0 0,-1 1 0 0 0,1-1 0 0 0,0 1 0 0 0,0-1 0 0 0,0 1 0 0 0,-3 6 0 0 0,5-8 0 0 0,1 1 0 0 0,-1-1 0 0 0,1 1 0 0 0,-1-1 0 0 0,1 1 0 0 0,0-1 0 0 0,0 1 0 0 0,0-1 0 0 0,0 1 0 0 0,0-1 0 0 0,1 1 0 0 0,-1-1 0 0 0,1 1 0 0 0,0-1 0 0 0,0 1 0 0 0,-1-1 0 0 0,4 5 0 0 0,2 4 0 0 0,0 0 0 0 0,12 13 0 0 0,-11-14 0 0 0,0 0 5 0 0,0 0 0 0 0,1 0 0 0 0,0-1-1 0 0,1 0 1 0 0,0-1 0 0 0,0 0 0 0 0,1 0 0 0 0,0-1-1 0 0,1-1 1 0 0,-1 1 0 0 0,1-1 0 0 0,0-1 0 0 0,1 0-1 0 0,22 6 1 0 0,-23-9 147 0 0,-1 0 0 0 0,1-1 0 0 0,0 0 0 0 0,0 0 0 0 0,0-1 0 0 0,-1-1 0 0 0,1 0 0 0 0,0 0 0 0 0,0-1 0 0 0,-1 0 0 0 0,1-1 0 0 0,9-4 0 0 0,41-14-152 0 0,97-48 0 0 0,76-49 0 0 0,-192 98 0 0 0,-19 10 0 0 0,33-21 0 0 0,-50 25 0 0 0,-5 4 0 0 0,-6-7 0 0 0,2 4 0 0 0,2 3 0 0 0,-6-8 0 0 0,1 1 0 0 0,-1-1 0 0 0,-13-12 0 0 0,17 20 0 0 0,0-1 0 0 0,-1 1 0 0 0,1-1 0 0 0,0 1 0 0 0,-1 0 0 0 0,1 0 0 0 0,-1 1 0 0 0,0-1 0 0 0,1 1 0 0 0,-1 0 0 0 0,0 0 0 0 0,0 0 0 0 0,0 0 0 0 0,-5 0 0 0 0,2 1-4 0 0,-1 0-1 0 0,1 0 0 0 0,0 0 1 0 0,0 1-1 0 0,0 0 1 0 0,0 0-1 0 0,0 1 1 0 0,0 0-1 0 0,1 0 0 0 0,-1 1 1 0 0,0-1-1 0 0,1 2 1 0 0,-8 4-1 0 0,-4 2-368 0 0,1 1-1 0 0,1 1 1 0 0,-28 25 0 0 0,6-4 1348 0 0,29-25-1115 0 0,-1 0 1 0 0,1 0 0 0 0,0 1 0 0 0,0 0-1 0 0,1 1 1 0 0,-13 21 0 0 0,20-30 162 0 0,1-1 1 0 0,-1 1-1 0 0,1 0 1 0 0,-1 0-1 0 0,1 0 1 0 0,0 0-1 0 0,0 0 1 0 0,-1-1-1 0 0,1 1 1 0 0,0 0-1 0 0,0 0 1 0 0,0 0-1 0 0,0 0 0 0 0,0 0 1 0 0,0 0-1 0 0,0 0 1 0 0,0 0-1 0 0,0 0 1 0 0,0 0-1 0 0,1 0 1 0 0,-1-1-1 0 0,0 1 1 0 0,1 0-1 0 0,-1 0 1 0 0,0 0-1 0 0,1 0 1 0 0,-1-1-1 0 0,1 1 1 0 0,0 1-1 0 0,1 0-130 0 0,0-1 0 0 0,1 0 0 0 0,-1 1-1 0 0,0-1 1 0 0,0 0 0 0 0,1 0 0 0 0,-1 0 0 0 0,0-1 0 0 0,1 1-1 0 0,3 0 1 0 0,0 0-361 0 0,0-1-1 0 0,1 0 0 0 0,-1 0 1 0 0,0 0-1 0 0,0-1 1 0 0,0 0-1 0 0,0 0 0 0 0,9-3 1 0 0,13-4-1067 0 0</inkml:trace>
</inkml:ink>
</file>

<file path=ppt/ink/ink3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8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6 15663 0 0,'0'0'356'0'0,"7"-7"476"0"0,-4 4-638 0 0,1 0-1 0 0,0 1 1 0 0,0-1 0 0 0,5-1-1 0 0,-8 3 294 0 0,-1 1 22 0 0,0 0 3 0 0,0 0 0 0 0,3-1 223 0 0,-3 1-711 0 0,1 0 1 0 0,-1 0-1 0 0,0 0 1 0 0,0 0-1 0 0,0 0 0 0 0,1-1 1 0 0,-1 1-1 0 0,0 0 0 0 0,0 0 1 0 0,0 0-1 0 0,1 0 1 0 0,-1 0-1 0 0,0 0 0 0 0,0 0 1 0 0,0 0-1 0 0,1 0 1 0 0,-1 0-1 0 0,0 0 0 0 0,0 0 1 0 0,1 0-1 0 0,-1 0 1 0 0,0 0-1 0 0,0 0 0 0 0,0 0 1 0 0,1 0-1 0 0,-1 0 1 0 0,0 0-1 0 0,0 0 0 0 0,1 1 1 0 0,-1 2 0 0 0,0 0 1 0 0,0 0 0 0 0,0 0-1 0 0,0 0 1 0 0,-1 0 0 0 0,1 0-1 0 0,-1 0 1 0 0,0 0 0 0 0,0-1-1 0 0,0 1 1 0 0,-2 4 0 0 0,-20 33 723 0 0,9-17-201 0 0,-2 2-250 0 0,-21 25 0 0 0,20-27-350 0 0,3 1-760 0 0,14-22 304 0 0,0-2-208 0 0,0 0-857 0 0,4-2-379 0 0,21-10-80 0 0,6-8-15 0 0</inkml:trace>
</inkml:ink>
</file>

<file path=ppt/ink/ink3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9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5 129 13823 0 0,'6'-1'126'0'0,"0"-1"1"0"0,0-1-1 0 0,0 1 0 0 0,-1-1 0 0 0,1 0 0 0 0,-1 0 1 0 0,1 0-1 0 0,-1-1 0 0 0,0 0 0 0 0,5-5 0 0 0,2-1 57 0 0,0 1-1 0 0,1-1 1 0 0,1 2 0 0 0,26-14-1 0 0,-22 13 857 0 0,29-14 3045 0 0,-46 22-3060 0 0,-1 1-137 0 0,0 3-828 0 0,0 0 0 0 0,-1-1-1 0 0,1 1 1 0 0,-1-1 0 0 0,1 1 0 0 0,-2 2 0 0 0,0-1 9 0 0,-1 0 1 0 0,1 0-1 0 0,-1 0 1 0 0,0 0-1 0 0,-1-1 1 0 0,1 0-1 0 0,0 1 1 0 0,-1-1-1 0 0,0-1 1 0 0,1 1-1 0 0,-1 0 0 0 0,-6 2 1 0 0,-8 4 451 0 0,-31 10 0 0 0,33-13-453 0 0,-19 6-351 0 0,-1-2-1 0 0,-1-1 0 0 0,0-2 1 0 0,0-1-1 0 0,0-3 1 0 0,-39 1-1 0 0,56-4 285 0 0,-7 0 0 0 0,-45-5 0 0 0,26 0-562 0 0,29 3 66 0 0,-1 0 1 0 0,-19-5 0 0 0,33 6 367 0 0,1 0 0 0 0,-1 0 0 0 0,0 0 0 0 0,1 1 0 0 0,-1 0 0 0 0,0-1 0 0 0,-7 2 0 0 0,9-1 55 0 0,0 1 0 0 0,0 0 0 0 0,-1 0 0 0 0,1 0-1 0 0,0 0 1 0 0,0 0 0 0 0,0 0 0 0 0,0 0 0 0 0,0 1 0 0 0,0-1 0 0 0,1 1-1 0 0,-1-1 1 0 0,-2 4 0 0 0,-17 17 73 0 0,8-6 0 0 0,-2-1 0 0 0,-22 19 0 0 0,-69 43 0 0 0,95-67 52 0 0,7-6 6 0 0,1-1 0 0 0,-1 0 1 0 0,0 0-1 0 0,1-1 0 0 0,-6 3 1 0 0,8-4 415 0 0,1-1 34 0 0,37 8 100 0 0,-11-6-608 0 0,-4 0 0 0 0,0 0 0 0 0,0 2 0 0 0,0 0 0 0 0,36 12 0 0 0,-44-9-11 0 0,-1-1-1 0 0,0 2 0 0 0,0-1 1 0 0,-1 2-1 0 0,0 0 0 0 0,20 19 1 0 0,-10-6 348 0 0,-1 1 0 0 0,22 33 1 0 0,-35-45-217 0 0,-1-1 1 0 0,-1 2-1 0 0,0-1 1 0 0,0 1-1 0 0,-1-1 1 0 0,-1 2 0 0 0,0-1-1 0 0,-1 0 1 0 0,3 14-1 0 0,-5-17-127 0 0,-1-1-1 0 0,1 1 1 0 0,-1-1-1 0 0,-1 1 0 0 0,0 0 1 0 0,0-1-1 0 0,0 1 1 0 0,-1-1-1 0 0,-1 1 1 0 0,1-1-1 0 0,-1 0 1 0 0,-1 0-1 0 0,1 0 1 0 0,-8 10-1 0 0,7-12 9 0 0,-1 0 0 0 0,0 0-1 0 0,0 0 1 0 0,0-1 0 0 0,-1 0 0 0 0,0 0-1 0 0,0 0 1 0 0,0-1 0 0 0,-1 0-1 0 0,0 0 1 0 0,0 0 0 0 0,0-1 0 0 0,0 0-1 0 0,-14 3 1 0 0,-6 1 361 0 0,-1-2 0 0 0,-49 3 0 0 0,32-4 405 0 0,23-1-786 0 0,-41 4-1083 0 0,-81-2 0 0 0,122-6-4618 0 0,2-4-1801 0 0</inkml:trace>
</inkml:ink>
</file>

<file path=ppt/ink/ink3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49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170 11975 0 0,'-23'12'576'0'0,"22"-12"-250"0"0,1 0-28 0 0,0 0-126 0 0,0 0 204 0 0,0 0 111 0 0,2 0 22 0 0,16-3 1027 0 0,-18 3-1024 0 0,18-1 2128 0 0,-12-1-2624 0 0,-5 1-16 0 0,0 1 0 0 0,0 0 0 0 0,-1-1 0 0 0,1 1 0 0 0,0-1 0 0 0,0 1 0 0 0,-1-1 0 0 0,1 0 0 0 0,0 1 0 0 0,-1-1 0 0 0,1 0 0 0 0,-1 1 0 0 0,1-1 0 0 0,-1 0 0 0 0,1 0 0 0 0,-1 1 0 0 0,1-1 0 0 0,-1 0 0 0 0,0 0 0 0 0,0 0 0 0 0,1 0 0 0 0,-1 0 0 0 0,0 0 0 0 0,0 1 0 0 0,0-1 0 0 0,0 0 0 0 0,0 0 0 0 0,0 0 0 0 0,0 0 0 0 0,0 0 0 0 0,0 0 0 0 0,-1 0 0 0 0,1-1 0 0 0,-1-1 0 0 0,3-18 0 0 0,-2-13 0 0 0,-1 27 0 0 0,0 0 0 0 0,0 0 0 0 0,-1 0 0 0 0,0 0 0 0 0,-1 0 0 0 0,1 1 0 0 0,-8-13 0 0 0,9 17 0 0 0,0 1 0 0 0,0-1 0 0 0,0 0 0 0 0,0 1 0 0 0,-1-1 0 0 0,1 1 0 0 0,-1 0 0 0 0,1-1 0 0 0,-1 1 0 0 0,0 0 0 0 0,1 0 0 0 0,-1 0 0 0 0,0 0 0 0 0,0 0 0 0 0,0 0 0 0 0,1 1 0 0 0,-1-1 0 0 0,0 0 0 0 0,0 1 0 0 0,0 0 0 0 0,0-1 0 0 0,0 1 0 0 0,0 0 0 0 0,0 0 0 0 0,0 0 0 0 0,0 0 0 0 0,0 1 0 0 0,0-1 0 0 0,0 1 0 0 0,0-1 0 0 0,0 1 0 0 0,-2 0 0 0 0,-11 6 0 0 0,1 0 0 0 0,1 1 0 0 0,-1 0 0 0 0,1 1 0 0 0,1 1 0 0 0,-14 13 0 0 0,-1 0 0 0 0,-7 4 0 0 0,1 2 0 0 0,2 1 0 0 0,1 1 0 0 0,-31 41 0 0 0,57-66 0 0 0,0 1 0 0 0,0-1 0 0 0,0 1 0 0 0,1-1 0 0 0,-4 12 0 0 0,6-16 0 0 0,1 0 0 0 0,-1-1 0 0 0,1 1 0 0 0,-1 0 0 0 0,1 0 0 0 0,0 0 0 0 0,0 0 0 0 0,0 0 0 0 0,0 0 0 0 0,1 0 0 0 0,-1 0 0 0 0,0 0 0 0 0,1 0 0 0 0,-1-1 0 0 0,1 1 0 0 0,0 0 0 0 0,0 0 0 0 0,-1 0 0 0 0,1-1 0 0 0,0 1 0 0 0,1-1 0 0 0,-1 1 0 0 0,0-1 0 0 0,0 1 0 0 0,3 2 0 0 0,0-2 7 0 0,-1 1 0 0 0,0-1-1 0 0,1 0 1 0 0,-1-1 0 0 0,1 1-1 0 0,0 0 1 0 0,0-1 0 0 0,0 0-1 0 0,-1 0 1 0 0,1 0 0 0 0,0 0 0 0 0,0-1-1 0 0,0 1 1 0 0,1-1 0 0 0,-1 0-1 0 0,0-1 1 0 0,0 1 0 0 0,0 0-1 0 0,4-2 1 0 0,9-2 278 0 0,0-1 1 0 0,0-1-1 0 0,17-8 0 0 0,-27 11-120 0 0,82-40 483 0 0,-56 26-668 0 0,65-24 0 0 0,-96 40 20 0 0,0 0 0 0 0,0 1 0 0 0,0-1 0 0 0,1 1 0 0 0,-1-1 0 0 0,0 1 0 0 0,0 0 0 0 0,1 0 0 0 0,-1 0 0 0 0,0 0 0 0 0,0 0 0 0 0,1 1 0 0 0,-1-1 0 0 0,0 1 0 0 0,3 0 0 0 0,1 5 0 0 0,-5-5 0 0 0,-1 0 0 0 0,0 0 0 0 0,0 0 0 0 0,-1 1 0 0 0,1-1 0 0 0,0 0 0 0 0,0 0 0 0 0,0 0 0 0 0,-1 0 0 0 0,1 0 0 0 0,-1 0 0 0 0,1 0 0 0 0,-1 0 0 0 0,0 2 0 0 0,-12 16 0 0 0,8-12 0 0 0,-139 180 0 0 0,142-186-247 0 0,5-8 27 0 0,8-12-189 0 0,60-76-2702 0 0,8 3-4582 0 0,-47 61 3413 0 0</inkml:trace>
</inkml:ink>
</file>

<file path=ppt/ink/ink3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0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9 6447 0 0,'12'0'351'0'0,"-6"0"-315"0"0,0-1 0 0 0,1 2 0 0 0,-1-1 0 0 0,0 1 0 0 0,10 2 0 0 0,-15-3 21 0 0,1 0 1 0 0,-1 1-1 0 0,0-1 1 0 0,0 1-1 0 0,0 0 1 0 0,0-1 0 0 0,1 1-1 0 0,-1 0 1 0 0,0 0-1 0 0,0-1 1 0 0,-1 1 0 0 0,1 0-1 0 0,0 0 1 0 0,0 0-1 0 0,0 0 1 0 0,-1 0-1 0 0,1 0 1 0 0,0 1 0 0 0,-1-1-1 0 0,1 0 1 0 0,-1 0-1 0 0,1 0 1 0 0,-1 1 0 0 0,0-1-1 0 0,1 0 1 0 0,-1 0-1 0 0,0 1 1 0 0,0-1-1 0 0,0 0 1 0 0,0 1 0 0 0,0-1-1 0 0,0 0 1 0 0,-1 2-1 0 0,-1 13 535 0 0,-1 1 0 0 0,-1-1 0 0 0,-1 0-1 0 0,0 0 1 0 0,-1-1 0 0 0,-8 16 0 0 0,-2-2 974 0 0,-38 55 1 0 0,50-77-1055 0 0,3-6 0 0 0,1-1 0 0 0,1-1 0 0 0,6-9 89 0 0,0 0 0 0 0,1 1-1 0 0,0 1 1 0 0,11-10 0 0 0,2-1 371 0 0,216-191 252 0 0,-234 208-1224 0 0,2-2 0 0 0,0 0 0 0 0,1 0 0 0 0,-1 0 0 0 0,1 1 0 0 0,11-6 0 0 0,-17 9 0 0 0,0 0 0 0 0,1 0 0 0 0,-1 0 0 0 0,1 0 0 0 0,-1-1 0 0 0,0 1 0 0 0,1 0 0 0 0,-1 0 0 0 0,1 0 0 0 0,-1 0 0 0 0,0 0 0 0 0,1 0 0 0 0,-1 0 0 0 0,1 0 0 0 0,-1 0 0 0 0,0 0 0 0 0,1 0 0 0 0,-1 1 0 0 0,0-1 0 0 0,1 0 0 0 0,0 1 0 0 0,-1 0 0 0 0,1 0 0 0 0,-1 0 0 0 0,0-1 0 0 0,1 1 0 0 0,-1 0 0 0 0,0 0 0 0 0,0 0 0 0 0,1 0 0 0 0,-1 0 0 0 0,0 0 0 0 0,0 0 0 0 0,0 0 0 0 0,0 0 0 0 0,-1 0 0 0 0,1 0 0 0 0,0-1 0 0 0,0 1 0 0 0,0 0 0 0 0,-1 0 0 0 0,0 1 0 0 0,-8 22 0 0 0,9-23 0 0 0,-16 30 0 0 0,-1-1 0 0 0,-26 35 0 0 0,21-34 0 0 0,-27 54 0 0 0,47-82-297 0 0,0 0 0 0 0,1 0 0 0 0,-1 0 0 0 0,1 1 0 0 0,0-1 0 0 0,0 0-1 0 0,0 1 1 0 0,1-1 0 0 0,-1 1 0 0 0,1 0 0 0 0,0 3 0 0 0,2-5-1724 0 0,10 0-25 0 0</inkml:trace>
</inkml:ink>
</file>

<file path=ppt/ink/ink3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0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98 11975 0 0,'-1'1'547'0'0,"-50"73"1074"0"0,35-50-551 0 0,-1-1-1 0 0,-31 31 0 0 0,45-50-1048 0 0,-1-1 1 0 0,0 1-1 0 0,0-1 0 0 0,-1 0 0 0 0,1 0 0 0 0,-1 0 1 0 0,0-1-1 0 0,1 1 0 0 0,-1-1 0 0 0,0 0 0 0 0,0-1 0 0 0,0 1 1 0 0,-1-1-1 0 0,1 0 0 0 0,0-1 0 0 0,0 1 0 0 0,-1-1 1 0 0,1 0-1 0 0,0 0 0 0 0,-1 0 0 0 0,1-1 0 0 0,0 0 0 0 0,0 0 1 0 0,-1 0-1 0 0,1-1 0 0 0,0 0 0 0 0,0 0 0 0 0,1 0 1 0 0,-1 0-1 0 0,0-1 0 0 0,1 0 0 0 0,-1 0 0 0 0,1 0 1 0 0,0 0-1 0 0,0-1 0 0 0,0 0 0 0 0,1 0 0 0 0,-1 0 0 0 0,1 0 1 0 0,0 0-1 0 0,0-1 0 0 0,0 1 0 0 0,1-1 0 0 0,-4-9 1 0 0,3 6 121 0 0,0 0 1 0 0,1-1 0 0 0,0 1 0 0 0,1-1 0 0 0,0 1 0 0 0,0-1 0 0 0,1 0 0 0 0,0 1 0 0 0,0-1 0 0 0,1 0 0 0 0,0 1 0 0 0,1-1 0 0 0,-1 1 0 0 0,2-1 0 0 0,-1 1 0 0 0,1 0-1 0 0,1 0 1 0 0,-1 0 0 0 0,1 0 0 0 0,1 1 0 0 0,6-10 0 0 0,-2 5-144 0 0,1 0 0 0 0,0 1 0 0 0,1 1 0 0 0,0-1 0 0 0,1 2 0 0 0,0-1 0 0 0,0 2 0 0 0,1 0 0 0 0,0 0 0 0 0,0 1 0 0 0,18-6 0 0 0,-24 9 0 0 0,1 1 0 0 0,0 0 0 0 0,0 1 0 0 0,-1 0 0 0 0,1 0 0 0 0,1 1 0 0 0,-1 0 0 0 0,0 0 0 0 0,0 1 0 0 0,0 0 0 0 0,0 0 0 0 0,0 1 0 0 0,1 0 0 0 0,-1 0 0 0 0,10 4 0 0 0,-7-1-14 0 0,0 0 0 0 0,1 0 0 0 0,-2 1 0 0 0,1 1 0 0 0,0 0 0 0 0,-1 0 0 0 0,0 1 0 0 0,10 10 0 0 0,-17-14 33 0 0,0 0 0 0 0,0 0 1 0 0,0 1-1 0 0,0 0 0 0 0,-1-1 1 0 0,1 1-1 0 0,-1 0 0 0 0,0 0 0 0 0,0 0 1 0 0,2 8-1 0 0,-3-8 66 0 0,-1-1-1 0 0,1 1 1 0 0,-1-1-1 0 0,0 1 1 0 0,0-1 0 0 0,0 1-1 0 0,-1-1 1 0 0,1 1 0 0 0,-1-1-1 0 0,0 1 1 0 0,0-1 0 0 0,0 0-1 0 0,0 1 1 0 0,0-1 0 0 0,-4 5-1 0 0,-3 5-14 0 0,-2 0 0 0 0,0-1 0 0 0,-1 0 1 0 0,0-1-1 0 0,0 0 0 0 0,-1 0 0 0 0,-16 9 0 0 0,14-9-23 0 0,-4 3-422 0 0,-1-2 1 0 0,-1 0-1 0 0,0-2 1 0 0,0 0-1 0 0,-1-1 0 0 0,-1-1 1 0 0,1 0-1 0 0,-1-2 0 0 0,-26 4 1 0 0,-11-4-722 0 0,54-6 730 0 0,-1 0 0 0 0,0 0 1 0 0,0-1-1 0 0,1 1 0 0 0,-1-1 1 0 0,0 0-1 0 0,-10-4 0 0 0,15 4 229 0 0,0 1-1 0 0,0-1 1 0 0,0 0 0 0 0,1 0-1 0 0,-1 0 1 0 0,0 1-1 0 0,1-1 1 0 0,-1 0-1 0 0,0 0 1 0 0,1 0 0 0 0,-1 0-1 0 0,1 0 1 0 0,0 0-1 0 0,-1 0 1 0 0,1 0-1 0 0,0 0 1 0 0,-1 0 0 0 0,1 0-1 0 0,0 0 1 0 0,0 0-1 0 0,0 0 1 0 0,0 0 0 0 0,0 0-1 0 0,0-1 1 0 0,0 1-1 0 0,1 0 1 0 0,-1 0-1 0 0,1-2 1 0 0,8-19-1910 0 0</inkml:trace>
</inkml:ink>
</file>

<file path=ppt/ink/ink3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7:51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1 13823 0 0,'0'0'315'0'0,"0"0"45"0"0,0 0 21 0 0,0 0-49 0 0,-1 1-220 0 0,-51 117 1747 0 0,9-17-226 0 0,-58 97 544 0 0,-35 77-1698 0 0,46-87-1120 0 0,59-126-818 0 0,15-36-2066 0 0,14-24 1493 0 0,2-2-15 0 0</inkml:trace>
</inkml:ink>
</file>

<file path=ppt/ink/ink3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5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5 139 1375 0 0,'-1'2'107'0'0,"-11"25"2981"0"0,10-21-2273 0 0,1-4 495 0 0,1-2-367 0 0,0 0-160 0 0,0 0-30 0 0,0 0 39 0 0,0 0 196 0 0,0 0 89 0 0,0 0 13 0 0,9-1-584 0 0,-1 0 0 0 0,1-1 0 0 0,0 1 0 0 0,-1-2 0 0 0,0 1 0 0 0,1-1 0 0 0,-1-1 0 0 0,0 1 0 0 0,-1-1 0 0 0,14-9 0 0 0,-20 12-419 0 0,-1 1-14 0 0,1-2-13 0 0,5-6-36 0 0,-6 7-18 0 0,1-1 0 0 0,-1 0 1 0 0,0 0-1 0 0,0 0 0 0 0,0 0 0 0 0,0 1 0 0 0,0-1 0 0 0,0 0 0 0 0,0 0 0 0 0,0 0 0 0 0,-1 0 0 0 0,1 1 1 0 0,-1-1-1 0 0,0 0 0 0 0,1 0 0 0 0,-1 1 0 0 0,-1-3 0 0 0,1 3 4 0 0,-2-6-41 0 0,-1 1 0 0 0,-1-1-1 0 0,1 1 1 0 0,-9-9 0 0 0,-2-3-182 0 0,-10-8-102 0 0,13 18 207 0 0,8 9 112 0 0,2-1-17 0 0,-2 0-9 0 0,0 0 0 0 0,1 1-1 0 0,-1-1 1 0 0,0 1 0 0 0,0 0 0 0 0,0 0 0 0 0,1 0-1 0 0,-1 1 1 0 0,1-1 0 0 0,-1 1 0 0 0,1 0 0 0 0,-4 2-1 0 0,-8 6-61 0 0,-16 15 0 0 0,22-18 98 0 0,-115 108-83 0 0,39-33 6 0 0,-134 114-125 0 0,211-188 199 0 0,0 0 0 0 0,1 0-1 0 0,-13 16 1 0 0,19-22 206 0 0,1-2 59 0 0,0 0 4 0 0,3 1 11 0 0,6 0-134 0 0,0-1 0 0 0,0 1 0 0 0,0-2 0 0 0,-1 1-1 0 0,1-1 1 0 0,0-1 0 0 0,16-4 0 0 0,63-26 383 0 0,-57 19-442 0 0,209-88 332 0 0,-227 98-420 0 0,-13 3-16 0 0,0 0-1 0 0,1 0 1 0 0,-1 0-1 0 0,1 0 1 0 0,-1 0-1 0 0,0 0 0 0 0,1 0 1 0 0,-1 0-1 0 0,1 0 1 0 0,-1 0-1 0 0,0 0 1 0 0,1 0-1 0 0,-1 0 1 0 0,0 0-1 0 0,1 1 1 0 0,-1-1-1 0 0,0 0 1 0 0,1 0-1 0 0,-1 0 1 0 0,0 1-1 0 0,1-1 0 0 0,-1 0 1 0 0,0 1-1 0 0,0-1 1 0 0,1 0-1 0 0,-1 0 1 0 0,0 1-1 0 0,0-1 1 0 0,0 0-1 0 0,1 1 1 0 0,-1 0-1 0 0,0 0-5 0 0,0 0 0 0 0,0 0 0 0 0,0 0 0 0 0,0 0-1 0 0,0 0 1 0 0,0 0 0 0 0,-1 0 0 0 0,1 0 0 0 0,0 0 0 0 0,0 0 0 0 0,-2 1-1 0 0,-16 28-285 0 0,16-28 239 0 0,-1 3 28 0 0,-4 4-35 0 0,0 0 0 0 0,-1 0 0 0 0,-9 8-1 0 0,17-16 52 0 0,-1 0 0 0 0,1-1 0 0 0,-1 1 0 0 0,1 0 0 0 0,-1-1-1 0 0,0 1 1 0 0,1-1 0 0 0,-1 1 0 0 0,0 0 0 0 0,0-1 0 0 0,1 0 0 0 0,-1 1-1 0 0,0-1 1 0 0,0 1 0 0 0,0-1 0 0 0,1 0 0 0 0,-1 0 0 0 0,0 1 0 0 0,0-1-1 0 0,-1 0 1 0 0,2 0 5 0 0,0 0-1 0 0,-1 0 0 0 0,1 0 1 0 0,0 0-1 0 0,0 0 0 0 0,0 0 0 0 0,-1 0 1 0 0,1 0-1 0 0,0 0 0 0 0,0 1 1 0 0,0-1-1 0 0,-1 0 0 0 0,1 0 1 0 0,0 0-1 0 0,0 0 0 0 0,0 0 1 0 0,0 0-1 0 0,0 1 0 0 0,-1-1 1 0 0,1 0-1 0 0,0 0 0 0 0,0 0 0 0 0,0 0 1 0 0,0 1-1 0 0,0-1 0 0 0,0 0 1 0 0,0 0-1 0 0,-1 0 0 0 0,1 1 1 0 0,0-1-1 0 0,0 0 0 0 0,0 0 1 0 0,0 0-1 0 0,0 1 0 0 0,0-1 1 0 0,0 0-1 0 0,-3 7-199 0 0,2-5-2976 0 0,1-2 1751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5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93 2303 0 0,'0'0'102'0'0,"-2"0"-1"0"0,-20-11 7746 0 0,20 10-5259 0 0,2 1-984 0 0,-3-1-896 0 0,1-1 0 0 0,-1 1 1 0 0,0-1-1 0 0,0 1 1 0 0,0 0-1 0 0,0 0 1 0 0,0 0-1 0 0,-6 0 1 0 0,-11 7-320 0 0,18-5-270 0 0,2-1-239 0 0,0 0-71 0 0,0 0-8 0 0,2 0 17 0 0,14 0 28 0 0,21 5 0 0 0,-22-3 154 0 0,-1 0 1 0 0,19-1 0 0 0,236-6 855 0 0,-229 1-838 0 0,-33 2-35 0 0,1 1 0 0 0,-1 0 0 0 0,1 1-1 0 0,-1 0 1 0 0,1 0 0 0 0,-1 0-1 0 0,12 3 1 0 0,73 17-1767 0 0,-90-19 1678 0 0,1-1-1 0 0,-1 0 0 0 0,1 0 1 0 0,-1 0-1 0 0,0 0 1 0 0,1-1-1 0 0,-1 1 1 0 0,1-1-1 0 0,-1 1 0 0 0,0-1 1 0 0,1 0-1 0 0,-1 0 1 0 0,0 0-1 0 0,0 0 1 0 0,0 0-1 0 0,0-1 0 0 0,0 1 1 0 0,0 0-1 0 0,0-1 1 0 0,0 0-1 0 0,0 1 0 0 0,-1-1 1 0 0,1 0-1 0 0,2-3 1 0 0,-1 0-292 0 0,1 0 1 0 0,-1-1 0 0 0,0 1 0 0 0,0-1-1 0 0,-1 1 1 0 0,0-1 0 0 0,0 0 0 0 0,2-10-1 0 0,-3 4-1026 0 0</inkml:trace>
</inkml:ink>
</file>

<file path=ppt/ink/ink3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6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8 122 6911 0 0,'19'-39'1138'0'0,"29"-41"-1"0"0,-47 78-290 0 0,-1 2-66 0 0,0 0-305 0 0,0 0-129 0 0,0 0-26 0 0,0 3 20 0 0,-11 36 771 0 0,-26 59 1 0 0,26-69-823 0 0,-91 188 1579 0 0,-16-7-823 0 0,68-124-713 0 0,-57 75-43 0 0,-12-10-136 0 0,89-114-74 0 0,14-18-37 0 0,-34 34-1 0 0,41-46-31 0 0,7-6 44 0 0,2-1 17 0 0,0 0 9 0 0,0 0 14 0 0,0-2 7 0 0,0-1-86 0 0,0 1-1 0 0,0-1 1 0 0,0 1-1 0 0,1-1 1 0 0,-1 1-1 0 0,1-1 1 0 0,0 1-1 0 0,0 0 1 0 0,0-1-1 0 0,0 1 1 0 0,0 0-1 0 0,0-1 1 0 0,1 1-1 0 0,1-2 1 0 0,28-33 37 0 0,-20 26-29 0 0,82-87-208 0 0,-72 77-18 0 0,2 2 0 0 0,38-27 0 0 0,-55 43 191 0 0,-1 0 0 0 0,0 0 0 0 0,1 0 0 0 0,0 0 0 0 0,-1 1 1 0 0,1 0-1 0 0,0 0 0 0 0,0 1 0 0 0,0 0 0 0 0,1 0 0 0 0,-1 0 0 0 0,0 1 0 0 0,0 0 0 0 0,0 0 0 0 0,1 0 0 0 0,-1 1 0 0 0,0 0 0 0 0,11 3 0 0 0,-5-1 10 0 0,-1 1 0 0 0,-1 0 0 0 0,18 10 1 0 0,-23-11 1 0 0,-1 0 1 0 0,1 0 0 0 0,-1 0-1 0 0,0 1 1 0 0,0-1 0 0 0,0 1-1 0 0,-1 0 1 0 0,1 0 0 0 0,-1 0-1 0 0,3 6 1 0 0,-3-7 61 0 0,-1 1 0 0 0,0 0 1 0 0,0-1-1 0 0,0 1 0 0 0,0 0 0 0 0,-1 0 0 0 0,0 0 1 0 0,0 0-1 0 0,0 1 0 0 0,0-1 0 0 0,0 0 0 0 0,-1 0 1 0 0,0 1-1 0 0,0-1 0 0 0,0 0 0 0 0,-2 8 1 0 0,1-7 20 0 0,0 1 1 0 0,-1-1 0 0 0,0 0 0 0 0,0 0-1 0 0,0 0 1 0 0,-1 0 0 0 0,0-1 0 0 0,0 1 0 0 0,0-1-1 0 0,0 1 1 0 0,-1-1 0 0 0,-6 6 0 0 0,0-1-10 0 0,-1-1-1 0 0,0-1 1 0 0,-24 13 0 0 0,-15 7-19 0 0,24-12-103 0 0,-37 16 1 0 0,-16-1-452 0 0,-110 27 1 0 0,179-55 221 0 0,8-2-11 0 0,2 0-167 0 0,1-2-702 0 0,7-6-312 0 0,5-6-62 0 0</inkml:trace>
</inkml:ink>
</file>

<file path=ppt/ink/ink3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6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0 7367 0 0,'0'0'568'0'0,"-1"3"-373"0"0,-4 4 124 0 0,-1-1 0 0 0,1 1 1 0 0,-2-1-1 0 0,1 0 0 0 0,0 0 0 0 0,-1-1 0 0 0,0 0 0 0 0,-14 7 1 0 0,-7 8 950 0 0,-4 0-196 0 0,0-1 0 0 0,-47 21 0 0 0,75-38-978 0 0,-5 3 117 0 0,0 0-1 0 0,1 0 1 0 0,0 0-1 0 0,0 1 1 0 0,-11 11-1 0 0,15-13-157 0 0,0 0-1 0 0,1 0 1 0 0,-1 0-1 0 0,1 1 0 0 0,0-1 1 0 0,0 1-1 0 0,0 0 1 0 0,1 0-1 0 0,0 0 0 0 0,0 0 1 0 0,-2 7-1 0 0,3-7 21 0 0,1 0 0 0 0,-1 0 0 0 0,1 0 0 0 0,0 0 0 0 0,0 0-1 0 0,0 0 1 0 0,0 0 0 0 0,1 0 0 0 0,0 0 0 0 0,0 0 0 0 0,1 0-1 0 0,2 6 1 0 0,0-2 158 0 0,1 0-1 0 0,1 0 1 0 0,0 0 0 0 0,11 13-1 0 0,-16-21-205 0 0,0 0-1 0 0,0 0 0 0 0,0-1 0 0 0,0 1 1 0 0,0 0-1 0 0,0-1 0 0 0,0 1 1 0 0,1-1-1 0 0,-1 1 0 0 0,0-1 1 0 0,0 0-1 0 0,0 0 0 0 0,1 1 1 0 0,-1-1-1 0 0,0 0 0 0 0,2 0 1 0 0,18-1 203 0 0,-20 1-204 0 0,3-1 27 0 0,0 1 1 0 0,0-1-1 0 0,0 0 0 0 0,-1 0 0 0 0,1-1 0 0 0,0 1 0 0 0,-1-1 0 0 0,1 1 1 0 0,-1-1-1 0 0,1 0 0 0 0,-1-1 0 0 0,0 1 0 0 0,0 0 0 0 0,0-1 1 0 0,4-4-1 0 0,-4 3-15 0 0,0-1 0 0 0,0 1 1 0 0,0-1-1 0 0,-1 0 0 0 0,1 0 1 0 0,-1 0-1 0 0,0 0 0 0 0,-1 0 1 0 0,1 0-1 0 0,0-6 0 0 0,0-3-182 0 0,-1 1 0 0 0,-1-1-1 0 0,0 0 1 0 0,-1 0 0 0 0,0 1-1 0 0,-1-1 1 0 0,-7-25 0 0 0,8 35-1 0 0,-13-37-1492 0 0,14 40 1133 0 0,-3-7-1289 0 0,2 6 402 0 0</inkml:trace>
</inkml:ink>
</file>

<file path=ppt/ink/ink3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6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66 11055 0 0,'-8'-49'1382'0'0,"8"47"-442"0"0,0 2 321 0 0,0 0 62 0 0,0 0-167 0 0,0 3-758 0 0,8 40 57 0 0,-2-1 0 0 0,-3 1 0 0 0,-1 65 0 0 0,-2-90-247 0 0,0-11 6 0 0,0 0 0 0 0,-1 1 0 0 0,-1 9 0 0 0,2-15 9 0 0,0-2 26 0 0,0 0 9 0 0,0 0 4 0 0,0 0 4 0 0,0 0 4 0 0,0 0 2 0 0,0 0 0 0 0,0 0 3 0 0,0 0 10 0 0,7-10 198 0 0,-4 7-390 0 0,14-20 229 0 0,48-56 113 0 0,59-45-629 0 0,-40 37-480 0 0,-51 51-1625 0 0,1 1-4028 0 0,-18 20-96 0 0</inkml:trace>
</inkml:ink>
</file>

<file path=ppt/ink/ink3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7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37 5983 0 0,'3'2'464'0'0,"17"24"-827"0"0,-16-19 1300 0 0,1-1 1 0 0,0 0-1 0 0,0 0 1 0 0,1 0-1 0 0,-1-1 1 0 0,1 0 0 0 0,0 0-1 0 0,1 0 1 0 0,11 6-1 0 0,-7-6-679 0 0,1-1 0 0 0,0 0-1 0 0,0-1 1 0 0,0 0 0 0 0,0-1-1 0 0,0 0 1 0 0,1-1 0 0 0,-1 0-1 0 0,1-1 1 0 0,-1-1 0 0 0,1 0 0 0 0,-1 0-1 0 0,0-1 1 0 0,0-1 0 0 0,0 0-1 0 0,0-1 1 0 0,0 0 0 0 0,-1-1-1 0 0,1 0 1 0 0,-1-1 0 0 0,0 0-1 0 0,-1-1 1 0 0,0 0 0 0 0,0 0-1 0 0,10-10 1 0 0,-17 14-223 0 0,0 0 0 0 0,0-1 0 0 0,-1 1 0 0 0,1-1 0 0 0,-1 1 0 0 0,1-1 0 0 0,-1 0-1 0 0,0 0 1 0 0,-1 0 0 0 0,3-8 0 0 0,-3 10-96 0 0,-9-9-166 0 0,6 10 181 0 0,1 0-1 0 0,0 0 1 0 0,-1 0 0 0 0,1 0-1 0 0,-1 0 1 0 0,1 0 0 0 0,-1 0-1 0 0,0 1 1 0 0,1-1 0 0 0,-1 0-1 0 0,0 1 1 0 0,1 0 0 0 0,-1-1-1 0 0,0 1 1 0 0,0 0 0 0 0,1 0-1 0 0,-1 0 1 0 0,0 0 0 0 0,0 0-1 0 0,1 0 1 0 0,-1 0 0 0 0,0 1-1 0 0,-3 0 1 0 0,-2 2-186 0 0,-1 0-1 0 0,1 0 0 0 0,-14 9 1 0 0,9-5 84 0 0,-41 25-277 0 0,1 2 0 0 0,-62 54 0 0 0,47-28 417 0 0,-59 68 1 0 0,120-122 6 0 0,1 0 0 0 0,0 1 0 0 0,0 0 0 0 0,0 0 0 0 0,1 0 0 0 0,0 1 0 0 0,-5 13 0 0 0,8-19 4 0 0,1 0-1 0 0,-1 0 1 0 0,1 0-1 0 0,0 0 1 0 0,-1 0 0 0 0,1 0-1 0 0,0 0 1 0 0,0 0 0 0 0,0 0-1 0 0,0 0 1 0 0,1 0 0 0 0,-1-1-1 0 0,0 1 1 0 0,1 0 0 0 0,0 0-1 0 0,-1 0 1 0 0,1 0-1 0 0,0 0 1 0 0,0 0 0 0 0,0-1-1 0 0,0 1 1 0 0,0 0 0 0 0,0-1-1 0 0,0 1 1 0 0,1-1 0 0 0,-1 1-1 0 0,1-1 1 0 0,-1 0-1 0 0,1 0 1 0 0,-1 0 0 0 0,1 1-1 0 0,0-1 1 0 0,0-1 0 0 0,-1 1-1 0 0,1 0 1 0 0,0 0 0 0 0,0-1-1 0 0,2 1 1 0 0,10 3 56 0 0,1-1 0 0 0,-1-1 0 0 0,1-1 1 0 0,-1 0-1 0 0,26-2 0 0 0,-13 1-29 0 0,112-4-5407 0 0,-87 0-590 0 0</inkml:trace>
</inkml:ink>
</file>

<file path=ppt/ink/ink3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8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9 47 6911 0 0,'1'-2'528'0'0,"11"-19"-32"0"0,-6 14-325 0 0,0-3 8446 0 0,-7 5-4780 0 0,-5 3-4090 0 0,-1 2 325 0 0,0 0 0 0 0,-1 0-1 0 0,1 1 1 0 0,0 0 0 0 0,0 0-1 0 0,0 1 1 0 0,-12 4 0 0 0,7-3-52 0 0,-23 9 19 0 0,-35 16 1 0 0,32-12-34 0 0,-27 14 12 0 0,2 3-1 0 0,-70 48 1 0 0,83-47-18 0 0,-86 75 0 0 0,116-89 0 0 0,-26 29 0 0 0,39-40 0 0 0,0 0 0 0 0,1 1 0 0 0,0 0 0 0 0,0 0 0 0 0,1 0 0 0 0,-5 13 0 0 0,7-9 0 0 0,4-11-3 0 0,-1 0 0 0 0,0 0 0 0 0,1-1 0 0 0,-1 1 0 0 0,1 0 0 0 0,0-1 0 0 0,0 1-1 0 0,0 0 1 0 0,0-1 0 0 0,1 0 0 0 0,-1 1 0 0 0,1-1 0 0 0,-1 0 0 0 0,1 1 0 0 0,0-1 0 0 0,0 0 0 0 0,0 0 0 0 0,0-1-1 0 0,0 1 1 0 0,0 0 0 0 0,3 1 0 0 0,3 2 23 0 0,0 0 0 0 0,1 0-1 0 0,-1-1 1 0 0,18 6 0 0 0,0-3 90 0 0,-1-1-1 0 0,2-1 1 0 0,32 2 0 0 0,80-5 276 0 0,-92-5-236 0 0,0-2 1 0 0,77-19-1 0 0,-97 17-55 0 0,-1-1 1 0 0,0-1 0 0 0,-1-2-1 0 0,0 0 1 0 0,-1-2 0 0 0,23-15-1 0 0,-36 20-30 0 0,-1 1 0 0 0,0-2 0 0 0,0 1-1 0 0,-1-1 1 0 0,-1-1 0 0 0,1 1 0 0 0,6-12 0 0 0,-12 16-67 0 0,0 1 1 0 0,-1-1-1 0 0,1 0 0 0 0,-1 0 1 0 0,0 0-1 0 0,0 0 1 0 0,-1 0-1 0 0,1 0 0 0 0,-1-1 1 0 0,-1 1-1 0 0,1-1 0 0 0,-1 1 1 0 0,0 0-1 0 0,0-1 1 0 0,0 1-1 0 0,-1-1 0 0 0,1 1 1 0 0,-4-11-1 0 0,2 10-61 0 0,-1 0 0 0 0,1-1 1 0 0,-1 1-1 0 0,0 0 0 0 0,-6-9 0 0 0,8 13 48 0 0,0 1 0 0 0,0 0 0 0 0,0 0 0 0 0,0 0 0 0 0,-1 0 1 0 0,1 0-1 0 0,0 0 0 0 0,0 0 0 0 0,-1 0 0 0 0,1 0 0 0 0,-1 1 0 0 0,1-1 0 0 0,0 0 1 0 0,-1 1-1 0 0,1-1 0 0 0,-1 1 0 0 0,1 0 0 0 0,-1-1 0 0 0,0 1 0 0 0,1 0 0 0 0,-1 0 0 0 0,1 0 1 0 0,-1 0-1 0 0,1 0 0 0 0,-1 1 0 0 0,0-1 0 0 0,1 0 0 0 0,-1 1 0 0 0,1-1 0 0 0,-3 2 0 0 0,-5 2 18 0 0,0 1 0 0 0,0 0-1 0 0,1 1 1 0 0,-1 0-1 0 0,1 0 1 0 0,0 0 0 0 0,1 1-1 0 0,0 1 1 0 0,0-1-1 0 0,0 1 1 0 0,1 0 0 0 0,0 1-1 0 0,1-1 1 0 0,0 1-1 0 0,-5 12 1 0 0,1 1-3 0 0,1-1 1 0 0,0 1-1 0 0,2 1 1 0 0,1-1-1 0 0,-4 40 0 0 0,7-38-246 0 0,2-22 87 0 0,9 8-1195 0 0,2-4 14 0 0,4-5-62 0 0</inkml:trace>
</inkml:ink>
</file>

<file path=ppt/ink/ink3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8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4143 0 0,'0'0'319'0'0,"0"3"330"0"0,0 2 864 0 0,-1 1 0 0 0,1-1 0 0 0,-1 0 0 0 0,0 1 0 0 0,0-1 0 0 0,-1 0 0 0 0,-3 7-1 0 0,2-5-802 0 0,0-1-1 0 0,0 0 0 0 0,-1 0 1 0 0,0 0-1 0 0,-6 5 0 0 0,1-1-758 0 0,-1 0-1 0 0,0-1 0 0 0,-1-1 1 0 0,0 0-1 0 0,-18 10 1 0 0,27-17-818 0 0,2-1-777 0 0,0 0-3069 0 0,0 0-1317 0 0</inkml:trace>
</inkml:ink>
</file>

<file path=ppt/ink/ink3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8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9 178 14599 0 0,'8'-11'230'0'0,"1"1"-1"0"0,0 0 0 0 0,1 1 0 0 0,0 0 1 0 0,0 0-1 0 0,16-10 0 0 0,12-9 373 0 0,-3 5 760 0 0,-26 18-712 0 0,0-1 0 0 0,12-10 0 0 0,-9-1 2876 0 0,-11 15-3156 0 0,-1 2-9 0 0,0 0-24 0 0,-8-2 118 0 0,7 2-443 0 0,0 0 0 0 0,0-1 0 0 0,1 1 0 0 0,-1 0 0 0 0,0 0 0 0 0,0 0 0 0 0,0-1 0 0 0,1 1 0 0 0,-1 0 0 0 0,0 0 0 0 0,0 0 0 0 0,0 0 0 0 0,-1 1 0 0 0,-13 3 50 0 0,1 1 0 0 0,-18 8-1 0 0,-1 1-62 0 0,-163 69-262 0 0,116-46-435 0 0,-145 44-1 0 0,133-55 11 0 0,-75 19-564 0 0,82-22 263 0 0,83-23 785 0 0,2 0-11 0 0,0 0-1 0 0,0 0-6 0 0,0 0-30 0 0,0 0-18 0 0,0 0-2 0 0,6 1 161 0 0,-1-1 0 0 0,0 1-1 0 0,0 0 1 0 0,0 0 0 0 0,0 1-1 0 0,0 0 1 0 0,7 2 0 0 0,-9-1 68 0 0,5 10 31 0 0,-9-6 14 0 0,0-5-3 0 0,0 2 22 0 0,0 1-1 0 0,0-1 1 0 0,-1 0-1 0 0,1 0 1 0 0,-1 0-1 0 0,0 0 0 0 0,0 0 1 0 0,-1 0-1 0 0,-2 3 1 0 0,-3 3 249 0 0,-16 16 0 0 0,2-4 19 0 0,15-14-167 0 0,-1-1 1 0 0,1 1-1 0 0,-1-2 1 0 0,0 1-1 0 0,-1-1 1 0 0,0 0-1 0 0,0-1 1 0 0,-10 5-1 0 0,17-9 14 0 0,2-1 34 0 0,0 0 12 0 0,0 0 2 0 0,0 0 7 0 0,0 0 29 0 0,0 0 17 0 0,0 0 3 0 0,3-1-13 0 0,41-5 57 0 0,79-20 0 0 0,-20 1-479 0 0,-67 18 100 0 0,48-8-198 0 0,-74 14 269 0 0,0 0 0 0 0,0 1 0 0 0,0 0 0 0 0,-1 1 0 0 0,1 0 0 0 0,12 3 0 0 0,-15-2 17 0 0,-1 0 0 0 0,1 0 1 0 0,0 1-1 0 0,-1 0 0 0 0,1 1 0 0 0,-1-1 0 0 0,0 1 0 0 0,0 0 0 0 0,0 1 0 0 0,-1-1 1 0 0,0 1-1 0 0,0 1 0 0 0,6 6 0 0 0,1 5 61 0 0,-1 0 0 0 0,-1 1 1 0 0,11 23-1 0 0,-13-22 59 0 0,2 0 0 0 0,0-1 0 0 0,16 21 0 0 0,-25-38-58 0 0,1 1 0 0 0,-1-1-1 0 0,0 1 1 0 0,0 0-1 0 0,0-1 1 0 0,0 1-1 0 0,0 0 1 0 0,0 0-1 0 0,0 0 1 0 0,0 0-1 0 0,-1 0 1 0 0,1 0-1 0 0,-1 0 1 0 0,1 0-1 0 0,-1 0 1 0 0,0 3-1 0 0,-1-3 72 0 0,-1-1 0 0 0,0 1-1 0 0,0-1 1 0 0,1 1 0 0 0,-1-1-1 0 0,0 0 1 0 0,-3 2 0 0 0,2-2-9 0 0,-10 7 63 0 0,-1-1 0 0 0,0-1 0 0 0,-25 7 1 0 0,-14 6-145 0 0,26-7-32 0 0,-224 87-265 0 0,199-80 38 0 0,49-18 96 0 0,3-1-262 0 0,0 0-112 0 0,0 0-985 0 0,4-2-4060 0 0,12-3-1741 0 0</inkml:trace>
</inkml:ink>
</file>

<file path=ppt/ink/ink3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58:09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72 24591 0 0,'-9'-24'1088'0'0,"4"10"224"0"0,-2-4-1048 0 0,4 5-264 0 0,3 13 0 0 0,0 0 0 0 0,0 0-912 0 0,18-3-240 0 0</inkml:trace>
</inkml:ink>
</file>

<file path=ppt/ink/ink3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0:13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0 108 455 0 0,'1'-2'1251'0'0,"1"0"-1038"0"0,10-10 3842 0 0,10-3-3490 0 0,-12 7-381 0 0,-8 7 54 0 0,18-25 3664 0 0,-19 25-3466 0 0,-1 1-149 0 0,0 0-60 0 0,-5 1-170 0 0,1 0 1 0 0,-1 0-1 0 0,1 0 1 0 0,0 1-1 0 0,-1 0 1 0 0,1 0-1 0 0,0 0 1 0 0,0 1-1 0 0,1-1 1 0 0,-8 6-1 0 0,2-1 113 0 0,7-6-106 0 0,0 1 0 0 0,-5 4 6 0 0,-26 19 144 0 0,23-16-202 0 0,0 0-12 0 0,2-2 0 0 0,1 0 0 0 0,0 0 0 0 0,1 1 0 0 0,-1 0 0 0 0,-5 10 0 0 0,11-17 0 0 0,-18 30 0 0 0,11-18 0 0 0,-1-1 0 0 0,0 0 0 0 0,-1 0 0 0 0,-13 12 0 0 0,-154 122 224 0 0,145-124-224 0 0,-7 5 0 0 0,15-7 16 0 0,9-8 28 0 0,-16 17-1 0 0,26-24-35 0 0,1 0 0 0 0,-1 1 1 0 0,1 0-1 0 0,0 0 0 0 0,1 0 0 0 0,-6 12 0 0 0,-29 72 56 0 0,27-52-64 0 0,-5 4 225 0 0,1-3 32 0 0,-7 34 151 0 0,9-26-364 0 0,-36 80 0 0 0,43-113-38 0 0,4-9-10 0 0,-6 13 27 0 0,2 1 0 0 0,-8 31-1 0 0,-10 33-22 0 0,21-74 78 0 0,1 1 1 0 0,0-1-1 0 0,0 0 0 0 0,1 1 0 0 0,0 0 0 0 0,1-1 0 0 0,0 1 0 0 0,0-1 0 0 0,3 13 1 0 0,1-5-10 0 0,-2-5 45 0 0,1-1 0 0 0,1 0 0 0 0,7 17 0 0 0,-8-20-96 0 0,1 0 1 0 0,0-1-1 0 0,0 1 1 0 0,1-1-1 0 0,0 0 1 0 0,0-1-1 0 0,0 1 1 0 0,1-1-1 0 0,0 0 1 0 0,1 0-1 0 0,-1-1 0 0 0,8 5 1 0 0,5 1 12 0 0,73 44 55 0 0,-71-41-85 0 0,-6-6 0 0 0,4 2 11 0 0,11 7 102 0 0,-20-10-23 0 0,0-2 0 0 0,12 6-1 0 0,2 0-28 0 0,0-2-1 0 0,1-1 0 0 0,0-2 1 0 0,0 0-1 0 0,46 4 0 0 0,-37-7-59 0 0,-18-1 37 0 0,-1-1-1 0 0,22-2 1 0 0,76-6 203 0 0,-65 2-147 0 0,43-5 186 0 0,-88 9-269 0 0,203-41 392 0 0,-201 40-401 0 0,8-2 21 0 0,1 1 0 0 0,21-3 0 0 0,-26 4-9 0 0,-1 1 1 0 0,0-1-1 0 0,13-5 0 0 0,-13 4-1 0 0,0 0 0 0 0,0 1 0 0 0,12-2 0 0 0,1 1 2 0 0,0-1 0 0 0,0-2 0 0 0,35-13 0 0 0,53-32 24 0 0,-84 39-26 0 0,-2-2-11 0 0,0-1 0 0 0,38-32 1 0 0,-54 41-4 0 0,27-24 190 0 0,-1-1-1 0 0,38-49 0 0 0,-36 34 107 0 0,-2-2 0 0 0,-2-1 0 0 0,39-83 0 0 0,-33 64-237 0 0,-21 42-10 0 0,13-32-1 0 0,4-6 150 0 0,-3 6-80 0 0,-8 14-30 0 0,5-11-32 0 0,-24 48-53 0 0,-1 0-1 0 0,0 0 1 0 0,0 0 0 0 0,-1 0 0 0 0,0 0-1 0 0,0-12 1 0 0,-1 8 16 0 0,0 0 1 0 0,-1 0-1 0 0,-2-12 0 0 0,2 19-15 0 0,0 0 0 0 0,-1-1-1 0 0,1 1 1 0 0,-1 0 0 0 0,0 0-1 0 0,0 0 1 0 0,0 0-1 0 0,-1 1 1 0 0,0-1 0 0 0,-4-5-1 0 0,-9-10-6 0 0,-15-22-1 0 0,-14-17 90 0 0,40 53-53 0 0,0-1 0 0 0,1 0 0 0 0,0 0 1 0 0,-7-14-1 0 0,-3-5-103 0 0,9 15 66 0 0,0 0 1 0 0,0-1-1 0 0,-4-15 0 0 0,-4-14 4 0 0,8 29 11 0 0,0 1-17 0 0,-1 0 1 0 0,0 1 0 0 0,-1 0-1 0 0,-7-9 1 0 0,3 5 21 0 0,10 12-18 0 0,0-1 1 0 0,0 1-1 0 0,0 0 0 0 0,0-1 0 0 0,-1 1 1 0 0,1 0-1 0 0,0 0 0 0 0,-1 0 0 0 0,1-1 1 0 0,-1 2-1 0 0,1-1 0 0 0,-1 0 0 0 0,0 0 1 0 0,-2-1-1 0 0,-3-1-25 0 0,-2-1 24 0 0,0 0 0 0 0,0 0 0 0 0,0 0 1 0 0,-1 1-1 0 0,-18-3 0 0 0,-49-2-48 0 0,19 3-9 0 0,-20-8 48 0 0,42 6 13 0 0,-43-3-1 0 0,67 9 0 0 0,-1 0 0 0 0,-24-6 0 0 0,33 6 0 0 0,2 2 0 0 0,-25-3 0 0 0,-19-6 0 0 0,43 8-5 0 0,-1-1-1 0 0,1 1 0 0 0,0 0 1 0 0,0 0-1 0 0,0 0 0 0 0,-1 1 1 0 0,1-1-1 0 0,0 1 0 0 0,0 0 1 0 0,-4 1-1 0 0,0 0-12 0 0,-42 10-398 0 0,4 1 224 0 0,41-12 177 0 0,0 0 0 0 0,0 0 0 0 0,1 1 0 0 0,-1-1-1 0 0,1 1 1 0 0,-1 0 0 0 0,-3 3 0 0 0,-10 5-18 0 0,0-1-134 0 0,0 2 1 0 0,1 0 0 0 0,0 1 0 0 0,0 1 0 0 0,-17 18 0 0 0,-19 17-963 0 0,28-29 428 0 0,-29 24-1622 0 0,45-30-2207 0 0,1-2 44 0 0</inkml:trace>
</inkml:ink>
</file>

<file path=ppt/ink/ink3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1:42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 8839 0 0,'0'0'5115'0'0,"-1"0"-5060"0"0,1 0 1 0 0,-1-1-1 0 0,0 1 1 0 0,0 0-1 0 0,1 0 1 0 0,-1 0-1 0 0,0 0 1 0 0,1 0-1 0 0,-1 0 1 0 0,0 0-1 0 0,0 0 1 0 0,1 0-1 0 0,-1 0 1 0 0,0 1-1 0 0,0-1 1 0 0,0 1 65 0 0,0 0 1 0 0,0 0 0 0 0,0 0-1 0 0,0 0 1 0 0,0 0-1 0 0,1 0 1 0 0,-1 0-1 0 0,0 0 1 0 0,1 0-1 0 0,-1 1 1 0 0,1-1-1 0 0,-1 0 1 0 0,0 5 3342 0 0,4 5-3264 0 0,-2-7-111 0 0,7 40 8 0 0,1-5-106 0 0,61 259-156 0 0,-60-249 65 0 0,26 155-762 0 0,-7-35 1037 0 0,-27-157 44 0 0,-1-10 680 0 0,5 18-12131 0 0,-5-19 10152 0 0,1-1 50 0 0,8-1 6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1 11519 0 0,'0'0'528'0'0,"-1"0"-16"0"0,-23-6-64 0 0,23 6-265 0 0,0-1 1 0 0,0 1 0 0 0,1 0-1 0 0,-1 0 1 0 0,0-1-1 0 0,0 1 1 0 0,0 0-1 0 0,0 0 1 0 0,0 0-1 0 0,1 0 1 0 0,-1 0-1 0 0,0 0 1 0 0,0 0-1 0 0,0 1 1 0 0,-1-1-1 0 0,1 1 98 0 0,-1-1 0 0 0,1 0 0 0 0,-1 0 0 0 0,1 0 0 0 0,-1 0 0 0 0,1 0 0 0 0,-1-1-1 0 0,1 1 1 0 0,-1 0 0 0 0,1-1 0 0 0,0 1 0 0 0,-2-1 0 0 0,0 0-2 0 0,2 0-82 0 0,1 1-79 0 0,0 0-24 0 0,0 0-19 0 0,0 0-31 0 0,8 12-87 0 0,-3-5 48 0 0,-1 1 0 0 0,0 0 1 0 0,-1 0-1 0 0,0 1 0 0 0,0-1 0 0 0,-1 1 0 0 0,0-1 0 0 0,1 11 0 0 0,1 72 20 0 0,-3-54-32 0 0,-2 65-89 0 0,1 9-185 0 0,0-107 267 0 0,0 0 0 0 0,1 1 0 0 0,-1-1 0 0 0,1 0 0 0 0,2 5 0 0 0,-2-8 8 0 0,-1 1 0 0 0,0-1 0 0 0,0 0 0 0 0,1 1 0 0 0,-1-1 0 0 0,1 0-1 0 0,-1 0 1 0 0,1 0 0 0 0,0 1 0 0 0,0-1 0 0 0,-1 0 0 0 0,1 0 0 0 0,0 0 0 0 0,0 0 0 0 0,0 0 0 0 0,0-1 0 0 0,0 1 0 0 0,0 0 0 0 0,0 0 0 0 0,0-1 0 0 0,2 2 0 0 0,2 0-169 0 0,-4-1 70 0 0,-1-1 1 0 0,1 0-1 0 0,0 1 1 0 0,-1-1-1 0 0,1 0 1 0 0,0 0 0 0 0,-1 1-1 0 0,1-1 1 0 0,0 0-1 0 0,-1 0 1 0 0,1 0-1 0 0,0 0 1 0 0,0 0-1 0 0,-1 0 1 0 0,1 0-1 0 0,0 0 1 0 0,-1 0-1 0 0,1 0 1 0 0,0 0-1 0 0,0-1 1 0 0,-1 1-1 0 0,1 0 1 0 0,0 0-1 0 0,-1-1 1 0 0,1 1-1 0 0,-1-1 1 0 0,1 1-1 0 0,0 0 1 0 0,-1-1-1 0 0,1 1 1 0 0,-1-1 0 0 0,1 1-1 0 0,0-2 1 0 0,1 0 128 0 0,12-8-1359 0 0</inkml:trace>
</inkml:ink>
</file>

<file path=ppt/ink/ink3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1:43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684 1375 0 0,'-1'1'107'0'0,"-6"10"-734"0"0,-4 2 11073 0 0,9-12-10900 0 0,-1 0 1023 0 0,0 1 0 0 0,0-1 0 0 0,0 1-1 0 0,1 0 1 0 0,-1 0 0 0 0,0 0-1 0 0,1 0 1 0 0,-4 4 0 0 0,5-4 24 0 0,-1 1-226 0 0,2-3-378 0 0,0 0 0 0 0,0 0 0 0 0,0 1-1 0 0,0-1 1 0 0,0 0 0 0 0,0 0 0 0 0,-1 0 0 0 0,1 0 0 0 0,0 1 0 0 0,0-1 0 0 0,0 0 0 0 0,0 0 0 0 0,0 0 0 0 0,0 0 0 0 0,0 0 0 0 0,0 1 0 0 0,-1-1 0 0 0,1 0 0 0 0,0 0 0 0 0,0 0 0 0 0,0 0 0 0 0,0 0 0 0 0,-1 0 0 0 0,1 0 0 0 0,0 0 0 0 0,0 1 0 0 0,0-1 0 0 0,0 0 0 0 0,-1 0-1 0 0,1 0 1 0 0,0 0 0 0 0,0 0 0 0 0,0 0 0 0 0,-1 0 0 0 0,0-1 12 0 0,0 1 0 0 0,0-1 0 0 0,0 1 0 0 0,0-1 0 0 0,1 1 0 0 0,-1-1 0 0 0,0 0 0 0 0,0 1 0 0 0,0-1 0 0 0,1 0 0 0 0,-1 0 0 0 0,0 0 0 0 0,1 1 0 0 0,-1-1 0 0 0,0 0 0 0 0,1 0 0 0 0,0 0 0 0 0,-1 0 0 0 0,1 0 0 0 0,-1 0 0 0 0,1 0 0 0 0,0-2 0 0 0,-2-1 18 0 0,-6-16-82 0 0,0-1 1 0 0,2 0-1 0 0,0 0 1 0 0,1 0-1 0 0,1-1 1 0 0,1 1-1 0 0,1-1 1 0 0,1 0 0 0 0,1 0-1 0 0,1 0 1 0 0,5-30-1 0 0,2 13 209 0 0,2 1 0 0 0,25-65 0 0 0,-30 90-98 0 0,48-101 420 0 0,-45 101-435 0 0,0 0-1 0 0,0 0 1 0 0,1 1 0 0 0,1 0 0 0 0,0 1 0 0 0,14-13 0 0 0,-20 21-57 0 0,0 1-1 0 0,0-1 0 0 0,0 1 0 0 0,0 0 1 0 0,0 0-1 0 0,1 0 0 0 0,-1 1 0 0 0,0-1 1 0 0,1 1-1 0 0,-1 0 0 0 0,1 1 1 0 0,-1-1-1 0 0,1 1 0 0 0,0 0 0 0 0,-1 0 1 0 0,1 0-1 0 0,-1 1 0 0 0,1-1 1 0 0,-1 1-1 0 0,1 0 0 0 0,7 3 0 0 0,6 3 9 0 0,-1 0 0 0 0,0 1 0 0 0,31 20 0 0 0,-40-23 186 0 0,0 0 0 0 0,1-1 0 0 0,13 5 2203 0 0,-22-7-2272 0 0,-1 11-50 0 0,0-1 0 0 0,-2 1 0 0 0,1-1-1 0 0,-9 23 1 0 0,5-18-134 0 0,-6 34 0 0 0,-1 140-233 0 0,8-70 316 0 0,-3-55 200 0 0,7-58 71 0 0,-1-1 1 0 0,0-1-1 0 0,0 1 1 0 0,-1 0-1 0 0,1 0 1 0 0,-8 12-1 0 0,9-18 17 0 0,-9 6 271 0 0,8-7-535 0 0,-1 1 0 0 0,0-1 0 0 0,0 1 0 0 0,0-1 0 0 0,1 0 0 0 0,-1 0 1 0 0,0 0-1 0 0,0 0 0 0 0,0-1 0 0 0,0 1 0 0 0,-3-2 0 0 0,-22-2-44 0 0,25 4-13 0 0,1 0 0 0 0,0 0 0 0 0,0 0 0 0 0,-1 0 0 0 0,1 0 0 0 0,0 1 0 0 0,0-1-1 0 0,-1 1 1 0 0,1 0 0 0 0,0-1 0 0 0,0 1 0 0 0,0 0 0 0 0,0 0 0 0 0,0 1 0 0 0,0-1 0 0 0,0 0 0 0 0,-1 2 0 0 0,-1 0-53 0 0,1 1 0 0 0,0-1 1 0 0,0 0-1 0 0,0 1 1 0 0,0 0-1 0 0,0 0 1 0 0,-2 5-1 0 0,-1 4-255 0 0,0 1 0 0 0,-4 18 0 0 0,4-13 8 0 0,0 0 1 0 0,-13 24-1 0 0,18-41 1409 0 0,2-4-421 0 0,0-2-103 0 0,3-6-4103 0 0,4 14-1948 0 0,-4 12 5632 0 0,-5-14 1086 0 0,-4-16-541 0 0,4-8-612 0 0</inkml:trace>
</inkml:ink>
</file>

<file path=ppt/ink/ink3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1:44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92 1375 0 0,'-1'0'107'0'0,"-20"-15"652"0"0,17 12 639 0 0,1-1 0 0 0,0 1 0 0 0,0-1 1 0 0,0 0-1 0 0,1 0 0 0 0,-1-1 0 0 0,1 1 0 0 0,0 0 0 0 0,0-1 0 0 0,-1-4 0 0 0,-2-12-1764 0 0,4 15 420 0 0,-1 5 0 0 0,-3 12 54 0 0,0 21 125 0 0,4-11 6 0 0,1 0-1 0 0,2 0 1 0 0,0 0-1 0 0,0 0 1 0 0,8 23 0 0 0,35 102 678 0 0,-11-43-778 0 0,59 247-841 0 0,-86-329 897 0 0,1-1 0 0 0,12 22 1 0 0,4 9-16 0 0,-10-20-190 0 0,-6-14 17 0 0,-1 0 0 0 0,7 27 1 0 0,-12-35-22 0 0,-1-1 1 0 0,0 0 0 0 0,0 1-1 0 0,-1-1 1 0 0,0 0-1 0 0,0 1 1 0 0,-1-1-1 0 0,0 0 1 0 0,-3 10 0 0 0,4-16 59 0 0,0-1-19 0 0,0-1-1 0 0,0 0 1 0 0,0 1-1 0 0,0-1 1 0 0,0 0-1 0 0,0 0 1 0 0,0 1-1 0 0,0-1 1 0 0,0 0-1 0 0,0 1 1 0 0,0-1-1 0 0,-1 0 1 0 0,1 1-1 0 0,0-1 0 0 0,0 0 1 0 0,0 0-1 0 0,0 1 1 0 0,-1-1-1 0 0,1 0 1 0 0,0 0-1 0 0,0 1 1 0 0,0-1-1 0 0,-1 0 1 0 0,1 0-1 0 0,0 0 1 0 0,-1 1-1 0 0,1-1 1 0 0,0 0-1 0 0,0 0 1 0 0,-1 0-1 0 0,1 0 1 0 0,0 0-1 0 0,-1 0 1 0 0,1 0-1 0 0,0 1 1 0 0,-1-1-1 0 0,1 0 1 0 0,0 0-1 0 0,0 0 1 0 0,-1 0-1 0 0,1 0 1 0 0,0-1-1 0 0,-1 1 1 0 0,1 0-1 0 0,0 0 1 0 0,-1 0-1 0 0,1 0 0 0 0,0 0 1 0 0,-1 0-1 0 0,1 0 1 0 0,0-1-1 0 0,0 1 1 0 0,-1 0-1 0 0,1 0 1 0 0,0 0-1 0 0,-1-1 1 0 0,-16-12 351 0 0,12 7-456 0 0,-17-21-48 0 0,10 11 126 0 0,1 4 0 0 0,8 8 0 0 0,0 0 0 0 0,0 0 0 0 0,1 0 0 0 0,-1 0 0 0 0,1 0 0 0 0,-1 0 0 0 0,1-1 0 0 0,1 1 0 0 0,-1-1 0 0 0,-1-5 0 0 0,-1-6 9 0 0,1 1-1 0 0,0-1 1 0 0,1 1-1 0 0,1-1 1 0 0,1 0-1 0 0,0 0 1 0 0,1 0-1 0 0,0 0 1 0 0,6-23-1 0 0,36-129 123 0 0,-31 129-135 0 0,26-56 0 0 0,-34 84-1 0 0,4-8-53 0 0,-5 10 49 0 0,0 1 0 0 0,1 0 0 0 0,0-1 1 0 0,0 2-1 0 0,1-1 0 0 0,7-8 0 0 0,-1 6-4 0 0,-7 9 14 0 0,-1 1 0 0 0,2-1 13 0 0,-1 1 0 0 0,1 0 0 0 0,0 0 0 0 0,0 0 0 0 0,-1 0 0 0 0,1 1 0 0 0,0-1 0 0 0,-1 1 0 0 0,7 2 0 0 0,5 3 126 0 0,20 10 0 0 0,-24-11-83 0 0,1 1 0 0 0,-1-2 0 0 0,14 4 0 0 0,-19-6-35 0 0,0-1 1 0 0,1 0-1 0 0,-1-1 0 0 0,0 1 1 0 0,1-1-1 0 0,-1-1 0 0 0,0 0 0 0 0,10-1 1 0 0,-9-1 8 0 0,1 0 0 0 0,0 0 0 0 0,-1-1-1 0 0,0 0 1 0 0,0 0 0 0 0,0-1 0 0 0,13-10 0 0 0,-13 9-4 0 0,-6 4 394 0 0,-1 4-387 0 0,0-1-1 0 0,0 1 1 0 0,0 0-1 0 0,-1-1 1 0 0,1 1-1 0 0,0-1 1 0 0,-1 1-1 0 0,1 0 1 0 0,-1 0-1 0 0,1-1 1 0 0,-1 4-1 0 0,1-2 30 0 0,6 52 489 0 0,-6-42-499 0 0,0 0 1 0 0,1 0-1 0 0,1 0 1 0 0,5 18-1 0 0,-5-22-83 0 0,-1-4 7 0 0,0 0-1 0 0,0 0 1 0 0,1 0 0 0 0,4 7-1 0 0,7 10 120 0 0,-12-20 62 0 0,-1 0-93 0 0,4 6 0 0 0,-3-4-6 0 0,2 3-58 0 0,-2-4-59 0 0,-1 25-149 0 0,-1 1 67 0 0,1-13 145 0 0,-1-15-16 0 0,2 2 24 0 0,6 22 97 0 0,-7-23 120 0 0,0 3 81 0 0,0-1-1883 0 0</inkml:trace>
</inkml:ink>
</file>

<file path=ppt/ink/ink3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1:45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60 5527 0 0,'0'0'13264'0'0,"-1"-1"-13358"0"0,-12-8-147 0 0,3 2 34 0 0,-1 0 0 0 0,0 1 0 0 0,0 0 0 0 0,0 0 0 0 0,-1 1 0 0 0,-17-5 0 0 0,25 9 245 0 0,0-1 0 0 0,0 0 0 0 0,0 0 0 0 0,0 0 0 0 0,1 0 0 0 0,-1-1 0 0 0,1 0-1 0 0,0 1 1 0 0,-1-1 0 0 0,1 0 0 0 0,0-1 0 0 0,1 1 0 0 0,-1 0 0 0 0,-2-5 0 0 0,-25-28 135 0 0,27 33-166 0 0,-9-8-4 0 0,10 10-51 0 0,1 0 0 0 0,0 0 0 0 0,-1 0-1 0 0,1 0 1 0 0,-1 0 0 0 0,1 0 0 0 0,-1 1 0 0 0,0-1-1 0 0,1 1 1 0 0,-1-1 0 0 0,0 1 0 0 0,1 0 0 0 0,-1-1-1 0 0,0 1 1 0 0,0 0 0 0 0,1 0 0 0 0,-1 0 0 0 0,0 0-1 0 0,1 1 1 0 0,-1-1 0 0 0,0 0 0 0 0,0 1-1 0 0,1-1 1 0 0,-1 1 0 0 0,1 0 0 0 0,-1-1 0 0 0,-2 3-1 0 0,1-1 12 0 0,0 1-1 0 0,1-1 0 0 0,-1 0 0 0 0,1 1 0 0 0,0 0 0 0 0,0 0 0 0 0,0-1 1 0 0,0 1-1 0 0,0 0 0 0 0,1 1 0 0 0,-1-1 0 0 0,1 0 0 0 0,0 0 0 0 0,0 1 1 0 0,0-1-1 0 0,0 6 0 0 0,0 2 166 0 0,0 0-1 0 0,2 0 1 0 0,-1 0 0 0 0,1 0 0 0 0,1-1-1 0 0,4 17 1 0 0,-3-13-36 0 0,0 1 0 0 0,0 26-1 0 0,-3-26-87 0 0,-4 110-864 0 0,3-110 1173 0 0,1-1 0 0 0,2 31 2156 0 0,0-45-2004 0 0,1 1-413 0 0,-1-1-1 0 0,1 0 1 0 0,0 0-1 0 0,-1 0 1 0 0,1 0-1 0 0,-1 0 1 0 0,1-1-1 0 0,-1 1 1 0 0,1-1-1 0 0,-1 0 1 0 0,0 1-1 0 0,1-1 1 0 0,-1 0-1 0 0,0-1 1 0 0,1 1-1 0 0,-1 0 1 0 0,0-1 0 0 0,0 1-1 0 0,0-1 1 0 0,0 1-1 0 0,0-1 1 0 0,-1 0-1 0 0,1 0 1 0 0,0 0-1 0 0,0-2 1 0 0,7-8-84 0 0,-1 0 0 0 0,-1 0 1 0 0,7-17-1 0 0,-8 18-91 0 0,-4 6 82 0 0,1 0 1 0 0,-1 0 0 0 0,1 0 0 0 0,0 1-1 0 0,7-9 1 0 0,-5 9 158 0 0,-1-1-1 0 0,0 0 0 0 0,0 0 1 0 0,0 0-1 0 0,-1-1 1 0 0,4-6-1 0 0,-3 2-57 0 0,0-1 0 0 0,0-1 0 0 0,2-15 0 0 0,-4 17-50 0 0,-2 2-20 0 0,0 7-48 0 0,-8 10 141 0 0,6-5-33 0 0,0-1 1 0 0,1 0-1 0 0,-1 1 0 0 0,1-1 1 0 0,0 1-1 0 0,0 0 1 0 0,0-1-1 0 0,1 1 0 0 0,-1 0 1 0 0,1 0-1 0 0,0-1 0 0 0,0 1 1 0 0,0 4-1 0 0,1-6 105 0 0,0 0-97 0 0,3 6-35 0 0,-2-4 25 0 0,4 2-25 0 0,-4-5 1253 0 0,-1 1-1131 0 0,7 6-25 0 0,4 0-96 0 0,13 0-36 0 0,-22-7 0 0 0,-1-1-1 0 0,0 1 1 0 0,1-1 0 0 0,-1 1-1 0 0,1-1 1 0 0,-1 0 0 0 0,1 1-1 0 0,-1-1 1 0 0,1 0 0 0 0,-1-1-1 0 0,0 1 1 0 0,1 0 0 0 0,2-2-1 0 0,3 0-43 0 0,62-9-1680 0 0,-65 11 1404 0 0,0 0 0 0 0,0 1 0 0 0,-1-1 0 0 0,1 1 0 0 0,0 0-1 0 0,8 4 1 0 0,-6-3 268 0 0,1 1-63 0 0,-5-1 78 0 0,0-1 0 0 0,0 0 0 0 0,1-1-1 0 0,-1 1 1 0 0,0-1 0 0 0,0 1 0 0 0,1-1-1 0 0,4 0 1 0 0,-4 0 48 0 0,0 0 0 0 0,1 0 1 0 0,-1 0-1 0 0,0 0 0 0 0,0-1 0 0 0,0 1 0 0 0,-1-1 0 0 0,1 0 0 0 0,0-1 0 0 0,0 1 0 0 0,0-1 1 0 0,-1 1-1 0 0,1-1 0 0 0,-1 0 0 0 0,1 0 0 0 0,-1-1 0 0 0,0 1 0 0 0,0-1 0 0 0,0 0 0 0 0,0 1 1 0 0,0-1-1 0 0,-1-1 0 0 0,5-4 0 0 0,-2 1-79 0 0,-1 0 1 0 0,1 0-1 0 0,6-16 1 0 0,-5 2-4654 0 0,-4 3-1331 0 0</inkml:trace>
</inkml:ink>
</file>

<file path=ppt/ink/ink3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1:46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27 0 0,'0'0'16095'0'0,"2"1"-15930"0"0,0 0-158 0 0,-1-1 1 0 0,0 0-1 0 0,1 1 0 0 0,-1 0 0 0 0,1-1 0 0 0,-1 1 1 0 0,0 0-1 0 0,0 0 0 0 0,1-1 0 0 0,-1 1 1 0 0,0 0-1 0 0,0 0 0 0 0,0 0 0 0 0,0 1 0 0 0,0-1 1 0 0,0 0-1 0 0,0 0 0 0 0,1 3 0 0 0,0 1 4 0 0,2 1-13 0 0,0 0 0 0 0,-1 0 1 0 0,0 1-1 0 0,0-1 0 0 0,-1 1 0 0 0,3 10 0 0 0,6 45-26 0 0,-5-24 9 0 0,97 354 6 0 0,-66-270 14 0 0,5 7-3 0 0,-21-73 8 0 0,24 111 1 0 0,-41-139 32 0 0,-1-1 0 0 0,-2 49 0 0 0,-3-25 12 0 0,2-43-131 0 0,1-1-1 0 0,0 0 1 0 0,1 0 0 0 0,2 10 0 0 0,-4-17 62 0 0,1 2-150 0 0,1 1-110 0 0,-2-3 209 0 0,0 1-1 0 0,0-1 1 0 0,0 0-1 0 0,0 0 1 0 0,0 1 0 0 0,0-1-1 0 0,1 0 1 0 0,-1 0 0 0 0,0 0-1 0 0,0 1 1 0 0,0-1-1 0 0,0 0 1 0 0,0 0 0 0 0,0 0-1 0 0,1 0 1 0 0,-1 1-1 0 0,0-1 1 0 0,0 0 0 0 0,0 0-1 0 0,0 0 1 0 0,1 0 0 0 0,-1 0-1 0 0,0 0 1 0 0,0 1-1 0 0,0-1 1 0 0,1 0 0 0 0,-1 0-1 0 0,0 0 1 0 0,0 0-1 0 0,1 0 1 0 0,-1 0 0 0 0,0 0-1 0 0,0 0 1 0 0,3-2-393 0 0,-1 0 1 0 0,-1 0-1 0 0,1 0 1 0 0,0 0-1 0 0,-1 0 1 0 0,3-5-1 0 0,3-7-5334 0 0</inkml:trace>
</inkml:ink>
</file>

<file path=ppt/ink/ink3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1:47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823 3679 0 0,'-21'36'385'0'0,"9"-19"11684"0"0,6-14-11157 0 0,7-10-945 0 0,1 1 1 0 0,0-1 0 0 0,0 1-1 0 0,0-1 1 0 0,1 1 0 0 0,0 0-1 0 0,0 0 1 0 0,1 0 0 0 0,0 0 0 0 0,0 1-1 0 0,6-7 1 0 0,9-10 516 0 0,30-24 1 0 0,-41 38-248 0 0,39-31 1829 0 0,69-44 1 0 0,-50 38-968 0 0,7-12 311 0 0,100-100 0 0 0,-128 113-1111 0 0,-21 21-214 0 0,258-234-948 0 0,-278 253 25 0 0,7-5 558 0 0,-1 6-7201 0 0,0 2 211 0 0</inkml:trace>
</inkml:ink>
</file>

<file path=ppt/ink/ink3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0:46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5 90 1839 0 0,'0'0'83'0'0,"2"-2"-6"0"0,7-3-61 0 0,-1 0-5 0 0,-5 2 32 0 0,2-5-33 0 0,4-5-10 0 0,-8 12 0 0 0,4-13 0 0 0,-1 6 52 0 0,-2 6 215 0 0,-2 2 78 0 0,0 0 9 0 0,0 0 63 0 0,0 0 248 0 0,-2-10 2961 0 0,-4 14-3505 0 0,0 0-1 0 0,-1 0 1 0 0,0 0 0 0 0,0-1 0 0 0,-8 3 0 0 0,12-6-100 0 0,-12 11 11 0 0,15-11-32 0 0,-21 13 37 0 0,-19 7-10 0 0,14-1-27 0 0,13-12 3 0 0,9-3-1 0 0,-4 9 169 0 0,-18 24 32 0 0,16-26-133 0 0,-12 17-7 0 0,21-26-63 0 0,-1 0 0 0 0,1 0 0 0 0,0 0 0 0 0,0 0 0 0 0,-1 0 0 0 0,1 0 0 0 0,0 0 0 0 0,1 0 0 0 0,-1 0 0 0 0,0 0 0 0 0,0 3 0 0 0,0 2 0 0 0,0 3 0 0 0,1-7 0 0 0,-1 0 0 0 0,1 0-1 0 0,-1 0 1 0 0,1 0 0 0 0,-1 0-1 0 0,-1 3 1 0 0,-5 2 3 0 0,2-4 7 0 0,-2 6 33 0 0,6-6 1 0 0,-1 0 1 0 0,1 0-1 0 0,-1 0 1 0 0,0 0-1 0 0,0-1 1 0 0,0 1-1 0 0,-1-1 1 0 0,1 0-1 0 0,-1 1 1 0 0,0-1-1 0 0,0 0 1 0 0,-6 5-1 0 0,-5 3 417 0 0,-22 26-1 0 0,14-14-235 0 0,19-21-215 0 0,1-1-9 0 0,1 0 0 0 0,0 0 0 0 0,0-1 0 0 0,0 1 0 0 0,0 0 0 0 0,1 0 0 0 0,-1 1 1 0 0,0-1-1 0 0,0 0 0 0 0,0 0 0 0 0,1 0 0 0 0,-1 0 0 0 0,0 2 0 0 0,-5 9 42 0 0,-2 7 4 0 0,4-1-20 0 0,-5 24-27 0 0,0-15 0 0 0,-1-3 0 0 0,7-15 0 0 0,3-6 0 0 0,-1 0 0 0 0,1 0 0 0 0,-1-1 0 0 0,0 1 0 0 0,0 0 0 0 0,0-1 0 0 0,0 1 0 0 0,-3 3 0 0 0,-1 4 0 0 0,0-1 0 0 0,1 1 0 0 0,0 0 0 0 0,1 0 0 0 0,0 0 0 0 0,1 1 0 0 0,0-1 0 0 0,0 13 0 0 0,-3 10 0 0 0,0-9 0 0 0,3-1 0 0 0,1-8 0 0 0,1 35 54 0 0,0-38-44 0 0,1-1-10 0 0,1-2 0 0 0,7 8 0 0 0,-6-13 16 0 0,2 14 32 0 0,-4-13-48 0 0,5 24 0 0 0,-4-14 0 0 0,4 7 30 0 0,-2-14 0 0 0,-4-5-19 0 0,12 16 153 0 0,6 4-95 0 0,-16-19-54 0 0,6 3 34 0 0,0 0-38 0 0,-4-4 32 0 0,0-1-33 0 0,0 1 1 0 0,0-1-1 0 0,0 0 1 0 0,0 0 0 0 0,7 3-1 0 0,-3-3 60 0 0,-6-1 30 0 0,-2-1-11 0 0,3 1-3 0 0,38 9 203 0 0,-21-7-183 0 0,-17-4-83 0 0,0-1 4 0 0,0 2-9 0 0,0-1 0 0 0,0 0-1 0 0,-1 0 1 0 0,1 0 0 0 0,0 0 0 0 0,0-1 0 0 0,0 1-1 0 0,3-4 1 0 0,13-5 19 0 0,2 4-20 0 0,-17 5-11 0 0,1 0 0 0 0,-1 0 0 0 0,0 0 0 0 0,0-1 0 0 0,0 0 0 0 0,0 1-1 0 0,6-6 1 0 0,-8 6-6 0 0,-1 0 0 0 0,1-1 0 0 0,0 1 0 0 0,-1 0 0 0 0,1 0 0 0 0,0 0 0 0 0,0 0 0 0 0,-1 0 0 0 0,1 1 0 0 0,0-1 0 0 0,0 1 0 0 0,0-1 0 0 0,3 0 0 0 0,5-2 0 0 0,1-3 0 0 0,-9 5 0 0 0,20-9 0 0 0,1 3 0 0 0,-22 7 0 0 0,1-1 0 0 0,0 1 0 0 0,-1 0 0 0 0,1-1 0 0 0,-1 0 0 0 0,1 1 0 0 0,0-1 0 0 0,-1 0 0 0 0,0 0 0 0 0,1 0 0 0 0,1-1 0 0 0,1-1 0 0 0,13-3-2 0 0,-14 3 2 0 0,8-9 17 0 0,27-28 216 0 0,-24 26-233 0 0,0 0 0 0 0,29-20 0 0 0,-29 23 22 0 0,15-15 0 0 0,-4 3-2 0 0,-16 14-20 0 0,0 0 0 0 0,10-15 0 0 0,-11 15 0 0 0,-1 0 0 0 0,16-14 0 0 0,-20 20 6 0 0,0-1 0 0 0,0 0 0 0 0,0 0 0 0 0,0 0-1 0 0,-1 0 1 0 0,0 0 0 0 0,1-1 0 0 0,0-4 0 0 0,-2 9-5 0 0,0-3 8 0 0,1 0 0 0 0,-1 0 0 0 0,0 0 0 0 0,0-1 0 0 0,0 1 0 0 0,0 0 0 0 0,-1 0 0 0 0,1-1 0 0 0,-1-3 0 0 0,2-7 51 0 0,0 4 58 0 0,0-1 0 0 0,1-17 0 0 0,-2 18-15 0 0,0 1 0 0 0,0-1 0 0 0,1 1 0 0 0,3-10 1 0 0,2-7 93 0 0,-7 21-184 0 0,1 1 0 0 0,0 0 0 0 0,0 0 1 0 0,0 0-1 0 0,0 1 0 0 0,1-1 0 0 0,-1 0 1 0 0,1 0-1 0 0,0 1 0 0 0,4-6 0 0 0,-5 8-13 0 0,1-1 0 0 0,-1 0 0 0 0,1 0 0 0 0,-1 0 0 0 0,0 0 0 0 0,1 0 0 0 0,-1 0 0 0 0,0 0 0 0 0,-1 0 0 0 0,1 0 0 0 0,0-1 0 0 0,0 1 0 0 0,-1 0 0 0 0,1-4 0 0 0,-1 4 0 0 0,1-1 0 0 0,-1 1 0 0 0,1 0 0 0 0,0 0 0 0 0,0-1 0 0 0,0 1 0 0 0,0 0 0 0 0,0 0 0 0 0,0 0 0 0 0,1 0 0 0 0,-1 0 0 0 0,1 0 0 0 0,2-2 0 0 0,12-16 0 0 0,-9 9 0 0 0,-5 10 0 0 0,-1 0 0 0 0,0-1 0 0 0,0 1 0 0 0,-1-1 0 0 0,1 1 0 0 0,0-1 0 0 0,0 1 0 0 0,-1-1 0 0 0,1 0 0 0 0,-1 1 0 0 0,1-1 0 0 0,-1 0 0 0 0,0 1 0 0 0,1-3 0 0 0,2-6 0 0 0,4 1 0 0 0,-5-3 0 0 0,-1 9 3 0 0,-1-2-7 0 0,-6-11 59 0 0,0 7-45 0 0,3 7-8 0 0,2 1-1 0 0,-1-1 0 0 0,0 0 0 0 0,0 0 1 0 0,0 0-1 0 0,1 0 0 0 0,0-1 1 0 0,-1 1-1 0 0,1 0 0 0 0,-2-4 1 0 0,1 0 37 0 0,1 4-39 0 0,0 0 1 0 0,1 0 0 0 0,-1 0 0 0 0,0 0 0 0 0,1 0-1 0 0,-1 0 1 0 0,1 0 0 0 0,-1 0 0 0 0,1 0 0 0 0,0 0-1 0 0,0 0 1 0 0,0 0 0 0 0,1-3 0 0 0,-1 2-1 0 0,0 0 0 0 0,1-1 0 0 0,-1 1 0 0 0,0 0-1 0 0,-1-1 1 0 0,0-4 0 0 0,1 6 0 0 0,0-1 0 0 0,-1 1 0 0 0,1-1 0 0 0,-1 0 0 0 0,0 1 0 0 0,1-1 0 0 0,-3-3 0 0 0,0-3 0 0 0,4 2 0 0 0,-1 4 0 0 0,0 1 0 0 0,0-1 0 0 0,-1 0 0 0 0,1 1 0 0 0,-1-1 0 0 0,1 1 0 0 0,-1-1 0 0 0,0 1 0 0 0,-1-3 0 0 0,-2-9 2 0 0,3 11-6 0 0,-6-12 73 0 0,7 14-59 0 0,-1 0 0 0 0,0 0 0 0 0,0-1 0 0 0,0 1 0 0 0,0 0 0 0 0,0 0 0 0 0,0 0 0 0 0,0 0 0 0 0,0 0 0 0 0,-1 0 1 0 0,1 0-1 0 0,0 0 0 0 0,-2 0 0 0 0,2 1-7 0 0,-8-3 10 0 0,-2 5-13 0 0,4 0 0 0 0,2-1 0 0 0,0 0 0 0 0,-1 0 0 0 0,1 0 0 0 0,-9-1 0 0 0,-18 2 0 0 0,25-1 0 0 0,3-1 0 0 0,1 1 0 0 0,-1-1 0 0 0,0 0 0 0 0,1 0 0 0 0,-1-1 0 0 0,-6 0 0 0 0,-1-2 0 0 0,-13-5 11 0 0,11 2 18 0 0,-7-13-7 0 0,7 6-20 0 0,8 7-2 0 0,4 4 0 0 0,0 0 0 0 0,0 1 0 0 0,0-1 0 0 0,-1 0 0 0 0,1 1 0 0 0,-1-1 0 0 0,1 1 0 0 0,-1 0 0 0 0,-2-2 0 0 0,0 0-3 0 0,0 1 0 0 0,0-1 0 0 0,-1 1 1 0 0,-5-2-1 0 0,0 2-67 0 0,1 1-4 0 0,5 1-17 0 0,-5-1 31 0 0,0 0 16 0 0,8 2 28 0 0,1-1 0 0 0,-1 0 0 0 0,0 1 0 0 0,1-1 0 0 0,-1 0 0 0 0,1 1 1 0 0,-1-1-1 0 0,1 0 0 0 0,-1 1 0 0 0,1-1 0 0 0,0 1 0 0 0,-1-1 0 0 0,1 1 0 0 0,-1 0 0 0 0,1-1 0 0 0,0 1 0 0 0,-1-1 1 0 0,1 2-1 0 0,-1-1-31 0 0,-3 6-147 0 0,0 0 1 0 0,0 0-1 0 0,0 0 1 0 0,1 0-1 0 0,-2 9 1 0 0,-3 4-1049 0 0,0-1-3053 0 0</inkml:trace>
</inkml:ink>
</file>

<file path=ppt/ink/ink3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0:4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2 4431 0 0,'0'0'200'0'0,"1"-2"-8"0"0,1-7-152 0 0,11-33 992 0 0,-13 41-721 0 0,0 1-172 0 0,0 0-65 0 0,8-11 10 0 0,-4 6 4 0 0,1 1-1 0 0,-1-1 1 0 0,1 1-1 0 0,0 0 0 0 0,0 1 1 0 0,0-1-1 0 0,1 1 1 0 0,10-5-1 0 0,0 2 788 0 0,31-9-1 0 0,-40 13-725 0 0,0 0 0 0 0,1 1-1 0 0,-1-1 1 0 0,1 2-1 0 0,0-1 1 0 0,-1 1-1 0 0,1 0 1 0 0,12 2 0 0 0,-11-2-64 0 0,1 1 0 0 0,-1-1 1 0 0,0-1-1 0 0,1 0 0 0 0,16-4 0 0 0,16-1 73 0 0,96-14 194 0 0,-66 8-223 0 0,33-4 8 0 0,283-30 22 0 0,-361 45-159 0 0,52-1 0 0 0,86 6 0 0 0,-105 2-26 0 0,-22-4-65 0 0,0 2 0 0 0,-1 1 1 0 0,49 14-1 0 0,-44 0-3566 0 0,-28-12 303 0 0</inkml:trace>
</inkml:ink>
</file>

<file path=ppt/ink/ink3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1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5 8143 0 0,'0'0'374'0'0,"-1"-2"-6"0"0,-6-10-168 0 0,4 8 40 0 0,-2-1 200 0 0,3 4-494 0 0,2 1 13 0 0,0 0 94 0 0,0 0 59 0 0,0 0 82 0 0,0 0 8 0 0,0 0-2 0 0,0 0-1 0 0,0 0-6 0 0,2 1-1 0 0,5 3-4 0 0,0 0 0 0 0,-1 0-1 0 0,1-1 1 0 0,1 0-1 0 0,-1 0 1 0 0,0-1 0 0 0,11 2-1 0 0,19 8 110 0 0,-25-9-242 0 0,0 0 1 0 0,1 0-1 0 0,18 1 1 0 0,1 0 0 0 0,-5 1 53 0 0,0-2 0 0 0,40 0 0 0 0,27 3 165 0 0,-35-2-145 0 0,-1 1-55 0 0,23 1 22 0 0,282 3 288 0 0,-91-7 69 0 0,-81-4-284 0 0,-65 4-80 0 0,129 6-21 0 0,-14 4-14 0 0,-107-7-55 0 0,295 21 12 0 0,-339-19 43 0 0,-30-2-54 0 0,85-4-1 0 0,22-6 247 0 0,-90 4-58 0 0,16 3 147 0 0,-67 1-247 0 0,0-2 0 0 0,0-1-1 0 0,0-1 1 0 0,49-9 0 0 0,-66 8-434 0 0,1 0 0 0 0,-1 1-1 0 0,18-1 1 0 0,-27 2-229 0 0</inkml:trace>
</inkml:ink>
</file>

<file path=ppt/ink/ink3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18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6 1375 0 0,'-1'-2'107'0'0,"0"-5"419"0"0,-2-7-1075 0 0,2 9 4311 0 0,2 1 3802 0 0,-2 5-7458 0 0,-4 8-42 0 0,1 3-52 0 0,3 2-12 0 0,4 1 0 0 0,3 4 4 0 0,-3-17-7 0 0,-1-1-16 0 0,-1 0 13 0 0,0 0 1 0 0,0-1 0 0 0,0 1-1 0 0,0 0 1 0 0,0-1-1 0 0,1 1 1 0 0,-1-1 0 0 0,0 1-1 0 0,0-1 1 0 0,0 0 0 0 0,1 1-1 0 0,-1-1 1 0 0,0 0-1 0 0,0 0 1 0 0,0 0 0 0 0,1 0-1 0 0,1 0 1 0 0,18-3-64 0 0,-7-1 89 0 0,6-2 138 0 0,28-11 0 0 0,52-20 1034 0 0,-79 29-933 0 0,-1 1-1 0 0,1 1 0 0 0,0 1 1 0 0,0 1-1 0 0,1 1 0 0 0,31-1 1 0 0,0 4 115 0 0,77 11 1 0 0,-73-8-331 0 0,14 3 2 0 0,48 13-46 0 0,255 33 0 0 0,62-41-5 0 0,-95-6 64 0 0,39 3-49 0 0,28 21-10 0 0,-359-23 0 0 0,6 1 5 0 0,-19-2-79 0 0,1-2 1 0 0,52 0-1 0 0,-84-4 53 0 0,27-1-442 0 0,-1 1 0 0 0,47 5 0 0 0,-64-3-75 0 0,1 0 0 0 0,0-2 1 0 0,-1 1-1 0 0,19-5 1 0 0,12 0-853 0 0</inkml:trace>
</inkml:ink>
</file>

<file path=ppt/ink/ink3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9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80 8287 0 0,'3'0'382'0'0,"9"-4"-176"0"0,0 1 1 0 0,0-1-1 0 0,-1-1 1 0 0,1 0-1 0 0,-1-1 1 0 0,13-9-1 0 0,-23 15-150 0 0,-1 0 0 0 0,1-1 0 0 0,-1 1 0 0 0,1 0 0 0 0,-1-1 0 0 0,1 1 0 0 0,-1-1 0 0 0,0 1-1 0 0,1 0 1 0 0,-1-1 0 0 0,0 1 0 0 0,1-1 0 0 0,-1 1 0 0 0,0-1 0 0 0,0 1 0 0 0,1-1 0 0 0,-1 1 0 0 0,0-1 0 0 0,0 1 0 0 0,0-1 0 0 0,0 0 0 0 0,0 1 0 0 0,0-1-1 0 0,0 1 1 0 0,0-1 0 0 0,0 1 0 0 0,0-1 0 0 0,0 1 0 0 0,0-1 0 0 0,0 0 0 0 0,0 1 0 0 0,0-1 0 0 0,-1 1 0 0 0,1-1 0 0 0,0 1 0 0 0,0-1 0 0 0,-1 1 0 0 0,1-1 0 0 0,0 1-1 0 0,-1-1 1 0 0,1 1 0 0 0,0 0 0 0 0,-1-1 0 0 0,1 1 0 0 0,-1 0 0 0 0,1-1 0 0 0,0 1 0 0 0,-1 0 0 0 0,0-1 0 0 0,-2-1-10 0 0,1 0 0 0 0,-1 1 0 0 0,0-1 0 0 0,0 1 0 0 0,0 0 0 0 0,1 0 0 0 0,-5-1 0 0 0,0 1 87 0 0,1 0-1 0 0,-1 1 0 0 0,1 0 0 0 0,-1 0 1 0 0,0 1-1 0 0,1-1 0 0 0,-1 2 0 0 0,1-1 1 0 0,0 1-1 0 0,-1 0 0 0 0,1 0 0 0 0,0 0 1 0 0,-7 5-1 0 0,-9 5-43 0 0,0 1 1 0 0,-20 17-1 0 0,-96 82 953 0 0,120-94-855 0 0,0 0 0 0 0,1 2 0 0 0,0 0-1 0 0,-24 40 1 0 0,39-55-187 0 0,-1 0 0 0 0,1 0 0 0 0,0 0 0 0 0,1 0 0 0 0,-1 0 0 0 0,1 0 0 0 0,0 0 0 0 0,0 1 0 0 0,0 7 0 0 0,1-12 0 0 0,0 0 0 0 0,0 1 0 0 0,0-1 0 0 0,0 1 0 0 0,1-1 0 0 0,-1 1 0 0 0,0-1 0 0 0,1 0 0 0 0,-1 1 0 0 0,1-1 0 0 0,-1 1 0 0 0,1-1 0 0 0,0 0 0 0 0,0 0 0 0 0,-1 1 0 0 0,1-1 0 0 0,0 0 0 0 0,0 0 0 0 0,0 0 0 0 0,0 0 0 0 0,0 0 0 0 0,1 0 0 0 0,-1 0 0 0 0,0-1 0 0 0,0 1 0 0 0,1 0 0 0 0,-1-1 0 0 0,0 1 0 0 0,1-1 0 0 0,-1 1 0 0 0,0-1 0 0 0,1 1 0 0 0,-1-1 0 0 0,1 0 0 0 0,-1 0 0 0 0,1 0 0 0 0,-1 0 0 0 0,3 0 0 0 0,2-1 10 0 0,-1 1 0 0 0,1-1 1 0 0,0 0-1 0 0,-1-1 0 0 0,1 1 0 0 0,-1-1 0 0 0,0 0 0 0 0,10-6 0 0 0,39-27 280 0 0,-46 30-228 0 0,166-128-14 0 0,-171 130-65 0 0,8-5 1004 0 0,-11 8-976 0 0,1 0 1 0 0,-1 0-1 0 0,0 0 1 0 0,0 0-1 0 0,0 0 1 0 0,1 0-1 0 0,-1 0 1 0 0,0 0 0 0 0,0 0-1 0 0,1 0 1 0 0,-1 0-1 0 0,0 0 1 0 0,0 0-1 0 0,0 1 1 0 0,1-1-1 0 0,-1 0 1 0 0,0 0-1 0 0,0 0 1 0 0,0 0-1 0 0,0 0 1 0 0,1 0-1 0 0,-1 1 1 0 0,0-1-1 0 0,0 0 1 0 0,0 0-1 0 0,0 0 1 0 0,0 0-1 0 0,0 1 1 0 0,1-1-1 0 0,-1 0 1 0 0,0 0-1 0 0,0 0 1 0 0,0 1-1 0 0,0-1 1 0 0,0 0-1 0 0,0 0 1 0 0,0 1-1 0 0,0-1 1 0 0,0 0 0 0 0,0 0-1 0 0,0 0 1 0 0,0 1-1 0 0,0-1 1 0 0,0 0-1 0 0,0 0 1 0 0,0 0-1 0 0,0 1 1 0 0,0-1-1 0 0,0 0 1 0 0,-1 1-1 0 0,0 9-11 0 0,0 0 0 0 0,-2 0 0 0 0,1 0 0 0 0,-1 0 0 0 0,0 0 0 0 0,-6 11 0 0 0,2-3 0 0 0,-38 88 0 0 0,44-97-13 0 0,4-7-82 0 0,3-5-658 0 0,9-7-3730 0 0,2-4-1565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6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14655 0 0,'-2'1'82'0'0,"-2"0"48"0"0,1 1-1 0 0,-1 0 0 0 0,1 0 0 0 0,0 0 0 0 0,-1 1 0 0 0,1-1 0 0 0,0 1 0 0 0,0 0 0 0 0,1-1 1 0 0,-1 1-1 0 0,1 0 0 0 0,-1 1 0 0 0,1-1 0 0 0,0 0 0 0 0,-2 6 0 0 0,3-8 479 0 0,1-1 28 0 0,0 0-60 0 0,0 0-266 0 0,0 0-112 0 0,0 1-173 0 0,0 0-1 0 0,0 0 1 0 0,1 0-1 0 0,-1 0 1 0 0,1 0-1 0 0,-1 0 1 0 0,0-1 0 0 0,1 1-1 0 0,0 0 1 0 0,-1 0-1 0 0,1-1 1 0 0,-1 1-1 0 0,1 0 1 0 0,0-1-1 0 0,-1 1 1 0 0,1 0-1 0 0,1 0 1 0 0,17 10 129 0 0,-14-8-122 0 0,5 5 57 0 0,0 0 1 0 0,0 0-1 0 0,-1 1 0 0 0,-1 0 0 0 0,1 1 0 0 0,7 11 0 0 0,12 13 102 0 0,6 6-24 0 0,-17-19-123 0 0,2 0 1 0 0,40 35-1 0 0,-40-41-72 0 0,1-1-1 0 0,0 0 1 0 0,1-2 0 0 0,0 0-1 0 0,1-1 1 0 0,0-2 0 0 0,33 11-1 0 0,-14-10-446 0 0,53 5-1 0 0,-74-13 208 0 0,1-1 0 0 0,-1-1 0 0 0,0-1-1 0 0,35-5 1 0 0,-45 4-1340 0 0,-10 2 668 0 0</inkml:trace>
</inkml:ink>
</file>

<file path=ppt/ink/ink3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0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0 13823 0 0,'0'0'630'0'0,"0"0"-13"0"0,0 2-393 0 0,-178 407-201 0 0,159-370-21 0 0,-76 137-84 0 0,76-146 337 0 0,-1-1 1 0 0,-2-1-1 0 0,-39 40 0 0 0,52-59-356 0 0,0-1 1 0 0,-1-1 0 0 0,1 1-1 0 0,-1-2 1 0 0,-1 1-1 0 0,1-2 1 0 0,-1 1-1 0 0,-17 5 1 0 0,13-9-3719 0 0,2-5-1149 0 0</inkml:trace>
</inkml:ink>
</file>

<file path=ppt/ink/ink3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0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339 6447 0 0,'0'0'298'0'0,"0"0"-10"0"0,-1 1-188 0 0,-5 2-473 0 0,3-1 708 0 0,0 0-1 0 0,0 0 1 0 0,-1 0-1 0 0,1-1 1 0 0,-1 1-1 0 0,-4 0 1 0 0,6-1-121 0 0,0-1 1 0 0,1 0-1 0 0,-1 0 0 0 0,0 0 1 0 0,1 0-1 0 0,-1-1 1 0 0,0 1-1 0 0,1 0 0 0 0,-1-1 1 0 0,0 1-1 0 0,1-1 1 0 0,-1 0-1 0 0,1 1 0 0 0,-1-1 1 0 0,1 0-1 0 0,-1 0 1 0 0,1 0-1 0 0,-2-1 0 0 0,2 1-93 0 0,-1-1 0 0 0,1 0-1 0 0,0 1 1 0 0,0-1 0 0 0,0 0 0 0 0,0 0-1 0 0,0 1 1 0 0,0-1 0 0 0,1 0 0 0 0,-1 0-1 0 0,0 0 1 0 0,1 0 0 0 0,0 0-1 0 0,-1 0 1 0 0,1 0 0 0 0,0 0 0 0 0,0-3-1 0 0,4-35 302 0 0,-3 32-339 0 0,1 0 1 0 0,1 0-1 0 0,-1 0 1 0 0,1 1-1 0 0,0-1 1 0 0,1 1 0 0 0,0 0-1 0 0,0 0 1 0 0,1 0-1 0 0,5-6 1 0 0,0 2 53 0 0,0 1 0 0 0,0 0 1 0 0,1 1-1 0 0,21-15 0 0 0,-17 14-137 0 0,3-3 0 0 0,1 1 0 0 0,0 1 0 0 0,1 1 0 0 0,25-10 0 0 0,-9 8 0 0 0,54-10 0 0 0,-71 18 0 0 0,1 2 0 0 0,0 0 0 0 0,0 1 0 0 0,30 3 0 0 0,-43-2 15 0 0,0 1 0 0 0,0 1 0 0 0,-1-1 0 0 0,1 1 0 0 0,-1 0 1 0 0,10 5-1 0 0,-14-6-3 0 0,0-1 1 0 0,0 1-1 0 0,-1 0 1 0 0,1 1-1 0 0,-1-1 1 0 0,1 0-1 0 0,-1 0 1 0 0,1 1-1 0 0,-1-1 1 0 0,0 1-1 0 0,0-1 0 0 0,1 1 1 0 0,-1-1-1 0 0,0 1 1 0 0,0 0-1 0 0,-1 0 1 0 0,1-1-1 0 0,0 1 1 0 0,-1 0-1 0 0,1 0 1 0 0,-1 0-1 0 0,1 0 1 0 0,-1 0-1 0 0,0 0 1 0 0,0 0-1 0 0,0 3 1 0 0,-1 2 163 0 0,0 0 1 0 0,-1-1-1 0 0,0 0 1 0 0,0 1-1 0 0,0-1 1 0 0,-1 0-1 0 0,-6 11 0 0 0,-31 39 47 0 0,29-42-252 0 0,-20 23 29 0 0,-2-2 0 0 0,-49 40 0 0 0,-1 2 0 0 0,53-46-134 0 0,-2-1 1 0 0,-47 34-1 0 0,52-43-561 0 0,22-16 435 0 0,1-1 1 0 0,-1 0-1 0 0,0-1 1 0 0,0 1-1 0 0,-1-1 1 0 0,1 0-1 0 0,-1 0 1 0 0,-9 3-1 0 0,12-5 209 0 0,0 0-650 0 0,1 0-4489 0 0,2-1 852 0 0</inkml:trace>
</inkml:ink>
</file>

<file path=ppt/ink/ink3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0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21 11975 0 0,'0'0'547'0'0,"0"0"-11"0"0,0 0-271 0 0,0 0 133 0 0,0 0 91 0 0,0 0 20 0 0,0 0-66 0 0,-9-9-278 0 0,5 7-145 0 0,0 0 0 0 0,0 1 0 0 0,0-1 0 0 0,0 1 0 0 0,0 0 0 0 0,0 0 0 0 0,0 0 0 0 0,-1 1 0 0 0,1-1 0 0 0,0 1 0 0 0,0 0 0 0 0,-1 0 0 0 0,1 1 0 0 0,0-1 0 0 0,-5 2 0 0 0,3 0 51 0 0,1 0-1 0 0,-1 1 0 0 0,1-1 1 0 0,0 1-1 0 0,0 0 1 0 0,0 0-1 0 0,0 1 0 0 0,0-1 1 0 0,-7 8-1 0 0,-1 4 101 0 0,1-1 0 0 0,1 2-1 0 0,1-1 1 0 0,0 1 0 0 0,-14 31-1 0 0,15-27-170 0 0,1 1 0 0 0,-8 31 0 0 0,13-41 0 0 0,1 1 0 0 0,0 0 0 0 0,1 0 0 0 0,0 0 0 0 0,1 0 0 0 0,1 14 0 0 0,-1-25 13 0 0,0 1 0 0 0,0-1 0 0 0,0 0 0 0 0,0 0 0 0 0,1 0 0 0 0,-1 0 1 0 0,0 1-1 0 0,1-1 0 0 0,-1 0 0 0 0,1 0 0 0 0,-1 0 0 0 0,1 0 0 0 0,0 0 0 0 0,-1 0 0 0 0,1 0 0 0 0,0 0 0 0 0,0 0 0 0 0,-1-1 0 0 0,1 1 0 0 0,0 0 0 0 0,0 0 0 0 0,0-1 0 0 0,2 2 0 0 0,-1-1 33 0 0,0-1 0 0 0,0 0 0 0 0,-1 0 0 0 0,1 1 1 0 0,0-1-1 0 0,0 0 0 0 0,0 0 0 0 0,-1-1 0 0 0,1 1 0 0 0,0 0 0 0 0,0-1 0 0 0,0 1 0 0 0,-1-1 0 0 0,3 0 0 0 0,4-3 160 0 0,0 0-1 0 0,0-1 1 0 0,0 0 0 0 0,14-11-1 0 0,30-35-209 0 0,-22 20-377 0 0,-17 19 154 0 0,-1-1-1 0 0,0-1 1 0 0,-1 1 0 0 0,-1-2 0 0 0,0 0-1 0 0,10-21 1 0 0,-15 23 227 0 0,-5 3 0 0 0,0 9 0 0 0,0 1 0 0 0,0-1 0 0 0,0 1 0 0 0,-1 0 0 0 0,1-1 0 0 0,0 1 0 0 0,0 0 0 0 0,0 0 0 0 0,-1-1 0 0 0,1 1 0 0 0,0 0 0 0 0,0-1 0 0 0,-1 1 0 0 0,1 0 0 0 0,0 0 0 0 0,-1-1 0 0 0,1 1 0 0 0,0 0 0 0 0,-1 0 0 0 0,1 0 0 0 0,-1-1 0 0 0,-1 2-1 0 0,-1 1 0 0 0,1-1-1 0 0,0 0 1 0 0,-1 1 0 0 0,1-1 0 0 0,0 1-1 0 0,0-1 1 0 0,0 1 0 0 0,0 0-1 0 0,1 0 1 0 0,-3 2 0 0 0,0 0-56 0 0,-6 8-425 0 0,0 1-1 0 0,1 0 1 0 0,0 0 0 0 0,1 0-1 0 0,1 1 1 0 0,-6 15-1 0 0,-2 1-2320 0 0,15-30-1289 0 0</inkml:trace>
</inkml:ink>
</file>

<file path=ppt/ink/ink3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1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10 11975 0 0,'0'0'547'0'0,"0"0"-11"0"0,0 0-271 0 0,0 0 133 0 0,0 0 91 0 0,-6-5 1044 0 0,4-2-1075 0 0,0 0 0 0 0,1 0-1 0 0,0 0 1 0 0,-1-13 0 0 0,1 13-187 0 0,1-5 57 0 0,0 0-1 0 0,0 1 0 0 0,1-1 1 0 0,0 0-1 0 0,1 1 1 0 0,6-20-1 0 0,29-65 635 0 0,-28 73-1048 0 0,0 5-150 0 0,1 0 1 0 0,0 1-1 0 0,1 0 0 0 0,1 0 0 0 0,1 2 1 0 0,0-1-1 0 0,1 1 0 0 0,1 1 0 0 0,0 1 0 0 0,1 0 1 0 0,23-14-1 0 0,-30 21-753 0 0,1 1 1 0 0,16-6 0 0 0,-6 4-4810 0 0</inkml:trace>
</inkml:ink>
</file>

<file path=ppt/ink/ink3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1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2 10135 0 0,'0'0'231'0'0,"0"0"29"0"0,1-1 19 0 0,-1 0-256 0 0,0 1 0 0 0,0 0 0 0 0,1-1 0 0 0,-1 1 0 0 0,0 0 0 0 0,0-1 0 0 0,0 1 0 0 0,0 0 0 0 0,0-1 0 0 0,1 1 0 0 0,-1 0 0 0 0,0-1 0 0 0,0 1 0 0 0,0-1 0 0 0,0 1 0 0 0,0 0 0 0 0,0-1 0 0 0,0 1 0 0 0,0 0 0 0 0,-1-1 0 0 0,1 1 0 0 0,0 0 0 0 0,0-1 0 0 0,0 1 0 0 0,0 0 0 0 0,0-1 0 0 0,-1 1 0 0 0,1-1 0 0 0,-10 2 1320 0 0,-16 13 968 0 0,23-12-2234 0 0,-73 51-77 0 0,37-25 0 0 0,27-18 186 0 0,1 1 0 0 0,0-1 0 0 0,0 2 0 0 0,1 0 0 0 0,1 0 0 0 0,-10 17 0 0 0,9-14-24 0 0,-6 12 430 0 0,13-17-576 0 0,4 0-16 0 0,-1-9 0 0 0,1 0 0 0 0,0 0 0 0 0,0-1 0 0 0,0 1 0 0 0,0 0 0 0 0,0-1 0 0 0,0 1 0 0 0,0 0 0 0 0,0-1 0 0 0,0 1 0 0 0,0-1 0 0 0,0 0 0 0 0,0 1 0 0 0,1-1 0 0 0,-1 0 0 0 0,0 0 0 0 0,0 1 0 0 0,0-1 0 0 0,3 0 0 0 0,25-1 0 0 0,-27 1 0 0 0,12-3 268 0 0,0 0 1 0 0,-1 0-1 0 0,1-1 0 0 0,-1-1 0 0 0,14-6 0 0 0,12-5 171 0 0,-31 14-439 0 0,1-2 0 0 0,-1 1 0 0 0,0-1 0 0 0,0 0 0 0 0,0-1 0 0 0,-1 0 0 0 0,0 0 0 0 0,0-1 0 0 0,0 0 0 0 0,0 0 0 0 0,6-9 0 0 0,5-5 0 0 0,-18 20 0 0 0,0 0 0 0 0,0 0 0 0 0,0 0 0 0 0,0-1 0 0 0,0 1 0 0 0,0 0 0 0 0,0 0 0 0 0,0 0 0 0 0,0 0 0 0 0,0 0 0 0 0,0 0 0 0 0,0-1 0 0 0,0 1 0 0 0,0 0 0 0 0,0 0 0 0 0,0 0 0 0 0,0 0 0 0 0,1 0 0 0 0,-1 0 0 0 0,0 0 0 0 0,0 0 0 0 0,0 0 0 0 0,0-1 0 0 0,0 1 0 0 0,0 0 0 0 0,0 0 0 0 0,0 0 0 0 0,1 0 0 0 0,-1 0 0 0 0,0 0 0 0 0,0 0 0 0 0,0 0 0 0 0,0 0 0 0 0,0 0 0 0 0,0 0 0 0 0,1 0 0 0 0,-1 0 0 0 0,0 0 0 0 0,0 0 0 0 0,0 0 0 0 0,0 0 0 0 0,0 0 0 0 0,0 0 0 0 0,0 0 0 0 0,1 0 0 0 0,-1 0 0 0 0,0 0 0 0 0,0 0 0 0 0,0 0 0 0 0,0 0 0 0 0,0 1 0 0 0,0-1 0 0 0,0 0 0 0 0,1 0 0 0 0,-1 0 0 0 0,0 0 0 0 0,0 0 0 0 0,0 0 0 0 0,0 0 0 0 0,0 0 0 0 0,0 0 0 0 0,0 1 0 0 0,0-1 0 0 0,0 0 0 0 0,0 0 0 0 0,0 0 0 0 0,0 0 0 0 0,0 0 0 0 0,0 1 0 0 0,0 5 0 0 0,0-6 0 0 0,0 0 0 0 0,-11 49-175 0 0,1-19-3398 0 0,10-28-2223 0 0</inkml:trace>
</inkml:ink>
</file>

<file path=ppt/ink/ink3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2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9 11975 0 0,'0'0'267'0'0,"0"0"42"0"0,0 0 17 0 0,0 0-28 0 0,1-2-196 0 0,44-38-114 0 0,-26 24 484 0 0,27-30 1 0 0,-31 29 277 0 0,1 1 0 0 0,1 1 0 0 0,23-18 0 0 0,-38 31-714 0 0,1 1-1 0 0,0-1 1 0 0,0 1 0 0 0,0 0 0 0 0,-1 0-1 0 0,1 0 1 0 0,0 0 0 0 0,0 1 0 0 0,0-1 0 0 0,1 1-1 0 0,-1-1 1 0 0,0 1 0 0 0,0 0 0 0 0,0 1-1 0 0,0-1 1 0 0,4 1 0 0 0,-5-1 452 0 0,-3 2-384 0 0,1 0 0 0 0,0-1 0 0 0,0 1-1 0 0,0 0 1 0 0,0 0 0 0 0,0 0 0 0 0,0-1 0 0 0,1 1 0 0 0,0 2 0 0 0,-1 1-42 0 0,1 5-60 0 0,-1 0 0 0 0,0-1 0 0 0,-1 1 0 0 0,0 0 0 0 0,-1 0 0 0 0,0 0 0 0 0,-5 14 0 0 0,5-20-2 0 0,-1 16 0 0 0,2-11 0 0 0,1-9 0 0 0,0 1 0 0 0,0-1 0 0 0,0 0 0 0 0,0 0 0 0 0,0 0 0 0 0,0 0 0 0 0,0 0 0 0 0,0 0 0 0 0,0 1 0 0 0,0-1 0 0 0,0 0 0 0 0,0 0 0 0 0,0 0 0 0 0,0 0 0 0 0,0 0 0 0 0,0 1 0 0 0,0-1 0 0 0,0 0 0 0 0,0 0 0 0 0,0 0 0 0 0,0 0 0 0 0,0 0 0 0 0,0 0 0 0 0,1 1 0 0 0,-1-1 0 0 0,0 0 0 0 0,0 0 0 0 0,0 0 0 0 0,0 0 0 0 0,0 0 0 0 0,0 0 0 0 0,0 0 0 0 0,0 0 0 0 0,1 0 0 0 0,-1 1 0 0 0,0-1 0 0 0,0 0 0 0 0,0 0 0 0 0,0 0 0 0 0,7-2 0 0 0,8-6 0 0 0,-14 7 0 0 0,27-19-294 0 0,-2-1 1 0 0,0-1-1 0 0,36-41 0 0 0,-32 32-114 0 0,49-41-1 0 0,-62 63 473 0 0,-16 8 274 0 0,-1 1 136 0 0,1 2 34 0 0,1 0-285 0 0,-1-2-204 0 0,0 1 1 0 0,0 0-1 0 0,0 0 0 0 0,0 0 0 0 0,-1 0 1 0 0,1 0-1 0 0,0 0 0 0 0,-1 1 0 0 0,1-1 1 0 0,-1 0-1 0 0,1 0 0 0 0,-1 0 0 0 0,1 0 1 0 0,-1 1-1 0 0,0-1 0 0 0,0 0 0 0 0,1 1 1 0 0,-1-1-1 0 0,0 2 0 0 0,0 0-19 0 0,0 1 0 0 0,0 0 0 0 0,0-1 0 0 0,0 1 0 0 0,-1 5 0 0 0,0-3 0 0 0,0 1 0 0 0,1 0 0 0 0,-1 0 0 0 0,2 8 0 0 0,1-6 0 0 0,2 4 0 0 0,-1-9 0 0 0,4 5 0 0 0,-4-5 117 0 0,0-1 0 0 0,0 1-1 0 0,0 0 1 0 0,-1 0 0 0 0,0 0-1 0 0,0 0 1 0 0,0 1 0 0 0,0-1 0 0 0,-1 0-1 0 0,1 1 1 0 0,-1 0 0 0 0,0-1-1 0 0,0 1 1 0 0,-1-1 0 0 0,0 1-1 0 0,0 5 1 0 0,-1 0-686 0 0,0-1 0 0 0,-6 17 0 0 0,1 1-1092 0 0,6-25 1081 0 0,0-2-285 0 0,0 0-126 0 0,0 0-29 0 0,0 0-4 0 0</inkml:trace>
</inkml:ink>
</file>

<file path=ppt/ink/ink3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3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96 4607 0 0,'0'0'102'0'0,"-7"-13"255"0"0,4 10-270 0 0,1 0-1 0 0,-1 0 1 0 0,1 0-1 0 0,0 0 1 0 0,0 0-1 0 0,0-1 1 0 0,1 1-1 0 0,-1-1 1 0 0,1 1 0 0 0,-2-6-1 0 0,3 8 20 0 0,-1 0 0 0 0,1 0 0 0 0,0 0 0 0 0,-1 1 0 0 0,1-1 0 0 0,-1 0 0 0 0,1 0 0 0 0,-1 1 0 0 0,1-1 0 0 0,-1 0 0 0 0,1 1 0 0 0,-1-1 0 0 0,0 0 0 0 0,1 1 0 0 0,-1-1 0 0 0,0 1 0 0 0,0-1-1 0 0,1 1 1 0 0,-1-1 0 0 0,0 1 0 0 0,0 0 0 0 0,0-1 0 0 0,0 1 0 0 0,0 0 0 0 0,0 0 0 0 0,1 0 0 0 0,-1 0 0 0 0,0-1 0 0 0,0 1 0 0 0,0 1 0 0 0,0-1 0 0 0,0 0 0 0 0,-1 0 0 0 0,-1 0 258 0 0,0 1 0 0 0,0-1 1 0 0,1 1-1 0 0,-1 0 0 0 0,0 0 0 0 0,0 0 1 0 0,1 0-1 0 0,-1 0 0 0 0,-4 3 0 0 0,3-1-276 0 0,3-2 283 0 0,1-1 117 0 0,0 0 21 0 0,19 10 1027 0 0,-11-8-1360 0 0,-1-2 0 0 0,1 1-1 0 0,0-1 1 0 0,0 0-1 0 0,-1-1 1 0 0,1 0 0 0 0,11-3-1 0 0,-5 1 262 0 0,-1-1 0 0 0,0-1 0 0 0,17-7-1 0 0,-20 7-435 0 0,0-1 1 0 0,-1 0-1 0 0,0 0 0 0 0,0-1 0 0 0,0 0 1 0 0,-1 0-1 0 0,0-1 0 0 0,0 0 0 0 0,-1-1 1 0 0,0 1-1 0 0,0-1 0 0 0,10-20 0 0 0,-17 29-9 0 0,0 0 1 0 0,0 0-1 0 0,0 0 0 0 0,1-1 0 0 0,-1 1 0 0 0,0 0 0 0 0,0 0 1 0 0,0 0-1 0 0,0 0 0 0 0,0-1 0 0 0,0 1 0 0 0,1 0 0 0 0,-1 0 1 0 0,0-1-1 0 0,0 1 0 0 0,0 0 0 0 0,0 0 0 0 0,0 0 0 0 0,0-1 1 0 0,0 1-1 0 0,0 0 0 0 0,0 0 0 0 0,0-1 0 0 0,0 1 1 0 0,0 0-1 0 0,0 0 0 0 0,0-1 0 0 0,0 1 0 0 0,0 0 0 0 0,-1 0 1 0 0,1 0-1 0 0,0-1 0 0 0,0 1 0 0 0,0 0 0 0 0,0 0 0 0 0,0 0 1 0 0,0-1-1 0 0,0 1 0 0 0,-1 0 0 0 0,1 0 0 0 0,0 0 0 0 0,0 0 1 0 0,0 0-1 0 0,-1-1 0 0 0,1 1 0 0 0,0 0 0 0 0,0 0 0 0 0,0 0 1 0 0,-1 0-1 0 0,1 0 0 0 0,0 0 0 0 0,0 0 0 0 0,0 0 0 0 0,-1 0 1 0 0,1 0-1 0 0,0 0 0 0 0,0 0 0 0 0,-1 0 0 0 0,-8 2-394 0 0,9-2 390 0 0,-13 6-178 0 0,1 0-1 0 0,-1 1 1 0 0,2 0 0 0 0,-16 13-1 0 0,-2 0 27 0 0,-20 14 164 0 0,2 1 0 0 0,1 2 0 0 0,-53 57 0 0 0,91-85 0 0 0,-2 2 0 0 0,0 0 0 0 0,-10 16 0 0 0,16-18 0 0 0,5-8 0 0 0,-1 0 0 0 0,0 0 0 0 0,1 0 0 0 0,-1 0 0 0 0,1 0 0 0 0,-1 0 0 0 0,1 0 0 0 0,0 0 0 0 0,-1 0 0 0 0,1 0 0 0 0,0-1 0 0 0,0 1 0 0 0,-1 0 0 0 0,1-1 0 0 0,0 1 0 0 0,0 0 0 0 0,0-1 0 0 0,0 1 0 0 0,0-1 0 0 0,0 1 0 0 0,0-1 0 0 0,0 1 0 0 0,0-1 0 0 0,0 0 0 0 0,0 0 0 0 0,0 0 0 0 0,0 1 0 0 0,0-1 0 0 0,2 0 0 0 0,2 0 0 0 0,0 0 0 0 0,0 1 0 0 0,0-2 0 0 0,10 0 0 0 0,10-5-288 0 0,-1 0 0 0 0,1-1 0 0 0,-1-1 0 0 0,31-16 0 0 0,-25 8-224 0 0</inkml:trace>
</inkml:ink>
</file>

<file path=ppt/ink/ink3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3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2 1 15663 0 0,'0'0'356'0'0,"0"0"50"0"0,0 0 20 0 0,-1 2-42 0 0,-5 13-347 0 0,-1 0 1 0 0,-1-1-1 0 0,-10 17 0 0 0,-6 8-38 0 0,-76 121 1 0 0,-5 8 0 0 0,17 4 0 0 0,-66 119 0 0 0,144-275-794 0 0,1 0 1 0 0,-9 24-1 0 0,15-30-4665 0 0</inkml:trace>
</inkml:ink>
</file>

<file path=ppt/ink/ink3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3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7 15663 0 0,'-4'-1'236'0'0,"-9"1"946"0"0,80-7 552 0 0,15-14-848 0 0,-1-3-1 0 0,117-53 0 0 0,-161 61-1051 0 0,0 2 0 0 0,1 1 1 0 0,0 2-1 0 0,77-11 0 0 0,-114 22 40 0 0,1 0 0 0 0,-1 0 0 0 0,1 0 0 0 0,-1 0-1 0 0,1 0 1 0 0,-1 0 0 0 0,0 0 0 0 0,1 1 0 0 0,-1-1 0 0 0,1 1 0 0 0,-1-1 0 0 0,0 1 0 0 0,2 1 0 0 0,7 8-5328 0 0,-6-1-346 0 0</inkml:trace>
</inkml:ink>
</file>

<file path=ppt/ink/ink3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4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5 13823 0 0,'0'0'315'0'0,"2"0"45"0"0,6 0-227 0 0,0 2-1 0 0,0-1 1 0 0,0 1 0 0 0,0 0-1 0 0,15 7 1 0 0,-15-6 77 0 0,1 0 1 0 0,-1 0-1 0 0,0-1 1 0 0,1 0-1 0 0,0 0 1 0 0,9 0-1 0 0,-12-2 115 0 0,-2 0 20 0 0,1 0 0 0 0,0 0-1 0 0,0 0 1 0 0,8-3-1 0 0,-11 3 99 0 0,-1-1-426 0 0,1-1 0 0 0,0 1 0 0 0,0 0 0 0 0,-1-1 0 0 0,1 1 0 0 0,0-1-1 0 0,-1 0 1 0 0,2-2 0 0 0,0 1-4 0 0,1-1-13 0 0,9-16 0 0 0,-13 20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-6 3 0 0 0,-8 6 0 0 0,13-9 0 0 0,-158 120 0 0 0,132-96 0 0 0,1 0 0 0 0,1 2 0 0 0,-34 45 0 0 0,60-71-1 0 0,-1 0-1 0 0,0 0 1 0 0,0-1-1 0 0,0 1 1 0 0,1 0-1 0 0,-1 0 1 0 0,0 0-1 0 0,1 0 1 0 0,-1 0-1 0 0,0 0 1 0 0,0 0-1 0 0,1 0 1 0 0,-1 0-1 0 0,0 0 1 0 0,0 0-1 0 0,1 0 1 0 0,-1 0-1 0 0,0 0 1 0 0,1 0-1 0 0,-1 0 1 0 0,0 0-1 0 0,0 0 1 0 0,1 0-1 0 0,-1 1 1 0 0,0-1-1 0 0,0 0 1 0 0,1 0-1 0 0,-1 0 1 0 0,0 0-1 0 0,0 1 1 0 0,0-1-1 0 0,1 0 1 0 0,-1 0-1 0 0,0 0 1 0 0,0 1-1 0 0,0-1 1 0 0,0 0-1 0 0,1 0 1 0 0,-1 1-1 0 0,0-1 1 0 0,0 0-1 0 0,0 0 1 0 0,0 1-1 0 0,0-1 1 0 0,0 0-1 0 0,0 0 1 0 0,0 1-1 0 0,0-1 1 0 0,0 0-1 0 0,0 1 1 0 0,0-1-1 0 0,0 0 1 0 0,0 0-1 0 0,0 1 1 0 0,0-1-1 0 0,0 0 1 0 0,0 0-1 0 0,0 1 1 0 0,0-1-1 0 0,-1 0 1 0 0,1 0-1 0 0,0 1 1 0 0,0-1-1 0 0,0 0 1 0 0,0 0-1 0 0,0 1 1 0 0,-1-1-1 0 0,1 0 1 0 0,0 0-1 0 0,0 0-26 0 0,8 0-695 0 0,1 0 0 0 0,-1 0 0 0 0,1-1 0 0 0,14-4 0 0 0,1-1-5073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6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8 10591 0 0,'0'0'819'0'0,"0"0"-279"0"0,0 0 809 0 0,0 0 410 0 0,0 0 86 0 0,2-6 310 0 0,-1 4-1794 0 0,-1 4 2442 0 0,-2 10-2887 0 0,0 0 0 0 0,-1 0 0 0 0,0 0-1 0 0,-1 0 1 0 0,0 0 0 0 0,-7 11 0 0 0,-41 70-508 0 0,43-77 550 0 0,-3 4 18 0 0,-21 35-136 0 0,-39 88 0 0 0,14-20 55 0 0,57-121-711 0 0,1-2-303 0 0</inkml:trace>
</inkml:ink>
</file>

<file path=ppt/ink/ink3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04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97 15663 0 0,'0'0'356'0'0,"0"0"50"0"0,0 0 20 0 0,0 0-42 0 0,0 0-180 0 0,0 0 176 0 0,-2 0 78 0 0,1 0 0 0 0,0 1 0 0 0,-1-1 0 0 0,1 0 0 0 0,0-1 0 0 0,0 1 0 0 0,-1 0 0 0 0,1 0 0 0 0,-2-1 0 0 0,2-2-382 0 0,0 0-1 0 0,1 0 0 0 0,-1 0 1 0 0,1 0-1 0 0,0 0 1 0 0,0 0-1 0 0,0 0 1 0 0,0 0-1 0 0,0 0 0 0 0,1 0 1 0 0,-1 0-1 0 0,1 0 1 0 0,0 0-1 0 0,0 1 1 0 0,0-1-1 0 0,0 0 0 0 0,0 0 1 0 0,3-3-1 0 0,4-6 464 0 0,0-1-1 0 0,15-15 0 0 0,-12 15-418 0 0,68-70-120 0 0,-23 28 0 0 0,23-29 0 0 0,100-112 0 0 0,-163 179-1696 0 0,-11 12 91 0 0,0 0 0 0 0,0 1 0 0 0,1-1 1 0 0,0 1-1 0 0,11-6 0 0 0,-9 7-4582 0 0</inkml:trace>
  <inkml:trace contextRef="#ctx0" brushRef="#br0" timeOffset="1">472 869 24879 0 0,'0'0'544'0'0,"-3"-6"120"0"0,2-2 16 0 0,1 8 24 0 0,0 0-568 0 0,0 0-136 0 0,8 10 0 0 0,0 1 0 0 0,-2 0-792 0 0,2 2-184 0 0,0-2-40 0 0,3-2-8 0 0</inkml:trace>
</inkml:ink>
</file>

<file path=ppt/ink/ink3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41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1 455 0 0,'0'0'1680'0'0,"0"0"203"0"0,0 0 90 0 0,0 0-250 0 0,-1 2-1099 0 0,-2 3-662 0 0,0 0 0 0 0,0 0 0 0 0,0 0-1 0 0,0-1 1 0 0,-1 1 0 0 0,-6 5 0 0 0,5-5-127 0 0,3-3 82 0 0,1-1 3 0 0,-36 16 1099 0 0,33-14-839 0 0,-1 0-1 0 0,1 1 1 0 0,0-1-1 0 0,0 1 1 0 0,0 0-1 0 0,1 0 1 0 0,-1 0-1 0 0,-3 7 1 0 0,0-1 48 0 0,-7 9-17 0 0,0 0 0 0 0,-15 32 0 0 0,-35 78 203 0 0,-11 16-106 0 0,61-124-335 0 0,-1-1 1 0 0,-26 27 0 0 0,-15 20 42 0 0,45-49 34 0 0,8-13 0 0 0,0 0 1 0 0,-1 0-1 0 0,0 0 1 0 0,-4 5 0 0 0,4-6 13 0 0,0 1-1 0 0,0 0 1 0 0,0 1 0 0 0,1-1 0 0 0,0 1 0 0 0,0-1 0 0 0,0 1 0 0 0,1 0 0 0 0,0 0 0 0 0,0 0-1 0 0,-2 12 1 0 0,1 5-14 0 0,0 46-1 0 0,2-36 23 0 0,-3 40 285 0 0,5-63-258 0 0,0-1 1 0 0,0 0-1 0 0,1 1 0 0 0,0-1 0 0 0,0 0 0 0 0,1 0 1 0 0,5 10-1 0 0,-3-4 83 0 0,1 1 64 0 0,0 1 0 0 0,15 26-1 0 0,-19-39-184 0 0,1 1-1 0 0,1-1 0 0 0,-1 1 0 0 0,1-1 0 0 0,0 0 1 0 0,0 0-1 0 0,0-1 0 0 0,0 1 0 0 0,0-1 1 0 0,1 0-1 0 0,0 0 0 0 0,8 4 0 0 0,4 0 51 0 0,-1-1-1 0 0,1-1 1 0 0,0-1-1 0 0,0 0 0 0 0,25 2 1 0 0,42 5 29 0 0,19 2-79 0 0,-96-13-61 0 0,1 2 0 0 0,-1-1 0 0 0,14 5 0 0 0,17 3 0 0 0,-3-3 0 0 0,10 1 0 0 0,-20-6 23 0 0,-1-2-1 0 0,1-1 1 0 0,-1 0 0 0 0,1-2-1 0 0,29-9 1 0 0,-21 3-7 0 0,-2-2 0 0 0,1 0 0 0 0,36-23 0 0 0,-58 30-16 0 0,124-73 0 0 0,-115 66 0 0 0,34-30 0 0 0,-46 36 0 0 0,0-1 0 0 0,-1-1 0 0 0,0 1 0 0 0,0-1 0 0 0,0 0 0 0 0,-1 0 0 0 0,5-12 0 0 0,-3 7 0 0 0,1 0 0 0 0,17-24 0 0 0,7-9 0 0 0,34-74 0 0 0,-60 112 0 0 0,0 0 0 0 0,0 0 0 0 0,1 1 0 0 0,10-9 0 0 0,-9 8 0 0 0,1-1 0 0 0,11-14 0 0 0,-12 9-191 0 0,-1 0-1 0 0,-1 0 0 0 0,0 0 1 0 0,-1-1-1 0 0,0 0 1 0 0,3-17-1 0 0,-6 19 168 0 0,-1 1 0 0 0,1-1 0 0 0,-2 1 0 0 0,-1-21 0 0 0,-10-52-88 0 0,6 58 101 0 0,5 22 10 0 0,-3-13-41 0 0,0 0 0 0 0,-9-27-1 0 0,8 27 25 0 0,4 15 14 0 0,-1 0 0 0 0,1 0 0 0 0,-1 0 1 0 0,0 1-1 0 0,0-1 0 0 0,0 0 0 0 0,0 0 0 0 0,0 0 0 0 0,0 1 1 0 0,-1-1-1 0 0,0 1 0 0 0,1-1 0 0 0,-5-3 0 0 0,-13-15 4 0 0,15 17 0 0 0,3 3-4 0 0,0 0 1 0 0,0 0-1 0 0,0 0 0 0 0,1 0 0 0 0,-1 1 0 0 0,0-1 0 0 0,0 0 0 0 0,0 0 1 0 0,0 1-1 0 0,0-1 0 0 0,-1 1 0 0 0,1-1 0 0 0,0 1 0 0 0,0-1 0 0 0,0 1 1 0 0,0 0-1 0 0,-1 0 0 0 0,1-1 0 0 0,0 1 0 0 0,0 0 0 0 0,-2 0 1 0 0,-7 0-54 0 0,-40-9 1 0 0,33 7 27 0 0,1-1 1 0 0,-1 0-1 0 0,-30-12 0 0 0,16 3 36 0 0,2 0 12 0 0,1 0 0 0 0,-28-18 0 0 0,48 25-19 0 0,-1 0 0 0 0,1 0 0 0 0,-2 1 0 0 0,-18-6 0 0 0,23 9 0 0 0,0 0 0 0 0,0 0 0 0 0,0 0 0 0 0,0 1 0 0 0,-1 0 0 0 0,1 0 0 0 0,0 0 0 0 0,0 1 0 0 0,-1 0 0 0 0,1 0 0 0 0,-5 1 0 0 0,-10 5-15 0 0,0 1-1 0 0,0 1 1 0 0,2 0-1 0 0,-1 2 1 0 0,1 0-1 0 0,0 1 1 0 0,-21 19-1 0 0,32-25-220 0 0,-1 0 0 0 0,1 0 0 0 0,-2 0 0 0 0,1-1-1 0 0,0 0 1 0 0,-1-1 0 0 0,-13 5 0 0 0,12-7-751 0 0</inkml:trace>
</inkml:ink>
</file>

<file path=ppt/ink/ink3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5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3 4607 0 0,'0'0'208'0'0,"1"-1"-9"0"0,15-9-14 0 0,-14 9 557 0 0,4 1 752 0 0,-6-1-1384 0 0,1 1 0 0 0,0 0-1 0 0,-1 0 1 0 0,1 0 0 0 0,-1 0-1 0 0,1 0 1 0 0,-1 0 0 0 0,1 0-1 0 0,0 0 1 0 0,-1 1 0 0 0,1-1-1 0 0,-1 0 1 0 0,1 0 0 0 0,0 0-1 0 0,-1 1 1 0 0,1-1-1 0 0,-1 0 1 0 0,1 1 0 0 0,-1-1-1 0 0,1 0 1 0 0,-1 1 0 0 0,0-1-1 0 0,1 0 1 0 0,-1 1 0 0 0,1-1-1 0 0,-1 1 1 0 0,0-1 0 0 0,1 2-1 0 0,1 1 11 0 0,0 0 0 0 0,0 1 1 0 0,-1-1-1 0 0,1 0 0 0 0,-1 1 0 0 0,0-1 0 0 0,0 1 0 0 0,0 0 0 0 0,-1-1 0 0 0,1 1 0 0 0,-1 0 0 0 0,0-1 0 0 0,0 1 0 0 0,0 4 0 0 0,-2 7 178 0 0,-1 0 0 0 0,-4 18 0 0 0,0-4-329 0 0,1-3 269 0 0,-1-1 0 0 0,-1 0-1 0 0,-15 31 1 0 0,-40 68 846 0 0,56-111-1071 0 0,-29 45-13 0 0,22-36 0 0 0,-21 44 0 0 0,33-61 11 0 0,2-4-18 0 0,-1 1 0 0 0,1-1 0 0 0,-1 1 1 0 0,0-1-1 0 0,1 0 0 0 0,-1 1 0 0 0,0-1 1 0 0,0 0-1 0 0,0 0 0 0 0,-2 2 0 0 0,17-36-1313 0 0,-2 10 808 0 0</inkml:trace>
</inkml:ink>
</file>

<file path=ppt/ink/ink3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5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469 10135 0 0,'0'0'464'0'0,"0"0"-9"0"0,-3 0-295 0 0,-10-1-143 0 0,-5 1-17 0 0,13 3 0 0 0,2 0 0 0 0,-37 18 0 0 0,28-17 0 0 0,-1-4 0 0 0,12-1 5 0 0,-1-1 0 0 0,0 1 0 0 0,0-1 0 0 0,1 0-1 0 0,-1 0 1 0 0,1 1 0 0 0,0-1 0 0 0,-1 0 0 0 0,1 0-1 0 0,0 0 1 0 0,0-1 0 0 0,0 1 0 0 0,0 0 0 0 0,0-4-1 0 0,1 5 34 0 0,0 0 0 0 0,0 0-1 0 0,0 0 1 0 0,0 1 0 0 0,0-1-1 0 0,0 0 1 0 0,0 0 0 0 0,0 0-1 0 0,0 1 1 0 0,1-1 0 0 0,-1 0-1 0 0,0 0 1 0 0,0 1-1 0 0,1-1 1 0 0,-1 0 0 0 0,1 0-1 0 0,-1 1 1 0 0,1-2 0 0 0,1-1 105 0 0,6-11 302 0 0,1 1 0 0 0,1-1-1 0 0,0 2 1 0 0,1-1 0 0 0,21-19 0 0 0,-17 17-114 0 0,105-92-163 0 0,-66 60-171 0 0,-18 19 151 0 0,1 1-1 0 0,76-40 1 0 0,-95 57 5 0 0,1 0 0 0 0,0 1 0 0 0,1 2 0 0 0,0 0 0 0 0,25-6 1 0 0,-39 12-106 0 0,1 0-1 0 0,-1 1 1 0 0,0-1 0 0 0,1 1 0 0 0,-1 0 0 0 0,1 1 0 0 0,-1 0 0 0 0,0 0 0 0 0,10 3 0 0 0,-12-3-35 0 0,0 1 0 0 0,0 0 0 0 0,0 0 0 0 0,-1 0 0 0 0,1 1 0 0 0,0-1 0 0 0,-1 1 0 0 0,0 0 0 0 0,1 0-1 0 0,-1 0 1 0 0,0 0 0 0 0,-1 0 0 0 0,1 1 0 0 0,0 0 0 0 0,2 4 0 0 0,-2 0-13 0 0,0-1 0 0 0,-1 0 0 0 0,0 1 0 0 0,0 0 0 0 0,0-1 0 0 0,-1 1 0 0 0,0 0 0 0 0,-1 0 0 0 0,0 13 0 0 0,-1-13 95 0 0,0 0 1 0 0,-1-1-1 0 0,0 1 0 0 0,0 0 0 0 0,-1-1 0 0 0,0 0 1 0 0,0 1-1 0 0,-1-1 0 0 0,-4 7 0 0 0,-7 7 440 0 0,-25 28 0 0 0,36-44-525 0 0,-25 25-6 0 0,-2-1 0 0 0,-1-1-1 0 0,-36 23 1 0 0,32-24-3 0 0,-49 32-290 0 0,-127 64 0 0 0,124-74-1109 0 0,86-48 1392 0 0,-1 1-4 0 0,-1 0-1 0 0,0 0 1 0 0,1 1 0 0 0,-1-1 0 0 0,1 1 0 0 0,0 0-1 0 0,-4 4 1 0 0,6-6-360 0 0,1-1-118 0 0,0 0-22 0 0,0 0-70 0 0,10 6-1276 0 0,11 0 836 0 0,4-5-4 0 0</inkml:trace>
</inkml:ink>
</file>

<file path=ppt/ink/ink3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6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93 6447 0 0,'1'-2'298'0'0,"1"-2"-244"0"0,0-1 0 0 0,0 0 1 0 0,0 0-1 0 0,-1 0 0 0 0,1 0 0 0 0,-1 0 1 0 0,0-8-1 0 0,2-6 1342 0 0,-3 17-953 0 0,0 2-438 0 0,-1-1 0 0 0,1 1 1 0 0,-1-1-1 0 0,1 1 0 0 0,-1-1 0 0 0,1 1 1 0 0,-1 0-1 0 0,1-1 0 0 0,-1 1 0 0 0,1 0 0 0 0,-1-1 1 0 0,1 1-1 0 0,-1 0 0 0 0,0 0 0 0 0,1 0 1 0 0,-1 0-1 0 0,1-1 0 0 0,-1 1 0 0 0,0 0 0 0 0,1 0 1 0 0,-1 0-1 0 0,0 0 0 0 0,1 0 0 0 0,-1 0 1 0 0,1 1-1 0 0,-1-1 0 0 0,0 0 0 0 0,1 0 1 0 0,-1 0-1 0 0,1 1 0 0 0,-1-1 0 0 0,0 0 0 0 0,1 0 1 0 0,-2 1-1 0 0,0 0 49 0 0,-8 3 148 0 0,0 0 0 0 0,-1 1 0 0 0,2 1 0 0 0,-1-1-1 0 0,1 1 1 0 0,-1 1 0 0 0,2 0 0 0 0,-10 9 0 0 0,-8 9 343 0 0,-27 35 0 0 0,47-52-170 0 0,-1 2 0 0 0,1-1 0 0 0,1 1 0 0 0,0-1 0 0 0,0 1 0 0 0,1 1 0 0 0,-5 16 0 0 0,9-27-364 0 0,-1 1 0 0 0,1 0 0 0 0,0 0 0 0 0,0 0 0 0 0,0 0 0 0 0,0 0 0 0 0,0 0 0 0 0,0 0 0 0 0,0 0 0 0 0,0 0-1 0 0,0 0 1 0 0,0 0 0 0 0,1 0 0 0 0,-1 0 0 0 0,0 0 0 0 0,1 0 0 0 0,-1 0 0 0 0,0 0 0 0 0,1-1 0 0 0,-1 1 0 0 0,1 0 0 0 0,0 0 0 0 0,-1-1 0 0 0,1 1 0 0 0,0 0 0 0 0,-1 0 0 0 0,1-1 0 0 0,0 1 0 0 0,0-1 0 0 0,0 1 0 0 0,-1-1 0 0 0,1 1 0 0 0,0-1 0 0 0,0 1-1 0 0,0-1 1 0 0,1 1 0 0 0,2 0 139 0 0,-1 0 0 0 0,1-1 0 0 0,0 1 0 0 0,0 0 0 0 0,-1-1 0 0 0,1 0 0 0 0,6 0 0 0 0,-1-2-102 0 0,1 0 0 0 0,-1 0 0 0 0,0-1 0 0 0,0 0 0 0 0,0-1 0 0 0,-1 0 0 0 0,1 0 0 0 0,12-10 0 0 0,4-3 40 0 0,30-30 0 0 0,-53 46-88 0 0,12-12-23 0 0,0 0-1 0 0,0-1 1 0 0,17-24-1 0 0,-28 33 9 0 0,0 0-1 0 0,0 0 1 0 0,0 0-1 0 0,-1 0 1 0 0,0 0 0 0 0,0 0-1 0 0,1-9 1 0 0,-2 11 2 0 0,-1 0 1 0 0,1 0 0 0 0,-1 0 0 0 0,0 0-1 0 0,-1 0 1 0 0,1-1 0 0 0,0 1 0 0 0,-1 0-1 0 0,0 0 1 0 0,1 0 0 0 0,-1 0 0 0 0,0 0-1 0 0,-1 1 1 0 0,-1-5 0 0 0,2 6-80 0 0,0 0 0 0 0,1 0 0 0 0,-1 0 0 0 0,0 0 1 0 0,0 0-1 0 0,0 0 0 0 0,0 0 0 0 0,0 1 0 0 0,0-1 0 0 0,0 0 0 0 0,0 1 1 0 0,0-1-1 0 0,0 1 0 0 0,0-1 0 0 0,-1 1 0 0 0,1 0 0 0 0,0-1 0 0 0,0 1 0 0 0,0 0 1 0 0,-1 0-1 0 0,1 0 0 0 0,0 0 0 0 0,0 0 0 0 0,-1 0 0 0 0,1 0 0 0 0,0 0 0 0 0,0 0 1 0 0,0 1-1 0 0,-2 0 0 0 0,-4 1-643 0 0,0 0 1 0 0,0 1-1 0 0,-11 6 0 0 0,13-6 582 0 0,-22 13-1382 0 0</inkml:trace>
</inkml:ink>
</file>

<file path=ppt/ink/ink3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6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8 10135 0 0,'0'0'464'0'0,"0"0"-9"0"0,0-1-295 0 0,0-4-71 0 0,0 3 282 0 0,0 2 117 0 0,0 0 21 0 0,0 0 3 0 0,0 0 0 0 0,-1 5-258 0 0,1-1 0 0 0,-1 0-1 0 0,0 0 1 0 0,0-1 0 0 0,-3 7 0 0 0,0 2-161 0 0,-49 141-75 0 0,33-101-20 0 0,-63 152 2 0 0,61-159 0 0 0,-1-1 0 0 0,-41 58 0 0 0,59-96-702 0 0,0-1 0 0 0,0 1 0 0 0,0-1 0 0 0,0 0 0 0 0,-8 6 0 0 0,1-3-4070 0 0</inkml:trace>
</inkml:ink>
</file>

<file path=ppt/ink/ink3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6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1 8287 0 0,'8'-5'408'0'0,"0"-3"-318"0"0,0 0 0 0 0,0 0 0 0 0,-1-1-1 0 0,12-17 1 0 0,6-9 381 0 0,7-1 1551 0 0,61-56-1 0 0,-74 76-1312 0 0,2 0 0 0 0,0 1 0 0 0,1 1 0 0 0,44-21 0 0 0,-58 32-700 0 0,0 0 0 0 0,0 0 0 0 0,1 1-1 0 0,-1 0 1 0 0,1 0 0 0 0,0 1 0 0 0,-1 0 0 0 0,1 1-1 0 0,0 0 1 0 0,0 0 0 0 0,8 2 0 0 0,-12-1 43 0 0,1 0 1 0 0,-1 1-1 0 0,1-1 1 0 0,-1 1-1 0 0,0 0 1 0 0,0 1-1 0 0,0-1 1 0 0,0 1-1 0 0,0 0 1 0 0,-1 0-1 0 0,1 1 1 0 0,-1-1-1 0 0,0 1 1 0 0,0 0-1 0 0,0 0 0 0 0,0 1 1 0 0,-1-1-1 0 0,4 6 1 0 0,-4-4-13 0 0,1 0 0 0 0,-1 1 0 0 0,0-1 0 0 0,-1 1-1 0 0,0-1 1 0 0,0 1 0 0 0,0 0 0 0 0,-1 0 0 0 0,0 0 0 0 0,0 0 0 0 0,0 0 0 0 0,-1 0 0 0 0,0 0 0 0 0,-1 0-1 0 0,0 0 1 0 0,0 0 0 0 0,0 0 0 0 0,-1 0 0 0 0,0-1 0 0 0,0 1 0 0 0,-1 0 0 0 0,1-1 0 0 0,-2 1 0 0 0,1-1-1 0 0,-1 0 1 0 0,0 0 0 0 0,-9 10 0 0 0,-4 1-21 0 0,0 0 0 0 0,-2-2-1 0 0,0 0 1 0 0,-1-1 0 0 0,0-1 0 0 0,-1-1-1 0 0,-32 14 1 0 0,-2-4-1042 0 0,-108 29 0 0 0,135-46 487 0 0,6-1-915 0 0,8 0-2554 0 0,6-1-963 0 0</inkml:trace>
</inkml:ink>
</file>

<file path=ppt/ink/ink3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7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53 4607 0 0,'0'0'208'0'0,"0"0"67"0"0,0 0 154 0 0,4 7 349 0 0,-2-4 3036 0 0,-1 0-3645 0 0,0 0 0 0 0,0 0 0 0 0,0 0 1 0 0,0 0-1 0 0,-1 0 0 0 0,0 0 0 0 0,1 0 0 0 0,-1 0 0 0 0,0 0 0 0 0,0 0 0 0 0,-1 0 0 0 0,1 0 0 0 0,-1 0 0 0 0,-1 5 0 0 0,-2 6 356 0 0,-1-1-1 0 0,-7 13 1 0 0,3-6-27 0 0,-6 14-57 0 0,-20 53-253 0 0,29-71-175 0 0,2 0 0 0 0,0 0-1 0 0,-4 27 1 0 0,4-5 1355 0 0,4-38-1350 0 0,0 1 0 0 0,0-1 0 0 0,1 1 0 0 0,-1-1 0 0 0,0 1 0 0 0,0-1-1 0 0,1 1 1 0 0,-1-1 0 0 0,0 1 0 0 0,1-1 0 0 0,-1 1 0 0 0,1-1 0 0 0,-1 1 0 0 0,1-1-1 0 0,-1 0 1 0 0,0 1 0 0 0,1-1 0 0 0,-1 0 0 0 0,1 1 0 0 0,-1-1 0 0 0,1 0 0 0 0,0 0 0 0 0,-1 0-1 0 0,1 1 1 0 0,-1-1 0 0 0,1 0 0 0 0,-1 0 0 0 0,1 0 0 0 0,0 0 0 0 0,-1 0 0 0 0,1 0-1 0 0,-1 0 1 0 0,2 0 0 0 0,1-1-18 0 0,0 0 0 0 0,0 0 0 0 0,0 0 0 0 0,-1 0 0 0 0,1-1 0 0 0,0 1 0 0 0,-1-1 0 0 0,1 0 0 0 0,4-3 0 0 0,22-24 0 0 0,-18 18 0 0 0,164-188 0 0 0,-173 196 0 0 0,145-178 0 0 0,-140 176 0 0 0,-5 10 0 0 0,-3 8 0 0 0,-5 7 0 0 0,-16 38 0 0 0,-2 5 0 0 0,22-55 0 0 0,0 1 0 0 0,0-1 0 0 0,1 0 0 0 0,0 0 0 0 0,1 1 0 0 0,0 8 0 0 0,0-14 0 0 0,0-2 0 0 0,0 1 0 0 0,0-1 0 0 0,0 0 0 0 0,0 0 0 0 0,0 0 0 0 0,0 0 0 0 0,1 0 0 0 0,-1 0 0 0 0,0 0 0 0 0,1 0 0 0 0,-1 0 0 0 0,1 0 0 0 0,-1 0 0 0 0,1 0 0 0 0,-1 0 0 0 0,1-1 0 0 0,0 1 0 0 0,-1 0 0 0 0,1 0 0 0 0,0 0 0 0 0,0-1 0 0 0,0 1 0 0 0,0-1 0 0 0,1 2 0 0 0,0-1 52 0 0,1 1 0 0 0,-1-1 0 0 0,1 1 0 0 0,0-1 0 0 0,-1 0 0 0 0,1 0 0 0 0,0-1-1 0 0,0 1 1 0 0,0 0 0 0 0,0-1 0 0 0,-1 0 0 0 0,1 1 0 0 0,0-1 0 0 0,0 0 0 0 0,0-1 0 0 0,3 0 0 0 0,4 0 181 0 0,-1-1 0 0 0,1 0 0 0 0,14-5 0 0 0,-13 2-797 0 0,0-1 0 0 0,0 0 0 0 0,0 0-1 0 0,14-13 1 0 0,-9 8-2792 0 0,7-6-2258 0 0</inkml:trace>
</inkml:ink>
</file>

<file path=ppt/ink/ink3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7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1 11975 0 0,'0'0'267'0'0,"0"0"42"0"0,0 0 17 0 0,0 0-28 0 0,0 1-196 0 0,0 6-63 0 0,1-1 0 0 0,-1 1 0 0 0,-1 0 0 0 0,0-1 0 0 0,0 1 1 0 0,-2 9-1 0 0,-16 41 884 0 0,14-40-678 0 0,-50 145 14 0 0,-97 272 90 0 0,64-258-1375 0 0,79-160 800 0 0,-43 66-2710 0 0,52-82 2922 0 0,-26 37-1520 0 0</inkml:trace>
</inkml:ink>
</file>

<file path=ppt/ink/ink3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8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 4607 0 0,'-8'3'224'0'0,"-18"4"10"0"0,1 0-1 0 0,-2-2 1 0 0,-47 4-1 0 0,44-5 1041 0 0,24-3-1053 0 0,0 0 0 0 0,0 1 0 0 0,0 0-1 0 0,1 1 1 0 0,-1-1 0 0 0,0 1-1 0 0,1 0 1 0 0,0 1 0 0 0,0-1-1 0 0,0 1 1 0 0,0 0 0 0 0,0 0 0 0 0,1 0-1 0 0,0 1 1 0 0,0 0 0 0 0,0 0-1 0 0,-4 6 1 0 0,3-3-32 0 0,0 0 0 0 0,0 0 0 0 0,1 0 0 0 0,1 0 0 0 0,-1 1 0 0 0,1 0 0 0 0,0-1 0 0 0,1 1 0 0 0,0 0-1 0 0,1 1 1 0 0,-1 9 0 0 0,6 4-189 0 0,-4-22 23 0 0,1 0 0 0 0,-1 0 0 0 0,0 0 0 0 0,1 0-1 0 0,-1 0 1 0 0,1 0 0 0 0,-1 0 0 0 0,1 0 0 0 0,-1 0 0 0 0,1 0-1 0 0,0-1 1 0 0,-1 1 0 0 0,1 0 0 0 0,0 0 0 0 0,0-1 0 0 0,0 1-1 0 0,-1 0 1 0 0,1-1 0 0 0,0 1 0 0 0,0 0 0 0 0,0-1 0 0 0,0 1-1 0 0,0-1 1 0 0,0 0 0 0 0,0 1 0 0 0,0-1 0 0 0,1 0 0 0 0,-1 0-1 0 0,0 0 1 0 0,0 0 0 0 0,0 0 0 0 0,0 0 0 0 0,0 0 0 0 0,0 0-1 0 0,2 0 1 0 0,-1 0 86 0 0,3-2-15 0 0,1 1 1 0 0,0-1-1 0 0,-1 0 0 0 0,1-1 0 0 0,-1 1 1 0 0,0-1-1 0 0,1 0 0 0 0,-1 0 0 0 0,-1-1 1 0 0,8-5-1 0 0,2-1-14 0 0,-7 4-80 0 0,1 0 0 0 0,-1 0 0 0 0,1-1 0 0 0,-2 0 0 0 0,1 0 0 0 0,8-13 0 0 0,-15 20 0 0 0,0-1 0 0 0,0 1 0 0 0,0 0 0 0 0,0 0 0 0 0,0 0 0 0 0,1 0 0 0 0,-1-1 0 0 0,0 1 0 0 0,0 0 0 0 0,0 0 0 0 0,0 0 0 0 0,0 0 0 0 0,0-1 0 0 0,0 1 0 0 0,0 0 0 0 0,0 0 0 0 0,1 0 0 0 0,-1 0 0 0 0,0 0 0 0 0,0 0 0 0 0,0-1 0 0 0,0 1 0 0 0,0 0 0 0 0,1 0 0 0 0,-1 0 0 0 0,0 0 0 0 0,0 0 0 0 0,0 0 0 0 0,0 0 0 0 0,1 0 0 0 0,-1 0 0 0 0,0 0 0 0 0,0 0 0 0 0,0 0 0 0 0,1 0 0 0 0,-1 0 0 0 0,0 0 0 0 0,0 0 0 0 0,0 0 0 0 0,0 0 0 0 0,1 0 0 0 0,-1 0 0 0 0,0 0 0 0 0,0 0 0 0 0,0 0 0 0 0,0 0 0 0 0,0 0 0 0 0,1 1 0 0 0,-1-1 0 0 0,0 0 0 0 0,0 0 0 0 0,0 0 0 0 0,0 0 0 0 0,0 0 0 0 0,1 0 0 0 0,-1 1 0 0 0,0-1 0 0 0,0 0 0 0 0,0 0 0 0 0,0 0 0 0 0,0 0 0 0 0,0 1 0 0 0,0-1 0 0 0,0 0 0 0 0,0 0 0 0 0,3 13 0 0 0,-2-12 0 0 0,1 12-54 0 0,2 25-1 0 0,1 4-237 0 0,-5-22-691 0 0,0-19 471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7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60 11375 0 0,'0'0'522'0'0,"0"0"-13"0"0,0 0-162 0 0,0 0 527 0 0,0 0 265 0 0,0 0 56 0 0,0 0-89 0 0,0 0-419 0 0,0 0-188 0 0,0 0-34 0 0,0 0-54 0 0,0 0-198 0 0,0 0-86 0 0,0 0-21 0 0,1 3-8 0 0,6 22 116 0 0,-5-20-196 0 0,-1-2-14 0 0,0-1 1 0 0,0 1-1 0 0,0-1 0 0 0,-1 1 0 0 0,1-1 0 0 0,-1 1 0 0 0,0 0 0 0 0,0-1 0 0 0,0 1 1 0 0,0 0-1 0 0,0 0 0 0 0,0-1 0 0 0,-1 1 0 0 0,0 3 0 0 0,-1 0-31 0 0,0-1-1 0 0,0 1 0 0 0,0-1 1 0 0,-1 0-1 0 0,0 1 1 0 0,0-1-1 0 0,-6 8 1 0 0,-1-1-94 0 0,-20 19 1 0 0,11-14 64 0 0,17-16 164 0 0,1 0-30 0 0,0-1 1 0 0,0 1-1 0 0,0 0 1 0 0,0-1-1 0 0,0 1 1 0 0,0 0-1 0 0,0 0 1 0 0,0 0-1 0 0,1 0 1 0 0,-1-1-1 0 0,0 1 1 0 0,1 0-1 0 0,-1 0 1 0 0,0 2-1 0 0,-7-11 426 0 0,7 5-466 0 0,0 0 0 0 0,0 0 0 0 0,0 0 0 0 0,1-1 0 0 0,-1 1 0 0 0,1 0 0 0 0,0-1 0 0 0,0 1-1 0 0,0 0 1 0 0,1-4 0 0 0,-1-23 65 0 0,-2 9-154 0 0,1-36-1 0 0,1 36-21 0 0,2 7 92 0 0,-1 1 0 0 0,2 0 0 0 0,0 0 0 0 0,0 0 0 0 0,9-20 0 0 0,-1 1 6 0 0,-1 5-49 0 0,0 1 0 0 0,2 0 0 0 0,1 1 0 0 0,20-29 0 0 0,-26 44 43 0 0,1 1 0 0 0,0 0 0 0 0,0 1 0 0 0,1 0 0 0 0,0 0-1 0 0,0 1 1 0 0,1 0 0 0 0,0 1 0 0 0,12-6 0 0 0,-18 10 43 0 0,1 0 0 0 0,-1 0-1 0 0,1 1 1 0 0,0-1 0 0 0,-1 1 0 0 0,1 0-1 0 0,0 1 1 0 0,0-1 0 0 0,-1 1 0 0 0,1 0-1 0 0,0 0 1 0 0,0 0 0 0 0,0 1 0 0 0,0 0-1 0 0,-1 0 1 0 0,1 0 0 0 0,0 0 0 0 0,5 3-1 0 0,-5 0-109 0 0,1-1-1 0 0,-1 1 0 0 0,0 0 1 0 0,0 1-1 0 0,0-1 0 0 0,0 1 0 0 0,-1 0 1 0 0,0 0-1 0 0,0 0 0 0 0,0 0 1 0 0,-1 1-1 0 0,5 10 0 0 0,18 39-1233 0 0,-25-53 1056 0 0,-1-2 2 0 0,1 2 22 0 0,3 4 83 0 0,-3-5 23 0 0,0 2 48 0 0,0 7 106 0 0,0 1-1 0 0,0 0 1 0 0,-1-1 0 0 0,0 1 0 0 0,-1 0 0 0 0,0 0 0 0 0,-5 20-1 0 0,-30 75 809 0 0,24-73-617 0 0,-11 43-1 0 0,13-43-449 0 0,-1 9-166 0 0,10-38 311 0 0,2 0-37 0 0,12 3 50 0 0,-10-6-92 0 0,-1 0 0 0 0,1 0 0 0 0,-1 0-1 0 0,1 0 1 0 0,0-1 0 0 0,4 2 0 0 0,2-5-2617 0 0,-4 0 185 0 0,7 1-3856 0 0</inkml:trace>
</inkml:ink>
</file>

<file path=ppt/ink/ink3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0 15663 0 0,'-1'2'356'0'0,"-57"100"1008"0"0,58-100-1364 0 0,-55 94 0 0 0,29-54 0 0 0,-25 57 0 0 0,-55 181 0 0 0,-115 359-2028 0 0,205-601-1792 0 0,0-2-1148 0 0</inkml:trace>
</inkml:ink>
</file>

<file path=ppt/ink/ink3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8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0 15663 0 0,'0'0'356'0'0,"0"0"50"0"0,2 0 20 0 0,18 1-338 0 0,1-1 0 0 0,0-1 0 0 0,-1-1 0 0 0,1-1 0 0 0,23-6 0 0 0,-32 7-84 0 0,214-58-4 0 0,-55 13 0 0 0,4 0-3300 0 0,-133 35 2390 0 0,20-5-624 0 0</inkml:trace>
  <inkml:trace contextRef="#ctx0" brushRef="#br0" timeOffset="1">974 260 13823 0 0,'-1'7'675'0'0,"-7"64"946"0"0,2-15-381 0 0,1-27-1641 0 0,-2-1 1 0 0,-1 1-1 0 0,-1-1 0 0 0,-17 37 0 0 0,19-52-3419 0 0,2-4-1148 0 0</inkml:trace>
</inkml:ink>
</file>

<file path=ppt/ink/ink3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9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15'2'256'0'0,"-15"-2"64"0"0,0 0 0 0 0,0 0 32 0 0,0 0-288 0 0,7 5-64 0 0,-7-5 0 0 0,3 9-3536 0 0,2 3-720 0 0</inkml:trace>
</inkml:ink>
</file>

<file path=ppt/ink/ink3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49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5 11975 0 0,'0'0'267'0'0,"0"1"42"0"0,-4 14-106 0 0,0 1 0 0 0,-2-1 0 0 0,-12 27 0 0 0,-29 42-370 0 0,38-69 193 0 0,-16 26-637 0 0,-32 59-713 0 0,57-99 1351 0 0,0-1 0 0 0,-1 1 0 0 0,1 0 0 0 0,0 0 0 0 0,-1-1 0 0 0,1 1 0 0 0,0 0-1 0 0,0 0 1 0 0,0-1 0 0 0,-1 1 0 0 0,1 0 0 0 0,0 0 0 0 0,0-1 0 0 0,0 1 0 0 0,0 0 0 0 0,1 0 0 0 0,-1 0-1 0 0,0-1 1 0 0,0 1 0 0 0,1 1 0 0 0,-1-2 48 0 0,0 1-1 0 0,1-1 1 0 0,-1 1-1 0 0,1-1 1 0 0,-1 0-1 0 0,1 1 1 0 0,-1-1 0 0 0,1 0-1 0 0,-1 0 1 0 0,1 1-1 0 0,-1-1 1 0 0,1 0-1 0 0,-1 0 1 0 0,1 0 0 0 0,0 1-1 0 0,-1-1 1 0 0,1 0-1 0 0,-1 0 1 0 0,1 0-1 0 0,0 0 1 0 0,3 0 127 0 0,-1-1-1 0 0,0 1 0 0 0,0-1 1 0 0,0 0-1 0 0,0 1 1 0 0,0-1-1 0 0,0 0 1 0 0,5-3-1 0 0,60-45 1892 0 0,-47 33-1626 0 0,-4 1 59 0 0,-1 0 0 0 0,19-22-1 0 0,-11 11-470 0 0,-14 14-55 0 0,0-1 0 0 0,12-20 0 0 0,-6 8 0 0 0,-13 21-557 0 0,-2-1 0 0 0,1 1 1 0 0,0 0-1 0 0,-1-1 0 0 0,0 1 0 0 0,0-1 0 0 0,0 1 0 0 0,0-6 0 0 0,-1 4-41 0 0,1 2-1448 0 0</inkml:trace>
  <inkml:trace contextRef="#ctx0" brushRef="#br0" timeOffset="1">417 255 13823 0 0,'0'0'315'0'0,"0"0"45"0"0,0 0 21 0 0,0 0-49 0 0,1 0-149 0 0,5-2-109 0 0,-1-1 1 0 0,-1 1 0 0 0,1-1-1 0 0,0 0 1 0 0,-1 0-1 0 0,1-1 1 0 0,-1 1-1 0 0,0-1 1 0 0,5-6-1 0 0,6-7 434 0 0,12-20-1 0 0,-7 9-286 0 0,1 1-125 0 0,-2 1 322 0 0,27-27-1 0 0,-43 50-315 0 0,0 0 0 0 0,0 1 0 0 0,0-1 0 0 0,0 1 0 0 0,0 0 0 0 0,0 0 0 0 0,1 0 1 0 0,-1 0-1 0 0,1 0 0 0 0,0 1 0 0 0,-1 0 0 0 0,1 0 0 0 0,0 0 0 0 0,0 0 0 0 0,0 0 0 0 0,-1 1 0 0 0,1-1 0 0 0,0 1 0 0 0,0 0 0 0 0,0 1 1 0 0,0-1-1 0 0,0 1 0 0 0,0-1 0 0 0,0 1 0 0 0,-1 0 0 0 0,1 1 0 0 0,0-1 0 0 0,6 4 0 0 0,-4-2-90 0 0,-1 1 0 0 0,1 0 0 0 0,-1 0 0 0 0,0 0 0 0 0,0 1 0 0 0,0-1 1 0 0,0 1-1 0 0,-1 0 0 0 0,0 1 0 0 0,0-1 0 0 0,0 1 0 0 0,-1 0 0 0 0,0 0 0 0 0,0 0 0 0 0,-1 0 0 0 0,3 7 0 0 0,0 9-12 0 0,4 34 0 0 0,-2-7 0 0 0,-4-16 50 0 0,-3-25-499 0 0,1-1-1 0 0,0 1 1 0 0,0-1-1 0 0,1 0 1 0 0,2 8 0 0 0,-3-14-6377 0 0</inkml:trace>
</inkml:ink>
</file>

<file path=ppt/ink/ink3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0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2 10135 0 0,'0'0'231'0'0,"0"0"29"0"0,1-1 19 0 0,24-4 21 0 0,-20 4-289 0 0,0 1-1 0 0,0-1 1 0 0,-1-1 0 0 0,1 1-1 0 0,7-4 1 0 0,-11 5 382 0 0,-1 0 106 0 0,0 0 11 0 0,0 0 2 0 0,7-19 2075 0 0,3 1-1813 0 0,2 1 0 0 0,0 1 0 0 0,21-23 0 0 0,48-40-2192 0 0,-81 79 1417 0 0,21-18 343 0 0,0 0 0 0 0,2 2 0 0 0,24-14 0 0 0,-37 25 101 0 0,-10 4-440 0 0,0 1 0 0 0,1 0-1 0 0,-1 0 1 0 0,0-1 0 0 0,0 1 0 0 0,1 0 0 0 0,-1 0 0 0 0,0 0-1 0 0,1 0 1 0 0,-1-1 0 0 0,0 1 0 0 0,0 0 0 0 0,1 0 0 0 0,-1 0-1 0 0,0 0 1 0 0,1 0 0 0 0,-1 0 0 0 0,0 0 0 0 0,1 0 0 0 0,-1 0 0 0 0,0 0-1 0 0,1 0 1 0 0,-1 0 0 0 0,0 0 0 0 0,1 0 0 0 0,-1 0 0 0 0,0 0-1 0 0,1 1 1 0 0,-1-1 0 0 0,0 0 0 0 0,0 0 0 0 0,1 0 0 0 0,-1 0-1 0 0,0 1 1 0 0,0-1 0 0 0,1 0 0 0 0,-1 0 0 0 0,0 0 0 0 0,0 1 0 0 0,1-1-1 0 0,-1 0 1 0 0,0 0 0 0 0,0 1 0 0 0,0-1 0 0 0,0 0 0 0 0,0 1-1 0 0,1-1 1 0 0,-1 0 0 0 0,0 0 0 0 0,0 1 0 0 0,0-1 0 0 0,0 0-1 0 0,0 1 1 0 0,0 0 9 0 0,2 3-12 0 0,-1 0 0 0 0,1 1 0 0 0,-1-1 0 0 0,0 1 0 0 0,-1 0 0 0 0,1-1 0 0 0,-1 1 0 0 0,0 0 0 0 0,0-1 0 0 0,0 1 0 0 0,-1 0 0 0 0,-1 7 0 0 0,-2 7 0 0 0,-12 29 0 0 0,14-42 0 0 0,-2 4 0 0 0,5-6 0 0 0,4-6 0 0 0,5-6 0 0 0,-9 8 0 0 0,16-17 0 0 0,-1-1 0 0 0,0-1 0 0 0,-1 0 0 0 0,12-21 0 0 0,-18 27 0 0 0,1 1 0 0 0,0 0 0 0 0,1 0 0 0 0,1 1 0 0 0,-1 0 0 0 0,2 1 0 0 0,14-9 0 0 0,-20 15 0 0 0,0 0 0 0 0,0 1 0 0 0,1 0 0 0 0,-1 0 0 0 0,1 1 0 0 0,0 0 0 0 0,-1 0 0 0 0,1 1 0 0 0,0 0 0 0 0,0 0 0 0 0,0 1 0 0 0,0 0 0 0 0,0 0 0 0 0,15 3 0 0 0,-21-3 0 0 0,0 1 0 0 0,1-1 0 0 0,-1 0 0 0 0,0 1 0 0 0,0-1 0 0 0,0 1 0 0 0,0-1 0 0 0,0 1 0 0 0,0 0 0 0 0,0 0 0 0 0,0 0 0 0 0,0 1 0 0 0,3 1 0 0 0,1 1 0 0 0,2 1 0 0 0,-7-5 0 0 0,0 1 0 0 0,-1-1 0 0 0,1 0 0 0 0,-1 1 0 0 0,1-1 0 0 0,0 1 0 0 0,-1-1 0 0 0,1 1 0 0 0,-1-1 0 0 0,1 1 0 0 0,-1-1 0 0 0,1 1 0 0 0,-1-1 0 0 0,0 1 0 0 0,1 0 0 0 0,-1-1 0 0 0,0 1 0 0 0,1 0 0 0 0,-1-1 0 0 0,0 1 0 0 0,0 0 0 0 0,0-1 0 0 0,1 1 0 0 0,-1 0 0 0 0,0 0 0 0 0,0-1 0 0 0,0 1 0 0 0,0 0 0 0 0,0 0 0 0 0,0-1 0 0 0,-1 1 0 0 0,1 0 0 0 0,0-1 0 0 0,0 1 0 0 0,-1 1 0 0 0,0 0 0 0 0,-41 242 1915 0 0,39-233-3020 0 0,2 0 0 0 0,0 1 0 0 0,0-1-1 0 0,1 0 1 0 0,2 19 0 0 0,-2-28-427 0 0,0-2-4 0 0,0 0 0 0 0,3 6-1536 0 0,-3-4 1536 0 0</inkml:trace>
</inkml:ink>
</file>

<file path=ppt/ink/ink3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1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37 13823 0 0,'0'0'315'0'0,"0"0"45"0"0,0 0 21 0 0,0 0-49 0 0,8 1-208 0 0,88 0 1916 0 0,-91-1-2040 0 0,0 0 0 0 0,0 0 0 0 0,0-1 0 0 0,0 0 0 0 0,0 0 0 0 0,0 0 0 0 0,0-1 0 0 0,0 0 0 0 0,0 0 0 0 0,0 0 0 0 0,-1 0 0 0 0,1-1 0 0 0,-1 0 0 0 0,6-4 0 0 0,7-7 0 0 0,-2-1 0 0 0,18-19 0 0 0,-8 7 0 0 0,-22 25 0 0 0,6-10 0 0 0,-9 11 0 0 0,0 1 0 0 0,0 0 0 0 0,1 0 0 0 0,-1 0 0 0 0,0 0 0 0 0,0-1 0 0 0,0 1 0 0 0,0 0 0 0 0,0 0 0 0 0,0 0 0 0 0,0 0 0 0 0,0-1 0 0 0,0 1 0 0 0,0 0 0 0 0,0 0 0 0 0,0 0 0 0 0,0 0 0 0 0,0-1 0 0 0,0 1 0 0 0,0 0 0 0 0,-1 0 0 0 0,1 0 0 0 0,0 0 0 0 0,0-1 0 0 0,0 1 0 0 0,0 0 0 0 0,0 0 0 0 0,0 0 0 0 0,0 0 0 0 0,0 0 0 0 0,-1 0 0 0 0,1-1 0 0 0,-2 1-5 0 0,1-1-1 0 0,-1 1 0 0 0,0 0 0 0 0,0 0 1 0 0,1 0-1 0 0,-1 0 0 0 0,0 0 0 0 0,0 0 1 0 0,0 0-1 0 0,1 1 0 0 0,-1-1 0 0 0,0 0 1 0 0,1 1-1 0 0,-1 0 0 0 0,-2 0 1 0 0,-26 13-305 0 0,27-12 299 0 0,-107 58-896 0 0,86-45 683 0 0,0 1 0 0 0,-30 26-1 0 0,44-32 420 0 0,-1 1 1 0 0,2 0-1 0 0,-1 0 0 0 0,-11 20 0 0 0,18-26-118 0 0,-1 1 0 0 0,2-1 0 0 0,-1 1 0 0 0,0 0 0 0 0,1 0 0 0 0,0 0 0 0 0,1 0 0 0 0,-1 0 0 0 0,1 1-1 0 0,0-1 1 0 0,1 0 0 0 0,-1 13 0 0 0,2-16-61 0 0,-1 0 1 0 0,1-1-1 0 0,0 1 0 0 0,0 0 0 0 0,0-1 0 0 0,0 1 0 0 0,0-1 0 0 0,0 1 1 0 0,1-1-1 0 0,-1 0 0 0 0,1 1 0 0 0,0-1 0 0 0,-1 0 0 0 0,1 0 1 0 0,0 0-1 0 0,0 0 0 0 0,0 0 0 0 0,1-1 0 0 0,-1 1 0 0 0,0-1 0 0 0,1 1 1 0 0,-1-1-1 0 0,1 0 0 0 0,-1 0 0 0 0,1 0 0 0 0,3 1 0 0 0,0-1-191 0 0,0 0 1 0 0,-1 0-1 0 0,1 0 0 0 0,0-1 0 0 0,0 1 0 0 0,7-2 0 0 0,18-4-3795 0 0,-15-1-1440 0 0</inkml:trace>
</inkml:ink>
</file>

<file path=ppt/ink/ink3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1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01 11975 0 0,'5'-4'176'0'0,"7"-3"339"0"0,-1-1-1 0 0,0-1 1 0 0,15-15 0 0 0,-25 23-6 0 0,0 0-66 0 0,7-14-278 0 0,-8 14-165 0 0,0 0 0 0 0,1 0 0 0 0,-1 0 0 0 0,0 0 0 0 0,0 0 0 0 0,0 0 0 0 0,0 0 0 0 0,0 0 0 0 0,0 0 0 0 0,0 0 0 0 0,0 0 0 0 0,0 0 0 0 0,0 0 0 0 0,0 0 0 0 0,-1 0 0 0 0,1 1 0 0 0,0-1 0 0 0,-1 0 0 0 0,1 0 0 0 0,-1 0 0 0 0,1 0 0 0 0,-1 0 0 0 0,1 0 0 0 0,-1 1 0 0 0,0-1 0 0 0,1 0 0 0 0,-1 0 0 0 0,0 1 0 0 0,0-1 0 0 0,1 1 0 0 0,-1-1 0 0 0,0 1 0 0 0,0-1 0 0 0,0 1 0 0 0,0-1 0 0 0,0 1 0 0 0,0 0 0 0 0,0-1 0 0 0,0 1 0 0 0,0 0 0 0 0,0 0 0 0 0,0 0 0 0 0,0 0 0 0 0,-2 0 0 0 0,-4-1 103 0 0,-1 1-1 0 0,1 1 0 0 0,-1 0 1 0 0,1 0-1 0 0,0 0 1 0 0,-1 1-1 0 0,1 0 0 0 0,0 0 1 0 0,-9 5-1 0 0,-4 2 410 0 0,-35 23 0 0 0,39-21-512 0 0,1 0 0 0 0,1 1 0 0 0,0 0 0 0 0,0 1 0 0 0,1 1 0 0 0,1 0 0 0 0,0 1 0 0 0,-14 24 0 0 0,24-35 0 0 0,0-1 0 0 0,0 0 0 0 0,0 0 0 0 0,1 1 0 0 0,0-1 0 0 0,0 1 0 0 0,0-1 0 0 0,0 1 0 0 0,0 0 0 0 0,1-1 0 0 0,-1 1 0 0 0,1 0 0 0 0,0-1 0 0 0,0 1 0 0 0,1 0 0 0 0,-1-1 0 0 0,1 1 0 0 0,2 7 0 0 0,-2-9 0 0 0,0 1 0 0 0,1 0 0 0 0,-1 0 0 0 0,1-1 0 0 0,0 1 0 0 0,0-1 0 0 0,0 0 0 0 0,0 0 0 0 0,0 1 0 0 0,0-1 0 0 0,1 0 0 0 0,-1-1 0 0 0,1 1 0 0 0,-1 0 0 0 0,1-1 0 0 0,0 1 0 0 0,-1-1 0 0 0,1 0 0 0 0,0 0 0 0 0,0 0 0 0 0,0 0 0 0 0,0-1 0 0 0,3 1 0 0 0,3 0 0 0 0,0-1 0 0 0,-1 0 0 0 0,1 0 0 0 0,0-1 0 0 0,0 0 0 0 0,-1-1 0 0 0,1 0 0 0 0,-1 0 0 0 0,0-1 0 0 0,1 0 0 0 0,-1 0 0 0 0,0-1 0 0 0,-1 0 0 0 0,1 0 0 0 0,-1-1 0 0 0,1 0 0 0 0,-1 0 0 0 0,-1-1 0 0 0,11-10 0 0 0,-17 16 0 0 0,8-10 0 0 0,0 0 0 0 0,9-16 0 0 0,-12 18 0 0 0,0 2-64 0 0,-4 5-273 0 0,-1 1-138 0 0,0 0-33 0 0,0 0-4 0 0</inkml:trace>
</inkml:ink>
</file>

<file path=ppt/ink/ink3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1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2 13823 0 0,'0'0'315'0'0,"0"0"45"0"0,0 0 21 0 0,1 1-49 0 0,1 6-220 0 0,2-2-29 0 0,-3-4 282 0 0,-1-1 122 0 0,11-4 465 0 0,-4 0-933 0 0,-1-1-1 0 0,0 0 1 0 0,-1 0 0 0 0,1-1-1 0 0,-1 0 1 0 0,0 0 0 0 0,0 0-1 0 0,4-8 1 0 0,7-8-22 0 0,9-12 3 0 0,32-37 0 0 0,-33 46 0 0 0,1 1 0 0 0,1 2 0 0 0,0 0 0 0 0,42-24 0 0 0,-56 38 45 0 0,41-23 618 0 0,-46 28-541 0 0,0 0 0 0 0,0 0 0 0 0,1 0 0 0 0,-1 1 0 0 0,12-3 0 0 0,-17 5-99 0 0,-1 0-1 0 0,0 0 0 0 0,0 0 1 0 0,1 0-1 0 0,-1 0 1 0 0,0 0-1 0 0,0 0 0 0 0,1 0 1 0 0,-1 0-1 0 0,0 1 1 0 0,0-1-1 0 0,0 0 0 0 0,1 1 1 0 0,-1-1-1 0 0,0 1 1 0 0,0-1-1 0 0,0 1 0 0 0,0 0 1 0 0,0 0-1 0 0,0-1 1 0 0,0 1-1 0 0,1 1 0 0 0,-1 0 7 0 0,1 0 0 0 0,-1 0 0 0 0,0 0 0 0 0,0 0 0 0 0,0 0 1 0 0,-1 0-1 0 0,1 1 0 0 0,-1-1 0 0 0,1 0 0 0 0,-1 0 0 0 0,1 4 0 0 0,-1 4 208 0 0,0-1-1 0 0,-1 0 1 0 0,0 1 0 0 0,-5 16 0 0 0,-2 1-73 0 0,-2-1-1 0 0,-1 0 1 0 0,-24 39-1 0 0,20-37-178 0 0,1-1 0 0 0,-16 45-1 0 0,29-68 17 0 0,0 0-1 0 0,0-1 0 0 0,0 1 1 0 0,1 0-1 0 0,-1-1 1 0 0,1 1-1 0 0,0 0 1 0 0,0 0-1 0 0,0 0 0 0 0,1-1 1 0 0,-1 1-1 0 0,3 6 1 0 0,-3-8-4 0 0,1 0 0 0 0,0 0 0 0 0,0 0 0 0 0,1 0 0 0 0,-1 0 0 0 0,0-1 0 0 0,1 1 0 0 0,-1 0 0 0 0,1-1 0 0 0,-1 1-1 0 0,1-1 1 0 0,0 0 0 0 0,0 1 0 0 0,-1-1 0 0 0,1 0 0 0 0,0 0 0 0 0,0 0 0 0 0,0 0 0 0 0,0-1 0 0 0,0 1 0 0 0,1-1 0 0 0,3 2 0 0 0,0-2-392 0 0,0 1-1 0 0,0-1 1 0 0,0-1-1 0 0,1 1 1 0 0,-1-1-1 0 0,0 0 1 0 0,11-3-1 0 0,-3 1-3348 0 0,4-1-2500 0 0</inkml:trace>
</inkml:ink>
</file>

<file path=ppt/ink/ink3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3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0135 0 0,'0'0'464'0'0,"3"0"-9"0"0,26 0 1605 0 0,3-9-1452 0 0,-8 4-135 0 0,0-2 0 0 0,24-9-1 0 0,24-7 1032 0 0,-61 20-1382 0 0,-1 1 0 0 0,0 0 0 0 0,1 1 0 0 0,-1 0-1 0 0,12 1 1 0 0,-18 0-122 0 0,-3 0 0 0 0,0 0 0 0 0,1 0 0 0 0,-1 0 0 0 0,0 0 0 0 0,0 0 0 0 0,1 0 0 0 0,-1 0 0 0 0,0 0 0 0 0,1 1 0 0 0,-1-1 0 0 0,0 1 0 0 0,0-1 0 0 0,2 2 0 0 0,4 1-769 0 0,-5-2-3236 0 0,-2-1-1405 0 0</inkml:trace>
</inkml:ink>
</file>

<file path=ppt/ink/ink3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3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1975 0 0,'0'0'267'0'0,"0"0"42"0"0,0 0 17 0 0,0 0-28 0 0,1 1-196 0 0,3 3-160 0 0,-1 0 158 0 0,0-1 0 0 0,0 0 0 0 0,0-1 0 0 0,0 1 0 0 0,0-1 0 0 0,1 1 0 0 0,-1-1 0 0 0,1 0 0 0 0,-1 0 0 0 0,1 0 0 0 0,0-1 0 0 0,0 1 0 0 0,0-1 0 0 0,4 1 0 0 0,16 0 746 0 0,1 0 0 0 0,-1-2 0 0 0,0-1 0 0 0,1-1 0 0 0,32-6 0 0 0,56-17 624 0 0,-45 9-1264 0 0,-54 13-402 0 0,26-5 233 0 0,-14 5-3763 0 0,-26 3-2757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8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5 12439 0 0,'-2'0'958'0'0,"-45"-4"884"0"0,39 5 1425 0 0,6 3-470 0 0,9 7-1844 0 0,-2-7-967 0 0,0-1-1 0 0,0 1 0 0 0,1-1 0 0 0,-1 0 0 0 0,1 0 0 0 0,0-1 0 0 0,0 0 0 0 0,10 3 0 0 0,6 2-107 0 0,-16-4 94 0 0,18 6-107 0 0,0 1 0 0 0,37 21 0 0 0,-43-20 81 0 0,-1 0 1 0 0,0 1-1 0 0,-1 1 0 0 0,0 1 1 0 0,-1 0-1 0 0,21 25 0 0 0,-14-6-258 0 0,-1 0-1 0 0,-1 1 1 0 0,-2 1-1 0 0,-2 1 1 0 0,-1 0-1 0 0,-2 1 0 0 0,-1 1 1 0 0,-2 0-1 0 0,7 58 1 0 0,-7-12-1811 0 0</inkml:trace>
</inkml:ink>
</file>

<file path=ppt/ink/ink3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4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3 10135 0 0,'0'0'464'0'0,"0"0"-9"0"0,1-1-295 0 0,29-25 736 0 0,-2-2 0 0 0,-2-1 0 0 0,27-36 0 0 0,21-24 561 0 0,25-8-820 0 0,14-15-154 0 0,30-44 1565 0 0,-190 193-2048 0 0,27-16 0 0 0,-24 32 0 0 0,10-11 0 0 0,13-16 0 0 0,-29 44 0 0 0,42-57 0 0 0,0 1 0 0 0,1 0 0 0 0,1 1 0 0 0,0 0 0 0 0,-5 23 0 0 0,9-26 0 0 0,5-2 0 0 0,-1-8 0 0 0,0 0 0 0 0,-1 0 0 0 0,1-1 0 0 0,0 1 0 0 0,0 0 0 0 0,0-1 0 0 0,0 0 0 0 0,0 1 0 0 0,1-1 0 0 0,-1 0 0 0 0,0 0 0 0 0,0 0 0 0 0,1-1 0 0 0,-1 1 0 0 0,1 0 0 0 0,3 0 0 0 0,2 0 0 0 0,0-1 0 0 0,0 1 0 0 0,0-1 0 0 0,8-1 0 0 0,10-3 303 0 0,-1-1 1 0 0,0-1-1 0 0,-1-1 0 0 0,0-1 1 0 0,33-16-1 0 0,110-67-42 0 0,-158 86-294 0 0,41-27 266 0 0,-1-3-1 0 0,-2-1 1 0 0,82-84 0 0 0,-79 68 325 0 0,76-102 1 0 0,-126 150-559 0 0,-5 6 0 0 0,-8 5 0 0 0,-1 6 0 0 0,0 0 0 0 0,-16 20 0 0 0,1 0 0 0 0,-48 47 0 0 0,-91 125 0 0 0,159-192 0 0 0,1 0 0 0 0,0 1 0 0 0,0 0 0 0 0,2 1 0 0 0,0-1 0 0 0,0 1 0 0 0,2 0 0 0 0,0 1 0 0 0,-4 30 0 0 0,7-37 0 0 0,0 1 0 0 0,1-1 0 0 0,0 1 0 0 0,1-1 0 0 0,0 1 0 0 0,1-1 0 0 0,0 0 0 0 0,0 0 0 0 0,1 0 0 0 0,0 0 0 0 0,1 0 0 0 0,0 0 0 0 0,0-1 0 0 0,0 0 0 0 0,1 0 0 0 0,1 0 0 0 0,11 13 0 0 0,-9-13 0 0 0,1 1 0 0 0,0-2 0 0 0,0 1 0 0 0,1-1 0 0 0,-1 0 0 0 0,2-1 0 0 0,-1-1 0 0 0,1 1 0 0 0,18 5 0 0 0,-20-8 0 0 0,1-1 0 0 0,-1 0 0 0 0,1 0 0 0 0,0-1 0 0 0,0-1 0 0 0,0 1 0 0 0,0-2 0 0 0,-1 1 0 0 0,1-1 0 0 0,0-1 0 0 0,18-4 0 0 0,-4-2-175 0 0,0-2-1 0 0,-1 0 1 0 0,35-20-1 0 0,19-23-6292 0 0,-67 46 326 0 0</inkml:trace>
</inkml:ink>
</file>

<file path=ppt/ink/ink3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8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1975 0 0,'0'0'267'0'0,"-5"5"666"0"0,5-5-831 0 0,12 1-168 0 0,1-1 1065 0 0,-13 1-960 0 0,0-1-1 0 0,0 0 1 0 0,1 1 0 0 0,-1-1 0 0 0,0 0-1 0 0,0 1 1 0 0,0-1 0 0 0,1 0 0 0 0,-1 1 0 0 0,0-1-1 0 0,0 0 1 0 0,0 1 0 0 0,0-1 0 0 0,0 1-1 0 0,0-1 1 0 0,0 0 0 0 0,0 1 0 0 0,0-1-1 0 0,0 1 1 0 0,0-1 0 0 0,0 0 0 0 0,0 1-1 0 0,0-1 1 0 0,0 0 0 0 0,-1 1 0 0 0,0 10 54 0 0,-6 11-302 0 0,2-5 1016 0 0,-3 22 0 0 0,7-34-820 0 0,1 1 1 0 0,-1-1 0 0 0,1 1 0 0 0,1-1 0 0 0,-1 1-1 0 0,1-1 1 0 0,-1 1 0 0 0,3 6 0 0 0,0 0-3993 0 0,-2 0-1405 0 0</inkml:trace>
</inkml:ink>
</file>

<file path=ppt/ink/ink3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8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56'0'0,"0"0"64"0"0,0 0 0 0 0,0 0 32 0 0,8 6-288 0 0,4-1-64 0 0,0-4 0 0 0,4-1 0 0 0</inkml:trace>
</inkml:ink>
</file>

<file path=ppt/ink/ink3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2:58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36 13823 0 0,'1'-2'630'0'0,"12"-30"310"0"0,-13 31-564 0 0,0 1 113 0 0,0 0 20 0 0,0 0-66 0 0,0 0-358 0 0,0 0-406 0 0,-1 1-154 0 0,-9 9 265 0 0,0 0-1 0 0,-1-1 1 0 0,0-1 0 0 0,-19 13-1 0 0,-81 48 1223 0 0,97-59-859 0 0,1 1 0 0 0,1 0-1 0 0,0 0 1 0 0,1 1 0 0 0,-19 26-1 0 0,28-36-152 0 0,1-1 0 0 0,0 1 0 0 0,0 0 0 0 0,0 0 0 0 0,0 0 0 0 0,0 0 0 0 0,0 1 0 0 0,0-1 0 0 0,1 0 0 0 0,-1 0 0 0 0,1 0 0 0 0,-1 1 0 0 0,1-1 0 0 0,0 0 0 0 0,0 0 0 0 0,0 1 0 0 0,0-1 0 0 0,1 0 0 0 0,-1 0 0 0 0,1 3 0 0 0,0-2 0 0 0,1-1 0 0 0,-1 1 0 0 0,1 0 0 0 0,0-1 0 0 0,0 0 0 0 0,0 1 0 0 0,0-1 0 0 0,0 0 0 0 0,0 0 0 0 0,0 0 0 0 0,1-1 0 0 0,-1 1 0 0 0,1 0 0 0 0,4 2 0 0 0,11 4 0 0 0,0-1 0 0 0,29 9 0 0 0,-25-10 0 0 0,34 15 0 0 0,48 36 0 0 0,-96-51 0 0 0,-6 3 0 0 0,-2-8 0 0 0,0 1 0 0 0,-1-1 0 0 0,0 1 0 0 0,1-1 0 0 0,-1 1 0 0 0,0-1 0 0 0,0 1 0 0 0,0-1 0 0 0,0 0 0 0 0,0 1 0 0 0,0-1 0 0 0,0 0 0 0 0,0 0 0 0 0,-2 2 0 0 0,-22 14 0 0 0,22-15 0 0 0,-276 192-876 0 0,268-185 368 0 0,1-5-4 0 0</inkml:trace>
</inkml:ink>
</file>

<file path=ppt/ink/ink3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44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47 2303 0 0,'0'0'338'0'0,"0"0"575"0"0,2-11 3559 0 0,-1 7-4245 0 0,1 1 0 0 0,-1-1-1 0 0,1 1 1 0 0,0 0 0 0 0,0 0 0 0 0,0 0-1 0 0,0 0 1 0 0,0 0 0 0 0,1 0 0 0 0,-1 1-1 0 0,1-1 1 0 0,0 1 0 0 0,5-4 0 0 0,-7 5-1 0 0,0 0-198 0 0,-1 0 0 0 0,0 1 0 0 0,0-1 0 0 0,1 1 0 0 0,-1-1 0 0 0,1 0 0 0 0,-1 1 0 0 0,1-1 0 0 0,-1 1 0 0 0,1-1 0 0 0,-1 1 0 0 0,1-1 0 0 0,-1 1 0 0 0,1-1 0 0 0,-1 1 0 0 0,1-1 0 0 0,1 1 0 0 0,18-11 214 0 0,-5 4-100 0 0,-9 2-119 0 0,1 0 7 0 0,-7 3-29 0 0,1 1 1 0 0,0 0 0 0 0,0 0-1 0 0,0 0 1 0 0,0 0 0 0 0,0 0-1 0 0,0 0 1 0 0,0 0 0 0 0,0 0 0 0 0,1 0-1 0 0,-1 0 1 0 0,0 1 0 0 0,2-1-1 0 0,6-6 17 0 0,-1-1-1 0 0,0 0 1 0 0,0 0 0 0 0,-1 0-1 0 0,0-1 1 0 0,0 0-1 0 0,-1-1 1 0 0,0 1-1 0 0,5-13 1 0 0,-7 16-6 0 0,8-14 162 0 0,-4 6 17 0 0,0-1-1 0 0,-1 0 1 0 0,8-20-1 0 0,-12 27-20 0 0,1 1 0 0 0,0-1 0 0 0,0 1 0 0 0,1-1 0 0 0,0 1 0 0 0,0 1 0 0 0,1-1 0 0 0,0 1 0 0 0,10-9 0 0 0,19-22-146 0 0,-32 34-10 0 0,23-29 73 0 0,-2-2-1 0 0,0 0 1 0 0,19-40-1 0 0,-12 17-43 0 0,4-8 74 0 0,25-77 629 0 0,-24 31 76 0 0,-31 91-706 0 0,-2 8-34 0 0,0 0-1 0 0,2-19 0 0 0,8-78 234 0 0,-11 84-265 0 0,1-1 1 0 0,1 0-1 0 0,9-26 0 0 0,-8 38-23 0 0,0 1 0 0 0,1 0-1 0 0,1 0 1 0 0,0 0 0 0 0,16-20 0 0 0,8-16-32 0 0,22-29 31 0 0,-37 56-13 0 0,0 0-1 0 0,19-39 1 0 0,5-22-13 0 0,-15 39 31 0 0,0-2 2 0 0,-15 24 0 0 0,-6 14 20 0 0,0-1 0 0 0,0 1 0 0 0,-1 0 0 0 0,3-14 0 0 0,7-53 737 0 0,-10 64-700 0 0,1-1-1 0 0,0 0 1 0 0,1 1 0 0 0,9-17-1 0 0,-6 13-89 0 0,9-25 0 0 0,-9 20 0 0 0,1 0 0 0 0,13-21 0 0 0,-18 33 0 0 0,65-129 0 0 0,-66 131 0 0 0,9-20 0 0 0,-2-1 0 0 0,16-55 0 0 0,-23 60 7 0 0,0-1 0 0 0,-1 1 1 0 0,-1 0-1 0 0,-3-24 0 0 0,1 15 100 0 0,4-38 1 0 0,8 10-36 0 0,-6 36-27 0 0,-3 12-45 0 0,1 0 0 0 0,-2-1 0 0 0,1 1 0 0 0,-1-16 0 0 0,-1 19 9 0 0,1 1 0 0 0,1-1 0 0 0,-1 0 0 0 0,1 1 0 0 0,1-1 0 0 0,-1 1 0 0 0,8-15 0 0 0,9-4 55 0 0,-12 15-64 0 0,-2 0 0 0 0,-1 0-2 0 0,-2 3-24 0 0,-4-7-26 0 0,2 6-25 0 0,0 6 21 0 0,0-5 35 0 0,2-13-43 0 0,-2 20 60 0 0,1 0 0 0 0,0-1 0 0 0,-1 1 0 0 0,1-1 0 0 0,0 1 1 0 0,0 0-1 0 0,0 0 0 0 0,0-1 0 0 0,0 1 0 0 0,0 0 1 0 0,0 0-1 0 0,2-1 0 0 0,0-1 0 0 0,20-19-35 0 0,-12 13 27 0 0,16-18-1 0 0,-21 18 13 0 0,-2-2 0 0 0,-1 1 11 0 0,-1 7 32 0 0,2-6-33 0 0,-1-3-10 0 0,-4 10 0 0 0,1-2 0 0 0,10-17 0 0 0,-2 1 0 0 0,-7 19 0 0 0,-1 0 0 0 0,0 0 0 0 0,0 0 0 0 0,1 1 0 0 0,-1-1 0 0 0,0 0 0 0 0,1 0 0 0 0,-1 1 0 0 0,1-1 0 0 0,-1 0 0 0 0,1 0 0 0 0,-1 1 0 0 0,1-1 0 0 0,-1 0 0 0 0,1 1 0 0 0,0-1 0 0 0,-1 1 0 0 0,1-1 0 0 0,1 0 0 0 0,1-1 0 0 0,28-29 0 0 0,-24 24 0 0 0,-7 7 0 0 0,8-13 0 0 0,-8 9 0 0 0,10-18 0 0 0,-4 14 0 0 0,4-3 0 0 0,-9 9 0 0 0,4-12 0 0 0,7-4 0 0 0,1-3 0 0 0,-10 17 0 0 0,7-15 0 0 0,-5 8 0 0 0,-2-1 0 0 0,2 1 0 0 0,1 1 0 0 0,0-8 0 0 0,3 1 0 0 0,35-39 0 0 0,-38 47 0 0 0,0-8 0 0 0,-7 12 0 0 0,0 2 0 0 0,-1-4-22 0 0,0 0 0 0 0,0 0 0 0 0,-1 0-1 0 0,0 0 1 0 0,0 1 0 0 0,-1-1 0 0 0,1 1-1 0 0,-2 0 1 0 0,-6-9 0 0 0,3 5-32 0 0,-11-20 0 0 0,11 15 73 0 0,1 0 1 0 0,1-1 0 0 0,0 0 0 0 0,1 0 0 0 0,0 0-1 0 0,-3-25 1 0 0,6 18 60 0 0,4 12-80 0 0,1 2 0 0 0,0 1 0 0 0,1-1 0 0 0,0 1 0 0 0,10-14 0 0 0,28-29 0 0 0,-13 16 0 0 0,-22 26 0 0 0,-6 8 0 0 0,0 0 0 0 0,-1 1 0 0 0,1-1 0 0 0,0 0 0 0 0,-1 0 0 0 0,1 0 0 0 0,-1 0 0 0 0,0 0 0 0 0,1 1 0 0 0,-1-1 0 0 0,0 0 0 0 0,1 0 0 0 0,-1 0 0 0 0,0 0 0 0 0,0 0 0 0 0,0-2 0 0 0,0 0 0 0 0,2-7 0 0 0,-3 0 0 0 0,1-2 0 0 0,1 0 0 0 0,0 9 0 0 0,-1 0 0 0 0,0 1 0 0 0,1-1 0 0 0,0 0 0 0 0,0 1 0 0 0,0-1 0 0 0,0 1 0 0 0,2-5 0 0 0,1 0 0 0 0,1-4-13 0 0,12-23-121 0 0,-16 32 125 0 0,0-1 1 0 0,-1 0 0 0 0,1 0 0 0 0,-1 0 0 0 0,0 0 0 0 0,0-3 0 0 0,0 6 4 0 0,-1-11 4 0 0,-4-9-4 0 0,3 17-5 0 0,-3-11-56 0 0,2 12 65 0 0,2 2-6 0 0,0 0 0 0 0,0-1 0 0 0,0 1 0 0 0,0-1 0 0 0,1 1 0 0 0,-1-1-1 0 0,0 1 1 0 0,0-1 0 0 0,0 0 0 0 0,1 1 0 0 0,-1-1 0 0 0,-1-1 0 0 0,0 0-15 0 0,-2-2 5 0 0,1 0 1 0 0,-1 0-1 0 0,1 0 0 0 0,0-1 0 0 0,0 1 1 0 0,0-1-1 0 0,-3-7 0 0 0,-1-6 16 0 0,6 16 0 0 0,0 0 0 0 0,0 0 0 0 0,0 0 0 0 0,-1 0 0 0 0,1 0 0 0 0,0 0 0 0 0,-1 1 0 0 0,-2-3 0 0 0,-26-33 0 0 0,11 5 0 0 0,15 25 0 0 0,0-1 0 0 0,-1 1 0 0 0,0 0 0 0 0,-6-7 0 0 0,1 4-18 0 0,-1 1 0 0 0,-14-10 0 0 0,12 9 13 0 0,-16-14 0 0 0,19 10 5 0 0,8 11 0 0 0,0 0 0 0 0,0 0 0 0 0,0 0 0 0 0,-1 0 0 0 0,1 0 0 0 0,-1 1 0 0 0,0 0 0 0 0,1-1 0 0 0,-5-1 0 0 0,5 2 0 0 0,-1 0 0 0 0,0 0 0 0 0,0 0 0 0 0,-1 1 0 0 0,-4-3 0 0 0,-22-9 0 0 0,11 3 0 0 0,-1 2 0 0 0,-1-1 0 0 0,11 4 0 0 0,-1 0 0 0 0,-18-4 0 0 0,23 8 0 0 0,0 0 0 0 0,0 0 0 0 0,-10 0 0 0 0,-11-1 0 0 0,-20-2-64 0 0,39 2 64 0 0,3 1 0 0 0,0-1 0 0 0,0 2 0 0 0,1-1 0 0 0,-11 0 0 0 0,-20-3 11 0 0,0-5 96 0 0,31 9-100 0 0,1 1-4 0 0,-25-4-3 0 0,16 1 0 0 0,6 2 0 0 0,1-1 0 0 0,-1 1 0 0 0,1 0 0 0 0,0 0 0 0 0,-1 1 0 0 0,1-1 0 0 0,0 1 0 0 0,-1 0 0 0 0,1 1 0 0 0,-10 3 0 0 0,-14 4 0 0 0,-8 1 0 0 0,16-4 0 0 0,-23 3 0 0 0,-20 9 0 0 0,36-10 0 0 0,4-3 0 0 0,3-2 0 0 0,13 0 0 0 0,0-1 0 0 0,0 1 0 0 0,-14 8 0 0 0,-16 7 0 0 0,25-13 0 0 0,1 0 0 0 0,-1 1 0 0 0,1 0 0 0 0,1 1 0 0 0,-13 10 0 0 0,-4 2 0 0 0,19-14 0 0 0,6-3 0 0 0,0-1 0 0 0,0 1 0 0 0,0 0 0 0 0,1 0 0 0 0,-1 0 0 0 0,1 0 0 0 0,-1 0 0 0 0,1 1 0 0 0,0-1 0 0 0,0 1 0 0 0,0-1 0 0 0,-2 4 0 0 0,-1 0 0 0 0,1 0 1 0 0,-1 0-1 0 0,-1 0 0 0 0,-5 5 0 0 0,-12 12-11 0 0,8-5-7 0 0,-1-1 0 0 0,-20 16 0 0 0,32-29 18 0 0,0 0 0 0 0,0 0 0 0 0,0 1 0 0 0,-3 4 0 0 0,-21 26 0 0 0,-10 3 0 0 0,18-19 30 0 0,-25 33 0 0 0,30-29 78 0 0,1 2 2 0 0,9-7-13 0 0,5-13-79 0 0,1-1 0 0 0,-2 14-8 0 0,1-1 1 0 0,1 0-1 0 0,1 1 0 0 0,4 19 1 0 0,-3-17-3 0 0,0 0 1 0 0,0 34-1 0 0,-3-19-8 0 0,0 12 0 0 0,-2-28 0 0 0,2-12 0 0 0,-1 1 0 0 0,0-1 0 0 0,0 1 0 0 0,-1-1 0 0 0,0 0 0 0 0,-4 10 0 0 0,-1-1 9 0 0,1-1 0 0 0,1 1 1 0 0,0 0-1 0 0,1 0 0 0 0,1 1 0 0 0,-2 21 0 0 0,5-32-3 0 0,0 1 0 0 0,0 0 1 0 0,1-1-1 0 0,0 1 0 0 0,0 0 0 0 0,1-1 0 0 0,0 1 0 0 0,0-1 0 0 0,1 0 0 0 0,-1 0 0 0 0,1 0 1 0 0,7 11-1 0 0,-4-8 8 0 0,1-1 1 0 0,0 0-1 0 0,0 0 1 0 0,1 0 0 0 0,0-1-1 0 0,0 0 1 0 0,13 8-1 0 0,-11-9 6 0 0,1-1-1 0 0,0 0 1 0 0,11 4 0 0 0,-10-5 39 0 0,0 1 0 0 0,-1 0 1 0 0,17 10-1 0 0,-17-8 5 0 0,0-1 0 0 0,0-1 0 0 0,0 0 1 0 0,14 4-1 0 0,52 12 161 0 0,-6-10 136 0 0,-21-5-212 0 0,-36-4-116 0 0,27-1 0 0 0,1 1 25 0 0,15 0-18 0 0,-37-2-22 0 0,38 5 0 0 0,57 7-18 0 0,-99-10 10 0 0,1-1 0 0 0,0 0 0 0 0,-1-1 0 0 0,1-1 0 0 0,-1-1 0 0 0,0-1 0 0 0,31-8 0 0 0,4-5 45 0 0,53-26 0 0 0,-57 22-45 0 0,8-6 15 0 0,-33 15-6 0 0,32-12 1 0 0,-43 21-20 0 0,-2 5-16 0 0,-7-2 1 0 0,-1 0 0 0 0,0 0 0 0 0,-1 1 0 0 0,1-1 1 0 0,0 0-1 0 0,0 1 0 0 0,0-1 0 0 0,-1 0 0 0 0,1 1 0 0 0,-1-1 0 0 0,1 1 0 0 0,-1-1 0 0 0,1 1 0 0 0,-1-1 0 0 0,0 1 0 0 0,0 2 0 0 0,0-4 0 0 0,1 5-188 0 0,-1 0 0 0 0,0 0 0 0 0,-1 0-1 0 0,1 0 1 0 0,-1 0 0 0 0,0 0 0 0 0,0 0 0 0 0,-4 8 0 0 0,4-10-297 0 0,1-3-191 0 0,-8 9-759 0 0,5-7-3485 0 0,3-2-408 0 0</inkml:trace>
</inkml:ink>
</file>

<file path=ppt/ink/ink3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56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34 6447 0 0,'0'0'298'0'0,"0"0"-10"0"0,0 0-118 0 0,0 0 206 0 0,0 0 111 0 0,0 0 22 0 0,0 0-66 0 0,1-1-294 0 0,2-4-61 0 0,9-14 3002 0 0,-18 31-108 0 0,3-8-2982 0 0,1 0 0 0 0,0 0 0 0 0,0 0 0 0 0,1 1 0 0 0,-1-1 0 0 0,1 0 0 0 0,-2 8 0 0 0,0 3 0 0 0,-7 17 0 0 0,2 1 0 0 0,0-6 0 0 0,4-17 0 0 0,1 0 0 0 0,0 1 0 0 0,1-1 0 0 0,-2 15 0 0 0,4-22 8 0 0,-1 0 0 0 0,1 1 0 0 0,-1-1 0 0 0,0 0 0 0 0,0 0 0 0 0,0 0 0 0 0,0 0 0 0 0,0 0 0 0 0,-1 0 0 0 0,1 0 0 0 0,-5 5 0 0 0,4-6 3 0 0,0 0 0 0 0,0 0 1 0 0,-1-1-1 0 0,1 1 0 0 0,-1-1 1 0 0,1 0-1 0 0,-1 1 0 0 0,1-1 1 0 0,-4 0-1 0 0,-6 4-17 0 0,9-5-22 0 0,-13 15-33 0 0,15-14 403 0 0,2-4-259 0 0,-1 1-1 0 0,0 0 1 0 0,1-1-1 0 0,-1 1 1 0 0,1-1-1 0 0,0 1 1 0 0,0 0-1 0 0,0 0 1 0 0,0 0-1 0 0,0-1 1 0 0,1 1-1 0 0,-1 0 1 0 0,0 0-1 0 0,3-1 1 0 0,6-13 271 0 0,39-106-354 0 0,-46 116 0 0 0,1 1 0 0 0,-1 0 0 0 0,1 0 0 0 0,6-8 0 0 0,9-11 0 0 0,-5 5-43 0 0,1 1-1 0 0,0 0 0 0 0,2 2 0 0 0,0-1 1 0 0,21-14-1 0 0,-12 9-95 0 0,-17 14-88 0 0,1 0-1 0 0,0 1 1 0 0,0 0 0 0 0,1 0 0 0 0,0 1 0 0 0,20-7-1 0 0,19-11 292 0 0,-49 24 274 0 0,-1 0 136 0 0,0 0 34 0 0,0 0-65 0 0,0 0-358 0 0,0 0-406 0 0,1 1-154 0 0,3 8-263 0 0,-2-6 883 0 0,-1 1 1 0 0,1 0-1 0 0,-1 0 0 0 0,1 0 1 0 0,-1-1-1 0 0,0 1 0 0 0,-1 0 0 0 0,1 0 1 0 0,-1 0-1 0 0,0 5 0 0 0,3 42-129 0 0,-4-33-16 0 0,0-1 0 0 0,-2 0 0 0 0,0 1 0 0 0,-1-1 0 0 0,0 0 0 0 0,-2-1 0 0 0,-6 17 0 0 0,-14 35 0 0 0,20-56 0 0 0,1-1 0 0 0,-2-2 0 0 0,-4 7 442 0 0,11-15-430 0 0,0-1 0 0 0,0 0 1 0 0,0 0-1 0 0,0 0 0 0 0,0 0 0 0 0,0 1 1 0 0,0-1-1 0 0,0 0 0 0 0,-1 0 1 0 0,1 0-1 0 0,0 0 0 0 0,0 0 1 0 0,0 1-1 0 0,0-1 0 0 0,0 0 1 0 0,-1 0-1 0 0,1 0 0 0 0,0 0 1 0 0,0 0-1 0 0,0 0 0 0 0,0 0 0 0 0,-1 0 1 0 0,1 0-1 0 0,0 0 0 0 0,0 1 1 0 0,0-1-1 0 0,-1 0 0 0 0,1 0 1 0 0,0 0-1 0 0,0 0 0 0 0,0 0 1 0 0,0 0-1 0 0,-1-1 0 0 0,-6 3 12 0 0,2-1 26 0 0,4-2-38 0 0,0 0-11 0 0,0 0-1 0 0,-1 0 1 0 0,1 0 0 0 0,0-1-1 0 0,-1 1 1 0 0,1 1 0 0 0,-1-1-1 0 0,0 0 1 0 0,1 0 0 0 0,-1 0 0 0 0,0 1-1 0 0,-1-1 1 0 0,2 1 6 0 0,1-1 0 0 0,-1 1 1 0 0,1-1-1 0 0,-1 1 0 0 0,1 0 1 0 0,0-1-1 0 0,-1 1 0 0 0,1-1 0 0 0,0 1 1 0 0,-1-1-1 0 0,1 1 0 0 0,0-1 1 0 0,0 1-1 0 0,-1-1 0 0 0,1 1 0 0 0,0-1 1 0 0,0 1-1 0 0,0-1 0 0 0,0 0 1 0 0,0 1-1 0 0,0-1 0 0 0,0 1 0 0 0,0-1 1 0 0,0 1-1 0 0,0-1 0 0 0,0 0 1 0 0,4-16 287 0 0,8-15 242 0 0,-6 15-523 0 0,0 1 0 0 0,1 0 0 0 0,11-19 0 0 0,-7 20-14 0 0,0 1 0 0 0,1 0 0 0 0,1 1 0 0 0,0 0 0 0 0,0 1 0 0 0,1 1 0 0 0,17-11 0 0 0,-14 10 0 0 0,-1-2 0 0 0,0 0 0 0 0,0-1 0 0 0,-2-1 0 0 0,0 0 0 0 0,-1-1 0 0 0,19-31 0 0 0,-27 40 0 0 0,2 2 0 0 0,1 2-64 0 0,-7 5-1 0 0,0-1 0 0 0,0 0 0 0 0,0 0 0 0 0,0 0 0 0 0,0 1 0 0 0,0-1 1 0 0,0 1-1 0 0,-1-1 0 0 0,1 1 0 0 0,0-1 0 0 0,0 1 0 0 0,0-1 0 0 0,-1 1 0 0 0,1 0 0 0 0,0-1 0 0 0,0 1 0 0 0,-1 0 0 0 0,2 1 0 0 0,-1 1-22 0 0,1 0 0 0 0,-1-1 0 0 0,1 1 0 0 0,-1 0-1 0 0,0 0 1 0 0,0 3 0 0 0,1 3 123 0 0,-1-1 0 0 0,0 1-1 0 0,0 10 1 0 0,-1 10 801 0 0,-1-7-762 0 0,0-18-32 0 0,-18 35-32 0 0,10-19-12 0 0,5-8 1 0 0,-1-1 0 0 0,1 1 0 0 0,1 1 0 0 0,0-1 0 0 0,1 0 0 0 0,-1 21 0 0 0,0-11 0 0 0,2-9 0 0 0,3 0 0 0 0,10 25-1 0 0,6 10 13 0 0,-17-45 41 0 0,-1-3 17 0 0,0 0 16 0 0,0 0-10 0 0,1 2-16 0 0,3 6-62 0 0,-3-5-68 0 0,0-1-85 0 0,1 0 1 0 0,-1-1-1 0 0,0 1 0 0 0,0 0 0 0 0,1 0 0 0 0,-1 0 0 0 0,1-1 0 0 0,2 2 1 0 0,-3-1-411 0 0,3-1-3617 0 0,7-1-1306 0 0</inkml:trace>
</inkml:ink>
</file>

<file path=ppt/ink/ink3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56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4607 0 0,'0'0'408'0'0,"0"0"-328"0"0,0 0-80 0 0,0 0 0 0 0,0 0 576 0 0,0 0 96 0 0,0-9 16 0 0,0 9 8 0 0,0 0-872 0 0,0 0-176 0 0</inkml:trace>
</inkml:ink>
</file>

<file path=ppt/ink/ink3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56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7 0 0,'0'0'408'0'0,"0"0"-328"0"0,0 0-80 0 0,0 0 0 0 0,0 0 544 0 0,0 0 96 0 0,0 0 24 0 0,0 0-3384 0 0</inkml:trace>
</inkml:ink>
</file>

<file path=ppt/ink/ink3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57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839 0 0,'0'-2'448'0'0,"1"0"-168"0"0,-1-1 4782 0 0,0 5 398 0 0,-1 6-7236 0 0,1-8-2266 0 0</inkml:trace>
</inkml:ink>
</file>

<file path=ppt/ink/ink3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3:58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4 10135 0 0,'0'0'231'0'0,"0"0"29"0"0,0 0 19 0 0,0-1-41 0 0,-1-3-112 0 0,1 3 267 0 0,0 1 106 0 0,0 0 11 0 0,0 0-67 0 0,1-1-294 0 0,4-3-133 0 0,-5 4-16 0 0,0 0 0 0 0,1 0 0 0 0,-1 0 0 0 0,0 0 0 0 0,0 0 0 0 0,0-1 0 0 0,0 1 0 0 0,0 0 0 0 0,0 0 0 0 0,0 0 0 0 0,0 0 0 0 0,0 0 0 0 0,1 0 0 0 0,-1 0 0 0 0,0-1 0 0 0,0 1 0 0 0,0 0 0 0 0,0 0 0 0 0,0 0 0 0 0,1 0 0 0 0,-1 0 0 0 0,0 0 0 0 0,0 0 0 0 0,0 0 0 0 0,0 0 0 0 0,0 0 0 0 0,1 0 0 0 0,-1 0 0 0 0,0 0 0 0 0,0 0 0 0 0,0 0 0 0 0,0 0 0 0 0,0 0 0 0 0,1 0 0 0 0,-1 0 0 0 0,0 0 0 0 0,0 0 0 0 0,0 0 0 0 0,0 0 0 0 0,0 0 0 0 0,1 0 0 0 0,-1 1 0 0 0,0-1 0 0 0,0 0 0 0 0,0 0 0 0 0,0 0 0 0 0,0 0 0 0 0,0 0 0 0 0,0 0 0 0 0,1 0 0 0 0,-1 1 0 0 0,0-1 0 0 0,0 0 0 0 0,0 0 0 0 0,0 0 0 0 0,0 0 0 0 0,0 0 0 0 0,0 0 0 0 0,0 1 0 0 0,0-1 0 0 0,0 0 0 0 0,0 0 0 0 0,0 0 0 0 0,0 1 0 0 0,-1 5 0 0 0,-4 8 87 0 0,0 0 0 0 0,-1-1-1 0 0,-1 0 1 0 0,-13 21-1 0 0,-5 10 1348 0 0,22-38-1352 0 0,-3 5-166 0 0,1 0-1 0 0,-8 23 1 0 0,13-32 155 0 0,-4 13 202 0 0,-9 4 75 0 0,0 1 0 0 0,-1-2 0 0 0,-17 18 0 0 0,28-33-326 0 0,-8 13 74 0 0,-5 7-86 0 0,14-19-7 0 0,-2 10 29 0 0,2-7-3 0 0,0 0 20 0 0,1-3-9 0 0,0 0-1 0 0,1 0 1 0 0,-1 0-1 0 0,1 0 1 0 0,0 0-1 0 0,0 5 1 0 0,0-5 50 0 0,8 63 326 0 0,-8-65-345 0 0,0 12 138 0 0,0-13-157 0 0,0 0-1 0 0,0-1 1 0 0,0 1-1 0 0,0-1 1 0 0,0 1-1 0 0,0-1 1 0 0,0 1-1 0 0,0-1 1 0 0,0 1 0 0 0,0-1-1 0 0,0 1 1 0 0,1 0-1 0 0,-1-1 1 0 0,0 1-1 0 0,0-1 1 0 0,1 1-1 0 0,-1-1 1 0 0,0 1-1 0 0,0-1 1 0 0,1 0-1 0 0,0 1 1 0 0,11 0 520 0 0,-4-2-429 0 0,-1 0 0 0 0,1-1 0 0 0,-1 0 1 0 0,0 0-1 0 0,1 0 0 0 0,-1-1 0 0 0,0 0 1 0 0,7-5-1 0 0,29-10 157 0 0,-35 13-237 0 0,0 1 0 0 0,1-1 0 0 0,0 1 1 0 0,10-3-1 0 0,-6 2-59 0 0,-10 2 15 0 0,-1 1-40 0 0,17 0-109 0 0,-17 2 129 0 0,0-1 1 0 0,-1 1 0 0 0,1 0-1 0 0,0 0 1 0 0,0-1-1 0 0,0 1 1 0 0,-1-1-1 0 0,1 1 1 0 0,0-1 0 0 0,-1 0-1 0 0,1 0 1 0 0,-1 0-1 0 0,1 0 1 0 0,-1 0 0 0 0,1 0-1 0 0,-1 0 1 0 0,1 0-1 0 0,0-2 1 0 0,4-3 8 0 0,29-22 49 0 0,54-47 67 0 0,-71 58-145 0 0,-2 3-94 0 0,0-1-1 0 0,18-24 0 0 0,-24 24 97 0 0,-9 13 12 0 0,-2-1-36 0 0,-6-1 20 0 0,4 2-25 0 0,-2-3 36 0 0,7-6 12 0 0,-22 35-52 0 0,-24 22 0 0 0,21-20 91 0 0,17-18-33 0 0,-1 0 0 0 0,-1 0 1 0 0,-13 10-1 0 0,15-14-5 0 0,3-2 1 0 0,0 0-1 0 0,1 0 1 0 0,-1 1-1 0 0,0-1 1 0 0,1 1 0 0 0,-5 6-1 0 0,7-9-1 0 0,-1 1-1 0 0,1-1 1 0 0,-1 1-1 0 0,1-1 1 0 0,0 1-1 0 0,-1 0 1 0 0,1-1-1 0 0,0 1 1 0 0,0-1-1 0 0,-1 1 1 0 0,1 0-1 0 0,0-1 1 0 0,0 1-1 0 0,0-1 0 0 0,0 1 1 0 0,0 0-1 0 0,0-1 1 0 0,0 1-1 0 0,0 0 1 0 0,0-1-1 0 0,0 1 1 0 0,0 0-1 0 0,0-1 1 0 0,0 1-1 0 0,1 0 1 0 0,6 9-15 0 0,1-1 26 0 0,-5-6 32 0 0,4 1-22 0 0,-5-3 32 0 0,-2-1 11 0 0,2 2 0 0 0,0 0-60 0 0,0 0-1 0 0,0 0 0 0 0,0 0 1 0 0,-1 1-1 0 0,1-1 1 0 0,-1 1-1 0 0,1-1 1 0 0,-1 1-1 0 0,0-1 1 0 0,0 1-1 0 0,0 0 0 0 0,0 0 1 0 0,0 0-1 0 0,-1-1 1 0 0,1 1-1 0 0,-1 4 1 0 0,1 1 1 0 0,-1-6-4 0 0,7 98 52 0 0,-7-84-43 0 0,5-2-10 0 0,4-1 0 0 0,-7-11 7 0 0,0 0 0 0 0,0 0 0 0 0,0 0 0 0 0,0 0 0 0 0,1-1 0 0 0,-1 1 0 0 0,0 0 0 0 0,1-1 0 0 0,-1 0 0 0 0,1 0 0 0 0,0 0 0 0 0,-1 0 0 0 0,1 0 0 0 0,0 0 0 0 0,-1 0 0 0 0,7 0 0 0 0,-4-1 39 0 0,0-1-1 0 0,0 1 1 0 0,0-1-1 0 0,0 0 0 0 0,0 0 1 0 0,0 0-1 0 0,0-1 1 0 0,6-2-1 0 0,3-2 150 0 0,-1 0 1 0 0,1-1-1 0 0,-1 0 0 0 0,16-13 0 0 0,-25 17-110 0 0,1 1-1 0 0,-1-1 1 0 0,1 1 0 0 0,-1 0-1 0 0,1 0 1 0 0,0 0-1 0 0,0 0 1 0 0,7-1 0 0 0,-12 3-82 0 0,2 0 79 0 0,0 0-28 0 0,20-2 40 0 0,-20 2-158 0 0,-2 0-3 0 0,2 2-32 0 0,-1 0-111 0 0,1-1 46 0 0,-1 0 0 0 0,1 0-1 0 0,-1 1 1 0 0,0-1 0 0 0,0 0-1 0 0,1 1 1 0 0,-1-1 0 0 0,0 1-1 0 0,0-1 1 0 0,0 1 0 0 0,-1 0-1 0 0,2 2 1 0 0,0 8-7543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50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34 3679 0 0,'0'0'284'0'0,"0"0"78"0"0,0 0 1019 0 0,0 0 466 0 0,0 0 89 0 0,2-1-180 0 0,20-29 1130 0 0,-21 28-2531 0 0,-1 2-10 0 0,0 0-26 0 0,4 0-55 0 0,-4 0-251 0 0,0 0 0 0 0,0 0 0 0 0,0 0 0 0 0,0 0 0 0 0,0 0 1 0 0,0 0-1 0 0,0 0 0 0 0,0 0 0 0 0,0 0 0 0 0,0 0 0 0 0,0 0 0 0 0,0 0 0 0 0,0 0 0 0 0,0 1 1 0 0,0-1-1 0 0,0 0 0 0 0,0 0 0 0 0,0 0 0 0 0,0 0 0 0 0,0 0 0 0 0,0 0 0 0 0,0 0 0 0 0,0 0 0 0 0,0 0 1 0 0,0 0-1 0 0,0 0 0 0 0,0 0 0 0 0,0 0 0 0 0,0 0 0 0 0,0 0 0 0 0,0 0 0 0 0,0 0 0 0 0,0 0 1 0 0,0 0-1 0 0,0 0 0 0 0,0 0 0 0 0,0 0 0 0 0,0 0 0 0 0,0 0 0 0 0,0 0 0 0 0,0 0 0 0 0,0 0 1 0 0,0 0-1 0 0,0 0 0 0 0,0 0 0 0 0,0 0 0 0 0,0 0 0 0 0,0 0 0 0 0,1 0 0 0 0,-1 1 0 0 0,0-1 0 0 0,0-1 1 0 0,-24 29 782 0 0,22-27-590 0 0,2-1 0 0 0,0 0-12 0 0,0 0-2 0 0,0 0 0 0 0,0 0-21 0 0,0 0-86 0 0,0 0-45 0 0,-1 1-82 0 0,-6 2 15 0 0,-23 11-622 0 0,-40 26-1 0 0,68-38 615 0 0,-1-1-1 0 0,1 1 1 0 0,-1 0 0 0 0,1 0-1 0 0,0 0 1 0 0,-4 5-1 0 0,-12 12 106 0 0,17-18 59 0 0,0 0-44 0 0,1 0 1 0 0,-1-1 0 0 0,0 1-1 0 0,1 0 1 0 0,-1-1-1 0 0,0 1 1 0 0,1 0-1 0 0,-1 0 1 0 0,1-1 0 0 0,-1 1-1 0 0,1 0 1 0 0,0 0-1 0 0,-1 0 1 0 0,1 0 0 0 0,0 0-1 0 0,0 0 1 0 0,-1 0-1 0 0,1-1 1 0 0,0 1-1 0 0,0 0 1 0 0,0 2 0 0 0,14 1 512 0 0,-4-2-273 0 0,0 0-1 0 0,0-1 1 0 0,1-1-1 0 0,10 0 1 0 0,-10 0 4 0 0,-5-1 71 0 0,-5 1-391 0 0,-1-1 0 0 0,0 1 0 0 0,0 0 0 0 0,1 0-1 0 0,-1 0 1 0 0,0 0 0 0 0,0 0 0 0 0,1 0 0 0 0,-1 0 0 0 0,0 0 0 0 0,1 0 0 0 0,-1 0-1 0 0,0 0 1 0 0,0 0 0 0 0,1 0 0 0 0,-1 0 0 0 0,0 0 0 0 0,1 0 0 0 0,-1 0 0 0 0,0 0-1 0 0,0 1 1 0 0,1-1 0 0 0,-1 0 0 0 0,0 0 0 0 0,1 1 0 0 0,0-1-11 0 0,-1 0 1 0 0,1 0 0 0 0,-1 1-1 0 0,1-1 1 0 0,0 1 0 0 0,-1-1-1 0 0,1 1 1 0 0,-1-1-1 0 0,1 1 1 0 0,0-1 0 0 0,-1 1-1 0 0,0-1 1 0 0,1 1-1 0 0,-1 0 1 0 0,1-1 0 0 0,-1 1-1 0 0,0-1 1 0 0,1 1 0 0 0,-1 0-1 0 0,0 0 1 0 0,0-1-1 0 0,1 1 1 0 0,-1 0 0 0 0,0 0-1 0 0,0-1 1 0 0,0 1-1 0 0,0 0 1 0 0,0-1 0 0 0,0 1-1 0 0,0 0 1 0 0,0 0 0 0 0,-1-1-1 0 0,1 1 1 0 0,0 0-1 0 0,0 0 1 0 0,0-1 0 0 0,-1 2-1 0 0,0 0-28 0 0,-5 11-143 0 0,0 0 1 0 0,-1-1-1 0 0,0 0 0 0 0,-1 0 1 0 0,-1 0-1 0 0,-17 18 0 0 0,16-19 113 0 0,0 0-1 0 0,1 1 1 0 0,0 0 0 0 0,1 0-1 0 0,1 0 1 0 0,-6 14-1 0 0,12-25 123 0 0,1 0 0 0 0,0-1-1 0 0,-1 1 1 0 0,1 0 0 0 0,0 0-1 0 0,0-1 1 0 0,-1 1 0 0 0,1 0 0 0 0,0 0-1 0 0,0-1 1 0 0,0 1 0 0 0,0 0 0 0 0,0 0-1 0 0,0-1 1 0 0,0 1 0 0 0,0 0-1 0 0,0 0 1 0 0,0-1 0 0 0,1 1 0 0 0,-1 0-1 0 0,0 0 1 0 0,0-1 0 0 0,1 1-1 0 0,-1 0 1 0 0,1-1 0 0 0,-1 1 0 0 0,0 0-1 0 0,1-1 1 0 0,-1 1 0 0 0,1-1-1 0 0,-1 1 1 0 0,1-1 0 0 0,0 1 0 0 0,-1-1-1 0 0,1 1 1 0 0,0-1 0 0 0,-1 1-1 0 0,2-1 1 0 0,-1 1-19 0 0,0 0-1 0 0,0 0 1 0 0,0 0 0 0 0,1-1-1 0 0,-1 1 1 0 0,0 0 0 0 0,-1 0-1 0 0,1 0 1 0 0,0 1 0 0 0,1 1-1 0 0,4-1 137 0 0,4 1-46 0 0,-4 1-101 0 0,-3-3-29 0 0,-1 0 1 0 0,1 1-1 0 0,-1-1 1 0 0,1 1 0 0 0,-1-1-1 0 0,0 1 1 0 0,0 0-1 0 0,0 0 1 0 0,0 0-1 0 0,0 0 1 0 0,0 1-1 0 0,0-1 1 0 0,-1 0-1 0 0,1 1 1 0 0,1 4-1 0 0,-1-1-67 0 0,0 0 1 0 0,-1 0-1 0 0,0 0 0 0 0,0 1 0 0 0,0-1 1 0 0,-1 0-1 0 0,0 12 0 0 0,0-10 11 0 0,0-6-72 0 0,0 1-3 0 0,0-3 127 0 0,0 9-115 0 0,-1 0-1 0 0,0-1 0 0 0,0 1 1 0 0,-5 15-1 0 0,5-12 117 0 0,3-1 11 0 0,-2 0 50 0 0,0-9-24 0 0,0 0-1 0 0,0 0 1 0 0,0-1-1 0 0,0 1 1 0 0,1 0-1 0 0,-1 0 0 0 0,0 0 1 0 0,1 0-1 0 0,-1 0 1 0 0,1 0-1 0 0,1 2 0 0 0,-1-2 50 0 0,-1 0-17 0 0,0 2-53 0 0,-1 0-1 0 0,0-1 1 0 0,1 1 0 0 0,-1-1-1 0 0,-1 1 1 0 0,1-1 0 0 0,0 0-1 0 0,-1 0 1 0 0,0 1 0 0 0,1-1-1 0 0,-1 0 1 0 0,-1 0 0 0 0,-2 3-1 0 0,-3 4-23 0 0,-5 9-58 0 0,4-8-49 0 0,1 0 0 0 0,-10 20 0 0 0,15-26 92 0 0,0-1 0 0 0,0 1 1 0 0,0-1-1 0 0,-1 1 0 0 0,1-1 0 0 0,-7 5 0 0 0,3-3-4 0 0,7-6 27 0 0,-6 7-56 0 0,1 7 70 0 0,4-12 40 0 0,0 0-24 0 0,1 0 0 0 0,0 0 0 0 0,-1 1 0 0 0,1-1-1 0 0,0 0 1 0 0,0 0 0 0 0,0 1 0 0 0,0-1 0 0 0,1 0-1 0 0,-1 0 1 0 0,1 0 0 0 0,-1 1 0 0 0,1-1 0 0 0,0 0-1 0 0,0 0 1 0 0,0 0 0 0 0,0 0 0 0 0,0 0 0 0 0,3 3-1 0 0,-3-3 54 0 0,0-1-16 0 0,0-1-66 0 0,15 8 13 0 0,-14-6-16 0 0,6 7 2 0 0,-2 1-35 0 0,-4-8-135 0 0,-2 4 47 0 0,0 1-1 0 0,0 0 1 0 0,0 0 0 0 0,-1-1 0 0 0,0 1-1 0 0,0 0 1 0 0,0 0 0 0 0,-5 10 0 0 0,2-1-81 0 0,-15 39 241 0 0,19-53 155 0 0,0-2-7 0 0,0 0 0 0 0,1 13 198 0 0,2-3-191 0 0,-3-8-20 0 0,1 0-76 0 0,4 12-50 0 0,-4-10-12 0 0,9 9-22 0 0,12 18-216 0 0,-20-29 113 0 0,-2-2 10 0 0,0 0-35 0 0,0 0-152 0 0,2 6 58 0 0,-1-1-1491 0 0,0-4-3066 0 0,-1-1-1955 0 0</inkml:trace>
</inkml:ink>
</file>

<file path=ppt/ink/ink3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2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187 5959 0 0,'3'-8'158'0'0,"-1"1"0"0"0,1-1 0 0 0,7-11-1 0 0,-9 18-158 0 0,0-1 12 0 0,0 1 0 0 0,0-1 0 0 0,0 0 0 0 0,0 0 0 0 0,0 0 0 0 0,0-1 0 0 0,0 1 0 0 0,-1 0 0 0 0,1 0 0 0 0,-1-4 0 0 0,2 0 157 0 0,-2 5 139 0 0,0 1 11 0 0,-7 0-171 0 0,-1 1 0 0 0,1 0 0 0 0,-1 1 0 0 0,1 0 0 0 0,0 0 0 0 0,0 0 0 0 0,0 1 0 0 0,0 0-1 0 0,0 1 1 0 0,1-1 0 0 0,-12 10 0 0 0,-5 4 440 0 0,-35 36 0 0 0,54-49-492 0 0,-32 31 670 0 0,3 1-1 0 0,0 3 1 0 0,-42 65-1 0 0,57-74-577 0 0,2 0 1 0 0,1 2-1 0 0,1 0 0 0 0,1 0 0 0 0,-15 67 1 0 0,22-73-115 0 0,2-1 0 0 0,0 1 0 0 0,2 0 0 0 0,1 0 0 0 0,5 50 0 0 0,-3-66-54 0 0,0 0 0 0 0,1 0-1 0 0,1 0 1 0 0,0-1 0 0 0,0 1-1 0 0,1-1 1 0 0,0 1 0 0 0,0-1-1 0 0,1 0 1 0 0,1-1 0 0 0,-1 1-1 0 0,1-1 1 0 0,1 0 0 0 0,0-1-1 0 0,0 0 1 0 0,0 0 0 0 0,1 0-1 0 0,9 6 1 0 0,-4-5 26 0 0,0-1 0 0 0,1 0 0 0 0,-1-2 0 0 0,1 1 0 0 0,0-2 1 0 0,1 0-1 0 0,-1 0 0 0 0,24 2 0 0 0,-9-4 122 0 0,0-1 1 0 0,0-1-1 0 0,41-6 1 0 0,-51 3 15 0 0,0 0-1 0 0,0-2 1 0 0,0 0 0 0 0,-1-1-1 0 0,1-1 1 0 0,-2-1 0 0 0,1 0-1 0 0,-1-1 1 0 0,0-1 0 0 0,-1-1-1 0 0,20-16 1 0 0,-20 12-43 0 0,0 0-1 0 0,-1-1 1 0 0,0-1-1 0 0,-2 0 1 0 0,0 0 0 0 0,-1-2-1 0 0,-1 0 1 0 0,0 0-1 0 0,14-37 1 0 0,-13 19-189 0 0,-1-1 0 0 0,-2 0 1 0 0,-1-1-1 0 0,-3 0 0 0 0,2-52 0 0 0,-6 39-335 0 0,-3-1 0 0 0,-2 1 0 0 0,-16-78 0 0 0,14 106 252 0 0,0-1 1 0 0,-18-44-1 0 0,20 60 105 0 0,0 1-1 0 0,-1-1 0 0 0,0 1 1 0 0,0 0-1 0 0,-1 0 1 0 0,0 1-1 0 0,0 0 1 0 0,-1 0-1 0 0,0 0 1 0 0,-14-10-1 0 0,17 15 9 0 0,0-1 0 0 0,0 1 0 0 0,-1 0 1 0 0,1 0-1 0 0,-1 0 0 0 0,0 1 0 0 0,1 0 0 0 0,-1 0 0 0 0,0 0 0 0 0,0 0 0 0 0,1 1 0 0 0,-1-1 0 0 0,0 1 0 0 0,0 1 0 0 0,0-1 0 0 0,0 1 1 0 0,1 0-1 0 0,-1 0 0 0 0,0 0 0 0 0,0 0 0 0 0,1 1 0 0 0,-1 0 0 0 0,1 0 0 0 0,-8 4 0 0 0,-6 6-340 0 0,1 1 0 0 0,0 0 0 0 0,1 1-1 0 0,-20 20 1 0 0,17-14-497 0 0,-21 19-4451 0 0</inkml:trace>
</inkml:ink>
</file>

<file path=ppt/ink/ink3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3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43 7631 0 0,'3'-6'20'0'0,"-1"2"70"0"0,0 1-1 0 0,0 0 0 0 0,0-1 1 0 0,1 1-1 0 0,0 0 0 0 0,-1 0 1 0 0,1 1-1 0 0,4-4 0 0 0,1 0 3449 0 0,-9 17-2101 0 0,-3 1-1310 0 0,0 0-1 0 0,-1-1 1 0 0,0 0 0 0 0,0 0-1 0 0,-11 15 1 0 0,-2 6 74 0 0,6-11-72 0 0,-48 89 342 0 0,22-42-453 0 0,3 1-1 0 0,3 3 0 0 0,3 0 1 0 0,-36 144-1 0 0,60-189-4388 0 0,5-15-241 0 0</inkml:trace>
</inkml:ink>
</file>

<file path=ppt/ink/ink3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3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0 9815 0 0,'0'0'448'0'0,"0"0"-6"0"0,0 0-248 0 0,-2 1 16 0 0,-9 4 24 0 0,8-3-158 0 0,-1 0 1 0 0,1-1 0 0 0,-1 1 0 0 0,1 0 0 0 0,-6 5 0 0 0,5-2-68 0 0,0-1 1 0 0,0 1 0 0 0,1-1-1 0 0,-1 1 1 0 0,1 0 0 0 0,-3 8-1 0 0,-7 12-23 0 0,7-16 38 0 0,1 0 0 0 0,1 0 0 0 0,-1 1-1 0 0,2 0 1 0 0,-1 0 0 0 0,1 0 0 0 0,-2 12-1 0 0,1 6 125 0 0,2 9 76 0 0,2-35-101 0 0,0-2-10 0 0,0 0-107 0 0,0 0 0 0 0,1 0-1 0 0,-1 0 1 0 0,0 0-1 0 0,0 0 1 0 0,0 0 0 0 0,0 0-1 0 0,1 0 1 0 0,-1 0 0 0 0,0 1-1 0 0,0-1 1 0 0,0 0-1 0 0,0 0 1 0 0,0 0 0 0 0,0 0-1 0 0,1 0 1 0 0,-1 0 0 0 0,0 0-1 0 0,0 1 1 0 0,0-1-1 0 0,0 0 1 0 0,0 0 0 0 0,0 0-1 0 0,0 0 1 0 0,0 0-1 0 0,0 1 1 0 0,0-1 0 0 0,1 0-1 0 0,-1 0 1 0 0,0 0 0 0 0,0 0-1 0 0,0 1 1 0 0,0-1 22 0 0,0 0 1 0 0,0 1-1 0 0,0-1 1 0 0,0 0-1 0 0,0 0 1 0 0,0 1 0 0 0,0-1-1 0 0,0 0 1 0 0,0 0-1 0 0,1 1 1 0 0,-1-1-1 0 0,0 0 1 0 0,0 0-1 0 0,0 1 1 0 0,0-1-1 0 0,1 0 1 0 0,-1 0-1 0 0,0 0 1 0 0,0 0-1 0 0,0 1 1 0 0,1-1-1 0 0,-1 0 1 0 0,0 0-1 0 0,0 0 1 0 0,1 0 0 0 0,-1 0-1 0 0,0 0 1 0 0,0 0-1 0 0,1 0 1 0 0,-1 1-1 0 0,0-1 1 0 0,0 0-1 0 0,1 0 1 0 0,-1 0-1 0 0,6-1 160 0 0,-1 1-1 0 0,1-1 1 0 0,-1 0-1 0 0,1-1 1 0 0,-1 1-1 0 0,0-1 1 0 0,0 0-1 0 0,9-5 1 0 0,41-27 576 0 0,-23 13-508 0 0,-27 18-239 0 0,0-1 0 0 0,0 0 1 0 0,-1 0-1 0 0,1 0 0 0 0,5-7 0 0 0,2-4 36 0 0,-11 11-62 0 0,-2 2-2 0 0,1 1-5 0 0,1 1 0 0 0,-1-1-1 0 0,0 0 1 0 0,0 0 0 0 0,0 0-1 0 0,0 0 1 0 0,0 0 0 0 0,0 0-1 0 0,0 1 1 0 0,0-1 0 0 0,-1 0-1 0 0,1 0 1 0 0,0 0 0 0 0,0 0-1 0 0,-1 1 1 0 0,1-1 0 0 0,-1 0-1 0 0,1 0 1 0 0,-1 0 0 0 0,1 1-1 0 0,-1-1 1 0 0,1 0 0 0 0,-1 1-1 0 0,1-1 1 0 0,-1 1 0 0 0,0-1-1 0 0,0 0 1 0 0,-22-10-178 0 0,20 9 137 0 0,-3 0-20 0 0,0 0 0 0 0,0 1-1 0 0,0 0 1 0 0,0 0 0 0 0,0 0-1 0 0,0 1 1 0 0,-1 0 0 0 0,1 0-1 0 0,0 0 1 0 0,0 1 0 0 0,0 0-1 0 0,0 0 1 0 0,0 1 0 0 0,-8 2-1 0 0,14-4 12 0 0,-1 0 1 0 0,1 0-1 0 0,-1 1 0 0 0,1-1 0 0 0,-1 0 0 0 0,1 0 0 0 0,-1 1 0 0 0,1-1 0 0 0,0 0 0 0 0,-1 1 1 0 0,1-1-1 0 0,-1 0 0 0 0,1 1 0 0 0,0-1 0 0 0,-1 0 0 0 0,1 1 0 0 0,0 0 0 0 0,-1 0-270 0 0,-1 0-1094 0 0</inkml:trace>
</inkml:ink>
</file>

<file path=ppt/ink/ink3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4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9327 0 0,'0'0'430'0'0,"0"0"-14"0"0,0 1-270 0 0,-5 12 336 0 0,2 0 0 0 0,0 0-1 0 0,0 1 1 0 0,1-1 0 0 0,1 1 0 0 0,1 27-1 0 0,0-34-350 0 0,-1-2-27 0 0,1 1 1 0 0,0-1 0 0 0,0 0 0 0 0,1 1 0 0 0,0-1-1 0 0,0 0 1 0 0,0 0 0 0 0,3 7 0 0 0,-4-11 77 0 0,0-1 30 0 0,0 0 4 0 0,0 0 7 0 0,0 0 26 0 0,6 3 127 0 0,-6-3-359 0 0,0 1 0 0 0,0-1 0 0 0,0 0 0 0 0,0 0 0 0 0,1 1-1 0 0,-1-1 1 0 0,0 0 0 0 0,0 0 0 0 0,1 0 0 0 0,-1 1 0 0 0,0-1 0 0 0,0 0 0 0 0,1 0 0 0 0,-1 0-1 0 0,0 0 1 0 0,0 0 0 0 0,1 0 0 0 0,-1 1 0 0 0,0-1 0 0 0,1 0 0 0 0,-1 0 0 0 0,0 0 0 0 0,0 0 0 0 0,1 0-1 0 0,-1 0 1 0 0,0 0 0 0 0,1 0 0 0 0,-1 0 0 0 0,1-1 0 0 0,1 2 12 0 0,1 0-13 0 0,15-6 134 0 0,-9 0-161 0 0,-7 4-104 0 0,-2 1-54 0 0,0 0-14 0 0,0 0 3 0 0,0 0 18 0 0,0 0 8 0 0,0 0 2 0 0,0 0 11 0 0,0 0 45 0 0,0 0 21 0 0,0 0 3 0 0,2 0 12 0 0,9-2 48 0 0,7-2 11 0 0,-16 3 14 0 0,0 0 46 0 0,0 2-4 0 0,7 1-45 0 0,13 3-10 0 0,-8 2 0 0 0,-11-2 0 0 0,-2-2 0 0 0,5 6 45 0 0,-1 0 1 0 0,-1 1-1 0 0,7 19 0 0 0,6 10 222 0 0,-15-34-186 0 0,-2-4-40 0 0,1 1 0 0 0,-1-1 1 0 0,1 0-1 0 0,0 0 0 0 0,-1 1 0 0 0,1-1 0 0 0,0 0 0 0 0,0 0 1 0 0,0 0-1 0 0,0 0 0 0 0,0 0 0 0 0,1 1 0 0 0,1-2 52 0 0,1-1-1 0 0,-1 1 0 0 0,0-1 1 0 0,1 0-1 0 0,-1 0 1 0 0,0-1-1 0 0,0 1 0 0 0,0-1 1 0 0,0 1-1 0 0,0-1 0 0 0,0 0 1 0 0,4-4-1 0 0,-1 1 80 0 0,0-1-1 0 0,0 1 1 0 0,0-1-1 0 0,4-8 1 0 0,-1-1-1 0 0,0 0 0 0 0,-1-1 0 0 0,6-18 0 0 0,10-19-42 0 0,-21 44-129 0 0,-1 6 0 0 0,0 0 0 0 0,-1-1 0 0 0,1 1 0 0 0,0 0 0 0 0,0 0 0 0 0,5-5 0 0 0,8-13-280 0 0,-14 19 115 0 0,-1 2-155 0 0,0 0-61 0 0,0 0-17 0 0,0 0-130 0 0,0 0-537 0 0,2 1-235 0 0,2 4 278 0 0,-1-3-3201 0 0,-3-2-7 0 0</inkml:trace>
</inkml:ink>
</file>

<file path=ppt/ink/ink3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4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34 455 0 0,'3'12'327'0'0,"-3"-10"1365"0"0,0-2 573 0 0,0 0 110 0 0,2 2-219 0 0,-1-1-2015 0 0,1 0 0 0 0,-1 0 0 0 0,1-1 0 0 0,-1 1 0 0 0,1 0 0 0 0,-1-1 0 0 0,1 1 0 0 0,0-1 0 0 0,-1 1 0 0 0,1-1 0 0 0,0 0 0 0 0,-1 1 0 0 0,1-1 0 0 0,0 0 0 0 0,0 0 0 0 0,-1 0 0 0 0,1-1 0 0 0,0 1 0 0 0,-1 0 0 0 0,1-1 0 0 0,0 1 0 0 0,-1-1 0 0 0,1 1 0 0 0,-1-1 0 0 0,1 0 0 0 0,-1 0 0 0 0,1 1 0 0 0,-1-1 0 0 0,3-2 0 0 0,5-4 458 0 0,0-1-1 0 0,0 1 1 0 0,10-15 0 0 0,-2 5 223 0 0,-1 2-261 0 0,33-34 528 0 0,-48 47-1070 0 0,0 1-1 0 0,1-1 1 0 0,-1 0-1 0 0,1 1 1 0 0,-1-1-1 0 0,1 0 0 0 0,-1 1 1 0 0,1 0-1 0 0,0-1 1 0 0,0 1-1 0 0,-1 0 1 0 0,4-1-1 0 0,-1 0-16 0 0,-2 1-110 0 0,-2 1 0 0 0,0 0-30 0 0,0 0-166 0 0,-2 1-72 0 0,-19 9-78 0 0,0 1-1 0 0,1 1 1 0 0,-31 24-1 0 0,-50 53 404 0 0,97-85 100 0 0,1 0 1 0 0,-1 0-1 0 0,1 0 1 0 0,0 0-1 0 0,0 0 1 0 0,1 0-1 0 0,-1 1 1 0 0,1-1-1 0 0,0 1 1 0 0,-2 5-1 0 0,4-7-13 0 0,-1 0-1 0 0,1 0 1 0 0,0-1-1 0 0,-1 1 1 0 0,1 0-1 0 0,0 0 1 0 0,1 0-1 0 0,-1 0 1 0 0,0-1-1 0 0,1 1 1 0 0,0 0-1 0 0,0 0 1 0 0,0-1-1 0 0,0 1 1 0 0,0 0-1 0 0,0-1 1 0 0,0 1-1 0 0,4 3 1 0 0,-3-3-11 0 0,0-1 0 0 0,0 0 0 0 0,0 0 0 0 0,1 0 0 0 0,-1 0 0 0 0,1 0 0 0 0,-1-1 0 0 0,5 3 0 0 0,1 0 24 0 0,-2-1-50 0 0,0 0 1 0 0,-1-1-1 0 0,1 1 0 0 0,0-1 0 0 0,0-1 0 0 0,0 1 0 0 0,0-1 0 0 0,7 0 1 0 0,17 4-4641 0 0,-8 1-735 0 0</inkml:trace>
</inkml:ink>
</file>

<file path=ppt/ink/ink3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4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553 10191 0 0,'0'0'464'0'0,"0"0"-8"0"0,0 0-148 0 0,0 0 448 0 0,0 0 226 0 0,-4-11 1654 0 0,2 1-2223 0 0,-1-1 1 0 0,1 1 0 0 0,1-1 0 0 0,-1 1 0 0 0,2-1 0 0 0,0 0-1 0 0,1-10 1 0 0,0 8-249 0 0,-1 9-117 0 0,1 0 1 0 0,-1 0-1 0 0,1 0 1 0 0,0 0-1 0 0,0 0 0 0 0,0 1 1 0 0,3-7-1 0 0,5-11 86 0 0,-7 15-124 0 0,0 1 0 0 0,0-1 0 0 0,0 1 0 0 0,5-6 0 0 0,23-29-9 0 0,44-45-1 0 0,41-30-154 0 0,-50 51-117 0 0,-60 59 242 0 0,1 0 0 0 0,-1 0 0 0 0,1 1 0 0 0,-1 0 0 0 0,1 0 0 0 0,0 0 0 0 0,7-2 0 0 0,-12 6-164 0 0,-1-1 0 0 0,1 1 0 0 0,-1 0 0 0 0,1 0 0 0 0,-1 0 0 0 0,1 0 0 0 0,-1-1 0 0 0,1 1 0 0 0,0 0 0 0 0,-1 0 0 0 0,1 0 0 0 0,-1 0 0 0 0,1 0-1 0 0,-1 0 1 0 0,1 1 0 0 0,-1-1 0 0 0,1 0 0 0 0,-1 0 0 0 0,1 0 0 0 0,0 1 0 0 0,1-1-1095 0 0,0 0-4658 0 0</inkml:trace>
</inkml:ink>
</file>

<file path=ppt/ink/ink3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5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116 1375 0 0,'2'-2'107'0'0,"14"-15"284"0"0,21-19 6746 0 0,-32 32-6885 0 0,0-1 0 0 0,-1 0 0 0 0,1 0 0 0 0,-1 0 0 0 0,0 0 0 0 0,0-1 0 0 0,0 0 0 0 0,5-11 0 0 0,-9 15-92 0 0,0 2 295 0 0,0 0 126 0 0,0 0 26 0 0,0 0 1 0 0,0 0-28 0 0,-25 12 1042 0 0,-32 24-1451 0 0,2 2 0 0 0,1 3 0 0 0,-51 52 0 0 0,84-72-171 0 0,-64 66 0 0 0,42-46 0 0 0,43-40 0 0 0,-1-1 0 0 0,1 1 0 0 0,-1-1 0 0 0,1 1 0 0 0,0-1 0 0 0,0 1 0 0 0,-1-1 0 0 0,1 1 0 0 0,0 0 0 0 0,0-1 0 0 0,-1 1 0 0 0,1-1 0 0 0,0 1 0 0 0,0 0 0 0 0,0-1 0 0 0,0 1 0 0 0,0 1 0 0 0,0-1 0 0 0,1 0 0 0 0,0 1 0 0 0,-1-1 0 0 0,1 0 0 0 0,0 0 0 0 0,-1 1 0 0 0,1-1 0 0 0,0 0 0 0 0,0 0 0 0 0,0 0 0 0 0,0 0 0 0 0,0 0 0 0 0,0 0 0 0 0,1-1 0 0 0,-1 1 0 0 0,0 0 0 0 0,0 0 0 0 0,1-1 0 0 0,-1 1 0 0 0,0-1 0 0 0,1 1 0 0 0,-1-1-1 0 0,0 0 1 0 0,1 1 0 0 0,-1-1 0 0 0,1 0 0 0 0,-1 0 0 0 0,2 0 0 0 0,3 0 2 0 0,1 0 0 0 0,-1 0 0 0 0,1 0 0 0 0,-1-1 0 0 0,8-2 0 0 0,214-47 137 0 0,-138 35-2618 0 0,-65 10-2736 0 0</inkml:trace>
</inkml:ink>
</file>

<file path=ppt/ink/ink3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5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26 6447 0 0,'0'0'499'0'0,"0"-2"-328"0"0,1 1 40 0 0,-1 0 0 0 0,0 0 0 0 0,0 0 0 0 0,0 0 0 0 0,0 0 0 0 0,0 0 0 0 0,0 0 1 0 0,0 0-1 0 0,0 1 0 0 0,0-1 0 0 0,0 0 0 0 0,0 0 0 0 0,-1 0 0 0 0,1 0 0 0 0,0 0 0 0 0,-1 0 1 0 0,1 0-1 0 0,0 1 0 0 0,-1-1 0 0 0,0-1 0 0 0,-10-2 2467 0 0,-1 5-3800 0 0,4 0 1129 0 0,0 1-1 0 0,0 0 1 0 0,0 0-1 0 0,0 1 1 0 0,0 0-1 0 0,1 0 1 0 0,-10 7-1 0 0,-49 34 40 0 0,51-33 9 0 0,-8 8 248 0 0,-39 40 0 0 0,43-41-9 0 0,17-15-202 0 0,-1 1-1 0 0,0-1 1 0 0,1 0-1 0 0,-1 1 0 0 0,1-1 1 0 0,0 1-1 0 0,0 0 1 0 0,1 0-1 0 0,-1 0 1 0 0,1 0-1 0 0,0 0 0 0 0,0 0 1 0 0,-1 7-1 0 0,2-9 233 0 0,1-1-82 0 0,3 3-157 0 0,-3-3-60 0 0,0 0-1 0 0,0 0 0 0 0,0 0 0 0 0,0-1 0 0 0,0 1 1 0 0,0 0-1 0 0,0 0 0 0 0,0 0 0 0 0,0-1 0 0 0,0 1 0 0 0,0-1 1 0 0,1 1-1 0 0,-1-1 0 0 0,0 1 0 0 0,1-1 0 0 0,-1 0 1 0 0,0 0-1 0 0,1 1 0 0 0,-1-1 0 0 0,0 0 0 0 0,1 0 1 0 0,-1 0-1 0 0,0-1 0 0 0,1 1 0 0 0,-1 0 0 0 0,0 0 1 0 0,0-1-1 0 0,1 1 0 0 0,-1-1 0 0 0,0 1 0 0 0,2-1 1 0 0,30-18 255 0 0,0-1 1 0 0,-1-1 0 0 0,-1-2-1 0 0,28-27 1 0 0,-28 24-254 0 0,-27 21-27 0 0,-2 4 0 0 0,-1-1 0 0 0,1 0 0 0 0,0 1 0 0 0,0 0 0 0 0,0-1 0 0 0,0 1 0 0 0,1 0 0 0 0,-1 0 0 0 0,3-1 0 0 0,-1-1-36 0 0,-4 3 23 0 0,0 0 0 0 0,0 0-1 0 0,0 0 1 0 0,0 0-1 0 0,0 0 1 0 0,1-1-1 0 0,-1 1 1 0 0,0 0 0 0 0,0 0-1 0 0,0 0 1 0 0,0 0-1 0 0,0 0 1 0 0,0 0-1 0 0,0 0 1 0 0,1 0 0 0 0,-1 0-1 0 0,0 0 1 0 0,0-1-1 0 0,0 1 1 0 0,0 0-1 0 0,0 0 1 0 0,0 0 0 0 0,1 0-1 0 0,-1 0 1 0 0,0 0-1 0 0,0 0 1 0 0,0 0-1 0 0,0 0 1 0 0,0 0 0 0 0,1 0-1 0 0,-1 0 1 0 0,0 0-1 0 0,0 0 1 0 0,0 0-1 0 0,0 0 1 0 0,0 0 0 0 0,1 1-1 0 0,-1-1 1 0 0,0 0-1 0 0,0 0 1 0 0,0 0-1 0 0,0 0 1 0 0,0 0 0 0 0,0 0-1 0 0,0 0 1 0 0,1 0-1 0 0,-1 0 1 0 0,0 0-1 0 0,0 1 1 0 0,0-1 0 0 0,0 0-1 0 0,1 24-289 0 0,-1-16 293 0 0,-1 0 0 0 0,-1 0 0 0 0,1 0 0 0 0,-1 0 0 0 0,-1-1-1 0 0,-3 9 1 0 0,0 1 6 0 0,0 2-62 0 0,7-14 50 0 0,0 0-550 0 0,13-7-958 0 0,1 0-176 0 0,0-7-3236 0 0</inkml:trace>
</inkml:ink>
</file>

<file path=ppt/ink/ink3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6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12 4607 0 0,'0'0'354'0'0,"-2"-2"-233"0"0,2 1 58 0 0,-1 0 1 0 0,0 1-1 0 0,0-1 0 0 0,0 0 1 0 0,1 1-1 0 0,-1-1 0 0 0,0 0 1 0 0,0 1-1 0 0,0-1 1 0 0,0 1-1 0 0,0-1 0 0 0,0 1 1 0 0,0 0-1 0 0,0-1 0 0 0,0 1 1 0 0,0 0-1 0 0,0 0 0 0 0,-3 0 1 0 0,2 0 291 0 0,-1 0 0 0 0,1 1 0 0 0,-1-1 0 0 0,0 1-1 0 0,1 0 1 0 0,-1-1 0 0 0,-4 3 0 0 0,-3 3 890 0 0,-1 1 0 0 0,-17 13 0 0 0,20-13-1851 0 0,-114 78 722 0 0,83-58-299 0 0,29-19 49 0 0,0 1-1 0 0,0 0 0 0 0,1 1 0 0 0,0 0 1 0 0,1 0-1 0 0,-8 13 0 0 0,-18 22-34 0 0,24-35 53 0 0,6-6-3 0 0,-1 2 1 0 0,1-1 0 0 0,0 0 0 0 0,-5 10-1 0 0,24-13-69 0 0,-2-4 44 0 0,0-1 0 0 0,0 0 0 0 0,-1 0 0 0 0,1-1 0 0 0,-1-1 1 0 0,20-10-1 0 0,21-7-63 0 0,-43 18 105 0 0,10-3-65 0 0,27-5 0 0 0,-42 10 77 0 0,1 1 0 0 0,-1 1 0 0 0,1-1 0 0 0,0 1 1 0 0,-1 0-1 0 0,1 0 0 0 0,-1 1 0 0 0,1 0 0 0 0,9 2 0 0 0,-13-2 5 0 0,0-1 0 0 0,0 1 0 0 0,0 0 0 0 0,0 0 0 0 0,0 0 0 0 0,0 0 0 0 0,-1 0 0 0 0,1 1 0 0 0,0-1 0 0 0,-1 0 0 0 0,1 1 0 0 0,-1-1 0 0 0,0 1 0 0 0,1-1 0 0 0,-1 1 0 0 0,0 0 0 0 0,0 0 0 0 0,0-1 0 0 0,0 1 0 0 0,0 0 0 0 0,0 0 0 0 0,-1 0 0 0 0,1 0 0 0 0,-1 0 0 0 0,1 0-1 0 0,-1 0 1 0 0,0 0 0 0 0,1 0 0 0 0,-1 1 0 0 0,0-1 0 0 0,-1 3 0 0 0,0 1 8 0 0,0 0 0 0 0,0 0 0 0 0,-1-1 0 0 0,0 1 0 0 0,0 0 0 0 0,0-1 0 0 0,-1 0 0 0 0,0 1 0 0 0,-5 7 0 0 0,-3 1-20 0 0,-1 0-1 0 0,-1 0 0 0 0,0-1 1 0 0,-1-1-1 0 0,0 0 0 0 0,-16 10 1 0 0,5-6-142 0 0,-1-1 1 0 0,0-2-1 0 0,-30 11 1 0 0,52-22 62 0 0,1 0 0 0 0,-1-1 0 0 0,0 0 0 0 0,-1 0 1 0 0,1 0-1 0 0,0-1 0 0 0,0 1 0 0 0,0-1 0 0 0,-6 0 0 0 0,7-3-958 0 0,-2-7-308 0 0</inkml:trace>
</inkml:ink>
</file>

<file path=ppt/ink/ink3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6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22 7831 0 0,'0'0'603'0'0,"0"0"-264"0"0,1 1 365 0 0,3 6 198 0 0,-3-6 40 0 0,1 0-61 0 0,0 0-786 0 0,0-1 0 0 0,0 1 0 0 0,0-1 0 0 0,0 0 0 0 0,0 0 0 0 0,0 1 0 0 0,0-1-1 0 0,0 0 1 0 0,0-1 0 0 0,1 1 0 0 0,-1 0 0 0 0,0-1 0 0 0,0 1 0 0 0,0-1 0 0 0,1 0 0 0 0,2-1 69 0 0,0-1 1 0 0,-1 1-1 0 0,1-1 0 0 0,-1 0 1 0 0,7-6-1 0 0,0-1 109 0 0,-2-1-1 0 0,1 1 1 0 0,13-21 0 0 0,-20 27-225 0 0,-2 2-25 0 0,1 1 0 0 0,-1-1 0 0 0,0 0-1 0 0,0 0 1 0 0,0 1 0 0 0,0-1 0 0 0,-1 0-1 0 0,1 0 1 0 0,0-3 0 0 0,1 1 44 0 0,-2 3-68 0 0,0 0 0 0 0,0 1 0 0 0,0-1 0 0 0,1 0 0 0 0,-1 1 0 0 0,0-1-1 0 0,0 0 1 0 0,0 1 0 0 0,0-1 0 0 0,0 0 0 0 0,0 1 0 0 0,0-1 0 0 0,-1 0 0 0 0,1 1 0 0 0,0-1 0 0 0,0 1 0 0 0,0-1 0 0 0,-1 0 0 0 0,1 1 0 0 0,-1-2 0 0 0,1 2-4 0 0,0 0-1 0 0,-1-1 1 0 0,1 1-1 0 0,-1 0 1 0 0,1 0-1 0 0,0 0 1 0 0,-1-1-1 0 0,1 1 1 0 0,-1 0-1 0 0,1 0 1 0 0,-1 0-1 0 0,1 0 1 0 0,-1 0-1 0 0,1 0 1 0 0,-1 0-1 0 0,1 0 1 0 0,-1 0-1 0 0,1 0 1 0 0,-2 0-1 0 0,-16 7-289 0 0,10-1 184 0 0,0 0 1 0 0,0 1-1 0 0,1 0 0 0 0,0 1 0 0 0,0-1 1 0 0,1 1-1 0 0,-9 15 0 0 0,-5 4 93 0 0,-2 3 173 0 0,1 0 0 0 0,2 2 1 0 0,1 0-1 0 0,2 1 0 0 0,1 1 0 0 0,-11 36 1 0 0,22-57 35 0 0,0 1-1 0 0,-1 16 1 0 0,4-27-135 0 0,1 1-1 0 0,0 0 1 0 0,0-1-1 0 0,0 1 1 0 0,0-1-1 0 0,0 1 1 0 0,1 0-1 0 0,-1-1 1 0 0,1 1-1 0 0,0-1 1 0 0,0 1-1 0 0,0-1 0 0 0,3 4 1 0 0,0-5 113 0 0,2-1-123 0 0,1-1 0 0 0,0 0 1 0 0,-1 0-1 0 0,1-1 0 0 0,-1 0 0 0 0,1 0 0 0 0,-1-1 0 0 0,1 1 0 0 0,-1-1 0 0 0,12-6 0 0 0,8-5-186 0 0,29-19-1 0 0,-40 23-126 0 0,30-19-513 0 0,2-2-47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15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7 919 0 0,'0'0'178'0'0,"0"0"407"0"0,0 0 176 0 0,0 0 37 0 0,0 0-73 0 0,0 0-340 0 0,0 0-147 0 0,0 0-29 0 0,0 0-29 0 0,0 0-85 0 0,0 0-18 0 0,0 0-5 0 0,0 0-7 0 0,0 0-1 0 0,0 0 16 0 0,0 0 64 0 0,0 0 15 0 0,0 0-6 0 0,0 0 10 0 0,0 0 44 0 0,-4-7 109 0 0,4 7 3366 0 0,2 8-3445 0 0,0 1 0 0 0,1-1 1 0 0,0 0-1 0 0,5 10 0 0 0,-3-9-152 0 0,-3-4-52 0 0,1-1-1 0 0,0 1 1 0 0,0-1-1 0 0,7 7 1 0 0,-2-2-3 0 0,-2-3 6 0 0,0-1-1 0 0,0 0 0 0 0,0-1 0 0 0,11 7 0 0 0,-14-10 49 0 0,9 3 160 0 0,-1-1-116 0 0,-9-2 0 0 0,0 0 2 0 0,5 2 14 0 0,-3 0-73 0 0,0 0-1 0 0,0-1 1 0 0,1 0-1 0 0,-1 0 1 0 0,1 0 0 0 0,7 1-1 0 0,-2-2-48 0 0,-8-1 16 0 0,0 0 0 0 0,0-1 0 0 0,0 1 0 0 0,0-1 0 0 0,0 1 0 0 0,-1-1 0 0 0,1 0 0 0 0,0 0 0 0 0,0 0 0 0 0,0 0 0 0 0,-1 0 0 0 0,1 0 0 0 0,-1 0 0 0 0,1-1 0 0 0,-1 1 0 0 0,1 0 0 0 0,-1-1 0 0 0,0 1 0 0 0,3-4 0 0 0,-4 3 254 0 0,1 2-265 0 0,-1-1 0 0 0,1 1 1 0 0,-1 0-1 0 0,1-1 0 0 0,-1 1 1 0 0,0-1-1 0 0,1 1 0 0 0,-1-1 1 0 0,0 1-1 0 0,1-1 0 0 0,-1 1 0 0 0,0-1 1 0 0,0 1-1 0 0,1-1 0 0 0,-1 1 1 0 0,0-1-1 0 0,0 1 0 0 0,0-1 1 0 0,0 0-1 0 0,0 1 0 0 0,0-1 1 0 0,0 0-1 0 0,3-8 599 0 0,5-11-418 0 0,-3 14-218 0 0,-4 5-45 0 0,-6-11-392 0 0,-14 0 21 0 0,-11-4 151 0 0,18 9 466 0 0,1 0 1 0 0,0-1 0 0 0,0 0-1 0 0,1-1 1 0 0,-13-13-1 0 0,21 18-168 0 0,-7-9 34 0 0,3 7-71 0 0,3 5-61 0 0,-2 0-20 0 0,0 8 2 0 0,5-5 13 0 0,0-2 13 0 0,0 0 3 0 0,1-2 11 0 0,12-16 32 0 0,-13 18 27 0 0,0-1 1 0 0,1 1-1 0 0,-1 0 0 0 0,0-1 0 0 0,1 1 1 0 0,-1 0-1 0 0,0-1 0 0 0,0 1 1 0 0,1-1-1 0 0,-1 1 0 0 0,0-1 0 0 0,0 1 1 0 0,0-1-1 0 0,0 1 0 0 0,1-1 1 0 0,-1 1-1 0 0,0-1 0 0 0,0 1 0 0 0,0-1 1 0 0,0 1-1 0 0,0-1 0 0 0,13 1 58 0 0,-1 5-64 0 0,-6-2 0 0 0,0 0 0 0 0,0 1 0 0 0,-1 0 0 0 0,1 0 0 0 0,7 8 0 0 0,-1-1 0 0 0,23 16 0 0 0,-23-20 0 0 0,3 0 0 0 0,-10-8 0 0 0,-1 1 0 0 0,14 2 11 0 0,-13-3 19 0 0,10-3 3 0 0,-6 1 160 0 0,1-1 0 0 0,-1 0 0 0 0,9-5 1 0 0,-7 4-73 0 0,-10 4-67 0 0,-1 1-137 0 0,0 0-144 0 0,0 0-29 0 0,0 0 0 0 0,0 0-18 0 0,0 0-80 0 0,0 0-35 0 0,0 0-10 0 0,0 0-5 0 0,-2 0-17 0 0,-20 4-504 0 0,-43 0 0 0 0,23-2 1111 0 0,-23-6 1774 0 0,59 4-1869 0 0,-1 1-1 0 0,1-1 1 0 0,0 1-1 0 0,0 0 1 0 0,0 1 0 0 0,0-1-1 0 0,0 1 1 0 0,0 0-1 0 0,0 1 1 0 0,0-1 0 0 0,1 1-1 0 0,-1 1 1 0 0,1-1-1 0 0,0 1 1 0 0,0-1-1 0 0,0 1 1 0 0,1 1 0 0 0,-6 5-1 0 0,-37 44-499 0 0,46-52 290 0 0,1-2-1 0 0,-1 2 20 0 0,-2 6 68 0 0,2-6-5 0 0,1-2 92 0 0,0 0 74 0 0,0 0 8 0 0,0 0-1 0 0,14-1 103 0 0,-4 0-152 0 0,0 0 1 0 0,0-1-1 0 0,15-6 0 0 0,-18 6-246 0 0,-1 0-1 0 0,0 0 0 0 0,1 1 1 0 0,0-1-1 0 0,-1 1 0 0 0,1 1 1 0 0,0-1-1 0 0,-1 1 1 0 0,1 1-1 0 0,12 1 0 0 0,-2 2-1125 0 0,0 1-54 0 0</inkml:trace>
</inkml:ink>
</file>

<file path=ppt/ink/ink3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7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5 48 3679 0 0,'26'-46'628'0'0,"-25"44"598"0"0,-1 2 424 0 0,0 0 81 0 0,0 0-186 0 0,-1 1-1469 0 0,0-1-1 0 0,1 1 1 0 0,-1-1-1 0 0,0 1 0 0 0,0-1 1 0 0,0 1-1 0 0,0 0 1 0 0,1-1-1 0 0,-1 1 0 0 0,0 0 1 0 0,0 1-1 0 0,-2 1 31 0 0,-24 22 131 0 0,-1-2 1 0 0,-1-1-1 0 0,-2-1 0 0 0,-37 20 1 0 0,-75 35 1632 0 0,15-13-456 0 0,89-44-1230 0 0,37-18-116 0 0,5 0-65 0 0,0-1 1 0 0,0 1 0 0 0,0-1 0 0 0,0 1 0 0 0,0-1 0 0 0,0 0 0 0 0,0 0 0 0 0,0 0 0 0 0,0-1 0 0 0,0 1 0 0 0,-1-1-1 0 0,1 1 1 0 0,0-1 0 0 0,0 0 0 0 0,0 0 0 0 0,4-3 0 0 0,10-1 0 0 0,3-1-16 0 0,1 0-1 0 0,1 2 1 0 0,-1 1-1 0 0,1 0 1 0 0,-1 2-1 0 0,1 0 1 0 0,0 1-1 0 0,-1 2 0 0 0,26 4 1 0 0,96 31 12 0 0,-140-36 55 0 0,-3-1 17 0 0,0 0 6 0 0,-1 2 40 0 0,-1 1-40 0 0,0-1 1 0 0,1 0-1 0 0,-1 0 1 0 0,0 1 0 0 0,-1-1-1 0 0,1-1 1 0 0,0 1 0 0 0,0 0-1 0 0,-1 0 1 0 0,1-1-1 0 0,-6 3 1 0 0,-35 14 676 0 0,25-11-540 0 0,-14 5-94 0 0,2 2 1 0 0,-1 1 0 0 0,2 2-1 0 0,0 1 1 0 0,-35 28-1 0 0,-72 66-289 0 0,124-104 93 0 0,-11 3-112 0 0,47-35-960 0 0,-9 13-3122 0 0,1 0-1429 0 0</inkml:trace>
</inkml:ink>
</file>

<file path=ppt/ink/ink3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7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27 14279 0 0,'0'-4'545'0'0,"1"2"-491"0"0,-1 1 0 0 0,0 0 0 0 0,1 0 0 0 0,-1-1 0 0 0,1 1 0 0 0,-1 0 0 0 0,1 0 0 0 0,-1 0 0 0 0,1 0 0 0 0,0 0 0 0 0,0 0 0 0 0,0 0 0 0 0,-1 0 0 0 0,1 0-1 0 0,0 0 1 0 0,0 0 0 0 0,0 0 0 0 0,0 1 0 0 0,2-2 0 0 0,-2 1 438 0 0,-1 1 147 0 0,0 0-605 0 0,0 1-1 0 0,0-1 1 0 0,0 0-1 0 0,0 0 1 0 0,0 1 0 0 0,0-1-1 0 0,0 0 1 0 0,0 0-1 0 0,0 1 1 0 0,0-1 0 0 0,0 0-1 0 0,1 0 1 0 0,-1 0-1 0 0,0 1 1 0 0,0-1 0 0 0,0 0-1 0 0,0 0 1 0 0,0 0 0 0 0,0 1-1 0 0,1-1 1 0 0,-1 0-1 0 0,0 0 1 0 0,0 0 0 0 0,0 0-1 0 0,1 0 1 0 0,-1 1-1 0 0,0-1 1 0 0,0 0 0 0 0,1 0-1 0 0,-1 0-16 0 0,1 0 0 0 0,-1 1 1 0 0,0-1-1 0 0,1 0 0 0 0,-1 1 0 0 0,1-1 0 0 0,-1 0 0 0 0,0 1 0 0 0,1-1 0 0 0,-1 0 0 0 0,0 1 0 0 0,0-1 0 0 0,1 1 1 0 0,-1-1-1 0 0,0 1 0 0 0,0-1 0 0 0,1 0 0 0 0,-1 1 0 0 0,0-1 0 0 0,0 1 0 0 0,0-1 0 0 0,0 1 0 0 0,0 0 1 0 0,1 2-17 0 0,-1 1 1 0 0,1-1 0 0 0,-1 0 0 0 0,0 1 0 0 0,0-1-1 0 0,-1 1 1 0 0,1-1 0 0 0,0 0 0 0 0,-1 1-1 0 0,0-1 1 0 0,0 0 0 0 0,-1 4 0 0 0,-1-2-3 0 0,0 0 1 0 0,0-1-1 0 0,0 1 1 0 0,0 0-1 0 0,-1-1 0 0 0,0 0 1 0 0,-5 5-1 0 0,-59 45-86 0 0,21-19 25 0 0,-6 6-4241 0 0,51-39-949 0 0</inkml:trace>
</inkml:ink>
</file>

<file path=ppt/ink/ink3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8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6 3679 0 0,'0'0'284'0'0,"0"0"91"0"0,0 0 1076 0 0,0 0 490 0 0,0 0 99 0 0,0 0-244 0 0,0 0-1112 0 0,0 0-489 0 0,0 0-99 0 0,0 0-66 0 0,-2 0-188 0 0,-10-1-92 0 0,2-1 138 0 0,1 1 1 0 0,-1 0 0 0 0,0 1-1 0 0,1 0 1 0 0,-1 0 0 0 0,-9 2-1 0 0,-21 7 326 0 0,-49 16 1 0 0,75-19 34 0 0,-1-1 1 0 0,2 2 0 0 0,-1 0-1 0 0,1 1 1 0 0,0 0 0 0 0,-21 18-1 0 0,29-20 19 0 0,-1 0 0 0 0,1 0 0 0 0,-7 12 0 0 0,11-16-76 0 0,1-2 4 0 0,0 0 16 0 0,0 0 4 0 0,11 0 143 0 0,-8 0-311 0 0,0 0 0 0 0,0 0 0 0 0,1 0 0 0 0,-1 0 0 0 0,0 0 0 0 0,0-1 1 0 0,0 0-1 0 0,0 1 0 0 0,0-1 0 0 0,3-2 0 0 0,46-20 452 0 0,90-57 0 0 0,-123 64-570 0 0,-17 15-21 0 0,-2 1-104 0 0,0 0-42 0 0,0 0-10 0 0,4 13-174 0 0,-4-7 365 0 0,1-1 0 0 0,-1 1-1 0 0,0-1 1 0 0,-1 1 0 0 0,0-1 0 0 0,-2 10 0 0 0,-13 34-50 0 0,11-32 122 0 0,-29 97 100 0 0,-20 53 383 0 0,46-147-432 0 0,-1-1 1 0 0,0 0 0 0 0,-2 0-1 0 0,0-1 1 0 0,-1-1 0 0 0,-16 18-1 0 0,19-26-122 0 0,0-1-1 0 0,0 0 0 0 0,-1-1 0 0 0,0 0 1 0 0,0-1-1 0 0,0 0 0 0 0,-1-1 1 0 0,-22 9-1 0 0,29-14-3876 0 0,-4-2-1339 0 0</inkml:trace>
</inkml:ink>
</file>

<file path=ppt/ink/ink3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8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99 12095 0 0,'0'0'554'0'0,"0"0"-17"0"0,3 0-345 0 0,20-2 613 0 0,-23 4-578 0 0,1-1-223 0 0,-1 0 1 0 0,0-1-1 0 0,0 1 0 0 0,0 0 0 0 0,1 0 1 0 0,-1-1-1 0 0,0 1 0 0 0,0 0 1 0 0,0 0-1 0 0,0 0 0 0 0,0-1 0 0 0,0 1 1 0 0,-1 0-1 0 0,1 0 0 0 0,0 0 1 0 0,0-1-1 0 0,0 1 0 0 0,-1 0 0 0 0,1 0 1 0 0,0-1-1 0 0,-1 1 0 0 0,1 0 1 0 0,-1-1-1 0 0,0 2 0 0 0,-1 0 20 0 0,-8 17 224 0 0,9-17-24 0 0,-9 5 606 0 0,-12 5-226 0 0,14-7-569 0 0,5-3 8 0 0,-2 1-33 0 0,12-9-10 0 0,80-60 0 0 0,21-16 0 0 0,-85 68 11 0 0,-22 13 45 0 0,1 0 21 0 0,0 1-57 0 0,0 0 0 0 0,0 0 0 0 0,0 0-1 0 0,0 0 1 0 0,0 0 0 0 0,0 0 0 0 0,-1 0-1 0 0,1 0 1 0 0,0 1 0 0 0,0-1 0 0 0,0 1-1 0 0,-1 0 1 0 0,1-1 0 0 0,0 1 0 0 0,0 0-1 0 0,1 1 1 0 0,0-1-10 0 0,1 2-5 0 0,3 11-4 0 0,-2 0-1 0 0,-2-1 0 0 0,-3 6 0 0 0,-1-14 0 0 0,-1-1 0 0 0,0 6 16 0 0,1-9 64 0 0,0 1 11 0 0,1-2-89 0 0,-15 15 170 0 0,11-12-182 0 0,0-1 0 0 0,0 0 1 0 0,0 1-1 0 0,0 0 1 0 0,0 0-1 0 0,-3 4 1 0 0,-1 0-287 0 0,6-6-55 0 0,2-1-8 0 0,0 0 1 0 0,0 0 6 0 0,0 0 6 0 0,0 0 2 0 0,0 0 20 0 0,0 0 86 0 0,2-2 40 0 0,8-9 163 0 0,0 1 0 0 0,0 0 1 0 0,1 1-1 0 0,1 0 0 0 0,0 1 0 0 0,0 0 0 0 0,0 1 0 0 0,1 0 0 0 0,0 1 0 0 0,16-6 0 0 0,-4 6 520 0 0,44-8 0 0 0,-67 14-199 0 0,-2 0 13 0 0,0 0 44 0 0,0 0 17 0 0,1 3 6 0 0,0 3-228 0 0,0 0-1 0 0,-1 0 0 0 0,1 0 1 0 0,-1 1-1 0 0,-1-1 0 0 0,1 0 0 0 0,-1 0 1 0 0,0 0-1 0 0,-3 10 0 0 0,-22 58 512 0 0,17-51-591 0 0,-6 15-16 0 0,14-35-181 0 0,1 2 18 0 0,-1 1-1063 0 0,2-5-2934 0 0,-1-1-1458 0 0</inkml:trace>
</inkml:ink>
</file>

<file path=ppt/ink/ink3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09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42 9383 0 0,'0'-4'80'0'0,"0"3"-29"0"0,0-1-1 0 0,0 1 1 0 0,0 0 0 0 0,0-1 0 0 0,0 1 0 0 0,0 0 0 0 0,-1-1 0 0 0,1 1 0 0 0,0 0 0 0 0,-1-1 0 0 0,1 1 0 0 0,-1 0 0 0 0,1-1 0 0 0,-1 1 0 0 0,0 0 0 0 0,0 0 0 0 0,1 0 0 0 0,-1 0 0 0 0,0 0 0 0 0,-2-2 0 0 0,2 2 79 0 0,0 0 0 0 0,0 0-1 0 0,-1 0 1 0 0,1 0 0 0 0,0 0 0 0 0,-1 1 0 0 0,1-1 0 0 0,-1 0 0 0 0,1 1 0 0 0,-1-1 0 0 0,1 1 0 0 0,-1 0 0 0 0,1-1 0 0 0,-1 1 0 0 0,1 0 0 0 0,-1 0 0 0 0,0 0-1 0 0,1 0 1 0 0,-1 0 0 0 0,1 1 0 0 0,-1-1 0 0 0,1 0 0 0 0,-1 1 0 0 0,1-1 0 0 0,-1 1 0 0 0,1-1 0 0 0,-1 1 0 0 0,1 0 0 0 0,-3 1 0 0 0,-3 2-43 0 0,0 1 1 0 0,0 0-1 0 0,0 0 1 0 0,-7 8 0 0 0,-15 14-112 0 0,1 2 1 0 0,-30 39 0 0 0,-3 25 395 0 0,51-75-257 0 0,0 0 0 0 0,1 1 0 0 0,-7 24 0 0 0,13-19 276 0 0,3-17-312 0 0,-1-5 27 0 0,1-2-2 0 0,3 1 0 0 0,2 0-69 0 0,-1-1-1 0 0,1 0 1 0 0,0 0-1 0 0,0 0 0 0 0,-1 0 1 0 0,1-1-1 0 0,0 0 1 0 0,0 0-1 0 0,7-2 1 0 0,5-4 31 0 0,21-10-1 0 0,1-1-61 0 0,32-18-82 0 0,-60 33 6 0 0,-9 2-8 0 0,0 2 18 0 0,6 7 50 0 0,-6-4 47 0 0,0 0 0 0 0,0 0 0 0 0,-1 0 0 0 0,1 1 0 0 0,-1-1 0 0 0,0 1 0 0 0,0 7 0 0 0,-1-10 117 0 0,0 1-14 0 0,2 7-58 0 0,-2-9-80 0 0,0-1 0 0 0,1 1 0 0 0,-1-1 0 0 0,1 1 0 0 0,-1-1 0 0 0,1 0 0 0 0,-1 1 1 0 0,1-1-1 0 0,-1 1 0 0 0,1-1 0 0 0,-1 0 0 0 0,1 1 0 0 0,-1-1 0 0 0,1 0 1 0 0,0 0-1 0 0,-1 0 0 0 0,1 1 0 0 0,-1-1 0 0 0,1 0 0 0 0,0 0 0 0 0,-1 0 0 0 0,1 0 1 0 0,1 0-1 0 0,-2 0-18 0 0,3 0-191 0 0,0 0 0 0 0,0 0 0 0 0,-1 0-1 0 0,1-1 1 0 0,0 1 0 0 0,0-1 0 0 0,-1 1 0 0 0,1-1 0 0 0,0 0 0 0 0,-1 0 0 0 0,1 0-1 0 0,3-2 1 0 0,6-3-5107 0 0</inkml:trace>
</inkml:ink>
</file>

<file path=ppt/ink/ink3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16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9 72 1375 0 0,'0'0'66'0'0,"2"-1"-8"0"0,6-5-46 0 0,27-22 3622 0 0,-33 26-3394 0 0,-1 1 1040 0 0,8-8 66 0 0,11-11 1893 0 0,-17 17 1822 0 0,-4 4-4989 0 0,0 0-1 0 0,0-1 1 0 0,0 1-1 0 0,-1 0 1 0 0,1 0-1 0 0,0-1 1 0 0,0 1-1 0 0,-1-1 1 0 0,1 1 0 0 0,-1-1-1 0 0,1 0 1 0 0,0 1-1 0 0,-1-1 1 0 0,1 0-1 0 0,-1 0 1 0 0,-2 0-1 0 0,-28-5 325 0 0,1 0-269 0 0,17 7-114 0 0,0-1 1 0 0,0 2-1 0 0,0 0 0 0 0,-25 9 0 0 0,-14 3 50 0 0,-11 4 80 0 0,53-14-74 0 0,-1 0 1 0 0,-1-2 0 0 0,1 1-1 0 0,-1-2 1 0 0,1 1 0 0 0,-1-2 0 0 0,-13 1-1 0 0,12-3-16 0 0,3 1 74 0 0,1 0 1 0 0,0-1 0 0 0,0 0 0 0 0,0-1 0 0 0,-19-6 0 0 0,10 2-70 0 0,16 6-56 0 0,0 0-2 0 0,1-1 0 0 0,0 1 0 0 0,0 0 0 0 0,-1 0 0 0 0,1 0 0 0 0,0 1 0 0 0,0-1 0 0 0,0 0 0 0 0,-1 1 0 0 0,1-1 0 0 0,0 1 0 0 0,-4 2 0 0 0,-1 0 0 0 0,-34 7 0 0 0,23-5 0 0 0,-34 11 0 0 0,43-12 0 0 0,0-1 0 0 0,-1-1 0 0 0,-17 3 0 0 0,16-3 0 0 0,-1 0 0 0 0,-12 5 0 0 0,19-6 0 0 0,2 0 0 0 0,-1 1 0 0 0,1-2 0 0 0,-1 1 0 0 0,1 0 0 0 0,-1-1 0 0 0,1 1 0 0 0,-1-1 0 0 0,1 0 0 0 0,-1 0 0 0 0,1 0 0 0 0,-1-1 0 0 0,1 0 0 0 0,-1 1 0 0 0,-4-3 0 0 0,7 3 0 0 0,-18-4 4 0 0,16 2 3 0 0,-6-5 46 0 0,3 0 11 0 0,-3-8 96 0 0,7 12-154 0 0,0 0-1 0 0,1 0 0 0 0,-1 0 1 0 0,-1 0-1 0 0,1 0 0 0 0,0 0 1 0 0,-1 1-1 0 0,-3-4 0 0 0,-4 4-5 0 0,-51 14-90 0 0,1 5-28 0 0,36-8 119 0 0,2-4-12 0 0,18-4-32 0 0,-2 3 43 0 0,3-4 53 0 0,0-5 13 0 0,3 2-8 0 0,1-6-35 0 0,-2-1 20 0 0,-3 1-33 0 0,4 9-10 0 0,-1 0-1 0 0,1-1 0 0 0,0 1 1 0 0,0 0-1 0 0,-1 0 1 0 0,1 0-1 0 0,0 0 0 0 0,0-1 1 0 0,0 1-1 0 0,-1 0 0 0 0,1 0 1 0 0,0 0-1 0 0,-1 0 1 0 0,1 0-1 0 0,0 0 0 0 0,0 0 1 0 0,-1 0-1 0 0,1 0 1 0 0,0 0-1 0 0,-1 0 0 0 0,1 0 1 0 0,0 0-1 0 0,0 0 0 0 0,-1 0 1 0 0,1 0-1 0 0,-2 1-5 0 0,1-1 0 0 0,0 1 0 0 0,0 0-1 0 0,0 0 1 0 0,0 0 0 0 0,0 0 0 0 0,0 0 0 0 0,0 0-1 0 0,0 0 1 0 0,1 0 0 0 0,-2 3 0 0 0,-15 18-60 0 0,13-16 53 0 0,-14 13 14 0 0,8-13-1 0 0,1-6 11 0 0,17-12 134 0 0,0 5-90 0 0,-5 5-37 0 0,-1 0 0 0 0,0 0 0 0 0,0 0 0 0 0,-1 0-1 0 0,1 0 1 0 0,0-1 0 0 0,-1 1 0 0 0,1 0 0 0 0,-1-1 0 0 0,0 1 0 0 0,2-5 0 0 0,-5 10-30 0 0,1 0 0 0 0,-1 0 0 0 0,0 0 0 0 0,0-1 1 0 0,0 1-1 0 0,0-1 0 0 0,0 1 0 0 0,-4 3 1 0 0,-17 17 1 0 0,11-9-43 0 0,10-13 51 0 0,-14 12 3 0 0,16-13-1 0 0,0 0 0 0 0,-1 1 0 0 0,1-1 0 0 0,0 0 0 0 0,-1 0 0 0 0,1 0 0 0 0,0 0 0 0 0,0 1 0 0 0,-1-1 0 0 0,1 0 0 0 0,0 0 0 0 0,0 0 0 0 0,0 1 0 0 0,0-1 0 0 0,-1 0 0 0 0,1 0 0 0 0,0 1 0 0 0,0-1 0 0 0,0 0 0 0 0,0 1 0 0 0,0-1 0 0 0,0 0 0 0 0,-1 0 0 0 0,1 1 0 0 0,0-1 0 0 0,11 4 0 0 0,3-3 0 0 0,35 3-10 0 0,-48-4 7 0 0,-1 0 1 0 0,1 1 0 0 0,-1-1 0 0 0,1 0-1 0 0,-1 1 1 0 0,1-1 0 0 0,-1 1 0 0 0,1-1-1 0 0,-1 1 1 0 0,0-1 0 0 0,1 1 0 0 0,-1-1-1 0 0,0 1 1 0 0,1 0 0 0 0,-1-1-1 0 0,0 1 1 0 0,0-1 0 0 0,0 1 0 0 0,1 0-1 0 0,-1-1 1 0 0,0 2 0 0 0,0-1-2 0 0,2 3-4 0 0,0 1 0 0 0,0-1 0 0 0,-1 1 0 0 0,0 0 0 0 0,0 0-1 0 0,0 0 1 0 0,0 8 0 0 0,-1-4 9 0 0,1 16-1 0 0,0 2 0 0 0,1-14 0 0 0,4-2 0 0 0,3 1 12 0 0,2-1 36 0 0,-9-10-45 0 0,-1 0 1 0 0,0 0 0 0 0,1 0 0 0 0,-1 0-1 0 0,1 0 1 0 0,-1 0 0 0 0,0 0-1 0 0,1-1 1 0 0,0 1 0 0 0,2 0 0 0 0,16 7 31 0 0,-9-4-24 0 0,-5-2 32 0 0,1 3-35 0 0,4 6-6 0 0,-7-8-2 0 0,-3-2 0 0 0,0 0 0 0 0,1 1 0 0 0,-1-1 0 0 0,0 0 0 0 0,0 1 0 0 0,0-1 0 0 0,0 1 0 0 0,0 0 0 0 0,-1-1 0 0 0,1 1 0 0 0,0 1 0 0 0,6 10 0 0 0,1 2 0 0 0,-1-1 0 0 0,-2 1 11 0 0,-3-11-6 0 0,-1-1 0 0 0,0 0 0 0 0,0 0 1 0 0,-1 0-1 0 0,1 0 0 0 0,0 1 0 0 0,-1-1 0 0 0,0 0 1 0 0,0 7-1 0 0,-1-1-4 0 0,2-6-1 0 0,-1 0 0 0 0,0 1 0 0 0,1-1 0 0 0,-2 0 0 0 0,1 1 0 0 0,0-1 0 0 0,-1 0 0 0 0,1 0 0 0 0,-3 6 0 0 0,0 0 0 0 0,-11 47 0 0 0,12-42 11 0 0,3-3 42 0 0,1-6 1 0 0,2 3-33 0 0,-1-4 22 0 0,6 3-22 0 0,-1 3 22 0 0,0 0-33 0 0,2 7-10 0 0,-9-11 0 0 0,-1-2 0 0 0,1 0 0 0 0,1 18 0 0 0,-1-18 0 0 0,-4 28 11 0 0,2-28 32 0 0,-2 3-22 0 0,2-5 35 0 0,1-2 19 0 0,0 0-9 0 0,0 0-2 0 0,0 0 3 0 0,0 0 13 0 0,0 0 8 0 0,0 0-19 0 0,2-1-15 0 0,6-7-44 0 0,-6 6-10 0 0,-1 1 0 0 0,1 0 0 0 0,-1 0 0 0 0,1-1 0 0 0,-1 1 0 0 0,0-1 0 0 0,0 1 0 0 0,0-1 0 0 0,0 0 0 0 0,0 1 0 0 0,0-1 0 0 0,0 0 0 0 0,0 0 0 0 0,0-3 0 0 0,1-2 0 0 0,2-2 11 0 0,-1 3 29 0 0,2-10-29 0 0,-1 2 2 0 0,2-15 44 0 0,-4 16-58 0 0,1 0-1 0 0,5-14 1 0 0,-8 23 1 0 0,12-24 0 0 0,-6 14 0 0 0,-6 11 0 0 0,1-2 0 0 0,13-17 0 0 0,16-17 0 0 0,-10 10 0 0 0,-14 20 0 0 0,-1-2 0 0 0,2-1 0 0 0,-3 0 0 0 0,-2 0 0 0 0,1 0 0 0 0,-1-1 0 0 0,1-1 0 0 0,0 3 0 0 0,-1-1 0 0 0,-1-1 0 0 0,-1 1 0 0 0,0 0 0 0 0,-1 2-10 0 0,1 6-33 0 0,4-5 32 0 0,-1-3 11 0 0,1 0 0 0 0,1 3 0 0 0,3-1 0 0 0,-1 3-12 0 0,-5 6-49 0 0,-2 1-20 0 0,0 0-7 0 0,1-6 252 0 0,-1 1-3547 0 0,0 5-3092 0 0</inkml:trace>
</inkml:ink>
</file>

<file path=ppt/ink/ink3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23 0 0,'0'0'419'0'0,"0"0"549"0"0,0 0 243 0 0,0 0 49 0 0,0 0-84 0 0,0 0-398 0 0,0 0-176 0 0,0 0-33 0 0,0 0-56 0 0,0 0-202 0 0,0 0-88 0 0,1 2-21 0 0,0 7-79 0 0,1 0 0 0 0,0 1 0 0 0,1-1 0 0 0,0-1 0 0 0,0 1 0 0 0,1 0 0 0 0,0-1 0 0 0,8 13 0 0 0,-2-7 209 0 0,0 0-1 0 0,1-1 1 0 0,25 23 0 0 0,19 20 696 0 0,-20-20-483 0 0,-27-28-498 0 0,-1 1 1 0 0,0 0-1 0 0,0 1 0 0 0,-1-1 1 0 0,0 1-1 0 0,7 17 1 0 0,-3-3 74 0 0,11 48 1 0 0,-20-63-162 0 0,0 0 1 0 0,0 1-1 0 0,-1-1 0 0 0,0 1 0 0 0,-3 16 0 0 0,2-19 7 0 0,1-6 40 0 0,0 0 0 0 0,-1 1 1 0 0,1-1-1 0 0,-1 0 0 0 0,1 0 0 0 0,-1 0 0 0 0,1 1 1 0 0,-1-1-1 0 0,1 0 0 0 0,-1 0 0 0 0,-1 2 0 0 0,-2 2-968 0 0,2 2-3714 0 0,2-7 259 0 0</inkml:trace>
</inkml:ink>
</file>

<file path=ppt/ink/ink3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0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23 3223 0 0,'0'0'143'0'0,"1"-2"-3"0"0,2-4 426 0 0,0 1 0 0 0,0 0-1 0 0,0-1 1 0 0,6-4 0 0 0,4-8 2364 0 0,-4 4-1719 0 0,-8 10 37 0 0,-8 10-851 0 0,-6 9-242 0 0,0 1 1 0 0,1 1 0 0 0,1 0-1 0 0,-13 28 1 0 0,-26 75 512 0 0,49-118-597 0 0,1-2 0 0 0,0 0 14 0 0,0 0-12 0 0,0 0 11 0 0,0 0 4 0 0,0 0 0 0 0,0 0 4 0 0,0 0 18 0 0,0 0 8 0 0,0 0 2 0 0,0 0-9 0 0,2-1-34 0 0,1-3-55 0 0,0 1 0 0 0,1-1 0 0 0,-2 0 0 0 0,1 0 0 0 0,4-7 0 0 0,14-42 5 0 0,-5 9-4 0 0,14-44 7 0 0,-29 84-30 0 0,7-11 0 0 0,1 0 0 0 0,4-5 37 0 0,1 1 0 0 0,1 1-1 0 0,1 0 1 0 0,1 0 0 0 0,27-21-1 0 0,-43 38-20 0 0,0 0-1 0 0,0 1 1 0 0,0-1-1 0 0,0 0 1 0 0,0 1-1 0 0,0-1 0 0 0,0 0 1 0 0,0 1-1 0 0,0 0 1 0 0,0-1-1 0 0,0 1 1 0 0,1-1-1 0 0,-1 1 1 0 0,0 0-1 0 0,0 0 0 0 0,0 0 1 0 0,1 0-1 0 0,-1 0 1 0 0,0 0-1 0 0,0 0 1 0 0,1 0-1 0 0,-1 1 1 0 0,0-1-1 0 0,0 0 1 0 0,0 1-1 0 0,0-1 0 0 0,1 1 1 0 0,-1-1-1 0 0,0 1 1 0 0,0-1-1 0 0,0 1 1 0 0,0 0-1 0 0,1 0 1 0 0,1 2 7 0 0,0 0 1 0 0,-1 0 0 0 0,1 0 0 0 0,0 1 0 0 0,-1-1 0 0 0,0 0 0 0 0,0 1-1 0 0,2 5 1 0 0,9 31 259 0 0,-12-33-229 0 0,1-1 1 0 0,-1 0 0 0 0,1 0 0 0 0,1 0 0 0 0,-1 0 0 0 0,1-1 0 0 0,0 1-1 0 0,6 7 1 0 0,-6-9-21 0 0,1 0 0 0 0,-1 0 0 0 0,1-1 0 0 0,0 1 0 0 0,0-1-1 0 0,0 0 1 0 0,0 0 0 0 0,1 0 0 0 0,-1-1 0 0 0,1 0 0 0 0,-1 0 0 0 0,1 0 0 0 0,5 2-1 0 0,-4-3 11 0 0,1-1 0 0 0,-1 1-1 0 0,0-1 1 0 0,1 0-1 0 0,-1 0 1 0 0,1 0-1 0 0,-1-1 1 0 0,0 0-1 0 0,0-1 1 0 0,8-2 0 0 0,2-1 26 0 0,76-20 154 0 0,-56 13-1164 0 0,-34 11-3196 0 0,-2 1-1404 0 0</inkml:trace>
</inkml:ink>
</file>

<file path=ppt/ink/ink3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2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25 1839 0 0,'0'0'83'0'0,"0"0"217"0"0,0 0 869 0 0,0 0 377 0 0,0 0 76 0 0,0 0-148 0 0,0 0-668 0 0,0 0-292 0 0,0 0-60 0 0,0 0-24 0 0,0 0-78 0 0,0 0-31 0 0,0 0-8 0 0,0 0 9 0 0,0 2 39 0 0,1 6-171 0 0,-1 1 0 0 0,-1-1 0 0 0,0 0-1 0 0,0 0 1 0 0,0 1 0 0 0,-4 8 0 0 0,-18 51 174 0 0,-9 6-193 0 0,31-72-78 0 0,1-2 3 0 0,0 0 0 0 0,0 0-5 0 0,0 0-16 0 0,0 0 10 0 0,3-1-13 0 0,4-2-36 0 0,-1 0 1 0 0,1 0-1 0 0,0-1 1 0 0,-1 0-1 0 0,0-1 1 0 0,0 1-1 0 0,0-1 1 0 0,6-8-1 0 0,0 1-52 0 0,-1-1 0 0 0,16-25 0 0 0,-17 23-111 0 0,41-61-517 0 0,-19 29 347 0 0,-31 45 293 0 0,0 1 0 0 0,0 0 0 0 0,0 0 0 0 0,1 0 0 0 0,-1 0 0 0 0,0 0 0 0 0,1 0 0 0 0,-1 0 0 0 0,3-1 0 0 0,5-3 67 0 0,15-18 250 0 0,-17 15 73 0 0,1 1 1 0 0,13-11 0 0 0,-19 17-146 0 0,-2 1-1 0 0,0 0-14 0 0,3 0-130 0 0,1 0 0 0 0,0 0 1 0 0,-1 0-1 0 0,1 1 0 0 0,0 0 1 0 0,6 1-1 0 0,-9-1-88 0 0,1 0 1 0 0,0 0-1 0 0,0 0 1 0 0,-1 1-1 0 0,1-1 1 0 0,0 0-1 0 0,-1 1 0 0 0,1-1 1 0 0,-1 1-1 0 0,0 0 1 0 0,1-1-1 0 0,0 3 1 0 0,-1-2 93 0 0,-1-2 2 0 0,6 14 99 0 0,-5-11-190 0 0,0 1 0 0 0,0 0 1 0 0,0-1-1 0 0,-1 1 0 0 0,0 0 0 0 0,0 0 1 0 0,0 0-1 0 0,0-1 0 0 0,0 1 1 0 0,-1 0-1 0 0,1 0 0 0 0,-1-1 0 0 0,0 1 1 0 0,0 0-1 0 0,-2 3 0 0 0,-4 8 57 0 0,0 0 0 0 0,-10 15 0 0 0,12-21-63 0 0,-24 39-7 0 0,20-32 1 0 0,9-13-16 0 0,-1-1-60 0 0,3-3-20 0 0,5-2 66 0 0,0 0 0 0 0,-1-1 0 0 0,0 0 0 0 0,0 0 1 0 0,0 0-1 0 0,0 0 0 0 0,7-8 0 0 0,34-42-319 0 0,-11 12 26 0 0,-13 17 23 0 0,40-53 1 0 0,-47 59 259 0 0,-14 18 110 0 0,-2 1 3 0 0,0 0 8 0 0,0 0 39 0 0,0 0 20 0 0,0 0 3 0 0,0 0 3 0 0,0 0 12 0 0,2 0-76 0 0,0 1 1 0 0,0 0 0 0 0,0-1-1 0 0,0 1 1 0 0,-1 0-1 0 0,1 0 1 0 0,0 1 0 0 0,0-1-1 0 0,-1 0 1 0 0,3 2 0 0 0,18 14 184 0 0,-16-14-185 0 0,-5-1-74 0 0,14 12 43 0 0,-7-4-42 0 0,-6-6-10 0 0,-1 0 0 0 0,0 0 0 0 0,1 0 0 0 0,-1 1 0 0 0,-1-1 0 0 0,1 0 0 0 0,0 1 0 0 0,-1-1 0 0 0,0 0 0 0 0,-1 9 0 0 0,-1 5 0 0 0,-7 22 0 0 0,7-32 0 0 0,-3 10 14 0 0,-1-1 0 0 0,-1 0 0 0 0,-12 23-1 0 0,10-23-32 0 0,-14 38-1 0 0,23-53-225 0 0,0-2-70 0 0,0 0-719 0 0,0 0-3004 0 0,0 0-1290 0 0</inkml:trace>
</inkml:ink>
</file>

<file path=ppt/ink/ink3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2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2303 0 0,'-1'3'491'0'0,"-5"20"2485"0"0,5-4 3857 0 0,11-8-5927 0 0,4 0-664 0 0,-9-8-177 0 0,-1 0-1 0 0,0 0 1 0 0,0 1 0 0 0,0-1-1 0 0,-1 1 1 0 0,7 8-1 0 0,-4-2-35 0 0,-3-6-39 0 0,0-1 0 0 0,-1 1 0 0 0,0 0 0 0 0,0 0-1 0 0,0 0 1 0 0,-1 0 0 0 0,1 0 0 0 0,0 6 0 0 0,6 18-1412 0 0,-5-15-3186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30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047 0 0,'0'0'128'0'0,"0"0"40"0"0,0 0-168 0 0,0 0 0 0 0,0 0 0 0 0,0 0 0 0 0,0 0 96 0 0,0 0-24 0 0,0 0 0 0 0,0 0-1504 0 0</inkml:trace>
</inkml:ink>
</file>

<file path=ppt/ink/ink3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2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 9871 0 0,'0'0'455'0'0,"0"0"-12"0"0,0 0-206 0 0,0 0 194 0 0,0 0 118 0 0,-1 2 24 0 0,-10 19 623 0 0,-14 32 320 0 0,21-44-1295 0 0,-1 0-1 0 0,1 0 0 0 0,-2-1 0 0 0,-7 11 0 0 0,7-11-176 0 0,0 1 1 0 0,-9 18-1 0 0,-14 46 2 0 0,-6 14-14 0 0,15-44-28 0 0,-56 133 46 0 0,71-162-107 0 0,0 0 1 0 0,1 1 0 0 0,1 0 0 0 0,0 0 0 0 0,1 0 0 0 0,0 0-1 0 0,2 21 1 0 0,0-32-228 0 0</inkml:trace>
</inkml:ink>
</file>

<file path=ppt/ink/ink3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3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5583 0 0,'0'0'248'0'0,"0"0"48"0"0,6-11-232 0 0,-6 11-64 0 0,0 0 0 0 0,0 0 0 0 0,0 0 160 0 0,0 0 16 0 0,0 0 8 0 0,0 0 0 0 0,0 0-528 0 0,0 0-104 0 0</inkml:trace>
</inkml:ink>
</file>

<file path=ppt/ink/ink3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4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9 6767 0 0,'0'0'307'0'0,"1"-3"-6"0"0,24-36-13 0 0,-17 27 599 0 0,-1 1 1 0 0,11-25-1 0 0,-14 21 611 0 0,-5 14 174 0 0,0 9-1176 0 0,-2 18-349 0 0,1 9-80 0 0,3-21-57 0 0,-1-11-10 0 0,0-1 0 0 0,1 1 0 0 0,-1 0 0 0 0,1-1 0 0 0,0 1 0 0 0,-1 0 0 0 0,1-1 0 0 0,0 1 0 0 0,1-1 0 0 0,2 5 0 0 0,0 0 11 0 0,19 38 53 0 0,-21-40-23 0 0,1 0 0 0 0,-1 0 0 0 0,0 0 0 0 0,-1 0 0 0 0,1 0 1 0 0,-1 1-1 0 0,0-1 0 0 0,0 1 0 0 0,-1-1 0 0 0,1 1 0 0 0,-2 7 0 0 0,1-11 55 0 0,0-2 0 0 0,0 0 0 0 0,-2 10 1880 0 0,7-28-1730 0 0,2 1 1 0 0,0-1-1 0 0,1 1 0 0 0,12-20 0 0 0,-11 24-189 0 0,0 1 0 0 0,0 0 1 0 0,20-18-1 0 0,38-28 131 0 0,-67 58-188 0 0,22-23-23 0 0,-19 19 9 0 0,0 0 0 0 0,0 1 0 0 0,1-1 0 0 0,-1 1 0 0 0,1 0 0 0 0,-1 0 0 0 0,7-3 1 0 0,32-19-799 0 0,-41 24 342 0 0,13 1-2167 0 0,-11 0 812 0 0,9-2-67 0 0,-9 2-18 0 0</inkml:trace>
</inkml:ink>
</file>

<file path=ppt/ink/ink3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4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03 3223 0 0,'0'0'415'0'0,"0"0"532"0"0,0 0 233 0 0,2 1 48 0 0,2 0-880 0 0,0-1 0 0 0,-1 1 0 0 0,1-1 0 0 0,0 0 0 0 0,0 0 0 0 0,-1 0 0 0 0,1 0 0 0 0,0-1 0 0 0,-1 0 0 0 0,1 1 0 0 0,0-1 0 0 0,-1-1 0 0 0,1 1 0 0 0,2-2 0 0 0,12-6 1499 0 0,25-15 0 0 0,-21 11-1395 0 0,-12 7-228 0 0,39-19 114 0 0,-40 21-362 0 0,-7 4-176 0 0,-2 0-67 0 0,0 0-12 0 0,0 0-7 0 0,0 0-30 0 0,0 0-18 0 0,-1-1 274 0 0,0 1-1 0 0,0 0 1 0 0,-1 0-1 0 0,1-1 0 0 0,0 1 1 0 0,0-1-1 0 0,0 1 1 0 0,0-1-1 0 0,0 1 1 0 0,0-1-1 0 0,0 0 0 0 0,-2-1 1 0 0,2 2 40 0 0,0-1 0 0 0,0 0 0 0 0,0 0 0 0 0,0 1 0 0 0,0-1 0 0 0,-1 0 0 0 0,1 1 0 0 0,0-1 0 0 0,0 1 0 0 0,-1 0 0 0 0,1-1 1 0 0,-2 1-1 0 0,-3-1-20 0 0,-1 1 0 0 0,1 1 0 0 0,0-1 1 0 0,0 1-1 0 0,0 0 0 0 0,0 0 0 0 0,0 1 1 0 0,0 0-1 0 0,-5 2 0 0 0,-27 15 15 0 0,28-14 32 0 0,-1 0 0 0 0,1 0 0 0 0,0 1 0 0 0,-19 15 0 0 0,23-16 46 0 0,0 0 0 0 0,1 1 1 0 0,-1-1-1 0 0,1 1 0 0 0,0 1 1 0 0,1-1-1 0 0,-1 1 0 0 0,1 0 1 0 0,1-1-1 0 0,-5 12 0 0 0,0 4 102 0 0,4-15-84 0 0,1 1 1 0 0,1-1-1 0 0,-1 1 0 0 0,1 0 0 0 0,1 0 0 0 0,-1 9 1 0 0,2-14-63 0 0,1-1 1 0 0,-1 1 0 0 0,1-1 0 0 0,0 1-1 0 0,0-1 1 0 0,0 0 0 0 0,0 0 0 0 0,1 1 0 0 0,-1-1-1 0 0,1 0 1 0 0,3 3 0 0 0,-3-2 7 0 0,1 0-11 0 0,0 1 0 0 0,0-1 0 0 0,0 0 0 0 0,1 0 0 0 0,-1-1 0 0 0,1 1 0 0 0,0-1 0 0 0,0 0 0 0 0,0 0 0 0 0,0 0 1 0 0,0 0-1 0 0,0-1 0 0 0,1 0 0 0 0,-1 0 0 0 0,0 0 0 0 0,5 0 0 0 0,4 0-84 0 0,0 0 0 0 0,1-1 0 0 0,-1-1 0 0 0,15-2 1 0 0,-1-2-177 0 0</inkml:trace>
</inkml:ink>
</file>

<file path=ppt/ink/ink3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4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80 4143 0 0,'-1'2'319'0'0,"-19"34"13"0"0,19-35 761 0 0,-1 0 378 0 0,2 0-1331 0 0,-1-1 1 0 0,1 0-1 0 0,0 0 1 0 0,-1 0-1 0 0,1 1 0 0 0,0-1 1 0 0,-1 0-1 0 0,1 0 0 0 0,0 0 1 0 0,-1 0-1 0 0,1 0 0 0 0,-1 0 1 0 0,1 1-1 0 0,0-1 1 0 0,-1 0-1 0 0,1 0 0 0 0,-1 0 1 0 0,1 0-1 0 0,0 0 0 0 0,-1-1 1 0 0,1 1-1 0 0,-1 0 1 0 0,1 0-1 0 0,0 0 0 0 0,-1 0 1 0 0,1 0-1 0 0,-1-1 0 0 0,1 1 1 0 0,0 0-1 0 0,-1 0 1 0 0,1 0-1 0 0,0-1 0 0 0,-1 1 1 0 0,1 0-1 0 0,0-1 0 0 0,0 1 1 0 0,-1 0-1 0 0,1 0 0 0 0,0-1 1 0 0,0 1-1 0 0,0-1 1 0 0,-1 1-1 0 0,1 0 0 0 0,0-1 1 0 0,0 1-1 0 0,0 0 0 0 0,0-1 1 0 0,0 1-1 0 0,0-1 1 0 0,0 1-1 0 0,0 0 0 0 0,0-1 1 0 0,0 1-1 0 0,0-1 0 0 0,0 1 1 0 0,0-1-1 0 0,0 0 1 0 0,4-29 927 0 0,-3 28-949 0 0,4-19 234 0 0,2 1-1 0 0,0 0 1 0 0,2 0-1 0 0,11-21 1 0 0,-5 17-327 0 0,1 1 0 0 0,1 0 0 0 0,28-28 0 0 0,-17 19-1878 0 0,-26 30 157 0 0</inkml:trace>
</inkml:ink>
</file>

<file path=ppt/ink/ink3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5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26 9815 0 0,'1'-2'448'0'0,"6"-14"231"0"0,-7 15-248 0 0,-10-2 663 0 0,10 2-1062 0 0,-1 1 1 0 0,0 0-1 0 0,0-1 0 0 0,1 1 0 0 0,-1 0 1 0 0,0 0-1 0 0,0-1 0 0 0,1 1 0 0 0,-1 0 1 0 0,0 0-1 0 0,0 0 0 0 0,1 0 0 0 0,-1 0 1 0 0,0 0-1 0 0,0 0 0 0 0,-1 0 0 0 0,-11 4 166 0 0,0 1 0 0 0,1 0 0 0 0,-1 0 0 0 0,1 2-1 0 0,-17 10 1 0 0,4 1 268 0 0,-31 27 0 0 0,48-38-354 0 0,1 0-1 0 0,0 1 1 0 0,-12 16 0 0 0,20-23-107 0 0,0-1 0 0 0,-1 1 0 0 0,1 0-1 0 0,0-1 1 0 0,0 1 0 0 0,-1-1 0 0 0,1 0 0 0 0,0 1 0 0 0,0-1 0 0 0,0 0 0 0 0,-1 1 0 0 0,3-1 0 0 0,-3 0-3 0 0,6 2 2 0 0,0-1 0 0 0,1 0-1 0 0,-1 0 1 0 0,12-1 0 0 0,-13 0 8 0 0,0 0 0 0 0,0 0-1 0 0,0 1 1 0 0,0-1 0 0 0,0 1 0 0 0,0 1 0 0 0,0-1 0 0 0,6 3 0 0 0,-4-1-12 0 0,-1 0-1 0 0,0 0 1 0 0,0 1 0 0 0,0 0 0 0 0,0 1 0 0 0,0-1 0 0 0,-1 1 0 0 0,0 0 0 0 0,0 0 0 0 0,0 0 0 0 0,-1 1 0 0 0,0 0 0 0 0,0 0 0 0 0,0 0-1 0 0,-1 0 1 0 0,1 1 0 0 0,2 9 0 0 0,-1-2-15 0 0,-1-1-1 0 0,5 27 1 0 0,-9-38 39 0 0,0 0 1 0 0,0 0-1 0 0,-1 0 1 0 0,1 0-1 0 0,0 0 1 0 0,-1 0-1 0 0,1 0 1 0 0,-2 4-1 0 0,0-1 84 0 0,1-4-71 0 0,0 0-1 0 0,1 0 1 0 0,-1 0 0 0 0,0 0 0 0 0,0 0 0 0 0,0 0 0 0 0,0 0 0 0 0,0 0 0 0 0,0 0 0 0 0,-1-1 0 0 0,1 1 0 0 0,0-1 0 0 0,0 1 0 0 0,-1 0 0 0 0,0-1-1 0 0,-2 2 75 0 0,-21 9 720 0 0,-49 15 0 0 0,58-21-761 0 0,-64 21-1207 0 0,78-26-3111 0 0,2 0-1390 0 0</inkml:trace>
</inkml:ink>
</file>

<file path=ppt/ink/ink3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5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236 15863 0 0,'0'0'728'0'0,"0"0"-17"0"0,1 2-458 0 0,1 5-162 0 0,0 0-1 0 0,-1 0 1 0 0,0 0 0 0 0,0 0-1 0 0,0 0 1 0 0,-1 0-1 0 0,0 0 1 0 0,-1 0 0 0 0,0 0-1 0 0,0 0 1 0 0,0 0-1 0 0,-1 0 1 0 0,0 0 0 0 0,0 0-1 0 0,-1-1 1 0 0,1 1-1 0 0,-2-1 1 0 0,1 1 0 0 0,-8 9-1 0 0,-46 80 285 0 0,49-79-806 0 0,8-15-71 0 0,0-2-1173 0 0,0 0-508 0 0</inkml:trace>
  <inkml:trace contextRef="#ctx0" brushRef="#br0" timeOffset="0.02">260 0 9215 0 0,'0'0'408'0'0,"0"0"80"0"0,-13 3-392 0 0,2 4-96 0 0,0 2 0 0 0,3 5 0 0 0,0 4 504 0 0,1-2 72 0 0,1-3 24 0 0,1 1 0 0 0,2 2-856 0 0,1-2-176 0 0,2-14-32 0 0</inkml:trace>
</inkml:ink>
</file>

<file path=ppt/ink/ink3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5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 1375 0 0,'0'2'107'0'0,"0"2"-88"0"0,-7 26 282 0 0,5-20-128 0 0,1-7-193 0 0,0 1 0 0 0,0-1 0 0 0,0 0 0 0 0,0 0-1 0 0,-3 5 1 0 0,-25 31-259 0 0,27-37 664 0 0,-1 1-1 0 0,0-1 0 0 0,0 1 1 0 0,1-1-1 0 0,-1 0 0 0 0,-1 0 1 0 0,-4 2-1 0 0,5-2 82 0 0,-1-1-1 0 0,1 1 1 0 0,0 0 0 0 0,1 0 0 0 0,-1 0 0 0 0,0 0-1 0 0,1 0 1 0 0,-5 5 0 0 0,-8 12 2246 0 0,14-17-1491 0 0,1-1-1053 0 0,1 0-1 0 0,-1 0 0 0 0,1 1 1 0 0,-1-1-1 0 0,0 0 0 0 0,0 1 1 0 0,0-1-1 0 0,0 0 0 0 0,0 1 1 0 0,0 2-1 0 0,0-2-27 0 0,0 0 1 0 0,0 1-1 0 0,0-1 0 0 0,0 1 0 0 0,0-1 1 0 0,2 4-1 0 0,-1-1-33 0 0,1 0 0 0 0,0-1 0 0 0,0 1 1 0 0,1-1-1 0 0,-1 0 0 0 0,1 0 0 0 0,0 0 0 0 0,0 0 1 0 0,0 0-1 0 0,1 0 0 0 0,-1-1 0 0 0,8 6 0 0 0,-8-8-18 0 0,1-1-1 0 0,0 1 0 0 0,-1-1 1 0 0,1 0-1 0 0,0 0 0 0 0,0 0 1 0 0,-1 0-1 0 0,8-2 0 0 0,-7 1 0 0 0,-2 1-64 0 0,1 0 0 0 0,0 0 0 0 0,-1-1 0 0 0,1 1 1 0 0,-1-1-1 0 0,1 0 0 0 0,-1 0 0 0 0,1 0 0 0 0,-1 0 0 0 0,0 0 0 0 0,1-1 0 0 0,-1 1 1 0 0,0 0-1 0 0,0-1 0 0 0,0 0 0 0 0,0 0 0 0 0,0 0 0 0 0,0 1 0 0 0,-1-1 1 0 0,1-1-1 0 0,-1 1 0 0 0,1 0 0 0 0,-1 0 0 0 0,0-1 0 0 0,0 1 0 0 0,0 0 0 0 0,0-1 1 0 0,0 1-1 0 0,0-1 0 0 0,-1 0 0 0 0,1 1 0 0 0,-1-1 0 0 0,0 1 0 0 0,0-1 1 0 0,0 0-1 0 0,0 1 0 0 0,0-1 0 0 0,-1 0 0 0 0,0-2 0 0 0,-2-10 47 0 0,1 9-28 0 0,1 0-1 0 0,-1 0 1 0 0,0 0-1 0 0,0 0 0 0 0,-6-9 1 0 0,-10-18 127 0 0,18 33-175 0 0,-1-1 0 0 0,0 0 0 0 0,1 0-1 0 0,-1-1 1 0 0,1 1 0 0 0,-1 0 0 0 0,1 0-1 0 0,-1 0 1 0 0,1 0 0 0 0,0 0 0 0 0,0 0 0 0 0,0-1-1 0 0,-1 1 1 0 0,1 0 0 0 0,0-2 0 0 0,0 2-202 0 0,6-7-781 0 0,16-1-5100 0 0,-9 6 926 0 0</inkml:trace>
</inkml:ink>
</file>

<file path=ppt/ink/ink3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4:3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3 7831 0 0,'0'0'356'0'0,"0"0"-6"0"0,0 2-222 0 0,0 2 146 0 0,0 1 0 0 0,0-1 0 0 0,1 1 1 0 0,-1-1-1 0 0,1 1 0 0 0,0-1 0 0 0,2 5 0 0 0,-1-2 229 0 0,-2-5 345 0 0,0-2-499 0 0,0 0-224 0 0,0 0-42 0 0,2 0 40 0 0,0 0 0 0 0,-1 0 0 0 0,1-1 0 0 0,-1 1 0 0 0,1 0 0 0 0,-1 0 0 0 0,1-1 0 0 0,-1 1 0 0 0,1-1 0 0 0,-1 0 0 0 0,0 1 1 0 0,1-1-1 0 0,0-1 0 0 0,0 1 462 0 0,0 0-464 0 0,0 0-1 0 0,-1-1 1 0 0,1 1 0 0 0,-1 0-1 0 0,0-1 1 0 0,1 1 0 0 0,-1-1-1 0 0,0 1 1 0 0,0-1 0 0 0,0 0 0 0 0,0 1-1 0 0,1-3 1 0 0,-2 3-21 0 0,1-1 448 0 0,-1 2-17 0 0,2-2-10 0 0,10-17 487 0 0,-11 18-654 0 0,0-2-60 0 0,1-3-7 0 0,1-1 0 0 0,8-12 1 0 0,-10 17-286 0 0,0 1 1 0 0,0-1-1 0 0,0 1 1 0 0,1-1 0 0 0,-1 1-1 0 0,0 0 1 0 0,0-1-1 0 0,1 1 1 0 0,-1 0 0 0 0,1 0-1 0 0,-1 0 1 0 0,1 0 0 0 0,2-1-1 0 0,4-2 26 0 0,-1-1-24 0 0,0 1 0 0 0,15-8 1 0 0,11-6-74 0 0,-25 13 32 0 0,0 0 0 0 0,1 0 0 0 0,9-3 0 0 0,-9 4-28 0 0,0 0 1 0 0,15-11-1 0 0,-10 5 1 0 0,-7 5 48 0 0,0-1 1 0 0,1 2-1 0 0,-1-1 1 0 0,1 1-1 0 0,1 0 0 0 0,11-4 1 0 0,-20 8 11 0 0,1 1 1 0 0,-1-1-1 0 0,1 0 1 0 0,-1 1-1 0 0,1-1 1 0 0,-1 1-1 0 0,1-1 1 0 0,-1 1-1 0 0,1-1 1 0 0,-1 1-1 0 0,0 0 0 0 0,1-1 1 0 0,-1 1-1 0 0,0-1 1 0 0,1 1-1 0 0,-1 0 1 0 0,0-1-1 0 0,0 1 1 0 0,1 1-1 0 0,-1-2-2 0 0,2 7-5 0 0,-1 0 0 0 0,1 0 0 0 0,-1 0 1 0 0,0 0-1 0 0,-1 0 0 0 0,0 0 1 0 0,0 8-1 0 0,-1-5-15 0 0,1 0 1 0 0,2 14-1 0 0,10 33-109 0 0,-10-51-103 0 0,0 1 0 0 0,1-1-1 0 0,-1 0 1 0 0,1 0 0 0 0,0 0-1 0 0,7 9 1 0 0,1-4-1250 0 0</inkml:trace>
</inkml:ink>
</file>

<file path=ppt/ink/ink3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1T00:50:5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77 919 0 0,'0'0'206'0'0,"0"0"527"0"0,0 0 236 0 0,0 0 45 0 0,0 0-121 0 0,0 0-541 0 0,1-1-236 0 0,4-2-79 0 0,-3 3-130 0 0,1-12-126 0 0,2-12-1596 0 0,-4 15 7198 0 0,-3 9-5218 0 0,1 1 1 0 0,-1-1-1 0 0,1 0 0 0 0,0 1 0 0 0,-1-1 0 0 0,1 0 0 0 0,-1 0 0 0 0,1 0 0 0 0,-1 0 0 0 0,1 0 1 0 0,-3-1-1 0 0,3 1 12 0 0,1 0-8 0 0,0 0-18 0 0,0 0-70 0 0,0 0-49 0 0,0 0-137 0 0,-13-1-2035 0 0,1 3 2123 0 0,8 1 12 0 0,-6 8 75 0 0,2-4 188 0 0,0 1 1 0 0,1-1-1 0 0,0 1 1 0 0,-6 10-1 0 0,0-1 737 0 0,12-16-725 0 0,-10 19 497 0 0,9-19-738 0 0,-7 15 105 0 0,9-13-123 0 0,-3 2-8 0 0,-12 12-15 0 0,-4 10-48 0 0,16-25 60 0 0,-11 22 0 0 0,3-4 71 0 0,9-17-61 0 0,0 0 0 0 0,0 1 0 0 0,1-1 0 0 0,-1 1-1 0 0,1-1 1 0 0,-1 6 0 0 0,-6 20-14 0 0,-26 74 700 0 0,33-101-608 0 0,-2 9 158 0 0,1 14 146 0 0,1-17-371 0 0,-1 5 33 0 0,1-10-54 0 0,1 1 0 0 0,-1-1 0 0 0,1 0 0 0 0,0 1 0 0 0,0-1 0 0 0,0 1-1 0 0,0-1 1 0 0,2 6 0 0 0,10 56-208 0 0,-7-44-98 0 0,3 33 0 0 0,-8-16 206 0 0,-3-2 492 0 0,3-34-232 0 0,1 12 240 0 0,3-4-340 0 0,-4-9-59 0 0,0 0 1 0 0,1 0-1 0 0,-1 1 0 0 0,1-1 0 0 0,-1 0 0 0 0,1 0 0 0 0,-1 0 1 0 0,1 0-1 0 0,0 0 0 0 0,-1 0 0 0 0,1 0 0 0 0,0 0 0 0 0,2 1 0 0 0,3 4-98 0 0,5 7-78 0 0,-8-10 112 0 0,0 0 0 0 0,-1 1-1 0 0,1-1 1 0 0,-1 1 0 0 0,1 0-1 0 0,-1 0 1 0 0,0 0 0 0 0,0 0-1 0 0,-1 0 1 0 0,1 0 0 0 0,-1 0-1 0 0,0 1 1 0 0,1 6 0 0 0,-1 2 73 0 0,-1-9 38 0 0,0 0-1 0 0,0 0 0 0 0,1 1 0 0 0,-1-1 0 0 0,1 0 1 0 0,0 0-1 0 0,0 0 0 0 0,3 8 0 0 0,-1-6 80 0 0,12 29 441 0 0,-10-26-552 0 0,2 2-14 0 0,-3-6 0 0 0,6 4-22 0 0,5 14-278 0 0,-10-13 228 0 0,-3-7 44 0 0,-1-3 21 0 0,-1 1 0 0 0,0-1 0 0 0,0 0 0 0 0,1 1 0 0 0,-1-1 0 0 0,0 1 0 0 0,0-1 0 0 0,0 1 0 0 0,0-1 0 0 0,1 0 0 0 0,-1 1 1 0 0,0-1-1 0 0,0 1 0 0 0,0-1 0 0 0,0 1 0 0 0,0-1 0 0 0,0 1 0 0 0,0-1 0 0 0,0 1 0 0 0,0 14-14 0 0,0 11 19 0 0,-2 26 432 0 0,2-50-264 0 0,0 11 384 0 0,-2 1 136 0 0,2-5-597 0 0,1-4-32 0 0,3 5-49 0 0,3 0-10 0 0,0 1 0 0 0,0-2 0 0 0,0 0 0 0 0,-1 3 0 0 0,0-2 0 0 0,-1 1 0 0 0,-1 1 0 0 0,1 1 0 0 0,2 6 26 0 0,-6-17 1 0 0,2 13-5 0 0,-1-6 142 0 0,-1 0-1 0 0,0 18 1 0 0,-1-26-154 0 0,0 2 78 0 0,0-1 0 0 0,-1 3-30 0 0,1-1 73 0 0,0 1 0 0 0,0-1 1 0 0,0 1-1 0 0,1 6 1 0 0,2-2-119 0 0,3 1-13 0 0,3 4 0 0 0,3-2 0 0 0,-3 1 0 0 0,-7-10 0 0 0,14 5 0 0 0,-7-1 0 0 0,-5-5 19 0 0,1 1-1 0 0,0-1 1 0 0,-1 0 0 0 0,8 2-1 0 0,15 5 337 0 0,18 8-99 0 0,-41-16-67 0 0,0 1 0 0 0,-1-1 0 0 0,1 0 0 0 0,0 0 0 0 0,0 0 0 0 0,0 0 0 0 0,0-1 1 0 0,0 0-1 0 0,5 0 0 0 0,-1 0-428 0 0,-1 0-68 0 0,12-2-1056 0 0,-8 0 1637 0 0,2 0-274 0 0,1 2 0 0 0,-1 3 0 0 0,1 2 0 0 0,-2-1 0 0 0,2 0 0 0 0,0 1 0 0 0,0-3 0 0 0,21 5 20 0 0,-32-6-17 0 0,0-1 0 0 0,0 1 0 0 0,0-1 0 0 0,0 0 0 0 0,0 0 0 0 0,0 0 0 0 0,0 0 0 0 0,0 0 0 0 0,0-1 0 0 0,1 1-1 0 0,-1-1 1 0 0,-1 0 0 0 0,1 0 0 0 0,4-1 0 0 0,11-4-6 0 0,-8 3 9 0 0,9-6-69 0 0,-18 8 63 0 0,0 1-1 0 0,0-1 0 0 0,0 0 0 0 0,0 1 1 0 0,1-1-1 0 0,-1 1 0 0 0,0-1 1 0 0,0 1-1 0 0,0 0 0 0 0,0 0 1 0 0,1-1-1 0 0,-1 1 0 0 0,0 0 1 0 0,0 0-1 0 0,0 0 0 0 0,1 0 1 0 0,-1 0-1 0 0,2 1 0 0 0,-2-1 1 0 0,0 0 0 0 0,0 0 0 0 0,1 1 0 0 0,-1-1 0 0 0,0 0 1 0 0,0-1-1 0 0,1 1 0 0 0,-1 0 0 0 0,0 0 0 0 0,0 0 0 0 0,1-1 0 0 0,-1 1 0 0 0,0 0 0 0 0,0-1 0 0 0,0 0 0 0 0,0 1 0 0 0,0-1 0 0 0,2 0 0 0 0,4-3-12 0 0,0 0-1 0 0,-1 0 0 0 0,1 0 1 0 0,-1-1-1 0 0,10-8 0 0 0,7-6-39 0 0,-21 16 52 0 0,0 1 0 0 0,1 0 0 0 0,-1 0 0 0 0,1 1 0 0 0,0-1 0 0 0,0 0 0 0 0,4-1 0 0 0,1 0 0 0 0,-1 0 1 0 0,1-1 0 0 0,-1 2 0 0 0,1-1 0 0 0,16-2 0 0 0,-19 4-18 0 0,1 0 0 0 0,0-1 0 0 0,9-3-1 0 0,12-7 18 0 0,-2 0 0 0 0,-21 10 0 0 0,8-9 0 0 0,1-2 0 0 0,-8 8-16 0 0,0 0 0 0 0,0-1 0 0 0,7-10 0 0 0,-11 12 14 0 0,2 0 5 0 0,11-6-57 0 0,5-4 43 0 0,3 3 11 0 0,-19 8 1 0 0,0 2-2 0 0,17-2 77 0 0,3 1-22 0 0,-18 3-35 0 0,4 3-5 0 0,27-1 31 0 0,-5-3-45 0 0,8-3 11 0 0,-27 3 32 0 0,1-1-33 0 0,5 0-11 0 0,-18 1-2 0 0,19-5 82 0 0,-11 3-57 0 0,-5 1-16 0 0,1 0 0 0 0,0 0 0 0 0,0 1 0 0 0,0 0 0 0 0,-1 0 0 0 0,7 0 0 0 0,42 1 47 0 0,-18-1-53 0 0,-26 0 0 0 0,0-1 0 0 0,0-1 0 0 0,-1 1 0 0 0,12-5 0 0 0,-13 4 0 0 0,-2 2 1 0 0,14-7 62 0 0,-2 0-62 0 0,-9 4 9 0 0,-1 1 0 0 0,0-1 0 0 0,-1 0 0 0 0,1 0 0 0 0,0-1 0 0 0,-1 0-1 0 0,9-8 1 0 0,10-10 165 0 0,-18 18-130 0 0,-1-1-1 0 0,0 1 1 0 0,-1-1 0 0 0,1 0 0 0 0,-1 0-1 0 0,3-6 1 0 0,0 1 2 0 0,1 1 0 0 0,0 0 0 0 0,0 0 0 0 0,17-14-1 0 0,2-1-24 0 0,60-53-88 0 0,-69 65 48 0 0,-13 8 4 0 0,1 1 1 0 0,-1-1-1 0 0,0 0 1 0 0,8-10-1 0 0,-4 4 14 0 0,-5 6 0 0 0,11-8 0 0 0,-8 7 0 0 0,-3 2 0 0 0,0 0 0 0 0,-1 0 0 0 0,0 0 0 0 0,0 0 0 0 0,6-7 0 0 0,-3 4 0 0 0,-3 3 0 0 0,0-1 0 0 0,0 1 0 0 0,0-1 0 0 0,4-7 0 0 0,-1-1 12 0 0,-3 6 54 0 0,0 0-1 0 0,-1 0 1 0 0,0-1-1 0 0,0 1 1 0 0,1-8-1 0 0,0 1-14 0 0,-2 7 24 0 0,0 0-1 0 0,0 0 0 0 0,-1 0 1 0 0,0-10-1 0 0,0 8 17 0 0,0 4-54 0 0,0-1 0 0 0,0 0 0 0 0,0 0 0 0 0,-1 1-1 0 0,0-1 1 0 0,0 0 0 0 0,0 1 0 0 0,-3-8 0 0 0,1 5 0 0 0,0-2-36 0 0,-1 0 0 0 0,-9-16 0 0 0,11 21 7 0 0,0 1 13 0 0,-5-11 37 0 0,0-1 1 0 0,-5-16 0 0 0,-26-75 101 0 0,33 91-160 0 0,-5-13 0 0 0,8 23 0 0 0,1 3 0 0 0,0 0 0 0 0,0 0 0 0 0,0 0 0 0 0,0 1 0 0 0,0-1 0 0 0,-1 0 0 0 0,1 0 0 0 0,-1 1 0 0 0,-2-3 0 0 0,-2-4 7 0 0,4 5 0 0 0,0 1 1 0 0,-1-1 0 0 0,1 0 0 0 0,-1 1 0 0 0,-5-5 0 0 0,3 4-4 0 0,0 1 1 0 0,1-1-1 0 0,0 0 1 0 0,0 0-1 0 0,0-1 1 0 0,0 1-1 0 0,0-1 1 0 0,1 0-1 0 0,-1 0 1 0 0,1 0-1 0 0,0-1 1 0 0,0 1-1 0 0,1-1 1 0 0,-1 0-1 0 0,1 1 1 0 0,0-1 0 0 0,-2-10-1 0 0,-7-15 61 0 0,8 24-65 0 0,-14-22 0 0 0,16 25 0 0 0,-10-10 12 0 0,9 11 13 0 0,1 1-21 0 0,0 0 0 0 0,0 0 0 0 0,-1 0 0 0 0,1 0 0 0 0,0 0 0 0 0,0 0 0 0 0,-1 1 0 0 0,1-1 0 0 0,-1 0 0 0 0,1 1 0 0 0,-1-1 0 0 0,1 1 0 0 0,-1-1 0 0 0,1 1 0 0 0,-3 0 0 0 0,-3-2 31 0 0,-16-4 25 0 0,17 4-51 0 0,-24-4 66 0 0,5 2-75 0 0,-13-4 96 0 0,14 3-23 0 0,22 5-59 0 0,-1 0-1 0 0,1-1 0 0 0,0 0 1 0 0,0 1-1 0 0,0-1 1 0 0,0 0-1 0 0,0 0 0 0 0,0 0 1 0 0,0 0-1 0 0,-3-3 0 0 0,-3-1-9 0 0,-18-7-4 0 0,-14-4 0 0 0,8-1 0 0 0,14 6-116 0 0,-19-15 0 0 0,-7-4-70 0 0,36 27 126 0 0,1-1 1 0 0,-1 2-1 0 0,0-1 1 0 0,0 1-1 0 0,0 0 1 0 0,-12-1 0 0 0,-21 1-385 0 0,29 2 375 0 0,0 0 1 0 0,0-1 0 0 0,-20-4-1 0 0,-9-7 62 0 0,-45-19 0 0 0,79 28-68 0 0,6 3 86 0 0,-13-13-190 0 0,7 8 161 0 0,0-1 1 0 0,0 1-1 0 0,0 0 1 0 0,-1 1-1 0 0,-8-4 1 0 0,14 7 8 0 0,0 0 0 0 0,0 1 0 0 0,0-1 0 0 0,1 0 0 0 0,-1 1 1 0 0,0-1-1 0 0,0 1 0 0 0,0 0 0 0 0,0-1 0 0 0,0 1 1 0 0,0 0-1 0 0,0 0 0 0 0,0 0 0 0 0,0 1 0 0 0,0-1 1 0 0,0 0-1 0 0,0 1 0 0 0,0-1 0 0 0,0 1 0 0 0,-2 1 0 0 0,-13 3-43 0 0,-17 0-100 0 0,0 3 144 0 0,11-1 140 0 0,18-5-99 0 0,1-1 0 0 0,-1 0 0 0 0,0 1-1 0 0,-7 0 1 0 0,7-2-24 0 0,0 1-1 0 0,1 0 0 0 0,-1 0 1 0 0,-5 3-1 0 0,-12 2 22 0 0,19-6-30 0 0,-1 1 0 0 0,1 0 0 0 0,-1 0 0 0 0,1 0 0 0 0,-5 2 0 0 0,7-3 0 0 0,0 1 0 0 0,1-1 0 0 0,-1 1 0 0 0,0-1 0 0 0,0 0 0 0 0,0 0 0 0 0,0 0 0 0 0,0 1 0 0 0,0-1 0 0 0,0 0 0 0 0,0 0 0 0 0,0 0 0 0 0,1 0 0 0 0,-1-1 0 0 0,-2 1 0 0 0,-4-1 10 0 0,-1 0 0 0 0,-15 1-1 0 0,20 0-4 0 0,-1 0-1 0 0,1 0 0 0 0,0 0 1 0 0,0 0-1 0 0,-1-1 0 0 0,1 0 1 0 0,-6-1-1 0 0,4 1-17 0 0,0 0 1 0 0,0 0-1 0 0,0 1 0 0 0,0-1 0 0 0,-1 1 0 0 0,1 0 1 0 0,0 1-1 0 0,-9 1 0 0 0,-9 1-16 0 0,21-3 29 0 0,0 0 0 0 0,0 0 0 0 0,0 0 0 0 0,0 0 0 0 0,0 1 0 0 0,0-1 0 0 0,0 1 0 0 0,0-1 0 0 0,0 1 0 0 0,0 0 0 0 0,0 0 0 0 0,0-1 0 0 0,1 1-1 0 0,-1 1 1 0 0,-3 1 0 0 0,-1 2-9 0 0,4-4 3 0 0,0 0 1 0 0,0 0-1 0 0,0 1 1 0 0,0-1 0 0 0,0 0-1 0 0,1 1 1 0 0,-1-1 0 0 0,0 1-1 0 0,-2 3 1 0 0,3-3 0 0 0,-1-1 0 0 0,1 1 0 0 0,-1 0 1 0 0,0-1-1 0 0,1 1 0 0 0,-1-1 0 0 0,0 0 0 0 0,0 1 1 0 0,0-1-1 0 0,-3 1 0 0 0,2 1-2 0 0,-17 3 3 0 0,17-4 4 0 0,-18-1 0 0 0,17 0 0 0 0,-17-6 0 0 0,-2-2 0 0 0,-3 4 0 0 0,23 2-1 0 0,1 1 0 0 0,-1 0-1 0 0,0 0 1 0 0,0 0 0 0 0,0 0 0 0 0,1 0-1 0 0,-1 1 1 0 0,0-1 0 0 0,0 1-1 0 0,1 0 1 0 0,-1 0 0 0 0,0 0 0 0 0,1 0-1 0 0,-1 0 1 0 0,-3 3 0 0 0,-1 0-64 0 0,2-1 18 0 0,0 1 1 0 0,0-1-1 0 0,0 1 1 0 0,1 1-1 0 0,-1-1 1 0 0,1 0-1 0 0,-6 8 1 0 0,-7 8-57 0 0,11-12 103 0 0,-1-1 0 0 0,-21 11 0 0 0,18-12 0 0 0,-5 2 0 0 0,14-7 0 0 0,-11 8 0 0 0,9-7-15 0 0,-10 10-50 0 0,-16 13-1431 0 0,28-23 1248 0 0,1-2-28 0 0,3 12-560 0 0,2-2-558 0 0,4-1-3788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30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47 0 0,'0'0'135'0'0,"0"0"30"0"0,0 0 23 0 0,0 0 4 0 0,0 0 0 0 0,0 0-20 0 0,0 0-108 0 0,0 0-130 0 0,0 0-24 0 0,0 0 2 0 0,0 0-10 0 0,0 0-45 0 0,0 0-17 0 0,0 0-7 0 0,0 0 14 0 0,0 0 54 0 0,0 0 6 0 0,0 0 46 0 0,0 0 101 0 0,0 0 18 0 0,0 0-14 0 0,0 0-122 0 0</inkml:trace>
</inkml:ink>
</file>

<file path=ppt/ink/ink3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1T00:51:05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37 323 455 0 0,'-16'20'7125'0'0,"9"-13"-6491"0"0,6-5-1 0 0,1-2-66 0 0,0 0-68 0 0,0 0-231 0 0,0 0-99 0 0,0 0-17 0 0,0 0-143 0 0,-1 0 0 0 0,1 0 1 0 0,-1 0-1 0 0,1 0 0 0 0,-1 0 0 0 0,1 0 1 0 0,-1 0-1 0 0,1-1 0 0 0,-1 1 0 0 0,1 0 1 0 0,-1 0-1 0 0,1 0 0 0 0,-1-1 0 0 0,1 1 1 0 0,-1 0-1 0 0,1-1 0 0 0,0 1 0 0 0,-1 0 1 0 0,1-1-1 0 0,-1 1 0 0 0,1 0 0 0 0,0-1 1 0 0,-1 1-1 0 0,1-1 0 0 0,0 1 0 0 0,0 0 1 0 0,-1-1-1 0 0,1 1 0 0 0,0-1 0 0 0,0 1 0 0 0,0-1 1 0 0,-1-18-334 0 0,1 13 240 0 0,0 4-51 0 0,0 2-1 0 0,0 0 2 0 0,0 0 4 0 0,0 0 2 0 0,0 0 0 0 0,0 0 6 0 0,0 0 23 0 0,0 0 16 0 0,0 0 3 0 0,0 0-2 0 0,0 0-12 0 0,0 0 40 0 0,0 0 163 0 0,0 0 36 0 0,0 0-1 0 0,0 0 6 0 0,0 0 22 0 0,0 0 10 0 0,0 0 2 0 0,2 1-30 0 0,7 2-134 0 0,-7-3-96 0 0,39-9-858 0 0,-34 7 554 0 0,1 0-1 0 0,-1 0 1 0 0,1 1 0 0 0,-1 0-1 0 0,1 0 1 0 0,14 1 0 0 0,-20 0 200 0 0,-2 0 10 0 0,14 2 1794 0 0,6-6 1840 0 0,-18 3-3252 0 0,-2 1-113 0 0,2 0-44 0 0,7-1-34 0 0,-6 1 32 0 0,-3 0 19 0 0,0 0 30 0 0,0 0-5 0 0,0 0-8 0 0,0 0 18 0 0,0 0 78 0 0,0 0 37 0 0,0 0 8 0 0,0 0-8 0 0,0 0-45 0 0,0 0-17 0 0,0 0-7 0 0,0 0-15 0 0,0 0-29 0 0,0 0 107 0 0,0 0 25 0 0,0 0-1 0 0,0 0-10 0 0,0 0-46 0 0,0 0-22 0 0,0 0-2 0 0,0 0-16 0 0,0 0-64 0 0,0 0 2 0 0,0 0 72 0 0,0 0 36 0 0,0 0 8 0 0,0 0 17 0 0,0 0 60 0 0,0 0 21 0 0,0 0 6 0 0,0 0-2 0 0,0 0-17 0 0,0 0-10 0 0,0 0-1 0 0,-7 2 138 0 0,6-1-416 0 0,0-1-1 0 0,0 1 1 0 0,-1-1-1 0 0,1 1 0 0 0,0-1 1 0 0,0 0-1 0 0,-1 1 0 0 0,1-1 1 0 0,-3 0-1 0 0,-25 2-506 0 0,20-1 519 0 0,0 0 0 0 0,-1-1 0 0 0,1 0 0 0 0,-17-2 1 0 0,-21-1 427 0 0,30 1-264 0 0,-9 2-38 0 0,19-2-116 0 0,1 1 1 0 0,-1-1 0 0 0,1 0-1 0 0,-9-4 1 0 0,-7-2-18 0 0,18 6 1 0 0,0 1 0 0 0,0-1 0 0 0,0 0 0 0 0,-7-5 0 0 0,9 4 0 0 0,-1 1 0 0 0,-1 1 0 0 0,1-1 0 0 0,0 0 0 0 0,0 1 0 0 0,-1-1 0 0 0,1 1 0 0 0,-6-1 0 0 0,-17-3 30 0 0,17 2-21 0 0,0 2-1 0 0,1-1 1 0 0,-12 1-1 0 0,10 1-8 0 0,5-1 0 0 0,-9-3 0 0 0,-34-2 0 0 0,23 0 2 0 0,-15-3 50 0 0,23 5-42 0 0,14 2-10 0 0,-7 0 0 0 0,-25 4 0 0 0,13-2 0 0 0,-12 4 0 0 0,25-5-10 0 0,5 1 1 0 0,0 0 1 0 0,0-1 0 0 0,1 2-1 0 0,-1-1 1 0 0,0 0 0 0 0,-6 2-1 0 0,2-1 10 0 0,1 0 0 0 0,0 0 0 0 0,0-1 0 0 0,-12-1 0 0 0,-15-3-1 0 0,31 3 3 0 0,0 1 0 0 0,0-1 0 0 0,-1 0 0 0 0,1 0 0 0 0,0 0 0 0 0,0 0 0 0 0,0 0 0 0 0,0-1 0 0 0,1 1 0 0 0,-6-5 0 0 0,-3 0 36 0 0,-31-10-55 0 0,38 14-45 0 0,-1 0 0 0 0,1 1 0 0 0,0 0 0 0 0,-1 0 0 0 0,1 0 0 0 0,-1 1 0 0 0,1-1 0 0 0,-8 1 0 0 0,-5-1-54 0 0,7 1 97 0 0,-1 1 0 0 0,0 0-1 0 0,1 0 1 0 0,-1 1 0 0 0,1 0 0 0 0,-17 6-1 0 0,26-8 19 0 0,-1 1 0 0 0,0 0 0 0 0,0-1 0 0 0,1 1 0 0 0,-1-1 0 0 0,0 0 0 0 0,0 0 0 0 0,1 1 0 0 0,-1-1 0 0 0,-4-1 0 0 0,-1 1 0 0 0,-14 3 100 0 0,0-2 0 0 0,0-1 0 0 0,-30-2 0 0 0,9 6-36 0 0,30-4-76 0 0,1 1 0 0 0,-1 1-1 0 0,1-1 1 0 0,-15 5-1 0 0,11-2 11 0 0,-37 3-28 0 0,-16 2-4 0 0,-69 15 34 0 0,128-22-10 0 0,-23 8-54 0 0,23-7 58 0 0,0-2 0 0 0,-1 1 0 0 0,1-1 0 0 0,-1 0 1 0 0,-15-2-1 0 0,-42-3 906 0 0,27 2-656 0 0,14-2-187 0 0,18 2-58 0 0,1 1 1 0 0,-1 0-1 0 0,0 0 0 0 0,1 1 1 0 0,-12 1-1 0 0,11-1-25 0 0,0 0 0 0 0,0 0 0 0 0,-8-2 0 0 0,13 2 5 0 0,0 0 1 0 0,0-1-1 0 0,0 1 0 0 0,0 0 1 0 0,0 0-1 0 0,0 1 0 0 0,0-1 0 0 0,-4 2 1 0 0,-83 14 6 0 0,1-11 230 0 0,79-4-173 0 0,0 0 0 0 0,1-1-1 0 0,-1 0 1 0 0,-11-2 0 0 0,18 2-41 0 0,0 0 1 0 0,0 0-1 0 0,-1 0 1 0 0,1 0-1 0 0,0 0 1 0 0,-5 2 0 0 0,1-1-30 0 0,-1 1 0 0 0,-15-1 0 0 0,12-1-21 0 0,1 1 0 0 0,-20 4 0 0 0,-10 1 41 0 0,36-5 7 0 0,0 0 0 0 0,-9 4-12 0 0,3-1-34 0 0,5-2 44 0 0,-1 0 0 0 0,0 0-1 0 0,0-1 1 0 0,0 1 0 0 0,-8-1-1 0 0,5 1 3 0 0,7-1 0 0 0,1-1 0 0 0,-1 0 0 0 0,1 0 0 0 0,0 0 0 0 0,-1 0 0 0 0,1 0 0 0 0,-1 0 0 0 0,1 0 0 0 0,-1 0 0 0 0,1 0 0 0 0,-1-1 0 0 0,1 1 0 0 0,0 0 0 0 0,-1-1 0 0 0,1 1 0 0 0,0-1 0 0 0,-3-1 0 0 0,2 1 0 0 0,1 0 0 0 0,-1 0 0 0 0,0 0 0 0 0,0 0 0 0 0,0 0 0 0 0,-1 0 0 0 0,-2 0 0 0 0,-14-5 0 0 0,16 5 0 0 0,1 0 0 0 0,0 0 0 0 0,-1 1 0 0 0,1-1 0 0 0,-1 1 0 0 0,1-1 0 0 0,-1 1 0 0 0,-3 0 0 0 0,0 0 0 0 0,4 0 0 0 0,-1-1 0 0 0,1 1 0 0 0,0 0 0 0 0,0 0 0 0 0,-1 0 0 0 0,1 0 0 0 0,0 0 0 0 0,0 1 0 0 0,-1-1 0 0 0,1 1 0 0 0,-2 0 0 0 0,-3 1 0 0 0,6-2 0 0 0,-1 1 0 0 0,1-1 0 0 0,-1 0 0 0 0,1 1 0 0 0,0-1 0 0 0,-1 0 0 0 0,1 1 0 0 0,0 0 0 0 0,-1-1 0 0 0,1 1 0 0 0,0 0 0 0 0,0-1 0 0 0,-1 1 0 0 0,1 0 0 0 0,0 0 0 0 0,0 0 0 0 0,0 0 0 0 0,-1 2 0 0 0,-3 3 0 0 0,-16 3 0 0 0,4-2 0 0 0,-1-2 0 0 0,15-2 0 0 0,-15-3 0 0 0,6 0 0 0 0,5 1 1 0 0,-31-2 166 0 0,28 0-167 0 0,-6-2 0 0 0,0-2 0 0 0,13 3 0 0 0,-15-2 0 0 0,-29 0 0 0 0,9-1 0 0 0,-10 1 0 0 0,22-2 0 0 0,21 4 0 0 0,-1 0 0 0 0,1 1 0 0 0,-1 0 0 0 0,0 0 0 0 0,1 1 0 0 0,-7-1 0 0 0,4 3 0 0 0,-5 1-9 0 0,-1 0 0 0 0,0 0 0 0 0,0-1 0 0 0,1-1-1 0 0,-1 0 1 0 0,0-1 0 0 0,-25-3 0 0 0,34 3 10 0 0,1-1 24 0 0,0 1-1 0 0,0-1 0 0 0,-1 1 1 0 0,1-1-1 0 0,0 0 0 0 0,0-1 1 0 0,0 1-1 0 0,0-1 1 0 0,0 0-1 0 0,-3-2 0 0 0,-12-5 132 0 0,14 7-155 0 0,-14-7 52 0 0,-7-15-43 0 0,23 21-10 0 0,-13-7 0 0 0,14 9 0 0 0,0 0 0 0 0,0-1 0 0 0,0 1 0 0 0,0 0 0 0 0,0 1 0 0 0,0-1 0 0 0,0 0 0 0 0,-1 1 0 0 0,1-1 0 0 0,-4 0 0 0 0,0 0 0 0 0,-3 0-20 0 0,1-1-1 0 0,0 1 0 0 0,-1 1 1 0 0,1 0-1 0 0,0 0 1 0 0,-1 0-1 0 0,1 1 0 0 0,0 0 1 0 0,-14 4-1 0 0,10-2 17 0 0,0-1-1 0 0,-1 0 1 0 0,-20 0-1 0 0,15-3 95 0 0,12-1-53 0 0,-1 2 1 0 0,1-1-1 0 0,-1 1 1 0 0,-9 1 0 0 0,-13 2-28 0 0,17-4-10 0 0,-5-2 0 0 0,12 2 0 0 0,-19-1 0 0 0,24 2 0 0 0,-21 0 0 0 0,-28-3 0 0 0,-41-26 0 0 0,57 20 0 0 0,-15 0 0 0 0,9 7 0 0 0,6-5 0 0 0,-1 1 0 0 0,12 3 0 0 0,0-2 0 0 0,-14-3 52 0 0,17 3-7 0 0,0 0 1 0 0,0 2 0 0 0,-1 0-1 0 0,-20 1 1 0 0,1-1-46 0 0,24 2 0 0 0,-21 0 0 0 0,-20 8 0 0 0,48-5 0 0 0,0-1 0 0 0,-1 0 0 0 0,1 0 0 0 0,0-1 0 0 0,-13-1 0 0 0,18 0 0 0 0,-36-2 1 0 0,-3 1-14 0 0,37 1-1 0 0,-16 3-44 0 0,11-2 16 0 0,6-1 38 0 0,1 1 0 0 0,-1 0 0 0 0,1 0 0 0 0,0 0 0 0 0,-1 0 0 0 0,-4 2 0 0 0,-28-1-50 0 0,24 0 54 0 0,-5 2 0 0 0,15-2 0 0 0,-12 3 0 0 0,4-2 0 0 0,-5-3-1 0 0,-16 4 2 0 0,-2-3-65 0 0,30 1 64 0 0,-13-2 0 0 0,7-3-4 0 0,4 2 18 0 0,-1 0-1 0 0,1 0 1 0 0,-1 1 0 0 0,-8-2-1 0 0,-79-7-23 0 0,73 10-44 0 0,-24-1 1 0 0,-23 3-11 0 0,62-2 56 0 0,-14 2-48 0 0,-5 3 35 0 0,21-4-4 0 0,-17 3-4 0 0,-18 0 29 0 0,33-3 0 0 0,1-1 0 0 0,0 0 0 0 0,1 0 0 0 0,-1-1 0 0 0,0 1 0 0 0,0-1 0 0 0,-4-1 0 0 0,-16-5 0 0 0,2-1 0 0 0,19 5-21 0 0,-8 0-18 0 0,-6-2 35 0 0,-14-1 4 0 0,28 5 0 0 0,-13 1 0 0 0,1 1 0 0 0,15-1 0 0 0,-38-1 0 0 0,29 0 0 0 0,-1 0 0 0 0,-5 2 2 0 0,11-3-3 0 0,-12-8-10 0 0,13 8-32 0 0,-4-3 32 0 0,-1-2 11 0 0,2 1-10 0 0,3 5-33 0 0,-3-2 32 0 0,-1 1 11 0 0,-1 0 0 0 0,2-1-10 0 0,3 2-33 0 0,-4-1 32 0 0,-3-2 11 0 0,0 1 0 0 0,-3-1 0 0 0,12 4 0 0 0,-12-1 0 0 0,10 2 0 0 0,-13-4 0 0 0,6 0 0 0 0,0 1 0 0 0,0 1 0 0 0,0 1 0 0 0,0-1 0 0 0,-25-3 0 0 0,29 4 0 0 0,0 1 0 0 0,-23-5 0 0 0,18 2 0 0 0,-44-14 54 0 0,53 15-108 0 0,2 1-10 0 0,0 0 0 0 0,0 0 0 0 0,23-3-152 0 0,-21 3 128 0 0,-2 0 0 0 0,3 0-17 0 0,46 2-1223 0 0,-47-2 1065 0 0,-2 0 5 0 0,0 0 22 0 0,0 0 10 0 0,0 0 2 0 0,0 0 18 0 0,0 0 72 0 0,0 0 36 0 0,0 0 8 0 0,0 0 30 0 0,0 0 120 0 0,0 0 58 0 0,0 0-5 0 0,0 0-8 0 0,0 2-3 0 0,-2 6-13 0 0,1-6-10 0 0,0-1-23 0 0,1 0-63 0 0,0-1 1 0 0,-1 0-1 0 0,1 0 0 0 0,0 1 1 0 0,0-1-1 0 0,-1 0 1 0 0,1 1-1 0 0,0-1 1 0 0,0 0-1 0 0,0 1 1 0 0,0-1-1 0 0,0 0 1 0 0,-1 1-1 0 0,1-1 1 0 0,0 0-1 0 0,0 1 0 0 0,0-1 1 0 0,0 0-1 0 0,0 1 1 0 0,0 0-1 0 0,1-1-51 0 0,-1 1-1 0 0,1 0 0 0 0,0-1 1 0 0,-1 1-1 0 0,1-1 0 0 0,0 1 1 0 0,-1 0-1 0 0,1-1 0 0 0,0 0 1 0 0,0 1-1 0 0,-1-1 0 0 0,3 1 1 0 0,13 5-944 0 0</inkml:trace>
</inkml:ink>
</file>

<file path=ppt/ink/ink3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1T00:51:16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6 1375 0 0,'0'0'66'0'0,"-1"-2"22"0"0,-2-7 264 0 0,3 9-154 0 0,-5-5 221 0 0,2 2 4120 0 0,0 1-3993 0 0,0 0 1 0 0,0-1-1 0 0,1 1 0 0 0,-1-1 1 0 0,-3-4-1 0 0,5 6-562 0 0,1 1 166 0 0,0 0 48 0 0,0 0 2 0 0,0 0 20 0 0,0 0 83 0 0,0 0 32 0 0,0 0 7 0 0,0 0-4 0 0,0 0-29 0 0,0 0-12 0 0,0 0-1 0 0,0 0-12 0 0,0 0-49 0 0,0 0-19 0 0,0 0-7 0 0,0 0-14 0 0,0 0-58 0 0,0 0-29 0 0,0 0-4 0 0,2 0-17 0 0,8-2-70 0 0,2 1 29 0 0,-1-1-1 0 0,16-5 1 0 0,-15 3 28 0 0,79-7-61 0 0,-72 8-13 0 0,1 2 0 0 0,33 0 0 0 0,1 1 0 0 0,204-21 360 0 0,-243 19-360 0 0,0-1 0 0 0,0-1 0 0 0,19-7 0 0 0,37-11 0 0 0,-61 19-5 0 0,3 0-4 0 0,-1-1-1 0 0,1 0 1 0 0,0-1 0 0 0,-1-1-1 0 0,18-10 1 0 0,-28 15 64 0 0,-2 1 14 0 0,0 0-4 0 0,0 0-1 0 0,0 0 0 0 0,0 0 6 0 0,0 0 20 0 0,0 0 6 0 0,-1 2 0 0 0,-3 7-2 0 0,-1-1-12 0 0,-3 6-314 0 0,-6 12-183 0 0,10-4-4535 0 0,3-5 363 0 0</inkml:trace>
</inkml:ink>
</file>

<file path=ppt/ink/ink3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1T00:51:58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62 5407 0 0,'0'0'248'0'0,"0"0"-5"0"0,0 0-26 0 0,0 0 450 0 0,0 0 212 0 0,0 0 45 0 0,0 0-76 0 0,0 0-362 0 0,0 0-155 0 0,0 0-38 0 0,0 0-41 0 0,-5-7-508 0 0,5-11 2562 0 0,-16 5-1100 0 0,11 10-1183 0 0,-1-1 440 0 0,0 1-1 0 0,-1 0 1 0 0,-8-2 0 0 0,13 4-381 0 0,2 1-2 0 0,-2 0-1 0 0,-28-1 909 0 0,27 0-504 0 0,12 1-619 0 0,43 1-602 0 0,-17-3-4262 0 0,-10 1-65 0 0</inkml:trace>
</inkml:ink>
</file>

<file path=ppt/ink/ink3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1T00:52:00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1 919 0 0,'0'0'314'0'0,"0"0"979"0"0,0 0 431 0 0,0 0 89 0 0,-9-2 2361 0 0,-6-7-4476 0 0,15 9 54 0 0</inkml:trace>
</inkml:ink>
</file>

<file path=ppt/ink/ink3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1T00:52:03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9 919 0 0,'0'0'292'0'0,"0"0"891"0"0,0 0 392 0 0,0 0 79 0 0,1-1-188 0 0,2-4-1251 0 0,-2 0 0 0 0,1 0 0 0 0,-1-1 1 0 0,2-7-1 0 0,-3 11-200 0 0,0 0 0 0 0,1 0 0 0 0,-1 1 0 0 0,0-1 0 0 0,1 0 0 0 0,-1 0 1 0 0,1 1-1 0 0,0-1 0 0 0,0 0 0 0 0,-1 1 0 0 0,1-1 0 0 0,0 1 0 0 0,0-1 0 0 0,2-1 1 0 0,1-2-9 0 0,1-3-28 0 0,-4 7-83 0 0,-1 1-9 0 0,0 0-7 0 0,0 0-59 0 0,0 0-21 0 0,10 7-180 0 0,-3 3 388 0 0,-5 14 1319 0 0,-2-22-743 0 0,0-2 78 0 0,0 0 12 0 0,0 0-24 0 0,0 0-115 0 0,0 0-50 0 0,0 0-6 0 0,0 0-44 0 0,0 0-165 0 0,0 0-70 0 0,0 0-9 0 0,0 0-20 0 0,0 0-65 0 0,0 0-30 0 0,0 0-4 0 0,5-1-64 0 0,-1 1-1 0 0,1-2 1 0 0,-1 1 0 0 0,0 0-1 0 0,1-1 1 0 0,-1 0-1 0 0,0 0 1 0 0,0 0 0 0 0,6-5-1 0 0,4-2 64 0 0,-11 6-50 0 0,1 0 1 0 0,13-2-12 0 0,7 2-112 0 0,-22 3-62 0 0,1-1-27 0 0,43 1-904 0 0,-31 1 635 0 0,24-2 0 0 0,-34 0 451 0 0,0 1-1 0 0,0-1 0 0 0,0-1 1 0 0,0 1-1 0 0,-1-1 1 0 0,1 1-1 0 0,0-1 0 0 0,-1-1 1 0 0,5-2-1 0 0,9-6 105 0 0,22-9 0 0 0,15-10 483 0 0,-48 27-477 0 0,0-1 0 0 0,0 1 0 0 0,14-4 0 0 0,-5 2 47 0 0,41-5 387 0 0,50-19 144 0 0,-87 24-427 0 0,28-2 1 0 0,-4 1-188 0 0,12-4-50 0 0,-31 7-3 0 0,0-1 1 0 0,-1-2-1 0 0,24-8 0 0 0,-9 0 75 0 0,35-15 218 0 0,-67 26-121 0 0,0 1-1 0 0,1-1 1 0 0,9-1-1 0 0,-10 3-33 0 0,-4 0-110 0 0,0 1 0 0 0,0 0 0 0 0,0 0 1 0 0,-1 1-1 0 0,1-1 0 0 0,0 1 0 0 0,0-1 0 0 0,3 2 0 0 0,6 1 51 0 0,-5-3-91 0 0,-4 0 0 0 0,0 1 0 0 0,0-1 0 0 0,0 1 0 0 0,0 0 0 0 0,0 0 0 0 0,0 0 0 0 0,5 3 0 0 0,14 8 0 0 0,-20-10 0 0 0,-1-1 0 0 0,1 0 0 0 0,0 0 0 0 0,0 0 0 0 0,0-1 0 0 0,0 1 0 0 0,0 0 0 0 0,3 0 0 0 0,22 6 0 0 0,-17-4-1 0 0,-2-2 0 0 0,9-5 17 0 0,20-6 247 0 0,-21 4-67 0 0,27-4 1 0 0,-3 4-123 0 0,-7-1-74 0 0,-17 8 0 0 0,-4 1 0 0 0,0 0 0 0 0,24 1 0 0 0,-24-2 0 0 0,15 6 0 0 0,14-4 0 0 0,2 0 0 0 0,-41-3 0 0 0,-1 1 0 0 0,1-1 0 0 0,0 0 0 0 0,0 0 0 0 0,-1 0 0 0 0,1 0 0 0 0,0 0 0 0 0,0-1 0 0 0,-1 1 0 0 0,1 0 0 0 0,0-1 0 0 0,-1 1 0 0 0,1-1 0 0 0,2-1 0 0 0,4-1 0 0 0,83-5 86 0 0,-29 10 44 0 0,-51-1-130 0 0,-1 1 0 0 0,1 0 0 0 0,-1 0 0 0 0,0 1 0 0 0,12 4 0 0 0,-13-4 0 0 0,-4-1 0 0 0,1 0 0 0 0,-1-1 0 0 0,0 0 0 0 0,1 0 0 0 0,7 1 0 0 0,-11-2 0 0 0,0 0 0 0 0,0 0 0 0 0,0 0 0 0 0,0 1 0 0 0,0-1 0 0 0,0 1 0 0 0,0-1 0 0 0,2 2 0 0 0,6 2 1 0 0,-1 0 0 0 0,1 0 1 0 0,-1 0-1 0 0,1-1 0 0 0,0-1 0 0 0,0 0 0 0 0,0 0 1 0 0,13 0-1 0 0,36-1 202 0 0,-44-2-34 0 0,-1 1-1 0 0,1 0 1 0 0,18 4-1 0 0,101 14 136 0 0,-92-14-304 0 0,-31-3 0 0 0,0 0 0 0 0,12 2 0 0 0,-11-1 0 0 0,0-1 0 0 0,0 0 0 0 0,0-1 0 0 0,20-3 0 0 0,-19 1 3 0 0,1-1-1 0 0,-1 0 1 0 0,19-8-1 0 0,1-1 52 0 0,-20 8-54 0 0,-1-1 0 0 0,15-7 0 0 0,-11 4 0 0 0,1 0 0 0 0,26-7 0 0 0,-38 13 0 0 0,0 1 0 0 0,0 0 0 0 0,-1 0 0 0 0,1 0 0 0 0,0 0 0 0 0,8 1 0 0 0,2-1 0 0 0,-12-1 0 0 0,1 1 0 0 0,12 2 0 0 0,-14-1 0 0 0,27 4 0 0 0,-15 2 0 0 0,8 5 0 0 0,-13-6 0 0 0,-3-1 0 0 0,0 0 0 0 0,0 0 0 0 0,1-1 0 0 0,6 2 0 0 0,55 17 328 0 0,-64-21-328 0 0,13 9 0 0 0,5 4-95 0 0,0 0 0 0 0,35 33 0 0 0,-50-41 39 0 0,0-1 0 0 0,0 0 0 0 0,17 8 0 0 0,8 6-59 0 0,-20-12 73 0 0,1 0 1 0 0,-1-1-1 0 0,1 0 0 0 0,0-1 0 0 0,17 4 1 0 0,-25-8 34 0 0,-1-1 0 0 0,0 1 1 0 0,1-1-1 0 0,-1 0 0 0 0,0 0 0 0 0,1 0 1 0 0,4-1-1 0 0,12-1-3 0 0,-12 2-1 0 0,-1-1 0 0 0,1-1 0 0 0,0 1 0 0 0,8-4 0 0 0,15-3 12 0 0,45-13 151 0 0,-74 21-136 0 0,0-1 1 0 0,0 1-1 0 0,1-1 0 0 0,-1 0 0 0 0,0 0 1 0 0,0 0-1 0 0,0-1 0 0 0,3-1 0 0 0,-3 1-10 0 0,0 1 1 0 0,-1 0-1 0 0,1-1 0 0 0,0 1 1 0 0,1 0-1 0 0,-1 0 0 0 0,0 1 1 0 0,3-1-1 0 0,6 0 37 0 0,0 3-33 0 0,0-1-10 0 0,-4 0 11 0 0,-5-2 32 0 0,5-3-33 0 0,3 0 1 0 0,-8 2 32 0 0,3-3-43 0 0,13-8-1461 0 0,-9 8-3245 0 0,-9 4-741 0 0</inkml:trace>
</inkml:ink>
</file>

<file path=ppt/ink/ink3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1T00:52:0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83 2815 0 0,'0'0'132'0'0,"-1"0"-9"0"0,-3 0 134 0 0,0 0 0 0 0,0 0 0 0 0,0-1 0 0 0,1 1 0 0 0,-1-1 0 0 0,0 0 0 0 0,1 0 0 0 0,-1 0 0 0 0,1-1 0 0 0,-1 1 0 0 0,-6-5 0 0 0,-5-2 2252 0 0,4 3 405 0 0,9 4-2472 0 0,0 0 1 0 0,1 1-1 0 0,-1-1 1 0 0,0 0-1 0 0,0 1 1 0 0,0-1-1 0 0,0 1 1 0 0,1 0-1 0 0,-4-1 1 0 0,11 14-374 0 0,1-2-69 0 0,2-2 0 0 0,4-2 19 0 0,-8-6 89 0 0,1 1 1 0 0,0-1 0 0 0,0 0-1 0 0,-1 0 1 0 0,1-1-1 0 0,0 0 1 0 0,0 0-1 0 0,0 0 1 0 0,7-2-1 0 0,0 1 202 0 0,-8 0-212 0 0,1 1 0 0 0,-1-1-1 0 0,1-1 1 0 0,9-2 0 0 0,17-6 153 0 0,-24 9-222 0 0,-1-1 0 0 0,0-1 0 0 0,0 1 0 0 0,8-5 0 0 0,-6 2-4 0 0,0-1 0 0 0,0 2 1 0 0,1-1-1 0 0,0 2 0 0 0,0-1 0 0 0,0 1 0 0 0,0 1 1 0 0,1 0-1 0 0,-1 0 0 0 0,20 0 0 0 0,-25 2-25 0 0,1 0 0 0 0,-1 0 0 0 0,1 0 0 0 0,6 3 0 0 0,21 2 0 0 0,-12 1 54 0 0,41 1 383 0 0,-11-16-112 0 0,-48 8-312 0 0,0 0-1 0 0,0 1 0 0 0,0-1 1 0 0,0 1-1 0 0,0 0 0 0 0,0 0 1 0 0,5 1-1 0 0,3-1-15 0 0,15-5 3 0 0,14-6 0 0 0,-23 6 1 0 0,-13 6 2 0 0,-1 0 4 0 0,11 1 45 0 0,12 6 16 0 0,-18-6-16 0 0,26 4 53 0 0,-4-3-105 0 0,-27-3 2 0 0,0 0 0 0 0,0 0 0 0 0,-1 0 0 0 0,1 1 0 0 0,0-1 0 0 0,0 1 0 0 0,0-1-1 0 0,4 3 1 0 0,-5-2 1 0 0,0 0 0 0 0,0-1 0 0 0,0 1 0 0 0,1-1 0 0 0,-1 0 0 0 0,0 1 0 0 0,0-1 0 0 0,1 0 0 0 0,-1-1 0 0 0,0 1 1 0 0,4-1-1 0 0,6 0 48 0 0,1 0 1 0 0,-1-1-1 0 0,0 0 1 0 0,0-1 0 0 0,0-1-1 0 0,18-7 1 0 0,-20 8-20 0 0,-1 0 1 0 0,0 0-1 0 0,1 1 1 0 0,13-1-1 0 0,16-4 31 0 0,-23 4-63 0 0,28-2 0 0 0,9-2 0 0 0,-44 4 0 0 0,-5 2 0 0 0,-1 0 0 0 0,1 1 0 0 0,0-1 0 0 0,0 1 0 0 0,0-1 0 0 0,0 1 0 0 0,5 1 0 0 0,76-3 0 0 0,-67 0 0 0 0,-14-2 0 0 0,-1 2 0 0 0,14-6 56 0 0,24-8 0 0 0,-24 9-13 0 0,20-5 120 0 0,-35 11-154 0 0,1 0 1 0 0,0 0 0 0 0,0 0 0 0 0,-1 0-1 0 0,1-1 1 0 0,3-1 0 0 0,-3 1-12 0 0,9-3 13 0 0,17 2 42 0 0,-9 2-53 0 0,-15 2 0 0 0,0 1 0 0 0,28 8-2 0 0,-18 0-50 0 0,26 20-46 0 0,-34-24 113 0 0,-5-5 61 0 0,-2-1 27 0 0,0 0 7 0 0,13 23 785 0 0,-11-21-907 0 0,-1 0 0 0 0,1 0 0 0 0,0 0-1 0 0,0 0 1 0 0,0-1 0 0 0,0 1 0 0 0,1-1 0 0 0,-1 0 0 0 0,0 1 0 0 0,1-1 0 0 0,-1 0 0 0 0,0 0 0 0 0,1-1 0 0 0,-1 1-1 0 0,1 0 1 0 0,0-1 0 0 0,-1 1 0 0 0,4-1 0 0 0,10 3-18 0 0,4 3 19 0 0,-17-4 11 0 0,-2-2 0 0 0,0 1 0 0 0,0-1 0 0 0,0 1 0 0 0,0-1 0 0 0,0 1 0 0 0,0-1 0 0 0,0 0 0 0 0,0 0 0 0 0,0 0 0 0 0,1 1 0 0 0,-1-1 0 0 0,0 0 0 0 0,0 0 0 0 0,2-1 0 0 0,4 1 54 0 0,0-1 0 0 0,0 0 0 0 0,-1 0 0 0 0,1 0 0 0 0,0-1 0 0 0,-1 0 0 0 0,1-1 0 0 0,-1 1 0 0 0,0-1 0 0 0,7-4 0 0 0,-8 4 56 0 0,0 1-49 0 0,1-1 0 0 0,0 1 0 0 0,0 1 0 0 0,10-3-1 0 0,6-1 12 0 0,2 0-19 0 0,-12 2-42 0 0,-8 2-11 0 0,8-2 0 0 0,-9 3 0 0 0,-1 1 0 0 0,-1-1 0 0 0,0 1 0 0 0,1 0 0 0 0,-1-1 0 0 0,1 0 0 0 0,-1 1 0 0 0,1-1 0 0 0,-1 0 0 0 0,1 0 0 0 0,-1 0 0 0 0,4 0 0 0 0,27 4-140 0 0,6 2-32 0 0,-36-5 97 0 0,0 0 17 0 0,8 3 47 0 0,1-2 23 0 0,-7-1 36 0 0,4 3-48 0 0,-6-3-61 0 0,-2-1-18 0 0,0 0-1 0 0,0 0 0 0 0,0 0 0 0 0,0 0 3 0 0,2 2 5 0 0,11 19-111 0 0,-11-19 107 0 0,-1 0 4 0 0,23 73-730 0 0,-19-55 10 0 0,1 0 1 0 0,1-1-1 0 0,1 1 1 0 0,19 34-1 0 0,-26-54 725 0 0,-1 1 0 0 0,0-1 0 0 0,0 0-1 0 0,1 1 1 0 0,-1-1 0 0 0,0 0 0 0 0,1 1-1 0 0,-1-1 1 0 0,1 0 0 0 0,-1 1 0 0 0,0-1-1 0 0,1 0 1 0 0,-1 0 0 0 0,1 0 0 0 0,-1 1-1 0 0,1-1 1 0 0,-1 0 0 0 0,1 0 0 0 0,-1 0-1 0 0,1 0 1 0 0,0 0-214 0 0,1 1-978 0 0</inkml:trace>
</inkml:ink>
</file>

<file path=ppt/ink/ink3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25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919 0 0,'0'0'9172'0'0,"1"3"-8746"0"0,0 3-37 0 0,0 0 0 0 0,-1 0 0 0 0,1 0 0 0 0,-1 0 0 0 0,0 0 0 0 0,-1 0-1 0 0,1 0 1 0 0,-1 0 0 0 0,-1 0 0 0 0,1 0 0 0 0,-1 0 0 0 0,0-1 0 0 0,0 1 0 0 0,-6 10 0 0 0,-4 5 449 0 0,7-13-341 0 0,0 0-1 0 0,-7 17 1 0 0,-33 81-497 0 0,33-83 0 0 0,1 2 0 0 0,1-1 0 0 0,1 1 0 0 0,-10 44 0 0 0,17-49 0 0 0,2-4-10 0 0,0-15 8 0 0,0-1 0 0 0,0 1 0 0 0,0-1 0 0 0,1 1 0 0 0,-1-1 0 0 0,0 1 0 0 0,0-1 0 0 0,1 0 0 0 0,-1 1 0 0 0,0-1 0 0 0,1 1 0 0 0,-1-1 0 0 0,1 0 0 0 0,-1 1 0 0 0,1-1 1 0 0,-1 0-1 0 0,0 1 0 0 0,1-1 0 0 0,-1 0 0 0 0,1 0 0 0 0,0 1 0 0 0,2-1-5 0 0,-1 0 0 0 0,0 0 1 0 0,1 0-1 0 0,-1-1 0 0 0,0 1 0 0 0,0 0 0 0 0,1-1 1 0 0,-1 0-1 0 0,0 1 0 0 0,0-1 0 0 0,0 0 0 0 0,0 0 1 0 0,0 0-1 0 0,0-1 0 0 0,0 1 0 0 0,0 0 1 0 0,0-1-1 0 0,2-2 0 0 0,5-4-42 0 0,-1 0 1 0 0,9-12-1 0 0,0-2-21 0 0,17-30-1 0 0,13-18-9 0 0,-41 62 77 0 0,0 1 0 0 0,0 0 0 0 0,1 1 0 0 0,0 0 0 0 0,1 0 0 0 0,13-9 0 0 0,27-12 429 0 0,-45 25-370 0 0,4-1-20 0 0,-2 2 112 0 0,6 0-132 0 0,-9 2-16 0 0,0-1 0 0 0,0 1 0 0 0,0 0 0 0 0,0 0 0 0 0,-1 0 0 0 0,1 0 0 0 0,0 0 0 0 0,-1 1 0 0 0,1-1 0 0 0,0 0 0 0 0,1 4 0 0 0,-1-4 0 0 0,0 0 0 0 0,-1 1 0 0 0,1-1 0 0 0,-1 1 0 0 0,0 0 0 0 0,0-1 0 0 0,1 1 0 0 0,-1 0 0 0 0,0 0 0 0 0,-1 0 0 0 0,1 0 0 0 0,0 0 0 0 0,0 0 0 0 0,-1 0 0 0 0,1 0 0 0 0,-1 2 0 0 0,1 3 0 0 0,2 5-109 0 0,-1 0-1 0 0,-1 1 1 0 0,0-1-1 0 0,-1 0 1 0 0,0 0-1 0 0,-3 15 1 0 0,2-22 37 0 0,0 0 1 0 0,-1-1 0 0 0,0 1 0 0 0,1-1 0 0 0,-2 1 0 0 0,1-1 0 0 0,0 0 0 0 0,-1 0 0 0 0,-5 6-1 0 0,-2 5 18 0 0,-54 80 372 0 0,32-37 526 0 0,31-56-778 0 0,-4 10 41 0 0,0 7-85 0 0,6-14-23 0 0,0-1 1 0 0,-3 5 0 0 0,2 22 0 0 0,5 22 0 0 0,-3-41 0 0 0,0-2-26 0 0,-1-9-104 0 0,9-7-146 0 0,-6 3 68 0 0,-1 0-1 0 0,-1 0 0 0 0,1-1 1 0 0,0 1-1 0 0,-1-1 0 0 0,1 1 1 0 0,-1-1-1 0 0,0 0 0 0 0,-1 0 1 0 0,1 0-1 0 0,2-7 0 0 0,-4 9-537 0 0</inkml:trace>
</inkml:ink>
</file>

<file path=ppt/ink/ink3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26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03 1375 0 0,'0'0'1943'0'0,"10"-8"5108"0"0,-8 5-6745 0 0,1 0 1 0 0,-1 0 0 0 0,0 0-1 0 0,0 0 1 0 0,2-6 0 0 0,-3 7-85 0 0,-6-21 1840 0 0,4 21-1868 0 0,1 1-1 0 0,-1 0 1 0 0,1-1 0 0 0,-1 1 0 0 0,0 0 0 0 0,0-1 0 0 0,1 1 0 0 0,-1 0 0 0 0,0 0 0 0 0,0 0 0 0 0,0 0 0 0 0,0 0 0 0 0,-2-2 0 0 0,1 3-183 0 0,0-1 0 0 0,0 0 0 0 0,-1 1 0 0 0,1-1 0 0 0,0 1 0 0 0,0-1 0 0 0,0 1 1 0 0,-1 0-1 0 0,1 0 0 0 0,0 0 0 0 0,0 0 0 0 0,-1 1 0 0 0,-2 0 0 0 0,1-1-40 0 0,0 1-1 0 0,0-1 0 0 0,0 0 0 0 0,0 0 1 0 0,0-1-1 0 0,0 1 0 0 0,0-1 1 0 0,-5-2-1 0 0,-10-1-80 0 0,-16 3-61 0 0,27 2 171 0 0,2 8 0 0 0,5-1 6 0 0,-1 0-1 0 0,2 0 0 0 0,-1 1 0 0 0,1-1 1 0 0,1 14-1 0 0,0 10 35 0 0,-5 57 144 0 0,-20 103 0 0 0,20-168-184 0 0,3-23 0 0 0,1-1 0 0 0,0 1 0 0 0,0-1 0 0 0,0 1 0 0 0,0-1 0 0 0,-1 1 0 0 0,1-1 0 0 0,0 1 0 0 0,0-1 0 0 0,0 1 0 0 0,0-1 0 0 0,0 1 0 0 0,0 0 0 0 0,0-1 0 0 0,1 1 0 0 0,-1-1 0 0 0,0 1 0 0 0,0-1 0 0 0,0 1 0 0 0,0-1 0 0 0,1 1 0 0 0,-1 0 0 0 0,4-3 0 0 0,-1 0 0 0 0,0-1 0 0 0,0 1 0 0 0,0 0 0 0 0,0-1 0 0 0,-1 1 0 0 0,5-6 0 0 0,-2 3 0 0 0,24-28 221 0 0,-2-1 0 0 0,-1-2 0 0 0,-2 0-1 0 0,25-49 1 0 0,-29 46-7 0 0,-1 0 1 0 0,22-66-1 0 0,-41 103 109 0 0,-1 2-301 0 0,-1 0 1 0 0,1 1 0 0 0,-1-1 0 0 0,1 1-1 0 0,-1-1 1 0 0,1 1 0 0 0,0-1 0 0 0,-1 1 0 0 0,1 0-1 0 0,0 0 1 0 0,-1 0 0 0 0,1 0 0 0 0,0 0 0 0 0,0 0-1 0 0,0 0 1 0 0,0 0 0 0 0,0 0 0 0 0,-1 2 0 0 0,-15 26 27 0 0,16-27-37 0 0,-8 19-1 0 0,1 0 0 0 0,1 1 1 0 0,0 0-1 0 0,2 0 1 0 0,-3 28-1 0 0,7-45-12 0 0,0-1 0 0 0,1 1 0 0 0,0-1 0 0 0,0 1 0 0 0,0-1 0 0 0,0 1 0 0 0,1-1 0 0 0,0 1 0 0 0,0-1 0 0 0,2 8 0 0 0,3-2 0 0 0,3-1 0 0 0,-6-8 0 0 0,0 1 0 0 0,0-1 0 0 0,1 0 0 0 0,-1 0 0 0 0,0 0 0 0 0,6 0 0 0 0,9 0-12 0 0,-13-3-16 0 0,-3 0 8 0 0,1 1-51 0 0,0-1-1 0 0,0 1 0 0 0,0-1 0 0 0,0 0 1 0 0,-1 0-1 0 0,1 0 0 0 0,-1 0 1 0 0,1-1-1 0 0,-1 1 0 0 0,0 0 1 0 0,3-5-1 0 0,5-11-5029 0 0,-4 4-862 0 0</inkml:trace>
</inkml:ink>
</file>

<file path=ppt/ink/ink3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26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23 5063 0 0,'0'0'232'0'0,"-1"2"303"0"0,-6 21 7634 0 0,6-15-5670 0 0,3-19-2062 0 0,2-3-336 0 0,-1-1 1 0 0,2-15-1 0 0,1-6-19 0 0,0 11-31 0 0,10-26 1 0 0,-5 20-50 0 0,-11 29 246 0 0,2 4-107 0 0,1 0-106 0 0,0 0-1 0 0,0 1 0 0 0,-1-1 1 0 0,0 1-1 0 0,1 0 0 0 0,-1-1 1 0 0,0 1-1 0 0,0 0 0 0 0,-1 0 1 0 0,1 1-1 0 0,-1-1 0 0 0,1 0 1 0 0,-1 0-1 0 0,0 1 0 0 0,1 5 1 0 0,2 12-30 0 0,-3-19-14 0 0,0 1-62 0 0,0-5 8 0 0,14-15 80 0 0,-14 16-15 0 0,0 0 1 0 0,0 0-1 0 0,0 0 0 0 0,0-1 1 0 0,-1 1-1 0 0,1 0 0 0 0,0 0 1 0 0,-1-1-1 0 0,1 1 0 0 0,-1-1 1 0 0,1 1-1 0 0,-1 0 1 0 0,0-1-1 0 0,1-1 0 0 0,19-79-544 0 0,-13 47 429 0 0,2 0-1 0 0,16-37 1 0 0,-23 68 186 0 0,0 1 0 0 0,0 0 0 0 0,0 0 0 0 0,0 0 1 0 0,1 0-1 0 0,-1 1 0 0 0,1-1 0 0 0,0 0 0 0 0,0 1 1 0 0,4-3-1 0 0,1 0 26 0 0,0 0 0 0 0,12-5 0 0 0,-16 9-51 0 0,-3 1-45 0 0,0-1-1 0 0,-1 1 1 0 0,1 0-1 0 0,0 0 1 0 0,0 0-1 0 0,0 0 1 0 0,0-1-1 0 0,-1 1 1 0 0,1 0-1 0 0,0 0 0 0 0,0 0 1 0 0,0 1-1 0 0,0-1 1 0 0,-1 0-1 0 0,1 0 1 0 0,0 0-1 0 0,0 1 1 0 0,0-1-1 0 0,-1 0 1 0 0,1 1-1 0 0,1 0 1 0 0,1 1 8 0 0,-3-2-11 0 0,1 0 1 0 0,-1 0 0 0 0,1 1-1 0 0,0-1 1 0 0,-1 0 0 0 0,1 1-1 0 0,-1-1 1 0 0,1 0 0 0 0,-1 1-1 0 0,1-1 1 0 0,-1 1 0 0 0,1-1-1 0 0,-1 1 1 0 0,1-1 0 0 0,-1 1-1 0 0,1 2 7 0 0,0 0 0 0 0,0 0-1 0 0,0-1 1 0 0,-1 1 0 0 0,0 0-1 0 0,1 0 1 0 0,-1-1 0 0 0,0 1-1 0 0,-1 5 1 0 0,-5 30 114 0 0,3-21-77 0 0,-5 46 128 0 0,8-61-180 0 0,-1-1 0 0 0,1 1-1 0 0,0-1 1 0 0,0 1 0 0 0,0-1-1 0 0,-1 1 1 0 0,1-1 0 0 0,0 1-1 0 0,1-1 1 0 0,-1 1 0 0 0,0-1-1 0 0,0 1 1 0 0,1-1 0 0 0,-1 0-1 0 0,1 1 1 0 0,0 2 0 0 0,2 5-1940 0 0</inkml:trace>
</inkml:ink>
</file>

<file path=ppt/ink/ink3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27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919 0 0,'0'3'551'0'0,"-3"11"4626"0"0,1 25 0 0 0,4 17-905 0 0,15 57-4285 0 0,-8-59 549 0 0,30 131-991 0 0,4 31-190 0 0,-43-211 705 0 0,-1 2-744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3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9 6647 0 0,'0'0'300'0'0,"0"0"0"0"0,0 0-77 0 0,0 0 382 0 0,0 0-563 0 0,-1 0-1 0 0,1 0 1 0 0,0 0-1 0 0,0 0 1 0 0,-1-1-1 0 0,1 1 1 0 0,0 0-1 0 0,0 0 1 0 0,-1 0-1 0 0,1-1 1 0 0,0 1-1 0 0,0 0 0 0 0,0 0 1 0 0,-1-1-1 0 0,1 1 1 0 0,0 0-1 0 0,0 0 1 0 0,0-1-1 0 0,0 1 1 0 0,0 0-1 0 0,0-1 1 0 0,0 1-1 0 0,0 0 1 0 0,-1 0-1 0 0,1-1 1 0 0,0 1-1 0 0,0 0 1 0 0,0-1-1 0 0,3-1-220 0 0,-1-1 0 0 0,1 1 1 0 0,-1 0-1 0 0,0-1 0 0 0,0 0 0 0 0,0 1 0 0 0,0-1 1 0 0,2-6-1 0 0,-3 6 411 0 0,-1-1 1 0 0,1 1 0 0 0,-1 0-1 0 0,0-1 1 0 0,0 1 0 0 0,-1-4-1 0 0,1 6-226 0 0,0-2 443 0 0,-1-2 2300 0 0,-10 1-1047 0 0,9 4-1760 0 0,2 0 14 0 0,0 0 90 0 0,-2-2 166 0 0,0 2-371 0 0,8 10 2496 0 0,5 6-2192 0 0,11 25 1 0 0,-12-21-108 0 0,26 53 20 0 0,18 35-63 0 0,-42-87 5 0 0,-1 1 0 0 0,-2 0 0 0 0,0 1 0 0 0,5 23 0 0 0,16 41 0 0 0,-10-36 0 0 0,-10-26 0 0 0,0 0 0 0 0,1 0 0 0 0,25 38 0 0 0,-12-28 0 0 0,-16-23 0 0 0,-1 0 0 0 0,0 1 0 0 0,-1 0 0 0 0,0 0 0 0 0,-1 0 0 0 0,0 1 0 0 0,2 15 0 0 0,0-2 1 0 0,0-2 5 0 0,8 52 1 0 0,-15-75 62 0 0,3 12 604 0 0,-3-11-575 0 0,0-1-75 0 0,10 14 140 0 0,-7-11-161 0 0,-1-1-1 0 0,1 1 1 0 0,-1-1-1 0 0,1 0 1 0 0,1 0-1 0 0,3 4 1 0 0,-6-7-29 0 0,1 1 0 0 0,0 0 0 0 0,-1 0 0 0 0,1 0 0 0 0,-1 0 0 0 0,2 4 0 0 0,2 8-256 0 0,-3-5 272 0 0,-4 1 11 0 0,0 2 0 0 0,-1-3-16 0 0,2-7-61 0 0,4-15-100 0 0,7-19-169 0 0,-4 12 154 0 0</inkml:trace>
</inkml:ink>
</file>

<file path=ppt/ink/ink3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27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12 919 0 0,'-1'-3'106'0'0,"-1"-1"0"0"0,1 1 0 0 0,-1-1-1 0 0,1 1 1 0 0,-1 0 0 0 0,0 0-1 0 0,0 0 1 0 0,-1 0 0 0 0,-2-3-1 0 0,-3-4 1462 0 0,2-5 4998 0 0,5-10-3723 0 0,1 21-2415 0 0,1-9-136 0 0,0-1 1 0 0,2 1-1 0 0,-1 0 1 0 0,7-17 0 0 0,3-18-410 0 0,-12 48 117 0 0,5-33-222 0 0,3-1-1 0 0,21-62 1 0 0,-28 94 305 0 0,0 1 0 0 0,0-1 1 0 0,0 1-1 0 0,0 0 0 0 0,0-1 0 0 0,0 1 0 0 0,0 0 1 0 0,0 0-1 0 0,0 0 0 0 0,1 0 0 0 0,-1 0 1 0 0,0 0-1 0 0,1 0 0 0 0,-1 0 0 0 0,1 1 0 0 0,1-2 1 0 0,25-5 596 0 0,-19 5-519 0 0,-5 2-118 0 0,-1 0 0 0 0,1 0-1 0 0,-1 1 1 0 0,0-1 0 0 0,1 1 0 0 0,-1-1-1 0 0,0 1 1 0 0,0 0 0 0 0,0 0-1 0 0,5 3 1 0 0,-1-1 29 0 0,-6-2-61 0 0,0 0-1 0 0,1 0 1 0 0,-1 0 0 0 0,0 0 0 0 0,0 0 0 0 0,0 0 0 0 0,0 0 0 0 0,0 0 0 0 0,0 1 0 0 0,-1-1 0 0 0,1 1 0 0 0,0-1 0 0 0,-1 0 0 0 0,1 1 0 0 0,-1-1 0 0 0,1 1 0 0 0,-1-1 0 0 0,0 1-1 0 0,1 1 1 0 0,-1-1 9 0 0,1 5 3 0 0,0 0-1 0 0,0-1 1 0 0,-1 1-1 0 0,0 0 1 0 0,-1 0 0 0 0,0-1-1 0 0,0 1 1 0 0,0 0 0 0 0,0-1-1 0 0,-5 10 1 0 0,-3 8 162 0 0,-16 30 1 0 0,24-52-175 0 0,-16 33 115 0 0,-2 0 0 0 0,-1-1 0 0 0,-2-1-1 0 0,-33 38 1 0 0,17-31-61 0 0,38-40-64 0 0,0 0-1 0 0,0 1 0 0 0,-1-1 1 0 0,1 0-1 0 0,0 0 0 0 0,0 1 1 0 0,-1-1-1 0 0,1 0 0 0 0,0 0 1 0 0,0 1-1 0 0,0-1 1 0 0,-1 0-1 0 0,1 1 0 0 0,0-1 1 0 0,0 0-1 0 0,0 1 0 0 0,0-1 1 0 0,0 0-1 0 0,0 1 0 0 0,0-1 1 0 0,0 0-1 0 0,0 1 0 0 0,0-1 1 0 0,0 1-1 0 0,0-1-5 0 0,1 1-1 0 0,0-1 1 0 0,-1 0 0 0 0,1 0-1 0 0,0 0 1 0 0,0 1-1 0 0,-1-1 1 0 0,1 0 0 0 0,0 0-1 0 0,-1 0 1 0 0,1 0-1 0 0,0 0 1 0 0,0 0 0 0 0,-1 0-1 0 0,1-1 1 0 0,0 1-1 0 0,-1 0 1 0 0,1 0 0 0 0,0 0-1 0 0,-1-1 1 0 0,1 1-1 0 0,0 0 1 0 0,-1-1 0 0 0,1 1-1 0 0,0-1 1 0 0,-1 1-1 0 0,1-1 1 0 0,-1 1 0 0 0,1-2-1 0 0,20-17-1027 0 0,-4-3-220 0 0</inkml:trace>
</inkml:ink>
</file>

<file path=ppt/ink/ink3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27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10135 0 0,'0'0'2042'0'0,"-1"2"-974"0"0,-1 6-681 0 0,0-1 1 0 0,0 1-1 0 0,1 0 1 0 0,0 1-1 0 0,0-1 1 0 0,1 0-1 0 0,0 0 1 0 0,1 0-1 0 0,2 15 1 0 0,4 10 83 0 0,13 35 0 0 0,-4-13 154 0 0,8 37 3 0 0,19 77-97 0 0,-35-129-489 0 0,-2 0-1 0 0,2 53 1 0 0,-19 69 77 0 0,1-20-796 0 0,10-140 221 0 0</inkml:trace>
</inkml:ink>
</file>

<file path=ppt/ink/ink3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28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86 1375 0 0,'0'0'66'0'0,"-1"1"-8"0"0,-12 23-1192 0 0,11-18 2232 0 0,0 1 1 0 0,0 0 0 0 0,-1 11 0 0 0,2 1 3915 0 0,0 28 0 0 0,2-21-4845 0 0,-1-24 520 0 0,2-3-309 0 0,19-23 2340 0 0,-12 10-2449 0 0,0 0 0 0 0,11-28 0 0 0,7-27-427 0 0,23-97 0 0 0,-49 166 150 0 0,-1-1 0 0 0,0 1 0 0 0,0 0 0 0 0,1-1 0 0 0,-1 1 0 0 0,0-1 0 0 0,0 1 0 0 0,0-1 0 0 0,0 1 0 0 0,1 0-1 0 0,-1-1 1 0 0,0 1 0 0 0,0-1 0 0 0,0 1 0 0 0,0-1 0 0 0,0 1 0 0 0,0-1 0 0 0,0 1 0 0 0,-1-1 0 0 0,1 1 0 0 0,0 0 0 0 0,0-1 0 0 0,0 1 0 0 0,0-1 0 0 0,-1 1-1 0 0,1 0 1 0 0,0-1 0 0 0,-1 0 0 0 0,1 1 4 0 0,-1 1 0 0 0,0-1 0 0 0,0 0-1 0 0,1 1 1 0 0,-1-1 0 0 0,0 0 0 0 0,1 1 0 0 0,-1-1-1 0 0,0 1 1 0 0,1-1 0 0 0,-1 1 0 0 0,0-1 0 0 0,0 2-1 0 0,-22 28 18 0 0,-119 229-528 0 0,122-212 331 0 0,-18 61 0 0 0,36-101 174 0 0,0-1 1 0 0,1 1-1 0 0,0 0 1 0 0,0 0-1 0 0,0-1 1 0 0,1 1-1 0 0,0 0 1 0 0,1 0-1 0 0,-1 0 1 0 0,1 0 0 0 0,3 9-1 0 0,-3-13 50 0 0,0 0 0 0 0,0 0-1 0 0,0 0 1 0 0,0-1 0 0 0,1 1 0 0 0,-1 0-1 0 0,1-1 1 0 0,0 1 0 0 0,0-1-1 0 0,0 1 1 0 0,0-1 0 0 0,0 0 0 0 0,0 0-1 0 0,1 0 1 0 0,-1 0 0 0 0,1 0 0 0 0,-1 0-1 0 0,1-1 1 0 0,0 1 0 0 0,0-1 0 0 0,0 0-1 0 0,-1 0 1 0 0,1 0 0 0 0,0 0 0 0 0,0 0-1 0 0,6 0 1 0 0,2-1 110 0 0,-1 0-1 0 0,1 0 0 0 0,-1-1 0 0 0,0 0 1 0 0,1-1-1 0 0,-1 0 0 0 0,0-1 1 0 0,0 0-1 0 0,0-1 0 0 0,12-6 1 0 0,-9 3-116 0 0,0 0 0 0 0,0-1 1 0 0,-1-1-1 0 0,0 0 0 0 0,-1 0 1 0 0,19-21-1 0 0,-24 23-536 0 0,-1-1-1 0 0,1 1 1 0 0,-2-1 0 0 0,8-15 0 0 0,-2 1-838 0 0</inkml:trace>
</inkml:ink>
</file>

<file path=ppt/ink/ink3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29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556 3679 0 0,'-11'46'-191'0'0,"4"-4"5097"0"0,-4 45 0 0 0,9-31-791 0 0,4-57-4045 0 0,-1 0-1 0 0,0 0 1 0 0,1 0-1 0 0,-1 0 0 0 0,0 0 1 0 0,0 0-1 0 0,0 0 1 0 0,0-1-1 0 0,0 1 1 0 0,0 0-1 0 0,0-1 1 0 0,0 1-1 0 0,0-3 0 0 0,-1 4-38 0 0,3-6-17 0 0,0 0 1 0 0,-1 0-1 0 0,0 0 1 0 0,0 0-1 0 0,-1 0 1 0 0,0-1-1 0 0,0 1 1 0 0,0-1-1 0 0,-1 1 1 0 0,0 0-1 0 0,0-1 0 0 0,-2-9 1 0 0,-2-6-515 0 0,-1-1-1 0 0,-10-26 1 0 0,7 27-14 0 0,-7-39 1 0 0,13 47 457 0 0,0 6 50 0 0,1 0 0 0 0,0 0-1 0 0,0 0 1 0 0,1-1 0 0 0,0-9 0 0 0,1 17 108 0 0,8-16 1093 0 0,-7 16-1016 0 0,8-4 103 0 0,-8 4-262 0 0,0 1 1 0 0,0-1-1 0 0,0 1 0 0 0,0 0 1 0 0,0 0-1 0 0,0 0 0 0 0,0 0 0 0 0,0 0 1 0 0,0 0-1 0 0,0 0 0 0 0,0 1 0 0 0,0-1 1 0 0,2 2-1 0 0,-1-2 23 0 0,1 1-18 0 0,-1 0-1 0 0,1 0 1 0 0,-1 0 0 0 0,0 0 0 0 0,1 1 0 0 0,-1-1-1 0 0,0 1 1 0 0,0 0 0 0 0,0 0 0 0 0,0 0-1 0 0,0 0 1 0 0,-1 0 0 0 0,1 1 0 0 0,-1-1 0 0 0,4 5-1 0 0,-4-3-9 0 0,1 0-1 0 0,0 1 1 0 0,-1 0-1 0 0,0-1 1 0 0,0 1-1 0 0,0 0 1 0 0,-1 0-1 0 0,0 0 0 0 0,1 6 1 0 0,0 4 8 0 0,-1-1 1 0 0,-1 1 0 0 0,-1 0-1 0 0,-4 27 1 0 0,4-33 46 0 0,37-240-1533 0 0,-14 109 744 0 0,-20 109 689 0 0,5-39-7 0 0,3 1-1 0 0,24-73 1 0 0,-33 122 1740 0 0,1 1-1426 0 0,-1 0-251 0 0,1 1 0 0 0,-1-1 0 0 0,1 1 0 0 0,0 0 0 0 0,-1-1 0 0 0,1 1 0 0 0,0 0 0 0 0,0 0 0 0 0,-1 1 0 0 0,1-1 0 0 0,0 0 0 0 0,-1 0 0 0 0,1 1 0 0 0,0-1 0 0 0,-1 1 0 0 0,1-1 0 0 0,-1 1 0 0 0,1 0 0 0 0,-1 0 0 0 0,1 0 0 0 0,-1 0 0 0 0,0 0 0 0 0,1 0 0 0 0,-1 0 0 0 0,0 0 0 0 0,0 0 0 0 0,2 2 0 0 0,0 0-27 0 0,-1 0 0 0 0,1 0 1 0 0,-1 0-1 0 0,0 0 1 0 0,0 0-1 0 0,0 0 1 0 0,0 0-1 0 0,-1 1 0 0 0,1-1 1 0 0,-1 1-1 0 0,0-1 1 0 0,2 8-1 0 0,2 37 222 0 0,-2-31-20 0 0,-1 0 0 0 0,-1 0-1 0 0,-1 21 1 0 0,-1-25-1013 0 0</inkml:trace>
</inkml:ink>
</file>

<file path=ppt/ink/ink3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29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91 14279 0 0,'0'0'2178'0'0,"0"0"-2129"0"0,0 1 0 0 0,0 0 0 0 0,0-1 0 0 0,0 1 0 0 0,0-1 1 0 0,0 1-1 0 0,0 0 0 0 0,0-1 0 0 0,0 1 0 0 0,0-1 0 0 0,0 1 0 0 0,1 0 1 0 0,-1-1-1 0 0,0 2 0 0 0,2-2-60 0 0,0 0 1 0 0,0 0-1 0 0,0 0 0 0 0,-1 0 0 0 0,1 0 1 0 0,0 0-1 0 0,0 0 0 0 0,0-1 1 0 0,-1 1-1 0 0,1-1 0 0 0,0 1 0 0 0,-1-1 1 0 0,1 0-1 0 0,0 0 0 0 0,-1 1 1 0 0,1-1-1 0 0,-1 0 0 0 0,1 0 1 0 0,1-2-1 0 0,30-27-212 0 0,-31 28 209 0 0,19-19 18 0 0,-1-2-1 0 0,25-36 0 0 0,-37 45 6 0 0,1 0 0 0 0,-1 0 0 0 0,-1 0 0 0 0,-1-1 0 0 0,0 0-1 0 0,5-21 1 0 0,-9 23-9 0 0,-2 2 0 0 0,0 11 0 0 0,0-1 0 0 0,0 1 0 0 0,-1-1 0 0 0,1 1 0 0 0,0-1 0 0 0,0 1 0 0 0,-1-1 0 0 0,1 1 0 0 0,0 0 0 0 0,-1-1 0 0 0,1 1 0 0 0,-1-1 0 0 0,1 1 0 0 0,0 0 0 0 0,-1 0 0 0 0,1-1 0 0 0,-1 1 0 0 0,1 0 0 0 0,-2-1 0 0 0,1 1-7 0 0,-1 0 0 0 0,0 0 0 0 0,0-1 0 0 0,1 1 0 0 0,-1 1 0 0 0,0-1 0 0 0,0 0 0 0 0,1 0 0 0 0,-1 1 0 0 0,0-1 0 0 0,1 1 0 0 0,-1-1 0 0 0,0 1 0 0 0,1 0 0 0 0,-1 0-1 0 0,1-1 1 0 0,-1 1 0 0 0,1 0 0 0 0,-1 0 0 0 0,-1 3 0 0 0,-4 2-55 0 0,0 0-1 0 0,-8 12 0 0 0,-4 8 96 0 0,1 1 0 0 0,1 0 0 0 0,1 1 0 0 0,2 1 0 0 0,1 1 0 0 0,2 0 0 0 0,-16 60 0 0 0,25-81 0 0 0,-11 54 167 0 0,12-58-157 0 0,1 0 0 0 0,0 1 0 0 0,0-1 1 0 0,0 0-1 0 0,0 0 0 0 0,1 1 0 0 0,0-1 0 0 0,0 0 0 0 0,2 8 0 0 0,-2-12-21 0 0,-1 0-1 0 0,1 0 0 0 0,-1 0 1 0 0,1 0-1 0 0,0 0 1 0 0,-1-1-1 0 0,1 1 1 0 0,0 0-1 0 0,-1 0 0 0 0,1-1 1 0 0,0 1-1 0 0,0 0 1 0 0,0-1-1 0 0,0 1 0 0 0,0-1 1 0 0,0 1-1 0 0,-1-1 1 0 0,1 1-1 0 0,0-1 1 0 0,0 0-1 0 0,0 1 0 0 0,0-1 1 0 0,1 0-1 0 0,-1 0 1 0 0,0 0-1 0 0,0 0 1 0 0,0 0-1 0 0,0 0 0 0 0,0 0 1 0 0,0 0-1 0 0,0 0 1 0 0,0-1-1 0 0,0 1 0 0 0,1-1 1 0 0,5-1 85 0 0,-1 0 1 0 0,0-1-1 0 0,1 0 0 0 0,6-4 1 0 0,-5 2-53 0 0,17-10 88 0 0,1-1 0 0 0,-2-1 1 0 0,34-29-1 0 0,-38 27-1657 0 0,34-41 0 0 0,-38 37-5 0 0</inkml:trace>
</inkml:ink>
</file>

<file path=ppt/ink/ink3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0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 11055 0 0,'0'0'2090'0'0,"-1"1"-1610"0"0,-21 23-309 0 0,1 0 0 0 0,-20 33 0 0 0,20-28-512 0 0,12-18 644 0 0,1 0-1 0 0,0 1 0 0 0,1 0 0 0 0,-6 14 1 0 0,3 0 438 0 0,1 0 0 0 0,1 0 0 0 0,2 1 0 0 0,-4 29 0 0 0,8-45-606 0 0,2 1 0 0 0,-1-1 0 0 0,1 1-1 0 0,1-1 1 0 0,2 16 0 0 0,1-18-119 0 0,3-2-16 0 0,-6-6-1 0 0,1-1-1 0 0,-1 0 1 0 0,1 0-1 0 0,-1 0 1 0 0,1 0-1 0 0,0 0 1 0 0,-1 0-1 0 0,1 0 1 0 0,-1 0 0 0 0,1-1-1 0 0,0 1 1 0 0,-1-1-1 0 0,1 1 1 0 0,-1-1-1 0 0,1 1 1 0 0,-1-1-1 0 0,0 0 1 0 0,1 0-1 0 0,-1 0 1 0 0,0 0-1 0 0,2-1 1 0 0,4-3-52 0 0,-1-1 0 0 0,9-10 1 0 0,5-5-24 0 0,1-2-612 0 0,34-46 1 0 0,-43 49-16 0 0,-7 11-36 0 0,1 0 1 0 0,0 1-1 0 0,8-11 1 0 0,-12 18-84 0 0,-9 22-2246 0 0,2-10-776 0 0</inkml:trace>
</inkml:ink>
</file>

<file path=ppt/ink/ink3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0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9 5063 0 0,'0'0'390'0'0,"9"-2"347"0"0,1 0 4667 0 0,-8 1-5064 0 0,-1 0 1 0 0,1 0-1 0 0,0 0 0 0 0,-1-1 1 0 0,1 1-1 0 0,-1 0 0 0 0,0-1 1 0 0,1 1-1 0 0,-1-1 0 0 0,0 1 0 0 0,0-1 1 0 0,0 1-1 0 0,0-1 0 0 0,0 0 1 0 0,0 0-1 0 0,0 0 0 0 0,-1 1 1 0 0,1-1-1 0 0,-1 0 0 0 0,1-3 1 0 0,1-7-238 0 0,0 0-1 0 0,-1-17 1 0 0,1 3 738 0 0,0 7-669 0 0,15-103 1465 0 0,-14 104-1346 0 0,2 1-1 0 0,0-1 0 0 0,1 1 1 0 0,13-28-1 0 0,-16 39-236 0 0,1 0 0 0 0,0 0 0 0 0,0 1 0 0 0,0-1 0 0 0,0 1 0 0 0,1 0 0 0 0,0 0 0 0 0,7-5 0 0 0,-11 9-43 0 0,1-1 0 0 0,0 1 0 0 0,0 0 0 0 0,0 0 0 0 0,0 0 0 0 0,0 1 0 0 0,0-1 0 0 0,0 0 0 0 0,0 1 0 0 0,0-1 0 0 0,0 1 0 0 0,0 0 0 0 0,1-1 0 0 0,-1 1 0 0 0,0 0 0 0 0,0 1 0 0 0,0-1 0 0 0,0 0 0 0 0,0 0 0 0 0,1 1 0 0 0,-1 0 0 0 0,0-1 0 0 0,0 1 0 0 0,0 0 0 0 0,0 0 0 0 0,0 0 0 0 0,-1 0 0 0 0,1 0 0 0 0,3 3 0 0 0,3 2 15 0 0,-1 1 0 0 0,0 0 0 0 0,-1 1 0 0 0,0-1 0 0 0,11 18 0 0 0,21 46 136 0 0,-30-53-152 0 0,-1-6-23 0 0,1 5-113 0 0,13 19 0 0 0,-18-31 89 0 0,0-1 1 0 0,0 0-1 0 0,0-1 1 0 0,0 1-1 0 0,1 0 1 0 0,0-1-1 0 0,0 0 0 0 0,0 0 1 0 0,7 4-1 0 0,-9-6-55 0 0,0 0 0 0 0,0 0 1 0 0,0-1-1 0 0,0 1 0 0 0,0-1 0 0 0,0 0 0 0 0,0 0 0 0 0,0 1 0 0 0,0-1 0 0 0,1-1 0 0 0,-1 1 0 0 0,0 0 0 0 0,0 0 0 0 0,0-1 0 0 0,0 1 0 0 0,0-1 0 0 0,0 0 0 0 0,0 1 0 0 0,0-1 0 0 0,-1 0 0 0 0,3-1 0 0 0,0-1-327 0 0,0 0-1 0 0,0 0 1 0 0,0 0 0 0 0,0 0 0 0 0,-1-1 0 0 0,1 1-1 0 0,4-8 1 0 0,7-12-1053 0 0</inkml:trace>
</inkml:ink>
</file>

<file path=ppt/ink/ink3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1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71 2759 0 0,'0'0'126'0'0,"1"-2"-5"0"0,10-31 771 0 0,2-2 9441 0 0,-15 49-9655 0 0,-2 6-359 0 0,-2 0 0 0 0,0 0 0 0 0,-12 25 1 0 0,-3 7-12 0 0,-14 68 35 0 0,24-84-117 0 0,11-34-136 0 0,2 2 101 0 0,-2-4-179 0 0,0 0 0 0 0,0 0 0 0 0,0 1 1 0 0,0-1-1 0 0,0 0 0 0 0,0 0 0 0 0,0 1 0 0 0,0-1 0 0 0,0 0 0 0 0,0 0 0 0 0,0 1 1 0 0,0-1-1 0 0,0 0 0 0 0,0 0 0 0 0,1 0 0 0 0,-1 1 0 0 0,0-1 0 0 0,0 0 0 0 0,0 0 1 0 0,0 0-1 0 0,1 1 0 0 0,-1-1 0 0 0,0 0 0 0 0,0 0 0 0 0,0 0 0 0 0,1 0 0 0 0,-1 0 1 0 0,0 1-1 0 0,0-1 0 0 0,0 0 0 0 0,1 0 0 0 0,-1 0 0 0 0,0 0 0 0 0,0 0 0 0 0,1 0 1 0 0,4 0 2 0 0,0 0 0 0 0,0 0 1 0 0,1 0-1 0 0,-1-1 0 0 0,0 1 0 0 0,0-1 1 0 0,0-1-1 0 0,0 1 0 0 0,5-3 1 0 0,7-3-6 0 0,20-13 1 0 0,-24 13-12 0 0,0 0 0 0 0,0 1 0 0 0,17-6 0 0 0,-24 10 2 0 0,0 0 0 0 0,0 1-1 0 0,0-1 1 0 0,0 1 0 0 0,0 1-1 0 0,1-1 1 0 0,-1 1 0 0 0,0 0 0 0 0,1 1-1 0 0,-1 0 1 0 0,0 0 0 0 0,0 0-1 0 0,0 0 1 0 0,6 3 0 0 0,-9-3 24 0 0,0 1 0 0 0,0-1-1 0 0,-1 1 1 0 0,1 0 0 0 0,0 0 0 0 0,-1 0 0 0 0,0 0-1 0 0,1 0 1 0 0,-1 0 0 0 0,0 1 0 0 0,0-1 0 0 0,-1 1-1 0 0,1-1 1 0 0,0 1 0 0 0,-1 0 0 0 0,1 0 0 0 0,-1 0-1 0 0,0-1 1 0 0,0 1 0 0 0,0 0 0 0 0,-1 0 0 0 0,1 1-1 0 0,0 4 1 0 0,-1-3-9 0 0,0 0-1 0 0,0-1 0 0 0,0 1 1 0 0,-1 0-1 0 0,0 0 0 0 0,0-1 1 0 0,0 1-1 0 0,0-1 0 0 0,-1 1 1 0 0,1-1-1 0 0,-1 1 0 0 0,-1-1 1 0 0,1 0-1 0 0,-4 6 0 0 0,-5 2 48 0 0,-1 1-1 0 0,0-1 0 0 0,-1-1 0 0 0,0 0 1 0 0,-1-1-1 0 0,-27 15 0 0 0,36-21 18 0 0,4-4-75 0 0,0 1 1 0 0,0 0-1 0 0,0-1 0 0 0,0 0 1 0 0,0 1-1 0 0,0-1 0 0 0,-1 1 1 0 0,1-1-1 0 0,0 0 0 0 0,0 0 1 0 0,0 0-1 0 0,0 0 0 0 0,0 0 1 0 0,-2 0-1 0 0,-1 0 64 0 0,-2-1-318 0 0,-2 2-3107 0 0,32-5-1322 0 0</inkml:trace>
</inkml:ink>
</file>

<file path=ppt/ink/ink3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2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14 7167 0 0,'0'0'5536'0'0,"-1"-2"-4577"0"0,-4-29 431 0 0,-2-10 1409 0 0,6 38-2661 0 0,0 0 0 0 0,0 0-1 0 0,0 0 1 0 0,-1 0 0 0 0,1 1 0 0 0,-1-1 0 0 0,1 0 0 0 0,-1 1 0 0 0,0-1-1 0 0,-4-3 1 0 0,-2 1-138 0 0,-2 4-12 0 0,-8 2-91 0 0,14 3 79 0 0,2-2 1 0 0,-3 2-5 0 0,-1 1 1 0 0,1 0 0 0 0,0 0-1 0 0,0 0 1 0 0,1 0 0 0 0,-1 1-1 0 0,1 0 1 0 0,0-1 0 0 0,1 2-1 0 0,0-1 1 0 0,-4 8 0 0 0,1 4 12 0 0,0 1 1 0 0,2-1 0 0 0,0 1 0 0 0,0-1-1 0 0,0 37 1 0 0,3-36 40 0 0,2 0-1 0 0,0 0 1 0 0,1-1 0 0 0,6 26-1 0 0,-4-32-14 0 0,-2-7 32 0 0,4 4-19 0 0,6-4 45 0 0,-11-5-58 0 0,1 0 0 0 0,0 0-1 0 0,-1 0 1 0 0,1-1 0 0 0,-1 1 0 0 0,1 0 0 0 0,-1-1 0 0 0,1 1 0 0 0,0-1 0 0 0,-1 1-1 0 0,0-1 1 0 0,1 0 0 0 0,-1 0 0 0 0,1 0 0 0 0,-1 0 0 0 0,0 0 0 0 0,0 0 0 0 0,1 0-1 0 0,-1 0 1 0 0,0 0 0 0 0,0 0 0 0 0,0-1 0 0 0,1-1 0 0 0,3-4 59 0 0,-1-1 0 0 0,0 0 0 0 0,3-9 0 0 0,-3 8-40 0 0,3-10 20 0 0,9-35 0 0 0,-9 26-180 0 0,-6 26-32 0 0,-1 2 139 0 0,0 0 0 0 0,0-1 0 0 0,-1 1 0 0 0,1 0 0 0 0,0 0 0 0 0,0-1 0 0 0,0 1 0 0 0,0 0 0 0 0,0 0 0 0 0,0 0 0 0 0,0-1-1 0 0,0 1 1 0 0,0 0 0 0 0,0 0 0 0 0,0-1 0 0 0,0 1 0 0 0,0 0 0 0 0,0 0 0 0 0,0-1 0 0 0,0 1 0 0 0,1 0 0 0 0,-1 0 0 0 0,0 0 0 0 0,0-1 0 0 0,0 1 0 0 0,0 0 0 0 0,0 0 0 0 0,0 0 0 0 0,1 0 0 0 0,-1-1 0 0 0,0 1 0 0 0,0 0 0 0 0,0 0 0 0 0,1 0 0 0 0,-1 0 0 0 0,0 0 0 0 0,0-1 0 0 0,0 1 0 0 0,1 0 0 0 0,-1 0 0 0 0,0 0 0 0 0,0 0 0 0 0,0 0 0 0 0,1 0 0 0 0,-1 0 0 0 0,7 5-301 0 0,-5-4 221 0 0,6 9-1966 0 0,-7-8 1042 0 0</inkml:trace>
</inkml:ink>
</file>

<file path=ppt/ink/ink3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3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547 8751 0 0,'0'0'7824'0'0,"-1"-2"-7764"0"0,-3-5-27 0 0,0-1 0 0 0,1 1-1 0 0,0-1 1 0 0,1 0-1 0 0,0 0 1 0 0,0 0 0 0 0,1 0-1 0 0,0-1 1 0 0,0 1 0 0 0,1 0-1 0 0,0 0 1 0 0,0-1-1 0 0,1 1 1 0 0,0 0 0 0 0,0 0-1 0 0,1 0 1 0 0,0 0 0 0 0,4-10-1 0 0,5-4 182 0 0,-10 20 180 0 0,2 1-170 0 0,6-3-18 0 0,-6 3-78 0 0,8-2 58 0 0,-6 2-102 0 0,5 0-16 0 0,-5 2-14 0 0,9 8-43 0 0,-13-4-13 0 0,-1-3 3 0 0,1 1-1 0 0,1 0 0 0 0,-2 14 0 0 0,-1-7 11 0 0,0-8 9 0 0,3-12-339 0 0,38-130-1037 0 0,-21 76 1079 0 0,-9 35 190 0 0,18-36 0 0 0,-17 41 97 0 0,-4 11 100 0 0,0 0 0 0 0,15-19 1 0 0,-16 25 17 0 0,-5 5 314 0 0,1 2-420 0 0,-1 0 1 0 0,1 0-1 0 0,-1 1 0 0 0,0-1 0 0 0,1 1 1 0 0,-1-1-1 0 0,0 1 0 0 0,1-1 1 0 0,-1 1-1 0 0,0 0 0 0 0,1 0 0 0 0,-1 0 1 0 0,0-1-1 0 0,0 1 0 0 0,0 0 0 0 0,0 1 1 0 0,0-1-1 0 0,0 0 0 0 0,0 0 0 0 0,0 0 1 0 0,-1 0-1 0 0,1 1 0 0 0,0-1 0 0 0,-1 0 1 0 0,1 1-1 0 0,-1-1 0 0 0,1 1 0 0 0,-1-1 1 0 0,1 2-1 0 0,1 7 12 0 0,0 0 0 0 0,-1-1 1 0 0,1 14-1 0 0,-2-15 33 0 0,1 10 13 0 0,-1 0 0 0 0,-1-1 1 0 0,-3 21-1 0 0,-1 1-14 0 0,5-37 27 0 0,0-12-2234 0 0,-2-1 1186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39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9 54 10247 0 0,'0'0'466'0'0,"0"0"-5"0"0,-1-1-294 0 0,-11-14 335 0 0,11 13 32 0 0,-4-17 1747 0 0,1 14-2329 0 0,2 2-8 0 0,0 3 69 0 0,1-1 0 0 0,0 0 0 0 0,0 0 0 0 0,0 0 0 0 0,-1 0 0 0 0,1 1 0 0 0,0-1 0 0 0,0 0 0 0 0,-1 1 0 0 0,1 0 0 0 0,-2-1 0 0 0,-7 4 345 0 0,8-2-335 0 0,0 0 165 0 0,2-1-171 0 0,0 1 0 0 0,0-1 0 0 0,0 1-1 0 0,0-1 1 0 0,-1 1 0 0 0,1-1 0 0 0,0 0-1 0 0,0 1 1 0 0,-1-1 0 0 0,1 1 0 0 0,0-1 0 0 0,0 0-1 0 0,-1 1 1 0 0,1-1 0 0 0,0 0 0 0 0,-1 0-1 0 0,1 1 1 0 0,-1-1 0 0 0,1 0 0 0 0,0 0-1 0 0,-1 1 1 0 0,0-1 4 0 0,0 1 0 0 0,1-1-1 0 0,-1 1 1 0 0,1-1-1 0 0,-1 1 1 0 0,0-1 0 0 0,1 1-1 0 0,-1-1 1 0 0,1 1 0 0 0,-1-1-1 0 0,1 1 1 0 0,-1 0 0 0 0,1 0-1 0 0,0-1 1 0 0,-1 1 0 0 0,1 1-1 0 0,-15 67 1603 0 0,15-67-1542 0 0,0-2-1 0 0,0 0-2 0 0,0 0-12 0 0,0 0-2 0 0,0 0 0 0 0,0 2-10 0 0,-2 5-33 0 0,0-3 22 0 0,-1 4-22 0 0,2-5 22 0 0,-2 6-33 0 0,1-2-7 0 0,1-1 0 0 0,0 1-1 0 0,0-1 1 0 0,0 1 0 0 0,1-1 0 0 0,0 1-1 0 0,0-1 1 0 0,1 1 0 0 0,0-1-1 0 0,2 9 1 0 0,2 13 42 0 0,-4-9-40 0 0,2 12 29 0 0,-1 0 0 0 0,-5 57-1 0 0,2-78-27 0 0,-1-1-1 0 0,0 1 0 0 0,0-1 1 0 0,-1 0-1 0 0,0 0 0 0 0,-1 0 1 0 0,0 0-1 0 0,0 0 0 0 0,-1-1 1 0 0,0 0-1 0 0,0 0 1 0 0,-1 0-1 0 0,-10 10 0 0 0,-10 8 214 0 0,-1-2 0 0 0,0 0 0 0 0,-2-2 0 0 0,-55 32 0 0 0,73-49-176 0 0,1 2 1 0 0,0 0-1 0 0,0 0 0 0 0,0 1 1 0 0,-10 10-1 0 0,15-12-51 0 0,-1 0-1 0 0,2 0 1 0 0,-1 1 0 0 0,1-1 0 0 0,0 1-1 0 0,0 0 1 0 0,1 0 0 0 0,0 1-1 0 0,-3 9 1 0 0,-11 62-50 0 0,9-33 52 0 0,6-36 6 0 0,1 1 0 0 0,5 6 0 0 0,-4-6 0 0 0,-2-4-13 0 0,1-5-56 0 0,1-2-29 0 0,0 0-19 0 0,0 0-10 0 0,0 0-1 0 0,0 0-32 0 0,0 0-133 0 0,0 0-56 0 0,0 0-17 0 0,0 0-34 0 0,0 0-134 0 0,12-3-1285 0 0,-3 0-2000 0 0,-8 3-1113 0 0</inkml:trace>
</inkml:ink>
</file>

<file path=ppt/ink/ink3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3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6447 0 0,'0'0'499'0'0,"-1"3"-23"0"0,-3 15 1492 0 0,1-1 0 0 0,1 1 0 0 0,-1 30 0 0 0,6 57-361 0 0,-1-53-1386 0 0,0 81-110 0 0,-2-50-40 0 0,14 113 0 0 0,-8-146-156 0 0,-3-21-43 0 0,2 1-1 0 0,15 52 1 0 0,-16-69 98 0 0,-4-11-55 0 0,9-11-5075 0 0,-2-1 153 0 0</inkml:trace>
</inkml:ink>
</file>

<file path=ppt/ink/ink3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3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00 3223 0 0,'-5'-6'288'0'0,"3"3"116"0"0,0 0-1 0 0,0 0 1 0 0,0 0-1 0 0,0 0 1 0 0,0 0-1 0 0,1-1 1 0 0,0 1-1 0 0,0 0 0 0 0,0-1 1 0 0,0 1-1 0 0,0-1 1 0 0,1 1-1 0 0,-1-1 1 0 0,1-5-1 0 0,1-4 333 0 0,0 0-1 0 0,4-22 1 0 0,-1 12 511 0 0,9-44 771 0 0,25-80 1 0 0,-37 145-1975 0 0,-1 0 0 0 0,1 0 1 0 0,0-1-1 0 0,0 1 0 0 0,0 0 0 0 0,0 0 1 0 0,0 1-1 0 0,0-1 0 0 0,0 0 0 0 0,1 0 1 0 0,-1 0-1 0 0,1 1 0 0 0,-1-1 0 0 0,1 1 1 0 0,-1-1-1 0 0,1 1 0 0 0,0 0 0 0 0,0 0 1 0 0,0 0-1 0 0,0 0 0 0 0,0 0 0 0 0,0 0 1 0 0,0 0-1 0 0,0 0 0 0 0,0 1 0 0 0,0-1 1 0 0,1 1-1 0 0,-1 0 0 0 0,0 0 0 0 0,0-1 1 0 0,0 1-1 0 0,1 1 0 0 0,-1-1 0 0 0,0 0 1 0 0,0 1-1 0 0,3 0 0 0 0,0 0-11 0 0,5 2 8 0 0,10 17 93 0 0,0 1 18 0 0,-19-19 72 0 0,1 0-130 0 0,-1 0-62 0 0,0 0 0 0 0,0 0 1 0 0,-1 0-1 0 0,1 0 0 0 0,0 0 1 0 0,0 0-1 0 0,-1 0 1 0 0,0 0-1 0 0,1 0 0 0 0,-1 0 1 0 0,0 1-1 0 0,0-1 1 0 0,0 0-1 0 0,0 0 0 0 0,0 0 1 0 0,-1 3-1 0 0,-4 10 54 0 0,-1-1 0 0 0,-1 0 1 0 0,0 0-1 0 0,-11 16 0 0 0,-9 16-53 0 0,14-19-177 0 0,0 0 0 0 0,-15 53 0 0 0,28-78-118 0 0</inkml:trace>
</inkml:ink>
</file>

<file path=ppt/ink/ink3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5063 0 0,'5'-19'944'0'0,"7"-18"-1726"0"0,-5 21 4353 0 0,2-5 4062 0 0,-4 36-6852 0 0,-3-3-447 0 0,-1 0 0 0 0,0 20 0 0 0,1 7 68 0 0,21 261 1614 0 0,-15-170-2873 0 0,-4-91-1613 0 0,-2-24 1014 0 0</inkml:trace>
</inkml:ink>
</file>

<file path=ppt/ink/ink3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4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25 9215 0 0,'0'0'5151'0'0,"0"2"-4687"0"0,-2 2-290 0 0,-1 3 98 0 0,4 17-141 0 0,-1-23-126 0 0,0 0-1 0 0,0-1 1 0 0,0 1-1 0 0,0-1 0 0 0,0 1 1 0 0,0 0-1 0 0,0-1 1 0 0,0 1-1 0 0,1-1 1 0 0,-1 1-1 0 0,0-1 0 0 0,0 1 1 0 0,1 0-1 0 0,-1-1 1 0 0,0 1-1 0 0,1-1 1 0 0,-1 0-1 0 0,0 1 1 0 0,1-1-1 0 0,-1 1 0 0 0,1-1 1 0 0,-1 1-1 0 0,1-1 1 0 0,-1 0-1 0 0,2 1 1 0 0,-1-1 12 0 0,-1 0 0 0 0,1 0-1 0 0,0 0 1 0 0,0 0 0 0 0,0 0 0 0 0,0 0 0 0 0,0 0 0 0 0,-1-1 0 0 0,1 1 0 0 0,0 0 0 0 0,0 0 0 0 0,0-1 0 0 0,-1 1 0 0 0,1-1 0 0 0,1 0 0 0 0,4-3 124 0 0,-1-1 0 0 0,1 0-1 0 0,5-7 1 0 0,-9 11-115 0 0,4-7 102 0 0,0 1 0 0 0,0-1 0 0 0,-1-1-1 0 0,0 1 1 0 0,0-1 0 0 0,4-12 0 0 0,17-58 208 0 0,-24 72-332 0 0,3-11 25 0 0,-1-1 1 0 0,3-31-1 0 0,-7 48 39 0 0,-11 11 197 0 0,6-4-228 0 0,1 0-1 0 0,0 1 1 0 0,0-1-1 0 0,0 1 1 0 0,1 0-1 0 0,-3 7 1 0 0,-14 42-46 0 0,12-34 18 0 0,-44 142 160 0 0,43-127-50 0 0,1 0 1 0 0,-4 59-1 0 0,12-88-83 0 0,0 1 0 0 0,0-1 1 0 0,1 0-1 0 0,-1 1 0 0 0,5 12 0 0 0,-5-20-33 0 0,1 1 0 0 0,-1-1 0 0 0,0 1 0 0 0,1-1 0 0 0,-1 0 0 0 0,1 1 0 0 0,-1-1 0 0 0,1 0 0 0 0,-1 0-1 0 0,1 1 1 0 0,0-1 0 0 0,-1 0 0 0 0,1 0 0 0 0,-1 0 0 0 0,1 0 0 0 0,-1 0 0 0 0,1 0 0 0 0,0 0 0 0 0,-1 0 0 0 0,1 0 0 0 0,-1 0-1 0 0,1 0 1 0 0,-1 0 0 0 0,1 0 0 0 0,0-1 0 0 0,0 1 5 0 0,2 0-3 0 0,1-1-1 0 0,-1 0 1 0 0,0 0-1 0 0,0-1 1 0 0,0 1-1 0 0,0-1 0 0 0,0 1 1 0 0,0-1-1 0 0,0 0 1 0 0,-1 0-1 0 0,1 0 1 0 0,0 0-1 0 0,-1-1 1 0 0,0 1-1 0 0,3-4 1 0 0,4-5 15 0 0,-1-1 0 0 0,8-13 0 0 0,-14 21-20 0 0,157-243-4111 0 0,-137 213 3744 0 0,-12 21-628 0 0,-1 2-12 0 0</inkml:trace>
</inkml:ink>
</file>

<file path=ppt/ink/ink3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919 0 0,'-1'2'8803'0'0,"-14"28"-3642"0"0,13-29-4762 0 0,1 2-228 0 0,-55 103 299 0 0,41-78-104 0 0,-3 11 24 0 0,10-19-289 0 0,2 1 0 0 0,0 1 0 0 0,2-1 0 0 0,0 1 0 0 0,0 27 0 0 0,3-33-91 0 0,6-4-31 0 0,-4-11 8 0 0,-1 0 0 0 0,1 0 1 0 0,0-1-1 0 0,0 1 0 0 0,-1 0 0 0 0,1-1 1 0 0,0 1-1 0 0,0-1 0 0 0,0 1 0 0 0,0-1 1 0 0,0 1-1 0 0,-1-1 0 0 0,1 0 0 0 0,0 1 1 0 0,0-1-1 0 0,0 0 0 0 0,0 0 0 0 0,0 0 1 0 0,2 0-1 0 0,0 0 1 0 0,-1 0 0 0 0,1 0-1 0 0,-1-1 1 0 0,1 0 0 0 0,0 1 0 0 0,-1-1 0 0 0,4-2-1 0 0,2-1-17 0 0,0 0-1 0 0,0-1 1 0 0,11-8-1 0 0,49-48 38 0 0,-50 42 1 0 0,2 1 0 0 0,0 1 1 0 0,1 1-1 0 0,28-16 0 0 0,-45 31-6 0 0,0-1 0 0 0,0 0 0 0 0,0 1 1 0 0,0 0-1 0 0,1 0 0 0 0,-1 0 0 0 0,0 0 0 0 0,8 1 0 0 0,-10 0 94 0 0,8 8 157 0 0,-9-6-239 0 0,0-1 0 0 0,0 0 1 0 0,0 1-1 0 0,-1-1 0 0 0,1 1 0 0 0,0-1 0 0 0,-1 1 0 0 0,1-1 0 0 0,-1 1 0 0 0,0 0 0 0 0,1-1 0 0 0,-1 1 0 0 0,0 0 1 0 0,0-1-1 0 0,0 1 0 0 0,0 0 0 0 0,0-1 0 0 0,0 1 0 0 0,-1 2 0 0 0,-1 4 41 0 0,-1 0-1 0 0,-5 13 1 0 0,5-14-27 0 0,-15 35 9 0 0,-3-1 1 0 0,-1-2 0 0 0,-41 58-1 0 0,56-87-131 0 0,-1-1 0 0 0,0 0 0 0 0,-10 10 0 0 0,16-18-59 0 0</inkml:trace>
</inkml:ink>
</file>

<file path=ppt/ink/ink3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5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527 0 0,'0'2'4642'0'0,"7"34"2522"0"0,-1-28-5279 0 0,-1-4-2233 0 0</inkml:trace>
</inkml:ink>
</file>

<file path=ppt/ink/ink3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6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416 6447 0 0,'1'2'3610'0'0,"5"4"-2056"0"0,-3-2-408 0 0,1 0-1 0 0,-1 1 1 0 0,0 0 0 0 0,4 6-1 0 0,-7-9-695 0 0,-3 13 818 0 0,3-13-1220 0 0,0-1 1 0 0,0 1-1 0 0,0-1 1 0 0,-1 1-1 0 0,1-1 1 0 0,0 1-1 0 0,-1-1 1 0 0,1 0 0 0 0,-1 1-1 0 0,1-1 1 0 0,-2 2-1 0 0,-1 0 29 0 0,1 0-1 0 0,-1 0 1 0 0,0-1-1 0 0,-1 1 1 0 0,1-1-1 0 0,0 0 1 0 0,-1 0-1 0 0,1 0 1 0 0,-1 0-1 0 0,1 0 1 0 0,-7 1 0 0 0,-7 2-31 0 0,-23 3 0 0 0,17-3 18 0 0,15-3-47 0 0,1-1 1 0 0,0 0-1 0 0,-1 0 1 0 0,1-1-1 0 0,-1 1 1 0 0,-13-3 0 0 0,19 2-22 0 0,1 0 0 0 0,-1-1 1 0 0,0 1-1 0 0,1-1 0 0 0,-1 1 1 0 0,0-1-1 0 0,1 0 0 0 0,-1 0 1 0 0,1 1-1 0 0,-1-1 1 0 0,1 0-1 0 0,0 0 0 0 0,-1 0 1 0 0,1-1-1 0 0,0 1 0 0 0,0 0 1 0 0,0 0-1 0 0,0-1 1 0 0,0 1-1 0 0,0-1 0 0 0,0 1 1 0 0,0-1-1 0 0,0 1 0 0 0,1-1 1 0 0,-1 1-1 0 0,1-1 1 0 0,-1 0-1 0 0,1 1 0 0 0,-1-1 1 0 0,1 0-1 0 0,0 0 0 0 0,0 1 1 0 0,0-1-1 0 0,0 0 1 0 0,1-2-1 0 0,2-18-238 0 0,1 1 0 0 0,0 0-1 0 0,2 0 1 0 0,12-29 0 0 0,50-104-38 0 0,3 39 311 0 0,-54 88 66 0 0,-13 21-63 0 0,0 0-1 0 0,0 0 0 0 0,1 0 1 0 0,0 1-1 0 0,0-1 0 0 0,1 1 1 0 0,-1 0-1 0 0,1 1 0 0 0,0 0 1 0 0,7-5-1 0 0,-11 9 42 0 0,8 8 99 0 0,-6-4-140 0 0,0 1 0 0 0,-1-1 0 0 0,0 1-1 0 0,0 0 1 0 0,0-1 0 0 0,-1 1 0 0 0,0 0 0 0 0,0 1 0 0 0,0-1-1 0 0,0 0 1 0 0,1 10 0 0 0,-2-6 11 0 0,0 0 0 0 0,0 0 0 0 0,-1 1 0 0 0,0-1-1 0 0,-1 0 1 0 0,-1 11 0 0 0,0-14-30 0 0,1 1 0 0 0,0-1 0 0 0,0 1-1 0 0,1-1 1 0 0,0 1 0 0 0,0-1 0 0 0,2 9 0 0 0,0 13-66 0 0,0-21 43 0 0,-2-5 13 0 0,0 1-1 0 0,0-1 1 0 0,0 1-1 0 0,0 0 1 0 0,0-1-1 0 0,0 1 1 0 0,0-1-1 0 0,-1 1 1 0 0,1 0-1 0 0,-2 2 1 0 0,0 2-70 0 0,0-1 0 0 0,-1 1 0 0 0,0-1 1 0 0,0 0-1 0 0,0 1 0 0 0,-1-1 1 0 0,0-1-1 0 0,0 1 0 0 0,0 0 0 0 0,-1-1 1 0 0,0 0-1 0 0,-5 4 0 0 0,-7 5-301 0 0,-1-1 0 0 0,-28 16 0 0 0,34-22 212 0 0,11-6-87 0 0</inkml:trace>
</inkml:ink>
</file>

<file path=ppt/ink/ink3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6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8 5983 0 0,'-8'-42'6418'0'0,"8"36"-1276"0"0,-8 69-4584 0 0,3 122 0 0 0,1-41 80 0 0,0 4-88 0 0,5-141-574 0 0,-1 0-1 0 0,1 0 1 0 0,0 0 0 0 0,0 0-1 0 0,1-1 1 0 0,0 1 0 0 0,0 0-1 0 0,6 11 1 0 0,-5-14 0 0 0,-1 0 1 0 0,1 0 0 0 0,0 0-1 0 0,1 0 1 0 0,-1 0 0 0 0,1-1-1 0 0,-1 0 1 0 0,1 1-1 0 0,0-1 1 0 0,0-1 0 0 0,0 1-1 0 0,1-1 1 0 0,4 3 0 0 0,-8-4-111 0 0,1-1 1 0 0,-1 1 0 0 0,0-1-1 0 0,1 0 1 0 0,-1 1 0 0 0,0-1-1 0 0,1 0 1 0 0,-1 0 0 0 0,0 0-1 0 0,1 0 1 0 0,-1 0 0 0 0,0 0-1 0 0,1 0 1 0 0,-1 0 0 0 0,2-1-1 0 0,-2 1-424 0 0,7-4-2946 0 0,-6 3 3157 0 0,0-1 1 0 0,0 1-1 0 0,0-1 1 0 0,0 0-1 0 0,0 0 1 0 0,3-4-1 0 0,-4 5-445 0 0</inkml:trace>
</inkml:ink>
</file>

<file path=ppt/ink/ink3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7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3735 0 0,'0'0'1488'0'0,"-2"10"-1488"0"0,2 1 864 0 0,-1-3 3008 0 0,2 1-3240 0 0,9-12-5144 0 0</inkml:trace>
</inkml:ink>
</file>

<file path=ppt/ink/ink3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8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6015 0 0,'0'0'2502'0'0,"0"2"-1474"0"0,-1 8-563 0 0,-1-1 1 0 0,0 1 0 0 0,-1-1-1 0 0,0 0 1 0 0,0 0-1 0 0,-1 0 1 0 0,0 0 0 0 0,-7 9-1 0 0,-5 15 135 0 0,2-2-308 0 0,2 0 0 0 0,1 1 0 0 0,2 0 0 0 0,1 0 0 0 0,-6 53 0 0 0,13-45 328 0 0,1-40-615 0 0,1 1 0 0 0,-1-1 0 0 0,0 0 0 0 0,1 0 0 0 0,-1 0 0 0 0,0 0 0 0 0,0 0 0 0 0,1 0 0 0 0,-1 0-1 0 0,0 0 1 0 0,1 0 0 0 0,-1 0 0 0 0,0 0 0 0 0,0 0 0 0 0,1 0 0 0 0,-1 0 0 0 0,0 0 0 0 0,1 0 0 0 0,-1 0 0 0 0,0 0 0 0 0,0 0 0 0 0,1 0-1 0 0,-1-1 1 0 0,0 1 0 0 0,0 0 0 0 0,1 0 0 0 0,-1 0 0 0 0,0 0 0 0 0,1-1 0 0 0,9-4 34 0 0,-10 5-46 0 0,6-4 7 0 0,-4 3 0 0 0,-1 0 0 0 0,1-1 0 0 0,0 1 0 0 0,0-1 0 0 0,-1 1 0 0 0,1-1 0 0 0,-1 0 0 0 0,1 0 0 0 0,-1 0 0 0 0,0 0 0 0 0,2-2 0 0 0,10-15 0 0 0,2 2 0 0 0,-2 4 0 0 0,-7 12 0 0 0,-3 1 0 0 0,40-12 0 0 0,-16 4 0 0 0,26-11 0 0 0,-40 13 0 0 0,0 0 11 0 0,-2 1 48 0 0,-2-1 39 0 0,-7 5 630 0 0,1 14-552 0 0,-3-8-146 0 0,0-1 0 0 0,0 1-1 0 0,-1-1 1 0 0,0 0-1 0 0,1 1 1 0 0,-1-1 0 0 0,-1 0-1 0 0,-2 8 1 0 0,-19 35 64 0 0,15-33-73 0 0,-22 41 59 0 0,-18 35-22 0 0,38-66-30 0 0,-24 35 1 0 0,6-11 12 0 0,27-46-136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40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8 7167 0 0,'0'0'331'0'0,"0"0"-10"0"0,-2-1-209 0 0,-25-4 1582 0 0,25 5-1616 0 0,0 0 524 0 0,2 0-129 0 0,-3-1-206 0 0,1 1 1 0 0,-1 0-1 0 0,1-1 0 0 0,0 1 1 0 0,-1 0-1 0 0,1 0 0 0 0,0 1 1 0 0,-1-1-1 0 0,-4 2 0 0 0,5-2-296 0 0,1 0 245 0 0,1 0-7 0 0,-2 1 2 0 0,-1 0-149 0 0,1 0 6 0 0,0 0 0 0 0,0-1 0 0 0,1 1 1 0 0,-1 0-1 0 0,0 0 0 0 0,1 0 0 0 0,-1 0 0 0 0,1 1 0 0 0,-1-1 0 0 0,1 0 0 0 0,-1 1 0 0 0,1-1 0 0 0,0 1 0 0 0,0-1 0 0 0,0 1 1 0 0,0 0-1 0 0,0-1 0 0 0,0 1 0 0 0,0 0 0 0 0,0 2 0 0 0,-4 8-43 0 0,2-2-1 0 0,3-8 92 0 0,-4 12 702 0 0,3-12-810 0 0,-4 14 70 0 0,4-14-19 0 0,-2 13 60 0 0,2 7-45 0 0,1-17-74 0 0,0-2 0 0 0,0-1 0 0 0,1 1 0 0 0,-1-1 0 0 0,0 1 0 0 0,1-1 0 0 0,0 1 0 0 0,0-1 0 0 0,-1 0 0 0 0,1 1 0 0 0,1-1 0 0 0,1 3 0 0 0,5 12 26 0 0,-4-14-10 0 0,-1-1-4 0 0,1 2 30 0 0,0 0 0 0 0,0 0 0 0 0,0 0 0 0 0,0-1 0 0 0,1 0 0 0 0,6 4 0 0 0,-10-6-13 0 0,1 0-1 0 0,0-1 1 0 0,0 1 0 0 0,0 0-1 0 0,0-1 1 0 0,1 1-1 0 0,-1-1 1 0 0,0 0-1 0 0,0 1 1 0 0,0-1-1 0 0,0 0 1 0 0,0-1 0 0 0,0 1-1 0 0,1 0 1 0 0,-1 0-1 0 0,0-1 1 0 0,0 1-1 0 0,2-2 1 0 0,5 0 122 0 0,-1-1 0 0 0,1 2 0 0 0,-1-1 0 0 0,1 1 0 0 0,0 1 1 0 0,15 0-1 0 0,15-1 244 0 0,44-11 271 0 0,-53 7-482 0 0,1 1-1 0 0,31-1 0 0 0,11 8-74 0 0,-45-1-10 0 0,0-1 1 0 0,0-1-1 0 0,32-5 1 0 0,-40 2 54 0 0,-1-2 0 0 0,1 0 0 0 0,-1-1 1 0 0,0-1-1 0 0,-1-1 0 0 0,0 0 0 0 0,31-21 0 0 0,-40 23-201 0 0,-2 0-1 0 0,1 0 1 0 0,-1-1-1 0 0,8-8 1 0 0,-14 13-121 0 0,-1 2-7 0 0,0 0-6 0 0,0 0-23 0 0,0 0-11 0 0,0 0-1 0 0,0 0 159 0 0,0 0-1 0 0,0 0 1 0 0,1 0 0 0 0,-1 0-1 0 0,0-1 1 0 0,1 1 0 0 0,-1 0-1 0 0,0 0 1 0 0,1 0-1 0 0,-1 0 1 0 0,0 0 0 0 0,1 0-1 0 0,-1 0 1 0 0,0 0 0 0 0,1 0-1 0 0,-1 0 1 0 0,1 0-1 0 0,-1 0 1 0 0,0 0 0 0 0,1 0-1 0 0,-1 0 1 0 0,0 1 0 0 0,1-1-1 0 0,-1 0 1 0 0,0 0-1 0 0,1 0 1 0 0,-1 0 0 0 0,0 1-1 0 0,0-1 1 0 0,1 0 0 0 0,-1 0-1 0 0,1 1 1 0 0,4 35-2076 0 0,-3-15-3953 0 0</inkml:trace>
</inkml:ink>
</file>

<file path=ppt/ink/ink3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9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0 3679 0 0,'0'0'12442'0'0,"-2"1"-12074"0"0,-2 1-246 0 0,-19 14 458 0 0,13-9-516 0 0,-35 18 64 0 0,39-21-118 0 0,0 1-1 0 0,0 0 1 0 0,1 0-1 0 0,0 1 0 0 0,0-1 1 0 0,0 1-1 0 0,0 1 1 0 0,1-1-1 0 0,-4 8 1 0 0,-5 11 59 0 0,-10 29 0 0 0,16-35-52 0 0,0-2 1 0 0,1 0 1 0 0,1 0 0 0 0,1 0 0 0 0,-4 26 0 0 0,8-42-19 0 0,0 0 0 0 0,0 0 0 0 0,0 0 0 0 0,0 0 0 0 0,0 0 0 0 0,0 0 0 0 0,0 0 0 0 0,0-1 0 0 0,1 1 0 0 0,-1 0 0 0 0,0 0 0 0 0,0 0 0 0 0,1 1 0 0 0,0-1 3 0 0,0 0 0 0 0,-1 0 0 0 0,1 0 0 0 0,0 0 0 0 0,0-1 0 0 0,0 1 0 0 0,0 0-1 0 0,0 0 1 0 0,0-1 0 0 0,0 1 0 0 0,0-1 0 0 0,0 1 0 0 0,0-1 0 0 0,1 1 0 0 0,-1-1 0 0 0,0 0-1 0 0,0 1 1 0 0,0-1 0 0 0,0 0 0 0 0,1 0 0 0 0,-1 0 0 0 0,0 0 0 0 0,0 0 0 0 0,1 0 0 0 0,-1 0 0 0 0,0 0-1 0 0,0-1 1 0 0,2 1 0 0 0,0-1 4 0 0,-1 0 0 0 0,1 0 0 0 0,0 0 0 0 0,-1-1 0 0 0,1 1 0 0 0,-1-1 0 0 0,1 1 0 0 0,-1-1 0 0 0,1 0 0 0 0,-1 0 0 0 0,2-2 0 0 0,22-26-47 0 0,-2-1 0 0 0,30-49 0 0 0,-49 70-1016 0 0,-10 16 850 0 0,-9 17 322 0 0,6-7 40 0 0,7-14-227 0 0,0 0 1 0 0,0 1-1 0 0,0-1 1 0 0,0 0-1 0 0,0 1 0 0 0,0-1 1 0 0,0 1-1 0 0,1-1 1 0 0,0 1-1 0 0,-1-1 1 0 0,1 4-1 0 0</inkml:trace>
</inkml:ink>
</file>

<file path=ppt/ink/ink3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39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01 6911 0 0,'0'0'528'0'0,"0"3"-160"0"0,3 21 5540 0 0,-2-21-5473 0 0,-2-27 1195 0 0,-3-53-892 0 0,5 66 338 0 0,1 10-1001 0 0,4-2 10 0 0,-2 1-26 0 0,7 0-37 0 0,-11 2-20 0 0,1 0 1 0 0,-1 0-1 0 0,0 0 0 0 0,1-1 0 0 0,-1 1 0 0 0,0 0 0 0 0,1 0 1 0 0,-1 0-1 0 0,1 0 0 0 0,-1 0 0 0 0,0 0 0 0 0,1 0 0 0 0,-1 0 1 0 0,0 0-1 0 0,1 0 0 0 0,-1 0 0 0 0,1 0 0 0 0,-1 0 0 0 0,0 1 1 0 0,1-1-1 0 0,-1 0 0 0 0,0 0 0 0 0,1 0 0 0 0,-1 0 0 0 0,0 1 1 0 0,1-1-1 0 0,0 1 3 0 0,0 0 1 0 0,0-1-1 0 0,0 1 1 0 0,0-1-1 0 0,0 1 0 0 0,0-1 1 0 0,0 1-1 0 0,0-1 1 0 0,1 0-1 0 0,-1 1 1 0 0,0-1-1 0 0,0 0 0 0 0,1 0 1 0 0,2 0 37 0 0,2-2-22 0 0,-5 1-10 0 0,1 0 0 0 0,-1-1 0 0 0,0 1 0 0 0,1-1 1 0 0,-1 1-1 0 0,0-1 0 0 0,0 1 0 0 0,0-1 0 0 0,0 1 0 0 0,-1-1 1 0 0,1 0-1 0 0,0 0 0 0 0,-1 1 0 0 0,1-1 0 0 0,-1 0 0 0 0,1 0 0 0 0,-1-2 1 0 0,0 4-8 0 0,4-33 261 0 0,-3 23-259 0 0,0 0 0 0 0,1 1 0 0 0,0-1 0 0 0,0 0 0 0 0,1 1 0 0 0,6-14 0 0 0,-4 13-69 0 0,0 3 39 0 0,-2 5-24 0 0,36-21-273 0 0,-37 22 192 0 0,0-1-93 0 0,-2 2 249 0 0,0 0 1 0 0,0 0-1 0 0,1 0 0 0 0,-1-1 0 0 0,0 1 0 0 0,1 0 1 0 0,-1 0-1 0 0,0 0 0 0 0,1 0 0 0 0,-1 0 0 0 0,1-1 1 0 0,-1 1-1 0 0,0 0 0 0 0,1 0 0 0 0,-1 0 0 0 0,0 0 0 0 0,1 0 1 0 0,-1 0-1 0 0,0 0 0 0 0,1 0 0 0 0,-1 0 0 0 0,1 1 1 0 0,-1-1-1 0 0,0 0 0 0 0,1 0 0 0 0,-1 0 0 0 0,1 1 1 0 0,7 8 509 0 0,-8-9-542 0 0,28 45 1071 0 0,-20-30-872 0 0,2 0-1 0 0,10 13 0 0 0,-18-24-191 0 0,14 8 71 0 0,-5-8-46 0 0,-10-4-36 0 0,0-1 1 0 0,0 1 0 0 0,1-1 0 0 0,-1 1 0 0 0,0-1-1 0 0,0 1 1 0 0,0-1 0 0 0,0 0 0 0 0,0 1 0 0 0,1-1-1 0 0,-1 0 1 0 0,-1 0 0 0 0,1 0 0 0 0,0 0 0 0 0,0 0 0 0 0,0 0-1 0 0,0 0 1 0 0,-1 0 0 0 0,1 0 0 0 0,1-2 0 0 0,9-28-419 0 0,-9 27 348 0 0,18-79-3409 0 0,-16 61 1912 0 0</inkml:trace>
</inkml:ink>
</file>

<file path=ppt/ink/ink3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0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831 0 0,'0'0'6088'0'0,"2"2"-5286"0"0,3 3-590 0 0,-1 0-1 0 0,0 0 1 0 0,-1 1 0 0 0,1 0 0 0 0,-1-1 0 0 0,-1 1 0 0 0,1 0 0 0 0,-1 1 0 0 0,0-1 0 0 0,0 0-1 0 0,2 12 1 0 0,-1 10 423 0 0,1 42-1 0 0,-3-42-295 0 0,6 82 972 0 0,40 212 0 0 0,-41-295-1679 0 0,-1 1 0 0 0,-1-1 0 0 0,-2 1 0 0 0,-1-1 1 0 0,-3 38-1 0 0,2-63-55 0 0</inkml:trace>
</inkml:ink>
</file>

<file path=ppt/ink/ink3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0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46 12207 0 0,'0'0'562'0'0,"-2"-1"-18"0"0,-8-1-351 0 0,0-3-117 0 0,9 4-33 0 0,0-1-1 0 0,0 1 1 0 0,0 0 0 0 0,1-1-1 0 0,-1 1 1 0 0,1-1 0 0 0,-1 1-1 0 0,1-1 1 0 0,-1 0 0 0 0,1 1-1 0 0,0-1 1 0 0,0 1-1 0 0,0-1 1 0 0,0 1 0 0 0,0-1-1 0 0,0 0 1 0 0,0 1 0 0 0,1-1-1 0 0,-1-1 1 0 0,11-33 502 0 0,-9 30-571 0 0,62-169-1033 0 0,-53 140 978 0 0,-8 23 363 0 0,1 0 0 0 0,-1 1 0 0 0,2 0 0 0 0,0-1 0 0 0,0 1-1 0 0,1 1 1 0 0,0-1 0 0 0,12-14 0 0 0,-13 19 44 0 0,0 0 1 0 0,0 1-1 0 0,1 0 0 0 0,10-7 0 0 0,-13 11-238 0 0,-1 0 0 0 0,0 0 1 0 0,1 1-1 0 0,-1-1 0 0 0,1 1 0 0 0,-1 0 1 0 0,0 0-1 0 0,1 0 0 0 0,-1 0 0 0 0,1 0 1 0 0,-1 0-1 0 0,5 2 0 0 0,-3-1 62 0 0,-1-1-80 0 0,0 1 0 0 0,0 0 0 0 0,1 0-1 0 0,-1 0 1 0 0,0 1 0 0 0,0-1 0 0 0,0 1-1 0 0,0 0 1 0 0,-1 0 0 0 0,1 0 0 0 0,0 0-1 0 0,-1 0 1 0 0,1 1 0 0 0,-1-1 0 0 0,0 1-1 0 0,0-1 1 0 0,0 1 0 0 0,0 0 0 0 0,0 0 0 0 0,-1 0-1 0 0,1 0 1 0 0,-1 0 0 0 0,0 0 0 0 0,0 0-1 0 0,1 4 1 0 0,0 3-12 0 0,0 0-1 0 0,0 1 0 0 0,-1-1 1 0 0,0 1-1 0 0,-1 0 1 0 0,-2 18-1 0 0,-1-8-57 0 0,0-1 0 0 0,-2 0 0 0 0,-1 0 0 0 0,0-1 0 0 0,-1 1 0 0 0,-1-1 0 0 0,-1-1 0 0 0,-1 0 0 0 0,0 0 0 0 0,-1-1 0 0 0,-1 0 0 0 0,-19 20 0 0 0,23-29-14 0 0,6-4-4 0 0,-1 0-1 0 0,0-1 1 0 0,-1 0-1 0 0,1 0 1 0 0,-1 0-1 0 0,1 0 1 0 0,-1 0 0 0 0,-5 2-1 0 0,7-4-575 0 0,1-1 229 0 0,-1-1 0 0 0,1 1 0 0 0,0-1 0 0 0,0 0 0 0 0,0 1 0 0 0,0-1 0 0 0,0 0 0 0 0,0 0 0 0 0,0 1 0 0 0,1-1 1 0 0,-1 0-1 0 0,0 0 0 0 0,0 0 0 0 0,1 0 0 0 0,-1 0 0 0 0,0 0 0 0 0,1-1 0 0 0,-2-1 0 0 0,-3-12-5591 0 0</inkml:trace>
</inkml:ink>
</file>

<file path=ppt/ink/ink3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0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359 0 0,'0'0'612'0'0,"0"1"-14"0"0,12 320 4993 0 0,-3-152-5488 0 0,-7-122-230 0 0,1 53-873 0 0,-3-82 794 0 0,-2-1 0 0 0,0 1 0 0 0,-7 28 1 0 0,8-44 14 0 0,0 1 293 0 0</inkml:trace>
</inkml:ink>
</file>

<file path=ppt/ink/ink3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1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7 3679 0 0,'1'0'2842'0'0,"5"0"-1925"0"0,-1 0-1 0 0,0-1 1 0 0,1 0 0 0 0,-1 0 0 0 0,0 0-1 0 0,0 0 1 0 0,0-1 0 0 0,6-3 0 0 0,-4 1-505 0 0,0 0 0 0 0,0 0-1 0 0,-1 0 1 0 0,12-11 0 0 0,0-3-685 0 0,-1-1 1 0 0,22-34-1 0 0,-9 13 3787 0 0,-25 33-3107 0 0,-1 0 0 0 0,0 0 0 0 0,4-8 0 0 0,2-5-128 0 0,-8 17-236 0 0,3-16-34 0 0,-5 15-24 0 0,1 3-59 0 0,-3 1-526 0 0,1 0 589 0 0,0 0 0 0 0,0 1-1 0 0,-1-1 1 0 0,1 0 0 0 0,0 1-1 0 0,0-1 1 0 0,0 1-1 0 0,0-1 1 0 0,-1 1 0 0 0,1 0-1 0 0,0-1 1 0 0,0 1 0 0 0,0 0-1 0 0,0 0 1 0 0,1 0 0 0 0,-1 0-1 0 0,0 0 1 0 0,0 0 0 0 0,0 0-1 0 0,1 0 1 0 0,-2 2 0 0 0,-1 3 1 0 0,0 1 1 0 0,1-1 0 0 0,-2 8-1 0 0,0-5-26 0 0,-9 32 120 0 0,2-1 1 0 0,1 2-1 0 0,2-1 0 0 0,2 1 1 0 0,2 1-1 0 0,2-1 0 0 0,3 50 1 0 0,5-51-74 0 0,-5-38-11 0 0,0 0 0 0 0,0 0 0 0 0,0 0 0 0 0,0 0 0 0 0,0 0 0 0 0,1 0-1 0 0,0 0 1 0 0,-1 0 0 0 0,1 0 0 0 0,3 2 0 0 0,-5-4-4 0 0,1-1-1 0 0,0 1 1 0 0,0-1-1 0 0,-1 1 1 0 0,1-1-1 0 0,0 1 1 0 0,0-1 0 0 0,0 1-1 0 0,-1-1 1 0 0,1 0-1 0 0,0 1 1 0 0,0-1-1 0 0,0 0 1 0 0,0 0-1 0 0,0 0 1 0 0,0 0 0 0 0,0 0-1 0 0,0 0 1 0 0,-1 0-1 0 0,1 0 1 0 0,0 0-1 0 0,0 0 1 0 0,0-1-1 0 0,0 1 1 0 0,0 0-1 0 0,0-1 1 0 0,0 1 0 0 0,-1 0-1 0 0,1-1 1 0 0,0 1-1 0 0,0-1 1 0 0,-1 1-1 0 0,2-2 1 0 0,3-2-33 0 0,-1 1 0 0 0,0-1 0 0 0,-1 0 0 0 0,6-7 0 0 0,26-41-1108 0 0,47-92 1 0 0,-67 116 549 0 0,33-68-5086 0 0,-25 50 390 0 0</inkml:trace>
</inkml:ink>
</file>

<file path=ppt/ink/ink3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1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9 8287 0 0,'0'0'639'0'0,"1"16"853"0"0,8 20 4572 0 0,-6-29-5749 0 0,0 1 0 0 0,1-1 0 0 0,-1 0 0 0 0,1 1-1 0 0,9 10 1 0 0,-12-17-183 0 0,10-27 128 0 0,-7 5-120 0 0,1-34 1 0 0,-4 39-262 0 0,1 0 0 0 0,0 0 0 0 0,1 0 0 0 0,6-20 0 0 0,-1 9 90 0 0,-5 17 59 0 0,0 0 0 0 0,1 0 1 0 0,0 0-1 0 0,6-12 1 0 0,-7 19-21 0 0,-1 0 0 0 0,0 0 0 0 0,1-1 0 0 0,0 1 0 0 0,-1 1 0 0 0,1-1 0 0 0,0 0 0 0 0,1 1 0 0 0,-1-1 1 0 0,0 1-1 0 0,1 0 0 0 0,-1 0 0 0 0,1 1 0 0 0,0-1 0 0 0,7-2 0 0 0,-9 4-11 0 0,-1-1 0 0 0,1 1 1 0 0,-1 0-1 0 0,1-1 0 0 0,0 1 0 0 0,-1 0 0 0 0,1 0 0 0 0,0 0 0 0 0,-1 0 0 0 0,1 0 1 0 0,-1 1-1 0 0,1-1 0 0 0,0 0 0 0 0,-1 1 0 0 0,1-1 0 0 0,-1 1 0 0 0,1 0 0 0 0,-1-1 0 0 0,1 1 1 0 0,-1 0-1 0 0,0 0 0 0 0,1 0 0 0 0,-1 0 0 0 0,0 0 0 0 0,0 0 0 0 0,1 0 0 0 0,-1 1 1 0 0,0-1-1 0 0,0 0 0 0 0,0 0 0 0 0,-1 1 0 0 0,1-1 0 0 0,0 1 0 0 0,0-1 0 0 0,0 3 0 0 0,2 6-25 0 0,0-1 0 0 0,-1 1-1 0 0,0 1 1 0 0,1 16-1 0 0,0-3 19 0 0,0-9 86 0 0,-2 0 0 0 0,0-1 0 0 0,-1 30 0 0 0,0-35-65 0 0,1-2 6 0 0,-1-6-139 0 0,15-16-488 0 0,-10 2 361 0 0,1-1 0 0 0,-2 0 0 0 0,0-1 0 0 0,4-28 0 0 0,-1 11 134 0 0,6-30 436 0 0,4 1-1 0 0,45-110 1 0 0,-60 166-186 0 0,0 0 1 0 0,0 0 0 0 0,1 0 0 0 0,-1 1 0 0 0,1-1 0 0 0,1 1 0 0 0,-1-1-1 0 0,8-6 1 0 0,-10 10 127 0 0,9-3 388 0 0,-3 5-573 0 0,0 1 1 0 0,0 0-1 0 0,-1 0 1 0 0,1 1 0 0 0,0 0-1 0 0,-1 0 1 0 0,9 7 0 0 0,-10-8-24 0 0,-1 2 0 0 0,0-1 1 0 0,0 0-1 0 0,0 1 1 0 0,0 0-1 0 0,-1-1 1 0 0,0 2-1 0 0,0-1 1 0 0,0 0-1 0 0,0 1 1 0 0,3 6-1 0 0,2 10-4 0 0,-1 0 0 0 0,6 35 1 0 0,-12-54-288 0 0</inkml:trace>
</inkml:ink>
</file>

<file path=ppt/ink/ink3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2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77 5527 0 0,'0'0'11580'0'0,"1"1"-10498"0"0,0 0-1038 0 0,0 0 1 0 0,1-1 0 0 0,-1 1-1 0 0,0-1 1 0 0,0 1 0 0 0,0-1-1 0 0,0 0 1 0 0,0 1 0 0 0,0-1 0 0 0,1 0-1 0 0,-1 0 1 0 0,0 0 0 0 0,0 0-1 0 0,0 0 1 0 0,1 0 0 0 0,-1 0-1 0 0,0 0 1 0 0,0-1 0 0 0,3 0 0 0 0,-2 0-32 0 0,1 0 0 0 0,0 0 1 0 0,-1-1-1 0 0,1 0 0 0 0,-1 1 1 0 0,1-1-1 0 0,3-4 0 0 0,1-1-126 0 0,-1 0-1 0 0,-1 0 1 0 0,1-1-1 0 0,6-13 1 0 0,-5 6 23 0 0,-1-1 1 0 0,0 0-1 0 0,-2 0 1 0 0,0 0-1 0 0,3-18 1 0 0,-7 33 30 0 0,-18 14-112 0 0,9-5 150 0 0,0 1 0 0 0,1 0 0 0 0,0 0 0 0 0,1 1 0 0 0,-9 14 0 0 0,-26 57-1 0 0,23-44 26 0 0,5-7 83 0 0,0 0 0 0 0,2 1-1 0 0,1 0 1 0 0,1 1 0 0 0,-9 62-1 0 0,18-92 34 0 0,3-1 0 0 0,0 0-102 0 0,0 0 0 0 0,0-1 0 0 0,0 1 0 0 0,0-1-1 0 0,0 1 1 0 0,0-1 0 0 0,1 0 0 0 0,-1 0 0 0 0,0 0 0 0 0,0 0-1 0 0,0 0 1 0 0,1 0 0 0 0,-1 0 0 0 0,0-1 0 0 0,0 1 0 0 0,0-1-1 0 0,0 0 1 0 0,0 0 0 0 0,0 0 0 0 0,0 0 0 0 0,0 0 0 0 0,0 0-1 0 0,-1 0 1 0 0,4-3 0 0 0,4-4-218 0 0,0 0 0 0 0,-1 0 0 0 0,11-15 0 0 0,-8 10-494 0 0,6-8-3586 0 0,1-1-1376 0 0</inkml:trace>
</inkml:ink>
</file>

<file path=ppt/ink/ink3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2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55 9503 0 0,'0'0'432'0'0,"-1"2"-5"0"0,0 25 2850 0 0,3-27-3141 0 0,0 0-1 0 0,0-1 1 0 0,0 1-1 0 0,0-1 1 0 0,0 1-1 0 0,0-1 1 0 0,0 1 0 0 0,0-1-1 0 0,0 0 1 0 0,-1 0-1 0 0,1 0 1 0 0,0 0-1 0 0,0-1 1 0 0,-1 1-1 0 0,1 0 1 0 0,-1-1-1 0 0,1 1 1 0 0,-1-1-1 0 0,0 1 1 0 0,1-1-1 0 0,0-2 1 0 0,0 1 35 0 0,0-1 0 0 0,0 1 0 0 0,-1 0 0 0 0,0-1 1 0 0,1 1-1 0 0,-1-1 0 0 0,0 1 0 0 0,-1-1 0 0 0,1 0 0 0 0,-1-4 0 0 0,0 6 109 0 0,0 1-16 0 0,-20-32-28 0 0,16 28-189 0 0,0-1 0 0 0,1 0 0 0 0,0 0 0 0 0,-1 0 0 0 0,2 0 0 0 0,-1 0 0 0 0,1 0 0 0 0,0-1-1 0 0,0 1 1 0 0,-1-14 0 0 0,3 5-87 0 0,1 1-1 0 0,0 0 1 0 0,1-1 0 0 0,5-17-1 0 0,19-54-197 0 0,-23 75 240 0 0,2 1 0 0 0,-1 0-1 0 0,1 0 1 0 0,1 0 0 0 0,6-8-1 0 0,-9 14 87 0 0,0 0-1 0 0,0 0 0 0 0,0 0 0 0 0,1 1 1 0 0,0-1-1 0 0,0 1 0 0 0,0 0 1 0 0,0 0-1 0 0,0 1 0 0 0,1-1 0 0 0,-1 1 1 0 0,1 0-1 0 0,5-2 0 0 0,1 1 40 0 0,0 1 0 0 0,0 0 0 0 0,0 0 0 0 0,0 1-1 0 0,0 0 1 0 0,14 1 0 0 0,-22 1-115 0 0,1-1 0 0 0,0 1 0 0 0,-1-1 0 0 0,1 1 0 0 0,-1 0 0 0 0,1 0 0 0 0,-1 0 0 0 0,1 1 0 0 0,-1-1 0 0 0,0 1 0 0 0,0 0 0 0 0,0 0 0 0 0,0 0 0 0 0,0 0 0 0 0,0 1 0 0 0,-1-1 0 0 0,1 1 0 0 0,-1-1 0 0 0,1 1 0 0 0,-1 0 0 0 0,0 0 0 0 0,0 0 0 0 0,2 4 0 0 0,-3-4 6 0 0,0 0 0 0 0,0-1 0 0 0,-1 1 0 0 0,1 0 0 0 0,0 0 0 0 0,-1 0 0 0 0,0 0 0 0 0,0 0 0 0 0,0 0 0 0 0,0 1 0 0 0,0-1 0 0 0,-1 0 0 0 0,1 0 0 0 0,-1 0 0 0 0,-1 4 0 0 0,-2 4 125 0 0,-1 0 0 0 0,-11 18 0 0 0,0 0-28 0 0,-10 26-205 0 0,-17 37-204 0 0,30-65-480 0 0,13-26 322 0 0,2-13-2846 0 0,2-5 2038 0 0</inkml:trace>
</inkml:ink>
</file>

<file path=ppt/ink/ink3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3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3223 0 0,'0'2'240'0'0,"-13"31"4796"0"0,-11 42 0 0 0,20-58-4216 0 0,1 0 0 0 0,1 0-1 0 0,0 1 1 0 0,1 28 0 0 0,8 86 1935 0 0,5 207 122 0 0,-12-275-3142 0 0,-3-1 0 0 0,-3 0 1 0 0,-21 98-1 0 0,23-148 58 0 0,3-9 53 0 0,-1 0 0 0 0,1 1 1 0 0,0 0-1 0 0,1-1 0 0 0,-1 10 1 0 0,13-28-1582 0 0,-7 10 1350 0 0,5-10-398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41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3015 0 0,'0'0'596'0'0,"0"0"-13"0"0,-1 2-376 0 0,0 7-48 0 0,0-1 0 0 0,-1 0 0 0 0,-3 10 1 0 0,-2 12 867 0 0,4-10-981 0 0,3-18 116 0 0,0-2 36 0 0,0 0 2 0 0,2 0-33 0 0,0 1-190 0 0,1 0 0 0 0,-1 0 0 0 0,0 0 1 0 0,1-1-1 0 0,-1 1 0 0 0,1-1 0 0 0,0 1 0 0 0,-1-1 0 0 0,1 0 0 0 0,-1 0 1 0 0,1 0-1 0 0,-1-1 0 0 0,1 1 0 0 0,-1-1 0 0 0,5-1 0 0 0,0 1-72 0 0,-4-1 63 0 0,19-1-204 0 0,-9 3 219 0 0,0 0 1 0 0,0 1-1 0 0,0 1 1 0 0,0 1 0 0 0,23 6-1 0 0,-15-3 128 0 0,-10-3-43 0 0,1 1 0 0 0,-1 1 0 0 0,17 10 0 0 0,-18-10-20 0 0,0 0 0 0 0,1 0-1 0 0,-1-1 1 0 0,16 5-1 0 0,-17-8-86 0 0,0 0 0 0 0,0-1-1 0 0,-1 0 1 0 0,1 0 0 0 0,0-1-1 0 0,0 0 1 0 0,0-1 0 0 0,0 0-1 0 0,-1 0 1 0 0,1 0 0 0 0,8-5-1 0 0,29-18-2145 0 0,-20 9 489 0 0,-6 6 369 0 0</inkml:trace>
</inkml:ink>
</file>

<file path=ppt/ink/ink3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67 10591 0 0,'0'0'9447'0'0,"1"2"-9256"0"0,11 30-17 0 0,-2-8-1006 0 0,-1 1 0 0 0,10 43 0 0 0,-21-52-71 0 0</inkml:trace>
  <inkml:trace contextRef="#ctx0" brushRef="#br0" timeOffset="1">1 0 14279 0 0,'0'0'1872'0'0,"9"2"-1512"0"0,3-1 8 0 0,-3 3-7088 0 0</inkml:trace>
</inkml:ink>
</file>

<file path=ppt/ink/ink3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3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6 4143 0 0,'0'0'760'0'0,"-8"-13"5746"0"0,8 13-6388 0 0,0 0 0 0 0,0-1 0 0 0,0 1 1 0 0,0 0-1 0 0,0 0 0 0 0,-1 0 1 0 0,1 0-1 0 0,0-1 0 0 0,0 1 0 0 0,0 0 1 0 0,-1 0-1 0 0,1 0 0 0 0,0 0 0 0 0,0 0 1 0 0,-1 0-1 0 0,1 0 0 0 0,0 0 0 0 0,0 0 1 0 0,0-1-1 0 0,-1 1 0 0 0,1 0 0 0 0,0 0 1 0 0,0 0-1 0 0,-1 0 0 0 0,1 0 1 0 0,0 0-1 0 0,0 1 0 0 0,-1-1 0 0 0,1 0 1 0 0,0 0-1 0 0,0 0 0 0 0,-1 0 0 0 0,1 0 1 0 0,0 0-1 0 0,0 0 0 0 0,-1 1 0 0 0,-10 8 814 0 0,-10 19-1857 0 0,20-25 1203 0 0,-13 18-434 0 0,2 1 1 0 0,0 1 0 0 0,2 0 0 0 0,0 1 0 0 0,-7 28 0 0 0,3 2 388 0 0,-8 70 1 0 0,20-115-41 0 0,1-1 0 0 0,1 1 0 0 0,-1 0 0 0 0,2 0 1 0 0,-1 0-1 0 0,1-1 0 0 0,0 1 0 0 0,4 10 0 0 0,-5-18-167 0 0,0-1-1 0 0,0 1 1 0 0,1-1 0 0 0,-1 0-1 0 0,0 1 1 0 0,1-1-1 0 0,-1 0 1 0 0,0 0-1 0 0,1 1 1 0 0,-1-1 0 0 0,1 0-1 0 0,-1 0 1 0 0,0 1-1 0 0,1-1 1 0 0,-1 0-1 0 0,1 0 1 0 0,-1 0 0 0 0,1 0-1 0 0,-1 0 1 0 0,1 1-1 0 0,-1-1 1 0 0,1 0-1 0 0,-1 0 1 0 0,1 0 0 0 0,-1 0-1 0 0,0-1 1 0 0,1 1-1 0 0,-1 0 1 0 0,1 0-1 0 0,-1 0 1 0 0,1 0 0 0 0,-1 0-1 0 0,1-1 1 0 0,14-5 335 0 0,-10 3-246 0 0,0-1-1 0 0,0 0 1 0 0,0 0 0 0 0,-1-1 0 0 0,1 1-1 0 0,7-11 1 0 0,18-33 83 0 0,36-90-131 0 0,-20 38-70 0 0,-41 90 7 0 0,-3 7 11 0 0,0 0 0 0 0,0-1 0 0 0,0 1 0 0 0,-1-1 0 0 0,0 1 0 0 0,1-1 0 0 0,-1-3 0 0 0,-38 118 658 0 0,13-46-2351 0 0</inkml:trace>
</inkml:ink>
</file>

<file path=ppt/ink/ink3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4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33 8751 0 0,'0'0'674'0'0,"0"2"-438"0"0,2 6 619 0 0,-1 1 1 0 0,0 0 0 0 0,-1 0 0 0 0,-1 16-1 0 0,-3 4 1989 0 0,3-28-1617 0 0,-1-8-422 0 0,1 3-667 0 0,1 1 0 0 0,0-1-1 0 0,0 0 1 0 0,0 0 0 0 0,1 1-1 0 0,-1-1 1 0 0,1 0 0 0 0,2-5-1 0 0,13-32 560 0 0,-8 21-395 0 0,19-39 135 0 0,51-85 1 0 0,-45 87-306 0 0,-30 50-83 0 0,1 1 0 0 0,0 0 0 0 0,0 0 0 0 0,0 0 0 0 0,1 0 0 0 0,0 0 0 0 0,9-8 0 0 0,-13 14-35 0 0,-1 0 0 0 0,0 0 0 0 0,1 0 0 0 0,-1 0 0 0 0,1 0 0 0 0,-1 0 0 0 0,1 0 0 0 0,-1 0 0 0 0,0 0 0 0 0,1 0 0 0 0,-1 0-1 0 0,1 0 1 0 0,-1 0 0 0 0,0 0 0 0 0,1 0 0 0 0,-1 0 0 0 0,1 1 0 0 0,-1-1 0 0 0,0 0 0 0 0,1 0 0 0 0,-1 1 0 0 0,0-1 0 0 0,1 0-1 0 0,-1 0 1 0 0,0 1 0 0 0,1-1 0 0 0,-1 0 0 0 0,0 1 0 0 0,8 8 137 0 0,-5-3-90 0 0,0 0-1 0 0,0 0 1 0 0,-1 0-1 0 0,1 0 1 0 0,-2 1-1 0 0,3 12 1 0 0,3 44 156 0 0,-6-41-130 0 0,1-4-83 0 0,0 7 207 0 0,8 39 0 0 0,-9-57-285 0 0,0-1-1 0 0,1 0 0 0 0,0 0 1 0 0,1 0-1 0 0,-1 0 1 0 0,1-1-1 0 0,0 1 0 0 0,1-1 1 0 0,-1 1-1 0 0,1-1 0 0 0,8 7 1 0 0,7 1-1923 0 0,2-6-5713 0 0</inkml:trace>
</inkml:ink>
</file>

<file path=ppt/ink/ink3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0:45:47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24 5983 0 0,'0'0'1366'0'0,"-1"2"-553"0"0,-14 47 3494 0 0,30-47-3985 0 0,-10-3-83 0 0,-1 0-1 0 0,1 0 0 0 0,0 0 1 0 0,7-3 2055 0 0,-13 7-2071 0 0,-3 8-74 0 0,-1-1 0 0 0,-10 20 0 0 0,-8 15 21 0 0,18-31-154 0 0,1-3-5 0 0,4-9 578 0 0,12-8-153 0 0,-9 4-279 0 0,1 0 1 0 0,-1 1-1 0 0,1 0 0 0 0,0 0 0 0 0,0 0 0 0 0,-1 0 1 0 0,1 0-1 0 0,0 1 0 0 0,7 0 0 0 0,-9 0-139 0 0,0 0 0 0 0,0 1 0 0 0,0-1 0 0 0,0 1 0 0 0,0 0 0 0 0,-1-1 0 0 0,1 1 0 0 0,0 0 0 0 0,0 0 0 0 0,-1 0 0 0 0,1 0 0 0 0,-1 1 0 0 0,1-1 0 0 0,1 2 0 0 0,1 1-15 0 0,-1 0 1 0 0,0 0 0 0 0,0 0-1 0 0,0 1 1 0 0,0-1 0 0 0,0 1-1 0 0,-1-1 1 0 0,2 7 0 0 0,0-2 27 0 0,1 4-21 0 0,-4-8-20 0 0,0-1 1 0 0,1 0-1 0 0,-1 1 0 0 0,1-1 0 0 0,4 5 0 0 0,-3-4-19 0 0,0-2-45 0 0,-2-2 71 0 0,0-1 0 0 0,0 1 1 0 0,0-1-1 0 0,1 1 0 0 0,-1-1 0 0 0,0 0 1 0 0,0 1-1 0 0,0-1 0 0 0,0 0 1 0 0,1 0-1 0 0,-1 0 0 0 0,0 0 1 0 0,0 0-1 0 0,1 0 0 0 0,-1 0 1 0 0,0 0-1 0 0,0 0 0 0 0,0 0 1 0 0,1-1-1 0 0,-1 1 0 0 0,0-1 1 0 0,0 1-1 0 0,1-1 0 0 0,2-1-2 0 0,9-4 4 0 0,-1 1 0 0 0,0-2 0 0 0,16-11-1 0 0,14-7 239 0 0,-16 17-54 0 0,-13 5-110 0 0,-11 2-67 0 0,-1 1-1 0 0,1 0 0 0 0,-1 0 1 0 0,1-1-1 0 0,0 1 0 0 0,-1 0 1 0 0,1 0-1 0 0,-1 1 0 0 0,1-1 1 0 0,0 0-1 0 0,1 1 0 0 0,7 1-5 0 0,-8-2 0 0 0,9-1 0 0 0,1 2 0 0 0,-1-1 0 0 0,19 5 0 0 0,-25-4 0 0 0,0 1 0 0 0,0-1 0 0 0,0-1 0 0 0,0 1 0 0 0,0-1 0 0 0,0 0 0 0 0,0 0 0 0 0,0 0 0 0 0,0 0 0 0 0,6-2 0 0 0,-3 0 0 0 0,5 0 29 0 0,-1 0-1 0 0,0-2 1 0 0,0 1-1 0 0,0-2 0 0 0,0 1 1 0 0,0-1-1 0 0,-1-1 1 0 0,13-9-1 0 0,11-8 335 0 0,2 1 0 0 0,69-31-1 0 0,-95 49-333 0 0,1-1 0 0 0,-1 0 0 0 0,-1-1 1 0 0,1 1-1 0 0,-1-2 0 0 0,0 0 0 0 0,0 0 0 0 0,-1-1 0 0 0,0 0 0 0 0,14-16 0 0 0,-10 4 6 0 0,0 0 0 0 0,-2 0 0 0 0,0-2 0 0 0,11-32 0 0 0,-9 22-18 0 0,59-115-17 0 0,-65 134 0 0 0,-3 2 0 0 0,1 0 0 0 0,-2 0 0 0 0,1 0 0 0 0,-2-1 0 0 0,1 1 0 0 0,0-18 0 0 0,-3 14 28 0 0,-1-1 0 0 0,-1 1 1 0 0,0 0-1 0 0,-8-29 0 0 0,6 26-41 0 0,-2-12 2 0 0,6 29-46 0 0,-2 2-816 0 0,-6 10 855 0 0,0-1 0 0 0,1 2 0 0 0,0-1 0 0 0,1 1-1 0 0,-8 17 1 0 0,-1 6-22 0 0,-6 2-157 0 0,-1-1 1 0 0,-1-1 0 0 0,-2-1-1 0 0,-45 47 1 0 0,-90 79-140 0 0,131-132 341 0 0,15-14 18 0 0,-1 0 0 0 0,0-1-1 0 0,-26 17 1323 0 0,50-41-705 0 0,21-26-348 0 0,45-41 0 0 0,20-24-310 0 0,-61 57-15 0 0,-2-2-1 0 0,-2 0 1 0 0,32-68 0 0 0,17-43-203 0 0,-55 116 126 0 0,47-63 0 0 0,-68 101 102 0 0,1 0 1 0 0,-1 0 0 0 0,0 0-1 0 0,1 0 1 0 0,0 1-1 0 0,0 0 1 0 0,0-1 0 0 0,9-3-1 0 0,-1 3-2 0 0,1 5-44 0 0,-8 2 45 0 0,0-1-1 0 0,-1 1 1 0 0,1 0-1 0 0,-1 1 0 0 0,0-1 1 0 0,0 1-1 0 0,0-1 1 0 0,-1 1-1 0 0,7 9 1 0 0,-4-5-51 0 0,0 2 0 0 0,0-1 0 0 0,8 20 1 0 0,-8-10-80 0 0,0 0 0 0 0,2 22 0 0 0,-3-18 76 0 0,8 27 1 0 0,-2-19 69 0 0,2 0 1 0 0,0 0-1 0 0,24 37 0 0 0,-29-56-157 0 0,1 1 0 0 0,0-1-1 0 0,0 0 1 0 0,2-1-1 0 0,-1-1 1 0 0,1 1 0 0 0,1-2-1 0 0,0 1 1 0 0,23 12 0 0 0,-7-8-1268 0 0</inkml:trace>
</inkml:ink>
</file>

<file path=ppt/ink/ink3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2:25:30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91 1375 0 0,'0'0'7914'0'0,"-10"5"-6925"0"0,-6-4 1100 0 0,-3 2-1289 0 0,18-3-496 0 0,-5-1 1664 0 0,11 2-1896 0 0,0-1 0 0 0,-1 1 0 0 0,1-1 0 0 0,0-1 0 0 0,-1 1 0 0 0,1-1 0 0 0,0 1 0 0 0,-1-1 0 0 0,1 0 0 0 0,-1-1 0 0 0,1 1 0 0 0,-1-1 0 0 0,0 0 0 0 0,7-4 0 0 0,-1 0 209 0 0,-6 3-181 0 0,1 1 1 0 0,0 0 0 0 0,0-1 0 0 0,-1 2 0 0 0,8-3 0 0 0,-8 2 62 0 0,-2 2-153 0 0,14-1 213 0 0,28-1-33 0 0,-37 2-190 0 0,-5 0 0 0 0,1 0 0 0 0,0 0 0 0 0,-1-1 0 0 0,1 1 0 0 0,-1-1 0 0 0,1 0 0 0 0,2-1 0 0 0,28-9 0 0 0,-10 5 0 0 0,-1 3 473 0 0,43-2 1 0 0,-44 4-162 0 0,-1 0 0 0 0,0-1 0 0 0,1-1 0 0 0,28-9 0 0 0,-41 10-292 0 0,-4 1 2 0 0,17-1-11 0 0,6-1-11 0 0,-18 3 0 0 0,37 0 0 0 0,-25 2-26 0 0,26 5-1 0 0,-14-1 16 0 0,-21-4 11 0 0,0-1 0 0 0,0 0 0 0 0,0-1 0 0 0,13-1 0 0 0,56-12 0 0 0,-79 13 0 0 0,3-1 0 0 0,11 0 0 0 0,-3 1 0 0 0,-3 0 0 0 0,-4 0 0 0 0,-1 0 0 0 0,1 0 0 0 0,-1 1 0 0 0,1-1 0 0 0,-1 1 0 0 0,1 1 0 0 0,-1-1 0 0 0,10 5 0 0 0,-8-4 2 0 0,32 9 58 0 0,-37-11-58 0 0,40 8 48 0 0,-33-6-79 0 0,-5-1 24 0 0,0 0-1 0 0,0-1 0 0 0,-1 1 1 0 0,1-1-1 0 0,0 0 0 0 0,0 0 1 0 0,5-1-1 0 0,-4 2 6 0 0,-3-1 0 0 0,-1 0 0 0 0,1 0 0 0 0,0-1 0 0 0,0 1 0 0 0,0 0 0 0 0,0-1 0 0 0,0 1 0 0 0,0-1 0 0 0,0 1 0 0 0,3-3 0 0 0,0 3 0 0 0,0-1 0 0 0,13-9 0 0 0,-9 4-13 0 0,-8 4-58 0 0,5-4-232 0 0</inkml:trace>
</inkml:ink>
</file>

<file path=ppt/ink/ink3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2:25:3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87 4607 0 0,'0'0'14146'0'0,"-6"-9"-13668"0"0,5 3-436 0 0,1 1-1 0 0,0 0 1 0 0,0-1-1 0 0,0 1 1 0 0,0-1 0 0 0,1 1-1 0 0,0 0 1 0 0,0-1-1 0 0,2-4 1 0 0,4-8-38 0 0,18-31 0 0 0,-2 4-4 0 0,20-53 0 0 0,-12 37 0 0 0,-17 37 60 0 0,-13 20-52 0 0,10-11-4 0 0,-9 11-6 0 0,-2 4 3 0 0,0-1 1 0 0,1 1-1 0 0,-1 0 1 0 0,0 0-1 0 0,1 0 1 0 0,-1 0-1 0 0,0 0 1 0 0,1 0-1 0 0,-1 0 1 0 0,0 0-1 0 0,1 0 1 0 0,-1 0-1 0 0,0 0 1 0 0,1 0-1 0 0,-1 0 1 0 0,0 0-1 0 0,0 1 1 0 0,1-1-1 0 0,-1 0 1 0 0,0 0-1 0 0,1 0 1 0 0,-1 0-1 0 0,0 0 1 0 0,0 1-1 0 0,1-1 1 0 0,-1 0-1 0 0,0 0 1 0 0,0 1-1 0 0,1-1 1 0 0,-1 0-1 0 0,0 0 1 0 0,0 1-1 0 0,0-1 1 0 0,0 0 0 0 0,1 0-1 0 0,-1 1 1 0 0,1 1 752 0 0,-20 8-258 0 0,12-7-393 0 0,-1 1 72 0 0,0 0 0 0 0,-13 10-1 0 0,18-12-157 0 0,1 0 0 0 0,-1 1-1 0 0,1-1 1 0 0,0 1 0 0 0,0 0-1 0 0,0 0 1 0 0,0-1 0 0 0,0 1-1 0 0,0 0 1 0 0,-2 6 0 0 0,-45 108-410 0 0,41-103 348 0 0,0 0 0 0 0,0-1 0 0 0,-1 0-1 0 0,-1-1 1 0 0,-22 23 0 0 0,31-34 45 0 0,0 0 1 0 0,0 1-1 0 0,0-1 1 0 0,0 0-1 0 0,0 0 1 0 0,0 0-1 0 0,-1-1 1 0 0,1 1-1 0 0,0 0 1 0 0,0 0-1 0 0,-1-1 1 0 0,1 1-1 0 0,-1-1 1 0 0,1 1-1 0 0,0-1 1 0 0,-1 1-1 0 0,-1-1 1 0 0,-7 2 107 0 0,-45 15 868 0 0,54-17-880 0 0,-11 4-13 0 0,-13 10 434 0 0,26-12-450 0 0,0 8-54 0 0,1 6-1 0 0,-2-14 9 0 0,-1 16 21 0 0,2-17-30 0 0,-1 0 0 0 0,0 1 0 0 0,0-1 0 0 0,0 0 0 0 0,1 1 0 0 0,-1-1 0 0 0,0 0 0 0 0,1 0 0 0 0,0 1 0 0 0,-1-1 0 0 0,1 0 0 0 0,-1 0 0 0 0,1 0 0 0 0,0 0 0 0 0,0 0 0 0 0,0 0 0 0 0,0 0 0 0 0,0 0 0 0 0,0 0 0 0 0,0 0 0 0 0,0-1 0 0 0,0 1 0 0 0,0 0 0 0 0,0-1 0 0 0,0 1 0 0 0,1 0 0 0 0,-1-1 0 0 0,0 0 0 0 0,0 1 0 0 0,1-1 0 0 0,-1 0 0 0 0,2 1 0 0 0,3-1 32 0 0,0 1 0 0 0,-1-1 0 0 0,1 0 1 0 0,0 0-1 0 0,10-2 0 0 0,36-8 65 0 0,-25 3 91 0 0,47-3 1 0 0,-66 9-177 0 0,1 1 0 0 0,0 0 0 0 0,-1 1 1 0 0,1 0-1 0 0,-1 0 0 0 0,1 1 0 0 0,-1 0 1 0 0,1 0-1 0 0,12 7 0 0 0,-6-1-24 0 0,-2 0 0 0 0,1 1 0 0 0,17 15 0 0 0,21 14 0 0 0,-49-36-1 0 0,0 0 0 0 0,0-1 0 0 0,0 1 0 0 0,1-1 0 0 0,-1 0-1 0 0,0 0 1 0 0,1 0 0 0 0,-1-1 0 0 0,1 1 0 0 0,-1-1 0 0 0,1 0 0 0 0,4 0 0 0 0,-1-1-6 0 0,-1 0 1 0 0,0 0 0 0 0,0-1 0 0 0,0 0 0 0 0,0 0-1 0 0,8-4 1 0 0,2-2-37 0 0,-1-2-1 0 0,1 0 1 0 0,21-20-1 0 0,-35 29-188 0 0</inkml:trace>
</inkml:ink>
</file>

<file path=ppt/ink/ink3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2T02:27:16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18 20671 0 0,'0'0'2024'0'0,"-13"-11"-1800"0"0,-1 0-224 0 0,2 1 0 0 0,3 1 0 0 0,2 1 0 0 0,-1-1 0 0 0,2 0 0 0 0,0 0 0 0 0,-1 2-128 0 0,1-1-24 0 0,1 1 0 0 0,8-2-5864 0 0,8-2-1184 0 0</inkml:trace>
</inkml:ink>
</file>

<file path=ppt/ink/ink3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25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48 455 0 0,'-29'-5'1200'0'0,"20"3"-755"0"0,1 0 0 0 0,-1 1 0 0 0,0 0 0 0 0,-9 1-1 0 0,14 1-443 0 0,-14-3 33 0 0,-13-6 1883 0 0,29 7-1591 0 0,2 1-113 0 0,0 0-49 0 0,0 0-11 0 0,-2 0-9 0 0,-6 0-33 0 0,6 0-14 0 0,0 1-1 0 0,-17 8 11 0 0,12-5-24 0 0,-1 0 0 0 0,1 0 0 0 0,0 1 0 0 0,0 0-1 0 0,-12 10 1 0 0,3 2 332 0 0,-20 28 0 0 0,5-9-338 0 0,26-30-53 0 0,-1 1 0 0 0,1-1 0 0 0,1 1 0 0 0,-1 0 1 0 0,1 1-1 0 0,0-1 0 0 0,-4 11 0 0 0,-1 0 40 0 0,-12 26 96 0 0,16-31-119 0 0,1 1-1 0 0,0 0 0 0 0,1 0 0 0 0,-2 25 1 0 0,2 61 227 0 0,2-36-194 0 0,0-35 54 0 0,5 36 0 0 0,-3-58-58 0 0,0-1 0 0 0,1 0 0 0 0,0 0 0 0 0,2 6 0 0 0,-2-7-9 0 0,-1-3 56 0 0,7 11 123 0 0,-2-4-135 0 0,0-1 0 0 0,1 0 0 0 0,0 0 0 0 0,12 10 0 0 0,-14-14-29 0 0,0 0 0 0 0,1-1 1 0 0,-1 1-1 0 0,1-1 0 0 0,0 0 0 0 0,0-1 1 0 0,0 0-1 0 0,10 3 0 0 0,98 20 1017 0 0,-96-21-1055 0 0,0-2-1 0 0,28 1 1 0 0,-33-3 32 0 0,18 5 3 0 0,-25-4-72 0 0,-1 0 1 0 0,1 0 0 0 0,0 0-1 0 0,-1-1 1 0 0,1 0-1 0 0,6 0 1 0 0,5-2 100 0 0,29 2 0 0 0,-34 1-96 0 0,-1-1 1 0 0,1 0-1 0 0,0-1 1 0 0,0 0-1 0 0,20-5 1 0 0,-29 5-10 0 0,0 0 0 0 0,1 1 0 0 0,-1-1 1 0 0,0 1-1 0 0,5 0 0 0 0,-5 0 3 0 0,0 0 1 0 0,0 0-1 0 0,0 0 1 0 0,0 0-1 0 0,0-1 0 0 0,0 0 1 0 0,3 0-1 0 0,6-5 0 0 0,-8 4 0 0 0,0 0 0 0 0,1 1 0 0 0,-1-1 0 0 0,1 1 0 0 0,-1 0 0 0 0,6-1 0 0 0,34-5 0 0 0,-29 4 0 0 0,23-2 0 0 0,-27 3 6 0 0,0 0 1 0 0,-1-1-1 0 0,1 0 0 0 0,-1 0 0 0 0,1-1 0 0 0,-1-1 0 0 0,10-6 0 0 0,18-6 28 0 0,50-23 337 0 0,-81 36-338 0 0,0 0 1 0 0,12-8 0 0 0,5-4 182 0 0,-21 14-173 0 0,0 0 0 0 0,-1 0 0 0 0,1-1 0 0 0,0 1 0 0 0,-1-1 0 0 0,0 1 0 0 0,4-7 0 0 0,13-12 242 0 0,-5 8-110 0 0,0-1 0 0 0,-1 0-1 0 0,18-25 1 0 0,-16 16-119 0 0,3 1-5 0 0,3 2-42 0 0,-14 13-11 0 0,-1 1-1 0 0,0-1 1 0 0,0 0-1 0 0,5-8 1 0 0,-7 9-13 0 0,-1-1 0 0 0,1 0 0 0 0,-2 0 0 0 0,1 1 0 0 0,-1-2-1 0 0,0 1 1 0 0,0 0 0 0 0,-1 0 0 0 0,0-1 0 0 0,0 1 0 0 0,-1 0 0 0 0,0-1 0 0 0,-1-11 0 0 0,-2-2 57 0 0,-1-1 0 0 0,-1 1 0 0 0,-9-27 0 0 0,12 44 8 0 0,2 2-37 0 0,-1 0 0 0 0,0 1 0 0 0,1-1 0 0 0,-1 0 0 0 0,0 1 0 0 0,0-1-1 0 0,0 1 1 0 0,-1-1 0 0 0,1 1 0 0 0,0 0 0 0 0,0-1 0 0 0,-1 1 0 0 0,1 0 0 0 0,-1 0-1 0 0,-2-2 1 0 0,2 0 5 0 0,0 0 12 0 0,-13-6-14 0 0,6 6-98 0 0,1 0-1 0 0,-1 0 1 0 0,0 0-1 0 0,0 2 1 0 0,-15-3-1 0 0,16 3 42 0 0,-32-5-151 0 0,19 0 210 0 0,0-1-1 0 0,-31-16 0 0 0,28 12-11 0 0,-35-11 0 0 0,36 15-6 0 0,-1-1 0 0 0,-1 1 0 0 0,0 1 0 0 0,-1 2 0 0 0,-47-4 0 0 0,50 7-14 0 0,-1-1 0 0 0,-32-8 0 0 0,35 5 8 0 0,1 2 1 0 0,-1 0 0 0 0,-35 1-1 0 0,51 2 8 0 0,-1 1-1 0 0,1 0 0 0 0,-1 0 0 0 0,1 1 1 0 0,0-1-1 0 0,0 1 0 0 0,-1 0 0 0 0,1 1 1 0 0,1-1-1 0 0,-1 1 0 0 0,0 0 0 0 0,1 0 1 0 0,-1 1-1 0 0,1-1 0 0 0,0 1 0 0 0,0 0 1 0 0,-6 9-1 0 0,-3 5-266 0 0,1 0 1 0 0,1 2 0 0 0,-11 25-1 0 0,-12 19-1437 0 0,11-30 775 0 0</inkml:trace>
</inkml:ink>
</file>

<file path=ppt/ink/ink3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32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4975 0 0,'0'0'231'0'0,"0"0"60"0"0,0 0 146 0 0,0 0 62 0 0,0 0 11 0 0,0 0-35 0 0,0 0-155 0 0,0 0-61 0 0,2 0-17 0 0,3-2-66 0 0,-1 1 0 0 0,1-1 0 0 0,-1 0 0 0 0,7-5 0 0 0,-6 4-90 0 0,-1 0 0 0 0,1 1-1 0 0,0 0 1 0 0,9-4-1 0 0,29-3 123 0 0,-16 3-127 0 0,40-14 0 0 0,-44 11-72 0 0,63-22-8 0 0,-48 16-1 0 0,-33 13 0 0 0,1-1 0 0 0,0 0 0 0 0,0 1 0 0 0,0 0 0 0 0,0 0 0 0 0,1 1 0 0 0,-1 0 0 0 0,0 0 0 0 0,10 0 0 0 0,-2 3 0 0 0,-3 5 0 0 0,-5 6-14 0 0,-3 0-56 0 0,-1-1-3 0 0,-3-3-19 0 0,1-8 86 0 0,0 1 0 0 0,1-1 0 0 0,-1 0 0 0 0,0 0 0 0 0,0 1 0 0 0,1-1 0 0 0,-1 0 0 0 0,1 0 0 0 0,-1 1 0 0 0,1-1 0 0 0,-1 0 0 0 0,1 0 0 0 0,0 1 0 0 0,-6-4 79 0 0,0 0 1 0 0,0 1-1 0 0,-9-3 0 0 0,8 4-57 0 0,1-1-1 0 0,-1 1 1 0 0,1 0-1 0 0,-1 0 0 0 0,1 1 1 0 0,-11 2-1 0 0,-34 11 82 0 0,23-5-78 0 0,-110 30-72 0 0,130-38 50 0 0,0 0-1 0 0,-1 0 1 0 0,-12-1 0 0 0,-17 2 5 0 0,33-1 70 0 0,0-1 0 0 0,-1 1 0 0 0,1-1 0 0 0,0 0 0 0 0,0 0 0 0 0,-1-1 0 0 0,1 1 0 0 0,0-1 0 0 0,0 0 0 0 0,0 0 0 0 0,-6-3 0 0 0,8 4 112 0 0,2 0-66 0 0,0 0-29 0 0,0 0-8 0 0,45-26-74 0 0,-41 24-34 0 0,0 0 0 0 0,0 1 0 0 0,0 0 0 0 0,0 0 0 0 0,0 0 0 0 0,0 1 0 0 0,0-1 0 0 0,0 1 0 0 0,0 0 0 0 0,7 0 0 0 0,16 0-127 0 0,-13-2 89 0 0,-1 0 7 0 0,0 0 1 0 0,0 1-1 0 0,1 1 1 0 0,23 3-1 0 0,-29-2 48 0 0,-3-1 10 0 0,0 0 0 0 0,0 0 0 0 0,0 0 0 0 0,0-1-1 0 0,5 0 1 0 0,15 0 0 0 0,-20 2 0 0 0,-1-1 0 0 0,1 0 0 0 0,0-1 0 0 0,-1 1 0 0 0,1-1 0 0 0,-1 0 0 0 0,1 0 0 0 0,-1 0 0 0 0,1 0 0 0 0,-1-1 0 0 0,0 0 0 0 0,1 0 0 0 0,4-3 0 0 0,2-2 0 0 0,-2 2 12 0 0,-8 4 58 0 0,-1 1 44 0 0,0 0-7 0 0,-13-14 206 0 0,12 13-295 0 0,-1 0 0 0 0,1 1 0 0 0,-1-1 0 0 0,1 1 0 0 0,-1-1-1 0 0,1 1 1 0 0,-1-1 0 0 0,1 1 0 0 0,-1 0 0 0 0,1 0 0 0 0,-1 0-1 0 0,0 0 1 0 0,1 0 0 0 0,-1 0 0 0 0,-2 1 0 0 0,-24 9 63 0 0,10-4-77 0 0,-96 22 49 0 0,78-22-53 0 0,29-5 0 0 0,0 0 0 0 0,0 0 0 0 0,1 1 0 0 0,-9 2 0 0 0,9-1 4 0 0,4-3 3 0 0,1 1-1 0 0,-1-1 0 0 0,1 0 1 0 0,-1 1-1 0 0,0-1 0 0 0,1 0 0 0 0,-1 0 1 0 0,0 0-1 0 0,1 0 0 0 0,-1 0 0 0 0,0 0 1 0 0,-2-2-1 0 0,-2 2 6 0 0,-3 1 153 0 0,7 0 28 0 0,2-1-1 0 0,0 0-9 0 0,0 0-39 0 0,0 0-16 0 0,0 0-7 0 0,0 0-33 0 0,2 0-133 0 0,5-1-24 0 0,-1 1 1 0 0,1-1-1 0 0,9 2 0 0 0,14-2-216 0 0,-15 0 202 0 0,-8 0 17 0 0,1-1 0 0 0,-1 1-1 0 0,14-5 1 0 0,14-4-145 0 0,-26 9 170 0 0,4 0 3 0 0,0-1 1 0 0,0 0 0 0 0,0-1-1 0 0,-1-1 1 0 0,0 0 0 0 0,21-9 0 0 0,-8 4-17 0 0,-14 5 54 0 0,0 3-10 0 0,-20 10-44 0 0,2-5 57 0 0,0 0-1 0 0,-1-1 1 0 0,1 0-1 0 0,-1 0 1 0 0,1-1-1 0 0,-1 0 1 0 0,0-1-1 0 0,0 1 1 0 0,-14-1-1 0 0,-10 3-12 0 0,21-2 0 0 0,-8 2 121 0 0,0-1 1 0 0,-1-1 0 0 0,1-1-1 0 0,-29-1 1 0 0,47-1 80 0 0,1 1 21 0 0,0 0 3 0 0,-6-1 54 0 0,4 0-214 0 0,2 0 318 0 0,49-10-638 0 0,0 3-1 0 0,80-3 1 0 0,-112 9 215 0 0,-14 1 38 0 0,0 0 1 0 0,1 1 0 0 0,-1 0 0 0 0,0-1 0 0 0,1 1 0 0 0,4 1 0 0 0,3 3-11 0 0,1 3-22 0 0,-3 3 43 0 0,-8-8 59 0 0,-1-2 33 0 0,0 0 10 0 0,-3 3 87 0 0,3-3-176 0 0,-1 1-1 0 0,1-1 1 0 0,0 0 0 0 0,0 1 0 0 0,0-1-1 0 0,0 0 1 0 0,-1 1 0 0 0,1-1 0 0 0,0 0-1 0 0,0 0 1 0 0,-1 1 0 0 0,1-1-1 0 0,0 0 1 0 0,0 0 0 0 0,-1 1 0 0 0,1-1-1 0 0,0 0 1 0 0,-1 0 0 0 0,1 0-1 0 0,0 0 1 0 0,-1 0 0 0 0,1 1 0 0 0,-21 5 363 0 0,12 0-290 0 0,7-3-90 0 0,0-1 1 0 0,0 0-1 0 0,0 0 0 0 0,1 1 0 0 0,-1-1 0 0 0,1 1 0 0 0,0 0 0 0 0,0-1 0 0 0,0 1 1 0 0,-1 4-1 0 0,-1 5-146 0 0</inkml:trace>
</inkml:ink>
</file>

<file path=ppt/ink/ink3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56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71 919 0 0,'0'0'274'0'0,"0"0"811"0"0,0-3 355 0 0,1-2-633 0 0,0-1-1 0 0,1 1 1 0 0,0-1-1 0 0,0 1 0 0 0,0 0 1 0 0,3-5-1 0 0,-4 8-451 0 0,7-6 159 0 0,-1 2 3283 0 0,-8 19-3628 0 0,1 6-45 0 0,0-18-71 0 0,0-1 17 0 0,0 0 15 0 0,5 10 198 0 0,3 14 183 0 0,-7-21-465 0 0,0 0 0 0 0,0 1 0 0 0,0-1 0 0 0,0 0 0 0 0,-1 1 0 0 0,1-1 0 0 0,-1 1 0 0 0,0-1 0 0 0,0 1 0 0 0,0-1 0 0 0,0 1 1 0 0,-1-1-1 0 0,1 1 0 0 0,-1-1 0 0 0,0 0 0 0 0,0 1 0 0 0,-3 4 0 0 0,1 1 8 0 0,-50 128 441 0 0,51-131-429 0 0,1-3-13 0 0,-2 3 21 0 0,1-1-1 0 0,0 1 1 0 0,1 0-1 0 0,-1 0 1 0 0,1 1-1 0 0,0-1 1 0 0,1 0-1 0 0,-1 0 1 0 0,2 9-1 0 0,-1 0-29 0 0,0-8 0 0 0,8 12 14 0 0,-4-8 40 0 0,-4-9 14 0 0,0-2 10 0 0,0 0 3 0 0,0 0 0 0 0,0 0 14 0 0,0 0 54 0 0,0 0 20 0 0,-4 10 165 0 0,0 7-231 0 0,4-13-90 0 0,-1 0 0 0 0,0 1 0 0 0,0-1 0 0 0,-1 0-1 0 0,0 0 1 0 0,-2 5 0 0 0,0 2 324 0 0,0 0 515 0 0,3-11-486 0 0,0-7-181 0 0,1 2-49 0 0,1 1 0 0 0,-1-1-1 0 0,1 0 1 0 0,0 0 0 0 0,2-7-1 0 0,4-1-123 0 0,43-51 42 0 0,-38 51-54 0 0,1-1 1 0 0,26-21-1 0 0,2-2 14 0 0,-15 14 37 0 0,-15 13-50 0 0,-1 0 1 0 0,1-1 0 0 0,-2 0-1 0 0,13-18 1 0 0,-17 20 10 0 0,-3 7 42 0 0,-2 1 1 0 0,4-9-44 0 0,-4 0-23 0 0,0 7-52 0 0,1 6 3 0 0,1 5 56 0 0,0-1-1 0 0,-1 1 1 0 0,0 0-1 0 0,0-1 1 0 0,-1 1-1 0 0,0 0 1 0 0,-1-1 0 0 0,0 1-1 0 0,0 0 1 0 0,0-1-1 0 0,-1 1 1 0 0,-3 7-1 0 0,-4 31 7 0 0,4-17 0 0 0,3-19 0 0 0,0 1 0 0 0,1-1 0 0 0,1 1 0 0 0,0 16 0 0 0,0-22 0 0 0,2 9 0 0 0,7-3 0 0 0,4-2 0 0 0,0-1 0 0 0,0 0 0 0 0,2-3 0 0 0,-3 3 0 0 0,-6 5 0 0 0,-5-1 15 0 0,-1-10 58 0 0,0-2 17 0 0,0-5-73 0 0,0-1 1 0 0,0 1 0 0 0,0 0-1 0 0,1-1 1 0 0,0 1 0 0 0,0-1-1 0 0,0 1 1 0 0,1 0 0 0 0,-1 0-1 0 0,1 0 1 0 0,4-7 0 0 0,15-22 12 0 0,39-48 0 0 0,-34 47 4 0 0,23-37 0 0 0,59-101-24 0 0,-101 163-16 0 0,15-17 0 0 0,-21 25-60 0 0,-1 2-37 0 0,0 0 6 0 0,2 2 60 0 0,-1-1 1 0 0,0 1 0 0 0,0 0 0 0 0,0-1 0 0 0,0 1-1 0 0,0 0 1 0 0,0-1 0 0 0,0 1 0 0 0,-1 0-1 0 0,1 0 1 0 0,-1 0 0 0 0,1 3 0 0 0,0-2-115 0 0,-1 1 0 0 0,0-1 1 0 0,0 0-1 0 0,0 0 0 0 0,-1 1 1 0 0,0 3-1 0 0,-3 10-4016 0 0,3-15 3450 0 0,-3 12-5211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42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7831 0 0,'0'0'603'0'0,"2"-1"-246"0"0,7-1 150 0 0,1 1 1 0 0,-1-1-1 0 0,0 1 0 0 0,0 1 0 0 0,1-1 0 0 0,-1 2 0 0 0,0-1 0 0 0,1 1 0 0 0,-1 1 0 0 0,0 0 1 0 0,18 6-1 0 0,50 17 435 0 0,-65-21-912 0 0,1-1-1 0 0,0-1 1 0 0,24 2 0 0 0,14-9 285 0 0,-39 3-443 0 0,1 1 0 0 0,14 0 0 0 0,-16 1-4 0 0,3 1-245 0 0,-1-1 1 0 0,0 0 0 0 0,19-3-1 0 0,-18-1-199 0 0</inkml:trace>
</inkml:ink>
</file>

<file path=ppt/ink/ink3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57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42 8319 0 0,'0'0'382'0'0,"0"0"-8"0"0,0 0-204 0 0,0 0 28 0 0,0 0 40 0 0,0 0 8 0 0,0 0-18 0 0,0 0-85 0 0,0 0-42 0 0,0 0-5 0 0,0 0 26 0 0,0 0 104 0 0,0 0 44 0 0,0 0 8 0 0,0 0 21 0 0,2 1 78 0 0,22 5 459 0 0,-21-5-429 0 0,-1 0-72 0 0,12 5-35 0 0,-3-1-106 0 0,1-1 1 0 0,-1 0-1 0 0,1 0 0 0 0,15 2 1 0 0,-14-7-123 0 0,-3-2 7 0 0,-1 0 0 0 0,1 0 0 0 0,-1-1 0 0 0,0-1 0 0 0,10-5 0 0 0,42-33 546 0 0,-14 10-91 0 0,-36 26-477 0 0,5-2 10 0 0,-1-2-1 0 0,0 0 0 0 0,24-24 1 0 0,-37 33-399 0 0,-2 2-59 0 0,0 0-8 0 0,0 0 11 0 0,0 0 50 0 0,0 0 18 0 0,0 0 6 0 0,-27 1-75 0 0,-42 8 0 0 0,65-9 461 0 0,1 0 1 0 0,-1 1 0 0 0,0-1 0 0 0,0-1 0 0 0,-5 0 0 0 0,-4 0 236 0 0,11 1-181 0 0,2 0 0 0 0,-2 0-10 0 0,-3 1-104 0 0,0 0 1 0 0,0 0 0 0 0,0 0 0 0 0,1 1 0 0 0,-1 0 0 0 0,0 0 0 0 0,0 0 0 0 0,1 0-1 0 0,0 1 1 0 0,-1 0 0 0 0,-3 3 0 0 0,-27 14 41 0 0,29-17-69 0 0,0 0 0 0 0,1 0-1 0 0,-1 0 1 0 0,1 0 0 0 0,-9 8-1 0 0,8-7 14 0 0,0 1 0 0 0,-1-1 0 0 0,1-1 0 0 0,-13 6 0 0 0,2-1 0 0 0,-36 16 0 0 0,45-20 0 0 0,-1 0-2 0 0,-6-1 15 0 0,13-2 86 0 0,-1 0 1 0 0,1 0-1 0 0,-1 1 1 0 0,1-1-1 0 0,0 1 0 0 0,-1-1 1 0 0,1 1-1 0 0,0 0 1 0 0,0 0-1 0 0,0 0 0 0 0,0 0 1 0 0,0 0-1 0 0,1 1 1 0 0,-1-1-1 0 0,-2 5 0 0 0,-1 5-91 0 0,-1-1 0 0 0,-3 16 0 0 0,4-14 42 0 0,-60 163 89 0 0,58-154-135 0 0,6-19 77 0 0,1-3 24 0 0,0 0 113 0 0,3 1 50 0 0,0 0-212 0 0,-1 1 0 0 0,1-1 0 0 0,0 0 0 0 0,0 0 0 0 0,0-1-1 0 0,0 1 1 0 0,0-1 0 0 0,0 1 0 0 0,1-1 0 0 0,-1 0 0 0 0,0 0 0 0 0,6-1 0 0 0,2-1 97 0 0,0-1 0 0 0,14-4 0 0 0,13-4 142 0 0,-27 9-241 0 0,86-21 313 0 0,144-30-15 0 0,-212 50-352 0 0,-16 5 0 0 0,-13-2-14 0 0,1 0-1 0 0,-1 0 1 0 0,0 1-1 0 0,1-1 1 0 0,-1 0-1 0 0,1 1 1 0 0,-1-1-1 0 0,0 0 1 0 0,1 1 0 0 0,-1-1-1 0 0,0 1 1 0 0,1-1-1 0 0,-1 0 1 0 0,0 1-1 0 0,0-1 1 0 0,1 1-1 0 0,-1-1 1 0 0,0 1-1 0 0,0-1 1 0 0,0 1-1 0 0,0-1 1 0 0,1 1-1 0 0,-1-1 1 0 0,0 1 0 0 0,0-1-1 0 0,0 1 1 0 0,0-1-1 0 0,0 1 1 0 0,-1 0-1 0 0,-3 15-4623 0 0,3-15 3833 0 0,0 0-5142 0 0</inkml:trace>
</inkml:ink>
</file>

<file path=ppt/ink/ink3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58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0 7367 0 0,'0'0'568'0'0,"0"0"-296"0"0,0 0 147 0 0,0 0 101 0 0,0 0 21 0 0,0 0-77 0 0,0 3-330 0 0,0 1-110 0 0,-1-1 0 0 0,0 1 1 0 0,0 0-1 0 0,0 0 0 0 0,0 0 0 0 0,0-1 1 0 0,-1 1-1 0 0,1 0 0 0 0,-1-1 0 0 0,0 0 1 0 0,0 1-1 0 0,-1-1 0 0 0,1 0 1 0 0,-1 0-1 0 0,1 0 0 0 0,-1 0 0 0 0,0-1 1 0 0,-4 4-1 0 0,-4 2 411 0 0,-1 0 1 0 0,0 0-1 0 0,-24 10 0 0 0,25-11-19 0 0,0-1 1 0 0,0 1-1 0 0,-12 11 0 0 0,-6 4 534 0 0,18-14-761 0 0,0 0 0 0 0,0 0 0 0 0,1 1 0 0 0,0 1 0 0 0,1-1 0 0 0,0 2-1 0 0,0-1 1 0 0,1 1 0 0 0,-13 23 0 0 0,11-13-189 0 0,5-12 13 0 0,0 1 1 0 0,1 0-1 0 0,-4 10 1 0 0,1 1-4 0 0,5-16-10 0 0,0 0 0 0 0,0 0 0 0 0,1 0 0 0 0,-1 0 0 0 0,1 0 0 0 0,1 0 0 0 0,-1 1 0 0 0,1-1 0 0 0,0 0 0 0 0,0 1 0 0 0,2 9 0 0 0,-2-12 0 0 0,1 1 0 0 0,0-1 0 0 0,-1 1 0 0 0,2-1 0 0 0,-1 1 0 0 0,3 4 0 0 0,5 4 0 0 0,-7-10-3 0 0,0-1 0 0 0,0 0 0 0 0,0 0 0 0 0,1 0-1 0 0,-1 0 1 0 0,0-1 0 0 0,1 1 0 0 0,-1 0 0 0 0,0-1-1 0 0,1 0 1 0 0,-1 0 0 0 0,1 1 0 0 0,-1-1 0 0 0,1-1 0 0 0,-1 1-1 0 0,0 0 1 0 0,1-1 0 0 0,-1 1 0 0 0,1-1 0 0 0,2-1-1 0 0,7-2-157 0 0,0-1-1 0 0,18-10 1 0 0,-16 8-196 0 0,12-7-393 0 0,0-2-32 0 0</inkml:trace>
</inkml:ink>
</file>

<file path=ppt/ink/ink3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58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6911 0 0,'0'0'528'0'0,"0"0"-133"0"0,0 0 704 0 0,0 0 342 0 0,0 0 67 0 0,0 0-159 0 0,2 2-737 0 0,24 28 218 0 0,-20-23-660 0 0,1 0 1 0 0,-2 0 0 0 0,1 0-1 0 0,6 11 1 0 0,-12-16-90 0 0,1 10-14 0 0,0 9-27 0 0,-4-16-26 0 0,1-1-1 0 0,-1 5 5 0 0,-1-1 0 0 0,0 1 0 0 0,-5 8 0 0 0,-4 4-89 0 0,12-18-12 0 0,-1 0-1 0 0,0 0 1 0 0,0-1-1 0 0,0 1 1 0 0,0-1 0 0 0,-3 4-1 0 0,-9 6-3080 0 0,12-11 2380 0 0,-11 9-4035 0 0</inkml:trace>
</inkml:ink>
</file>

<file path=ppt/ink/ink3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58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4143 0 0,'0'0'191'0'0,"1"-2"-11"0"0,5-6 288 0 0,1 5 834 0 0,0 1-1 0 0,0 0 1 0 0,0 0 0 0 0,9 0-1 0 0,-3-1 555 0 0,61-7 2033 0 0,-30 7-3987 0 0,87 5 0 0 0,-107 2-149 0 0,-1 0 0 0 0,0 1 0 0 0,37 14 0 0 0,-45-12 138 0 0,-13-6 85 0 0,0 1 0 0 0,1-1 1 0 0,-1 0-1 0 0,1 0 1 0 0,0 0-1 0 0,-1 0 0 0 0,5 0 1 0 0,-5 0 22 0 0,0-1-1 0 0,1 0 1 0 0,-1 0 0 0 0,0 0 0 0 0,0 0 0 0 0,0 0 0 0 0,0 0 0 0 0,1 0 0 0 0,-1-1 0 0 0,0 1 0 0 0,0-1 0 0 0,0 0 0 0 0,0 1 0 0 0,3-3 0 0 0,0 0-1 0 0,2-1-58 0 0,0 0 0 0 0,0-1 0 0 0,-1 0 0 0 0,0-1-1 0 0,0 0 1 0 0,7-8 0 0 0,8-8-964 0 0,-5 8-576 0 0,0-1-3099 0 0</inkml:trace>
</inkml:ink>
</file>

<file path=ppt/ink/ink3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59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38 1839 0 0,'-2'1'83'0'0,"-29"13"224"0"0,29-13 797 0 0,2-1 372 0 0,0 0 76 0 0,0 0-154 0 0,0 0-703 0 0,0 0-308 0 0,3-1-254 0 0,0 0 1 0 0,0-1-1 0 0,0 1 1 0 0,0 0 0 0 0,0-1-1 0 0,0 0 1 0 0,0 1-1 0 0,-1-1 1 0 0,1 0-1 0 0,2-3 1 0 0,3-1 317 0 0,12-8 493 0 0,1 2 0 0 0,1 0 1 0 0,0 2-1 0 0,0 0 1 0 0,48-13-1 0 0,122-17 2090 0 0,-178 38-2975 0 0,0 0 1 0 0,0 0 0 0 0,0 2 0 0 0,0 0-1 0 0,27 3 1 0 0,-28-1-251 0 0,38 4-343 0 0,-45-6-241 0 0,0 0-1 0 0,-1 0 1 0 0,11-2 0 0 0,-3-2-611 0 0</inkml:trace>
</inkml:ink>
</file>

<file path=ppt/ink/ink3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59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1519 0 0,'0'-2'528'0'0,"-1"2"-448"0"0,1 0 0 0 0,0 0 0 0 0,0 0-1 0 0,0-1 1 0 0,0 1 0 0 0,0 0 0 0 0,0 0-1 0 0,0 0 1 0 0,0-1 0 0 0,0 1 0 0 0,0 0-1 0 0,0 0 1 0 0,0 0 0 0 0,0-1 0 0 0,0 1-1 0 0,0 0 1 0 0,0 0 0 0 0,0 0 0 0 0,1-1-1 0 0,-1 1 1 0 0,0 0 0 0 0,0 0 0 0 0,0 0-1 0 0,0-1 1 0 0,0 1 0 0 0,0 0 0 0 0,0 0-1 0 0,1 0 1 0 0,-1 0 0 0 0,0 0 0 0 0,0-1 0 0 0,0 1-1 0 0,0 0 1 0 0,1 0 0 0 0,-1 0 0 0 0,0 0-1 0 0,0 0 1 0 0,0 0 0 0 0,0 0 0 0 0,1 0-1 0 0,-1 0 1 0 0,0 0 0 0 0,0 0 0 0 0,0 0-1 0 0,1 0 1 0 0,-1 0 0 0 0,0 0 0 0 0,1 0-1 0 0,14 6 876 0 0,16 16-1239 0 0,-2 3 71 0 0,29 34 0 0 0,-16-14 258 0 0,49 36 873 0 0,-7-6-273 0 0,-67-58-559 0 0,-1 0 0 0 0,24 36 0 0 0,-36-47-90 0 0,4 5 10 0 0,-1 0-1 0 0,0 1 0 0 0,10 23 0 0 0,-16-31-32 0 0,0 0 1 0 0,0 0-1 0 0,0 1 0 0 0,0-1 0 0 0,0 0 0 0 0,-1 1 0 0 0,0-1 1 0 0,0 1-1 0 0,0-1 0 0 0,-1 0 0 0 0,1 1 0 0 0,-1-1 0 0 0,0 0 1 0 0,-1 1-1 0 0,-2 6 0 0 0,3-8 11 0 0,-3 6-150 0 0,0 0 0 0 0,-9 13-1 0 0,11-18 107 0 0,-1-1 0 0 0,0 0 0 0 0,0 0 0 0 0,0 0 0 0 0,0 0 0 0 0,-1 0 0 0 0,1-1 0 0 0,-7 4 0 0 0,-27 13-379 0 0,-1-3 0 0 0,-70 21-1 0 0,14-5-4231 0 0,77-26 108 0 0</inkml:trace>
</inkml:ink>
</file>

<file path=ppt/ink/ink3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01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2 2303 0 0,'1'-2'102'0'0,"18"-58"1638"0"0,-18 58 84 0 0,-1 2 89 0 0,0 0-169 0 0,0 0-793 0 0,0 0-353 0 0,0 0-71 0 0,0 0-56 0 0,0 0-183 0 0,0 0-86 0 0,0 0-11 0 0,0 0-20 0 0,0 0-65 0 0,0 0-30 0 0,0 0-4 0 0,-8 15 286 0 0,5-9-287 0 0,-1 0 0 0 0,2 0 1 0 0,-1 0-1 0 0,1 0 0 0 0,0 0 1 0 0,0 0-1 0 0,-1 9 0 0 0,2 1-33 0 0,0 0 0 0 0,2-1 0 0 0,0 1-1 0 0,0 0 1 0 0,7 24 0 0 0,25 73 223 0 0,-33-112-257 0 0,1 2 55 0 0,-1-3-55 0 0,0 0-1 0 0,0 1 1 0 0,0-1 0 0 0,0 0-1 0 0,0 0 1 0 0,0 1 0 0 0,0-1 0 0 0,0 0-1 0 0,0 0 1 0 0,0 1 0 0 0,1-1-1 0 0,-1 0 1 0 0,0 0 0 0 0,0 1-1 0 0,0-1 1 0 0,0 0 0 0 0,0 0-1 0 0,1 0 1 0 0,-1 1 0 0 0,0-1 0 0 0,0 0-1 0 0,0 0 1 0 0,0 0 0 0 0,1 1-1 0 0,-1-1 1 0 0,0 0 0 0 0,1 0-1 0 0,3 6 247 0 0,0-6-46 0 0,7-3 242 0 0,13-17 117 0 0,-10 9-325 0 0,0-1 0 0 0,0-1 0 0 0,20-24 1 0 0,-4 2-207 0 0,-22 26-19 0 0,0 1 1 0 0,-1-1-1 0 0,9-13 0 0 0,-5 1-158 0 0,-10 19 61 0 0,-1 2-11 0 0,0 0-8 0 0,0 0-1 0 0,0 0 3 0 0,-5 13-56 0 0,2 0 143 0 0,4 0 14 0 0,-1-7-3 0 0,1-3-1 0 0,-1 0-1 0 0,1 0 1 0 0,-1-1-1 0 0,1 1 0 0 0,0 0 1 0 0,0-1-1 0 0,0 1 1 0 0,1 0-1 0 0,-1-1 1 0 0,2 3-1 0 0,0 0 20 0 0,0 1 0 0 0,0-1 0 0 0,0 0 1 0 0,1 0-1 0 0,0-1 0 0 0,0 1 0 0 0,0-1 0 0 0,0 0 0 0 0,1 0 1 0 0,-1 0-1 0 0,1-1 0 0 0,0 1 0 0 0,0-1 0 0 0,1 0 0 0 0,-1-1 0 0 0,1 1 1 0 0,-1-1-1 0 0,10 2 0 0 0,2 3 207 0 0,20 7 273 0 0,-35-13-431 0 0,-2-1 0 0 0,0 0 12 0 0,0 0 51 0 0,1 0-103 0 0,0-1 1 0 0,-1 1-1 0 0,1 0 0 0 0,-1 0 1 0 0,1-1-1 0 0,-1 1 0 0 0,1 0 1 0 0,0-1-1 0 0,-1 1 0 0 0,1 0 1 0 0,-1-1-1 0 0,1 1 0 0 0,-1-1 1 0 0,0 1-1 0 0,1-1 0 0 0,-1 1 1 0 0,0-1-1 0 0,1 0 0 0 0,-1 1 1 0 0,0-1-1 0 0,1 1 0 0 0,-1-1 1 0 0,0 1-1 0 0,0-1 1 0 0,0 0-1 0 0,1 0 0 0 0,5-18 268 0 0,-1-4-230 0 0,-1 5 19 0 0,0 0 1 0 0,1 0 0 0 0,1 1 0 0 0,0-1-1 0 0,17-28 1 0 0,-8 21-995 0 0,23-28 0 0 0,-31 45 272 0 0,1-1 1 0 0,-1 1-1 0 0,2 1 1 0 0,-1-1 0 0 0,1 1-1 0 0,12-7 1 0 0,-19 13-4971 0 0</inkml:trace>
</inkml:ink>
</file>

<file path=ppt/ink/ink3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01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3 18079 0 0,'-13'-22'1838'0'0,"13"22"-2006"0"0,0 0-22 0 0,0 0-76 0 0,0 2-316 0 0,-3 9 89 0 0,0 0 0 0 0,-1 0-1 0 0,0-1 1 0 0,-1 0 0 0 0,0 0-1 0 0,-1 0 1 0 0,-8 12 0 0 0,4-8 1299 0 0,0 1 0 0 0,1 1 0 0 0,1 0 0 0 0,-12 31 0 0 0,19-45-539 0 0,1-2-19 0 0,0 0-57 0 0,1 0-205 0 0,-1 0 0 0 0,0 0 0 0 0,0 0 0 0 0,0 0 0 0 0,1 0 0 0 0,-1 0 0 0 0,0 0 0 0 0,0 0 0 0 0,1 0 0 0 0,-1 0 1 0 0,0 0-1 0 0,0 0 0 0 0,0 0 0 0 0,0 0 0 0 0,1 1 0 0 0,-1-1 0 0 0,0 0 0 0 0,0 0 0 0 0,0 0 0 0 0,0 0 1 0 0,1 0-1 0 0,-1 1 0 0 0,0-1 0 0 0,0 0 0 0 0,0 0 0 0 0,0 0 0 0 0,0 0 0 0 0,0 1 0 0 0,0-1 0 0 0,1 0-41 0 0,-1 1 0 0 0,0-1 0 0 0,0 0 0 0 0,0 1 0 0 0,0-1 0 0 0,1 0 0 0 0,-1 0 0 0 0,0 1 1 0 0,0-1-1 0 0,1 0 0 0 0,-1 0 0 0 0,0 0 0 0 0,0 1 0 0 0,1-1 0 0 0,-1 0 0 0 0,0 0 0 0 0,1 0 0 0 0,-1 0 0 0 0,0 0 0 0 0,1 1 0 0 0,-1-1 0 0 0,0 0 0 0 0,0 0 0 0 0,1 0 0 0 0,-1 0 0 0 0,0 0 0 0 0,1 0 0 0 0,-1 0 0 0 0,1 0 0 0 0,10-1-1981 0 0,1-2-3691 0 0</inkml:trace>
</inkml:ink>
</file>

<file path=ppt/ink/ink3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01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3223 0 0,'0'0'143'0'0,"0"0"94"0"0,0 0 294 0 0,0 0 128 0 0,0 0 21 0 0,0 0-151 0 0,0 0-628 0 0,-1 2-155 0 0,-2 5 601 0 0,0-2 0 0 0,0 1 0 0 0,0 0 0 0 0,-1-1 0 0 0,1 1 0 0 0,-1-1 0 0 0,-7 6 0 0 0,7-5 333 0 0,0-1 1 0 0,0 1-1 0 0,0-1 1 0 0,1 1 0 0 0,0 0-1 0 0,0 0 1 0 0,-3 13-1 0 0,-9 46 2381 0 0,14-63-3052 0 0,-2 15 176 0 0,1 1 0 0 0,0 0 0 0 0,1 0-1 0 0,1 0 1 0 0,1 0 0 0 0,1 0 0 0 0,0 0 0 0 0,1 0-1 0 0,7 23 1 0 0,-8-36-274 0 0,1 1-1 0 0,-1-1 0 0 0,1 1 1 0 0,0-1-1 0 0,0 0 0 0 0,8 9 1 0 0,-10-13-33 0 0,0 1 1 0 0,0-1 0 0 0,0 0 0 0 0,1 0-1 0 0,-1 0 1 0 0,0 0 0 0 0,1 0-1 0 0,-1 0 1 0 0,0 0 0 0 0,1-1-1 0 0,-1 1 1 0 0,1 0 0 0 0,0-1-1 0 0,-1 1 1 0 0,1-1 0 0 0,-1 0 0 0 0,1 1-1 0 0,0-1 1 0 0,-1 0 0 0 0,1 0-1 0 0,-1 0 1 0 0,1 0 0 0 0,0 0-1 0 0,-1-1 1 0 0,1 1 0 0 0,0 0 0 0 0,-1-1-1 0 0,1 1 1 0 0,-1-1 0 0 0,3-1-1 0 0,9-6-1702 0 0</inkml:trace>
</inkml:ink>
</file>

<file path=ppt/ink/ink3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02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23 5527 0 0,'0'0'423'0'0,"-1"-2"-278"0"0,-10-17 8971 0 0,11 18-6241 0 0,0 1-1750 0 0,0 0-769 0 0,0 0-150 0 0,-1 2-57 0 0,-1 29-137 0 0,1-14-37 0 0,-1 1 1 0 0,-5 20 0 0 0,-66 172-35 0 0,23-81 0 0 0,41-98 59 0 0,0 0 0 0 0,2 0 0 0 0,2 1 0 0 0,0-1 0 0 0,3 1 0 0 0,0 0 0 0 0,3 34 0 0 0,0-62-205 0 0,0 1 0 0 0,-1-1-1 0 0,1 1 1 0 0,1-1 0 0 0,-1 1-1 0 0,0-1 1 0 0,1 0 0 0 0,0 0-1 0 0,3 5 1 0 0,-4-7-910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6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559 0 0,'0'0'112'0'0,"0"0"24"0"0,0 0-136 0 0,0 0 0 0 0,0 0 0 0 0,0 0 0 0 0</inkml:trace>
</inkml:ink>
</file>

<file path=ppt/ink/ink3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14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8 455 0 0,'0'0'1051'0'0,"0"0"112"0"0,0 0 47 0 0,0 0-155 0 0,3 0-676 0 0,12 0 316 0 0,1-1-1 0 0,26-5 1 0 0,-30 4-334 0 0,0 0-1 0 0,20 0 0 0 0,-2 0-64 0 0,0-1-1 0 0,-1-2 1 0 0,35-10-1 0 0,-6 2 20 0 0,-8 1-72 0 0,37-6 10 0 0,161-1-53 0 0,-52 22-200 0 0,284-33 189 0 0,-298 12-146 0 0,-57 3-10 0 0,-7 0 49 0 0,337-55 706 0 0,-363 53-603 0 0,45 0 145 0 0,-17 2 12 0 0,42-6 150 0 0,11-3-14 0 0,74-5 54 0 0,-240 29-530 0 0,1 1 1 0 0,-1 0 0 0 0,10 2 0 0 0,-8-2-4 0 0,14 6 26 0 0,-16-1-57 0 0,-3-2-73 0 0,-2-1-487 0 0,4 8-240 0 0</inkml:trace>
</inkml:ink>
</file>

<file path=ppt/ink/ink3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5:15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494 1839 0 0,'0'0'258'0'0,"0"0"408"0"0,0 0 181 0 0,0 0 32 0 0,0 0-69 0 0,0 0-316 0 0,-1-1-140 0 0,-3-2-235 0 0,-6-2 476 0 0,-16 7 29 0 0,6 4-439 0 0,18-5-140 0 0,0-1 78 0 0,2 0-10 0 0,-2 1 25 0 0,-5 1 106 0 0,5-1 48 0 0,2-1 10 0 0,-11-5 2097 0 0,8-1-2158 0 0,2 4-17 0 0,0-16 512 0 0,1 14-707 0 0,0 1 0 0 0,0-1-1 0 0,1 0 1 0 0,-1 0-1 0 0,1 1 1 0 0,0-1 0 0 0,0 0-1 0 0,0 1 1 0 0,1-1 0 0 0,0 1-1 0 0,-1-1 1 0 0,1 1 0 0 0,0 0-1 0 0,0 0 1 0 0,1 0-1 0 0,3-4 1 0 0,1-1-12 0 0,1 0 0 0 0,0 0-1 0 0,0 1 1 0 0,16-11 0 0 0,10-5 53 0 0,16-10-31 0 0,73-39-39 0 0,-49 27 0 0 0,86-37 0 0 0,-93 51 0 0 0,-20 9 0 0 0,74-24 0 0 0,-118 45 0 0 0,-3 2 0 0 0,-8 5 0 0 0,-12 5 0 0 0,-2-2 0 0 0,10-5 0 0 0,1 1 0 0 0,0 0 0 0 0,-13 9 0 0 0,-21 17 5 0 0,-30 19 19 0 0,-68 60 1 0 0,-59 51 39 0 0,181-149-62 0 0,0 0 1 0 0,-1-1 0 0 0,-46 14 0 0 0,52-19-4 0 0,-31 9 16 0 0,-12 5 24 0 0,43-14 36 0 0,-22 5 0 0 0,28-9 4 0 0,1 0 1 0 0,-1 1-1 0 0,0 1 1 0 0,1-1-1 0 0,0 2 1 0 0,-17 9-1 0 0,17-7-14 0 0,4-4-41 0 0,-1 1 0 0 0,2 0 0 0 0,-1 0 0 0 0,0 0 0 0 0,1 1 0 0 0,-1 0 0 0 0,1 0-1 0 0,1 0 1 0 0,-1 0 0 0 0,1 0 0 0 0,0 1 0 0 0,-5 10 0 0 0,3-4-13 0 0,6 1 32 0 0,6-2-22 0 0,-5-10-8 0 0,0 0 1 0 0,-1 0-1 0 0,1 0 1 0 0,0 0-1 0 0,0 0 0 0 0,0-1 1 0 0,0 1-1 0 0,0-1 1 0 0,0 1-1 0 0,1-1 0 0 0,-1 0 1 0 0,0 0-1 0 0,0 0 1 0 0,0 0-1 0 0,0 0 0 0 0,0 0 1 0 0,2-1-1 0 0,8-1 83 0 0,21-8 0 0 0,-13 5 12 0 0,2-1-25 0 0,1 1 0 0 0,0 2-1 0 0,0 0 1 0 0,1 1 0 0 0,-1 2-1 0 0,0 0 1 0 0,0 1 0 0 0,1 2-1 0 0,-1 0 1 0 0,0 1 0 0 0,36 13-1 0 0,15 14-82 0 0,-46-18 0 0 0,33 10 0 0 0,-43-17 7 0 0,-9-3 3 0 0,0 0-1 0 0,0 0 1 0 0,1-1-1 0 0,-1-1 1 0 0,16 2-1 0 0,67-9-9 0 0,-87 5 2 0 0,36 2 67 0 0,-34 0-68 0 0,18 2-312 0 0,-18 1-446 0 0,-4-1 573 0 0,-1-2-516 0 0</inkml:trace>
</inkml:ink>
</file>

<file path=ppt/ink/ink3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04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09 4607 0 0,'0'0'354'0'0,"0"0"-49"0"0,0 0 663 0 0,1-2 315 0 0,1-2-654 0 0,0 0 1 0 0,1 0-1 0 0,-1 0 1 0 0,6-5 0 0 0,-7 7-309 0 0,14-1 428 0 0,-8 1-653 0 0,-5 1 127 0 0,-2 1 26 0 0,0 0-1 0 0,0 0 11 0 0,0 0 44 0 0,0 0 17 0 0,0 0 6 0 0,1 14 265 0 0,0-7-454 0 0,-1-1 0 0 0,-1 0 0 0 0,1 1 0 0 0,-1-1 0 0 0,-3 10 0 0 0,-5 31 110 0 0,8-39-234 0 0,1-3-13 0 0,-1 0 0 0 0,0 0 0 0 0,-1 0-1 0 0,-2 9 1 0 0,0-4 11 0 0,3-9 42 0 0,0 1 1 0 0,-5 4-33 0 0,5-4 32 0 0,-1-2 1 0 0,-6-3-44 0 0,4-5-10 0 0,4 4-6 0 0,-1 0 1 0 0,1 0-1 0 0,0 0 0 0 0,1 0 0 0 0,-1 0 1 0 0,1 0-1 0 0,-1 0 0 0 0,1 0 0 0 0,0 0 0 0 0,0 0 1 0 0,1 0-1 0 0,2-5 0 0 0,3-2-37 0 0,0 0 0 0 0,13-16 0 0 0,6-8-1 0 0,-19 23 129 0 0,2 1-1 0 0,0-1 0 0 0,0 1 0 0 0,1 1 1 0 0,0 0-1 0 0,0 0 0 0 0,2 1 0 0 0,-1 1 1 0 0,1 0-1 0 0,0 0 0 0 0,0 1 0 0 0,1 1 1 0 0,0 0-1 0 0,20-6 0 0 0,-28 11-24 0 0,11 3-45 0 0,-10 2-16 0 0,-4-2-1 0 0,9 7 2 0 0,-3 4 0 0 0,-6-6 3 0 0,0 0-1 0 0,-1 0 0 0 0,1 0 0 0 0,-2 1 1 0 0,1-1-1 0 0,-1 0 0 0 0,0 9 0 0 0,-13 66 32 0 0,13-78-32 0 0,-2 15 9 0 0,-1-11-13 0 0,-1 1 3 0 0,-7 10 74 0 0,8-16-32 0 0,-2 3-22 0 0,4-8-17 0 0,0 1 0 0 0,1 0 0 0 0,-1 0 0 0 0,0 0 0 0 0,1 0 1 0 0,-1 0-1 0 0,0-1 0 0 0,1 1 0 0 0,0 0 0 0 0,-1-1 0 0 0,1 1 0 0 0,0-3 0 0 0,0 1 3 0 0,0-1 0 0 0,0 0 0 0 0,1 1 0 0 0,-1-1 0 0 0,1 0 0 0 0,0 1 0 0 0,0-1 0 0 0,2-3 0 0 0,16-30-7 0 0,-12 23 1 0 0,-3 6-13 0 0,8-17-58 0 0,25-36 0 0 0,-32 53 52 0 0,1 1 0 0 0,-1 0 0 0 0,2 0 1 0 0,-1 1-1 0 0,1 0 0 0 0,0 0 1 0 0,0 0-1 0 0,16-8 0 0 0,-21 13 18 0 0,11-6-16 0 0,27-10-1 0 0,-35 15 15 0 0,-1 1-1 0 0,1 0 0 0 0,0 0 0 0 0,-1 0 0 0 0,1 1 0 0 0,0 0 1 0 0,0 0-1 0 0,0 0 0 0 0,0 0 0 0 0,4 1 0 0 0,7 4 3 0 0,-12 0 0 0 0,-3-3 0 0 0,6 8 0 0 0,2 9 2 0 0,-9-13-3 0 0,0-1-10 0 0,-1 8 3 0 0,1-1 1 0 0,-2 0-1 0 0,0 0 1 0 0,0 0 0 0 0,-1 0-1 0 0,-8 20 1 0 0,7-17 5 0 0,1-10 2 0 0,-3 16 0 0 0,4-17 0 0 0,2-2 0 0 0,-1 0 0 0 0,1 0 0 0 0,0 0 0 0 0,-1 0 0 0 0,1 0 0 0 0,0 0 0 0 0,0-1 0 0 0,1 1 0 0 0,-1 0 0 0 0,1 3 0 0 0,3 17-1188 0 0,-4-20-2594 0 0,0-2-1248 0 0</inkml:trace>
</inkml:ink>
</file>

<file path=ppt/ink/ink3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05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08 9215 0 0,'0'0'707'0'0,"0"0"-223"0"0,2 0 792 0 0,31-8 2820 0 0,59-17-2341 0 0,-69 16-1695 0 0,0-1 0 0 0,33-19 0 0 0,-41 21-356 0 0,27-10 1 0 0,-40 17-5 0 0,-2 1-11 0 0,0 0 13 0 0,0 0 54 0 0,0 0 20 0 0,0 0 6 0 0,0 0 8 0 0,0 3 165 0 0,-1 0 0 0 0,1 0 0 0 0,-1 0 0 0 0,0 0 0 0 0,0 0 1 0 0,0-1-1 0 0,0 1 0 0 0,0 0 0 0 0,-1 0 0 0 0,1-1 0 0 0,-1 1 1 0 0,0-1-1 0 0,0 1 0 0 0,0-1 0 0 0,0 0 0 0 0,-3 3 0 0 0,-5 4-42 0 0,-1-1 0 0 0,-14 10 0 0 0,11-9 9 0 0,-2 1 75 0 0,-1-1 0 0 0,0 0-1 0 0,-26 8 1 0 0,8-3 54 0 0,27-10 103 0 0,-1-1 1 0 0,1-1 0 0 0,-15 3-1 0 0,21-4 62 0 0,2-1 35 0 0,-5-1 81 0 0,5 1-274 0 0,0 0 1 0 0,0 0 0 0 0,-1 0 0 0 0,1 0 0 0 0,0-1 0 0 0,-1 1 0 0 0,1 0-1 0 0,0 0 1 0 0,0 0 0 0 0,-1 0 0 0 0,1 0 0 0 0,0 0 0 0 0,-1 0 0 0 0,1 0-1 0 0,0 0 1 0 0,-1 0 0 0 0,1 0 0 0 0,0 0 0 0 0,-1 0 0 0 0,1 0 0 0 0,0 0-1 0 0,-1 0 1 0 0,1 0 0 0 0,0 1 0 0 0,-1-1 0 0 0,1 0 0 0 0,0 0 0 0 0,0 0-1 0 0,-1 1 1 0 0,-13 16 161 0 0,13-16-214 0 0,0 0 0 0 0,0 0 0 0 0,0 0 0 0 0,0 0 0 0 0,0 0 0 0 0,1 0 0 0 0,-1 0 0 0 0,0 0 0 0 0,1 0-1 0 0,-1 1 1 0 0,1-1 0 0 0,-1 0 0 0 0,1 0 0 0 0,-1 1 0 0 0,1-1 0 0 0,0 2 0 0 0,-1 1-3 0 0,-11 40-3 0 0,11-42 0 0 0,0 0 0 0 0,1 1 0 0 0,0-1 0 0 0,-1 0 0 0 0,1 1 0 0 0,0-1 0 0 0,0 1 0 0 0,0-1 0 0 0,0 0 0 0 0,0 1 0 0 0,1-1 0 0 0,-1 0 0 0 0,2 4 0 0 0,1 2 0 0 0,1 7 1 0 0,0-12 4 0 0,-3-3 0 0 0,2 2 10 0 0,-1-1-1 0 0,1 0 1 0 0,-1 1 0 0 0,1-1-1 0 0,0 0 1 0 0,-1 0-1 0 0,1 0 1 0 0,0-1 0 0 0,0 1-1 0 0,0-1 1 0 0,0 1 0 0 0,-1-1-1 0 0,1 0 1 0 0,0 0 0 0 0,0 0-1 0 0,0-1 1 0 0,0 1 0 0 0,0-1-1 0 0,4-1 1 0 0,4-1 79 0 0,0-1 0 0 0,-1 0 0 0 0,15-8 0 0 0,-15 6-4 0 0,79-36 356 0 0,-79 38-418 0 0,1 0 1 0 0,0 1-1 0 0,-1 0 1 0 0,1 1-1 0 0,1 0 0 0 0,15 0 1 0 0,-24 2-179 0 0,-1 0 1 0 0,1 1-1 0 0,-1-1 0 0 0,1 1 1 0 0,-1-1-1 0 0,1 1 0 0 0,-1 0 1 0 0,0 0-1 0 0,3 1 1 0 0,-3-1-112 0 0,1 1-954 0 0,-3-2-857 0 0,0 0-3227 0 0</inkml:trace>
</inkml:ink>
</file>

<file path=ppt/ink/ink3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05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91 919 0 0,'-9'-53'594'0'0,"5"35"2407"0"0,2 1 3722 0 0,1 15-3485 0 0,1 2-1958 0 0,0 0-856 0 0,0 0-174 0 0,-2 0-85 0 0,-3 0-207 0 0,1 0-1 0 0,-1 0 1 0 0,1 0 0 0 0,-1 1-1 0 0,1-1 1 0 0,-1 1 0 0 0,1 1-1 0 0,0-1 1 0 0,0 0 0 0 0,-5 3-1 0 0,-21 6-411 0 0,25-9 381 0 0,0 0 1 0 0,0 0-1 0 0,0 1 0 0 0,1 0 0 0 0,-1 0 1 0 0,1 0-1 0 0,-1 0 0 0 0,1 1 1 0 0,0-1-1 0 0,0 1 0 0 0,0 0 0 0 0,0 1 1 0 0,1-1-1 0 0,-5 5 0 0 0,-22 20 108 0 0,24-23 277 0 0,1-1 1 0 0,-1 1-1 0 0,1 1 0 0 0,-7 8 0 0 0,11-12 59 0 0,1-2-10 0 0,0 0-1 0 0,0 0-28 0 0,0 1-304 0 0,0 0-1 0 0,1 0 1 0 0,-1 0 0 0 0,1 0-1 0 0,0 0 1 0 0,-1-1-1 0 0,1 1 1 0 0,0 0-1 0 0,-1 0 1 0 0,1-1 0 0 0,0 1-1 0 0,0 0 1 0 0,0-1-1 0 0,-1 1 1 0 0,1-1 0 0 0,0 1-1 0 0,0-1 1 0 0,0 1-1 0 0,0-1 1 0 0,0 0 0 0 0,2 1-1 0 0,22 6 169 0 0,4-4-19 0 0,-24-4-147 0 0,1 2 0 0 0,0-1 0 0 0,-1 1 1 0 0,1 0-1 0 0,-1 0 0 0 0,1 0 1 0 0,-1 1-1 0 0,9 3 0 0 0,-14-5-59 0 0,1 1-1 0 0,0-1 1 0 0,-1 1-1 0 0,1 0 1 0 0,-1-1 0 0 0,1 1-1 0 0,-1 0 1 0 0,1-1-1 0 0,-1 1 1 0 0,0 0-1 0 0,1-1 1 0 0,-1 1-1 0 0,0 0 1 0 0,0 0 0 0 0,1-1-1 0 0,-1 1 1 0 0,0 0-1 0 0,0 0 1 0 0,0-1-1 0 0,0 1 1 0 0,0 0 0 0 0,0 0-1 0 0,0 1 1 0 0,0-1-7 0 0,0 0-1 0 0,0 1 1 0 0,0-1 0 0 0,-1 0 0 0 0,1 0 0 0 0,0 0 0 0 0,-1 1 0 0 0,1-1 0 0 0,0 0 0 0 0,-1 0 0 0 0,1 0 0 0 0,-1 0-1 0 0,0 0 1 0 0,-1 2 0 0 0,-5 1-57 0 0,7-4 92 0 0,-1 0 0 0 0,1 0 0 0 0,-1 0 0 0 0,1 0-1 0 0,-1 0 1 0 0,1 0 0 0 0,-1 0 0 0 0,1 0 0 0 0,-1 0 0 0 0,0 0 0 0 0,1 0 0 0 0,-1 0 0 0 0,1-1 0 0 0,-1 1-1 0 0,1 0 1 0 0,-1-1 0 0 0,-4-5 16 0 0,4 4 39 0 0,0-3 5 0 0,10-8 17 0 0,-8 12-593 0 0,1 1-175 0 0,9-2-39 0 0</inkml:trace>
</inkml:ink>
</file>

<file path=ppt/ink/ink3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06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1 16095 0 0,'0'0'738'0'0,"0"0"-16"0"0,1-2-386 0 0,4-4-24 0 0,0-1 0 0 0,1 1-1 0 0,-1 0 1 0 0,1 0 0 0 0,0 0 0 0 0,13-8-1 0 0,-11 8-312 0 0,-1 0-1 0 0,1 0 0 0 0,-1-1 1 0 0,-1 1-1 0 0,12-16 0 0 0,-6 2 34 0 0,17-40 0 0 0,-28 55-32 0 0,1 0 0 0 0,10-10 0 0 0,-9 10 0 0 0,15-12 0 0 0,-13 12 1 0 0,-3 3 0 0 0,0 0 0 0 0,1 0 0 0 0,-1 0 1 0 0,1 0-1 0 0,-1 1 0 0 0,1-1 0 0 0,0 1 0 0 0,0 0 0 0 0,4-2 0 0 0,-1 1 39 0 0,0 0 1 0 0,0 0-1 0 0,0 0 0 0 0,0 1 1 0 0,0 0-1 0 0,10-1 0 0 0,4 0 37 0 0,-7 3-29 0 0,-10 0-43 0 0,14 3-6 0 0,-14-1-1 0 0,-2-2 3 0 0,-1 0 0 0 0,1 0 0 0 0,0 0 0 0 0,-1 0-1 0 0,1-1 1 0 0,0 1 0 0 0,0 0 0 0 0,0-1 0 0 0,-1 1 0 0 0,1 0-1 0 0,0-1 1 0 0,0 1 0 0 0,0-1 0 0 0,0 1 0 0 0,0-1 0 0 0,0 0-1 0 0,1 1 1 0 0,24 9 142 0 0,-25-10-132 0 0,0 0 0 0 0,0 0 1 0 0,-1 1-1 0 0,1-1 0 0 0,0 1 1 0 0,0-1-1 0 0,0 0 0 0 0,0 1 1 0 0,-1-1-1 0 0,1 1 0 0 0,0 0 1 0 0,0-1-1 0 0,-1 1 1 0 0,1 0-1 0 0,1 0 0 0 0,0 2-5 0 0,1 0 0 0 0,0 0 0 0 0,-1 0 0 0 0,0 0 0 0 0,1 0 0 0 0,-1 0 0 0 0,0 1 0 0 0,-1-1 0 0 0,1 1 0 0 0,-1-1 0 0 0,1 1 0 0 0,0 3 0 0 0,4 10-4 0 0,-1-5-2 0 0,4 10 0 0 0,-4 2 0 0 0,3 13-69 0 0,-8-35-23 0 0,6 7-1300 0 0,-6-9 73 0 0</inkml:trace>
</inkml:ink>
</file>

<file path=ppt/ink/ink3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09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61 4919 0 0,'1'-2'224'0'0,"16"-12"32"0"0,27-15 1176 0 0,-42 27-1343 0 0,1 1-1 0 0,-1-1 0 0 0,1 0 0 0 0,0 1 1 0 0,0-1-1 0 0,-1 1 0 0 0,6-2 0 0 0,-4 2-82 0 0,-2 0 69 0 0,-2 1 1 0 0,0 0 23 0 0,0 0 11 0 0,0 0 2 0 0,0 0 40 0 0,0 0 170 0 0,0 0 78 0 0,-2 1 14 0 0,-7 5 940 0 0,0-1 0 0 0,-13 4 0 0 0,13-5-416 0 0,7-3-432 0 0,2-1-230 0 0,-2 1-99 0 0,-1-1-124 0 0,-14 9 182 0 0,1 2-217 0 0,0 0 0 0 0,1 2 0 0 0,0 0-1 0 0,-23 27 1 0 0,-2 4-18 0 0,19-15 64 0 0,13-24-53 0 0,6-3 32 0 0,-3 4-18 0 0,4-4 46 0 0,1-2 3 0 0,0 0-2 0 0,23-5 109 0 0,-8 0-114 0 0,24-2-64 0 0,-33 6-19 0 0,-1 0 0 0 0,1 1 1 0 0,0-1-1 0 0,-1 1 0 0 0,10 1 0 0 0,45 14-81 0 0,32 11 86 0 0,-84-24 13 0 0,11 1 27 0 0,22 2-17 0 0,-38-5-68 0 0,-3 0-77 0 0,0 0-25 0 0,0 0-2 0 0,-9 13-93 0 0,4-6 227 0 0,0-1 0 0 0,-1 1-1 0 0,1-1 1 0 0,-1 0 0 0 0,0-1 0 0 0,-1 0 0 0 0,1 0 0 0 0,-1 0 0 0 0,0 0-1 0 0,0-1 1 0 0,-1-1 0 0 0,-12 6 0 0 0,13-6 10 0 0,-25 9 24 0 0,-61 16 0 0 0,78-24 96 0 0,-1 1-1 0 0,1 1 1 0 0,-21 10 0 0 0,-4 2 120 0 0,35-16-215 0 0,-16 10 90 0 0,13-6-2 0 0,6-5-21 0 0,2-1-11 0 0,1-2-11 0 0,0-3-53 0 0,0 1 0 0 0,0 0-1 0 0,1-1 1 0 0,0 1 0 0 0,0 0 0 0 0,0 0 0 0 0,0 0 0 0 0,1 0 0 0 0,0 0 0 0 0,4-5 0 0 0,9-10-29 0 0,-12 14-8 0 0,0 0 1 0 0,0 0 0 0 0,0 0-1 0 0,10-7 1 0 0,-12 11-19 0 0,0-1 0 0 0,1 0 0 0 0,-1 0 0 0 0,-1-1-1 0 0,1 1 1 0 0,3-4 0 0 0,-4 4-158 0 0,-1 2-117 0 0,0 0-50 0 0,0 2-6 0 0,-2 9-184 0 0,-1 0 0 0 0,0-1-1 0 0,0 1 1 0 0,-5 9 0 0 0,7-18 386 0 0,-4 14-3923 0 0</inkml:trace>
</inkml:ink>
</file>

<file path=ppt/ink/ink3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01 1375 0 0,'2'0'171'0'0,"4"-1"174"0"0,0 1-1 0 0,0 0 1 0 0,0 1-1 0 0,7 0 1 0 0,-11 0-317 0 0,-2-1 332 0 0,0 0 153 0 0,0 0 30 0 0,0 0 99 0 0,0 0 389 0 0,0 0 169 0 0,0 0 31 0 0,2-2-54 0 0,29-34 2754 0 0,-30 34-3674 0 0,1 0-49 0 0,0 1-183 0 0,1-1-9 0 0,6-12-40 0 0,-9 13 26 0 0,0 0-42 0 0,1 1 0 0 0,-1-1 0 0 0,1 0 0 0 0,-1 1 0 0 0,0-1 1 0 0,0 0-1 0 0,1 0 0 0 0,-1 1 0 0 0,0-1 0 0 0,0 0 0 0 0,0 0 0 0 0,0 1 0 0 0,0-1 1 0 0,0 0-1 0 0,0 0 0 0 0,0-1 22 0 0,-1 0 1 0 0,0 0 0 0 0,0 1-1 0 0,0-1 1 0 0,0 1-1 0 0,0-1 1 0 0,0 1 0 0 0,0-1-1 0 0,-1 1 1 0 0,-1-2-1 0 0,0 1 3 0 0,0 1-1 0 0,0-1 0 0 0,0 1 1 0 0,0 0-1 0 0,0 0 0 0 0,0 0 1 0 0,-1 0-1 0 0,1 0 0 0 0,0 1 1 0 0,-1 0-1 0 0,1-1 0 0 0,0 1 1 0 0,-6 1-1 0 0,5-1-1 0 0,0 0 12 0 0,0 0 0 0 0,-1 1 0 0 0,1-1 0 0 0,-1 1 0 0 0,1 0 0 0 0,0 0 0 0 0,0 1 0 0 0,0-1 0 0 0,-1 1 0 0 0,1 0 0 0 0,1 0 0 0 0,-1 0 0 0 0,0 0 0 0 0,0 1 0 0 0,-4 4 0 0 0,-18 11 464 0 0,19-14-329 0 0,0 1 1 0 0,-12 11 0 0 0,8-6-74 0 0,0-1 0 0 0,-21 13 0 0 0,20-14 24 0 0,1 0 0 0 0,-17 15-1 0 0,26-22 40 0 0,2-1 202 0 0,1 3 87 0 0,0 1-300 0 0,-1-1-1 0 0,1 0 1 0 0,0 1 0 0 0,0-1-1 0 0,0 0 1 0 0,1 1 0 0 0,-1-1-1 0 0,1 0 1 0 0,4 5 0 0 0,-5-6-61 0 0,1 0 1 0 0,0-1-1 0 0,-1 0 1 0 0,1 1-1 0 0,0-1 1 0 0,0 0-1 0 0,0 1 1 0 0,0-1-1 0 0,0 0 1 0 0,0-1-1 0 0,0 1 1 0 0,0 0-1 0 0,1-1 1 0 0,-1 1-1 0 0,0-1 1 0 0,0 1-1 0 0,4-1 1 0 0,1 0-49 0 0,1 0 1 0 0,-1 0-1 0 0,0 0 0 0 0,0-1 1 0 0,0 0-1 0 0,0 0 0 0 0,0-1 1 0 0,0 0-1 0 0,0 0 0 0 0,0-1 1 0 0,0 0-1 0 0,-1 0 1 0 0,0 0-1 0 0,12-9 0 0 0,-1-4-384 0 0,-9 10 310 0 0,-6 5 4 0 0,-2 1 6 0 0,0 0-10 0 0,0 0-46 0 0,0 0-22 0 0,0 0-2 0 0,0 0 14 0 0,0 0 79 0 0,0 0 119 0 0,0 0 20 0 0,0 0-3 0 0,0 0 17 0 0,0 0 8 0 0,0 0 2 0 0,0 2-8 0 0,-2 5-49 0 0,2-3-35 0 0,-1 1 0 0 0,1-1 0 0 0,0 0 1 0 0,0 0-1 0 0,0 1 0 0 0,0-1 0 0 0,2 5 0 0 0,0 2-30 0 0,-1-9-136 0 0,-1-2-78 0 0,0 0-717 0 0,0 2-2900 0 0,4 9-1245 0 0</inkml:trace>
</inkml:ink>
</file>

<file path=ppt/ink/ink3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0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3 9327 0 0,'0'0'430'0'0,"0"0"-14"0"0,0 0-223 0 0,0 0 62 0 0,0 0 53 0 0,0 0 10 0 0,0 0-12 0 0,0 0-61 0 0,0 0-21 0 0,0 0-7 0 0,0 0 21 0 0,0 0 88 0 0,0 0 40 0 0,-5 7 202 0 0,3-7 2646 0 0,2-3-3197 0 0,0 1-1 0 0,0 0 1 0 0,0 0-1 0 0,1 0 1 0 0,-1 0 0 0 0,0 0-1 0 0,1 0 1 0 0,0 0-1 0 0,-1 0 1 0 0,2-3-1 0 0,1-3-3 0 0,2-14 23 0 0,-5 20-119 0 0,1 0 1 0 0,16-29-249 0 0,-16 29 196 0 0,1 1 3 0 0,-1-1 89 0 0,17-9-324 0 0,18-4 349 0 0,-24 11 18 0 0,1 2 0 0 0,6-1 21 0 0,-15 3 14 0 0,12 3 0 0 0,-12-1 8 0 0,6 3-22 0 0,-10-5-18 0 0,1 0 0 0 0,-1 1 0 0 0,1-1 0 0 0,0 0-1 0 0,-1 1 1 0 0,1-1 0 0 0,-1 0 0 0 0,0 1 0 0 0,1-1 0 0 0,-1 1 0 0 0,1-1 0 0 0,-1 1 0 0 0,0-1 0 0 0,1 1-1 0 0,-1-1 1 0 0,0 1 0 0 0,1-1 0 0 0,-1 2 0 0 0,1-1 6 0 0,0 1 47 0 0,-1 0 21 0 0,0 0-61 0 0,0 0 0 0 0,-1 0 0 0 0,1 0 0 0 0,-1-1 1 0 0,1 1-1 0 0,-1 0 0 0 0,1 0 0 0 0,-1-1 0 0 0,0 1 0 0 0,0-1 0 0 0,0 1 0 0 0,0 0 0 0 0,0-1 0 0 0,-2 2 0 0 0,-1 3 24 0 0,-1 0 0 0 0,1 0-1 0 0,-6 12 1 0 0,6-12-75 0 0,1-6-48 0 0,3-7-79 0 0,17-12-46 0 0,1 1-1 0 0,27-22 1 0 0,-40 36 60 0 0,-3 3 114 0 0,18-6-124 0 0,5 1 639 0 0,-22 5-403 0 0,-1 1-20 0 0,16 1-45 0 0,-15-1-14 0 0,15-3 12 0 0,-4 0 42 0 0,-4 0 11 0 0,-10 3-63 0 0,0 0 0 0 0,0 0 0 0 0,0 0 0 0 0,0-1 0 0 0,0 1 1 0 0,0 0-1 0 0,0 0 0 0 0,0 0 0 0 0,0 0 0 0 0,0 0 0 0 0,0 0 0 0 0,0 0 0 0 0,1 0 0 0 0,-1 0 0 0 0,0 0 0 0 0,0 0 0 0 0,0 0 0 0 0,0 0 0 0 0,0 0 0 0 0,0 0 0 0 0,0 0 0 0 0,0 0 0 0 0,0 0 0 0 0,0 0 0 0 0,1 0 0 0 0,-1 0 0 0 0,0 0 1 0 0,0 0-1 0 0,0 1 0 0 0,0-1 0 0 0,0 0 0 0 0,0 0 0 0 0,0 0 0 0 0,0 0 0 0 0,0 0 0 0 0,0 0 0 0 0,0 0 0 0 0,0 0 0 0 0,0 0 0 0 0,0 0 0 0 0,1 0 0 0 0,-1 0 0 0 0,0 0 0 0 0,0 0 0 0 0,0 1 0 0 0,0-1 0 0 0,0 0 0 0 0,0 0 1 0 0,0 0-1 0 0,0 0 0 0 0,4 6 6 0 0,5 13-3 0 0,-8-14-4 0 0,0 0 0 0 0,-1 0 0 0 0,1 0-1 0 0,-1 0 1 0 0,-1 7 0 0 0,1-9-15 0 0,0 0-1 0 0,0 0 1 0 0,0 0 0 0 0,-1 0-1 0 0,1 0 1 0 0,-1 0-1 0 0,-2 5 1 0 0,1-3-39 0 0,2-3-49 0 0,-1 0-694 0 0,-3 8-2912 0 0,-1 4-1249 0 0</inkml:trace>
</inkml:ink>
</file>

<file path=ppt/ink/ink3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1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0 14743 0 0,'0'0'672'0'0,"0"0"-9"0"0,-1 3-424 0 0,-44 71-326 0 0,18-32-722 0 0,-2-2-1 0 0,-39 43 1 0 0,64-78 706 0 0,-12 12-15 0 0,13-14 134 0 0,0 0 0 0 0,0 0-1 0 0,0 0 1 0 0,0 0 0 0 0,0 1-1 0 0,1-1 1 0 0,0 1-1 0 0,-4 7 1 0 0,-13 29 851 0 0,14-30-429 0 0,0 0 1 0 0,0 0 0 0 0,-4 17-1 0 0,-2 3 351 0 0,8-24-656 0 0,1-1-1 0 0,0 1 1 0 0,0-1-1 0 0,1 1 1 0 0,-2 10-1 0 0,0 80-241 0 0,3-94-376 0 0,0-2-25 0 0,0 0-207 0 0,0 0-863 0 0,0 0-371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7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9 0 0,'0'0'80'0'0,"0"0"-80"0"0,0 0 0 0 0,0 0 0 0 0,0 0 672 0 0,0 0 128 0 0,0 0 16 0 0,0 0 8 0 0,0 0-728 0 0</inkml:trace>
</inkml:ink>
</file>

<file path=ppt/ink/ink3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1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95 13559 0 0,'-1'-3'144'0'0,"0"-1"0"0"0,0 0 0 0 0,1 0 0 0 0,-1 0-1 0 0,1 0 1 0 0,0-1 0 0 0,0 1 0 0 0,0 0 0 0 0,2-5 0 0 0,-2 7-110 0 0,1-1 0 0 0,0 1-1 0 0,0 0 1 0 0,0 0 0 0 0,0-1 0 0 0,0 1 0 0 0,0 0 0 0 0,1 0 0 0 0,-1 0 0 0 0,1 0 0 0 0,-1 0 0 0 0,1 1 0 0 0,0-1 0 0 0,0 0 0 0 0,0 1 0 0 0,3-3 0 0 0,39-26-67 0 0,-30 19-399 0 0,1 0 1 0 0,22-11-1 0 0,-5 1 320 0 0,-26 17 146 0 0,-3 3 48 0 0,-1-1 0 0 0,1 0 0 0 0,-1 1 0 0 0,1-1-1 0 0,0 1 1 0 0,0 0 0 0 0,0 0 0 0 0,0 0 0 0 0,0 0 0 0 0,0 1-1 0 0,0-1 1 0 0,0 1 0 0 0,0 0 0 0 0,0 0 0 0 0,0 0 0 0 0,4 0 0 0 0,-3 1 19 0 0,0 1 0 0 0,0-1 1 0 0,0 0-1 0 0,0 1 1 0 0,0 0-1 0 0,0 0 1 0 0,0 0-1 0 0,-1 0 0 0 0,5 4 1 0 0,26 27 562 0 0,-22-22-476 0 0,-6-4-33 0 0,-6-5-143 0 0,0 0 0 0 0,1 0 0 0 0,0-1 0 0 0,-1 1 0 0 0,1 0 0 0 0,0-1 1 0 0,0 1-1 0 0,0-1 0 0 0,0 1 0 0 0,0-1 0 0 0,3 3 0 0 0,-2 1-12 0 0,14 16 135 0 0,-9-14-70 0 0,-7-5-61 0 0,1-1-1 0 0,-1 1 1 0 0,0-1-1 0 0,1 1 1 0 0,-1-1-1 0 0,0 1 1 0 0,0 0 0 0 0,0-1-1 0 0,0 1 1 0 0,0-1-1 0 0,0 1 1 0 0,-1-1-1 0 0,1 1 1 0 0,0-1-1 0 0,-1 1 1 0 0,1-1-1 0 0,-2 3 1 0 0,2-3-4 0 0,-2 2-14 0 0,0 0 0 0 0,0 0 0 0 0,0 0 0 0 0,0 0 0 0 0,0 0 1 0 0,0 0-1 0 0,-1 0 0 0 0,0-1 0 0 0,1 1 0 0 0,-1-1 0 0 0,0 0 0 0 0,0 1 0 0 0,0-2 0 0 0,-1 1 0 0 0,1 0 0 0 0,0-1 0 0 0,-5 2 0 0 0,-8 3-98 0 0,-1-1-1 0 0,-22 4 1 0 0,30-7 92 0 0,-37 6-45 0 0,29-6 176 0 0,1 0-1 0 0,0 2 0 0 0,-28 9 0 0 0,42-12-83 0 0,2-1-280 0 0,13-5-417 0 0,17-11-1067 0 0,-14 4 202 0 0</inkml:trace>
</inkml:ink>
</file>

<file path=ppt/ink/ink3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1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37 13823 0 0,'0'-7'545'0'0,"-6"-20"505"0"0,6 25-421 0 0,0 2 190 0 0,0 0 28 0 0,-2 1-113 0 0,-2 4-721 0 0,0 0 0 0 0,0-1 0 0 0,1 2 0 0 0,0-1-1 0 0,0 0 1 0 0,0 1 0 0 0,0-1 0 0 0,1 1 0 0 0,0 0 0 0 0,-2 7-1 0 0,-11 27-249 0 0,-37 68-228 0 0,-26 52 290 0 0,66-140 175 0 0,7-13 0 0 0,1 0 0 0 0,0 0 0 0 0,1 1 0 0 0,-1 0 0 0 0,-3 13 0 0 0,0 25-1725 0 0,7-44 754 0 0</inkml:trace>
</inkml:ink>
</file>

<file path=ppt/ink/ink3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2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15575 0 0,'0'0'712'0'0,"0"0"-14"0"0,2-1-448 0 0,2-1-206 0 0,1-1 0 0 0,0 1 0 0 0,-1 0 0 0 0,1 1 0 0 0,0-1-1 0 0,0 1 1 0 0,0 0 0 0 0,0 0 0 0 0,0 1 0 0 0,7-1 0 0 0,7 2 364 0 0,29 3 1 0 0,-32-2-420 0 0,-1 0-1 0 0,30-2 1 0 0,-36 0-48 0 0,-3-1-21 0 0,1 1-1 0 0,-1-1 0 0 0,0 0 1 0 0,12-4-1 0 0,-16 4-47 0 0,0-1 0 0 0,-1 1 123 0 0,0 0 0 0 0,0-1-1 0 0,0 1 1 0 0,0-1 0 0 0,0 1-1 0 0,0-1 1 0 0,0 1 0 0 0,0-1-1 0 0,-1 1 1 0 0,1-1 0 0 0,0 0-1 0 0,-1 1 1 0 0,0-1 0 0 0,1 0 0 0 0,-1 0-1 0 0,0 0 1 0 0,0 1 0 0 0,0-1-1 0 0,0 0 1 0 0,0 0 0 0 0,-1-1-1 0 0,1-3-5 0 0,0 2 41 0 0,-1 0 0 0 0,1 0 0 0 0,-1 0 0 0 0,0 0 0 0 0,0 0-1 0 0,0 0 1 0 0,-1 0 0 0 0,0 1 0 0 0,1-1 0 0 0,-1 0 0 0 0,0 1 0 0 0,-1 0-1 0 0,1-1 1 0 0,-6-5 0 0 0,8 8-29 0 0,-1 1-1 0 0,1-1 1 0 0,-1 0-1 0 0,1 1 0 0 0,-1-1 1 0 0,1 0-1 0 0,-1 1 1 0 0,0-1-1 0 0,1 1 1 0 0,-1-1-1 0 0,0 1 1 0 0,0-1-1 0 0,1 1 0 0 0,-1-1 1 0 0,0 1-1 0 0,0 0 1 0 0,0 0-1 0 0,1-1 1 0 0,-1 1-1 0 0,0 0 0 0 0,0 0 1 0 0,0 0-1 0 0,0 0 1 0 0,0 0-1 0 0,0 0 1 0 0,1 0-1 0 0,-1 0 1 0 0,0 0-1 0 0,0 0 0 0 0,0 0 1 0 0,0 1-1 0 0,-1 0 1 0 0,-1 0 0 0 0,-3 1-1 0 0,0 0 0 0 0,0 1-1 0 0,0 0 1 0 0,0 0 0 0 0,1 1-1 0 0,-1-1 1 0 0,-6 7 0 0 0,-34 34 16 0 0,29-26 24 0 0,0 0-35 0 0,-15 22 0 0 0,7-7-5 0 0,20-28 1 0 0,3-3 5 0 0,1 0 0 0 0,-1 0-1 0 0,1 0 1 0 0,-1 0 0 0 0,1 0-1 0 0,0 0 1 0 0,0 1 0 0 0,0-1-1 0 0,0 1 1 0 0,0-1 0 0 0,0 0-1 0 0,0 6 1 0 0,1-8-5 0 0,0 0 0 0 0,0 0 1 0 0,0 0-1 0 0,0 0 0 0 0,0 0 0 0 0,0 0 1 0 0,0 0-1 0 0,0 1 0 0 0,0-1 0 0 0,0 0 1 0 0,0 0-1 0 0,0 0 0 0 0,0 0 0 0 0,0 0 0 0 0,0 0 1 0 0,0 0-1 0 0,0 0 0 0 0,0 1 0 0 0,0-1 1 0 0,0 0-1 0 0,0 0 0 0 0,0 0 0 0 0,0 0 1 0 0,0 0-1 0 0,0 0 0 0 0,0 0 0 0 0,0 0 1 0 0,0 1-1 0 0,1-1 0 0 0,-1 0 0 0 0,0 0 1 0 0,0 0-1 0 0,0 0 0 0 0,0 0 0 0 0,0 0 1 0 0,0 0-1 0 0,0 0 0 0 0,0 0 0 0 0,0 0 0 0 0,1 0 1 0 0,-1 0-1 0 0,0 0 0 0 0,4 3 37 0 0,-1-1 0 0 0,1 1 0 0 0,0-1 0 0 0,0 0 0 0 0,0 0-1 0 0,1-1 1 0 0,-1 1 0 0 0,0-1 0 0 0,1 0 0 0 0,-1 0 0 0 0,1-1 0 0 0,-1 1-1 0 0,1-1 1 0 0,7 0 0 0 0,35-7 223 0 0,0-2 1 0 0,53-18-1 0 0,-69 18-285 0 0,-2 4-833 0 0,-27 5-106 0 0,-2 0-41 0 0</inkml:trace>
</inkml:ink>
</file>

<file path=ppt/ink/ink3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3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6 6911 0 0,'0'0'528'0'0,"0"0"-166"0"0,0-2 563 0 0,0-1-321 0 0,1-1-1 0 0,-1 0 1 0 0,1 1 0 0 0,0-1-1 0 0,0 1 1 0 0,0-1-1 0 0,0 1 1 0 0,3-4 0 0 0,-2 1-829 0 0,-1 5 668 0 0,-1 1 103 0 0,0 0 44 0 0,0 0 8 0 0,3-4 138 0 0,-3 4-708 0 0,0 0-1 0 0,0 0 0 0 0,0-1 1 0 0,0 1-1 0 0,0 0 0 0 0,0 0 1 0 0,1 0-1 0 0,-1-1 0 0 0,0 1 1 0 0,0 0-1 0 0,0 0 0 0 0,0 0 1 0 0,0 0-1 0 0,1 0 1 0 0,-1-1-1 0 0,0 1 0 0 0,0 0 1 0 0,0 0-1 0 0,0 0 0 0 0,1 0 1 0 0,-1 0-1 0 0,0 0 0 0 0,0 0 1 0 0,0-1-1 0 0,1 1 0 0 0,-1 0 1 0 0,0 0-1 0 0,0 0 0 0 0,1 0 1 0 0,-1 0-1 0 0,0 0 0 0 0,0 0 1 0 0,0 0-1 0 0,1 0 1 0 0,-1 0-1 0 0,0 0 0 0 0,0 0 1 0 0,1 1-1 0 0,3 2 20 0 0,0 0 1 0 0,0 0-1 0 0,0 0 1 0 0,-1 1-1 0 0,1 0 0 0 0,-1 0 1 0 0,0 0-1 0 0,0 0 1 0 0,0 0-1 0 0,0 0 1 0 0,-1 1-1 0 0,4 8 1 0 0,1 6 258 0 0,11 38 0 0 0,-1 5-60 0 0,7 35-84 0 0,-22-88-159 0 0,7 21 69 0 0,-8-25-29 0 0,0 5-21 0 0,-1-8 37 0 0,-2 7 628 0 0,-2-19-419 0 0,-2-19-32 0 0,5 17-182 0 0,1-1 1 0 0,0 1 0 0 0,1 0-1 0 0,0 0 1 0 0,1 0 0 0 0,0 1-1 0 0,1-1 1 0 0,0 0 0 0 0,1 1-1 0 0,1-1 1 0 0,8-15 0 0 0,-5 14-23 0 0,1 0 1 0 0,1 1 0 0 0,0 0 0 0 0,14-13 0 0 0,-2 1-27 0 0,6-4-6 0 0,53-43-1 0 0,38-17 14 0 0,-112 84-9 0 0,3-4 8 0 0,1 0 0 0 0,0 1 0 0 0,1 1 1 0 0,-1 0-1 0 0,1 0 0 0 0,0 1 0 0 0,17-4 1 0 0,-27 8-219 0 0,-2 1-88 0 0,0 3-914 0 0,1 11-3743 0 0,-4 3-1600 0 0</inkml:trace>
</inkml:ink>
</file>

<file path=ppt/ink/ink3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3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22 3223 0 0,'1'-1'240'0'0,"1"-3"627"0"0,3-7 7701 0 0,-3 7-8921 0 0,-1 2 1143 0 0,-1 2-71 0 0,0 0-90 0 0,0 0-321 0 0,-2 1-144 0 0,-8 2-116 0 0,1 1-1 0 0,-1 0 1 0 0,1 0 0 0 0,0 1-1 0 0,-12 9 1 0 0,-42 36 310 0 0,24-18 208 0 0,28-24-270 0 0,0 0 0 0 0,1 1 0 0 0,1 1 1 0 0,-16 18-1 0 0,24-26-79 0 0,1-2-5 0 0,0 0-16 0 0,0 1-164 0 0,0 0 0 0 0,0 0 0 0 0,1 0-1 0 0,-1-1 1 0 0,0 1 0 0 0,0 0 0 0 0,1 0 0 0 0,-1 0-1 0 0,1 0 1 0 0,-1 0 0 0 0,1 0 0 0 0,-1 0 0 0 0,1-1-1 0 0,0 1 1 0 0,-1 0 0 0 0,1-1 0 0 0,0 1-1 0 0,0 0 1 0 0,-1-1 0 0 0,1 1 0 0 0,0-1 0 0 0,0 1-1 0 0,0-1 1 0 0,0 1 0 0 0,0-1 0 0 0,0 0 0 0 0,0 1-1 0 0,0-1 1 0 0,0 0 0 0 0,0 0 0 0 0,0 0 0 0 0,0 0-1 0 0,0 0 1 0 0,0 0 0 0 0,1 0 0 0 0,2 0 15 0 0,0 0 1 0 0,1 0 0 0 0,-1 0-1 0 0,0-1 1 0 0,0 0-1 0 0,0 0 1 0 0,6-2 0 0 0,88-38 261 0 0,-72 33-1268 0 0,-24 8 851 0 0,12-7-82 0 0,-2 2 160 0 0,-1-2-18 0 0,-1 1 36 0 0,1 1 12 0 0,-1 1 0 0 0,0 0-10 0 0,-8 3-74 0 0,-2 1-135 0 0,0 0-36 0 0,0 0-769 0 0,0 3-3226 0 0,4 7-1388 0 0</inkml:trace>
</inkml:ink>
</file>

<file path=ppt/ink/ink3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0 919 0 0,'0'0'644'0'0,"3"0"2370"0"0,0 0-2050 0 0,-1 0 121 0 0,0 0 0 0 0,0 0 0 0 0,0 0 0 0 0,0 0 0 0 0,-1-1 0 0 0,1 1 0 0 0,0-1 0 0 0,0 1 0 0 0,0-1 0 0 0,-1 1 0 0 0,4-2 0 0 0,11-9-739 0 0,-14 8-338 0 0,-1 1 0 0 0,1 0-1 0 0,-1-1 1 0 0,1 1 0 0 0,-1-1 0 0 0,0 1-1 0 0,1-1 1 0 0,-1 1 0 0 0,1-6 0 0 0,0 1-2 0 0,-1 4-6 0 0,-1 0 0 0 0,1 1 0 0 0,-1-1 0 0 0,0 0 0 0 0,0 0 0 0 0,0 0 0 0 0,0 0 0 0 0,-1-4 0 0 0,1 4 0 0 0,0 0 0 0 0,-1 0 0 0 0,1 0 0 0 0,0 0 0 0 0,1 1 0 0 0,-1-1 0 0 0,2-5 0 0 0,6-21 9 0 0,-5 18 9 0 0,0 0 0 0 0,7-15-1 0 0,-8 23-16 0 0,0-1-1 0 0,0 1 0 0 0,0-1 0 0 0,1 1 0 0 0,-1 0 0 0 0,1 0 1 0 0,0 0-1 0 0,-1 0 0 0 0,2 0 0 0 0,4-3 0 0 0,1 0-30 0 0,-5 3-160 0 0,1 0 0 0 0,-1 0 0 0 0,1 1 1 0 0,0-1-1 0 0,0 1 0 0 0,0 0 0 0 0,0 0 1 0 0,0 1-1 0 0,9-2 0 0 0,3 1-1127 0 0,-1 0-54 0 0</inkml:trace>
</inkml:ink>
</file>

<file path=ppt/ink/ink3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4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50 11055 0 0,'0'0'506'0'0,"0"0"-10"0"0,0 0-94 0 0,0 0 781 0 0,-1 2 381 0 0,-8 25 1630 0 0,7-19-3127 0 0,0 0-1 0 0,0-1 1 0 0,-1 1-1 0 0,-1-1 1 0 0,-7 14-1 0 0,6-13-106 0 0,4-6 5 0 0,-1 0 1 0 0,1 0-1 0 0,0 0 0 0 0,-1 0 0 0 0,0 0 0 0 0,1 0 1 0 0,-1 0-1 0 0,0-1 0 0 0,-4 4 0 0 0,4-4-10 0 0,0 0-1 0 0,0 1 1 0 0,0-1-1 0 0,1 1 1 0 0,-1 0-1 0 0,0-1 1 0 0,-2 4-1 0 0,3-3-159 0 0,1-2-90 0 0,0 0-38 0 0,0 0-710 0 0,0 0-2942 0 0,0 0-1266 0 0</inkml:trace>
  <inkml:trace contextRef="#ctx0" brushRef="#br0" timeOffset="1">182 0 11055 0 0,'0'0'984'0'0,"0"0"-792"0"0,0 0-192 0 0,0 0-4872 0 0</inkml:trace>
</inkml:ink>
</file>

<file path=ppt/ink/ink3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4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32 6191 0 0,'0'0'282'0'0,"0"0"-8"0"0,-1 0-176 0 0,-7 1-70 0 0,-1 0 257 0 0,0-1 1 0 0,0 0-1 0 0,-1-1 0 0 0,1 1 1 0 0,0-2-1 0 0,0 1 1 0 0,0-1-1 0 0,0-1 0 0 0,-16-6 1 0 0,-19-5 4842 0 0,40 13-4966 0 0,0 1 1 0 0,0-1-1 0 0,0 1 0 0 0,0 0 0 0 0,0 1 0 0 0,0-1 1 0 0,-1 1-1 0 0,1-1 0 0 0,0 1 0 0 0,0 1 0 0 0,1-1 1 0 0,-1 0-1 0 0,0 1 0 0 0,0 0 0 0 0,1 0 0 0 0,-1 0 1 0 0,1 0-1 0 0,-1 0 0 0 0,1 1 0 0 0,0 0 0 0 0,0 0 1 0 0,-3 3-1 0 0,0 0-149 0 0,1 0 0 0 0,0 1 1 0 0,0 0-1 0 0,0 0 1 0 0,1 0-1 0 0,0 0 0 0 0,0 1 1 0 0,1-1-1 0 0,-4 12 0 0 0,7-16 24 0 0,-1-1-1 0 0,0 0 0 0 0,1 0 1 0 0,0 0-1 0 0,-1 0 0 0 0,1 0 1 0 0,0 1-1 0 0,0-1 0 0 0,0 0 1 0 0,1 0-1 0 0,-1 0 0 0 0,0 0 1 0 0,1 0-1 0 0,0 1 0 0 0,-1-1 1 0 0,1 0-1 0 0,0 0 0 0 0,0 0 1 0 0,0 0-1 0 0,0-1 0 0 0,0 1 1 0 0,1 0-1 0 0,1 2 0 0 0,-1-2 19 0 0,0-1-1 0 0,0 1 0 0 0,0-1 1 0 0,1 1-1 0 0,-1-1 1 0 0,0 0-1 0 0,1 0 1 0 0,-1 0-1 0 0,1 0 1 0 0,-1 0-1 0 0,1-1 0 0 0,-1 1 1 0 0,1-1-1 0 0,0 1 1 0 0,-1-1-1 0 0,4 0 1 0 0,-3 0-18 0 0,18-3 203 0 0,-10 1-319 0 0,-9 2-19 0 0,-2 0-17 0 0,0 0-105 0 0,0 0-48 0 0,0 0-11 0 0,0 0-174 0 0,0 0-730 0 0,0 0-317 0 0</inkml:trace>
</inkml:ink>
</file>

<file path=ppt/ink/ink3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5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7 14223 0 0,'0'0'654'0'0,"0"0"-17"0"0,0 0-305 0 0,0 0 229 0 0,0 0 146 0 0,0 0 28 0 0,0 0-83 0 0,0 0-379 0 0,0 0-165 0 0,0 0-39 0 0,0 0-30 0 0,0-2-99 0 0,7-13-53 0 0,5-13-45 0 0,17-30 0 0 0,-24 50 140 0 0,0 0-1 0 0,0 1 1 0 0,1-1-1 0 0,0 1 1 0 0,0 1 0 0 0,1-1-1 0 0,-1 1 1 0 0,11-7-1 0 0,-6 6 19 0 0,-3 2 16 0 0,-7 5-7 0 0,0-1-1 0 0,-1 1 1 0 0,1 0-1 0 0,0 0 1 0 0,-1 0-1 0 0,1-1 1 0 0,0 1 0 0 0,0 0-1 0 0,-1 0 1 0 0,1 0-1 0 0,0 0 1 0 0,0 1-1 0 0,-1-1 1 0 0,1 0-1 0 0,0 0 1 0 0,0 0-1 0 0,-1 0 1 0 0,1 1-1 0 0,0-1 1 0 0,-1 0 0 0 0,1 1-1 0 0,0-1 1 0 0,-1 1-1 0 0,1-1 1 0 0,-1 1-1 0 0,1-1 1 0 0,0 1-1 0 0,-1-1 1 0 0,1 1-1 0 0,-1-1 1 0 0,0 1-1 0 0,1 0 1 0 0,-1-1 0 0 0,1 2-1 0 0,0-1 0 0 0,2 3-3 0 0,0 0 1 0 0,0 0-1 0 0,0 1 1 0 0,0-1-1 0 0,-1 1 1 0 0,0-1-1 0 0,0 1 1 0 0,0 0-1 0 0,0 0 1 0 0,-1 0-1 0 0,2 9 1 0 0,-1 1 9 0 0,-1-13-20 0 0,-1 1-1 0 0,0-1 1 0 0,1 1-1 0 0,-1-1 1 0 0,0 1-1 0 0,-1-1 1 0 0,1 0-1 0 0,-1 3 1 0 0,1-1-74 0 0,-1-1-158 0 0,1-3-19 0 0,0 12-2653 0 0,0-12 1459 0 0</inkml:trace>
</inkml:ink>
</file>

<file path=ppt/ink/ink3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5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4 8287 0 0,'0'0'639'0'0,"1"-1"-155"0"0,0-2 5510 0 0,-4 9-3861 0 0,-19 28-2585 0 0,-71 64 465 0 0,55-62 66 0 0,7-7 175 0 0,29-27-160 0 0,2-2 54 0 0,0 0 20 0 0,0 0 6 0 0,0 0-6 0 0,0 0-32 0 0,34 9 124 0 0,3-13-1340 0 0,-15 4 404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7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 0 0,'0'0'102'0'0,"0"0"228"0"0,0 0 880 0 0,0 0 380 0 0,0 0 77 0 0,0 0-160 0 0,0 0-747 0 0,0 0-326 0 0,0 0-67 0 0,0 0-88 0 0,0 0-298 0 0,0 0-108 0 0,0 0-181 0 0,0 0-78 0 0,2 1-20 0 0,7 1-783 0 0,-9-2 354 0 0</inkml:trace>
</inkml:ink>
</file>

<file path=ppt/ink/ink3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5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8 6447 0 0,'0'0'499'0'0,"0"0"72"0"0,0 0 1522 0 0,0 0 696 0 0,0 0 143 0 0,0 0-345 0 0,0 0-1580 0 0,0 0-691 0 0,2-1-136 0 0,1-1-121 0 0,15-6 55 0 0,-7 4-79 0 0,2 0-13 0 0,0 0 43 0 0,0-1 0 0 0,-1 0 0 0 0,0-1-1 0 0,23-14 1 0 0,-25 14-65 0 0,-5 4-3 0 0,11-6-125 0 0,-13 3-53 0 0,-1 2 125 0 0,-1 2-40 0 0,-1 1 0 0 0,0 0-9 0 0,-2-1 66 0 0,0 0 1 0 0,-1 1 0 0 0,1-1-1 0 0,0 1 1 0 0,0 0-1 0 0,0 0 1 0 0,-1 0-1 0 0,1 0 1 0 0,0 0-1 0 0,0 0 1 0 0,0 1-1 0 0,0-1 1 0 0,-1 0-1 0 0,1 1 1 0 0,0 0 0 0 0,0 0-1 0 0,0 0 1 0 0,-2 1-1 0 0,-6 3-12 0 0,1 1 0 0 0,-12 8 0 0 0,15-10 58 0 0,-6 4 23 0 0,1 0 1 0 0,0 1 0 0 0,0 0-1 0 0,1 0 1 0 0,0 1 0 0 0,-10 15-1 0 0,19-24-20 0 0,1 0 0 0 0,-1 1-1 0 0,0-1 1 0 0,1 0 0 0 0,0 0 0 0 0,-1 0 0 0 0,1 1-1 0 0,0-1 1 0 0,0 0 0 0 0,-1 2 0 0 0,-1 8 57 0 0,1-8-27 0 0,0-2-27 0 0,1 0 0 0 0,-1 0 0 0 0,1 0 0 0 0,-1 0 0 0 0,1-1 0 0 0,0 1 0 0 0,-1 0 0 0 0,1 0 0 0 0,0 0 0 0 0,0 0 0 0 0,0 0 0 0 0,0 0 0 0 0,0 0 0 0 0,0 0 0 0 0,0 0 0 0 0,0 0 0 0 0,0 0 0 0 0,0 0 0 0 0,0 0 0 0 0,1 0 0 0 0,-1 0 0 0 0,0 0 0 0 0,1 1 0 0 0,7 8 68 0 0,-3-7-214 0 0,0-1 1 0 0,0 1-1 0 0,0-1 0 0 0,0 0 0 0 0,0-1 1 0 0,0 1-1 0 0,1-1 0 0 0,-1 0 1 0 0,1 0-1 0 0,6 0 0 0 0,-5 0-585 0 0,12 0-5464 0 0</inkml:trace>
</inkml:ink>
</file>

<file path=ppt/ink/ink3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6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88 1375 0 0,'-12'4'4083'0'0,"8"-2"-3142"0"0,-1-1-1 0 0,1 1 0 0 0,-1 0 1 0 0,1 1-1 0 0,-8 4 1 0 0,7-3-759 0 0,0 1 0 0 0,0-1 1 0 0,0 1-1 0 0,0 0 0 0 0,1 0 1 0 0,0 0-1 0 0,-4 7 0 0 0,6-7 14 0 0,0 0-1 0 0,0 0 0 0 0,0 0 1 0 0,1 0-1 0 0,-2 10 0 0 0,-3 11 729 0 0,4-20-720 0 0,0-1 1 0 0,0 1-1 0 0,1 0 0 0 0,0 0 0 0 0,0 0 0 0 0,0 7 1 0 0,2-11-151 0 0,-1-1 0 0 0,1 1 0 0 0,-1-1-1 0 0,1 0 1 0 0,-1 1 0 0 0,1-1 0 0 0,0 0 0 0 0,0 1 0 0 0,0-1 0 0 0,0 0 0 0 0,0 0 0 0 0,0 0 0 0 0,0 0 0 0 0,0 0 0 0 0,0 0 0 0 0,3 1 0 0 0,-4-1-22 0 0,2 0 303 0 0,13 3 342 0 0,-1-3-365 0 0,0-1 0 0 0,1-1 0 0 0,-1 0 1 0 0,0-1-1 0 0,0 0 0 0 0,16-5 0 0 0,-20 4-296 0 0,3 0-5 0 0,-10 2-3 0 0,-1 1-1 0 0,0-1 1 0 0,1 0 0 0 0,-1 0-1 0 0,0 0 1 0 0,1 0 0 0 0,-1 0-1 0 0,0 0 1 0 0,0-1 0 0 0,0 1 0 0 0,0-1-1 0 0,0 1 1 0 0,0-1 0 0 0,-1 0-1 0 0,1 0 1 0 0,-1 1 0 0 0,1-1-1 0 0,-1 0 1 0 0,1-1 0 0 0,-1 1 0 0 0,0 0-1 0 0,1-3 1 0 0,2-3 18 0 0,2-7 54 0 0,0 0 1 0 0,-1 0 0 0 0,4-24-1 0 0,-6 23-9 0 0,2-1 0 0 0,-1 2-1 0 0,9-18 1 0 0,-12 30-69 0 0,3-6-21 0 0,1 0 0 0 0,-1 0 0 0 0,2 0 1 0 0,-1 1-1 0 0,10-11 0 0 0,-14 18-127 0 0,-1 1-48 0 0,0 0-232 0 0,0 0-101 0 0,0 0-788 0 0,2 3-3242 0 0,4 11-1386 0 0</inkml:trace>
</inkml:ink>
</file>

<file path=ppt/ink/ink3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6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68 7831 0 0,'0'0'603'0'0,"0"0"-294"0"0,-1 2 243 0 0,0 0-310 0 0,1 2-53 0 0,-1-1 0 0 0,0 1 1 0 0,-1 0-1 0 0,1-1 0 0 0,0 0 0 0 0,-1 1 0 0 0,0-1 1 0 0,0 0-1 0 0,0 1 0 0 0,0-1 0 0 0,-1-1 0 0 0,1 1 0 0 0,-1 0 1 0 0,0 0-1 0 0,1-1 0 0 0,-1 0 0 0 0,0 1 0 0 0,-1-1 0 0 0,-5 3 1 0 0,7-4 114 0 0,-1 0 1 0 0,1 0-1 0 0,-1 0 1 0 0,1 0 0 0 0,-1 0-1 0 0,1-1 1 0 0,-1 1-1 0 0,0-1 1 0 0,1 1 0 0 0,-4-1-1 0 0,4-1 391 0 0,-6-2 521 0 0,1-2-631 0 0,6 4-30 0 0,1-1-124 0 0,1-2-327 0 0,0 0 0 0 0,0 0 0 0 0,1 1 0 0 0,-1-1 0 0 0,1 0 0 0 0,0 1 0 0 0,0-1 0 0 0,0 1 0 0 0,0-1 0 0 0,0 1 0 0 0,1 0 0 0 0,5-5 0 0 0,4-3-84 0 0,27-19-1 0 0,-9 8 12 0 0,94-72-463 0 0,-121 90 402 0 0,21-14-214 0 0,-22 17 188 0 0,0 1-20 0 0,7 0 2 0 0,-9 1 71 0 0,0-1-1 0 0,1 1 0 0 0,-1-1 1 0 0,0 1-1 0 0,1-1 1 0 0,-1 1-1 0 0,0 0 1 0 0,0-1-1 0 0,1 1 0 0 0,-1-1 1 0 0,0 1-1 0 0,0-1 1 0 0,0 1-1 0 0,0 0 0 0 0,0-1 1 0 0,0 1-1 0 0,0 0 1 0 0,0-1-1 0 0,0 2 1 0 0,0-2 2 0 0,1 42 84 0 0,6-18 192 0 0,-4-17-202 0 0,-3-5 16 0 0,4 25 167 0 0,0-13-122 0 0,1-6-113 0 0,4-4 32 0 0,-5-2 1 0 0,5 1-22 0 0,-8-2-12 0 0,1-1 0 0 0,-1 1 1 0 0,0 0-1 0 0,0 0 1 0 0,0-1-1 0 0,1 1 0 0 0,-1 0 1 0 0,0 0-1 0 0,0 0 1 0 0,0 1-1 0 0,0-1 0 0 0,0 1 1 0 0,1 0 28 0 0,-1 0 54 0 0,1-1-6 0 0,15 9 147 0 0,-15-8-364 0 0,-2-2-26 0 0,0 0-145 0 0,0 0-641 0 0,0 0-277 0 0,0 0-57 0 0</inkml:trace>
</inkml:ink>
</file>

<file path=ppt/ink/ink3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7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9 6447 0 0,'0'0'298'0'0,"0"0"-10"0"0,-1-2-188 0 0,-3-3 124 0 0,3 4 884 0 0,1 1 385 0 0,0 0 71 0 0,0 0-181 0 0,0 0-831 0 0,0 0-363 0 0,0 0-77 0 0,-11 24 475 0 0,-16 123 1569 0 0,0-1-1510 0 0,22-127-594 0 0,-1-1 1 0 0,-1 1 0 0 0,0-1 0 0 0,-2 0-1 0 0,-16 26 1 0 0,9-20-14 0 0,8-14-3 0 0,0 1 0 0 0,1 0 0 0 0,1 0 0 0 0,-11 24 0 0 0,14-21-40 0 0,5-10-41 0 0,-2-3 17 0 0,1 1-61 0 0,-1-1 0 0 0,1 1 1 0 0,-1-1-1 0 0,1 0 1 0 0,-1 1-1 0 0,1-1 1 0 0,0 0-1 0 0,-1 0 1 0 0,1 1-1 0 0,0-1 1 0 0,0 0-1 0 0,1 1 1 0 0,11 8-5025 0 0,-11-9 219 0 0</inkml:trace>
</inkml:ink>
</file>

<file path=ppt/ink/ink3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8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09 5527 0 0,'0'0'423'0'0,"0"0"20"0"0,0 0 1114 0 0,0 0 512 0 0,0 0 106 0 0,0 0-242 0 0,2 1-1105 0 0,4 1-729 0 0,-1 0-1 0 0,0-1 1 0 0,0 1 0 0 0,1-2-1 0 0,-1 1 1 0 0,1 0-1 0 0,-1-1 1 0 0,1 0 0 0 0,-1 0-1 0 0,1-1 1 0 0,-1 0-1 0 0,0 0 1 0 0,1 0-1 0 0,-1 0 1 0 0,0-1 0 0 0,7-3-1 0 0,-10 4 70 0 0,7-8 118 0 0,-7 7-237 0 0,4-5 69 0 0,-3 5-69 0 0,0-1 0 0 0,-1 0 1 0 0,1 0-1 0 0,-1-1 0 0 0,0 1 0 0 0,0 0 1 0 0,0-1-1 0 0,0 1 0 0 0,0-1 1 0 0,-1 0-1 0 0,0 1 0 0 0,1-7 1 0 0,0 7-25 0 0,0-13 51 0 0,-3 13-33 0 0,0 2-47 0 0,0 0 1 0 0,1 0-1 0 0,-1 0 1 0 0,0 0-1 0 0,0 0 0 0 0,1 0 1 0 0,-1 0-1 0 0,0 0 1 0 0,0 0-1 0 0,0 0 1 0 0,0 1-1 0 0,0-1 1 0 0,0 0-1 0 0,-1 1 1 0 0,1-1-1 0 0,0 1 1 0 0,0-1-1 0 0,0 1 1 0 0,0 0-1 0 0,-1-1 1 0 0,1 1-1 0 0,0 0 1 0 0,0 0-1 0 0,-1 0 1 0 0,-1 0-1 0 0,1 0-15 0 0,-1 1 0 0 0,1 0 0 0 0,-1 0 0 0 0,1 0 0 0 0,-1 0 0 0 0,1 1 0 0 0,-1-1 0 0 0,-2 2 0 0 0,-3 2-50 0 0,-12 8 67 0 0,1 0 0 0 0,0 1 1 0 0,0 1-1 0 0,-22 24 1 0 0,13-13 79 0 0,-45 51 131 0 0,64-66-202 0 0,-8 10 65 0 0,16-19 34 0 0,1-2 12 0 0,0 0 2 0 0,0 2 26 0 0,0-1-98 0 0,0 1 0 0 0,1-1 0 0 0,-1 0 0 0 0,0 1 0 0 0,1-1 1 0 0,-1 0-1 0 0,1 1 0 0 0,-1-1 0 0 0,1 0 0 0 0,0 0 1 0 0,0 0-1 0 0,-1 0 0 0 0,1 0 0 0 0,0 0 0 0 0,0 0 0 0 0,0 0 1 0 0,0 0-1 0 0,1 1 0 0 0,0-1 5 0 0,1 1 1 0 0,-1-1-1 0 0,0 0 1 0 0,1-1-1 0 0,-1 1 1 0 0,0 0-1 0 0,1 0 0 0 0,-1-1 1 0 0,4 1-1 0 0,6-1-41 0 0,1 0 1 0 0,-1-1-1 0 0,17-3 0 0 0,-15 2-185 0 0,30-6-1176 0 0,-15 0-3597 0 0,-9 2-910 0 0</inkml:trace>
</inkml:ink>
</file>

<file path=ppt/ink/ink3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8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86 11775 0 0,'3'-10'539'0'0,"-3"7"-10"0"0,2 2-338 0 0,33-52 970 0 0,-34 52-533 0 0,0-1-33 0 0,0 1-494 0 0,0 1 0 0 0,-1-1-1 0 0,1 0 1 0 0,-1 0 0 0 0,1 0 0 0 0,-1 0 0 0 0,1 0 0 0 0,-1 0-1 0 0,0 0 1 0 0,1 0 0 0 0,-1 0 0 0 0,0-1 0 0 0,0 1-57 0 0,0 1 0 0 0,0 0 1 0 0,0 0-1 0 0,0 0 0 0 0,0 0 0 0 0,-1 0 0 0 0,1 0 1 0 0,0-1-1 0 0,0 1 0 0 0,0 0 0 0 0,0 0 1 0 0,-1 0-1 0 0,1 0 0 0 0,0 0 0 0 0,0 0 1 0 0,0 0-1 0 0,-1 0 0 0 0,1 0 0 0 0,0 0 0 0 0,0 0 1 0 0,0 0-1 0 0,-1 0 0 0 0,1 0 0 0 0,0 0 1 0 0,0 0-1 0 0,0 0 0 0 0,-1 0 0 0 0,1 0 1 0 0,0 0-1 0 0,0 0 0 0 0,0 0 0 0 0,-1 0 1 0 0,1 0-1 0 0,0 1 0 0 0,0-1 0 0 0,0 0 0 0 0,-28 16 998 0 0,-121 92-388 0 0,144-105-647 0 0,-13 14 7 0 0,5 0 167 0 0,12-16-111 0 0,6 12 36 0 0,-2-7-97 0 0,1 0 1 0 0,0 0-1 0 0,1 0 0 0 0,-1 0 0 0 0,1-1 0 0 0,0 1 0 0 0,6 4 1 0 0,44 32 56 0 0,-43-33-62 0 0,0-2-6 0 0,-6-3 5 0 0,0 0-1 0 0,-1 1 0 0 0,1-1 0 0 0,-1 1 0 0 0,6 8 0 0 0,-11-13 1 0 0,0 1 0 0 0,-1-1 0 0 0,1 1 0 0 0,0-1 0 0 0,-1 1 0 0 0,1-1 0 0 0,-1 0 0 0 0,1 1 0 0 0,-1-1-1 0 0,1 1 1 0 0,0-1 0 0 0,-1 0 0 0 0,0 1 0 0 0,1-1 0 0 0,-1 0 0 0 0,1 0 0 0 0,-1 1 0 0 0,-6 1 6 0 0,0 0-1 0 0,1 0 0 0 0,-1 0 1 0 0,0-1-1 0 0,0 0 0 0 0,0 0 1 0 0,0 0-1 0 0,0-1 1 0 0,-11-1-1 0 0,-9-3 51 0 0,-30-7 1 0 0,30 5-47 0 0,23 6-496 0 0,-16-5 706 0 0,10 1-6371 0 0,10 4-68 0 0</inkml:trace>
</inkml:ink>
</file>

<file path=ppt/ink/ink3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18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43 6911 0 0,'5'-8'107'0'0,"16"-25"924"0"0,-20 31 1011 0 0,-1 2 713 0 0,0 0 137 0 0,0 0-384 0 0,-22 9-1949 0 0,-15-3-912 0 0,-54 16 0 0 0,90-22 365 0 0,-69 26 1896 0 0,69-25-1673 0 0,1-1-10 0 0,1 2-38 0 0,3 2-207 0 0,0 0 0 0 0,0 0 0 0 0,0 0 0 0 0,0-1 0 0 0,0 1 0 0 0,9 4 0 0 0,33 16-100 0 0,-13-8 85 0 0,-17-7 30 0 0,8 4-15 0 0,-1 0 1 0 0,0 2-1 0 0,24 19 0 0 0,67 71 20 0 0,-113-104 0 0 0,1 1 0 0 0,-1-1 0 0 0,1 1 0 0 0,-1-1 0 0 0,0 1 0 0 0,0-1 0 0 0,0 1 0 0 0,0 0 0 0 0,0 0 0 0 0,0-1 0 0 0,0 1 0 0 0,-1 0 0 0 0,1 0 0 0 0,-1 0 0 0 0,1 0 0 0 0,-1 0 0 0 0,0 0 0 0 0,1 0 0 0 0,-1 2 0 0 0,-1-2 0 0 0,1 0 0 0 0,-1-1 0 0 0,0 1 0 0 0,1-1 0 0 0,-1 1 0 0 0,0-1 0 0 0,0 1 0 0 0,0-1 0 0 0,0 0 0 0 0,0 1 0 0 0,0-1 0 0 0,0 0 0 0 0,-1 0 0 0 0,1 1 0 0 0,0-1 0 0 0,-1 0 0 0 0,1-1 0 0 0,-1 1 0 0 0,1 0 0 0 0,-1 0 0 0 0,1-1 0 0 0,-3 2 0 0 0,-12 3 12 0 0,0 0 0 0 0,0-1 0 0 0,0-1 0 0 0,0 0 0 0 0,-1-1 0 0 0,1-1 0 0 0,-19-1 0 0 0,-29-5-5866 0 0,40 1-396 0 0</inkml:trace>
</inkml:ink>
</file>

<file path=ppt/ink/ink3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27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33 455 0 0,'0'0'2126'0'0,"0"0"258"0"0,0 0 117 0 0,0 0-244 0 0,0 0-1122 0 0,0 0-492 0 0,0 0-99 0 0,0 0-55 0 0,0 0-141 0 0,0 0-57 0 0,0 0-17 0 0,0 0 2 0 0,0 0 18 0 0,0 0 8 0 0,0 0 2 0 0,0 0-9 0 0,0 0-40 0 0,0 0-21 0 0,0 0-2 0 0,0 0-1 0 0,0 0-7 0 0,0 0-7 0 0,0 0-1 0 0,0 0-20 0 0,0 0-85 0 0,0 0-42 0 0,-2 1-5 0 0,-6 2-59 0 0,0 0-1 0 0,0 1 1 0 0,1-1 0 0 0,-1 2-1 0 0,1-1 1 0 0,0 1-1 0 0,0 0 1 0 0,0 1-1 0 0,0-1 1 0 0,1 1 0 0 0,0 1-1 0 0,1-1 1 0 0,-9 12-1 0 0,-3 7-4 0 0,14-21 0 0 0,-8 17 0 0 0,7-12 18 0 0,4-8-4 0 0,-1 0 1 0 0,1-1-1 0 0,0 1 1 0 0,0 0-1 0 0,0-1 1 0 0,0 1 0 0 0,0 0-1 0 0,1-1 1 0 0,-1 1-1 0 0,0 0 1 0 0,0-1-1 0 0,0 1 1 0 0,1 0 0 0 0,-1-1-1 0 0,0 1 1 0 0,0 0-1 0 0,1-1 1 0 0,-1 1-1 0 0,1-1 1 0 0,-1 1-1 0 0,0-1 1 0 0,1 1 0 0 0,-1-1-1 0 0,1 1 1 0 0,0-1-1 0 0,-1 1 1 0 0,1-1-1 0 0,-1 0 1 0 0,1 1 0 0 0,-1-1-1 0 0,1 0 1 0 0,0 1-1 0 0,-1-1 1 0 0,1 0-1 0 0,0 0 1 0 0,25 8 441 0 0,-25-8-454 0 0,16 3 330 0 0,0-1 0 0 0,0 0-1 0 0,0-2 1 0 0,31-2 0 0 0,18-12 95 0 0,-62 14-415 0 0,-3 0-3 0 0,0 0 0 0 0,0 0 0 0 0,0-1 0 0 0,0 1 0 0 0,0 0 1 0 0,0 0-1 0 0,0-1 0 0 0,0 1 0 0 0,0-1 0 0 0,0 1 0 0 0,0-1 0 0 0,0 1 0 0 0,0-1 0 0 0,-1 1 0 0 0,1-1 0 0 0,0 0 0 0 0,0 0 1 0 0,1-1 2 0 0,-1 0 0 0 0,0 1 0 0 0,1-1 0 0 0,-1 0 0 0 0,0 0 0 0 0,0 0 0 0 0,-1 0 1 0 0,1 0-1 0 0,0 0 0 0 0,-1 0 0 0 0,1 0 0 0 0,-1 0 0 0 0,1-1 0 0 0,-1 1 1 0 0,0-3-1 0 0,0 0 20 0 0,1 3-23 0 0,-1-1-1 0 0,0 0 1 0 0,0 1-1 0 0,0-1 1 0 0,-1 1-1 0 0,1-1 1 0 0,0 1 0 0 0,-1-1-1 0 0,0 1 1 0 0,0-1-1 0 0,1 1 1 0 0,-1-1-1 0 0,-1 1 1 0 0,-1-4-1 0 0,-12-29 54 0 0,14 35-86 0 0,1-1 1 0 0,0 0-1 0 0,-1 0 1 0 0,1 1-1 0 0,-1-1 1 0 0,1 0-1 0 0,0 0 1 0 0,-1 1-1 0 0,0-1 1 0 0,1 0-1 0 0,-1 1 1 0 0,1-1-1 0 0,-1 1 1 0 0,0-1-1 0 0,1 1 1 0 0,-1-1-1 0 0,0 1 1 0 0,0-1-1 0 0,1 1 1 0 0,-1 0-1 0 0,0-1 1 0 0,0 1-1 0 0,0 0 1 0 0,-1-1-1 0 0,1 1 70 0 0,-1 0-118 0 0,2 0 0 0 0,-2-1 2 0 0,-18 0-60 0 0,18 1 66 0 0,-19 2-10 0 0,17-2 31 0 0,4 0 37 0 0,-1 0 1 0 0,0 0-1 0 0,0 0 0 0 0,0 0 1 0 0,1 0-1 0 0,-1 0 0 0 0,0 0 1 0 0,0 0-1 0 0,0 0 0 0 0,1 0 1 0 0,-1 0-1 0 0,0 0 0 0 0,0-1 1 0 0,0 1-1 0 0,0-1 0 0 0,0 1 0 0 0,1 0 1 0 0,0-1-1 0 0,0 1 0 0 0,0 0 0 0 0,-1 0 0 0 0,1-1 0 0 0,0 1 0 0 0,0 0 0 0 0,0 0 0 0 0,0-1 0 0 0,0 1 0 0 0,0 0 0 0 0,-1-1 0 0 0,1 1 0 0 0,0 0 0 0 0,0-1 0 0 0,0 1 0 0 0,0 0 0 0 0,0 0 1 0 0,0-1-1 0 0,0 1 0 0 0,0 0 0 0 0,1-1 0 0 0,4-11-172 0 0,-3 9-76 0 0,1 0 1 0 0,-1-1-1 0 0,1 2 0 0 0,0-1 1 0 0,-1 0-1 0 0,5-2 0 0 0,6-4-1554 0 0</inkml:trace>
</inkml:ink>
</file>

<file path=ppt/ink/ink3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27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42 7367 0 0,'0'0'568'0'0,"2"-2"-373"0"0,5-4 720 0 0,0 0 0 0 0,1 1 0 0 0,-1 0 0 0 0,1 0-1 0 0,15-7 1 0 0,-21 11-353 0 0,1 1-529 0 0,-2 0 40 0 0,0 0 0 0 0,0 0 0 0 0,0 0 0 0 0,0 0 0 0 0,0 0 0 0 0,0 0 0 0 0,0 1 0 0 0,0-1 0 0 0,0 0 0 0 0,-1 0 0 0 0,1 1 0 0 0,0-1 0 0 0,0 0-1 0 0,0 1 1 0 0,0-1 0 0 0,0 1 0 0 0,1 0 0 0 0,-1 1 217 0 0,-1-2 71 0 0,3 14 428 0 0,-3-6-595 0 0,-1 1-1 0 0,0-1 0 0 0,0 0 1 0 0,0 0-1 0 0,-1 1 1 0 0,-1-1-1 0 0,1-1 0 0 0,-1 1 1 0 0,-7 13-1 0 0,-4 13 32 0 0,-38 89 58 0 0,29-72-245 0 0,-38 81 26 0 0,48-109-1738 0 0,13-34-4732 0 0</inkml:trace>
</inkml:ink>
</file>

<file path=ppt/ink/ink3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28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8287 0 0,'0'0'382'0'0,"0"-1"-8"0"0,1-7 90 0 0,0 7-100 0 0,1-1 0 0 0,0 1 0 0 0,-1 0 0 0 0,1 0 0 0 0,0-1 0 0 0,0 1 0 0 0,-1 0 1 0 0,1 0-1 0 0,0 1 0 0 0,0-1 0 0 0,0 0 0 0 0,0 1 0 0 0,3-1 0 0 0,32-5 3762 0 0,-28 5-3994 0 0,13-3 38 0 0,-18 3-135 0 0,1 0-1 0 0,0 0 0 0 0,0 0 0 0 0,-1 1 1 0 0,11 0-1 0 0,-11 0 47 0 0,8-1 2 0 0,21 1 175 0 0,-28 0-219 0 0,1 0 1 0 0,-1 0 0 0 0,0-1-1 0 0,0 1 1 0 0,7-3 0 0 0,-1 1-386 0 0,1-1-1 0 0,-1 0 1 0 0,0-1 0 0 0,1-1 0 0 0,11-6 0 0 0,-13 6-1340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2759 0 0,'0'0'378'0'0,"0"0"543"0"0,0 0 242 0 0,0 0 49 0 0,0 0-79 0 0,0 0-374 0 0,0 0-167 0 0,0 0-31 0 0,0 0-56 0 0,0 0-202 0 0,0 0-88 0 0,0 0-21 0 0,0 0-52 0 0,0 0-197 0 0,0 0-30 0 0,0 0-22 0 0,0 0-12 0 0,0 0-1 0 0,0 0-1 0 0,0 0-6 0 0,0 0-1 0 0,0 0 0 0 0,0 0 51 0 0,0 0 212 0 0,0 0 90 0 0,0 0 20 0 0,0 0-18 0 0,0 0-90 0 0,0 0-38 0 0,0 0-10 0 0,-1 2-15 0 0,-2 8-60 0 0,1 3-26 0 0,1 11-52 0 0,0-16 70 0 0,-6 25-8 0 0,-5 2 2 0 0,4 3 0 0 0,7-35 0 0 0,-1 2 0 0 0,4 12 0 0 0,-1-14 0 0 0,0 0 0 0 0,0 0 0 0 0,0 0 0 0 0,0-1 0 0 0,0 1 0 0 0,0 0 0 0 0,1-1 0 0 0,-1 1 0 0 0,4 3 0 0 0,7 6-116 0 0,-8-11 31 0 0,0 0-6 0 0,28 14-1048 0 0,-17-10 610 0 0,-13-4 161 0 0,-1-1 325 0 0,-1 0 0 0 0,1 0 0 0 0,0 0-1 0 0,0 0 1 0 0,-1 0 0 0 0,1 1 0 0 0,0-1-1 0 0,0 0 1 0 0,-1 0 0 0 0,1 0 0 0 0,0 1-1 0 0,0-1 1 0 0,-1 1 0 0 0,1-1 0 0 0,0 0-1 0 0,-1 1 1 0 0,1-1 0 0 0,-1 1 0 0 0,1-1-1 0 0,0 1 1 0 0,-1 0 0 0 0,1-1 0 0 0,-1 1-1 0 0,0-1 1 0 0,1 1 0 0 0,-1 0 0 0 0,1-1-1 0 0,-1 1 1 0 0,0 0 0 0 0,0 0 0 0 0,1-1-1 0 0,-1 1 1 0 0,0 0 0 0 0,0 0 0 0 0,0-1-1 0 0,0 1 1 0 0,0 0 0 0 0,0 0 0 0 0,0 0-1 0 0,0 0 1 0 0,0 2 101 0 0,0 0 1 0 0,0 1-1 0 0,0-1 0 0 0,0 0 1 0 0,-1 0-1 0 0,0 0 0 0 0,1 0 1 0 0,-1 0-1 0 0,-2 4 0 0 0,-5 18-180 0 0,7-23-1650 0 0,1-2-608 0 0</inkml:trace>
</inkml:ink>
</file>

<file path=ppt/ink/ink3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28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0 17479 0 0,'0'0'796'0'0,"0"0"-12"0"0,0 0-468 0 0,0 0-122 0 0,1 3 4 0 0,9 43 222 0 0,-6-31-430 0 0,4 24 0 0 0,-7-30 10 0 0,-1 0 0 0 0,0 0 0 0 0,0 1 0 0 0,-1-1 0 0 0,-3 18 0 0 0,-1-8 0 0 0,-13 32 0 0 0,-30 52-13 0 0,45-97-50 0 0,-1 0 0 0 0,1 0 0 0 0,-1 0 1 0 0,0 0-1 0 0,0-1 0 0 0,-1 1 0 0 0,0-1 1 0 0,0 0-1 0 0,0-1 0 0 0,-9 7 0 0 0,12-10-110 0 0,0-2 28 0 0,2 1 142 0 0,0 0-1 0 0,0 0 0 0 0,-1 0 0 0 0,1 0 0 0 0,0 0 0 0 0,-1 0 0 0 0,1 0 1 0 0,0 0-1 0 0,0-1 0 0 0,-1 1 0 0 0,1 0 0 0 0,0 0 0 0 0,0 0 1 0 0,-1 0-1 0 0,1 0 0 0 0,0-1 0 0 0,0 1 0 0 0,0 0 0 0 0,-1 0 0 0 0,1 0 1 0 0,0-1-1 0 0,0 1 0 0 0,0 0 0 0 0,0 0 0 0 0,-1 0 0 0 0,1-1 1 0 0,0 1-1 0 0,0-1 0 0 0,0-2 1 0 0,-1-1 0 0 0,1 0 0 0 0,0 0 0 0 0,0 0 0 0 0,1 0 0 0 0,-1 1 0 0 0,1-1 0 0 0,0 0 0 0 0,0 0 1 0 0,0 1-1 0 0,1-1 0 0 0,-1 1 0 0 0,1-1 0 0 0,0 1 0 0 0,0 0 0 0 0,0-1 0 0 0,0 1 0 0 0,5-4 0 0 0,-2 1-110 0 0,0 0 0 0 0,0 1 0 0 0,1 0-1 0 0,0 0 1 0 0,0 0 0 0 0,1 1 0 0 0,-1 0-1 0 0,10-5 1 0 0,-9 7 183 0 0,1 0-1 0 0,-1 1 1 0 0,1 0-1 0 0,-1 0 0 0 0,1 0 1 0 0,-1 1-1 0 0,1 0 1 0 0,11 2-1 0 0,9-1 282 0 0,-26-1-323 0 0,0 1 0 0 0,-1-1 0 0 0,1 0 0 0 0,0 1 0 0 0,-1-1 0 0 0,1 1 0 0 0,-1-1 0 0 0,1 1 0 0 0,0 0 0 0 0,-1-1 0 0 0,3 3 0 0 0,-2-2 36 0 0,0 1-10 0 0,8 11-42 0 0,-9-7-10 0 0,-1-3 5 0 0,4 20 39 0 0,-6-19-52 0 0,3-2-48 0 0,-1 0 1 0 0,-1 0 0 0 0,1 0-1 0 0,0 0 1 0 0,0 0 0 0 0,-1 0-1 0 0,1 0 1 0 0,-1-1-1 0 0,1 1 1 0 0,-1 0 0 0 0,0 0-1 0 0,0 0 1 0 0,0-1 0 0 0,0 1-1 0 0,-2 2 1 0 0,-3 5-2340 0 0,1 1 445 0 0</inkml:trace>
</inkml:ink>
</file>

<file path=ppt/ink/ink3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28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56 7367 0 0,'0'0'334'0'0,"0"0"-1"0"0,2 1-213 0 0,0 1 95 0 0,1 0 0 0 0,-1-1 1 0 0,1 1-1 0 0,-1-1 0 0 0,1 0 0 0 0,0 0 0 0 0,-1 0 1 0 0,1 0-1 0 0,0-1 0 0 0,0 1 0 0 0,0 0 0 0 0,0-1 0 0 0,-1 0 1 0 0,1 0-1 0 0,0 0 0 0 0,0 0 0 0 0,0 0 0 0 0,0-1 1 0 0,0 1-1 0 0,0-1 0 0 0,-1 0 0 0 0,1 0 0 0 0,0 0 1 0 0,-1 0-1 0 0,1 0 0 0 0,0-1 0 0 0,3-2 0 0 0,74-51 2983 0 0,-79 54-3185 0 0,-1 1 0 0 0,1 0 0 0 0,-1 0 0 0 0,1-1 0 0 0,0 1 0 0 0,-1 0 0 0 0,1 0 0 0 0,0-1 0 0 0,-1 1 0 0 0,1 0 0 0 0,0 0 0 0 0,-1 0 0 0 0,1 0 1 0 0,0 0-1 0 0,-1 0 0 0 0,2 0 0 0 0,0 0 26 0 0,0 0 29 0 0,-2 0-213 0 0,0 0-47 0 0,0 0 6 0 0,0 0 1 0 0,-1 2-6 0 0,-7 4 123 0 0,-1 0 0 0 0,1 0 0 0 0,-1-1 0 0 0,0 0 0 0 0,-1 0 1 0 0,-14 4-1 0 0,-25 14-105 0 0,-51 38 1389 0 0,99-61-1197 0 0,0 1 0 0 0,1-1 0 0 0,-1 1-1 0 0,1-1 1 0 0,-1 1 0 0 0,1-1 0 0 0,-1 1-1 0 0,1-1 1 0 0,-1 1 0 0 0,1-1 0 0 0,0 1 0 0 0,-1 0-1 0 0,1-1 1 0 0,0 1 0 0 0,0-1 0 0 0,-1 2-1 0 0,0 0 39 0 0,0 0 113 0 0,1-2-64 0 0,0 6 4 0 0,0-5-107 0 0,-1-1 1 0 0,1 0 0 0 0,0 0 0 0 0,0 1 0 0 0,0-1 0 0 0,0 0-1 0 0,0 1 1 0 0,0-1 0 0 0,0 0 0 0 0,0 1 0 0 0,0-1 0 0 0,0 0-1 0 0,0 1 1 0 0,0-1 0 0 0,0 0 0 0 0,0 1 0 0 0,0-1 0 0 0,0 0-1 0 0,0 1 1 0 0,0-1 0 0 0,0 0 0 0 0,1 0 0 0 0,-1 1 0 0 0,0-1-1 0 0,0 0 1 0 0,0 1 0 0 0,0-1 0 0 0,1 0 0 0 0,-1 0 0 0 0,0 1-1 0 0,1-1 1 0 0,4 4 84 0 0,1-1-1 0 0,-1 1 0 0 0,1-1 1 0 0,0-1-1 0 0,0 1 0 0 0,0-1 1 0 0,13 3-1 0 0,-3 0 42 0 0,7-1-164 0 0,-10-3-576 0 0,1 3-367 0 0</inkml:trace>
</inkml:ink>
</file>

<file path=ppt/ink/ink3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29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8 13247 0 0,'0'0'604'0'0,"0"0"-13"0"0,1-1-287 0 0,14-8 2182 0 0,-14 8-2469 0 0,1 1 1 0 0,-1-1-1 0 0,0 1 0 0 0,0-1 1 0 0,0 1-1 0 0,0-1 0 0 0,0 0 1 0 0,0 1-1 0 0,0-1 0 0 0,0 0 1 0 0,0 0-1 0 0,-1 0 1 0 0,1 0-1 0 0,0 0 0 0 0,0 0 1 0 0,-1 0-1 0 0,1 0 0 0 0,0 0 1 0 0,-1 0-1 0 0,0 0 0 0 0,1 0 1 0 0,-1-1-1 0 0,1 1 0 0 0,-1 0 1 0 0,0 0-1 0 0,0 0 1 0 0,0-1-1 0 0,0-1 0 0 0,-1-18 709 0 0,0 17-516 0 0,1 1-1 0 0,0-1 1 0 0,0 0-1 0 0,0 0 1 0 0,0 0 0 0 0,0 0-1 0 0,2-5 1 0 0,0 0-237 0 0,1 1 1 0 0,0-1-1 0 0,0 1 1 0 0,1 0-1 0 0,0 1 0 0 0,0-1 1 0 0,1 0-1 0 0,0 1 1 0 0,0 0-1 0 0,1 1 1 0 0,-1-1-1 0 0,2 1 0 0 0,11-10 1 0 0,-13 12-61 0 0,41-25-437 0 0,-41 27 454 0 0,-1-1-1 0 0,1 2 0 0 0,-1-1 1 0 0,1 0-1 0 0,0 1 0 0 0,0 0 1 0 0,0 0-1 0 0,9-1 0 0 0,-4 5-397 0 0,-7-2-4421 0 0,-3-1-770 0 0</inkml:trace>
</inkml:ink>
</file>

<file path=ppt/ink/ink3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1:06:2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12263 0 0,'0'0'563'0'0,"0"0"-14"0"0,0 0-323 0 0,0 0-50 0 0,0 0 14 0 0,0 0 2 0 0,0 0-18 0 0,0 0-78 0 0,0 0-24 0 0,2 2 58 0 0,2 6 259 0 0,0 0-1 0 0,0 0 1 0 0,-1 0 0 0 0,0 1-1 0 0,-1 0 1 0 0,3 14-1 0 0,-5-20 8 0 0,0-3-118 0 0,1 0-265 0 0,-1 0 0 0 0,0 0 0 0 0,0 0 0 0 0,1 1 0 0 0,-1-1 0 0 0,0 0 1 0 0,0 0-1 0 0,1 0 0 0 0,-1 1 0 0 0,0-1 0 0 0,0 0 0 0 0,0 0 1 0 0,0 1-1 0 0,1-1 0 0 0,-1 0 0 0 0,0 0 0 0 0,0 1 0 0 0,0-1 0 0 0,0 0 1 0 0,0 1-1 0 0,0-1 0 0 0,0 0 0 0 0,0 0 0 0 0,0 1 0 0 0,0 0-1 0 0,0-1 0 0 0,0 0 0 0 0,0 0 0 0 0,1 1 0 0 0,-1-1 0 0 0,0 0-1 0 0,0 1 1 0 0,0-1 0 0 0,0 0 0 0 0,0 0 0 0 0,0 1 0 0 0,0-1 0 0 0,1 0-1 0 0,-1 0 1 0 0,0 1 0 0 0,0-1 0 0 0,0 0 0 0 0,1 0 0 0 0,-1 1 0 0 0,0-1-1 0 0,0 0 1 0 0,0 0 0 0 0,1 0 0 0 0,-1 1 0 0 0,8 11 595 0 0,-8-11-589 0 0,0-1 0 0 0,0 1 1 0 0,0-1-1 0 0,0 0 1 0 0,0 1-1 0 0,0-1 0 0 0,1 1 1 0 0,-1-1-1 0 0,0 0 1 0 0,0 1-1 0 0,0-1 0 0 0,0 0 1 0 0,0 1-1 0 0,1-1 1 0 0,-1 0-1 0 0,0 1 0 0 0,0-1 1 0 0,1 0-1 0 0,-1 1 1 0 0,0-1-1 0 0,0 0 0 0 0,1 0 1 0 0,-1 1-1 0 0,0-1 1 0 0,1 0-1 0 0,-1 0 0 0 0,0 1 1 0 0,1-1-1 0 0,-1 0 1 0 0,1 0-1 0 0,-1 0 1 0 0,0 0-1 0 0,1 0 0 0 0,-1 0 1 0 0,0 0-1 0 0,1 0 1 0 0,-1 0-1 0 0,1 0 0 0 0,-1 0 1 0 0,0 0-1 0 0,1 0 1 0 0,-1 0-1 0 0,1 0 0 0 0,-1 0 1 0 0,0 0-1 0 0,1 0 1 0 0,-1 0-1 0 0,1-1 0 0 0,19-8 683 0 0,-14 4-609 0 0,0 0-1 0 0,-1 0 1 0 0,1 0-1 0 0,-1-1 1 0 0,8-11-1 0 0,7-8-18 0 0,15-19-421 0 0,-34 42 206 0 0,18-9-324 0 0,-18 13 372 0 0,3 9 14 0 0,-2 2 64 0 0,-4 42 16 0 0,4-43 0 0 0,7-2 15 0 0,-6-8 67 0 0,0 1 0 0 0,0-1 0 0 0,0 0 0 0 0,0 0 0 0 0,1-1 0 0 0,-1 1 0 0 0,1-1 0 0 0,-1 0 0 0 0,1 1 0 0 0,4-1 0 0 0,2 1 81 0 0,0-1 0 0 0,15-1 0 0 0,-14 0-153 0 0,2-3-10 0 0,-4-2 11 0 0,6-2 46 0 0,-13 6-42 0 0,0 0 1 0 0,0 0 0 0 0,0 0-1 0 0,0 0 1 0 0,0 0-1 0 0,0 0 1 0 0,0 0 0 0 0,2-4-1 0 0,43-52 251 0 0,-32 37-277 0 0,0 2-1 0 0,26-26 1 0 0,-17 22-1077 0 0,-22 20-69 0 0,-2 2-710 0 0,1-1-2762 0 0,6-6-1190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8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2 5527 0 0,'0'0'488'0'0,"0"0"-392"0"0,0 0-96 0 0,0 0 0 0 0,0 0 1248 0 0,-9-1 232 0 0,9 1 48 0 0,-9-5 8 0 0,9 5-1056 0 0,0 0-216 0 0,-7-6-40 0 0,7 6 0 0 0,0 0-312 0 0,0 0-56 0 0,0 0-16 0 0,0 0-4936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9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33 919 0 0,'-2'0'67'0'0,"-5"0"273"0"0,5 0 1356 0 0,2 0-1331 0 0,-1 0 0 0 0,0 1-1 0 0,1-1 1 0 0,-1 0 0 0 0,0 0 0 0 0,1 0-1 0 0,-1 0 1 0 0,1 1 0 0 0,-1-1 0 0 0,0 0-1 0 0,1 1 1 0 0,-1-1 0 0 0,1 0 0 0 0,-1 1-1 0 0,1-1 1 0 0,-1 1 0 0 0,1-1-1 0 0,-1 1 1 0 0,0 0 0 0 0,-6 16 1012 0 0,0 19-4339 0 0,6-33 2979 0 0,1-1-815 0 0</inkml:trace>
  <inkml:trace contextRef="#ctx0" brushRef="#br0" timeOffset="1">18 151 6415 0 0,'-3'-4'18'0'0,"3"4"11"0"0,-1-1 0 0 0,1 1 0 0 0,0-1 0 0 0,-1 1 0 0 0,1-1 0 0 0,0 1 0 0 0,-1-1 0 0 0,1 1 0 0 0,0-1 0 0 0,0 0 0 0 0,0 1 0 0 0,0-1 0 0 0,-1 1 0 0 0,1-1 0 0 0,0 0 0 0 0,0 1 0 0 0,0-1 0 0 0,0 0 0 0 0,0 1 0 0 0,1-1 0 0 0,-1-1 0 0 0,0-14 130 0 0,1 10 127 0 0,0 1 0 0 0,0-1 0 0 0,0 1 0 0 0,1-1 0 0 0,0 1 0 0 0,0 0 0 0 0,0 0 0 0 0,1 0 0 0 0,-1 0 0 0 0,1 0 0 0 0,0 1 1 0 0,1-1-1 0 0,-1 1 0 0 0,7-6 0 0 0,-5 6-275 0 0,0 0-1 0 0,1 1 1 0 0,-1 0 0 0 0,1 0 0 0 0,0 0 0 0 0,0 1 0 0 0,0 0 0 0 0,0 0 0 0 0,8-1 0 0 0,2 0-1571 0 0,0 1 1 0 0,25 1-1 0 0,-37 1 1071 0 0,-4 0 1190 0 0,1 0 0 0 0,0 0 0 0 0,0 0 1 0 0,0 0-1 0 0,-1 0 0 0 0,1 0 0 0 0,0 0 0 0 0,0 0 0 0 0,0 0 0 0 0,-1 1 1 0 0,1-1-1 0 0,0 0 0 0 0,0 1 0 0 0,0 0 0 0 0,5 4-2207 0 0,11 9 1266 0 0,0 0 1 0 0,20 11-1 0 0,-6-5-3129 0 0,-22-15 1538 0 0,-7-4-2292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40:1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79 2759 0 0,'0'0'319'0'0,"0"0"298"0"0,0 0 137 0 0,0 0 22 0 0,0 0-74 0 0,0 0-334 0 0,0 0-146 0 0,0 0-29 0 0,0 0-65 0 0,0 0-225 0 0,0 0-35 0 0,0 0-8 0 0,0 0-78 0 0,0 0-35 0 0,0 0-10 0 0,0 0 25 0 0,0 0 106 0 0,0 0 48 0 0,0 0 10 0 0,0 0 68 0 0,0 0 275 0 0,0 0 126 0 0,0 0 21 0 0,0 0 53 0 0,0 0 196 0 0,0 0 82 0 0,0 0 18 0 0,0 0-39 0 0,0 0-178 0 0,0 0-72 0 0,0 0-18 0 0,0 0-30 0 0,0 0-117 0 0,0 0-50 0 0,0 0-6 0 0,-1 1-30 0 0,0-1-175 0 0,1 1 0 0 0,-1-1-1 0 0,1 0 1 0 0,0 1 0 0 0,-1-1 0 0 0,1 1-1 0 0,-1-1 1 0 0,1 1 0 0 0,0-1-1 0 0,-1 1 1 0 0,1-1 0 0 0,0 1 0 0 0,0-1-1 0 0,-1 1 1 0 0,1-1 0 0 0,0 1-1 0 0,0-1 1 0 0,0 1 0 0 0,-1-1 0 0 0,1 1-1 0 0,0 0 1 0 0,0-1 0 0 0,0 1-1 0 0,0-1 1 0 0,0 1 0 0 0,0 0 0 0 0,1 0-1 0 0,-1 1 169 0 0,0-2-62 0 0,0 0-27 0 0,0 0-8 0 0,0 0-6 0 0,18 15 605 0 0,9 6 1245 0 0,-25-19-1886 0 0,-2-2-6 0 0,0 0-1 0 0,0 0 0 0 0,1 1-12 0 0,1 0-51 0 0,20 19 80 0 0,-20-18 15 0 0,-2-2 9 0 0,0 0-1 0 0,0 0 27 0 0,0 0 11 0 0,0 0 2 0 0,0 0-8 0 0,0 0-33 0 0,0 0-14 0 0,0 0-1 0 0,0 0-5 0 0,0 0-22 0 0,1 1-15 0 0,5 8-44 0 0,1 1-10 0 0,0-4 22 0 0,-6-5 82 0 0,9 7 824 0 0,5-1-919 0 0,-14-6-7 0 0,4-1-3 0 0,25 7 1 0 0,-3-2 0 0 0,-14-2 0 0 0,1-1 0 0 0,5-2 0 0 0,-16 1 0 0 0,15 4 0 0 0,-5-2 0 0 0,1 1 0 0 0,-2 0 0 0 0,1 0 0 0 0,0 2 0 0 0,0-2 0 0 0,2 0 0 0 0,4 2 0 0 0,-19-6 0 0 0,47 7 0 0 0,-32-5 0 0 0,-7-1 0 0 0,0 0 0 0 0,1 1 0 0 0,-2 0 0 0 0,14 5 0 0 0,54 19 0 0 0,-58-19 0 0 0,-13-6 0 0 0,14 1 0 0 0,6 1 0 0 0,4-4 0 0 0,3-1 0 0 0,-6 2 0 0 0,-23 0 0 0 0,-1 0 0 0 0,1 0 0 0 0,0 1 0 0 0,0-1 0 0 0,-1 0 0 0 0,1-1 0 0 0,0 1 0 0 0,0 0 0 0 0,-1 0 0 0 0,1-1 0 0 0,0 1 0 0 0,-1-1 0 0 0,1 0 0 0 0,1 0 0 0 0,5-2 0 0 0,-4 2 0 0 0,16 0 0 0 0,106-5 0 0 0,-72 3 0 0 0,-11 3 0 0 0,-16-1 0 0 0,16-3 18 0 0,-23 1 1 0 0,1 2 0 0 0,33 1 0 0 0,-15 7 34 0 0,3-2-53 0 0,-22-1-1 0 0,-14-3 17 0 0,0 0 1 0 0,0 0 0 0 0,0 0-1 0 0,0-1 1 0 0,0 0 0 0 0,0 0-1 0 0,10-2 1 0 0,25-1 429 0 0,-40 3-344 0 0,-1 0 2 0 0,0 0-6 0 0,2-1-28 0 0,7-1 0 0 0,1 1 16 0 0,31-3 54 0 0,-34 3-140 0 0,25 1 0 0 0,-28 1 0 0 0,31 2 0 0 0,-7-1 0 0 0,-14 0 0 0 0,-2 0 0 0 0,17 5 207 0 0,-23-6-52 0 0,1 0 1 0 0,-1 0 0 0 0,0-1-1 0 0,10-1 1 0 0,-4 1-137 0 0,-2 1 9 0 0,21-2 28 0 0,22-7-56 0 0,-49 7 0 0 0,0 1 0 0 0,15 2 0 0 0,-17-2 0 0 0,1 0 0 0 0,-1 0 0 0 0,1 1 0 0 0,-1-2 0 0 0,1 1 0 0 0,-1 0 0 0 0,1 0 0 0 0,4-2 0 0 0,-6 2 0 0 0,1-1 0 0 0,0 1 0 0 0,0 0 0 0 0,0 0 0 0 0,0 0 0 0 0,0 0 0 0 0,0 0 0 0 0,-1 0 0 0 0,1 0 0 0 0,0 1 0 0 0,4 0 0 0 0,6 3 0 0 0,10 4 0 0 0,0-4 0 0 0,-2-2 0 0 0,3 3 0 0 0,-1-1 53 0 0,-16-3-31 0 0,0-1-1 0 0,0 1 0 0 0,12-2 1 0 0,-17 1-16 0 0,1 0 0 0 0,0 0 0 0 0,0 0 0 0 0,-1 1 1 0 0,1-1-1 0 0,0 0 0 0 0,0 1 0 0 0,2 0 0 0 0,7 2 3 0 0,34 1 70 0 0,-36-3-54 0 0,-1 0 1 0 0,1 0 0 0 0,17-2-1 0 0,19 2-25 0 0,-25 0 0 0 0,-16-2 0 0 0,1-1 0 0 0,22 1 0 0 0,0-1 0 0 0,3 3 0 0 0,-28-1 0 0 0,24 0 0 0 0,-22 1 0 0 0,20-1 0 0 0,-16 0 3 0 0,1-1-1 0 0,-1 1 1 0 0,16 3 0 0 0,-17-2 5 0 0,-1 0-1 0 0,0 0 1 0 0,1-1 0 0 0,7 0 0 0 0,6 2 6 0 0,-15-1-14 0 0,-4 0 0 0 0,0-1 0 0 0,1 1 0 0 0,-1-1 0 0 0,1 0 0 0 0,-1 0 0 0 0,1 1 0 0 0,-1-1 0 0 0,0 0 0 0 0,1 0 0 0 0,-1-1 0 0 0,1 1 0 0 0,-1 0 0 0 0,2-1 0 0 0,43-2 0 0 0,51-2 0 0 0,-70 3 0 0 0,-23 1 0 0 0,-1 1 0 0 0,1 0 0 0 0,-1 0 0 0 0,0 1 0 0 0,1-1 0 0 0,-1 1 0 0 0,0-1 0 0 0,5 3 0 0 0,34 5 0 0 0,-32-5 0 0 0,23 3 0 0 0,11-4 124 0 0,-13-2-96 0 0,-14 0-28 0 0,-14 0 0 0 0,17-5 0 0 0,-15 4 0 0 0,16 1 0 0 0,-8 0 0 0 0,-8-1 0 0 0,17 3 0 0 0,-9 1 0 0 0,1-1 0 0 0,-1-1 0 0 0,-1 2 0 0 0,-1 0 0 0 0,1-3 15 0 0,0-1 59 0 0,1 1 17 0 0,36 0 68 0 0,-45 0-117 0 0,6 3-31 0 0,6 1-11 0 0,-3-2 0 0 0,3-2 0 0 0,-12-1 0 0 0,18 5 0 0 0,0 0 11 0 0,-3-4 47 0 0,-14-1-57 0 0,-1 1 0 0 0,1-1 0 0 0,-1 1 0 0 0,1 1 0 0 0,6 0 0 0 0,-8-1 9 0 0,0 1 1 0 0,0-1 0 0 0,0 0 0 0 0,0 0-1 0 0,0-1 1 0 0,0 1 0 0 0,0 0-1 0 0,0-1 1 0 0,0 0 0 0 0,4-1-1 0 0,1-1 10 0 0,1 1-1 0 0,-1 0 0 0 0,10 0 0 0 0,-9 0 20 0 0,21-2 56 0 0,12 4-162 0 0,-15-2 67 0 0,2 1 0 0 0,15 0 0 0 0,27-4 0 0 0,-66 4 0 0 0,-1 1 0 0 0,1 0 0 0 0,0 0 0 0 0,-1 0 0 0 0,1 1 0 0 0,8 2 0 0 0,2-1 0 0 0,-3-1 0 0 0,-5 0 0 0 0,1 0 0 0 0,-1-1 0 0 0,10-1 0 0 0,-7 0 0 0 0,0 1 0 0 0,0 0 0 0 0,1 1 0 0 0,-1 0 0 0 0,17 4 0 0 0,-13-2-2 0 0,1-1 1 0 0,22 2-1 0 0,10 0 60 0 0,-20-1-46 0 0,11 2-13 0 0,89 25 1 0 0,-108-29-1 0 0,12-9 11 0 0,-28 7-8 0 0,36-13 129 0 0,-29 10-62 0 0,0 0 0 0 0,0 1 0 0 0,0 0 0 0 0,0 1-1 0 0,1 0 1 0 0,15-1 0 0 0,14 2-69 0 0,10-4 0 0 0,-42 3 0 0 0,1 1 0 0 0,-1 0 0 0 0,1 1 0 0 0,-1-1 0 0 0,0 1 0 0 0,1 1 0 0 0,-1 0 0 0 0,0 0 0 0 0,12 3 0 0 0,-13-2 14 0 0,-1-1-1 0 0,0 0 1 0 0,1 0-1 0 0,-1-1 1 0 0,11 0 0 0 0,18 2 32 0 0,-13 0-62 0 0,-1 0 0 0 0,1-1 0 0 0,32-4 0 0 0,-39 3 16 0 0,1-2 0 0 0,0 0 0 0 0,-1-1 0 0 0,0 0 0 0 0,23-9 0 0 0,-16 3 12 0 0,-9 4 5 0 0,1 0 1 0 0,27-6-1 0 0,-14 7-17 0 0,-3 3 0 0 0,31-5 0 0 0,17-3 0 0 0,32-2 0 0 0,-74 8 0 0 0,0-2 0 0 0,0-2 0 0 0,-1 0 0 0 0,40-16 0 0 0,-62 19 0 0 0,25-5 0 0 0,-13 5 0 0 0,0-1 0 0 0,-1-1 0 0 0,0-1 0 0 0,0 0 0 0 0,22-13 0 0 0,-23 9 0 0 0,-3 4 0 0 0,1 1 0 0 0,28-17 0 0 0,-3 3-10 0 0,131-71-105 0 0,-108 44 40 0 0,-47 33 71 0 0,-1 0 23 0 0,-11 10 33 0 0,1-3 55 0 0,0-1-97 0 0,-1-2-10 0 0,-2 1 0 0 0,0 0-12 0 0,-2 6-36 0 0,-1-7 36 0 0,-3 0 12 0 0,3 7 0 0 0,-2 0 0 0 0,-12-5 0 0 0,4 4 0 0 0,-3-3 0 0 0,12 5 0 0 0,-7 0 0 0 0,-15-3 0 0 0,17 4 12 0 0,-19-7 40 0 0,12 0-51 0 0,13 7-13 0 0,-1 0-42 0 0,0 1-17 0 0,-15 3-126 0 0,12-3 31 0 0,0 1 1 0 0,-1 0-1 0 0,1 0 1 0 0,0 1-1 0 0,0-1 1 0 0,0 1-1 0 0,-9 4 1 0 0,8-2 66 0 0,5-3 6 0 0,-1 0 33 0 0,-5 1 60 0 0,5-2 58 0 0,2 0 33 0 0,0 0 6 0 0,0 0 6 0 0,18-15 1 0 0,59-31-492 0 0,-73 44 381 0 0,3-2-12 0 0,-1 0 0 0 0,1-1-1 0 0,10-7 1 0 0,-15 9 19 0 0,9-4 0 0 0,-5 4 0 0 0,4-4 0 0 0,-5 4 0 0 0,-1 1 0 0 0,1-1 0 0 0,0 0 0 0 0,6-1 0 0 0,57-21 0 0 0,-44 17 0 0 0,-20 6 0 0 0,15-5 0 0 0,-9 6-11 0 0,-8 0-13 0 0,-2 1 104 0 0,0 0 18 0 0,0 0-9 0 0,0 0 0 0 0,0 0 6 0 0,0 0 1 0 0,-1 2 0 0 0,-7 17-64 0 0,2-6-11 0 0,0 1-1 0 0,1-1 1 0 0,1 1 0 0 0,0 0-1 0 0,1 0 1 0 0,-2 25-1 0 0,2-11-20 0 0,-1 11-147 0 0,3-26 138 0 0,1-12 9 0 0,0 0-1 0 0,0 0 1 0 0,0 1-1 0 0,-1-1 0 0 0,1 0 1 0 0,0 0-1 0 0,0 0 1 0 0,-1 0-1 0 0,1 1 1 0 0,-1-1-1 0 0,0 2 1 0 0,-10 17 2 0 0,-2 5-2 0 0,8-14 11 0 0,3 1 31 0 0,4-1-42 0 0,-1-7-53 0 0,0-3 48 0 0,-1 1-1 0 0,1-1 1 0 0,0 1-1 0 0,0-1 1 0 0,-1 1-1 0 0,1-1 1 0 0,0 0-1 0 0,0 1 1 0 0,1-1 0 0 0,-1 0-1 0 0,0 0 1 0 0,0 0-1 0 0,0 0 1 0 0,1 0-1 0 0,-1 0 1 0 0,1 0-1 0 0,2 1 1 0 0,0 0-42 0 0,3 3-610 0 0,1 0 1 0 0,-1-1-1 0 0,1 0 1 0 0,0 0-1 0 0,0-1 0 0 0,12 4 1 0 0,-9-4-6307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40:18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68 2239 0 0,'0'0'102'0'0,"-12"0"1335"0"0,9-1-890 0 0,0 0-1 0 0,0 1 1 0 0,1-1-1 0 0,-1 0 1 0 0,0 0-1 0 0,1-1 0 0 0,-1 1 1 0 0,1 0-1 0 0,0-1 1 0 0,-1 0-1 0 0,1 1 1 0 0,0-1-1 0 0,0 0 1 0 0,-3-3-1 0 0,4 4-172 0 0,-17-17 523 0 0,17 18-883 0 0,-1-1 0 0 0,1 0 0 0 0,-1 1 0 0 0,0-1 0 0 0,0 1 0 0 0,1-1 0 0 0,-1 1 0 0 0,0 0 0 0 0,0-1 0 0 0,1 1 0 0 0,-1 0 0 0 0,0 0 0 0 0,0 0 0 0 0,0 1 0 0 0,1-1 0 0 0,-1 0 0 0 0,-2 1 0 0 0,3 0 154 0 0,1-1 31 0 0,0 0 7 0 0,0 0 10 0 0,0 0 32 0 0,0 0 10 0 0,0 0 4 0 0,0 0 1 0 0,0 0-7 0 0,0 0-7 0 0,0 0-1 0 0,0 0-28 0 0,0 0-112 0 0,2 1-41 0 0,1 0-65 0 0,15 2-16 0 0,-5-3-42 0 0,10 5-245 0 0,-21-4 155 0 0,0 0-12 0 0,1 0 106 0 0,-1-1-24 0 0,0 1 0 0 0,0 0 0 0 0,-1-1 0 0 0,1 1 1 0 0,0 0-1 0 0,0 0 0 0 0,-1 0 0 0 0,1 1 0 0 0,-1-1 0 0 0,1 0 0 0 0,-1 1 1 0 0,1-1-1 0 0,-1 1 0 0 0,0-1 0 0 0,2 4 0 0 0,-1-3 35 0 0,-1 2 5 0 0,0 13-109 0 0,-2-9 320 0 0,0 0 1 0 0,0-1 0 0 0,0 1 0 0 0,-1-1 0 0 0,0 0 0 0 0,-1 1 0 0 0,1-1-1 0 0,-8 13 1 0 0,9-19 144 0 0,1-1 6 0 0,0 0 23 0 0,0 0 16 0 0,0 0 3 0 0,0 0-24 0 0,0 0-100 0 0,0 0-41 0 0,0 0-10 0 0,0 0-22 0 0,0 0-86 0 0,0 0-21 0 0,0 0 0 0 0,0 0 0 0 0,0 1-29 0 0,0-1 0 0 0,-1 1-1 0 0,1-1 1 0 0,0 1 0 0 0,-1-1-1 0 0,1 1 1 0 0,0-1 0 0 0,-1 0-1 0 0,1 1 1 0 0,0-1 0 0 0,-1 0-1 0 0,1 1 1 0 0,-1-1 0 0 0,1 0-1 0 0,-1 1 1 0 0,1-1 0 0 0,-1 0-1 0 0,1 0 1 0 0,-1 0 0 0 0,1 1-1 0 0,-1-1 1 0 0,1 0 0 0 0,-1 0-1 0 0,0 0 1 0 0,1 0 0 0 0,-1 0-1 0 0,1 0 1 0 0,-2 0 0 0 0,1-12-89 0 0,4-79 689 0 0,-2 83-612 0 0,-1 3 2 0 0,0 1 0 0 0,0-1 0 0 0,0 0 0 0 0,0 0 0 0 0,-2-5 0 0 0,1 0-25 0 0,-1 0 0 0 0,0 2 14 0 0,-1-23 948 0 0,3 29-834 0 0,-1 1 30 0 0,1 0-144 0 0,0 0-1 0 0,0 1 1 0 0,0-1 0 0 0,0 0 0 0 0,-1 0-1 0 0,1 1 1 0 0,0-1 0 0 0,0 0 0 0 0,-1 1 0 0 0,1-1-1 0 0,0 0 1 0 0,-1 1 0 0 0,1-1 0 0 0,0 1-1 0 0,-1-1 1 0 0,1 0 0 0 0,-1 1 0 0 0,1-1-1 0 0,-1 1 1 0 0,0-1 0 0 0,1 1 0 0 0,-1 0-1 0 0,0-1 1 0 0,-7-6-14 0 0,3 2-11 0 0,4 4-45 0 0,1 1-18 0 0,0 0 6 0 0,2 0 9 0 0,8-2 47 0 0,2 0 12 0 0,2 1 0 0 0,2 1 0 0 0,-11 0 0 0 0,13 3 0 0 0,2 1 0 0 0,-1 2 0 0 0,-9-4 0 0 0,0-1 0 0 0,0 1 0 0 0,0-2 0 0 0,-1 1 0 0 0,1-2 0 0 0,0 1 0 0 0,15-4 0 0 0,0 3 0 0 0,15-1 0 0 0,-26 3 0 0 0,4 2 0 0 0,-14-2 0 0 0,-1 2 0 0 0,10 1 0 0 0,0 2 0 0 0,-3-1 11 0 0,-9-4-3 0 0,0-1 0 0 0,1 0 1 0 0,-1 1-1 0 0,0-1 0 0 0,0 0 1 0 0,1 0-1 0 0,-1 0 0 0 0,0 0 0 0 0,1 0 1 0 0,-1 0-1 0 0,0-1 0 0 0,0 1 1 0 0,1 0-1 0 0,1-1 0 0 0,20-9 108 0 0,-16 6-95 0 0,16-9 65 0 0,-16 8-87 0 0,-1 1 0 0 0,0 0 0 0 0,1 1-1 0 0,10-5 1 0 0,-13 6 1 0 0,25-6-12 0 0,-24 6-51 0 0,2 3 52 0 0,5 2-167 0 0,-8-2 82 0 0,4 3 0 0 0,-2-1 2 0 0,-1 0-208 0 0,1 0 1 0 0,0 0-1 0 0,10 2 0 0 0,-13-4 167 0 0,0-1 0 0 0,0 0-1 0 0,0 0 1 0 0,0 0-1 0 0,0 0 1 0 0,0 0 0 0 0,0-1-1 0 0,0 1 1 0 0,5-2 0 0 0,29-11-3282 0 0,-28 9 630 0 0,8-3-2883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40:33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8 1839 0 0,'0'0'224'0'0,"0"0"267"0"0,0 0 110 0 0,0 0 27 0 0,0 0-64 0 0,0 0-286 0 0,0 0-129 0 0,0 0-21 0 0,0 0 7 0 0,0 0 55 0 0,0 0 30 0 0,0 0 4 0 0,0 0 11 0 0,0 0 46 0 0,0 0 27 0 0,0 0 4 0 0,0 0 3 0 0,0 0 12 0 0,0 0 7 0 0,0 0 2 0 0,0 0-14 0 0,0 0-64 0 0,0 0-30 0 0,0 0-4 0 0,0 0-26 0 0,2 0-136 0 0,1 0-79 0 0,12 0-124 0 0,0 0 1 0 0,0-1-1 0 0,16-4 0 0 0,-24 4 85 0 0,-2-1 43 0 0,1 1 0 0 0,-1 1 0 0 0,1-1 1 0 0,-1 1-1 0 0,12 0 0 0 0,68 0 83 0 0,80 0 671 0 0,-142 0-712 0 0,0-2 1 0 0,0-1-1 0 0,0 0 1 0 0,26-9 0 0 0,-25 5 160 0 0,30-13 0 0 0,-31 10 13 0 0,31-8 0 0 0,-11 5-138 0 0,-26 8-34 0 0,1 0-1 0 0,22-3 0 0 0,13 0-30 0 0,46-4 11 0 0,-56 10 16 0 0,88-18-1 0 0,-53 8-26 0 0,-23 9-1 0 0,-21 2 13 0 0,0-1-4 0 0,0 2-1 0 0,0 1 1 0 0,1 2-1 0 0,-1 2 1 0 0,-1 1 0 0 0,46 13-1 0 0,-65-13-117 0 0,-1-1 0 0 0,0 2 0 0 0,22 14 0 0 0,-20-11-126 0 0,21 9 0 0 0,-28-14 75 0 0,9 0 111 0 0,-13-3 37 0 0,2-1-1432 0 0,-3 0 4760 0 0,-8-4 1962 0 0,3 2-5104 0 0,2 1 3 0 0,0 0-4 0 0,0 0-17 0 0,0 0-10 0 0,0 0-1 0 0,-1 0-24 0 0,-5-3-108 0 0,5 2-70 0 0,1 1-8 0 0,0 0-35 0 0,0 0-155 0 0,0 0-61 0 0,0 0-17 0 0,4-1-151 0 0,-1 1-1 0 0,1-1 1 0 0,-1 0 0 0 0,1 0-1 0 0,-1 0 1 0 0,4-2-1 0 0,10-3-1070 0 0,-2 6-90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40:35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3567 0 0,'0'0'166'0'0,"-3"1"-12"0"0,-1 2-121 0 0,-25 7 72 0 0,21-8 1122 0 0,0 0 0 0 0,0-1 0 0 0,0 0 0 0 0,0 0 0 0 0,-1-1 0 0 0,-13-1 0 0 0,20 1-1008 0 0,2 0-146 0 0,0 0-126 0 0,0 0-67 0 0,0 0-22 0 0,0 0-16 0 0,0 0-64 0 0,3 3 69 0 0,0 0 0 0 0,0 0 0 0 0,-1 0 0 0 0,2-1 0 0 0,-1 1 0 0 0,6 3 0 0 0,-4-2 116 0 0,38 29-192 0 0,-39-30 222 0 0,1-1 0 0 0,0 1-1 0 0,0-1 1 0 0,0 1 0 0 0,0-1 0 0 0,1-1 0 0 0,-1 1-1 0 0,1-1 1 0 0,6 1 0 0 0,-5-1 4 0 0,5 0 51 0 0,0 0 0 0 0,0-2 0 0 0,0 1 1 0 0,0-1-1 0 0,0-1 0 0 0,-1 0 0 0 0,18-6 0 0 0,28-4 106 0 0,-23 8-60 0 0,193-31-860 0 0,-186 24 711 0 0,8-1 3 0 0,-31 8 52 0 0,-13 3 0 0 0,-1 0 0 0 0,1 0 0 0 0,0 1 0 0 0,-1-1 0 0 0,1 1 0 0 0,-1 0 0 0 0,1 0 0 0 0,0 0 0 0 0,-1 1 0 0 0,1 0 0 0 0,6 1 0 0 0,1 1 0 0 0,14 6-281 0 0,-24-8 77 0 0,-1 0 0 0 0,1 0 0 0 0,0-1 0 0 0,0 1 0 0 0,0-1-1 0 0,0 0 1 0 0,0 1 0 0 0,0-1 0 0 0,0 0 0 0 0,0 0 0 0 0,0 0 0 0 0,3-1 0 0 0,10-1-3078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4:38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47 7223 0 0,'1'8'771'0'0,"-5"6"-663"0"0,4-12 381 0 0,0-2 162 0 0,0 0 28 0 0,0 0-87 0 0,1 0-398 0 0,3 2-230 0 0,-3-1-249 0 0,10-12-454 0 0,-9 7 603 0 0,1 1-1 0 0,-1 0 0 0 0,0-1 0 0 0,-1 0 0 0 0,1 1 0 0 0,-1-1 1 0 0,0 0-1 0 0,2-6 0 0 0,4-12-584 0 0,-6 20 404 0 0,-1 2 28 0 0,0 0 7 0 0,0 0 62 0 0,0 0 238 0 0,0 0 110 0 0,0 0 256 0 0,0 0 116 0 0,0 0 20 0 0,0 0 20 0 0,0 0 56 0 0,0 8 322 0 0,1-4 6018 0 0,19 26-6233 0 0,-17-26-685 0 0,-1-1 1 0 0,1 1-1 0 0,-1-1 1 0 0,1 1-1 0 0,5 3 1 0 0,27 17 82 0 0,-28-20-36 0 0,-5-3 58 0 0,1 0 1 0 0,1-1 1 0 0,0 1-1 0 0,-1 0 1 0 0,1 1-1 0 0,-1-1 1 0 0,1 0-1 0 0,4 4 1 0 0,1-1 87 0 0,31 7 37 0 0,-29-10-249 0 0,-7-1 0 0 0,-1 0 0 0 0,1 0 0 0 0,0 1 0 0 0,-1-1 0 0 0,1 1 0 0 0,4 1 0 0 0,28 8 0 0 0,-10-5 0 0 0,-21-4 0 0 0,19 4 0 0 0,7-3 0 0 0,-29-1 2 0 0,1-1 0 0 0,-1 0 0 0 0,1 1-1 0 0,0-2 1 0 0,-1 1 0 0 0,1 0 0 0 0,0 0 0 0 0,-1-1-1 0 0,1 1 1 0 0,4-3 0 0 0,3 1 32 0 0,3 0 79 0 0,0 0 0 0 0,-1-1 1 0 0,23-8-1 0 0,-24 7-92 0 0,-3 2 60 0 0,12 3-2 0 0,5-1-63 0 0,-21 0-16 0 0,18 3 0 0 0,36 7 0 0 0,17 1 118 0 0,-64-11-117 0 0,-1 0 0 0 0,0-1 0 0 0,1 0 0 0 0,-1-1 1 0 0,0 0-1 0 0,0-1 0 0 0,15-5 0 0 0,-2 1 0 0 0,16-8-1 0 0,4-3 0 0 0,-40 17 0 0 0,-1 0 0 0 0,1 0 0 0 0,0 1 0 0 0,0-1 0 0 0,0 1 0 0 0,4-1 0 0 0,26-3 0 0 0,-20 0 0 0 0,-10 3 0 0 0,1 0 0 0 0,0 0 0 0 0,-1 0 0 0 0,1 1 0 0 0,0-1 0 0 0,0 1 0 0 0,0 0 0 0 0,-1 0 0 0 0,5 1 0 0 0,-2-1 0 0 0,0 1 0 0 0,-1 0 0 0 0,11 3 0 0 0,33 7 0 0 0,-38-11-11 0 0,0 1 0 0 0,1-2-1 0 0,-1 0 1 0 0,0 0 0 0 0,22-6-1 0 0,-7 2 16 0 0,29-10-4 0 0,-41 11 0 0 0,59-16 0 0 0,-28 7 0 0 0,-27 9 1 0 0,-1 0-1 0 0,17-8 1 0 0,-14 6-9 0 0,21-6 0 0 0,-13 6-81 0 0,-11 2-48 0 0,1 1 0 0 0,-1 0 0 0 0,20 0 1 0 0,-8 3 122 0 0,-23-1 8 0 0,-1 1-1 0 0,0-1 1 0 0,0-1-1 0 0,10-2 1 0 0,-2 0-10 0 0,23-4 0 0 0,-32 7 26 0 0,-1 1 0 0 0,1-1 1 0 0,0-1-1 0 0,6-2 0 0 0,-4 2 27 0 0,0-1 1 0 0,0 1-1 0 0,1 1 0 0 0,-1-1 1 0 0,0 1-1 0 0,7-1 0 0 0,36-9 87 0 0,-33 9-113 0 0,-13 3-7 0 0,-2 0-5 0 0,0-1 0 0 0,-1 1-1 0 0,1-1 1 0 0,0 0 0 0 0,0 1 0 0 0,-1-1 0 0 0,1 0 0 0 0,0 0 0 0 0,0 0 0 0 0,0 0 0 0 0,0 0-1 0 0,-1 0 1 0 0,1 0 0 0 0,0 0 0 0 0,0 0 0 0 0,0 0 0 0 0,1 0 0 0 0,52-8-647 0 0,-22 4-1734 0 0,10 0 2959 0 0,-42 4-1219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31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2 21 4607 0 0,'-2'0'354'0'0,"-30"4"-119"0"0,-17 9 1162 0 0,49-12-1391 0 0,0-1 1 0 0,0 0 0 0 0,0 0-1 0 0,-1 0 1 0 0,1 0 0 0 0,0 0-1 0 0,0 0 1 0 0,-1 0 0 0 0,1 0-1 0 0,0 0 1 0 0,0 0 0 0 0,0 0-1 0 0,-1 0 1 0 0,1 0 0 0 0,0 0-1 0 0,0 0 1 0 0,-1-1 0 0 0,1 1-1 0 0,0 0 1 0 0,0 0 0 0 0,0 0-1 0 0,-1 0 1 0 0,1 0 0 0 0,0 0-1 0 0,0-1 1 0 0,0 1 0 0 0,0 0-1 0 0,-1 0 1 0 0,1 0 0 0 0,0 0-1 0 0,0-1 1 0 0,0 1 0 0 0,0 0-1 0 0,0 0 1 0 0,0 0 0 0 0,0-1-1 0 0,0 1 1 0 0,-1 0 0 0 0,1 0-1 0 0,0 0 1 0 0,0-1 0 0 0,0 1-1 0 0,0 0 1 0 0,0 0 0 0 0,0-1-1 0 0,0 1 1 0 0,2-12 297 0 0,7-7 869 0 0,-8 18-737 0 0,-1 1 18 0 0,0 0 8 0 0,0 0 2 0 0,0 0-44 0 0,0 0-184 0 0,1 2-78 0 0,1 3-140 0 0,0-1 1 0 0,-1 0-1 0 0,0 1 1 0 0,0 0 0 0 0,0-1-1 0 0,-1 1 1 0 0,1 0-1 0 0,-1-1 1 0 0,0 1 0 0 0,0 0-1 0 0,-1-1 1 0 0,0 1-1 0 0,1 0 1 0 0,-2-1 0 0 0,-1 6-1 0 0,-4 13 106 0 0,-18 36 0 0 0,23-55-123 0 0,-109 214-313 0 0,99-199 295 0 0,9-15 7 0 0,0 1 1 0 0,0-1-1 0 0,1 1 1 0 0,-1 0-1 0 0,-1 6 1 0 0,0-2 5 0 0,1 0 0 0 0,-2 0 0 0 0,-5 9 0 0 0,-9 19 17 0 0,5-4 65 0 0,-2-1 0 0 0,-20 32 1 0 0,-45 57 400 0 0,27-41-398 0 0,28-40-76 0 0,-38 55 76 0 0,55-81-36 0 0,7-11-14 0 0,0 0 0 0 0,0 0 0 0 0,0-1 0 0 0,0 1 0 0 0,0 0 0 0 0,-1-1 0 0 0,1 1 0 0 0,-5 2 0 0 0,6-4 48 0 0,1-1-6 0 0,0 0-1 0 0,0 0 0 0 0,0 0 4 0 0,0 0 16 0 0,0 0 4 0 0,0 0 0 0 0,0 0 6 0 0,0 0 23 0 0,0 0 16 0 0,0 0 3 0 0,0 0-8 0 0,0 0-32 0 0,0 0-9 0 0,0 0-6 0 0,-2 0-3 0 0,0 0-74 0 0,-1 0 0 0 0,1-1 0 0 0,-1 1 0 0 0,1 0 1 0 0,-1-1-1 0 0,1 0 0 0 0,-1 1 0 0 0,1-1 0 0 0,0 0 1 0 0,-1 0-1 0 0,-3-3 0 0 0,3 2-9 0 0,0 0 40 0 0,2 1-24 0 0,0 0 1 0 0,0 0-1 0 0,-1-1 1 0 0,1 1-1 0 0,1 0 1 0 0,-1-1-1 0 0,0 1 1 0 0,0-1-1 0 0,0 1 1 0 0,1-1-1 0 0,-1 1 1 0 0,1-1-1 0 0,-1 1 1 0 0,1-1-1 0 0,0 0 1 0 0,-1 1-1 0 0,1-1 1 0 0,0 1-1 0 0,0-4 1 0 0,0 0-42 0 0,0-4 40 0 0,1 0 0 0 0,0 0 1 0 0,0 0-1 0 0,1 0 0 0 0,0 1 1 0 0,7-17-1 0 0,-1 1 0 0 0,4-17-9 0 0,1-1 45 0 0,12-63 0 0 0,-23 93-45 0 0,-1-1 1 0 0,0 1-1 0 0,0-1 1 0 0,-1 1-1 0 0,-1-1 0 0 0,0 0 1 0 0,-1 1-1 0 0,-1-1 1 0 0,-6-20-1 0 0,8 29-6 0 0,-1 0 0 0 0,1 1 0 0 0,-1-1 1 0 0,0 0-1 0 0,0 1 0 0 0,0-1 0 0 0,-1 1 0 0 0,1 0 0 0 0,-1 0 0 0 0,-3-4 1 0 0,3 6-3 0 0,1-1 0 0 0,0 1 0 0 0,-1-1 0 0 0,1 1 0 0 0,-1 0 1 0 0,0 0-1 0 0,1 0 0 0 0,-1 0 0 0 0,0 1 0 0 0,1-1 0 0 0,-1 1 1 0 0,0-1-1 0 0,0 1 0 0 0,0 0 0 0 0,-3 1 0 0 0,-7-1 8 0 0,8 0-1 0 0,0 0 1 0 0,1 0-1 0 0,-1 1 1 0 0,0 0-1 0 0,0 0 1 0 0,1 0-1 0 0,-1 0 1 0 0,0 1-1 0 0,1-1 1 0 0,-1 1-1 0 0,1 0 1 0 0,0 1-1 0 0,0-1 1 0 0,-7 6-1 0 0,3-1-8 0 0,1 1 0 0 0,7 5 0 0 0,2-8 8 0 0,1 0 0 0 0,0-1 0 0 0,-1 1 1 0 0,1-1-1 0 0,1 0 0 0 0,-1 0 0 0 0,1 0 0 0 0,0-1 0 0 0,-1 1 0 0 0,2-1 0 0 0,7 6 0 0 0,-5-4 58 0 0,-1-1-1 0 0,0 2 1 0 0,0-1 0 0 0,7 9 0 0 0,-1 2-2 0 0,-2 1 0 0 0,18 35 0 0 0,-25-44-110 0 0,1 1-1 0 0,-2-1 1 0 0,1 1 0 0 0,-1-1-1 0 0,0 1 1 0 0,-1 0-1 0 0,0 0 1 0 0,0 17-1 0 0,-3-5-235 0 0,-1 1-1 0 0,0-1 1 0 0,-2 0 0 0 0,0 0-1 0 0,-14 34 1 0 0,10-34 203 0 0,-30 64 726 0 0,38-83-433 0 0,1-2-7 0 0,0 0-38 0 0,0 0-10 0 0,0 0-6 0 0,0 0-3 0 0,2 1-12 0 0,2 1-102 0 0,-1-1 0 0 0,1 0 0 0 0,0-1 0 0 0,0 1 0 0 0,0-1-1 0 0,0 1 1 0 0,-1-1 0 0 0,1 0 0 0 0,0 0 0 0 0,0-1 0 0 0,0 1 0 0 0,0-1-1 0 0,0 0 1 0 0,-1 0 0 0 0,1 0 0 0 0,6-3 0 0 0,8-4 58 0 0,33-21 0 0 0,-47 27-88 0 0,9-7-67 0 0,-1 0-1 0 0,-1-1 0 0 0,1 0 1 0 0,-2-1-1 0 0,1 0 1 0 0,16-24-1 0 0,7-8-175 0 0,8-15 95 0 0,4-4 95 0 0,-32 48 45 0 0,0 0 0 0 0,0 0 0 0 0,1 2 0 0 0,1-1 0 0 0,0 2 1 0 0,19-10-1 0 0,-21 14 2 0 0,0 0 0 0 0,1 1 0 0 0,0 1 1 0 0,0 1-1 0 0,0 0 0 0 0,0 0 1 0 0,1 2-1 0 0,17-1 0 0 0,29 1-1029 0 0,-30 2-4118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4:32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7 91 8375 0 0,'1'-2'382'0'0,"1"-11"46"0"0,-1 4-260 0 0,1 0 0 0 0,-2 0 0 0 0,1-12 0 0 0,-1 19 142 0 0,0 0-50 0 0,-5-20-1293 0 0,3 21 917 0 0,-1 1 124 0 0,0 0 0 0 0,0 0 0 0 0,0 0 0 0 0,-1 0 0 0 0,1 0 0 0 0,0 0 0 0 0,0 1 0 0 0,0-1 0 0 0,0 1 0 0 0,0 0 0 0 0,0 0 0 0 0,0 0 0 0 0,0 1 1 0 0,0-1-1 0 0,1 1 0 0 0,-4 1 0 0 0,0 2 58 0 0,0 0 1 0 0,1 1 0 0 0,-1-1 0 0 0,-6 11-1 0 0,2-4 17 0 0,-123 159 381 0 0,-58 65 192 0 0,38-86-656 0 0,58-67 503 0 0,8-7 108 0 0,81-70-485 0 0,0 1 0 0 0,1 0 0 0 0,0 0 0 0 0,1 1 0 0 0,0 0 0 0 0,0-1 0 0 0,0 2 0 0 0,1-1 0 0 0,0 0 0 0 0,1 0 0 0 0,0 1 0 0 0,-2 10 0 0 0,3-12-79 0 0,0 1-1 0 0,0-1 1 0 0,0 11 0 0 0,0-2-50 0 0,0-4 3 0 0,1-1-48 0 0,0-9-196 0 0,0-2-65 0 0,0 0-10 0 0,0 0 11 0 0,0 0 51 0 0,0 0 22 0 0,0 0 3 0 0,0 0 27 0 0,-2-3 127 0 0,2 3 77 0 0,-1-1 0 0 0,0 1 0 0 0,0-1-1 0 0,1 1 1 0 0,-1-1 0 0 0,0 0 0 0 0,1 1 0 0 0,-1-1 0 0 0,1 0 0 0 0,-1 1-1 0 0,1-1 1 0 0,-1 0 0 0 0,1 0 0 0 0,0 0 0 0 0,-1 1 0 0 0,1-1-1 0 0,-1-1 1 0 0,-26-76 463 0 0,24 71-452 0 0,1 2-10 0 0,0 1 0 0 0,0 0 0 0 0,0 0 0 0 0,0 0 0 0 0,-1 0 0 0 0,1 0 0 0 0,-5-4 0 0 0,0 1 0 0 0,-3-3 8 0 0,9 9-4 0 0,0 0 1 0 0,0 1-1 0 0,1-1 0 0 0,-1 0 1 0 0,0 0-1 0 0,1 0 1 0 0,-1 0-1 0 0,1 0 0 0 0,-1 1 1 0 0,1-1-1 0 0,-1 0 0 0 0,1-2 1 0 0,-4-4 13 0 0,0-5 37 0 0,1 1 0 0 0,0-1 0 0 0,1 0 0 0 0,1 0 1 0 0,-1-23-1 0 0,2 22-38 0 0,0 0 0 0 0,2 0 0 0 0,0 0 0 0 0,0 0 0 0 0,1 1 0 0 0,1-1 0 0 0,0 1 1 0 0,0 0-1 0 0,2 0 0 0 0,-1 0 0 0 0,13-18 0 0 0,-10 19 26 0 0,-8 11-43 0 0,0 0 0 0 0,0 0 0 0 0,0-1 1 0 0,0 1-1 0 0,1 0 0 0 0,-1 0 1 0 0,0 0-1 0 0,0 0 0 0 0,0 0 0 0 0,0-1 1 0 0,0 1-1 0 0,0 0 0 0 0,0 0 1 0 0,0 0-1 0 0,0 0 0 0 0,1 0 0 0 0,-1 0 1 0 0,0 0-1 0 0,0 0 0 0 0,0-1 1 0 0,0 1-1 0 0,0 0 0 0 0,1 0 0 0 0,-1 0 1 0 0,0 0-1 0 0,0 0 0 0 0,0 0 0 0 0,0 0 1 0 0,1 0-1 0 0,-1 0 0 0 0,0 0 1 0 0,0 0-1 0 0,0 0 0 0 0,0 0 0 0 0,0 0 1 0 0,1 0-1 0 0,-1 0 0 0 0,1 7 3 0 0,-4 8-6 0 0,-7 13 3 0 0,-17 31 0 0 0,17-39 0 0 0,1 0 0 0 0,1 1 0 0 0,-9 31 0 0 0,12-17 0 0 0,1-1 0 0 0,2 1 0 0 0,1 0 0 0 0,4 37 0 0 0,-2-58 0 0 0,3-2 18 0 0,-1-10 22 0 0,-1 0 0 0 0,0 0 0 0 0,1 0 0 0 0,-1 0 0 0 0,1-1 0 0 0,0 1 1 0 0,-1-1-1 0 0,7 3 0 0 0,-4-2 83 0 0,-3-1-69 0 0,-1-1 1 0 0,1 1 0 0 0,0-1-1 0 0,-1 0 1 0 0,1 1 0 0 0,0-1-1 0 0,0 0 1 0 0,-1 0 0 0 0,1 0 0 0 0,0 0-1 0 0,2-1 1 0 0,4 0 90 0 0,3 0-82 0 0,0 0 1 0 0,1-1-1 0 0,-1-1 0 0 0,0 0 1 0 0,0 0-1 0 0,0-1 0 0 0,-1-1 1 0 0,16-8-1 0 0,21-8-48 0 0,-22 11-15 0 0,32-12 0 0 0,51-16 0 0 0,-68 25-327 0 0,-1-1 0 0 0,47-24 0 0 0,-40 13-4580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4:34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53 4143 0 0,'0'0'6198'0'0,"2"0"-6401"0"0,-2 0 203 0 0,1 0 0 0 0,0 0 0 0 0,-1 0-1 0 0,1 0 1 0 0,0 0 0 0 0,-1 0 0 0 0,1 0 0 0 0,0 0 0 0 0,0 0 0 0 0,-1-1-1 0 0,1 1 1 0 0,0 0 0 0 0,-1 0 0 0 0,1-1 0 0 0,-1 1 0 0 0,1 0-1 0 0,0-1 1 0 0,-1 1 0 0 0,1-1 0 0 0,-1 1 0 0 0,1 0 0 0 0,-1-1 0 0 0,1 0-1 0 0,-1 1 1 0 0,1-1 0 0 0,-1 1 0 0 0,0-1 0 0 0,1 1 0 0 0,-1-2 0 0 0,1 0 4 0 0,19-29 49 0 0,-12 21 3402 0 0,-35 21-1698 0 0,25-10-1667 0 0,1 1-24 0 0,-2 2-37 0 0,1-3-19 0 0,1 1 0 0 0,0 0 0 0 0,-1 1 0 0 0,1-1 0 0 0,0 0-1 0 0,0 0 1 0 0,0 0 0 0 0,0 1 0 0 0,0 3 0 0 0,-9 31 54 0 0,4-13-64 0 0,2-12 0 0 0,-1-3 0 0 0,-1 1 0 0 0,4 1 0 0 0,1 3 0 0 0,1 2 0 0 0,1-12 0 0 0,2 16 0 0 0,-1 6 0 0 0,-2-26 21 0 0,-1 1-6 0 0,1-1 0 0 0,0 1 0 0 0,0-1 0 0 0,0 1 0 0 0,0-1 0 0 0,1 1 0 0 0,-1-1 0 0 0,0 1 0 0 0,0-1 0 0 0,0 1 0 0 0,0-1 0 0 0,0 1 0 0 0,1-1 0 0 0,-1 1 0 0 0,0-1 0 0 0,1 1 0 0 0,-1-1 0 0 0,0 1 0 0 0,1-1 0 0 0,-1 0 0 0 0,0 1 0 0 0,1 0 0 0 0,10-3-5 0 0,2 1-10 0 0,-2 6 0 0 0,-2 3 0 0 0,-1 2 0 0 0,-2 0 11 0 0,-3 2 32 0 0,0-1-33 0 0,3 39 54 0 0,-2-38-64 0 0,2-1 0 0 0,2-1 0 0 0,2-2 0 0 0,0-9 18 0 0,-7 1 32 0 0,-1-1 0 0 0,1 0 1 0 0,-1 1-1 0 0,1-1 0 0 0,-1 0 1 0 0,0 0-1 0 0,3-2 0 0 0,-3 2 74 0 0,-2 0-108 0 0,0 1-1 0 0,0 0 1 0 0,1-1 0 0 0,-1 1-1 0 0,0 0 1 0 0,0 0 0 0 0,1-1-1 0 0,-1 1 1 0 0,0 0-1 0 0,0 0 1 0 0,1 0 0 0 0,-1-1-1 0 0,0 1 1 0 0,1 0 0 0 0,-1 0-1 0 0,0 0 1 0 0,1 0-1 0 0,-1 0 1 0 0,0-1 0 0 0,1 1-1 0 0,-1 0 1 0 0,0 0-1 0 0,1 0 1 0 0,-1 0 0 0 0,0 0-1 0 0,1 0 1 0 0,0 0 0 0 0,1 2-4 0 0,8 15-14 0 0,-6-8 13 0 0,-4-7 54 0 0,1 0 57 0 0,0 3-64 0 0,1 1 143 0 0,-1 26 558 0 0,-3 16-836 0 0,2-44 10 0 0,-2 10 7 0 0,2-12 57 0 0,1 17-62 0 0,-2-7 65 0 0,-1 0 0 0 0,-2-1 0 0 0,-7 12-69 0 0,1-10-123 0 0,9-11 101 0 0,0-1 11 0 0,-5 5 64 0 0,-3 0 16 0 0,-1-3 0 0 0,0 0 0 0 0,0 0 0 0 0,0 1 0 0 0,0 0 0 0 0,-4 4-1 0 0,12-4 2 0 0,-20 10 11 0 0,19-11 6 0 0,0-2-14 0 0,1 0 1 0 0,0 0 0 0 0,-1 0 0 0 0,1 0-1 0 0,-1 0 1 0 0,1-1 0 0 0,-1 1-1 0 0,-4 0 1 0 0,4 1 23 0 0,-1-1-118 0 0,-14-3 1090 0 0,15 3-1010 0 0,1-1-51 0 0,0 0 1 0 0,1-1-1 0 0,-1 1 0 0 0,0 0 1 0 0,0 0-1 0 0,0-1 1 0 0,1 1-1 0 0,-1-1 0 0 0,0 0 1 0 0,0 1-1 0 0,1-1 1 0 0,-1 0-1 0 0,0 0 0 0 0,-1-2 1 0 0,1 2-69 0 0,0 0 1 0 0,-13-11-370 0 0,14 10 370 0 0,0 2 74 0 0,1-1 0 0 0,0 0 0 0 0,-1 1 0 0 0,1-1 0 0 0,0 0 0 0 0,-1 0 0 0 0,1 1 0 0 0,0-1 0 0 0,0 0 0 0 0,0 0 0 0 0,0 1-1 0 0,0-1 1 0 0,0 0 0 0 0,0 0 0 0 0,0 1 0 0 0,0-1 0 0 0,0 0 0 0 0,0 0 0 0 0,1-15-1658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4:36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76 3823 0 0,'0'0'175'0'0,"1"-1"-8"0"0,5-2 718 0 0,-10 7 1420 0 0,-13 11 5243 0 0,17-17-7302 0 0,0 1-237 0 0,0 1 0 0 0,0-1 0 0 0,0 1 0 0 0,0 0-1 0 0,0-1 1 0 0,0 1 0 0 0,0-1 0 0 0,0 1 0 0 0,0 0 0 0 0,0-1-1 0 0,0 1 1 0 0,0-1 0 0 0,0 1 0 0 0,0 0 0 0 0,0-1-1 0 0,0 1 1 0 0,0-1 0 0 0,1 1 0 0 0,-1 0 0 0 0,0-1-1 0 0,1 1 1 0 0,-1-1-21 0 0,1 1 0 0 0,-1 0 0 0 0,1-1-1 0 0,-1 1 1 0 0,1 0 0 0 0,0-1 0 0 0,-1 1 0 0 0,1 0-1 0 0,-1 0 1 0 0,1 0 0 0 0,0 0 0 0 0,-1-1 0 0 0,1 1-1 0 0,0 0 1 0 0,-1 0 0 0 0,1 0 0 0 0,0 0 0 0 0,-1 1-1 0 0,1-1 1 0 0,0 0 0 0 0,-1 0 0 0 0,1 0 0 0 0,0 0-1 0 0,-1 1 1 0 0,1-1 0 0 0,-1 0 0 0 0,1 1 0 0 0,0-1-1 0 0,-1 0 1 0 0,1 1 0 0 0,-1-1 0 0 0,1 1 0 0 0,-1-1-1 0 0,1 1 1 0 0,-1-1 0 0 0,0 1 0 0 0,1-1 0 0 0,-1 1-1 0 0,1 0 1 0 0,1 4-27 0 0,1 0 0 0 0,-1 1 0 0 0,-1-1 0 0 0,1 0 0 0 0,-1 0 0 0 0,0 1 0 0 0,1 5 0 0 0,-2 1-14 0 0,0-2 58 0 0,0-6 125 0 0,0-4-106 0 0,0 1 0 0 0,0-1 1 0 0,-1 1-1 0 0,1-1 0 0 0,0 0 1 0 0,0 1-1 0 0,0-1 0 0 0,0 1 0 0 0,0-1 1 0 0,0 1-1 0 0,0-1 0 0 0,1 1 0 0 0,-1-1 1 0 0,0 0-1 0 0,0 1 0 0 0,0-1 0 0 0,0 1 1 0 0,0-1-1 0 0,1 0 0 0 0,-1 1 0 0 0,0-1 1 0 0,0 0-1 0 0,1 1 0 0 0,8-1 44 0 0,-7 1-58 0 0,-1-1 0 0 0,1 0 0 0 0,0 0 0 0 0,0 0 0 0 0,0-1 0 0 0,0 1 0 0 0,0 0 0 0 0,4-2 0 0 0,8-3 72 0 0,-10 4-15 0 0,8-9-55 0 0,-7 7 43 0 0,2 1-58 0 0,0 1-65 0 0,-5 1-20 0 0,-1 2 9 0 0,5 6 63 0 0,-1 2 16 0 0,-1 2 0 0 0,1-2 0 0 0,-1-1 11 0 0,-3-6 32 0 0,5 5-33 0 0,1 0-10 0 0,0 1 0 0 0,-1 1 0 0 0,-2 0 11 0 0,-4-10-4 0 0,0 1 0 0 0,1-1-1 0 0,-1 1 1 0 0,0-1 0 0 0,0 0 0 0 0,1 1 0 0 0,-1-1-1 0 0,0 0 1 0 0,0 1 0 0 0,1-1 0 0 0,-1 0 0 0 0,0 1 0 0 0,1-1-1 0 0,-1 0 1 0 0,0 0 0 0 0,1 1 0 0 0,-1-1 0 0 0,1 0-1 0 0,-1 0 1 0 0,0 0 0 0 0,1 0 0 0 0,-1 1 0 0 0,1-1-1 0 0,-1 0 1 0 0,0 0 0 0 0,1 0 0 0 0,-1 0 0 0 0,1 0 0 0 0,-1 0-1 0 0,1 0 1 0 0,-1 0 0 0 0,1 0 0 0 0,-1 0 0 0 0,0-1-1 0 0,1 1 1 0 0,0 0 0 0 0,14-8 192 0 0,-13 7-179 0 0,-1 0 106 0 0,1 0 2 0 0,19-22 396 0 0,-20 21-465 0 0,1 1-4 0 0,5-5-34 0 0,2 2 38 0 0,-7 3 106 0 0,0 0-117 0 0,0 0-1 0 0,-1 0 1 0 0,1-1-1 0 0,0 1 1 0 0,-1-1 0 0 0,1 1-1 0 0,-1-1 1 0 0,0 0-1 0 0,1 1 1 0 0,-1-1 0 0 0,0 0-1 0 0,0 0 1 0 0,0 0 0 0 0,0 0-1 0 0,-1 0 1 0 0,1 0-1 0 0,0-2 1 0 0,1-6 190 0 0,0 0 0 0 0,1-14-1 0 0,-2 9-22 0 0,1-18-91 0 0,-2 22-124 0 0,0 1 0 0 0,-1-1 0 0 0,0 1 0 0 0,0-1 0 0 0,0 1 0 0 0,1 9 0 0 0,0 1 0 0 0,0-1 0 0 0,0 0 0 0 0,0 1 0 0 0,0-1 0 0 0,0 1 0 0 0,0-1 0 0 0,0 0 0 0 0,-1 1 0 0 0,1-1 0 0 0,0 0 0 0 0,0 1 0 0 0,-1-1 0 0 0,1 1 0 0 0,0-1-1 0 0,-1 1 1 0 0,1-1 0 0 0,-1 1 0 0 0,1-1 0 0 0,-1 1 0 0 0,1-1 0 0 0,-1 0 0 0 0,-3-2-72 0 0,-11-18-7 0 0,13 19 79 0 0,1 1 0 0 0,1 1 0 0 0,-1-1 0 0 0,1 0 0 0 0,-1 1 0 0 0,1-1 0 0 0,-1 0 0 0 0,1 0 0 0 0,0 1 0 0 0,-1-1 0 0 0,1 0 0 0 0,0 0 0 0 0,-1 1 0 0 0,1-1 0 0 0,0 0 0 0 0,0 0 0 0 0,0 0 0 0 0,0-1 0 0 0,-1 0 0 0 0,0 1 0 0 0,1 0 0 0 0,0 0 0 0 0,-1 0 0 0 0,1 1 0 0 0,0-1 0 0 0,0 0 0 0 0,0 0 0 0 0,0 0 0 0 0,0 0 0 0 0,0 0 0 0 0,0 1 0 0 0,0-1 0 0 0,0 0 0 0 0,0 0 0 0 0,0 0 0 0 0,0 0 0 0 0,1 0 0 0 0,-1 0 0 0 0,0-2-13 0 0,0-1-19 0 0,8-8 13 0 0,14-8-349 0 0,-20 18 264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4:38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84 2759 0 0,'0'0'9254'0'0,"1"2"-9101"0"0,2 10 159 0 0,-1 1 0 0 0,1 23 0 0 0,-3 25 507 0 0,0-55-595 0 0,1-4-215 0 0,5 12 519 0 0,-5-13 624 0 0,1 0-1093 0 0,5 4-35 0 0,-6-4 546 0 0,-6-12-442 0 0,0 3-61 0 0,-2-3 47 0 0,5 9-102 0 0,-12-12 90 0 0,13 13-34 0 0,1-1-4 0 0,2-7-51 0 0,1-5 153 0 0,0 1 0 0 0,9-23 0 0 0,-1 3 232 0 0,-3 8-250 0 0,1-1 0 0 0,1 1 0 0 0,1 1 0 0 0,23-36 0 0 0,-33 58 176 0 0,9 3 30 0 0,-8 0-294 0 0,1 0 1 0 0,-1 0-1 0 0,0 1 1 0 0,0-1 0 0 0,0 1-1 0 0,0-1 1 0 0,0 1 0 0 0,0 0-1 0 0,0 0 1 0 0,1 2 0 0 0,2 4 43 0 0,-1-1 1 0 0,0 1-1 0 0,4 14 1 0 0,-3-11-50 0 0,1 0-45 0 0,0-1-10 0 0,0-2 0 0 0,1 1 0 0 0,-1 0 0 0 0,1-2 0 0 0,0 0 0 0 0,-1 1 0 0 0,0-2 11 0 0,-5-6 10 0 0,-2 0 1 0 0,-8-4-12 0 0,0 3 9 0 0,7 1 442 0 0,-3-1-386 0 0,-1 1 0 0 0,1-1-1 0 0,-10-3 1 0 0,12 2-32 0 0,-1-6-33 0 0,2-3-22 0 0,3 5-15 0 0,1-6-42 0 0,5-3 41 0 0,-2-7 28 0 0,-5 18 0 0 0,6-14 0 0 0,1 4 86 0 0,0 0 0 0 0,1 0 0 0 0,0 1 0 0 0,1 0 0 0 0,17-19 0 0 0,-12 15 14 0 0,89-120 316 0 0,-102 136-416 0 0,4-6-20 0 0,-4 6-73 0 0,0 3-228 0 0,0 0 311 0 0,0 0 0 0 0,0 0 0 0 0,-1 0 0 0 0,1 1 0 0 0,-1-1 0 0 0,1 4 0 0 0,1 16 2 0 0,-1-12 33 0 0,0-1 0 0 0,1 1 0 0 0,0-1 0 0 0,5 18 0 0 0,5-5-12 0 0,-9-19-15 0 0,8 13 2 0 0,-8-14 0 0 0,1 0 0 0 0,7 6 0 0 0,1-2 0 0 0,0 0 0 0 0,3 4 0 0 0,-12-4 0 0 0,-2-3 0 0 0,2 1 17 0 0,1 8 27 0 0,0-2-41 0 0,0 2-3 0 0,1 0 0 0 0,-1 0 0 0 0,-1 1 0 0 0,0 0 0 0 0,0-3 11 0 0,-1-7 21 0 0,4 3-75 0 0,-5-4-32 0 0,2-2-42 0 0,6 0-12 0 0,-7 0-6 0 0,0-1-135 0 0,-1 0 132 0 0,0 0 1 0 0,1 1 0 0 0,-1-1 0 0 0,0 0 0 0 0,0 0 0 0 0,0 0 0 0 0,0 0 0 0 0,0 0 0 0 0,0 0 0 0 0,0 0 0 0 0,0 0 0 0 0,0 0 0 0 0,1-2 0 0 0,4-11-994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5:00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1375 0 0,'0'0'1280'0'0,"-5"10"0"0"0,-1 1-1936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5:01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919 0 0,'0'0'1086'0'0,"-1"2"43"0"0,-30 42 6998 0 0,30-42-7750 0 0,1-2-350 0 0,-1 3 376 0 0,-2-1-342 0 0,-6 13-63 0 0,1 4-678 0 0,8-18 506 0 0,-1 1 4 0 0,0 3-39 0 0,0 1 1 0 0,0-1-1 0 0,0 0 0 0 0,1 1 0 0 0,0 8 0 0 0,1 0 42 0 0,1 1 0 0 0,4 15 0 0 0,0-8 280 0 0,-1-3 20 0 0,-1 0 1 0 0,1 22 0 0 0,-3-27-59 0 0,0 24 1138 0 0,3 10-685 0 0,-5-36-528 0 0,1 11-117 0 0,-1-21 10 0 0,0 0-215 0 0,0 4 209 0 0,0-2-2765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5:02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 28 3223 0 0,'0'0'6298'0'0,"-6"10"-4646"0"0,1-6-1586 0 0,2-2-12 0 0,-4 1-65 0 0,5-2-108 0 0,0-1 25 0 0,0 1 0 0 0,-1-1 0 0 0,1 1-1 0 0,0-1 1 0 0,0 1 0 0 0,0 0 0 0 0,-2 1-1 0 0,1-1 26 0 0,1 0-1 0 0,-1 0 1 0 0,0 0-1 0 0,1 0 0 0 0,-1 0 1 0 0,0-1-1 0 0,-4 1 1 0 0,5 0 100 0 0,0 0 0 0 0,0 0 0 0 0,-1 0 0 0 0,1 0 0 0 0,1 0 0 0 0,-1 1 0 0 0,0-1 0 0 0,-2 2 0 0 0,0 0 47 0 0,-9 8 210 0 0,-20 19 1 0 0,26-22-421 0 0,-1 0 1 0 0,0-1 0 0 0,-1 0-1 0 0,1 0 1 0 0,-1-1 0 0 0,-16 8-1 0 0,16-10 220 0 0,-1-1 0 0 0,1-1-1 0 0,0 0 1 0 0,-1 0-1 0 0,1 0 1 0 0,-15-1 0 0 0,-3-1 531 0 0,-29-4 0 0 0,41 5-431 0 0,13 1-195 0 0,0-1-1 0 0,-1 0 0 0 0,1 1 1 0 0,0 0-1 0 0,0-1 0 0 0,0 1 1 0 0,0 0-1 0 0,0 0 0 0 0,0 0 1 0 0,1 0-1 0 0,-3 4 0 0 0,1 10-272 0 0,2-14 184 0 0,3-1 16 0 0,-1 1 87 0 0,10 10 7 0 0,-5-10 68 0 0,-1-1 58 0 0,0 0-74 0 0,-1-1 1 0 0,0 1-1 0 0,1-1 0 0 0,-1 0 1 0 0,0-1-1 0 0,1 1 1 0 0,-1-1-1 0 0,0 0 0 0 0,0 0 1 0 0,1 0-1 0 0,-1 0 0 0 0,0-1 1 0 0,0 1-1 0 0,0-1 1 0 0,-1 0-1 0 0,1-1 0 0 0,5-3 1 0 0,4-5 119 0 0,0 0 1 0 0,0-1 0 0 0,12-16-1 0 0,-3 3-50 0 0,38-41 24 0 0,-43 49-196 0 0,22-15-1 0 0,-15 14-218 0 0,-23 17 183 0 0,0 1 50 0 0,0-1 0 0 0,-1 0 0 0 0,1 1 0 0 0,0-1 0 0 0,-1 1-1 0 0,1-1 1 0 0,0 1 0 0 0,-1-1 0 0 0,1 1 0 0 0,0 0 0 0 0,0-1 0 0 0,0 1-1 0 0,0 0 1 0 0,-1 0 0 0 0,1 0 0 0 0,0 0 0 0 0,0-1 0 0 0,0 1 0 0 0,0 0-1 0 0,0 0 1 0 0,-1 0 0 0 0,1 1 0 0 0,0-1 0 0 0,0 0 0 0 0,0 0 0 0 0,0 0-1 0 0,-1 1 1 0 0,1-1 0 0 0,0 0 0 0 0,0 1 0 0 0,0-1 0 0 0,0 1 0 0 0,4 6 185 0 0,0 1 1 0 0,-1-1 0 0 0,0 1-1 0 0,6 15 1 0 0,3 6 156 0 0,10 11-50 0 0,-21-37-214 0 0,5 4-46 0 0,3-1-10 0 0,-6-5-147 0 0,-1-1 1 0 0,1 1-1 0 0,-1-1 0 0 0,1 1 0 0 0,-1-1 0 0 0,1-1 1 0 0,-1 1-1 0 0,6-1 0 0 0,-7 1-124 0 0,12-3-579 0 0,-14 2 800 0 0,1 1 0 0 0,-1 0 0 0 0,1-1 0 0 0,-1 1 0 0 0,1 0 0 0 0,-1-1 0 0 0,1 1 0 0 0,-1 0 0 0 0,1 0 0 0 0,0 0 0 0 0,-1 0 0 0 0,1 0 1 0 0,-1 0-1 0 0,1 0 0 0 0,-1 0 0 0 0,2 0 0 0 0,4-1-1213 0 0,6 0-2287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5:28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0 1839 0 0,'0'0'3159'0'0,"3"1"-3839"0"0,3 7 7040 0 0,-6-7-6174 0 0,-9 7 4693 0 0,2-3-6661 0 0,5-4 2004 0 0,-24 17 1054 0 0,-9 7-808 0 0,33-24-388 0 0,-8 4 240 0 0,-1 0-201 0 0,1 1 0 0 0,0 0 0 0 0,0 0 0 0 0,1 1 0 0 0,0 0-1 0 0,-13 14 1 0 0,16-17-119 0 0,4-2 5 0 0,0-1 1 0 0,1 0-1 0 0,-1 0 1 0 0,0 1-1 0 0,1-1 0 0 0,-1 1 1 0 0,1-1-1 0 0,0 1 0 0 0,-2 3 1 0 0,-5 6 5 0 0,1 1 1 0 0,0 1-1 0 0,-9 24 1 0 0,2-4 144 0 0,8-22-137 0 0,1 2-1 0 0,1-1 0 0 0,0 0 0 0 0,0 1 1 0 0,1 0-1 0 0,-1 21 0 0 0,4-24-18 0 0,0-9-4 0 0,3 29 130 0 0,-2-28-88 0 0,0 0-1 0 0,0-1 1 0 0,0 1 0 0 0,0 0 0 0 0,0 0 0 0 0,0-1-1 0 0,2 3 1 0 0,-2-2 137 0 0,0-2-157 0 0,-1 1 0 0 0,1 0 0 0 0,-1 0 0 0 0,0-1 0 0 0,1 1 0 0 0,-1 0 0 0 0,1-1 0 0 0,0 1 0 0 0,-1-1 0 0 0,1 1 0 0 0,-1 0 0 0 0,1-1 0 0 0,1 1 0 0 0,5 6 55 0 0,4 13 3 0 0,-6-11 6 0 0,-2-1 0 0 0,1 1 0 0 0,-1 0 0 0 0,-1 1 1 0 0,2 10-1 0 0,13 45 225 0 0,-12-54-307 0 0,-1 0 0 0 0,9 17 361 0 0,-10-24-214 0 0,-2-2 33 0 0,0 0 4 0 0,1 2-112 0 0,12 11 694 0 0,7 9-636 0 0,-13-15-119 0 0,-2 1 44 0 0,0 1 3 0 0,2-3-46 0 0,4-3-12 0 0,-11-4 0 0 0,0 0 0 0 0,1-1 0 0 0,-1 1 0 0 0,0-1 0 0 0,1 1 0 0 0,-1-1 0 0 0,0 1 0 0 0,1-1 0 0 0,-1 0 0 0 0,1 0 0 0 0,-1 0 0 0 0,0 0 0 0 0,3 0 0 0 0,4-1 80 0 0,14-1 32 0 0,-10 3-112 0 0,-2 2 12 0 0,-6-2 50 0 0,5 3 3 0 0,-1 1-65 0 0,-3-2-57 0 0,-2 0 48 0 0,6 10 8 0 0,0 3-13 0 0,-7-12 103 0 0,0 0-1 0 0,0 0 0 0 0,1 0 0 0 0,0-1 0 0 0,-1 1 1 0 0,1-1-1 0 0,0 0 0 0 0,0 0 0 0 0,1 0 1 0 0,-1 0-1 0 0,1-1 0 0 0,7 5 0 0 0,6 2-76 0 0,-11-9-13 0 0,27 13 1 0 0,-25-9 0 0 0,6 4 0 0 0,-1-4 0 0 0,-11-2 0 0 0,-2-1 0 0 0,1-1 0 0 0,0 1 0 0 0,-1-1 0 0 0,1 1 0 0 0,0-1 0 0 0,0 0 0 0 0,-1 1 0 0 0,1-1 0 0 0,0 0 0 0 0,0 1 0 0 0,0-1 0 0 0,0 0 0 0 0,-1 0 0 0 0,1 0 0 0 0,0 0 0 0 0,0 0 0 0 0,2 0 0 0 0,7 1 0 0 0,1 0 0 0 0,-5-1 0 0 0,0 0 0 0 0,0 0 0 0 0,0 0 0 0 0,-1-1 0 0 0,1 0 0 0 0,0 0 0 0 0,8-3 0 0 0,-11 3 0 0 0,18-6 0 0 0,15-8 0 0 0,-24 11 0 0 0,0 0 0 0 0,0 1 0 0 0,0-1 0 0 0,0 3 0 0 0,0 1 0 0 0,1 4 0 0 0,0-1 0 0 0,-1 0 0 0 0,1 0 0 0 0,0-1 0 0 0,0-3 0 0 0,8-3-3 0 0,-13 0 78 0 0,5 0 47 0 0,-1-1 0 0 0,0-1 0 0 0,0 0 0 0 0,14-10 0 0 0,-13 9-108 0 0,0-2-28 0 0,-8 5 6 0 0,1 0-1 0 0,0 1 1 0 0,1 0 0 0 0,-1 0-1 0 0,14-4 1 0 0,11-4-56 0 0,-26 9 64 0 0,13-4 0 0 0,-1 4 0 0 0,-13 2 0 0 0,13-2 0 0 0,-7-1 0 0 0,20-8 0 0 0,-27 10 0 0 0,1-1 0 0 0,-1 1 0 0 0,0-1 0 0 0,0 0 0 0 0,0 0 0 0 0,-1 0 0 0 0,1 0 0 0 0,0-1 0 0 0,-1 1 0 0 0,1-1 0 0 0,2-4 0 0 0,3-2 0 0 0,1 0 10 0 0,-4 3 2 0 0,0 1 1 0 0,-1-1-1 0 0,0 0 1 0 0,7-11-1 0 0,4-8-12 0 0,-9 14 0 0 0,4-3 0 0 0,-9 10 0 0 0,1-8 0 0 0,0 2 0 0 0,3-12 0 0 0,-3 2 0 0 0,-1 16 0 0 0,-3-13 0 0 0,1 1 27 0 0,0 13-14 0 0,-6-11 11 0 0,5 8-16 0 0,2 4-4 0 0,-1 1-1 0 0,0-1 1 0 0,1 1-1 0 0,-1-1 1 0 0,0 1-1 0 0,0-1 1 0 0,0 1-1 0 0,0-1 1 0 0,0 1-1 0 0,0 0 1 0 0,0 0-1 0 0,-1 0 1 0 0,1-1-1 0 0,0 1 1 0 0,-3-1-1 0 0,-24-17-3 0 0,-13-1 0 0 0,14 2 11 0 0,-9-5 42 0 0,7 2-53 0 0,24 17 0 0 0,0 0 0 0 0,0 1 0 0 0,0 0 0 0 0,-1-1 0 0 0,-11-3 0 0 0,6 3 0 0 0,1-1 0 0 0,-1 0 0 0 0,1-1 0 0 0,-17-11 0 0 0,-12-9 0 0 0,20 18 0 0 0,3-2 0 0 0,10 6 21 0 0,4 3-13 0 0,0 0-1 0 0,0 0 1 0 0,0 0 0 0 0,0 0-1 0 0,0 0 1 0 0,0 0 0 0 0,0 1-1 0 0,0-1 1 0 0,0 1 0 0 0,0 0-1 0 0,0-1 1 0 0,-1 1-1 0 0,-2 0 1 0 0,-17-3-8 0 0,18 3 0 0 0,-13-6 0 0 0,14 5 0 0 0,-13-8 0 0 0,-24-13 0 0 0,19 10 0 0 0,11 7 2 0 0,6 3-4 0 0,1 0 0 0 0,-1 0 1 0 0,0-1-1 0 0,1 1 0 0 0,-1-1 0 0 0,-3-3 0 0 0,-25-25-46 0 0,8 7 43 0 0,17 18 5 0 0,0 0 0 0 0,-5-3 10 0 0,7 8 11 0 0,-1 2 1 0 0,-3-3-11 0 0,-8-1 1 0 0,9 3 17 0 0,-3 3-17 0 0,7-3-5 0 0,-13 7-2 0 0,5-1-6 0 0,-12 5 2 0 0,10-3 0 0 0,-1-1-1 0 0,-23 7 1 0 0,30-12-3 0 0,0-1 1 0 0,1 0-1 0 0,-1 0 0 0 0,0 0 0 0 0,0-1 0 0 0,0 0 0 0 0,0 0 1 0 0,-12-3-1 0 0,-3-4-317 0 0,19 5 251 0 0,2 2-36 0 0,-6-2-531 0 0,3 1-1007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5:56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53 1839 0 0,'0'0'824'0'0,"-1"-1"-92"0"0,-3-21 350 0 0,1-4-622 0 0,3 26-292 0 0,-1-1 0 0 0,1 1 0 0 0,-1 0-1 0 0,1 0 1 0 0,0-1 0 0 0,-1 1 0 0 0,1 0 0 0 0,-1 0 0 0 0,1 0 0 0 0,-1 0 0 0 0,1 0 0 0 0,-1 0 0 0 0,1 0 0 0 0,-1 0 0 0 0,1 0 0 0 0,-1 0 0 0 0,1 0-1 0 0,-1 0 1 0 0,1 0 0 0 0,0 0 0 0 0,-1 0 0 0 0,1 0 0 0 0,-1 0 0 0 0,1 1 0 0 0,-1-1 0 0 0,1 0 0 0 0,-1 0 0 0 0,1 1 0 0 0,0-1 0 0 0,-1 0 0 0 0,1 0-1 0 0,0 1 1 0 0,-1-1 0 0 0,1 1 0 0 0,0-1 0 0 0,-1 0 0 0 0,1 1 0 0 0,0 3-38 0 0,2 5 262 0 0,12 9-177 0 0,-12-14-216 0 0,1-1 0 0 0,12 5 14 0 0,1-2 13 0 0,-11-7-5 0 0,-2 0-15 0 0,2 1 84 0 0,1 0-1 0 0,0 1 0 0 0,0-1 1 0 0,7 3-1 0 0,17 1 336 0 0,-23-5-315 0 0,0 0 0 0 0,0 0 0 0 0,0-1 0 0 0,0-1 0 0 0,0 1 0 0 0,-1-1 0 0 0,1 0 0 0 0,7-5 0 0 0,-12 7-100 0 0,14-11 120 0 0,-13 9-112 0 0,0 1-1 0 0,0-1 1 0 0,0 1 0 0 0,0 0 0 0 0,1 0-1 0 0,-1 0 1 0 0,1 0 0 0 0,-1 1-1 0 0,7-2 1 0 0,-8 2-17 0 0,-1 0 0 0 0,1 0 0 0 0,0 1-1 0 0,-1-1 1 0 0,1 1 0 0 0,0-1 0 0 0,-1 1 0 0 0,1 0 0 0 0,0 0 0 0 0,0 0 0 0 0,-1 0-1 0 0,1 0 1 0 0,0 0 0 0 0,-1 0 0 0 0,1 0 0 0 0,3 1 0 0 0,1 1-3 0 0,-1-1 9 0 0,1 0 0 0 0,-1 0 0 0 0,1 1 0 0 0,-1 0 0 0 0,1 0 0 0 0,-1 0 0 0 0,8 4 0 0 0,-1 1 12 0 0,3 1 24 0 0,-13-6-30 0 0,1 2-18 0 0,28 11 7 0 0,-20-9 9 0 0,-9-5 17 0 0,12 3 597 0 0,-9-5-852 0 0,15-1-415 0 0,-9 0 551 0 0,-9 1 81 0 0,0 0-64 0 0,0 0-86 0 0,42-17-2645 0 0,-42 17 2054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6:01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88 6015 0 0,'0'0'542'0'0,"-10"-4"-182"0"0,-11-14 605 0 0,19 17-120 0 0,1 0-658 0 0,-4-2-83 0 0,4 3 67 0 0,0-1-117 0 0,0 1-1 0 0,0 0 1 0 0,0 0 0 0 0,1 0 0 0 0,-1 0 0 0 0,0 0 0 0 0,0 0 0 0 0,1 0 0 0 0,-1 1 0 0 0,0-1 0 0 0,0 0 0 0 0,1 0-1 0 0,-2 1 1 0 0,-1 2 397 0 0,0 1 0 0 0,1-1-1 0 0,0 1 1 0 0,0 0 0 0 0,0-1-1 0 0,0 1 1 0 0,0 0 0 0 0,-2 9 3897 0 0,7-12-4290 0 0,13 8-43 0 0,-11-8-16 0 0,11 1-1 0 0,-13-1 2 0 0,-1 0 0 0 0,1 0 0 0 0,0-1 0 0 0,0 0 0 0 0,-1 1 0 0 0,1-1 0 0 0,0 0 0 0 0,0 0 0 0 0,0-1 0 0 0,0 1 0 0 0,-1-1 0 0 0,5 0 0 0 0,2-2 0 0 0,2 1 0 0 0,40-14 216 0 0,-32 12 354 0 0,38-2 0 0 0,-22 4-395 0 0,-27 1-156 0 0,-1 0 1 0 0,1 0-1 0 0,-1-1 1 0 0,1 0-1 0 0,10-4 1 0 0,0-1-20 0 0,3-1 9 0 0,41-20 0 0 0,-42 18 6 0 0,1 1 1 0 0,23-8-1 0 0,-36 14-15 0 0,21-4 0 0 0,-19 5 0 0 0,0 2 0 0 0,0-1 0 0 0,0 1 0 0 0,0 1 0 0 0,0 0 0 0 0,0 0 0 0 0,14 4 0 0 0,-17-3-1 0 0,-1-1 0 0 0,1 0-1 0 0,11 1 1 0 0,16 0 60 0 0,-16-1 13 0 0,0 0 1 0 0,0-1-1 0 0,0-2 1 0 0,20-2-1 0 0,-8 0-96 0 0,-17 1 24 0 0,41-14 110 0 0,-47 14-59 0 0,1 1 1 0 0,-1 0 0 0 0,1 0 0 0 0,13-2-1 0 0,22 0-93 0 0,0-3 0 0 0,0-2 0 0 0,66-22 0 0 0,-100 29 42 0 0,1 0 0 0 0,8 2-4 0 0,-15 1-5 0 0,-1-1-56 0 0,28 8-1723 0 0,-23-8 168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6:05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92 2759 0 0,'-2'1'207'0'0,"-25"10"5201"0"0,26-11-5224 0 0,-8-5-1620 0 0,8 4 1868 0 0,-1 0 0 0 0,1 0 0 0 0,-1 0 0 0 0,1 0 0 0 0,-1 0 0 0 0,0 0 0 0 0,1 1 0 0 0,-1-1 0 0 0,0 1 0 0 0,1-1 0 0 0,-1 1 0 0 0,-3-1 0 0 0,-12 3-645 0 0,5 3 301 0 0,-9 5-25 0 0,15-5-55 0 0,3-1-7 0 0,-1 0 0 0 0,0-1-1 0 0,1 1 1 0 0,-2-1 0 0 0,1 0 0 0 0,-8 5 0 0 0,6-3 91 0 0,0 0-1 0 0,0 1 1 0 0,-8 9 0 0 0,0-1 248 0 0,3-1-163 0 0,-14 17 1 0 0,-11 15 133 0 0,5-8-369 0 0,-37 60-1 0 0,62-87 48 0 0,-5 11 26 0 0,10-19 250 0 0,0 0-130 0 0,1-1-114 0 0,0-1-1 0 0,0 1 1 0 0,0-1-1 0 0,0 1 1 0 0,-1 0 0 0 0,1-1-1 0 0,0 1 1 0 0,0 0-1 0 0,0-1 1 0 0,0 1-1 0 0,1 0 1 0 0,-1-1 0 0 0,0 1-1 0 0,0 0 1 0 0,0 0-1 0 0,2 1-8 0 0,-1 0 5 0 0,1 0 1 0 0,0-1-1 0 0,-1 1 0 0 0,1 0 1 0 0,0-1-1 0 0,3 3 1 0 0,5 2-11 0 0,-6-4-1 0 0,1-2-7 0 0,23 9-1 0 0,-17-4 2 0 0,-10-4 1 0 0,0-1 0 0 0,-1 0 0 0 0,1 1 0 0 0,0-1 0 0 0,0 0 0 0 0,-1 1 0 0 0,1-1 0 0 0,0 1 0 0 0,-1-1-1 0 0,1 1 1 0 0,-1 0 0 0 0,1-1 0 0 0,-1 1 0 0 0,1 0 0 0 0,-1-1 0 0 0,1 1 0 0 0,-1 0 0 0 0,1 0 0 0 0,-1-1 0 0 0,0 1-1 0 0,1 1 1 0 0,-1-2 1 0 0,0 0-1 0 0,0 1 0 0 0,0-1 1 0 0,0 0-1 0 0,0 0 0 0 0,0 0 1 0 0,0 0-1 0 0,0 0 0 0 0,0 0 1 0 0,0 0-1 0 0,0 0 0 0 0,0 0 1 0 0,0 0-1 0 0,0 1 0 0 0,0-1 1 0 0,0 0-1 0 0,0 0 0 0 0,0 0 1 0 0,0 0-1 0 0,0 0 0 0 0,1 0 1 0 0,-1 0-1 0 0,0 0 0 0 0,0 0 1 0 0,0 0-1 0 0,0 0 0 0 0,0 0 1 0 0,0 0-1 0 0,0 0 0 0 0,0 0 1 0 0,0 0-1 0 0,0 0 0 0 0,1 0 1 0 0,-1 0-1 0 0,0 0 0 0 0,0 0 1 0 0,0 0-1 0 0,0 0 0 0 0,0 0 1 0 0,0 0-1 0 0,0 0 0 0 0,0 0 1 0 0,0 0-1 0 0,1 0 0 0 0,-1 0 1 0 0,0 0-1 0 0,13 16 750 0 0,-11-15-337 0 0,0 1-323 0 0,0 0-1 0 0,0 0 0 0 0,0-1 0 0 0,0 1 1 0 0,0-1-1 0 0,4 3 0 0 0,-5-3-74 0 0,0 0 0 0 0,0-1-1 0 0,1 1 1 0 0,-1 0 0 0 0,0 0-1 0 0,1-1 1 0 0,-1 1 0 0 0,1 0-1 0 0,-1-1 1 0 0,1 0 0 0 0,2 1-1 0 0,13 3 60 0 0,-10-2-63 0 0,0-1-1 0 0,0 0 1 0 0,0-1-1 0 0,-1 0 1 0 0,8 0 0 0 0,41 1-17 0 0,-49-1 5 0 0,-2 0 0 0 0,17 5 0 0 0,3 4 0 0 0,-20-6 0 0 0,10 5 0 0 0,-1 2 0 0 0,1-1 0 0 0,-1-1 0 0 0,-1 0 0 0 0,9 7 44 0 0,-18-14-24 0 0,-1 0 44 0 0,18 3 134 0 0,-17-4-172 0 0,0 1 1 0 0,1 0 0 0 0,-1-1-1 0 0,0 1 1 0 0,0-1 0 0 0,5 0-1 0 0,12-3 137 0 0,26-8 0 0 0,-31 7-136 0 0,0 0 0 0 0,0 1 1 0 0,28-2-1 0 0,-29 5-25 0 0,24-4 0 0 0,-16 1-9 0 0,42 0-1 0 0,-63 3 26 0 0,0 0-1 0 0,0 0 0 0 0,0 1 0 0 0,0-1 1 0 0,0 0-1 0 0,0 0 0 0 0,0-1 1 0 0,0 1-1 0 0,0 0 0 0 0,0 0 1 0 0,0 0-1 0 0,0-1 0 0 0,0 1 0 0 0,0 0 1 0 0,0-1-1 0 0,0 1 0 0 0,0-1 1 0 0,0 0-1 0 0,0 1 0 0 0,0-1 0 0 0,-1 1 1 0 0,1-1-1 0 0,0 0 0 0 0,0-1 1 0 0,1 0 93 0 0,0 0-26 0 0,-1 1-1 0 0,1-1 1 0 0,-1 1 0 0 0,0-1-1 0 0,1 0 1 0 0,-1 0-1 0 0,0 0 1 0 0,0 1-1 0 0,-1-1 1 0 0,1 0 0 0 0,0 0-1 0 0,-1 0 1 0 0,1 0-1 0 0,-1-1 1 0 0,1-1-1 0 0,0-34 725 0 0,-1 28-739 0 0,-2-12-54 0 0,-3-8 15 0 0,-17-48-1 0 0,2 6-27 0 0,20 70-3 0 0,-29-137 0 0 0,26 91-46 0 0,3 40-19 0 0,0 1-1 0 0,0-1 1 0 0,-1 0 0 0 0,0 0 0 0 0,-1 0-1 0 0,1 1 1 0 0,-1-1 0 0 0,-1 1 0 0 0,1-1-1 0 0,-5-7 1 0 0,3 9 53 0 0,-2 0 12 0 0,5 5 0 0 0,1 1 0 0 0,0-1 0 0 0,-1 1 0 0 0,1-1 0 0 0,-1 1 0 0 0,1-1 0 0 0,-1 1 0 0 0,1-1 0 0 0,-1 1 0 0 0,1-1 0 0 0,-1 1 0 0 0,0 0 0 0 0,1-1 0 0 0,-1 1 0 0 0,0 0 0 0 0,1 0 0 0 0,-1-1 0 0 0,1 1 0 0 0,-1 0 0 0 0,0 0 0 0 0,0 0 0 0 0,1 0 0 0 0,-1 0 0 0 0,0 0 0 0 0,1 0 0 0 0,-2 0 0 0 0,0 1 0 0 0,-39-2 260 0 0,30 2-196 0 0,-1-1 1 0 0,1-1-1 0 0,-14-1 1 0 0,19 1-46 0 0,-1 0 0 0 0,0 1 0 0 0,1 0 0 0 0,-1 0 0 0 0,0 1 1 0 0,1 0-1 0 0,-12 2 0 0 0,-44 18-33 0 0,50-17 21 0 0,0 1-83 0 0,0 1 0 0 0,0 0 0 0 0,1 1 1 0 0,0 0-1 0 0,0 1 0 0 0,-15 14 0 0 0,-1 4-714 0 0,-23 30-1 0 0,45-51 652 0 0,1 0 0 0 0,0 1-1 0 0,0 0 1 0 0,0 0 0 0 0,1 0-1 0 0,0 0 1 0 0,0 1 0 0 0,1-1-1 0 0,0 1 1 0 0,0-1 0 0 0,-2 13-1 0 0,4-17-73 0 0,3 11-519 0 0,-3-12 669 0 0,1-1 0 0 0,-1 1 0 0 0,0 0 0 0 0,0-1 0 0 0,1 1 0 0 0,-1 0 0 0 0,0-1 0 0 0,1 1 0 0 0,-1 0 0 0 0,0-1 1 0 0,1 1-1 0 0,-1-1 0 0 0,1 1 0 0 0,-1-1 0 0 0,1 1 0 0 0,-1-1 0 0 0,1 1 0 0 0,-1-1 0 0 0,1 1 0 0 0,0-1 0 0 0,-1 0 0 0 0,1 0 0 0 0,0 1 0 0 0,-1-1 0 0 0,1 0 0 0 0,0 0 0 0 0,-1 1 0 0 0,1-1 0 0 0,0 0 1 0 0,-1 0-1 0 0,1 0 0 0 0,0 0 0 0 0,0 0 0 0 0,-1 0 0 0 0,1 0 0 0 0,0 0 0 0 0,0-1 0 0 0,17-2-769 0 0,0-4-7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6:06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5 11831 0 0,'0'0'4428'0'0,"-12"2"-4169"0"0,10-2-193 0 0,1 0-1 0 0,-1 0 1 0 0,1 1 0 0 0,-1-1 0 0 0,1 0-1 0 0,0 1 1 0 0,-1-1 0 0 0,1 1-1 0 0,0 0 1 0 0,-1-1 0 0 0,1 1 0 0 0,0 0-1 0 0,0 0 1 0 0,0 0 0 0 0,0 0-1 0 0,-1 0 1 0 0,1 0 0 0 0,1 0 0 0 0,-1 0-1 0 0,0 0 1 0 0,0 1 0 0 0,0-1-1 0 0,0 2 1 0 0,-1 2 163 0 0,0-1-1 0 0,0 1 1 0 0,0-1-1 0 0,1 1 1 0 0,0 0 0 0 0,0 5-1 0 0,0-10-213 0 0,1 1 0 0 0,0 0 0 0 0,0 0 0 0 0,0-1 0 0 0,0 1 0 0 0,0 0-1 0 0,0 0 1 0 0,0-1 0 0 0,0 1 0 0 0,0 0 0 0 0,1-1 0 0 0,-1 1 0 0 0,0 0 0 0 0,0-1 0 0 0,1 1 0 0 0,-1 0-1 0 0,0-1 1 0 0,1 1 0 0 0,0 0 0 0 0,-1 1 35 0 0,6 6-30 0 0,4 1-20 0 0,-4-6 0 0 0,0 0 0 0 0,1 0-1 0 0,-1-1 1 0 0,1 1-1 0 0,-1-1 1 0 0,1-1 0 0 0,7 2-1 0 0,51 2 104 0 0,-28-3 61 0 0,10 2 0 0 0,0-2-1 0 0,1-2 0 0 0,-1-3 1 0 0,0-1-1 0 0,0-3 1 0 0,56-14-1 0 0,-51 4-408 0 0,-1-1 0 0 0,91-48-1 0 0,-140 65 227 0 0,6-4-261 0 0,1 1-1 0 0,0 0 1 0 0,13-4-1 0 0,-19 7 137 0 0,-1 1 1 0 0,1-1-1 0 0,0 1 0 0 0,-1 0 0 0 0,1 0 1 0 0,-1 0-1 0 0,1 0 0 0 0,-1 0 1 0 0,1 0-1 0 0,-1 1 0 0 0,1-1 1 0 0,-1 1-1 0 0,1 0 0 0 0,-1 0 0 0 0,1 0 1 0 0,-1 0-1 0 0,4 2 0 0 0,-4-1 72 0 0,0 0 0 0 0,-1-1 0 0 0,1 1 0 0 0,0 0 0 0 0,-1 0 0 0 0,1 0 0 0 0,-1 0 0 0 0,0 1 0 0 0,0-1 0 0 0,0 0 0 0 0,0 1 0 0 0,0-1 0 0 0,0 0 0 0 0,0 4 0 0 0,0 5 59 0 0,0-1 32 0 0,0-8-126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6:51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31 3823 0 0,'0'0'831'0'0,"0"-2"-347"0"0,-3-3-1127 0 0,-8-7 10199 0 0,6 7-7216 0 0,3 5-2196 0 0,-2-1-103 0 0,-10 0 168 0 0,11 1-184 0 0,0 1-1 0 0,0 1 1 0 0,0-1-1 0 0,0 0 0 0 0,0 1 1 0 0,1-1-1 0 0,-5 4 1 0 0,2-1 12 0 0,-2 1-10 0 0,1 0 1 0 0,0 1-1 0 0,-8 7 0 0 0,6-4-27 0 0,-1 0 0 0 0,1 0 2358 0 0,-4 0-5140 0 0,7-3 2654 0 0,4-5 0 0 0,1 1 11 0 0,-3 8 53 0 0,1-1 64 0 0,0-3 259 0 0,1 1 1 0 0,1-1-1 0 0,-1 9 0 0 0,1-13-115 0 0,-2 12 272 0 0,-6 42 49 0 0,2-16 163 0 0,-2 51-1 0 0,8-89-489 0 0,0 12 0 0 0,0-4-126 0 0,1 2-12 0 0,1 6 0 0 0,-2-16 0 0 0,-2 27 0 0 0,-2 7 54 0 0,4-26-33 0 0,0-10-12 0 0,0 1 1 0 0,0 0 0 0 0,0 0-1 0 0,0-1 1 0 0,0 1-1 0 0,0 0 1 0 0,0 0-1 0 0,1-1 1 0 0,-1 1-1 0 0,0 0 1 0 0,0 0 0 0 0,1-1-1 0 0,-1 1 1 0 0,0 0-1 0 0,1-1 1 0 0,-1 1-1 0 0,1 0 1 0 0,0 0 0 0 0,0 0 61 0 0,5 8-7 0 0,0-2 0 0 0,-4-3-10 0 0,-1-3-54 0 0,0 0 1 0 0,-1 0-1 0 0,1 0 1 0 0,-1 1-1 0 0,1-1 1 0 0,-1 0 0 0 0,0 0-1 0 0,1 0 1 0 0,-1 1-1 0 0,0-1 1 0 0,0 0-1 0 0,0 1 1 0 0,0-1 0 0 0,0 0-1 0 0,0 0 1 0 0,-1 1-1 0 0,1 1 1 0 0,-1 3-1 0 0,-3 45 92 0 0,3-47-37 0 0,0 1-1 0 0,1 0 1 0 0,-1-1 0 0 0,1 1-1 0 0,1 0 1 0 0,-1-1 0 0 0,0 1-1 0 0,2 4 1 0 0,-1-7 321 0 0,0-1-296 0 0,4 8-54 0 0,-2-6-50 0 0,13 6 220 0 0,-10-5-175 0 0,-4-2-12 0 0,0-1-1 0 0,0 1 1 0 0,0 1-1 0 0,0-1 1 0 0,-1 0 0 0 0,1 0-1 0 0,-1 1 1 0 0,0-1 0 0 0,1 0-1 0 0,0 4 1 0 0,6 10 21 0 0,2 4-30 0 0,-3-9 0 0 0,0 0 0 0 0,1-2 0 0 0,4 3-2 0 0,-9-10 3 0 0,0-2 11 0 0,-2 1 41 0 0,1 0 1 0 0,6 2-32 0 0,-6-3 41 0 0,11 6 89 0 0,-3-3-139 0 0,3 0-13 0 0,-10-3-5 0 0,1-1 0 0 0,0 1 0 0 0,-1 0-1 0 0,1-1 1 0 0,-1 0 0 0 0,1 0 0 0 0,5-2 0 0 0,0-1-14 0 0,-1 0 0 0 0,0-1 0 0 0,11-9 0 0 0,-17 14 18 0 0,-1-1 0 0 0,0 1 1 0 0,0-1-1 0 0,0 0 0 0 0,0 0 0 0 0,0 1 0 0 0,0-1 1 0 0,0 0-1 0 0,0 0 0 0 0,0 0 0 0 0,0 0 1 0 0,-1 0-1 0 0,1 0 0 0 0,0-1 0 0 0,0 1 1 0 0,-1 0 0 0 0,1 0 0 0 0,0 0 1 0 0,-1 0-1 0 0,1 0 0 0 0,0 1 0 0 0,-1-1 0 0 0,1 0 0 0 0,0 0 0 0 0,0 1 0 0 0,0-1 0 0 0,-1 1 0 0 0,1-1 0 0 0,2 0 0 0 0,8-5 0 0 0,1 2 0 0 0,5-1 0 0 0,-13 4 0 0 0,12 3 0 0 0,-4 0 0 0 0,0 0 0 0 0,0-3 0 0 0,0 1 0 0 0,0-2 0 0 0,2 0 0 0 0,23-11 0 0 0,-27 10 0 0 0,1-1 0 0 0,-2 2 0 0 0,1 1 0 0 0,0 0 0 0 0,0 0 0 0 0,4 3-2 0 0,-11-3 7 0 0,19-5 67 0 0,-18 5-47 0 0,9-5 2 0 0,2-3-26 0 0,-13 6-1 0 0,24-9 0 0 0,-16 7 0 0 0,-2 0 0 0 0,12-9-1 0 0,-18 13 10 0 0,1-1-1 0 0,-1 0 1 0 0,0 0-1 0 0,1 1 1 0 0,-1-2 0 0 0,0 1-1 0 0,0 0 1 0 0,2-4-1 0 0,-2 2 7 0 0,13-11 30 0 0,-10 11-44 0 0,-3 2 6 0 0,0 0 0 0 0,0 0 0 0 0,0 0 0 0 0,-1-1 0 0 0,1 1 0 0 0,-1 0 0 0 0,0-1 0 0 0,2-3 0 0 0,7-9-10 0 0,-7 13 11 0 0,14-18 51 0 0,-9 10-59 0 0,2 0 0 0 0,1 2 11 0 0,6-4 44 0 0,-15 10-57 0 0,10-10 2 0 0,-4 3 0 0 0,-1 0 0 0 0,-3-2 0 0 0,-1 3 16 0 0,-1 1 92 0 0,-1 0-1 0 0,0-1 1 0 0,0 1 0 0 0,0 0-1 0 0,-1 0 1 0 0,0 0 0 0 0,-1 0-1 0 0,0-1 1 0 0,0 1 0 0 0,-3-12-1 0 0,3 14-95 0 0,0 1-1 0 0,0-1 0 0 0,-1 0 1 0 0,1 1-1 0 0,-1-1 1 0 0,-5-7-1 0 0,7 12-11 0 0,-29-42-21 0 0,17 26-9 0 0,-18-35 1 0 0,25 41 27 0 0,-2-4-24 0 0,-8-22 1 0 0,12 28 11 0 0,-1 0 0 0 0,0 0 0 0 0,-1 0 0 0 0,0 1 0 0 0,0-1 0 0 0,0 1 0 0 0,-1 0-1 0 0,0 1 1 0 0,-1-1 0 0 0,1 1 0 0 0,-1 0 0 0 0,0 1 0 0 0,-1 0 0 0 0,-8-5 0 0 0,11 7-22 0 0,3 2 27 0 0,-1 0 0 0 0,1 0 0 0 0,0 0-1 0 0,0 1 1 0 0,-1-1 0 0 0,1 0 0 0 0,0 1 0 0 0,-1 0-1 0 0,-3 0 1 0 0,-28-5 20 0 0,31 6 3 0 0,-14-2 36 0 0,8-2-8 0 0,9 2-41 0 0,-1 1-1 0 0,0 0 1 0 0,0 0-1 0 0,0-1 1 0 0,1 1-1 0 0,-1-1 1 0 0,0 1-1 0 0,0 0 1 0 0,1-1-1 0 0,-1 0 1 0 0,0 1-1 0 0,1-1 1 0 0,-1 1-1 0 0,1-1 1 0 0,-1 0-1 0 0,1 1 1 0 0,-1-1-1 0 0,1 0 1 0 0,-1 1-1 0 0,0-2 1 0 0,0-1-1 0 0,-5-5 0 0 0,-2-7-32 0 0,0 1 0 0 0,6 12 16 0 0,1 0 0 0 0,0 1 0 0 0,0-1 0 0 0,-1 1 0 0 0,1-1 0 0 0,-1 1 0 0 0,1 0 0 0 0,-1-1 0 0 0,0 1 0 0 0,1 0 0 0 0,-1 0 0 0 0,0 0 0 0 0,0 0 0 0 0,0 1 0 0 0,0-1 0 0 0,0 0 0 0 0,1 1-1 0 0,-1-1 1 0 0,-4 1 0 0 0,1-1-19 0 0,-3 1-52 0 0,0 0 1 0 0,0 0-1 0 0,0 1 0 0 0,-8 1 1 0 0,9-1 81 0 0,1-1 0 0 0,0 0 0 0 0,-1 0 1 0 0,-6-1-1 0 0,11 0-26 0 0,0 1 0 0 0,0-1-1 0 0,0 1 1 0 0,0-1 0 0 0,0 0 0 0 0,0 0 0 0 0,0 0 0 0 0,0 0 0 0 0,0 0-1 0 0,1 0 1 0 0,-4-3 0 0 0,1 1-30 0 0,3 2-47 0 0,0 0 71 0 0,1 1 1 0 0,-1-1-1 0 0,0 0 0 0 0,0 0 1 0 0,0 1-1 0 0,0-1 0 0 0,0 1 0 0 0,0-1 1 0 0,0 0-1 0 0,-2 0 0 0 0,-4-2-312 0 0,-3-4-488 0 0,9 5 612 0 0,0 1 1 0 0,-1 0 0 0 0,1-1-1 0 0,-1 1 1 0 0,0 0-1 0 0,1 0 1 0 0,-1 0 0 0 0,0 0-1 0 0,0 0 1 0 0,0 1-1 0 0,0-1 1 0 0,0 0 0 0 0,-2 0-1 0 0,2 2-23 0 0,1-1 0 0 0,0 0 0 0 0,0 1 0 0 0,0-1 0 0 0,0 1 0 0 0,0-1 0 0 0,0 1 0 0 0,0 0 0 0 0,0-1 0 0 0,0 1 0 0 0,-1 1 0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7:22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50 8495 0 0,'0'0'766'0'0,"-1"1"-628"0"0,-16 13-19 0 0,9-6 925 0 0,-12 20 820 0 0,19-27-1981 0 0,4-2-1811 0 0,0 0 1950 0 0,0 1 0 0 0,0-1 0 0 0,0 1-1 0 0,0-1 1 0 0,3 1 0 0 0,-1 0-7 0 0,21-6 177 0 0,22-4 1908 0 0,77-8 0 0 0,-114 17-1949 0 0,-1 0 0 0 0,0-1 0 0 0,1 0 0 0 0,-1-1-1 0 0,0 0 1 0 0,-1 0 0 0 0,1-1 0 0 0,-1-1 0 0 0,1 0-1 0 0,-1 0 1 0 0,0 0 0 0 0,9-9 0 0 0,6-7-265 0 0,-1-1 0 0 0,33-40 0 0 0,-54 59 103 0 0,11-11-131 0 0,1 0 0 0 0,0 0 0 0 0,19-13 0 0 0,-31 25 142 0 0,0 0 0 0 0,0 1 0 0 0,0-1 0 0 0,0 1 0 0 0,0 0-1 0 0,1 0 1 0 0,-1 0 0 0 0,0 0 0 0 0,1 0 0 0 0,3 0 0 0 0,0-1 15 0 0,-3 0 46 0 0,0 1 0 0 0,1 0 0 0 0,-1 0 0 0 0,0 0 0 0 0,1 1 0 0 0,-1-1 0 0 0,1 1 0 0 0,-1 0 0 0 0,1 0 0 0 0,5 1 0 0 0,-1-1 46 0 0,5 3 101 0 0,-10-3-112 0 0,-1 1-16 0 0,4-1-69 0 0,-2 0 10 0 0,0 1 1 0 0,0-1 0 0 0,0 1 0 0 0,-1 0-1 0 0,1 0 1 0 0,6 2 0 0 0,-5-1 21 0 0,6 2-33 0 0,-1-2-22 0 0,-4-1-51 0 0,-2 1 77 0 0,12 9-226 0 0,0 1-220 0 0,-10-8 346 0 0,1 1 0 0 0,0-1-1 0 0,-1 0 1 0 0,2-1 0 0 0,-1 1-1 0 0,11 2 1 0 0,6 3 19 0 0,34 14 501 0 0,-37-13-99 0 0,0-2 1 0 0,0-1 0 0 0,38 8-1 0 0,-53-14-239 0 0,-3-1-78 0 0,13-2 82 0 0,6 0 44 0 0,-11 3-134 0 0,1 0-10 0 0,-1-1 0 0 0,0 3 0 0 0,4 0 0 0 0,-12-1 0 0 0,10 6 0 0 0,-3-2 0 0 0,-1 0 0 0 0,0 0 0 0 0,6 4 5 0 0,-12-10 6 0 0,-2 1 64 0 0,12 0 352 0 0,6-8 839 0 0,-9 13-1490 0 0,-8-3 196 0 0,0-1-1 0 0,0 0 1 0 0,0 0-1 0 0,0 0 1 0 0,-1 1-1 0 0,1-1 0 0 0,-1 1 1 0 0,0 0-1 0 0,1-1 1 0 0,-1 1-1 0 0,1 4 1 0 0,7 35-169 0 0,-8-32 152 0 0,3 5-11 0 0,3 30 3751 0 0,-5-45-3765 0 0,7 0-51 0 0,-7 0-8 0 0,0 0-6 0 0,10 3-292 0 0,-7-1 173 0 0,0-1 0 0 0,0 1 1 0 0,0-1-1 0 0,6 0 0 0 0,-7-1 220 0 0,-1 0-31 0 0,0 0 0 0 0,0 0 0 0 0,0 0 0 0 0,0 0 0 0 0,0-1-1 0 0,1 0 1 0 0,3-1 0 0 0,-4 1 37 0 0,1-1-1 0 0,-1 0 0 0 0,0 0 1 0 0,0 0-1 0 0,0-1 1 0 0,0 1-1 0 0,0-1 1 0 0,-1 0-1 0 0,1 1 0 0 0,1-5 1 0 0,0 2 187 0 0,-1 0 1 0 0,0-1-1 0 0,0 0 1 0 0,-1 1-1 0 0,0-1 0 0 0,3-11 1 0 0,-4 13-87 0 0,0 3 59 0 0,-1-1-49 0 0,1-5-12 0 0,-1 3 3 0 0,0-4-58 0 0,-4-37-16 0 0,0 24 0 0 0,-10-31 0 0 0,6 23 0 0 0,-18-43 123 0 0,3 7 18 0 0,21 61-141 0 0,-5-24 0 0 0,5 18-18 0 0,-2-11 924 0 0,4 19-861 0 0,2 3-1022 0 0,8 4 989 0 0,-1-1-40 0 0,0 0 0 0 0,0 1 0 0 0,-1 0 0 0 0,0 1 0 0 0,1 0 0 0 0,-2 0 0 0 0,14 15 0 0 0,7 5-12 0 0,-10-11 40 0 0,-14-14 0 0 0,8 3 0 0 0,-1-5 0 0 0,-7 0 0 0 0,1-1 0 0 0,-1 1 0 0 0,0 0 0 0 0,0-1 0 0 0,1 0 0 0 0,-2 0 0 0 0,1 0 0 0 0,6-5 0 0 0,-8 6-4 0 0,0-1 1 0 0,-1 0-1 0 0,1 1 0 0 0,0-1 1 0 0,-1 0-1 0 0,1 0 0 0 0,-1 0 1 0 0,0 0-1 0 0,2-3 0 0 0,-1 0-12 0 0,-4 7 19 0 0,-3 6-74 0 0,-1-1 0 0 0,-6 13 1 0 0,0 12-122 0 0,5-14 31 0 0,-14 28 0 0 0,20-44 173 0 0,-1 1 0 0 0,1-1 1 0 0,0 0-1 0 0,-1 1 0 0 0,0-1 0 0 0,0 0 0 0 0,1 0 0 0 0,-1 0 0 0 0,0 0 1 0 0,0-1-1 0 0,-4 3 0 0 0,0 1 113 0 0,3-3-38 0 0,0 1 0 0 0,-1-1 0 0 0,1 0-1 0 0,0 0 1 0 0,-1-1 0 0 0,-5 3 0 0 0,3-1 162 0 0,-4 0-167 0 0,5 0-42 0 0,-1-1 0 0 0,0 1-1 0 0,1 0 1 0 0,0 0 0 0 0,-1 0-1 0 0,-5 6 1 0 0,6-4-86 0 0,-1 0 0 0 0,2 0 0 0 0,-1 0 0 0 0,0 0 0 0 0,1 1 0 0 0,-5 7-1 0 0,-19 42-515 0 0,8-16 347 0 0,13-26 237 0 0,0-1-1 0 0,0 1 1 0 0,2 1-1 0 0,-1-1 1 0 0,-5 25 0 0 0,10-28 42 0 0,0-7-8 0 0,-2 16-85 0 0,2-14-13 0 0,1 0-1 0 0,-1-1 1 0 0,1 1 0 0 0,0 0 0 0 0,2 8-1 0 0,-1 0 35 0 0,0 5-42 0 0,1 12-269 0 0,-3 44 1 0 0,0-66 201 0 0,0 1 0 0 0,0 0 1 0 0,-1-1-1 0 0,0 0 1 0 0,-1 1-1 0 0,0-1 0 0 0,0 0 1 0 0,0 0-1 0 0,-8 11 1 0 0,9-15 84 0 0,-1 0 1 0 0,1-1 0 0 0,-1 0 0 0 0,0 1 0 0 0,0-1 0 0 0,0-1 0 0 0,-4 4 0 0 0,-9 0-5390 0 0,7-4-291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7:54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77 2303 0 0,'0'0'3796'0'0,"0"-2"-3424"0"0,-1 0-301 0 0,1 0 0 0 0,-1-1 0 0 0,0 1 0 0 0,0 0-1 0 0,0 0 1 0 0,0 0 0 0 0,0 0 0 0 0,-1 0 0 0 0,1 0-1 0 0,-1 0 1 0 0,-1-2 0 0 0,2 4-55 0 0,0-1-1 0 0,1 1 1 0 0,-1-1-1 0 0,0 1 1 0 0,0-1 0 0 0,0 1-1 0 0,0 0 1 0 0,0 0-1 0 0,0-1 1 0 0,0 1 0 0 0,0 0-1 0 0,0 0 1 0 0,0 0-1 0 0,0 0 1 0 0,0 0 0 0 0,0 0-1 0 0,0 0 1 0 0,0 0-1 0 0,0 0 1 0 0,0 1 0 0 0,0-1-1 0 0,0 0 1 0 0,1 1-1 0 0,-1-1 1 0 0,0 0 0 0 0,0 1-1 0 0,0-1 1 0 0,0 1-1 0 0,0 0 1 0 0,-1 0 0 0 0,-9 9 191 0 0,1 0 0 0 0,0 0 0 0 0,0 1 0 0 0,-9 13 0 0 0,10-12 568 0 0,8-11-405 0 0,1 0-261 0 0,0-1-1 0 0,-1 1 1 0 0,1-1 0 0 0,0 0 0 0 0,0 1 0 0 0,0-1 0 0 0,0 1-1 0 0,-1-1 1 0 0,1 0 0 0 0,0 1 0 0 0,0-1 0 0 0,-1 0 0 0 0,1 1-1 0 0,0-1 1 0 0,-1 0 0 0 0,1 1 0 0 0,0-1 0 0 0,-1 0 0 0 0,1 0 0 0 0,-1 1-1 0 0,-12 10 1721 0 0,12-10-1770 0 0,-24 16 1534 0 0,23-16-1531 0 0,-8 11 36 0 0,4-3-98 0 0,-1 0 0 0 0,1 0 0 0 0,-5 9 49 0 0,-7 16 30 0 0,14-25-64 0 0,3-7 762 0 0,-2 0-653 0 0,1 2 91 0 0,-2 11-146 0 0,0-3-69 0 0,0-1 0 0 0,0 0 0 0 0,0 0 0 0 0,-1 0 0 0 0,0-1 0 0 0,-1 0 0 0 0,0 1 0 0 0,1 0 14 0 0,1-3 50 0 0,-9 11 396 0 0,11-16-466 0 0,1-2 354 0 0,0 1-232 0 0,-3 4-17 0 0,3-5 78 0 0,0 1-103 0 0,-1 0-38 0 0,-9 17 14 0 0,5-6-50 0 0,0 0 0 0 0,-4 14 0 0 0,-8 19 0 0 0,12-31-46 0 0,2-5 13 0 0,0 0 0 0 0,-1 0 0 0 0,-7 9 0 0 0,11-17 255 0 0,-1 2-224 0 0,1 6-35 0 0,0 1 32 0 0,0-2 5 0 0,-4 43 0 0 0,5-52 0 0 0,-3 13 208 0 0,1 0 0 0 0,-1 15 0 0 0,3-27 328 0 0,2-1-464 0 0,-1 1-69 0 0,0-1 0 0 0,0 0 0 0 0,1 0 0 0 0,-1 0 0 0 0,0-1 0 0 0,0 1 0 0 0,0 0 0 0 0,0 0 0 0 0,0 0 0 0 0,1-1 0 0 0,-1 1 1 0 0,0-1-1 0 0,0 1 0 0 0,0-1 0 0 0,0 1 0 0 0,0-1 0 0 0,0 0 0 0 0,0 1 0 0 0,0-1 0 0 0,-1 0 0 0 0,1 0 0 0 0,1-1 0 0 0,0 0 10 0 0,4-4 43 0 0,7-10-59 0 0,-5 7 3 0 0,-2 1-12 0 0,-3 7-36 0 0,5 5 36 0 0,0 4 12 0 0,-5-4 27 0 0,4 11 70 0 0,-2-4-82 0 0,-5-10 140 0 0,2 1-99 0 0,3 4-35 0 0,-2-3 22 0 0,6 2-33 0 0,2-4-10 0 0,1 2 0 0 0,0 3 0 0 0,-3 3 11 0 0,-3-2 42 0 0,-5-5 14 0 0,1-1 13 0 0,6 3 15 0 0,-6-3 143 0 0,0-1-184 0 0,8-1-33 0 0,-5 0 22 0 0,7 1-33 0 0,-1 5 1 0 0,-7-3 3 0 0,-3-1-12 0 0,1 0 1 0 0,-1 0 0 0 0,1 1-1 0 0,-1-1 1 0 0,1 0 0 0 0,-1 1-1 0 0,0-1 1 0 0,0 1-1 0 0,0-1 1 0 0,0 1 0 0 0,0 0-1 0 0,0-1 1 0 0,0 1 0 0 0,1 3-1 0 0,0 0-2 0 0,-1-1 0 0 0,6 28 0 0 0,-4-23 0 0 0,-2 1 11 0 0,0-8 174 0 0,12-4 75 0 0,-11 1-176 0 0,6-3-10 0 0,-3 2 11 0 0,7-3-26 0 0,2-1-49 0 0,-2-1-10 0 0,1 2-12 0 0,-1 4-46 0 0,0 3 3 0 0,1 1 44 0 0,0-1 11 0 0,-1-4 0 0 0,0-3 0 0 0,18-14 0 0 0,0 5-13 0 0,-30 14 8 0 0,1 0 0 0 0,-1 0 0 0 0,1 0 0 0 0,-1 0 0 0 0,1 0-1 0 0,-1 0 1 0 0,1 0 0 0 0,-1 0 0 0 0,1 0 0 0 0,-1 1 0 0 0,1-1 0 0 0,-1 0 0 0 0,1 0 0 0 0,-1 0 0 0 0,1 1 0 0 0,-1-1 0 0 0,1 0 0 0 0,-1 0 0 0 0,1 1 0 0 0,-1-1-1 0 0,0 0 1 0 0,1 1 0 0 0,-1-1 0 0 0,1 1 0 0 0,0 0 4 0 0,0-1 1 0 0,0 1-1 0 0,-1 0 0 0 0,1-1 0 0 0,0 1 0 0 0,0 0 0 0 0,-1 0 1 0 0,1 0-1 0 0,0-1 0 0 0,-1 1 0 0 0,1 0 0 0 0,-1 0 0 0 0,1 0 1 0 0,-1 0-1 0 0,1 2 0 0 0,2 4 3 0 0,12 15-3 0 0,-14-21 6 0 0,1 3-13 0 0,11-3 75 0 0,-3-2-67 0 0,0 0-14 0 0,-2-2-60 0 0,-6 2-16 0 0,0 3-15 0 0,-1 0 95 0 0,1-1 0 0 0,0 1 1 0 0,0 0-1 0 0,0-1 0 0 0,-1 1 0 0 0,4 0 1 0 0,-5-2 4 0 0,3 2-43 0 0,3 4 36 0 0,0 0 23 0 0,-3-5 32 0 0,3 2-22 0 0,-3-2 22 0 0,4-1-22 0 0,-3 0 22 0 0,4-2-33 0 0,3 0-10 0 0,-1 1 11 0 0,1 0 32 0 0,-2-2-33 0 0,0 2-10 0 0,1-1 0 0 0,2 1 0 0 0,0 1 0 0 0,0-1 0 0 0,-1 0 0 0 0,1-1 0 0 0,0-2 0 0 0,-2-2 0 0 0,-1-3 0 0 0,-3 0 11 0 0,-5 6 32 0 0,1-3-22 0 0,-1 5 32 0 0,-3-3 11 0 0,2 0-65 0 0,7-11 66 0 0,-1 3-65 0 0,-3 8 0 0 0,-1 0 0 0 0,1-1 0 0 0,-1 1 0 0 0,0-1 0 0 0,-1 0 0 0 0,1 0 0 0 0,-1 0 0 0 0,0 1 0 0 0,-1-1 0 0 0,1-6 0 0 0,-1 9 0 0 0,1-9 26 0 0,-1-1 0 0 0,-1 1 0 0 0,0-1 0 0 0,-1 1 0 0 0,-4-13-1 0 0,-4-26 68 0 0,10 47-93 0 0,-1-1 0 0 0,1 1 0 0 0,-1-1 0 0 0,1 1 0 0 0,0-1 0 0 0,0 0 0 0 0,1 1 0 0 0,-1-1 0 0 0,1 1 0 0 0,0-1 0 0 0,1-3 0 0 0,-2 6 0 0 0,4-10 0 0 0,2 1 0 0 0,2 1 0 0 0,8-4-3 0 0,-13 12-4 0 0,-1 0-49 0 0,0-1-8 0 0,6-2 40 0 0,-6 3-6 0 0,-4-11 397 0 0,-17-36 13 0 0,11 30-184 0 0,1-1 1 0 0,-5-20-1 0 0,6 20-196 0 0,4 12-99 0 0,0 2-6 0 0,0 0-1 0 0,1 0 1 0 0,0 0-1 0 0,-1-6 0 0 0,2 9 12 0 0,-2-26-129 0 0,2 18 223 0 0,0 0 0 0 0,-2 0 0 0 0,0 1 0 0 0,-6-4 0 0 0,3 0 29 0 0,4 11-19 0 0,-15-17 15 0 0,10 11-25 0 0,0 1 0 0 0,0-1 0 0 0,0-2-1 0 0,5 6 3 0 0,-4-12-16 0 0,2 6-56 0 0,0-2-20 0 0,0 1 10 0 0,0 1 13 0 0,-1-1 14 0 0,0 2 42 0 0,-3 2 11 0 0,-1 2 11 0 0,-25-8 223 0 0,30 12-225 0 0,-12-9 77 0 0,9 6-48 0 0,4 3-31 0 0,0 0-1 0 0,0 0 1 0 0,0-1 0 0 0,1 1 0 0 0,-1-1-1 0 0,1 1 1 0 0,-1-1 0 0 0,1 1-1 0 0,-1-1 1 0 0,1 0 0 0 0,0 0 0 0 0,0 0-1 0 0,-1-2 1 0 0,-3-6-7 0 0,-2-10 53 0 0,3 14-42 0 0,-5 5-11 0 0,1 5 0 0 0,-12 9 0 0 0,16-11 22 0 0,-1 1-1 0 0,0-1 1 0 0,0 0-1 0 0,-1-1 1 0 0,1 1-1 0 0,0-1 1 0 0,-1 0-1 0 0,1 0 1 0 0,-1-1-1 0 0,1 0 1 0 0,0 0-1 0 0,-1 0 1 0 0,-9-2-1 0 0,14 3-13 0 0,-20-7-5 0 0,19 5-3 0 0,-9 0-17 0 0,10 2-13 0 0,0 0-1 0 0,-1 0 1 0 0,1 0 0 0 0,0 0 0 0 0,0 0-1 0 0,0 0 1 0 0,0 0 0 0 0,0 1 0 0 0,0-1-1 0 0,0 0 1 0 0,1 1 0 0 0,-2 1-1 0 0,-3 7-189 0 0,1 1-1 0 0,-5 19 0 0 0,5-15 103 0 0,0-1 0 0 0,-1 0 1 0 0,-13 25-1 0 0,12-30 118 0 0,0-1 11 0 0,0-3 32 0 0,0-5-62 0 0,5-1-125 0 0,-1 0-144 0 0,-1-2 68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8:06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6 6991 0 0,'0'0'323'0'0,"-1"0"-8"0"0,-1 1-366 0 0,1-1 0 0 0,0 0 0 0 0,0 1 0 0 0,0-1 0 0 0,-1 0 0 0 0,1 0 0 0 0,0 0 0 0 0,-1 0 1 0 0,1 0-1 0 0,0 0 0 0 0,-3-1 0 0 0,4 1-73 0 0,-1 0 0 0 0,1 0 0 0 0,0 0 0 0 0,0 0 0 0 0,-1 0 0 0 0,1 0 0 0 0,0 0 0 0 0,-1-1 0 0 0,1 1 0 0 0,0 0 0 0 0,-1 0 0 0 0,1 0 0 0 0,0-1 0 0 0,0 1 0 0 0,-1 0 0 0 0,1 0 0 0 0,0-1 0 0 0,0 1 0 0 0,0 0 0 0 0,-1 0 0 0 0,1-1 0 0 0,0 1 0 0 0,0 0 0 0 0,0-1 0 0 0,0 1 0 0 0,0-1 0 0 0,-9 0 900 0 0,-26 7 14632 0 0,41 5-14932 0 0,-3-8-433 0 0,0 0 1 0 0,-1 0-1 0 0,1 0 1 0 0,0-1-1 0 0,0 1 1 0 0,1-1-1 0 0,-1 0 1 0 0,0 0-1 0 0,1 0 1 0 0,0 0-1 0 0,-1-1 1 0 0,5 2-1 0 0,-5-2-19 0 0,33 10 382 0 0,-27-9-188 0 0,0 1 0 0 0,-1 0 0 0 0,1 0 0 0 0,9 5 0 0 0,-11-3-122 0 0,0 1 0 0 0,0-1 0 0 0,-1 1 0 0 0,0 0 0 0 0,0 1 0 0 0,0-1 0 0 0,6 12 1 0 0,7 6-23 0 0,-16-20-48 0 0,0 0 0 0 0,1-1 1 0 0,-1 1-1 0 0,1-1 0 0 0,0 0 0 0 0,0 0 1 0 0,1-1-1 0 0,-1 1 0 0 0,0-1 0 0 0,1 0 1 0 0,-1 0-1 0 0,1 0 0 0 0,0 0 0 0 0,0-1 1 0 0,0 0-1 0 0,-1 0 0 0 0,1 0 0 0 0,0-1 1 0 0,0 0-1 0 0,0 0 0 0 0,7-1 0 0 0,4-1 135 0 0,-1-1 0 0 0,1-1-1 0 0,-1 0 1 0 0,0-1-1 0 0,19-9 1 0 0,-32 13-49 0 0,0 1-19 0 0,9-2-74 0 0,0 5-8 0 0,-8-3 1 0 0,0 1 0 0 0,0 0 0 0 0,0 1 0 0 0,0-1 0 0 0,0 0 0 0 0,-1 1 0 0 0,1 0 0 0 0,-1-1 0 0 0,1 1 0 0 0,-1 0 0 0 0,1 0 0 0 0,-1 0 0 0 0,4 5 0 0 0,1 2 56 0 0,4 3 9 0 0,-1 0 0 0 0,0 1 0 0 0,-1 0 0 0 0,0 1 0 0 0,9 19 0 0 0,-16-29-23 0 0,7 2-41 0 0,0 1-26 0 0,-9-7 9 0 0,0 1-1 0 0,1-1 1 0 0,-1 0-1 0 0,0 1 1 0 0,1-1-1 0 0,-1 0 1 0 0,0 1-1 0 0,1-1 1 0 0,-1 0-1 0 0,1 1 1 0 0,-1-1-1 0 0,1 0 0 0 0,-1 0 1 0 0,0 1-1 0 0,1-1 1 0 0,-1 0-1 0 0,1 0 1 0 0,-1 0-1 0 0,1 0 1 0 0,-1 0-1 0 0,1 0 1 0 0,-1 0-1 0 0,1 0 1 0 0,-1 0-1 0 0,2 0 1 0 0,0 0-7 0 0,6-1 11 0 0,-6 0 53 0 0,0 1 0 0 0,9-2-31 0 0,-6 3 19 0 0,12 6-21 0 0,2 2-35 0 0,-17-9-57 0 0,10 8-521 0 0,-11-7 508 0 0,0 0 1 0 0,0-1-1 0 0,0 1 0 0 0,0 0 1 0 0,0 0-1 0 0,0-1 0 0 0,0 1 1 0 0,0 0-1 0 0,0-1 0 0 0,0 1 1 0 0,0-1-1 0 0,1 1 0 0 0,-1-1 1 0 0,0 0-1 0 0,0 0 0 0 0,1 1 1 0 0,-1-1-1 0 0,0 0 0 0 0,0 0 1 0 0,1 0-1 0 0,-1 0 0 0 0,0-1 1 0 0,0 1-1 0 0,1 0 0 0 0,-1 0 1 0 0,0-1-1 0 0,0 1 0 0 0,1-1 1 0 0,-1 1-1 0 0,0-1 0 0 0,0 1 1 0 0,0-1-1 0 0,1-1 0 0 0,9-10-1844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8:08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4 1839 0 0,'0'0'338'0'0,"2"-1"596"0"0,27-14 3521 0 0,-27 14-4320 0 0,-1 0 87 0 0,6-5 532 0 0,0 0-1 0 0,9-12 4047 0 0,-15 20-4455 0 0,1 19 170 0 0,-2-19-367 0 0,4 12 333 0 0,-2-11-473 0 0,-2-2 20 0 0,1 0 1 0 0,-1 1-1 0 0,1-1 0 0 0,0 0 0 0 0,0 0 1 0 0,0 0-1 0 0,0 0 0 0 0,-1 0 1 0 0,3 2-1 0 0,-1-2-12 0 0,0 0-1 0 0,0 0 1 0 0,0 0 0 0 0,0 0 0 0 0,1 0 0 0 0,-1 0-1 0 0,0-1 1 0 0,0 1 0 0 0,0-1 0 0 0,1 1-1 0 0,3-1 1 0 0,10 1-16 0 0,-12-1 0 0 0,16-4 0 0 0,-5 1 0 0 0,44-3 0 0 0,-48 5 0 0 0,2 0 0 0 0,-1 1 0 0 0,19 2 0 0 0,-6 0 0 0 0,56-4 298 0 0,82 4 1132 0 0,-156-2-1373 0 0,-1 2 0 0 0,1-1 0 0 0,0 0 1 0 0,10 5-1 0 0,29 7 57 0 0,-46-13-122 0 0,1 0-1 0 0,-1 0 1 0 0,1 0 0 0 0,-1 0-1 0 0,1 0 1 0 0,-1 0-1 0 0,1 0 1 0 0,0 0-1 0 0,-1 0 1 0 0,1 0 0 0 0,-1 0-1 0 0,1 0 1 0 0,-1 0-1 0 0,1-1 1 0 0,-1 1-1 0 0,1 0 1 0 0,-1 0 0 0 0,1-1-1 0 0,-1 1 1 0 0,0 0-1 0 0,1-1 1 0 0,-1 1-1 0 0,1 0 1 0 0,0-2 0 0 0,6-14-133 0 0,-2-18-84 0 0,0-38-977 0 0,-3 46 148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4:15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02 6911 0 0,'0'0'7567'0'0,"-2"-15"-6870"0"0,11-15-493 0 0,-9 29-326 0 0,-1 4-885 0 0,0 0 962 0 0,0 0 1 0 0,0-1 0 0 0,-1 1 0 0 0,0 0-1 0 0,-1 3 1 0 0,-4 5-5 0 0,3-2 436 0 0,0 1 0 0 0,-6 21 2351 0 0,19-31-2824 0 0,1-1-1 0 0,-1 0 1 0 0,0 0-1 0 0,0 0 1 0 0,14-5 0 0 0,-13 3 54 0 0,-1 1 1 0 0,1 0-1 0 0,0 0 0 0 0,0 1 1 0 0,0 1-1 0 0,0 0 1 0 0,0 0-1 0 0,0 1 1 0 0,0 0-1 0 0,0 0 1 0 0,0 2-1 0 0,0-1 1 0 0,15 7-1 0 0,-6-3 58 0 0,0-1-1 0 0,1 0 1 0 0,0-1 0 0 0,0-1-1 0 0,0-1 1 0 0,0-1-1 0 0,0-1 1 0 0,0 0 0 0 0,36-6-1 0 0,-32 1 30 0 0,1 2 0 0 0,-1 1 0 0 0,26 0 0 0 0,-38 3-28 0 0,0 0 0 0 0,0 1 1 0 0,0 0-1 0 0,0 1 0 0 0,0 0 0 0 0,-1 1 0 0 0,1 0 0 0 0,12 7 0 0 0,27 19 169 0 0,-33-18-128 0 0,1-1 0 0 0,23 9 0 0 0,39 14 5 0 0,34 13-74 0 0,-103-43-43 0 0,0-1-1 0 0,0 0 1 0 0,0-1-1 0 0,0-1 1 0 0,0 1-1 0 0,1-2 1 0 0,-1 0-1 0 0,0-1 1 0 0,0 0 0 0 0,1 0-1 0 0,-1-2 1 0 0,0 1-1 0 0,0-1 1 0 0,-1-1-1 0 0,1 0 1 0 0,-1-1-1 0 0,0 0 1 0 0,0-1-1 0 0,14-10 1 0 0,41-28-131 0 0,36-23-232 0 0,-86 58 362 0 0,1 1 0 0 0,-1 0 0 0 0,1 1 0 0 0,27-7 0 0 0,-38 13 117 0 0,0-1 0 0 0,0 1 0 0 0,0 1 0 0 0,1-1 0 0 0,-1 1 0 0 0,0 0 0 0 0,0 1-1 0 0,0 0 1 0 0,1 0 0 0 0,-1 0 0 0 0,0 0 0 0 0,0 1 0 0 0,9 4 0 0 0,-6-1 64 0 0,0 0 0 0 0,0 0-1 0 0,-1 1 1 0 0,1 1 0 0 0,-1-1 0 0 0,-1 1 0 0 0,10 11 0 0 0,37 53 319 0 0,-40-51-394 0 0,1-1 1 0 0,29 31 0 0 0,-41-47-55 0 0,0-1 0 0 0,0 1 1 0 0,0-1-1 0 0,0 1 0 0 0,1-1 1 0 0,-1 0-1 0 0,1 0 1 0 0,0-1-1 0 0,0 1 0 0 0,-1-1 1 0 0,1 0-1 0 0,0 1 1 0 0,0-2-1 0 0,0 1 0 0 0,0 0 1 0 0,0-1-1 0 0,0 0 0 0 0,1 0 1 0 0,-1 0-1 0 0,0-1 1 0 0,0 1-1 0 0,0-1 0 0 0,0 0 1 0 0,0 0-1 0 0,6-3 1 0 0,-3 2-6 0 0,1-1 0 0 0,-1 0 1 0 0,1 0-1 0 0,6-5 0 0 0,35-31-4 0 0,-28 21 3 0 0,-11 11-1 0 0,-1 0 0 0 0,-3 1 16 0 0,-4 5 256 0 0,-4 0-192 0 0,-32-20 88 0 0,0 1-1 0 0,-39-16 1 0 0,59 30-127 0 0,-4-3 46 0 0,1-1 0 0 0,0-1 0 0 0,1 0 0 0 0,0-2 1 0 0,-24-22-1 0 0,-60-79 380 0 0,72 80-339 0 0,20 25-76 0 0,4 3-42 0 0,-1 1 1 0 0,1-1-1 0 0,-1 1 1 0 0,0 1-1 0 0,-1-1 1 0 0,1 1-1 0 0,-1 0 1 0 0,-10-6-1 0 0,16 10-8 0 0,-2-1 2 0 0,0 0-1 0 0,-1 0 1 0 0,1 0 0 0 0,0 0 0 0 0,-1 0-1 0 0,1 1 1 0 0,-1-1 0 0 0,1 1 0 0 0,-1 0 0 0 0,1-1-1 0 0,-1 1 1 0 0,1 0 0 0 0,-1 0 0 0 0,1 1-1 0 0,-1-1 1 0 0,1 1 0 0 0,0-1 0 0 0,-4 2 0 0 0,-8 3 45 0 0,-19 8 40 0 0,23-9-77 0 0,1-2 0 0 0,2-4 50 0 0,7 2-62 0 0,0 0 1 0 0,0 0-1 0 0,0 0 1 0 0,0 0-1 0 0,-1 0 1 0 0,1 0-1 0 0,0 0 1 0 0,0 0-1 0 0,0 0 1 0 0,0 0 0 0 0,0 0-1 0 0,-1 0 1 0 0,1 0-1 0 0,0 0 1 0 0,0-1-1 0 0,0 1 1 0 0,0 0-1 0 0,0 0 1 0 0,0 0 0 0 0,0 0-1 0 0,-1 0 1 0 0,1 0-1 0 0,0 0 1 0 0,0-1-1 0 0,0 1 1 0 0,0 0-1 0 0,0 0 1 0 0,0 0 0 0 0,0 0-1 0 0,0 0 1 0 0,0-1-1 0 0,0 1 1 0 0,0 0-1 0 0,0 0 1 0 0,0 0-1 0 0,0 0 1 0 0,0-1 0 0 0,0 1-1 0 0,0 0 1 0 0,0 0-1 0 0,0 0 1 0 0,0 0-1 0 0,0 0 1 0 0,0-1-1 0 0,0 1 1 0 0,0 0-1 0 0,0 0 1 0 0,0 0 0 0 0,0 0-1 0 0,0 0 1 0 0,0-1-1 0 0,0 1 1 0 0,1 0-1 0 0,-1 0 1 0 0,0 0-1 0 0,0 0 1 0 0,0 0 0 0 0,0 0-1 0 0,0 0 1 0 0,0 0-1 0 0,1-1 1 0 0,7-2-50 0 0,-8 3 45 0 0,9-3-41 0 0,0 0 0 0 0,0 0 0 0 0,0 1 0 0 0,0 0 0 0 0,0 1 0 0 0,1 0 0 0 0,-1 1 1 0 0,0-1-1 0 0,1 2 0 0 0,-1-1 0 0 0,1 2 0 0 0,-1-1 0 0 0,0 1 0 0 0,0 0 0 0 0,0 1 0 0 0,0 0 0 0 0,0 1 1 0 0,-1 0-1 0 0,1 0 0 0 0,-1 1 0 0 0,0 0 0 0 0,-1 0 0 0 0,1 0 0 0 0,12 13 0 0 0,-3-1-53 0 0,65 58-368 0 0,-19-14-18 0 0,-10-8 51 0 0,-42-43 460 0 0,1 0 0 0 0,0-1 1 0 0,1-1-1 0 0,0 0 0 0 0,0 0 0 0 0,0-1 1 0 0,1-1-1 0 0,27 8 0 0 0,-20-6 335 0 0,-19-7 326 0 0,0 0-450 0 0,6 3 2 0 0,-6-3 1007 0 0,-2 1-1103 0 0,-1 2-127 0 0,-1 0-1 0 0,1 0 1 0 0,-1 0 0 0 0,1 0-1 0 0,-1 0 1 0 0,-1 0 0 0 0,1 0-1 0 0,0-1 1 0 0,-1 1 0 0 0,-4 4 0 0 0,-4 3 99 0 0,-21 16 0 0 0,-4 4-27 0 0,10-6-350 0 0,-1-1-1 0 0,-1-2 1 0 0,-1 0-1 0 0,0-2 1 0 0,-2-2-1 0 0,0 0 1 0 0,-1-2-1 0 0,-57 19 1 0 0,62-26-1410 0 0,2 0-4993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4:41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2615 0 0,'0'0'3394'0'0,"2"0"-2932"0"0,3 0-200 0 0,0 0 0 0 0,1 0 0 0 0,-1-1 0 0 0,1 0 0 0 0,-1 0 0 0 0,0 0 0 0 0,0-1 0 0 0,0 0 0 0 0,9-4 0 0 0,-5 2 99 0 0,0 1 0 0 0,0 0 0 0 0,12-3 0 0 0,25 1-304 0 0,54 0 0 0 0,15-2 21 0 0,-19-5-429 0 0,-19 2-425 0 0,81-1-1 0 0,-131 11 642 0 0,3 0 44 0 0,30 3 0 0 0,-38 1 89 0 0,0 1-1 0 0,-1 1 1 0 0,0 0 0 0 0,28 14 0 0 0,-19-8 2 0 0,-4-3 0 0 0,-19-6 0 0 0,-5-2 0 0 0,1 0 0 0 0,-1 0 0 0 0,0-1 0 0 0,1 1 0 0 0,-1-1 0 0 0,1 1 0 0 0,-1-1 0 0 0,1 0 0 0 0,-1 0 0 0 0,1 0 0 0 0,2 0 0 0 0,3 0 29 0 0,0 0-1 0 0,0 0 0 0 0,0 1 0 0 0,0 1 1 0 0,14 4-1 0 0,1 3 66 0 0,22 12 1 0 0,-38-17-94 0 0,-3-2-1 0 0,0 0-1 0 0,1 0 0 0 0,-1 0 1 0 0,0-1-1 0 0,5 1 0 0 0,37 2 21 0 0,-46-4-20 0 0,23 0 216 0 0,-1-1 0 0 0,33-6 1 0 0,-34 4-86 0 0,-1 1 0 0 0,1 0 0 0 0,27 2 1 0 0,-10 3-88 0 0,0-1 1 0 0,0-2-1 0 0,0-2 0 0 0,1-1 1 0 0,64-15-1 0 0,-27-1 328 0 0,115-12 0 0 0,-28 9-68 0 0,-47 5-304 0 0,31 5 0 0 0,6-1 0 0 0,-87 10 0 0 0,-30 2 0 0 0,-25 1-1 0 0,-1 1 0 0 0,20 3-1 0 0,-21-2-10 0 0,11 2-101 0 0,-16-1 92 0 0,-1 0-5 0 0,6 3-66 0 0,-1 0-1 0 0,0 0 0 0 0,0 1 0 0 0,9 9 0 0 0,-15-15 21 0 0,-1 1 12 0 0,5 4 38 0 0,-4-4 130 0 0,-2-2-69 0 0,0 1 1 0 0,0-1-1 0 0,1 1 1 0 0,-1-1-1 0 0,0 1 0 0 0,1-1 1 0 0,-1 1-1 0 0,0-1 1 0 0,1 1-1 0 0,-1-1 1 0 0,1 1-1 0 0,-1-1 1 0 0,1 0-1 0 0,-1 1 1 0 0,1-1-1 0 0,-1 0 1 0 0,1 1-1 0 0,-1-1 1 0 0,1 0-1 0 0,-1 1 1 0 0,1-1-1 0 0,0 0 0 0 0,15 5 330 0 0,-14-4-559 0 0,6 1 97 0 0,-4-1-30 0 0,1 0 1 0 0,0 0 0 0 0,-1 0 0 0 0,1-1 0 0 0,-1 1-1 0 0,1-1 1 0 0,0 0 0 0 0,-1 0 0 0 0,1-1 0 0 0,0 0 0 0 0,8-2-1 0 0,5-2 121 0 0,-16 4 22 0 0,-1 0 162 0 0,30-10 488 0 0,-24 10-676 0 0,-6 1-88 0 0,8 9-1468 0 0,-7-2 1355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4:55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375 0 0,'0'0'2536'0'0,"-3"12"-1192"0"0,2 0 0 0 0,-1-1-1280 0 0,1-1-264 0 0,-1 2-2568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4:56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375 0 0,'0'0'66'0'0,"-1"1"-8"0"0,-5 7-432 0 0,4-6 880 0 0,0-1-1 0 0,1 1 1 0 0,-1 0 0 0 0,1 0-1 0 0,-1 0 1 0 0,1 0-1 0 0,0 1 1 0 0,0-1 0 0 0,0 0-1 0 0,0 0 1 0 0,0 1 0 0 0,1-1-1 0 0,-1 0 1 0 0,1 1-1 0 0,-1-1 1 0 0,1 4 0 0 0,0-4-356 0 0,1-1-78 0 0,-1 2-46 0 0,15 11 156 0 0,-4-7-128 0 0,-8-5-74 0 0,0-1 1 0 0,0 1-1 0 0,0-1 0 0 0,0 0 1 0 0,0 0-1 0 0,0 0 1 0 0,0 0-1 0 0,0 0 1 0 0,0-1-1 0 0,0 1 1 0 0,5-1-1 0 0,-2 0-23 0 0,1 1-48 0 0,-5-1-6 0 0,1 0 0 0 0,-1 0 0 0 0,1 0 0 0 0,-1 1 0 0 0,1-1 0 0 0,-1 1 0 0 0,1-1 0 0 0,-1 1 0 0 0,0 0 1 0 0,1 0-1 0 0,-1 0 0 0 0,0 0 0 0 0,0 0 0 0 0,0 1 0 0 0,0-1 0 0 0,0 1 0 0 0,0-1 0 0 0,0 1 0 0 0,0 0 0 0 0,-1-1 0 0 0,4 5 0 0 0,0 2-548 0 0,-1-1-1 0 0,0 1 0 0 0,7 16 0 0 0,-7-13-114 0 0,1 0 0 0 0,7 12-1 0 0,-6-13 409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4:57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143 0 0,'0'0'408'0'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00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1 3679 0 0,'-4'-7'7635'0'0,"7"-1"-7646"0"0,-2 6-190 0 0,2 2-294 0 0,35-1-162 0 0,-26 1 380 0 0,0-1 0 0 0,0 1 1 0 0,0-2-1 0 0,0 1 0 0 0,-1-2 0 0 0,17-5 1 0 0,4 0 2085 0 0,-30 8-1624 0 0,0 0-13 0 0,2 0-114 0 0,0 0-5 0 0,1 1 1 0 0,-1-1-1 0 0,0 1 0 0 0,1 0 1 0 0,-1 0-1 0 0,0 1 0 0 0,0-1 0 0 0,7 4 1 0 0,0-1-49 0 0,8 5 1 0 0,3 2-7 0 0,-13-6 1 0 0,-5-3 0 0 0,0 0 0 0 0,0 0 0 0 0,0 0 0 0 0,0 0 0 0 0,0-1 0 0 0,0 0 0 0 0,7 1 0 0 0,-7-1 7 0 0,-1-1 0 0 0,1 0-1 0 0,0 0 1 0 0,-1 0-1 0 0,1-1 1 0 0,0 1 0 0 0,-1-1-1 0 0,1 0 1 0 0,-1 0 0 0 0,1 0-1 0 0,-1 0 1 0 0,5-3-1 0 0,4-1 88 0 0,3-1 29 0 0,40-17 190 0 0,-53 22-306 0 0,1 0 0 0 0,-1 0 0 0 0,0 0-1 0 0,0 0 1 0 0,1 0 0 0 0,-1 0 0 0 0,1 0 0 0 0,-1 1-1 0 0,5-1 1 0 0,0 0-507 0 0,-3 1-2156 0 0,10 4-896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48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79 919 0 0,'-1'-7'603'0'0,"0"3"2516"0"0,1-2-2819 0 0,1 1 0 0 0,-1-1 0 0 0,1 1 0 0 0,0 0 0 0 0,0-1 1 0 0,1 1-1 0 0,-1 0 0 0 0,5-9 0 0 0,-5 12-19 0 0,-1 2-219 0 0,0-1 0 0 0,1 1 0 0 0,-1-1 0 0 0,0 1 0 0 0,1-1 0 0 0,-1 1 0 0 0,0-1 0 0 0,1 1 0 0 0,-1-1 0 0 0,0 1 0 0 0,1 0 0 0 0,-1-1 0 0 0,1 1 0 0 0,-1-1 0 0 0,1 1 0 0 0,-1 0 0 0 0,1 0 0 0 0,-1-1 0 0 0,1 1 0 0 0,0 0 0 0 0,-1 0 0 0 0,1 0 0 0 0,-1-1 0 0 0,1 1 0 0 0,-1 0 0 0 0,1 0 0 0 0,0 0 0 0 0,-1 0 0 0 0,1 0 0 0 0,3 0 2964 0 0,-2 1-2632 0 0,-1 0-307 0 0,0-1-1 0 0,0 1 1 0 0,0-1-1 0 0,0 1 1 0 0,0 0-1 0 0,0-1 1 0 0,0 1-1 0 0,0 0 1 0 0,-1 0-1 0 0,1 0 1 0 0,0 0-1 0 0,0 0 0 0 0,-1 0 1 0 0,1 0-1 0 0,-1 0 1 0 0,1 0-1 0 0,0 0 1 0 0,-1 0-1 0 0,0 0 1 0 0,1 2-1 0 0,0 0-56 0 0,-1 0 0 0 0,0-1 0 0 0,0 1 0 0 0,0 0 0 0 0,0 0 0 0 0,0 0 0 0 0,-1 0 0 0 0,0 3 0 0 0,-2 5-209 0 0,-1 0 0 0 0,0-1 0 0 0,-8 16 0 0 0,-79 137-1919 0 0,-16 29 4250 0 0,74-114-1336 0 0,30-67-816 0 0,0-1-14 0 0,3-9 3 0 0,0 0 1 0 0,0 0-1 0 0,0 0 1 0 0,0 0 0 0 0,0 1-1 0 0,1-1 1 0 0,-1 0-1 0 0,0 0 1 0 0,1 0 0 0 0,-1 0-1 0 0,1 0 1 0 0,-1 0-1 0 0,1 0 1 0 0,-1 0 0 0 0,1-1-1 0 0,-1 1 1 0 0,1 0-1 0 0,0 0 1 0 0,0 0 0 0 0,-1-1-1 0 0,1 1 1 0 0,0 0-1 0 0,0-1 1 0 0,1 2-1 0 0,24 12-146 0 0,-17-11 174 0 0,0-1 0 0 0,0 0-1 0 0,0 0 1 0 0,1 0-1 0 0,-1-2 1 0 0,0 1 0 0 0,15-1-1 0 0,67-12 748 0 0,-66 8-494 0 0,-9 0-339 0 0,0 0 1 0 0,1-1-1 0 0,-2 0 1 0 0,1-2-1 0 0,-1 0 1 0 0,0 0-1 0 0,0-1 1 0 0,-1-1-1 0 0,23-18 1 0 0,-29 19-2596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49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24 1839 0 0,'0'0'13116'0'0,"1"2"-13716"0"0,1 4 484 0 0,24 55-232 0 0,-23-53 353 0 0,2-1 0 0 0,-1 0 0 0 0,1 0-1 0 0,0 0 1 0 0,0-1 0 0 0,7 7 0 0 0,5 1 25 0 0,-11-11-3 0 0,-1-2-18 0 0,1 2 48 0 0,-1-1 0 0 0,1 0 0 0 0,-1 0 0 0 0,1-1 0 0 0,0 1 0 0 0,0-1 0 0 0,0 0 0 0 0,0-1 0 0 0,0 0 0 0 0,0 0 0 0 0,12-1 0 0 0,5-3 199 0 0,1-2 0 0 0,23-8 0 0 0,-39 12-249 0 0,3-3 17 0 0,-7 4-30 0 0,0-1 0 0 0,0 0 0 0 0,0 0-1 0 0,0 0 1 0 0,-1 0 0 0 0,5-3 0 0 0,-1 0-136 0 0,-4 2 44 0 0,3-3 18 0 0,17-17 882 0 0,-22 22-502 0 0,13-15 1006 0 0,-7 6-942 0 0,5-14 107 0 0,-10 21-470 0 0,0-1 0 0 0,0 0-1 0 0,-1 0 1 0 0,1 0 0 0 0,-1 0 0 0 0,0 0 0 0 0,0 0-1 0 0,0 0 1 0 0,-1 0 0 0 0,1 0 0 0 0,-1-1 0 0 0,0 1-1 0 0,0 0 1 0 0,-1-5 0 0 0,0-1 0 0 0,-1-7 8 0 0,0 0 1 0 0,-1 1-1 0 0,0-1 0 0 0,-2 0 0 0 0,0 1 0 0 0,-8-17 0 0 0,12 31-18 0 0,0-1-1 0 0,0 1 0 0 0,0 0 1 0 0,-1 0-1 0 0,1-1 0 0 0,-1 1 1 0 0,1 0-1 0 0,-1 1 0 0 0,0-1 1 0 0,1 0-1 0 0,-1 0 0 0 0,0 1 1 0 0,0-1-1 0 0,0 1 1 0 0,-1 0-1 0 0,-1-2 0 0 0,1 2-29 0 0,0 1-1 0 0,0-1 0 0 0,0 1 0 0 0,-1-1 1 0 0,1 1-1 0 0,0 0 0 0 0,0 0 1 0 0,0 1-1 0 0,0-1 0 0 0,0 0 1 0 0,0 1-1 0 0,-5 1 0 0 0,-16 6-318 0 0,-35 17 1 0 0,36-15 837 0 0,-41 13 1 0 0,-36-1 2369 0 0,96-22-2839 0 0,-14 9-6 0 0,15-8-5 0 0,-1 1 0 0 0,-8 10 0 0 0,2 2-70 0 0,1 1 0 0 0,1 0 0 0 0,0 0 0 0 0,-8 21 0 0 0,10-22-32 0 0,3-6-196 0 0,-1 1-1 0 0,2 0 0 0 0,-1-1 1 0 0,-1 16-1 0 0,3-22-76 0 0,3-1-906 0 0,0 1 767 0 0,0-1 0 0 0,0 0 0 0 0,0 0-1 0 0,0-1 1 0 0,0 1 0 0 0,1 0 0 0 0,-1-1 0 0 0,0 1 0 0 0,5 0 0 0 0,9-3-4704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0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4 919 0 0,'0'0'12256'0'0,"1"0"-12177"0"0,1-2-14 0 0,0 1 1 0 0,0 0-1 0 0,-1-1 1 0 0,1 1-1 0 0,-1-1 0 0 0,1 1 1 0 0,-1-1-1 0 0,1 1 1 0 0,-1-1-1 0 0,0 0 0 0 0,0 0 1 0 0,0 0-1 0 0,0 0 1 0 0,1-4-1 0 0,10-35-597 0 0,-9 31 555 0 0,64-264-1892 0 0,-57 233 2510 0 0,-10 40 652 0 0,12-2-827 0 0,-9 3-411 0 0,0-1 0 0 0,1 1 1 0 0,-1 0-1 0 0,1 0 0 0 0,-1 0 1 0 0,1 1-1 0 0,-1-1 0 0 0,0 1 1 0 0,1 0-1 0 0,-1 0 0 0 0,5 2 0 0 0,33 18 350 0 0,-33-17-368 0 0,-5-2-33 0 0,1 0 0 0 0,0 0 0 0 0,-1 0 0 0 0,0 0 1 0 0,1 1-1 0 0,-1-1 0 0 0,0 1 0 0 0,0 0 0 0 0,-1 0 0 0 0,4 4 0 0 0,-1 0-9 0 0,16 21-379 0 0,-4-8-1489 0 0,-45-35 3001 0 0,17 1-865 0 0,1 1 0 0 0,0-1 0 0 0,1 0 0 0 0,-14-30 1 0 0,22 42-414 0 0,12-19-667 0 0,0 8 394 0 0,1 1 0 0 0,23-19 0 0 0,-22 20 385 0 0,0 0-1 0 0,20-24 1 0 0,-20 19 375 0 0,0-1 0 0 0,-2-1 0 0 0,0 0 1 0 0,-1 0-1 0 0,0-1 0 0 0,12-37 2301 0 0,-22 59-2618 0 0,1 0-1 0 0,0 0 0 0 0,-1-1 0 0 0,1 1 1 0 0,0 0-1 0 0,1-1 0 0 0,1 5 0 0 0,6 14 15 0 0,-1 32-34 0 0,-5-34 0 0 0,0 0 0 0 0,7 23 0 0 0,-5-32 0 0 0,1-4 15 0 0,-5-5 54 0 0,-1-1-62 0 0,1 1-1 0 0,-1-1 0 0 0,1 1 1 0 0,-1-1-1 0 0,1 0 1 0 0,-1 1-1 0 0,1-1 1 0 0,-1 0-1 0 0,1 0 0 0 0,-1 1 1 0 0,1-1-1 0 0,-1 0 1 0 0,1 0-1 0 0,-1 0 1 0 0,1 1-1 0 0,0-1 0 0 0,-1 0 1 0 0,2 0-1 0 0,9 4-656 0 0,26 61-2275 0 0,-36-65 2915 0 0,-1 1 1 0 0,1 0 0 0 0,0 0-1 0 0,0 0 1 0 0,-1 0-1 0 0,1 0 1 0 0,0-1-1 0 0,0 1 1 0 0,0 0-1 0 0,0-1 1 0 0,0 1-1 0 0,0-1 1 0 0,0 1-1 0 0,0-1 1 0 0,0 1-1 0 0,0-1 1 0 0,0 0-1 0 0,0 1 1 0 0,1-1-1 0 0,-1 0 1 0 0,0 0 0 0 0,0 0-1 0 0,0 0 1 0 0,0 0-1 0 0,0 0 1 0 0,1 0-1 0 0,-1 0 1 0 0,0 0-1 0 0,0-1 1 0 0,0 1-1 0 0,0 0 1 0 0,0-1-1 0 0,0 1 1 0 0,0-1-1 0 0,0 1 1 0 0,0-1-1 0 0,0 0 1 0 0,2-1-1 0 0,0 0 19 0 0,1-1-1 0 0,-1 0 1 0 0,0 0-1 0 0,1-1 1 0 0,-1 1-1 0 0,-1-1 1 0 0,1 1-1 0 0,3-6 1 0 0,1-6-3456 0 0,-2-2-1268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1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16439 0 0,'0'0'754'0'0,"-1"1"-17"0"0,-5 7-473 0 0,4-7-180 0 0,1 0 0 0 0,0 0-1 0 0,0 0 1 0 0,0 1 0 0 0,0-1 0 0 0,0 1 0 0 0,0-1-1 0 0,0 0 1 0 0,0 1 0 0 0,0 0 0 0 0,1-1 0 0 0,-1 1-1 0 0,1-1 1 0 0,-1 1 0 0 0,1 0 0 0 0,-1 0 0 0 0,1-1-1 0 0,0 3 1 0 0,0 0 27 0 0,1 8 381 0 0,0-9-506 0 0,0-1 1 0 0,0 0 0 0 0,0 1-1 0 0,0-1 1 0 0,1 0 0 0 0,0 0-1 0 0,-1 0 1 0 0,1 0 0 0 0,0 0-1 0 0,0 0 1 0 0,0 0 0 0 0,0-1-1 0 0,0 1 1 0 0,0-1 0 0 0,0 1-1 0 0,1-1 1 0 0,-1 0 0 0 0,4 1-1 0 0,1 1-98 0 0,-1 0 0 0 0,1-1 0 0 0,0-1 0 0 0,0 1 0 0 0,0-1 0 0 0,7 1 0 0 0,31-4-903 0 0,-34 1 424 0 0,0 0-1 0 0,19 2 1 0 0,-28-1 542 0 0,0 2 0 0 0,0-1 0 0 0,0 0 0 0 0,-1 0 0 0 0,1 0 0 0 0,0 1 0 0 0,-1-1 0 0 0,1 1 0 0 0,-1 0 0 0 0,1-1 0 0 0,-1 1-1 0 0,0 0 1 0 0,1 0 0 0 0,-1 0 0 0 0,0 0 0 0 0,0 0 0 0 0,0 2 0 0 0,1 2 124 0 0,0 1-1 0 0,-1-1 1 0 0,0 1 0 0 0,0 0-1 0 0,0 0 1 0 0,-1-1-1 0 0,0 1 1 0 0,-1 7 0 0 0,0 7 167 0 0,-3 281 1388 0 0,3-269-1512 0 0,0-16-76 0 0,1-1 0 0 0,1 0-1 0 0,0 1 1 0 0,1-1 0 0 0,6 28-1 0 0,-1-28-251 0 0,-2-13-381 0 0,-4-3 494 0 0,-1 0 0 0 0,1-1-1 0 0,-1 1 1 0 0,0-1 0 0 0,1 1-1 0 0,-1-1 1 0 0,1 1 0 0 0,-1-1-1 0 0,0 0 1 0 0,1 1 0 0 0,-1-1-1 0 0,0 1 1 0 0,0-1 0 0 0,1 0-1 0 0,-1 0 1 0 0,1-3-337 0 0,6-15-5310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1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98 15983 0 0,'0'0'3743'0'0,"-2"1"-3399"0"0,2 0-317 0 0,-1-1 0 0 0,0 1 0 0 0,0-1 0 0 0,0 1 0 0 0,0-1 0 0 0,0 0 0 0 0,0 1-1 0 0,0-1 1 0 0,0 0 0 0 0,-1 0 0 0 0,1 0 0 0 0,0 0 0 0 0,-2 0 0 0 0,1 0-232 0 0,1-2-182 0 0,-1-2 295 0 0,0 0 0 0 0,0 0 0 0 0,0 0 0 0 0,1 0 0 0 0,0-1 0 0 0,-1 1 0 0 0,0-8 0 0 0,2 2-36 0 0,-1-1 0 0 0,2 1 0 0 0,1-17 0 0 0,0 18 213 0 0,0 0 0 0 0,1 0 0 0 0,0 1 0 0 0,0-1 0 0 0,0 1 0 0 0,1 0 0 0 0,7-11 0 0 0,4-3 317 0 0,20-26 0 0 0,-30 42-322 0 0,0 0-1 0 0,0 0 1 0 0,0 1-1 0 0,1-1 1 0 0,0 1-1 0 0,0 0 1 0 0,13-7-1 0 0,-18 11-56 0 0,0 1-1 0 0,0 0 1 0 0,1-1 0 0 0,-1 1-1 0 0,0 0 1 0 0,0 0-1 0 0,0 0 1 0 0,1 0 0 0 0,-1 0-1 0 0,0 0 1 0 0,0 1-1 0 0,0-1 1 0 0,0 0 0 0 0,1 1-1 0 0,-1-1 1 0 0,0 0-1 0 0,1 2 1 0 0,17 10 176 0 0,-15-7-181 0 0,0-1 0 0 0,0 1 0 0 0,0 0 0 0 0,0 0 0 0 0,-1 0 0 0 0,0 1 0 0 0,0-1 0 0 0,0 1 0 0 0,-1-1 0 0 0,0 1 1 0 0,0 0-1 0 0,0 0 0 0 0,1 12 0 0 0,-1 3-70 0 0,-1-1 0 0 0,-4 40 0 0 0,1-41-66 0 0,2 1 1 0 0,0-1-1 0 0,2 20 0 0 0,1-21-298 0 0,0 24 0 0 0,-3-40 128 0 0,1-2 264 0 0,-1 0 1 0 0,0 1-1 0 0,0-1 0 0 0,0 0 0 0 0,0 0 1 0 0,1 1-1 0 0,-1-1 0 0 0,0 0 0 0 0,0 0 1 0 0,0 1-1 0 0,0-1 0 0 0,0 0 0 0 0,0 0 1 0 0,0 1-1 0 0,0-1 0 0 0,0 0 0 0 0,0 0 0 0 0,0 1 1 0 0,0-1-1 0 0,0 0 0 0 0,0 0 0 0 0,0 1 1 0 0,0-1-1 0 0,0 0 0 0 0,0 1 0 0 0,0-1 1 0 0,0 0-1 0 0,0 0 0 0 0,0 1 0 0 0,0-1 1 0 0,-1 1-1 0 0,-3 11-449 0 0,4-11 378 0 0,-2 1 30 0 0,1 1 1 0 0,-1-1-1 0 0,1 0 0 0 0,-1 0 0 0 0,0 0 0 0 0,0 0 0 0 0,0 0 0 0 0,0 0 0 0 0,0 0 1 0 0,-1-1-1 0 0,1 1 0 0 0,-5 1 0 0 0,-33 12 11 0 0,17-8 93 0 0,8-1 204 0 0,-1 1 1 0 0,1 1 0 0 0,0 0-1 0 0,-22 16 1 0 0,37-24-261 0 0,-1 1-1 0 0,0 0 1 0 0,1 0-1 0 0,-1 0 1 0 0,1 0-1 0 0,-1 0 1 0 0,1 0-1 0 0,-1 0 1 0 0,1 0-1 0 0,0 0 1 0 0,0 0-1 0 0,-1 0 1 0 0,1 0-1 0 0,0 0 1 0 0,0 2-1 0 0,0-3-99 0 0,0 1 1 0 0,0-1-1 0 0,0 0 1 0 0,0 1-1 0 0,0-1 0 0 0,0 1 1 0 0,0-1-1 0 0,0 1 1 0 0,0-1-1 0 0,1 0 0 0 0,-1 1 1 0 0,0-1-1 0 0,0 1 1 0 0,0-1-1 0 0,1 0 0 0 0,-1 1 1 0 0,0-1-1 0 0,0 0 1 0 0,1 1-1 0 0,-1-1 0 0 0,0 0 1 0 0,1 1-1 0 0,-1-1 1 0 0,0 0-1 0 0,1 0 0 0 0,-1 1 1 0 0,1-1-1 0 0,-1 0 1 0 0,0 0-1 0 0,1 0 0 0 0,-1 0 1 0 0,1 1-1 0 0,-1-1 1 0 0,1 0-1 0 0,-1 0 0 0 0,0 0 1 0 0,1 0-1 0 0,-1 0 1 0 0,1 0-1 0 0,-1 0 0 0 0,1 0 1 0 0,-1 0-1 0 0,1-1 1 0 0,17-1-1722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2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3 455 0 0,'0'0'13072'0'0,"2"-1"-12720"0"0,7-3 206 0 0,-1 1-1 0 0,16-4 0 0 0,-22 7-373 0 0,1 1-20 0 0,5 1-131 0 0,0 0 0 0 0,-1 1 0 0 0,1 0-1 0 0,8 4 1 0 0,-4 0-33 0 0,0-1 0 0 0,14 6 0 0 0,-10-6 0 0 0,1 2 0 0 0,23 15 0 0 0,-17-10 4048 0 0,-21-11-4141 0 0,6 6-20 0 0,-6-6 2 0 0,0-2-21 0 0,2-1 115 0 0,0-1 1 0 0,-1 1-1 0 0,0 0 1 0 0,1-1-1 0 0,-1 0 0 0 0,0 0 1 0 0,0 0-1 0 0,0 0 1 0 0,0-1-1 0 0,0 1 0 0 0,0-1 1 0 0,-1 0-1 0 0,1 1 1 0 0,-1-1-1 0 0,0 0 1 0 0,0-1-1 0 0,2-2 0 0 0,6-12 197 0 0,-2 1 0 0 0,8-21 0 0 0,-7 16-1 0 0,1-1 215 0 0,-1 1 1 0 0,-1-1-1 0 0,9-47 0 0 0,-16 67-342 0 0,-1 0-1 0 0,0 0 1 0 0,0 0-1 0 0,-1 1 1 0 0,1-1-1 0 0,-1 0 1 0 0,0-3-1 0 0,1 5-46 0 0,-1 0 0 0 0,1 0 0 0 0,0 0 0 0 0,-1 0 0 0 0,1 0 0 0 0,0 0 0 0 0,-1 0 0 0 0,1 0 0 0 0,-1 0 0 0 0,0 0 0 0 0,1 0-1 0 0,-1 1 1 0 0,0-1 0 0 0,1 0 0 0 0,-1 0 0 0 0,0 1 0 0 0,0-1 0 0 0,1 0 0 0 0,-1 1 0 0 0,0-1 0 0 0,0 1 0 0 0,0-1 0 0 0,-1 0 0 0 0,-2 0 4 0 0,-8-6-96 0 0,-1 1-1 0 0,0 0 1 0 0,-21-5 0 0 0,22 8 122 0 0,1-1 0 0 0,0 0 1 0 0,0-1-1 0 0,0 0 0 0 0,-11-8 1 0 0,21 12-29 0 0,0 0 0 0 0,-1 0-1 0 0,1-1 1 0 0,0 1 0 0 0,0-1 0 0 0,0 1 0 0 0,0-1 0 0 0,0 1 0 0 0,0-1-1 0 0,0 0 1 0 0,0-2 0 0 0,0 2 0 0 0,-2-9-39 0 0,3 8-41 0 0,0-1-1 0 0,1 1 0 0 0,-1-1 1 0 0,1 1-1 0 0,0 0 0 0 0,0 0 1 0 0,0-1-1 0 0,0 1 0 0 0,1 0 1 0 0,-1 0-1 0 0,1 0 1 0 0,0 0-1 0 0,3-4 0 0 0,3-3-1276 0 0,1 0 0 0 0,11-9 0 0 0,-7 5-4953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3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4143 0 0,'-14'27'408'0'0,"7"-14"1402"0"0,5-9 686 0 0,0 1 1 0 0,0-1 0 0 0,0 1 0 0 0,-1 9 0 0 0,2 9-2175 0 0,9 103 118 0 0,29 154-1 0 0,-29-248-774 0 0,1 0 1 0 0,1-1 0 0 0,2 0-1 0 0,1-1 1 0 0,2 0-1 0 0,0-1 1 0 0,2-1 0 0 0,2 0-1 0 0,0-1 1 0 0,35 36-1 0 0,-43-52-490 0 0,0-1 0 0 0,18 12-1 0 0,-28-20-344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3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27 3223 0 0,'-1'2'240'0'0,"-26"37"15179"0"0,28-40-15401 0 0,1 1 0 0 0,0-1 0 0 0,0 0 1 0 0,-1 0-1 0 0,1 0 0 0 0,0 0 0 0 0,-1 0 0 0 0,1 0 1 0 0,-1 0-1 0 0,1-1 0 0 0,1-2 0 0 0,0 2 24 0 0,20-23 447 0 0,-1-1 0 0 0,0 0 1 0 0,19-35-1 0 0,-17 24-267 0 0,31-34 0 0 0,-50 66-257 0 0,0 0 0 0 0,0 0 0 0 0,1 0 0 0 0,-1 1-1 0 0,1-1 1 0 0,0 1 0 0 0,0 1 0 0 0,1-1 0 0 0,-1 1 0 0 0,1 0 0 0 0,-1 1 0 0 0,1 0-1 0 0,0 0 1 0 0,0 0 0 0 0,0 1 0 0 0,10-1 0 0 0,-9 1-6 0 0,0-1 0 0 0,0 1 0 0 0,0-2 0 0 0,0 1 0 0 0,0-1 0 0 0,-1 0 0 0 0,1 0 0 0 0,8-7 0 0 0,-4 2-196 0 0,0 0-1 0 0,-1-1 1 0 0,19-21-1 0 0,-25 24 11 0 0,0 0 0 0 0,0-1 0 0 0,-1 0 0 0 0,6-12 0 0 0,-1 0-3676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3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2303 0 0,'-1'2'10382'0'0,"-4"5"-7668"0"0,-10 16 2562 0 0,12-17-5133 0 0,0-1 0 0 0,0 1 0 0 0,1-1 0 0 0,0 1 0 0 0,0 0 0 0 0,0 0 0 0 0,0 0 0 0 0,0 12 0 0 0,0 7-185 0 0,2 0 0 0 0,1 1 0 0 0,1-1 0 0 0,7 34 1 0 0,0-19-669 0 0,26 74 1 0 0,-18-76-195 0 0,-16-36 752 0 0,-1-4-547 0 0,1-9 206 0 0,-2-8-18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4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6127 0 0,'0'0'8152'0'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4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334 9215 0 0,'-8'11'142'0'0,"0"0"0"0"0,-2-1 0 0 0,1 0 0 0 0,-1-1 0 0 0,-18 13-1 0 0,-18 18 1894 0 0,40-34-447 0 0,0 1 0 0 0,-8 11 0 0 0,1 2 712 0 0,12-19-2804 0 0,25-13-1338 0 0,-17 4 2036 0 0,0 0-1 0 0,-1 0 0 0 0,1 0 1 0 0,-2-1-1 0 0,1 0 0 0 0,-1 0 1 0 0,-1-1-1 0 0,5-11 0 0 0,-6 12-92 0 0,0 0 0 0 0,-1 0 0 0 0,0 0-1 0 0,-1 0 1 0 0,1 0 0 0 0,-2 0 0 0 0,1-1 0 0 0,-2 1-1 0 0,1 0 1 0 0,-1 0 0 0 0,0-1 0 0 0,-1 1 0 0 0,0 0-1 0 0,-4-10 1 0 0,-35-100 2066 0 0,39 114-1958 0 0,1 0 0 0 0,0 0 0 0 0,0 0 0 0 0,0 0 0 0 0,0 0-1 0 0,1 0 1 0 0,0-1 0 0 0,1-8 0 0 0,-1 12-174 0 0,1-1 0 0 0,0 0 0 0 0,0 1 0 0 0,0-1 0 0 0,0 0 0 0 0,0 1 0 0 0,0 0 0 0 0,1-1 0 0 0,-1 1 0 0 0,1 0 0 0 0,-1-1 0 0 0,1 1-1 0 0,0 0 1 0 0,0 0 0 0 0,0 0 0 0 0,0 1 0 0 0,5-4 0 0 0,-1 1-80 0 0,1 1-1 0 0,0 0 1 0 0,0 0 0 0 0,1 0-1 0 0,-1 1 1 0 0,1 0-1 0 0,8-2 1 0 0,57-2-432 0 0,-58 5 401 0 0,-3 1 16 0 0,1 4 48 0 0,-9-2 18 0 0,-3-2-1 0 0,0 1 0 0 0,0 0 0 0 0,1-1 0 0 0,-1 1 1 0 0,0 0-1 0 0,0 0 0 0 0,0 0 0 0 0,0 0 1 0 0,0 0-1 0 0,0 0 0 0 0,0 0 0 0 0,1 2 0 0 0,1 1 15 0 0,-1-1 1 0 0,1 1-1 0 0,0 0 0 0 0,-1 0 0 0 0,0 0 0 0 0,0 0 0 0 0,0 1 0 0 0,-1-1 0 0 0,1 0 0 0 0,0 6 0 0 0,0 4-49 0 0,2 27 1 0 0,-2-7-657 0 0,-1-32 465 0 0,-1 0 0 0 0,0-1-1 0 0,1 1 1 0 0,-1-1 0 0 0,1 1-1 0 0,-1-1 1 0 0,1 1 0 0 0,0-1 0 0 0,-1 1-1 0 0,1-1 1 0 0,0 0 0 0 0,0 1 0 0 0,0-1-1 0 0,0 0 1 0 0,0 0 0 0 0,0 1-1 0 0,1-1 1 0 0,-1 0 0 0 0,0 0 0 0 0,1 0-1 0 0,-1-1 1 0 0,0 1 0 0 0,1 0-1 0 0,-1 0 1 0 0,1-1 0 0 0,-1 1 0 0 0,1-1-1 0 0,0 1 1 0 0,-1-1 0 0 0,1 0 0 0 0,-1 0-1 0 0,1 0 1 0 0,0 1 0 0 0,-1-2-1 0 0,1 1 1 0 0,-1 0 0 0 0,3 0 0 0 0,8-3-5410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4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0 8751 0 0,'0'0'2692'0'0,"-1"2"-1726"0"0,-5 3-490 0 0,0 0 0 0 0,0 0 0 0 0,0-1 0 0 0,-1 1 0 0 0,1-2 0 0 0,-12 6 0 0 0,17-8-314 0 0,-1 0 320 0 0,-3 4-107 0 0,0 0 0 0 0,0 0 0 0 0,-5 9 0 0 0,9-12-308 0 0,-1 1-1 0 0,1 0 1 0 0,-1 0-1 0 0,1 0 1 0 0,0 0 0 0 0,1 1-1 0 0,-1-1 1 0 0,0 0 0 0 0,1 0-1 0 0,-1 4 1 0 0,2 2-70 0 0,-1 0 1 0 0,1 1 0 0 0,0-1-1 0 0,1 0 1 0 0,0 0 0 0 0,1 0-1 0 0,-1 0 1 0 0,2-1-1 0 0,-1 1 1 0 0,1-1 0 0 0,1 1-1 0 0,-1-2 1 0 0,2 1-1 0 0,-1 0 1 0 0,1-1 0 0 0,0 0-1 0 0,0 0 1 0 0,9 6 0 0 0,-13-10-16 0 0,1-1 1 0 0,0 1 0 0 0,1-1 0 0 0,-1 0 0 0 0,0 0 0 0 0,1-1-1 0 0,-1 1 1 0 0,1-1 0 0 0,-1 1 0 0 0,1-1 0 0 0,-1 0 0 0 0,1 0-1 0 0,0-1 1 0 0,0 1 0 0 0,0-1 0 0 0,6 0 0 0 0,-7-1 45 0 0,1 1 0 0 0,-1-1 0 0 0,0 0 0 0 0,1 0 0 0 0,-1 0 1 0 0,0-1-1 0 0,0 1 0 0 0,1-1 0 0 0,-1 0 0 0 0,0 0 0 0 0,-1 0 0 0 0,1 0 0 0 0,0 0 1 0 0,-1-1-1 0 0,1 1 0 0 0,-1-1 0 0 0,0 0 0 0 0,3-3 0 0 0,-2 1 89 0 0,0 0 0 0 0,-1-1 0 0 0,1 1 0 0 0,-1-1 0 0 0,0 1 0 0 0,0-1 0 0 0,-1 0-1 0 0,1 0 1 0 0,-1 0 0 0 0,-1 0 0 0 0,1 0 0 0 0,-1 0 0 0 0,-1-9 0 0 0,1 10-35 0 0,0 0 1 0 0,-1 0 0 0 0,0 0-1 0 0,0 0 1 0 0,-1 1-1 0 0,1-1 1 0 0,-1 0-1 0 0,0 1 1 0 0,0-1-1 0 0,-1 1 1 0 0,1-1-1 0 0,-1 1 1 0 0,0 0 0 0 0,0 0-1 0 0,-1 1 1 0 0,-4-6-1 0 0,7 8 83 0 0,-1 0-67 0 0,1 1-1 0 0,-1-1 1 0 0,1 1-1 0 0,0 0 1 0 0,-1-1-1 0 0,1 1 1 0 0,-1 0-1 0 0,1 0 0 0 0,-1 0 1 0 0,1 0-1 0 0,-1 0 1 0 0,-2 1-1 0 0,3 4-82 0 0,0 1 0 0 0,1 0 0 0 0,0 0 0 0 0,0 0 0 0 0,0 0-1 0 0,1 0 1 0 0,0 0 0 0 0,0-1 0 0 0,3 10 0 0 0,22 53-289 0 0,-24-64 282 0 0,42 88-180 0 0,83 128 0 0 0,-106-186 65 0 0,93 162-786 0 0,70 108-307 0 0,-163-273 1162 0 0,220 334-135 0 0,101 174 109 0 0,-322-509 270 0 0,2 0-1 0 0,27 27 0 0 0,-48-56 923 0 0,-2-2-824 0 0,-30-17-34 0 0,2-2-1 0 0,-31-27 1 0 0,-49-53-1910 0 0,58 51 607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6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599 9215 0 0,'-31'33'1400'0'0,"15"-20"1563"0"0,11-9-2434 0 0,1 0 1 0 0,-1 1-1 0 0,1 0 0 0 0,0 0 1 0 0,0 0-1 0 0,0 0 0 0 0,-4 10 1 0 0,7-14-25 0 0,-5-21 603 0 0,-7-53 992 0 0,10 51-1991 0 0,-1 0-1 0 0,-8-25 0 0 0,-28-57-550 0 0,-54-102 0 0 0,82 182 450 0 0,1 1 9 0 0,-37-70 46 0 0,20 40-303 0 0,27 52 160 0 0,0-1-64 0 0,-2-1-990 0 0,2 18 1024 0 0,1 0 1 0 0,0 1 0 0 0,1-1-1 0 0,5 24 1 0 0,20 64-496 0 0,-14-60 258 0 0,21 67-1 0 0,5-2 0 0 0,90 180 0 0 0,15 31-513 0 0,-119-252 470 0 0,-2 0 0 0 0,22 136 1 0 0,-36-161 1130 0 0,-4-18 263 0 0,3 32 0 0 0,0 22 631 0 0,-13 22-2137 0 0,-1-36-3412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6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 15119 0 0,'-18'9'672'0'0,"5"-3"128"0"0,-2 0-640 0 0,0-2-160 0 0,0-1 0 0 0,1 0-4448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6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1 12871 0 0,'0'0'5920'0'0,"2"-1"-5202"0"0,46-35 382 0 0,-32 23-517 0 0,33-20 0 0 0,42-28-1020 0 0,-9 6-31 0 0,-73 49 379 0 0,0 0 1 0 0,0 0-1 0 0,-1 0 0 0 0,0-1 1 0 0,0-1-1 0 0,0 1 1 0 0,-1-1-1 0 0,0 0 1 0 0,-1-1-1 0 0,0 0 0 0 0,0 0 1 0 0,-1 0-1 0 0,0 0 1 0 0,0-1-1 0 0,-1 0 0 0 0,-1 0 1 0 0,5-18-1 0 0,4-24 361 0 0,16-60 905 0 0,-22 91-954 0 0,2 0 1 0 0,0 0-1 0 0,12-20 1 0 0,-9 25-242 0 0,-9 15-17 0 0,-1-1-117 0 0,8 16-2218 0 0,-1 1 1262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7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06 1375 0 0,'0'2'107'0'0,"-9"34"1235"0"0,-7 19 4943 0 0,1 1-643 0 0,6-21-5402 0 0,9-29-60 0 0,-1 0 0 0 0,1 0-1 0 0,0-1 1 0 0,1 1-1 0 0,0 0 1 0 0,0 0 0 0 0,0-1-1 0 0,0 1 1 0 0,1 0-1 0 0,0-1 1 0 0,0 1 0 0 0,0-1-1 0 0,5 7 1 0 0,15 23-98 0 0,29 37 0 0 0,-8-13-1290 0 0,-22-25-1039 0 0,-20-32 3327 0 0,1-2-935 0 0,0-1-1 0 0,0 1 0 0 0,0-1 1 0 0,0 1-1 0 0,0-1 0 0 0,0 1 1 0 0,0-1-1 0 0,0 0 1 0 0,-1 0-1 0 0,1 0 0 0 0,0 0 1 0 0,-1 0-1 0 0,1-1 0 0 0,-1 1 1 0 0,1 0-1 0 0,-1-1 1 0 0,1 1-1 0 0,-1-1 0 0 0,1-1 1 0 0,4-5 529 0 0,-1 0 0 0 0,6-14 0 0 0,-7 15-473 0 0,6-20-362 0 0,0 1-1 0 0,-2-1 1 0 0,-1-1 0 0 0,7-49-1 0 0,-13 64-31 0 0,0 0 0 0 0,-1-1 0 0 0,0 1-1 0 0,-4-26 1 0 0,-15-52 313 0 0,13 68-6 0 0,5 16 7 0 0,-1-1 0 0 0,0 1-1 0 0,0-1 1 0 0,-1 1 0 0 0,0 0-1 0 0,0 0 1 0 0,-7-10 0 0 0,9 16-105 0 0,0 0 0 0 0,0 0 0 0 0,0 0 1 0 0,-1 0-1 0 0,1 0 0 0 0,0 0 0 0 0,-1 0 1 0 0,1 1-1 0 0,0-1 0 0 0,-3 0 0 0 0,1 0 12 0 0,2 0-25 0 0,1 1 1 0 0,-1-1-1 0 0,0 1 0 0 0,0-1 0 0 0,1 1 1 0 0,-1 0-1 0 0,0-1 0 0 0,0 1 0 0 0,0 0 1 0 0,1 0-1 0 0,-1-1 0 0 0,0 1 0 0 0,0 0 1 0 0,0 0-1 0 0,0 0 0 0 0,1 0 0 0 0,-1 0 1 0 0,-2 1-1 0 0,0-1-1 0 0,2 0-22 0 0,-1 0 0 0 0,1 0-1 0 0,-1 0 1 0 0,1 0 0 0 0,-1 1 0 0 0,0-1-1 0 0,1 0 1 0 0,-1 1 0 0 0,1-1-1 0 0,-1 1 1 0 0,1-1 0 0 0,0 1 0 0 0,-1 0-1 0 0,1-1 1 0 0,0 1 0 0 0,-1 0 0 0 0,1 0-1 0 0,0 0 1 0 0,0 0 0 0 0,0 0 0 0 0,-1 1-1 0 0,1-1 1 0 0,1 0 0 0 0,-1 0-1 0 0,0 1 1 0 0,-1 2 0 0 0,0-1 7 0 0,-4 5-83 0 0,5-6 0 0 0,1 0 16 0 0,0-2 80 0 0,0 0 0 0 0,0 0-1 0 0,0 0 1 0 0,0 0 0 0 0,-1 0-1 0 0,1 0 1 0 0,0 0-1 0 0,0 0 1 0 0,0 1 0 0 0,0-1-1 0 0,0 0 1 0 0,0 0 0 0 0,0 0-1 0 0,0 0 1 0 0,0 0 0 0 0,0 0-1 0 0,0 0 1 0 0,0 1 0 0 0,0-1-1 0 0,0 0 1 0 0,0 0 0 0 0,0 0-1 0 0,0 0 1 0 0,0 0 0 0 0,0 0-1 0 0,0 0 1 0 0,0 0 0 0 0,0 1-1 0 0,1-1 1 0 0,-1 0 0 0 0,0 0-1 0 0,0 0 1 0 0,0 0 0 0 0,0 0-1 0 0,0 0 1 0 0,0 0 0 0 0,0 0-1 0 0,0 0 1 0 0,0 0 0 0 0,0 1-1 0 0,0-1 1 0 0,1 0 0 0 0,-1 0-1 0 0,5-3 15 0 0,6-5 51 0 0,-4 1-181 0 0,-1 0-1 0 0,1-1 1 0 0,5-8-1 0 0,-1-1-4935 0 0,-5 5-886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8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755 919 0 0,'-1'2'67'0'0,"-5"25"19009"0"0,5-22-19839 0 0,1-3 1201 0 0,2 11 96 0 0,-1-4-889 0 0,-2-17-810 0 0,-15-63 2525 0 0,-11-40-586 0 0,22 94-921 0 0,-1 0 0 0 0,-1 1 0 0 0,0 0 0 0 0,-14-21 0 0 0,18 32 47 0 0,-1 0 0 0 0,0 1-1 0 0,1-1 1 0 0,-2 1 0 0 0,1 0 0 0 0,-6-4 0 0 0,3 3 44 0 0,1 0 0 0 0,0-1 0 0 0,0 1 1 0 0,-7-11-1 0 0,12 15 63 0 0,1 0 1 0 0,-1 0 0 0 0,1 0-1 0 0,0 0 1 0 0,-1 0-1 0 0,1 0 1 0 0,0 0-1 0 0,0 0 1 0 0,0 0-1 0 0,0 0 1 0 0,0 0 0 0 0,0 0-1 0 0,0 0 1 0 0,0 0-1 0 0,0 0 1 0 0,1 0-1 0 0,-1 0 1 0 0,0 0-1 0 0,1 0 1 0 0,-1 0-1 0 0,0 0 1 0 0,1 0 0 0 0,1-1-1 0 0,13-19 52 0 0,22-20 317 0 0,-2-1 0 0 0,48-77 1 0 0,-54 74-297 0 0,15-30-299 0 0,-31 48-2672 0 0,20-25 0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5:59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460 9671 0 0,'0'0'748'0'0,"-9"9"3106"0"0,-8 11 1061 0 0,-7 15-4483 0 0,18-25-67 0 0,5-8-472 0 0,2 9-134 0 0,0-7 193 0 0,0-1 1 0 0,0 1-1 0 0,1-1 1 0 0,-1 1-1 0 0,1-1 1 0 0,0 1-1 0 0,0-1 1 0 0,0 0 0 0 0,1 0-1 0 0,-1 0 1 0 0,0 0-1 0 0,5 3 1 0 0,5 9-118 0 0,-3-3 102 0 0,1 1 0 0 0,0-2 0 0 0,16 16 0 0 0,-24-26 138 0 0,4 5 1297 0 0,-13-10-1191 0 0,-5-5-287 0 0,0 1-1 0 0,0-2 1 0 0,0 0-1 0 0,1 0 1 0 0,1-1-1 0 0,0 0 1 0 0,-17-24-1 0 0,23 26 164 0 0,1 1 0 0 0,0-1 0 0 0,0 1 0 0 0,0-1 0 0 0,1 0 0 0 0,-1-10 0 0 0,1-4 141 0 0,0-28 0 0 0,2 42-154 0 0,1 0 1 0 0,1 0-1 0 0,1-9 1 0 0,3-10 82 0 0,-5 20-56 0 0,1-1 0 0 0,1 0-1 0 0,5-13 1 0 0,2-7 150 0 0,-8 25-143 0 0,-1 3-72 0 0,-1 1 0 0 0,1-1 1 0 0,0 0-1 0 0,-1 1 1 0 0,1-1-1 0 0,-1 0 0 0 0,1 0 1 0 0,-1 1-1 0 0,1-1 1 0 0,-1 0-1 0 0,0 0 0 0 0,1 0 1 0 0,-1 0-1 0 0,0 1 1 0 0,0-1-1 0 0,1 0 0 0 0,-1-2 1 0 0,1 0 12 0 0,7-8 63 0 0,2 5-72 0 0,-9 6-13 0 0,1 0-1 0 0,0 0 0 0 0,0 0 1 0 0,-1 1-1 0 0,1-1 0 0 0,0 0 1 0 0,0 1-1 0 0,-1-1 1 0 0,1 1-1 0 0,-1 0 0 0 0,1-1 1 0 0,0 1-1 0 0,-1 0 1 0 0,1 0-1 0 0,-1 0 0 0 0,0 0 1 0 0,1 0-1 0 0,-1 1 0 0 0,2 1 1 0 0,2 2-21 0 0,0 1 1 0 0,-1-1-1 0 0,7 12 1 0 0,9 22-165 0 0,-2 1 1 0 0,15 47 0 0 0,-14-35 6 0 0,-18-50 1186 0 0,-4-5-978 0 0,1 1 1 0 0,-1 0-1 0 0,1 0 0 0 0,-1-1 1 0 0,1 0-1 0 0,-4-4 0 0 0,-2-3-15 0 0,6 7-5 0 0,0 0 1 0 0,0 1 0 0 0,1-1-1 0 0,-1 0 1 0 0,0 0-1 0 0,0-4 1 0 0,-4-3-8 0 0,5 7 0 0 0,0 2 0 0 0,0-1 0 0 0,-1 1 0 0 0,1-1 0 0 0,0 1 0 0 0,1-1 0 0 0,-1 0 0 0 0,0 1 0 0 0,0-1 0 0 0,1 0 0 0 0,-1 0 0 0 0,1 0 0 0 0,-1-1 0 0 0,-2-17 0 0 0,2 10 56 0 0,0 0-1 0 0,1 0 0 0 0,0 0 1 0 0,0 0-1 0 0,1 1 1 0 0,0-1-1 0 0,5-19 0 0 0,26-67 288 0 0,-26 81-340 0 0,42-103 72 0 0,-25 55-87 0 0,-16 87-48 0 0,-5-16 34 0 0,9 29-3 0 0,-9-34 2 0 0,-1 0-1 0 0,0-1 1 0 0,1 1-1 0 0,-1 0 1 0 0,1-1-1 0 0,0 1 1 0 0,0-1-1 0 0,0 1 1 0 0,0-1-1 0 0,4 3 1 0 0,-5-4 26 0 0,0 0 0 0 0,-1-1 0 0 0,1 1 1 0 0,0 0-1 0 0,0-1 0 0 0,0 1 0 0 0,-1 0 0 0 0,1-1 1 0 0,0 1-1 0 0,0-1 0 0 0,0 0 0 0 0,0 1 1 0 0,0-1-1 0 0,0 0 0 0 0,0 1 0 0 0,0-1 0 0 0,1 0 1 0 0,2 0-7 0 0,7 1-36 0 0,5-2 31 0 0,-13-1 8 0 0,-2 1-4 0 0,1 0-56 0 0,5 12-3 0 0,-5-8 67 0 0,-1 0 0 0 0,1 0 0 0 0,-1 0 0 0 0,0 1 0 0 0,0-1 0 0 0,-1 0 0 0 0,1 1 0 0 0,-1-1 0 0 0,0 1 0 0 0,0 3 0 0 0,-3 39 0 0 0,-1-15 0 0 0,4-23-2 0 0,0 1 0 0 0,1 0 0 0 0,0 0 1 0 0,1-1-1 0 0,-1 1 0 0 0,5 12 0 0 0,-4-18-89 0 0,1 0 0 0 0,-1 0 0 0 0,0 0 1 0 0,1 0-1 0 0,0 0 0 0 0,-1-1 0 0 0,6 5 0 0 0,-5-5-10 0 0,-1-1-154 0 0,-2 0 224 0 0,1-1 0 0 0,-1 1-1 0 0,1-1 1 0 0,-1 0 0 0 0,1 1-1 0 0,0-1 1 0 0,-1 0 0 0 0,1 0-1 0 0,0 1 1 0 0,-1-1 0 0 0,1 0-1 0 0,0 0 1 0 0,-1 0 0 0 0,1 0-1 0 0,0 0 1 0 0,-1 0 0 0 0,2 0-1 0 0,9 1-117 0 0,-10-1 106 0 0,1-1 0 0 0,-1 1 0 0 0,0 0 0 0 0,0-1 0 0 0,1 1 0 0 0,-1 0 0 0 0,0-1 0 0 0,0 0 0 0 0,1 1 0 0 0,-1-1 0 0 0,0 0 0 0 0,0 1 0 0 0,0-1 0 0 0,0 0 0 0 0,0 0 0 0 0,0 0 0 0 0,0 0 0 0 0,0 0 0 0 0,-1 0 0 0 0,1 0 0 0 0,0 0 0 0 0,-1-1 1 0 0,1 1-1 0 0,0 0 0 0 0,-1 0 0 0 0,1-1 0 0 0,-1-1 0 0 0,2-4-588 0 0,0 0 0 0 0,0-1 0 0 0,0-10 1 0 0,-2 15 180 0 0,2-32-3022 0 0,-2 17 1689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6:00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88 1375 0 0,'0'0'66'0'0,"-1"-2"-8"0"0,-3-7-1880 0 0,2 4 3543 0 0,0 0 1 0 0,-1 0 0 0 0,0 0-1 0 0,0 1 1 0 0,0-1 0 0 0,0 0 0 0 0,-5-4 0 0 0,7 9-1330 0 0,-5-14 6988 0 0,11 48-7161 0 0,11 42 0 0 0,0 3-729 0 0,2-8-190 0 0,-6-25 48 0 0,-11-44 462 0 0,1-2 108 0 0,1-1 125 0 0,0 0-1 0 0,0 0 1 0 0,0-1-1 0 0,0 1 1 0 0,-1-1-1 0 0,1 1 1 0 0,0-1-1 0 0,-1 0 0 0 0,1 0 1 0 0,-1 0-1 0 0,0-1 1 0 0,1 1-1 0 0,-1 0 1 0 0,0-1-1 0 0,-1 1 1 0 0,1-1-1 0 0,0 0 1 0 0,-1 0-1 0 0,2-3 1 0 0,3-9 164 0 0,-1 1 1 0 0,7-29 0 0 0,-6 16-29 0 0,-1 12-238 0 0,-2-1 0 0 0,0 0 0 0 0,-1 0 0 0 0,0 0 1 0 0,-1 0-1 0 0,-1 0 0 0 0,-1 0 0 0 0,0 0 0 0 0,-5-21 0 0 0,6 36-148 0 0,-12-43 639 0 0,10 35-83 0 0,1-1-1 0 0,1-17 1 0 0,0 21-192 0 0,1-2-212 0 0,4 8-557 0 0,4 9-279 0 0,-8-8 1078 0 0,22 25-607 0 0,26 38 0 0 0,-41-53 488 0 0,0 0 0 0 0,0 0 0 0 0,1-1 0 0 0,14 12 0 0 0,-20-20-51 0 0,0 1 0 0 0,0-1 0 0 0,1 0 0 0 0,-1 0 0 0 0,1 0 0 0 0,-1-1 0 0 0,1 1 0 0 0,0-1 0 0 0,-1 0 0 0 0,1 0 0 0 0,0 0 0 0 0,0 0 0 0 0,0-1 0 0 0,0 1 0 0 0,0-1 0 0 0,0 0 0 0 0,0-1 0 0 0,0 1 0 0 0,5-1 0 0 0,4-3-373 0 0,1 1 1 0 0,-1-2-1 0 0,0 1 0 0 0,0-2 0 0 0,0 0 1 0 0,-1 0-1 0 0,0-1 0 0 0,0-1 0 0 0,-1 0 1 0 0,21-19-1 0 0,-23 18-5763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6:00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9 2303 0 0,'0'0'102'0'0,"0"-1"-1"0"0,1-1 202 0 0,-1 1 0 0 0,0-1 0 0 0,0 0 0 0 0,-5-18 17177 0 0,39 146-17563 0 0,-14-58-217 0 0,71 211-1346 0 0,-86-268 1608 0 0,-1 0 0 0 0,2-1 1 0 0,-1 0-1 0 0,1 0 1 0 0,14 16-1 0 0,-14-20 110 0 0,0 1-1 0 0,1-1 1 0 0,0-1-1 0 0,1 1 0 0 0,-1-1 1 0 0,1-1-1 0 0,0 1 1 0 0,0-1-1 0 0,12 4 1 0 0,-10-4-115 0 0,3 5-1782 0 0,-13-6 1189 0 0,-1 3 298 0 0,0 1 0 0 0,0-1 0 0 0,-1 0 0 0 0,0 1 0 0 0,0-1 1 0 0,-5 11-1 0 0,-11 32-448 0 0,17-47 678 0 0,1-3-373 0 0,-1-1 205 0 0,1 1 1 0 0,-1 0-1 0 0,1 0 0 0 0,0 0 0 0 0,-1-1 0 0 0,1 1 1 0 0,0 0-1 0 0,0 0 0 0 0,0-1 0 0 0,0 1 0 0 0,0 0 0 0 0,1-2 1 0 0,1-13-3955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6:02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38 12495 0 0,'0'0'5467'0'0,"-9"-17"-6383"0"0,7 15 710 0 0,0 1 1 0 0,0 0-1 0 0,0 0 1 0 0,0 0-1 0 0,0 0 0 0 0,0 0 1 0 0,0 1-1 0 0,0-1 1 0 0,-1 0-1 0 0,1 1 0 0 0,0 0 1 0 0,-4 0-1 0 0,-13-4 1320 0 0,18 4-770 0 0,0-1-119 0 0,-1 0 0 0 0,1 0 0 0 0,0 0 1 0 0,0 1-1 0 0,-1-1 0 0 0,1 1 0 0 0,0-1 0 0 0,-1 1 0 0 0,-2-1 0 0 0,1 4-365 0 0,-1-1-1 0 0,1 1 1 0 0,0 0 0 0 0,-1 0-1 0 0,1 0 1 0 0,1 1 0 0 0,-1-1-1 0 0,0 1 1 0 0,1 0 0 0 0,-4 6-1 0 0,-3 9-322 0 0,-6 20 0 0 0,2-6 473 0 0,0 0 683 0 0,12-32-449 0 0,2 2 4 0 0,1 3-20 0 0,1 1 0 0 0,-1-1 0 0 0,1 1 0 0 0,0-1 0 0 0,1 0 0 0 0,0 0 0 0 0,0 0 0 0 0,0-1 0 0 0,1 0 0 0 0,-1 1 0 0 0,7 4 0 0 0,-9-9-88 0 0,14 13 668 0 0,-14-13-5 0 0,9-2-551 0 0,-9 0-207 0 0,-1 1 0 0 0,1-1 1 0 0,-1 1-1 0 0,1-1 0 0 0,-1 1 1 0 0,1-1-1 0 0,-1 0 0 0 0,1 0 0 0 0,-1 0 1 0 0,0 0-1 0 0,1 0 0 0 0,-1 0 0 0 0,0 0 1 0 0,0-1-1 0 0,1 0 0 0 0,14-23 358 0 0,-12 20-341 0 0,6-14 85 0 0,2-2-94 0 0,-11 20-60 0 0,-1 1-35 0 0,1-1 0 0 0,-1 0 1 0 0,1 0-1 0 0,-1 0 0 0 0,1 0 1 0 0,-1 0-1 0 0,1 0 1 0 0,-1 0-1 0 0,0 0 0 0 0,1 0 1 0 0,-1 0-1 0 0,0 0 0 0 0,0 0 1 0 0,0 0-1 0 0,0 0 0 0 0,0 0 1 0 0,0-1-1 0 0,0 0 1 0 0,-4-6-57 0 0,-2-2 18 0 0,2 1 64 0 0,-3-8-3 0 0,5 6-26 0 0,0-3 37 0 0,0 4 8 0 0,2 1 15 0 0,0 7 385 0 0,0 3-589 0 0,1 0 213 0 0,-1 0 0 0 0,0-1 0 0 0,0 1 1 0 0,1 0-1 0 0,-1 0 0 0 0,1-1 0 0 0,-1 1 1 0 0,0 0-1 0 0,1-1 0 0 0,-1 1 0 0 0,1 0 1 0 0,0-1-1 0 0,-1 1 0 0 0,2 0 0 0 0,32 31-13 0 0,-24-25-11 0 0,1-1-11 0 0,2 0-31 0 0,0-1 31 0 0,0-1-1 0 0,9 2-167 0 0,-20-6 66 0 0,1 1 1 0 0,1 1 45 0 0,-1-1 0 0 0,1 1 0 0 0,1-1-1 0 0,-1 0 1 0 0,0 0 0 0 0,0 0 0 0 0,0-1 0 0 0,0 0-1 0 0,1 1 1 0 0,-1-1 0 0 0,0-1 0 0 0,0 1 0 0 0,0-1-1 0 0,1 1 1 0 0,-1-1 0 0 0,0 0 0 0 0,0-1 0 0 0,0 1-1 0 0,5-4 1 0 0,17-11-789 0 0,-2-2 0 0 0,0-1 0 0 0,25-26 0 0 0,-48 44 775 0 0,42-40-6190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34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3 95 2303 0 0,'1'-1'167'0'0,"16"-9"-260"0"0,11-3 4163 0 0,19-11 884 0 0,21-22 947 0 0,-113 71-5796 0 0,-48 35-1 0 0,52-32-144 0 0,-17 7-15 0 0,-77 34 0 0 0,8-5-34 0 0,97-47 76 0 0,0 2-1 0 0,-28 23 0 0 0,51-36 17 0 0,4-4 4 0 0,0 0 0 0 0,0 0 0 0 0,1 1-1 0 0,-1 0 1 0 0,1-1 0 0 0,-1 1 0 0 0,1 0-1 0 0,0 0 1 0 0,-1 4 0 0 0,2-7-5 0 0,1 1 0 0 0,0-1-1 0 0,0 0 1 0 0,0 1 0 0 0,0-1 0 0 0,1 1 0 0 0,-1-1 0 0 0,0 1-1 0 0,0-1 1 0 0,0 0 0 0 0,0 1 0 0 0,0-1 0 0 0,0 1 0 0 0,1-1 0 0 0,-1 0-1 0 0,0 1 1 0 0,0-1 0 0 0,1 0 0 0 0,-1 1 0 0 0,0-1 0 0 0,0 0-1 0 0,1 1 1 0 0,-1-1 0 0 0,0 0 0 0 0,1 0 0 0 0,0 1 0 0 0,8 6 13 0 0,-5-5-18 0 0,1 0-1 0 0,1 0 1 0 0,-1 0-1 0 0,0-1 1 0 0,0 0 0 0 0,1 0-1 0 0,-1 0 1 0 0,7 0-1 0 0,46-2-35 0 0,-47 0 37 0 0,24-1-13 0 0,36-2-160 0 0,101 6 0 0 0,-166-1 167 0 0,0-1 1 0 0,0 2-1 0 0,0-1 0 0 0,0 1 0 0 0,0-1 1 0 0,-1 2-1 0 0,1-1 0 0 0,-1 1 1 0 0,1-1-1 0 0,-1 2 0 0 0,0-1 1 0 0,0 0-1 0 0,0 1 0 0 0,5 6 1 0 0,-2-1-7 0 0,0 0 0 0 0,-1 1 1 0 0,0 0-1 0 0,-1 0 0 0 0,0 1 1 0 0,6 14-1 0 0,-5-9 52 0 0,-2-8 43 0 0,-2 0 1 0 0,1 0-1 0 0,-2 0 1 0 0,4 12 0 0 0,-6-17-64 0 0,1-1 0 0 0,-1 1 0 0 0,0-1 0 0 0,0 1 0 0 0,0-1 0 0 0,0 1 0 0 0,0 0 0 0 0,-1-1 0 0 0,1 1 0 0 0,-1-1 0 0 0,0 0 0 0 0,0 1 0 0 0,0-1 1 0 0,0 0-1 0 0,0 1 0 0 0,0-1 0 0 0,-1 0 0 0 0,1 0 0 0 0,-3 4 0 0 0,-9 8 79 0 0,-1-1 0 0 0,0 0 0 0 0,0 0 0 0 0,-2-2 0 0 0,1 0 0 0 0,-1 0 0 0 0,-1-2 1 0 0,0 0-1 0 0,0-1 0 0 0,-1 0 0 0 0,0-2 0 0 0,0 0 0 0 0,0-1 0 0 0,-1 0 0 0 0,-21 1 0 0 0,0-4 154 0 0,-1-1-1 0 0,-63-7 1 0 0,-79-23 180 0 0,162 26-438 0 0,-104-25 71 0 0,117 27 5 0 0,-1 1-1 0 0,-14 0 0 0 0,10 0-623 0 0,12 0-372 0 0,4-2-613 0 0,8 0 464 0 0,0 0-47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3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76 455 0 0,'-67'47'16683'0'0,"70"-51"-16534"0"0,0 0 0 0 0,1 0 0 0 0,-1 1 1 0 0,1-1-1 0 0,0 1 0 0 0,0 0 0 0 0,8-5 0 0 0,37-17 440 0 0,-15 8-230 0 0,-21 10-220 0 0,1 0 0 0 0,0 1-1 0 0,0 0 1 0 0,0 1 0 0 0,1 1-1 0 0,-1 0 1 0 0,1 1 0 0 0,26-2-1 0 0,-38 6-74 0 0,-2 1-66 0 0,0-1 0 0 0,1 1-1 0 0,-1-1 1 0 0,0 1 0 0 0,0 0-1 0 0,0 0 1 0 0,-1-1 0 0 0,1 1 0 0 0,0 0-1 0 0,-1 0 1 0 0,1 0 0 0 0,-1 0 0 0 0,1 0-1 0 0,-1 0 1 0 0,0 0 0 0 0,0 0-1 0 0,0 0 1 0 0,0 0 0 0 0,0 0 0 0 0,-1 0-1 0 0,1 0 1 0 0,-1 0 0 0 0,0 2-1 0 0,-1 1-39 0 0,-1 0 1 0 0,0 0-1 0 0,0-1 0 0 0,0 1 0 0 0,0-1 0 0 0,-5 5 0 0 0,1 0-74 0 0,-7 6 79 0 0,-27 24 0 0 0,24-23 31 0 0,-43 35-42 0 0,-1-2 0 0 0,-81 49 0 0 0,119-84 48 0 0,-1-1 0 0 0,-33 13 0 0 0,51-23 11 0 0,5-3 106 0 0,2 0-47 0 0,44-24 141 0 0,34-16 239 0 0,-66 35-338 0 0,-1 1 1 0 0,1 0-1 0 0,0 0 1 0 0,23-2 0 0 0,-21 5-77 0 0,0 2 0 0 0,0-1 0 0 0,0 2 1 0 0,0 0-1 0 0,0 1 0 0 0,17 5 1 0 0,-12-3-67 0 0,0 0 0 0 0,30 1 1 0 0,-36-6-228 0 0,1-2-1 0 0,0 0 1 0 0,-1 0 0 0 0,0-2 0 0 0,1 0 0 0 0,21-9-1 0 0,-30 11 104 0 0,-4 1-193 0 0,4-1 537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35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919 0 0,'0'0'14683'0'0,"2"0"-14190"0"0,13-1 359 0 0,1-1-1 0 0,18-4 1 0 0,-6 1-233 0 0,36-6 245 0 0,-11 0-1092 0 0,1 4-1 0 0,64-2 0 0 0,-107 9-282 0 0,20 0-1484 0 0,-11 2-2384 0 0,-1 0-1048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35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375 0 0,'0'0'12731'0'0,"2"1"-12091"0"0,5 0-335 0 0,1 0 0 0 0,-1-1 0 0 0,1 0 0 0 0,-1-1 0 0 0,1 1 0 0 0,-1-1 0 0 0,1-1 0 0 0,9-2 0 0 0,19-3 541 0 0,368-16 1636 0 0,-325 20-3062 0 0,-57 3-638 0 0,-1 0-3489 0 0,-3 2-1464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2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62 919 0 0,'0'0'12132'0'0,"0"-17"-8888"0"0,2 12-2465 0 0,-1 3-462 0 0,-1 0 0 0 0,1 0-1 0 0,0 0 1 0 0,0 0 0 0 0,0 0-1 0 0,0 0 1 0 0,0 0 0 0 0,1 0-1 0 0,-1 0 1 0 0,1 1 0 0 0,-1-1 0 0 0,3-2-1 0 0,3-1-316 0 0,0 1 11 0 0,1 1 42 0 0,-1 2 11 0 0,-6 2-60 0 0,0 0 0 0 0,-1 0 1 0 0,1-1-1 0 0,0 1 0 0 0,-1 0 0 0 0,1 0 0 0 0,0 0 0 0 0,-1 0 0 0 0,1 0 1 0 0,-1 0-1 0 0,1 0 0 0 0,-1 0 0 0 0,0 0 0 0 0,0 0 0 0 0,1 1 1 0 0,-1 0-1 0 0,0-2 0 0 0,1 6 33 0 0,-1 0-1 0 0,0 0 1 0 0,-1 1 0 0 0,1-1-1 0 0,-1 0 1 0 0,0 0 0 0 0,0 0-1 0 0,-1 0 1 0 0,-3 8 0 0 0,0 1 30 0 0,-2 9 36 0 0,-1-2-1 0 0,-22 43 0 0 0,-31 37 61 0 0,29-59-139 0 0,21-30 2 0 0,-14 23 1 0 0,18-21-151 0 0,6-13 64 0 0,1-1-158 0 0,3 2-1649 0 0,-2-2 1496 0 0,0 1 0 0 0,1-1 0 0 0,-1 0 0 0 0,1 0 1 0 0,0 0-1 0 0,-1 0 0 0 0,4 1 0 0 0,5 0-5985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2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60 9703 0 0,'-8'0'117'0'0,"1"1"-1"0"0,-1-1 1 0 0,1 1-1 0 0,-1 0 1 0 0,1 1-1 0 0,-1 0 0 0 0,1 0 1 0 0,-10 5-1 0 0,13-5-309 0 0,1-1 610 0 0,0 1-1 0 0,-1-1 1 0 0,1 1 0 0 0,0 0-1 0 0,0 0 1 0 0,1 0 0 0 0,-1 0-1 0 0,0 0 1 0 0,-4 6 1746 0 0,14 1-1148 0 0,-4-7-891 0 0,0 1 0 0 0,0-1 1 0 0,0 0-1 0 0,1 0 0 0 0,-1 0 0 0 0,0-1 1 0 0,1 1-1 0 0,0-1 0 0 0,-1 0 0 0 0,1 0 1 0 0,0 0-1 0 0,-1 0 0 0 0,1 0 1 0 0,7-1-1 0 0,7 1 369 0 0,32-4 1 0 0,-46 3-416 0 0,37-7 510 0 0,-1-1-1 0 0,63-21 1 0 0,-24 6-159 0 0,468-95 586 0 0,-521 113-1011 0 0,74-12 29 0 0,1 5 0 0 0,126 1 0 0 0,-43 15-3404 0 0,-171-3 1400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6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5 0 1375 0 0,'4'1'16407'0'0,"-16"6"-16272"0"0,0 1 0 0 0,-15 13-1 0 0,5-3-13 0 0,-9 4-57 0 0,-2-2-1 0 0,0-1 0 0 0,-53 23 1 0 0,32-21-210 0 0,-92 22 0 0 0,14-15 76 0 0,-20 4 285 0 0,132-25-128 0 0,0 1 0 0 0,-22 10 0 0 0,9-3-35 0 0,-114 44-52 0 0,104-41 147 0 0,31-12-48 0 0,-1-1 1 0 0,0 0-1 0 0,-18 4 1523 0 0,31-11-1459 0 0,1 0 0 0 0,-1 1 0 0 0,1-1 0 0 0,0 0 0 0 0,-1 0 0 0 0,1 1 0 0 0,0-1 0 0 0,2-2-1 0 0,-2 3-192 0 0,18 9 270 0 0,2-7-9 0 0,-10-2-200 0 0,0 2 0 0 0,0-1 0 0 0,0 1 0 0 0,0 1 0 0 0,13 3 0 0 0,4 2-31 0 0,1-2 0 0 0,0-2 0 0 0,0 0 0 0 0,1-2 0 0 0,-1-1 0 0 0,43-6 0 0 0,-16-1 0 0 0,142-10 117 0 0,-192 17-110 0 0,22 3-15 0 0,-26-3-53 0 0,-15 16-92 0 0,9-11 155 0 0,0-1-1 0 0,0 1 0 0 0,0-1 1 0 0,-1 1-1 0 0,1-1 1 0 0,-7 4-1 0 0,-26 24-1 0 0,32-27 0 0 0,0 0 0 0 0,0-1 0 0 0,0 0 0 0 0,-1 0 0 0 0,1 0 0 0 0,-1 0 0 0 0,-12 4 0 0 0,-105 54 53 0 0,9-4-42 0 0,17-21-11 0 0,-49 23 0 0 0,123-49 0 0 0,-156 73 0 0 0,171-82 4 0 0,6-1 8 0 0,-1 0 1 0 0,1 0-1 0 0,-1 0 1 0 0,1 1-1 0 0,0-1 0 0 0,-1 1 1 0 0,1-1-1 0 0,0 1 1 0 0,-4 3-1 0 0,5-3 41 0 0,-10 15-12 0 0,9-12-34 0 0,-1-1 0 0 0,1 1-1 0 0,-1-1 1 0 0,-6 7 0 0 0,0 2 68 0 0,9-11 323 0 0,21-6-127 0 0,16 0-202 0 0,2 2 1 0 0,38 2-1 0 0,-12 0-34 0 0,96-10 1 0 0,63-24 29 0 0,366-21 191 0 0,-572 54-329 0 0,1 1 0 0 0,24 3-1 0 0,-38-2 49 0 0,1 0-1 0 0,-1 0 0 0 0,0 0 1 0 0,0 1-1 0 0,1 0 0 0 0,-1 0 1 0 0,0 0-1 0 0,-1 0 0 0 0,1 1 1 0 0,0 0-1 0 0,-1 0 0 0 0,8 6 1 0 0,-9-5-49 0 0,-1 0 0 0 0,1 0 0 0 0,0 0 1 0 0,-1 0-1 0 0,3 8 0 0 0,2 3-1836 0 0,2-3-4870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9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31 5983 0 0,'0'0'11023'0'0,"7"10"-9924"0"0,-13 7-803 0 0,0 0 0 0 0,0 0 0 0 0,-2 0 0 0 0,0-1 1 0 0,-15 23-1 0 0,22-38-177 0 0,2-2-116 0 0,0-1 0 0 0,0 1 1 0 0,0-1-1 0 0,0 1 1 0 0,0-1-1 0 0,0 1 1 0 0,1 0-1 0 0,1-2 1 0 0,2-2-25 0 0,31-39-753 0 0,40-66 0 0 0,-68 100 625 0 0,0 0 0 0 0,17-18-1 0 0,-17 22 84 0 0,1 4 52 0 0,15 3 5 0 0,-18-1 106 0 0,0 1 0 0 0,0-1 0 0 0,0 0 1 0 0,0-1-1 0 0,0 0 0 0 0,0 0 0 0 0,-1 0 1 0 0,1 0-1 0 0,0-1 0 0 0,10-4 0 0 0,38-17 1579 0 0,-53 22-725 0 0,0 13-591 0 0,-6 5-290 0 0,-1 1 0 0 0,0-1 0 0 0,-16 26 0 0 0,-3 11-21 0 0,21-39-46 0 0,7-10-68 0 0,-3-5 54 0 0,7 5-4 0 0,1 1 15 0 0,-7-6 0 0 0,0 1 0 0 0,0 0 0 0 0,0-1 1 0 0,0 1-1 0 0,0 0 0 0 0,0 0 0 0 0,0 0 0 0 0,0 0 0 0 0,0 0 0 0 0,0 0 0 0 0,0 0 0 0 0,-1 0 0 0 0,1 1 1 0 0,-1-1-1 0 0,1 0 0 0 0,-1 0 0 0 0,1 1 0 0 0,0 1 0 0 0,0 0 9 0 0,-1-1 44 0 0,1 0 0 0 0,0 1-29 0 0,0 0-1 0 0,1 0 0 0 0,-1 0 0 0 0,1 0 1 0 0,0 0-1 0 0,0 0 0 0 0,0-1 0 0 0,0 1 0 0 0,0-1 1 0 0,0 1-1 0 0,1-1 0 0 0,-1 0 0 0 0,1 0 1 0 0,-1 0-1 0 0,1 0 0 0 0,0 0 0 0 0,0-1 0 0 0,0 1 1 0 0,0-1-1 0 0,0 0 0 0 0,0 0 0 0 0,0 0 1 0 0,7 1-1 0 0,0-4 51 0 0,-10 1-67 0 0,1 1 0 0 0,-1 0 0 0 0,1 0 0 0 0,0-1 0 0 0,-1 1 0 0 0,1 0 0 0 0,-1 0 0 0 0,1 0 0 0 0,-1 0 0 0 0,1 0 0 0 0,0 0 0 0 0,-1 0 0 0 0,1 0 0 0 0,-1 0 0 0 0,1 0 0 0 0,0 0 0 0 0,0 0 0 0 0,0 0-7 0 0,0 0 1 0 0,0 1-1 0 0,0-1 1 0 0,1 1-1 0 0,-1-1 1 0 0,0 1-1 0 0,0-1 1 0 0,0 1-1 0 0,0-1 1 0 0,0 1-1 0 0,0 0 1 0 0,0 0-1 0 0,0 0 0 0 0,-1-1 1 0 0,1 1-1 0 0,0 0 1 0 0,0 0-1 0 0,-1 0 1 0 0,1 0-1 0 0,0 2 1 0 0,6 4-1555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1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41 3223 0 0,'2'-1'240'0'0,"3"-2"107"0"0,0 0-1 0 0,0 1 0 0 0,0-1 0 0 0,0 1 0 0 0,1 0 0 0 0,-1 0 0 0 0,8-1 0 0 0,-5 1 505 0 0,-1 0 1 0 0,1-1 0 0 0,11-5-1 0 0,-7 4 906 0 0,-12 4-1666 0 0,1 0 0 0 0,-1 0 0 0 0,0 0 0 0 0,0 0 1 0 0,0 1-1 0 0,0-1 0 0 0,0 0 0 0 0,0 0 0 0 0,0 0 1 0 0,0 1-1 0 0,0-1 0 0 0,0 0 0 0 0,0 0 0 0 0,0 0 0 0 0,0 1 1 0 0,0-1-1 0 0,0 0 0 0 0,0 0 0 0 0,0 0 0 0 0,0 1 0 0 0,0-1 1 0 0,0 0-1 0 0,0 0 0 0 0,0 0 0 0 0,0 0 0 0 0,0 1 1 0 0,0-1-1 0 0,0 0 0 0 0,-1 0 0 0 0,1 0 0 0 0,0 0 0 0 0,0 1 1 0 0,0-1-1 0 0,-18 25 4147 0 0,12-19-5240 0 0,-29 36 1182 0 0,-2-2-1 0 0,-84 70 1 0 0,2-2-3 0 0,110-99-177 0 0,-25 25 1 0 0,-38 48 0 0 0,63-70 1 0 0,0 1 0 0 0,1 0-1 0 0,0 1 1 0 0,1 0 0 0 0,1 0 0 0 0,0 0 0 0 0,0 1 0 0 0,-2 16 0 0 0,4-15 11 0 0,2-1 1 0 0,0 0-1 0 0,1 1 0 0 0,1 30 1 0 0,1-38-10 0 0,0 0 0 0 0,1 0 0 0 0,-1 0 0 0 0,2-1 1 0 0,-1 1-1 0 0,1-1 0 0 0,0 1 0 0 0,0-1 1 0 0,1 0-1 0 0,0 0 0 0 0,8 9 0 0 0,-11-15-25 0 0,0 0-1 0 0,0 0 0 0 0,0 0 1 0 0,0 0-1 0 0,0 0 1 0 0,0 0-1 0 0,1 0 0 0 0,-1-1 1 0 0,0 1-1 0 0,0-1 1 0 0,1 1-1 0 0,-1-1 1 0 0,1 1-1 0 0,-1-1 0 0 0,1 1 1 0 0,-1-1-1 0 0,0 0 1 0 0,1 0-1 0 0,-1 0 0 0 0,1 0 1 0 0,2 0-1 0 0,1-1-148 0 0,0 0 1 0 0,0-1-1 0 0,0 1 0 0 0,9-4 0 0 0,-3-1-586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1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751 0 0,'0'0'3430'0'0,"3"11"-144"0"0,19 91-991 0 0,-20-94-2144 0 0,4 16 66 0 0,2 1 1 0 0,0-1 0 0 0,2 0 0 0 0,1 0-1 0 0,0-1 1 0 0,2-1 0 0 0,1 0-1 0 0,0-1 1 0 0,2 0 0 0 0,0-1 0 0 0,1-1-1 0 0,31 27 1 0 0,-29-31-98 0 0,1 0 0 0 0,0-1 0 0 0,44 21 0 0 0,-53-31-80 0 0,-10-3-39 0 0,1 0 0 0 0,0 1-1 0 0,-1-1 1 0 0,1 1 0 0 0,-1-1 0 0 0,0 1 0 0 0,0-1 0 0 0,1 1 0 0 0,-1 0 0 0 0,0-1 0 0 0,0 1 0 0 0,-1 0 0 0 0,1 0 0 0 0,1 3 0 0 0,-2-3-68 0 0,-1 0 0 0 0,1 0 0 0 0,-1 0 0 0 0,1 0 0 0 0,-1 0 0 0 0,0 0 0 0 0,0 0 0 0 0,0 0 0 0 0,0 0 0 0 0,0-1 0 0 0,0 1 0 0 0,0 0 0 0 0,-1 0 0 0 0,-1 1 0 0 0,2-1-180 0 0,0-1-227 0 0,-2 3-600 0 0,2-1-1004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1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5 1 10735 0 0,'0'0'979'0'0,"-1"1"-675"0"0,-18 11 1098 0 0,2 1 0 0 0,-1 0 0 0 0,-20 23 0 0 0,-44 52-435 0 0,77-82-853 0 0,-56 66 180 0 0,35-38-124 0 0,-2-1 0 0 0,-1-2 0 0 0,-53 44 0 0 0,44-47-44 0 0,-89 72 933 0 0,106-82-794 0 0,2 2-1 0 0,0 0 1 0 0,-31 43-1 0 0,45-51-413 0 0,8-8-35 0 0,7-4-773 0 0,-9 0 649 0 0,15-3-4664 0 0,4-3-1631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2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24 4607 0 0,'0'0'734'0'0,"1"0"622"0"0,26-23 11185 0 0,-26 25-12492 0 0,-2 1 0 0 0,1-1 0 0 0,0 1 0 0 0,0-1 0 0 0,-1 1-1 0 0,1-1 1 0 0,-1 1 0 0 0,0-1 0 0 0,0 1 0 0 0,0-1 0 0 0,0 0 0 0 0,0 0 0 0 0,0 1 0 0 0,-1-1 0 0 0,1 0 0 0 0,-1 0 0 0 0,0 0 0 0 0,1 0 0 0 0,-1-1-1 0 0,0 1 1 0 0,-3 2 0 0 0,-6 4 1 0 0,0 1 0 0 0,-20 9 0 0 0,28-16-48 0 0,-5 3 8 0 0,-10 4 13 0 0,2 2 0 0 0,-24 17 0 0 0,35-24-2 0 0,0 1 0 0 0,0 0 0 0 0,1 0-1 0 0,0 1 1 0 0,-1-1 0 0 0,2 1 0 0 0,-1 0 0 0 0,1 0 0 0 0,0 0 0 0 0,-4 12 0 0 0,5-13-10 0 0,0 0 0 0 0,1 0 0 0 0,0 1 0 0 0,0-1 0 0 0,1 1 0 0 0,0-1 0 0 0,-1 1 0 0 0,2-1-1 0 0,-1 1 1 0 0,2 9 0 0 0,-1-13-11 0 0,0 1 0 0 0,0-1 1 0 0,0 1-1 0 0,0-1 0 0 0,0 0 0 0 0,0 1 0 0 0,0-1 0 0 0,1 0 0 0 0,-1 0 0 0 0,1 0 0 0 0,0 0 0 0 0,-1 0 1 0 0,1 0-1 0 0,0-1 0 0 0,0 1 0 0 0,0-1 0 0 0,0 1 0 0 0,1-1 0 0 0,-1 1 0 0 0,0-1 0 0 0,0 0 1 0 0,1 0-1 0 0,-1-1 0 0 0,5 2 0 0 0,-1-1 7 0 0,0 0 0 0 0,0-1 0 0 0,0 1 0 0 0,0-1 0 0 0,0-1 0 0 0,0 1 0 0 0,0-1 0 0 0,0 0 0 0 0,6-2-1 0 0,7-4-118 0 0,26-11 0 0 0,2-1-448 0 0,66-23-2069 0 0,-103 38 1066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2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6 8751 0 0,'-1'-16'936'0'0,"1"13"-348"0"0,-1 0 0 0 0,2 0 0 0 0,-1 0 0 0 0,0 0 0 0 0,0 1 1 0 0,1-1-1 0 0,0 0 0 0 0,-1 0 0 0 0,1 1 0 0 0,0-1 0 0 0,3-4 0 0 0,-3 5-368 0 0,0 1 1 0 0,0-1-1 0 0,0 0 1 0 0,1 1-1 0 0,-1-1 1 0 0,1 1-1 0 0,-1-1 1 0 0,1 1 0 0 0,-1 0-1 0 0,1 0 1 0 0,0 0-1 0 0,0 0 1 0 0,3-2-1 0 0,-4 3-484 0 0,5 19-5701 0 0,-7-8 106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3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2 6911 0 0,'-15'5'736'0'0,"9"-3"691"0"0,-1 0-1 0 0,1 1 0 0 0,-9 5 1 0 0,-8 3 4941 0 0,26-11-6148 0 0,-1 0 0 0 0,1-1 0 0 0,0 1 0 0 0,-1-1 0 0 0,1 0 0 0 0,-1 0 0 0 0,0 0 0 0 0,4-1 0 0 0,2-2 99 0 0,30-10 537 0 0,-17 6-727 0 0,0 0 0 0 0,1 2-1 0 0,30-6 1 0 0,71 5-850 0 0,-21 3-4268 0 0,-77 1-1557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3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7367 0 0,'-2'1'568'0'0,"-2"1"-697"0"0,-2 1 670 0 0,0 0 0 0 0,1 0 0 0 0,-1 0 1 0 0,1 1-1 0 0,-5 4 0 0 0,8-7-339 0 0,1 1-1 0 0,-1 0 1 0 0,1-1-1 0 0,0 1 1 0 0,0 0-1 0 0,-1 0 1 0 0,1 0-1 0 0,1 0 1 0 0,-1 0-1 0 0,0 0 1 0 0,0 0-1 0 0,1 0 1 0 0,-1 0-1 0 0,1 0 1 0 0,0 0-1 0 0,0 1 1 0 0,0-1-1 0 0,0 4 1 0 0,1 3 210 0 0,1 0 0 0 0,0 0 0 0 0,0 0 0 0 0,1 0 0 0 0,0 0 0 0 0,0-1 0 0 0,1 0 0 0 0,6 11 0 0 0,0-4-20 0 0,-1-1 0 0 0,2 0 0 0 0,17 19 0 0 0,-12-18-169 0 0,2 0 0 0 0,-1 0-1 0 0,2-2 1 0 0,0 0 0 0 0,30 15 0 0 0,109 40 507 0 0,-54-26-396 0 0,-93-37-309 0 0,20 9 113 0 0,48 28 1 0 0,-72-37-159 0 0,0-1 1 0 0,0 1 0 0 0,0 1-1 0 0,-1-1 1 0 0,1 1 0 0 0,-2 0-1 0 0,1 1 1 0 0,-1-1 0 0 0,1 1-1 0 0,-2 0 1 0 0,9 15-1 0 0,-11-16-506 0 0,2 7-3151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4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0 38 6447 0 0,'0'0'499'0'0,"-3"-14"-91"0"0,-19-5 7956 0 0,20 18-7645 0 0,-14-3 1746 0 0,15 5-2192 0 0,-6 4-35 0 0,0 0 0 0 0,1 1 0 0 0,0 0-1 0 0,0 0 1 0 0,0 1 0 0 0,-5 9 0 0 0,-12 12 257 0 0,-34 37 87 0 0,-51 52-147 0 0,83-92-408 0 0,-2-1-1 0 0,-43 29 0 0 0,32-27-96 0 0,-2-2 0 0 0,0-2 0 0 0,-69 26 0 0 0,66-33 54 0 0,-54 22 16 0 0,49-18 99 0 0,46-18 111 0 0,5-1-118 0 0,13 0-190 0 0,0 0-1 0 0,0-1 0 0 0,-1-1 0 0 0,1 0 0 0 0,0-2 1 0 0,-1 1-1 0 0,22-10 0 0 0,9-4-536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4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22 3679 0 0,'-6'0'188'0'0,"-20"3"719"0"0,-31 8 0 0 0,25-5 2636 0 0,25-5-2780 0 0,0 0-1 0 0,0 0 1 0 0,0 1-1 0 0,1 0 1 0 0,-10 4 2031 0 0,17-6-2154 0 0,36-13 799 0 0,52-11-1 0 0,-25 9-1051 0 0,22-8 645 0 0,146-20 0 0 0,-37 38-327 0 0,-84 5-757 0 0,-79-1-606 0 0,33-7 0 0 0,-1-5-5923 0 0,-31 4 305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5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0 4607 0 0,'-59'8'1400'0'0,"21"0"3587"0"0,34-6-4523 0 0,0-1 1 0 0,0 0-1 0 0,0 1 0 0 0,1 0 0 0 0,-1 0 1 0 0,0 0-1 0 0,1 0 0 0 0,-5 4 1 0 0,7-5 51 0 0,5 10 120 0 0,-2-7-548 0 0,0 0 0 0 0,0 0 0 0 0,0-1 0 0 0,1 1 0 0 0,0 0 1 0 0,0-1-1 0 0,0 0 0 0 0,0 1 0 0 0,1-1 0 0 0,-1-1 1 0 0,1 1-1 0 0,6 4 0 0 0,6 1 166 0 0,30 13 0 0 0,-37-17-215 0 0,50 19 104 0 0,-27-11 57 0 0,43 22 0 0 0,-48-20 64 0 0,0 2 1 0 0,-1 1-1 0 0,42 37 1 0 0,-60-47-182 0 0,0 1 0 0 0,-1 1 0 0 0,0-1 0 0 0,-1 1-1 0 0,1 0 1 0 0,4 11 0 0 0,-8-13-41 0 0,0 0 0 0 0,-1 0 1 0 0,1 0-1 0 0,-1 0 0 0 0,-1 0 0 0 0,1 1 0 0 0,-1-1 0 0 0,-1 0 0 0 0,0 16 1 0 0,-1-13-21 0 0,0-1 1 0 0,-2 1 0 0 0,1 0 0 0 0,-1-1 0 0 0,0 1 0 0 0,-1-1 0 0 0,0 0-1 0 0,-1 0 1 0 0,-7 12 0 0 0,-9 8 11 0 0,-29 34 0 0 0,44-56-29 0 0,-108 120 112 0 0,109-122-112 0 0,1-1 0 0 0,0 1 0 0 0,1 0 0 0 0,-1 0-1 0 0,1 1 1 0 0,0-1 0 0 0,-4 11 0 0 0,6-14-91 0 0,0 0 1 0 0,1 1 0 0 0,-1-1-1 0 0,1 1 1 0 0,-1-1-1 0 0,1 1 1 0 0,0-1-1 0 0,0 1 1 0 0,0-1-1 0 0,0 1 1 0 0,1-1-1 0 0,-1 1 1 0 0,1-1 0 0 0,-1 1-1 0 0,1-1 1 0 0,0 0-1 0 0,0 1 1 0 0,0-1-1 0 0,0 0 1 0 0,0 0-1 0 0,2 3 1 0 0,-2-4-114 0 0,-1-1 0 0 0,1 1 0 0 0,0-1 0 0 0,-1 1 0 0 0,1-1 0 0 0,-1 0 0 0 0,1 1 0 0 0,0-1 0 0 0,-1 0 0 0 0,1 1 0 0 0,0-1 0 0 0,-1 0 0 0 0,1 0 0 0 0,0 1 0 0 0,0-1 0 0 0,-1 0 0 0 0,1 0 0 0 0,0 0 0 0 0,0 0 0 0 0,-1 0 0 0 0,1 0 0 0 0,0 0 0 0 0,-1 0 0 0 0,1-1 0 0 0,0 1 0 0 0,1 0 0 0 0,3-7-4883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6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6447 0 0,'2'-1'5783'0'0,"6"-5"-5348"0"0,1 0 0 0 0,0 1 1 0 0,1 0-1 0 0,-1 1 0 0 0,1 0 0 0 0,11-3 0 0 0,6-1 667 0 0,30-4 1 0 0,-51 10-824 0 0,0 2 1 0 0,-1-1 0 0 0,1 1 0 0 0,0 0 0 0 0,-1 0 0 0 0,1 0 0 0 0,-1 1-1 0 0,1 0 1 0 0,6 2 0 0 0,-11-3 44 0 0,1 2-276 0 0,0-1 1 0 0,0 1-1 0 0,0 0 0 0 0,-1-1 0 0 0,1 1 0 0 0,2 3 1 0 0,-3-4-16 0 0,-1 0-30 0 0,1-1 1 0 0,-1 1 0 0 0,1-1-1 0 0,0 1 1 0 0,-1-1-1 0 0,0 1 1 0 0,1-1 0 0 0,-1 1-1 0 0,1-1 1 0 0,-1 1-1 0 0,0 0 1 0 0,1-1 0 0 0,-1 1-1 0 0,0 0 1 0 0,1-1-1 0 0,-1 1 1 0 0,0 0-1 0 0,0-1 1 0 0,0 1 0 0 0,0 0-1 0 0,0-1 1 0 0,0 1-1 0 0,0 0 1 0 0,0 1 0 0 0,0 0 7 0 0,0 2-9 0 0,1-1 1 0 0,-1 1-1 0 0,0 0 0 0 0,0-1 1 0 0,0 1-1 0 0,0 0 0 0 0,-1-1 1 0 0,1 1-1 0 0,-1 0 0 0 0,0-1 0 0 0,0 1 1 0 0,0-1-1 0 0,-1 0 0 0 0,1 1 1 0 0,-1-1-1 0 0,-2 4 0 0 0,0-2 1 0 0,0 0-1 0 0,-1-1 0 0 0,1 1 1 0 0,-1-1-1 0 0,0 0 0 0 0,-1 0 1 0 0,1-1-1 0 0,-8 5 0 0 0,-9 4-15 0 0,0 0 1 0 0,1 2-1 0 0,1 1 0 0 0,-30 26 0 0 0,47-38 17 0 0,0 0 1 0 0,-1 1 0 0 0,1-1 0 0 0,0 1 0 0 0,0 0 0 0 0,1-1 0 0 0,-1 1 0 0 0,1 1 0 0 0,0-1 0 0 0,-2 6 0 0 0,3-9 19 0 0,1 0 1 0 0,0 0-1 0 0,-1 1 1 0 0,1-1 0 0 0,0 0-1 0 0,0 0 1 0 0,0 0 0 0 0,0 0-1 0 0,0 1 1 0 0,0-1-1 0 0,1 0 1 0 0,-1 0 0 0 0,0 0-1 0 0,1 0 1 0 0,-1 1 0 0 0,1-1-1 0 0,-1 0 1 0 0,1 0-1 0 0,-1 0 1 0 0,1 0 0 0 0,0 0-1 0 0,-1 0 1 0 0,1 0 0 0 0,0-1-1 0 0,0 1 1 0 0,0 0-1 0 0,-1 0 1 0 0,1-1 0 0 0,2 2-1 0 0,0-1 55 0 0,0 1 1 0 0,0-1-1 0 0,0 0 0 0 0,0 0 0 0 0,0-1 0 0 0,1 1 0 0 0,4 0 0 0 0,28 0 413 0 0,62-3-1 0 0,38-14-365 0 0,-93 11-53 0 0,69-10-2744 0 0,-78 9-4929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7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56 6935 0 0,'0'0'528'0'0,"2"-16"-336"0"0,8-23 10846 0 0,-18 55-10698 0 0,0-1 1 0 0,-19 29 0 0 0,0-2 67 0 0,-49 82 4 0 0,71-119-810 0 0,1 1-1 0 0,-1-1 1 0 0,-9 9 0 0 0,-2 2-2065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7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9327 0 0,'0'0'416'0'0,"-8"3"80"0"0,0 3-400 0 0,2-1-96 0 0,4 3 0 0 0,1 2-112 0 0,4-2-48 0 0,3 0 0 0 0,4-4-8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8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 4143 0 0,'0'0'12532'0'0,"-1"0"-11898"0"0,-19 13-5 0 0,1-1 0 0 0,-2-1-1 0 0,-32 12 1 0 0,-34 18-15 0 0,48-20-459 0 0,22-12-117 0 0,-33 21 0 0 0,49-29-38 0 0,1-1 0 0 0,-1 1 0 0 0,1-1 0 0 0,0 1 1 0 0,-1-1-1 0 0,1 0 0 0 0,0 1 0 0 0,-1-1 1 0 0,1 1-1 0 0,0 0 0 0 0,0-1 0 0 0,-1 1 1 0 0,1-1-1 0 0,0 1 0 0 0,0-1 0 0 0,0 1 1 0 0,0-1-1 0 0,0 1 0 0 0,0 0 0 0 0,0-1 0 0 0,0 1 1 0 0,0-1-1 0 0,0 1 0 0 0,0-1 0 0 0,0 1 1 0 0,0 0-1 0 0,0-1 0 0 0,1 1 0 0 0,-1-1 1 0 0,0 1-1 0 0,0-1 0 0 0,1 1 0 0 0,-1-1 0 0 0,0 1 1 0 0,1-1-1 0 0,-1 1 0 0 0,1-1 0 0 0,-1 0 1 0 0,0 1-1 0 0,1-1 0 0 0,0 1 0 0 0,0 0 1 0 0,1 2 1 0 0,1 0 1 0 0,1 0-1 0 0,-1-1 0 0 0,0 1 1 0 0,1 0-1 0 0,-1-1 0 0 0,1 0 0 0 0,6 3 1 0 0,35 11 31 0 0,-17-7-25 0 0,99 46-85 0 0,-110-46 61 0 0,1 2 0 0 0,-2 0 0 0 0,1 0-1 0 0,26 27 1 0 0,-41-36 17 0 0,0 0 0 0 0,0 0-1 0 0,0 0 1 0 0,0 0 0 0 0,-1 0-1 0 0,1 0 1 0 0,-1 0 0 0 0,1 1 0 0 0,-1-1-1 0 0,0 0 1 0 0,0 1 0 0 0,0-1-1 0 0,0 1 1 0 0,0 0 0 0 0,-1-1 0 0 0,1 1-1 0 0,-1-1 1 0 0,0 1 0 0 0,0 0-1 0 0,0 0 1 0 0,0-1 0 0 0,0 1 0 0 0,0 0-1 0 0,-1-1 1 0 0,1 1 0 0 0,-1-1-1 0 0,0 1 1 0 0,0 0 0 0 0,0-1 0 0 0,0 0-1 0 0,0 1 1 0 0,-1-1 0 0 0,1 0-1 0 0,-3 4 1 0 0,-7 7 99 0 0,0 0-1 0 0,-1-1 1 0 0,0-1-1 0 0,-1 0 1 0 0,0-1-1 0 0,0 0 1 0 0,-28 14-1 0 0,24-14-33 0 0,-1-2 0 0 0,0 0-1 0 0,0-1 1 0 0,-22 5 0 0 0,24-7-78 0 0,-16 3 143 0 0,31-8-153 0 0,0 1 0 0 0,-1-1 0 0 0,1 0 0 0 0,0 0 0 0 0,-1 0-1 0 0,1 0 1 0 0,-1-1 0 0 0,1 1 0 0 0,0 0 0 0 0,-1-1 0 0 0,1 1 0 0 0,0 0-1 0 0,0-1 1 0 0,-1 0 0 0 0,1 1 0 0 0,0-1 0 0 0,0 0 0 0 0,-3-1-1 0 0,4 1-64 0 0,0-1-1 0 0,0 1 1 0 0,0 0-1 0 0,-1 0 0 0 0,1-1 1 0 0,0 1-1 0 0,0 0 1 0 0,1-1-1 0 0,-1 1 0 0 0,0 0 1 0 0,0 0-1 0 0,1-1 1 0 0,-1 1-1 0 0,1 0 0 0 0,0-2 1 0 0,-1 2-47 0 0,2-4-702 0 0,1 1 1 0 0,-1 0-1 0 0,1 0 0 0 0,0 0 1 0 0,0 0-1 0 0,0 1 0 0 0,4-5 1 0 0,-6 7 206 0 0,9-10-4858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8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8 31 10567 0 0,'0'0'482'0'0,"1"-1"-8"0"0,10-22-144 0 0,-10 22 400 0 0,0-1 651 0 0,4-2 2149 0 0,-4 6-3428 0 0,0 0 1 0 0,0 0-1 0 0,0 0 1 0 0,-1 0-1 0 0,1 0 0 0 0,0 0 1 0 0,-1 0-1 0 0,1 0 1 0 0,-1 0-1 0 0,1 0 0 0 0,-1 0 1 0 0,0 0-1 0 0,0 0 1 0 0,0 0-1 0 0,0 0 0 0 0,-1 0 1 0 0,1 0-1 0 0,-1 4 1 0 0,-12 40 545 0 0,12-43-551 0 0,-22 52 774 0 0,-52 96 0 0 0,17-41-663 0 0,-19 58-188 0 0,-19 39-152 0 0,-19-9-209 0 0,108-187 146 0 0,-47 63-146 0 0,48-67-366 0 0,-1 0 1 0 0,0-1-1 0 0,0 1 1 0 0,0-1-1 0 0,-1-1 1 0 0,1 1-1 0 0,-13 5 1 0 0,5-4-5125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8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34 7831 0 0,'-8'0'320'0'0,"5"0"-208"0"0,0 0-1 0 0,0 0 0 0 0,0 0 1 0 0,1 0-1 0 0,-1-1 1 0 0,-5-1 5206 0 0,11 1-3519 0 0,122-37 1563 0 0,-69 23-3055 0 0,409-90 2614 0 0,-319 76-2525 0 0,-118 24-573 0 0,9-2-1708 0 0,51-17-1 0 0,-69 17-10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9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6 0 8751 0 0,'0'0'674'0'0,"-8"6"228"0"0,5-4-698 0 0,1 1 0 0 0,-1-1 0 0 0,1 1 0 0 0,0 0 0 0 0,-1 0 0 0 0,1 0-1 0 0,0 0 1 0 0,1 0 0 0 0,-1 0 0 0 0,1 0 0 0 0,-1 1 0 0 0,1-1 0 0 0,0 0-1 0 0,0 1 1 0 0,-1 6 0 0 0,1 3 112 0 0,1 1 1 0 0,0-1-1 0 0,2 15 0 0 0,-1-13 80 0 0,0 26 0 0 0,-4-13-144 0 0,-1 0-1 0 0,-1 0 1 0 0,-1-1 0 0 0,-2 1-1 0 0,0-2 1 0 0,-2 1 0 0 0,-1-1 0 0 0,-27 45-1 0 0,-18 18 365 0 0,-4-3 0 0 0,-106 118 0 0 0,100-129-452 0 0,-22 25 208 0 0,87-99-302 0 0,1-3-52 0 0,1 0 0 0 0,0 0 0 0 0,0 0 1 0 0,0 0-1 0 0,0 0 0 0 0,0 0 1 0 0,1 1-1 0 0,-1-1 0 0 0,0 0 1 0 0,3-1-1 0 0,0-1 15 0 0,26-29-2 0 0,2 2-1 0 0,1 2 0 0 0,43-30 1 0 0,-46 37-194 0 0,36-19 0 0 0,-53 34 123 0 0,0 0 1 0 0,1 1-1 0 0,0 1 0 0 0,0 0 0 0 0,26-4 1 0 0,-26 7 25 0 0,-2 4 14 0 0,-11-1 0 0 0,0 0 0 0 0,0 0 0 0 0,0-1 0 0 0,0 1 0 0 0,0 0 0 0 0,-1 0 0 0 0,1 0 0 0 0,0 0 0 0 0,0 0 0 0 0,-1 0 0 0 0,1 0 0 0 0,-1 0 0 0 0,1 0 0 0 0,-1 0 0 0 0,1 0 0 0 0,-1 0 0 0 0,0 0 0 0 0,1 1 0 0 0,-1-1 0 0 0,0 0 0 0 0,0 0 0 0 0,0 0 0 0 0,0 0 0 0 0,0 1 0 0 0,0-1 0 0 0,-1 2 0 0 0,1 3 0 0 0,-1 0 0 0 0,-1-1 0 0 0,1 1 0 0 0,-3 6 0 0 0,-1-1 0 0 0,0-1 0 0 0,-1 1 0 0 0,0-1 0 0 0,-1 0 0 0 0,-7 9 0 0 0,-43 43 0 0 0,52-58-22 0 0,3-3-102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09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15 2303 0 0,'0'0'12624'0'0,"2"1"-11346"0"0,3 2-1134 0 0,0 0 1 0 0,0-1-1 0 0,0 0 1 0 0,0-1-1 0 0,0 1 1 0 0,1-1-1 0 0,-1 0 1 0 0,0 0-1 0 0,1 0 1 0 0,-1-1 0 0 0,1 0-1 0 0,-1 0 1 0 0,8-1-1 0 0,11-3 345 0 0,41-10 0 0 0,-47 9-192 0 0,-14 4-180 0 0,1 0-1 0 0,-1-1 1 0 0,1 0-1 0 0,-1 0 1 0 0,0 0 0 0 0,7-5-1 0 0,-10 7 348 0 0,1-2-457 0 0,-1 0 0 0 0,0 1-1 0 0,1-1 1 0 0,-1 0 0 0 0,0 0 0 0 0,0 1 0 0 0,0-1-1 0 0,0 0 1 0 0,0 0 0 0 0,0 0 0 0 0,-1 0-1 0 0,1 0 1 0 0,0-3 0 0 0,-2-2-517 0 0,1-1-1 0 0,-1 1 1 0 0,-1 0 0 0 0,1 0 0 0 0,-5-12 0 0 0,5 18 307 0 0,-17-5-174 0 0,12 6 359 0 0,-1 0 0 0 0,1 1 1 0 0,-1-1-1 0 0,1 1 0 0 0,0 1 1 0 0,-1-1-1 0 0,1 1 0 0 0,-12 5 1 0 0,-3 4 115 0 0,-23 14 0 0 0,24-13 3 0 0,-45 26 381 0 0,1 4 0 0 0,2 1-1 0 0,-56 54 1 0 0,105-86-365 0 0,-17 24 0 0 0,27-32-86 0 0,0 1-1 0 0,0 1 1 0 0,0-1-1 0 0,1 0 1 0 0,-1 1-1 0 0,1-1 0 0 0,1 1 1 0 0,-1 0-1 0 0,0 0 1 0 0,0 6-1 0 0,2-9-10 0 0,0 0 0 0 0,0 0 0 0 0,0 0 1 0 0,0 0-1 0 0,0 0 0 0 0,1 0 0 0 0,-1 0 0 0 0,0 0 0 0 0,1 0 0 0 0,0 0 0 0 0,0 0 0 0 0,-1-1 0 0 0,1 1 1 0 0,0 0-1 0 0,0-1 0 0 0,2 3 0 0 0,0-1 31 0 0,-1 0 1 0 0,1 0 0 0 0,0-1-1 0 0,0 1 1 0 0,1-1 0 0 0,-1 0-1 0 0,6 3 1 0 0,3 1 142 0 0,-1-1-1 0 0,2-1 1 0 0,24 6 0 0 0,2-3 366 0 0,0-2 0 0 0,68 1 0 0 0,80-12 771 0 0,-179 5-1288 0 0,-5 1-524 0 0,11-1 1263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3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301 1375 0 0,'0'0'339'0'0,"-6"6"4189"0"0,-23 21 4172 0 0,7-6-7004 0 0,-33 41 0 0 0,26-22-1462 0 0,6-9-37 0 0,-40 45 0 0 0,58-72 131 0 0,2-4-99 0 0,5-12 10 0 0,11-17-56 0 0,7-8-237 0 0,2 1 0 0 0,51-62 0 0 0,-2 24-508 0 0,123-101 0 0 0,-191 172 554 0 0,2-1-3 0 0,19-16-23 0 0,40-27 0 0 0,-57 43 36 0 0,0-1 0 0 0,1 1 1 0 0,0 1-1 0 0,0 0 1 0 0,0 0-1 0 0,0 0 0 0 0,0 1 1 0 0,0 0-1 0 0,1 1 0 0 0,13-1 1 0 0,-20 2 11 0 0,0 0-1 0 0,0 0 1 0 0,0 0 0 0 0,0 1 0 0 0,1-1-1 0 0,-1 1 1 0 0,0-1 0 0 0,0 1 0 0 0,0 0-1 0 0,0 0 1 0 0,0 0 0 0 0,-1 0 0 0 0,1 0-1 0 0,0 0 1 0 0,0 1 0 0 0,-1-1-1 0 0,1 1 1 0 0,-1-1 0 0 0,1 1 0 0 0,-1-1-1 0 0,1 1 1 0 0,-1 0 0 0 0,0 0 0 0 0,0 0-1 0 0,0 0 1 0 0,0 0 0 0 0,0 0 0 0 0,-1 0-1 0 0,1 0 1 0 0,0 2 0 0 0,2 9-9 0 0,-1-1 0 0 0,-1 0 0 0 0,0 0 0 0 0,0 18 0 0 0,-2-28 10 0 0,0 1 1 0 0,1-1 0 0 0,-1 1 0 0 0,0-1 0 0 0,0 1 0 0 0,0-1 0 0 0,0 1-1 0 0,-1-1 1 0 0,1 0 0 0 0,-3 3 0 0 0,-2 5 123 0 0,-72 153 1086 0 0,23-55-978 0 0,6-19-156 0 0,48-87-194 0 0,3-3-748 0 0,14-8-1021 0 0,-7 3 152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3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80 9439 0 0,'-78'30'6968'0'0,"79"-30"-6216"0"0,16-1-18 0 0,-1-1 0 0 0,1-1-1 0 0,-1 0 1 0 0,22-8-1 0 0,16-4-39 0 0,-30 9-483 0 0,47-18 0 0 0,13-3-1834 0 0,-42 14-3102 0 0,-26 9-1127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4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0 14191 0 0,'0'0'1604'0'0,"-1"1"-1138"0"0,-3 1-277 0 0,1 1 0 0 0,0 0 0 0 0,0-1 0 0 0,0 1 0 0 0,1 0 0 0 0,-1 0 0 0 0,1 1 0 0 0,-1-1 0 0 0,1 0 0 0 0,0 1 0 0 0,-2 4 0 0 0,-3 9 37 0 0,-6 22 1 0 0,-1 1 320 0 0,-113 214 830 0 0,81-169-1340 0 0,13-14 21 0 0,30-63-56 0 0,0 1 0 0 0,0 0 0 0 0,1-1 0 0 0,0 1 0 0 0,1 0 0 0 0,-1 13 0 0 0,4-8-1323 0 0,0-6-3152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7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8287 0 0,'2'-12'14215'0'0,"17"4"-14406"0"0,-1 3-1446 0 0,-5 4-3651 0 0,-1 0-1339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7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43 3223 0 0,'1'-1'240'0'0,"6"-8"891"0"0,6-11 4928 0 0,-5 7 1652 0 0,-9 16-6268 0 0,-2 2-1348 0 0,0 1-1 0 0,0-1 0 0 0,-1 0 1 0 0,0 0-1 0 0,0-1 1 0 0,-7 8-1 0 0,-32 23 141 0 0,28-23-156 0 0,-8 7-73 0 0,1 2 0 0 0,-27 31 0 0 0,-36 57 5 0 0,84-108 48 0 0,11 3 15 0 0,-6-1-48 0 0,3-1 66 0 0,-1 0 0 0 0,1-1 0 0 0,-1 0 0 0 0,1 0 1 0 0,-1 0-1 0 0,1-1 0 0 0,7-1 0 0 0,47-6 200 0 0,-38 3-269 0 0,66-12-1047 0 0,-74 12-1158 0 0,27-11 0 0 0,-24 7-4021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7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1831 0 0,'2'0'3615'0'0,"6"-5"-2283"0"0,0-1-678 0 0,1 1 0 0 0,0 0 0 0 0,0 1 0 0 0,0 0-1 0 0,0 0 1 0 0,13-2 0 0 0,103-16 286 0 0,-118 21-1013 0 0,-1 0-1 0 0,1 1 1 0 0,9 1-1 0 0,-2-1-304 0 0,-13 0-66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8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84 13415 0 0,'-2'0'614'0'0,"-4"1"-632"0"0,-7-1 4271 0 0,20-1-3743 0 0,100-22 1805 0 0,7-1-989 0 0,130-10-2734 0 0,-221 31-1857 0 0,-13 3-3294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6:58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8 1375 0 0,'6'-7'128'0'0,"15"-10"2725"0"0,4 4 14006 0 0,-31 28-16253 0 0,2-2-396 0 0,-30 48 506 0 0,-9 20-425 0 0,38-68-387 0 0,0-1-1 0 0,0 1 1 0 0,2 0 0 0 0,-5 24-1 0 0,8-36-255 0 0,-1 6 449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1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423 6647 0 0,'0'0'600'0'0,"-17"10"2098"0"0,12-7-2260 0 0,0 0 0 0 0,0 0 0 0 0,-1-1 0 0 0,1 0 1 0 0,0 0-1 0 0,-1 0 0 0 0,0 0 0 0 0,1-1 0 0 0,-1 0 0 0 0,-8 0 1 0 0,6 0-164 0 0,0-1 1 0 0,-1 0 0 0 0,1 0 0 0 0,0-1 0 0 0,0-1-1 0 0,-16-3 1 0 0,19 3-148 0 0,-1 0 0 0 0,1 0-1 0 0,-1-1 1 0 0,1 0 0 0 0,0 0-1 0 0,0 0 1 0 0,0-1 0 0 0,-7-5 0 0 0,10 6-80 0 0,-1 0 0 0 0,0-1 0 0 0,1 1 0 0 0,-1-1 0 0 0,1 1 0 0 0,0-1 0 0 0,0 0 0 0 0,0 1 0 0 0,1-1 1 0 0,0 0-1 0 0,-1 0 0 0 0,0-8 0 0 0,1 2-41 0 0,1 1 0 0 0,-1 0 1 0 0,2-1-1 0 0,0 1 0 0 0,0 0 0 0 0,0-1 0 0 0,1 1 1 0 0,1 0-1 0 0,-1 0 0 0 0,2 0 0 0 0,-1 1 0 0 0,9-16 1 0 0,0 3-67 0 0,1 1-1 0 0,1 1 1 0 0,30-34 0 0 0,-31 40 36 0 0,0 0 0 0 0,0 0-1 0 0,1 2 1 0 0,1 0 0 0 0,27-17-1 0 0,-34 24 53 0 0,1 0-1 0 0,-1 1 0 0 0,1 0 0 0 0,-1 0 0 0 0,1 1 0 0 0,0 0 1 0 0,0 0-1 0 0,0 1 0 0 0,0 0 0 0 0,0 1 0 0 0,0 0 1 0 0,0 0-1 0 0,14 3 0 0 0,-11 0 24 0 0,0 0 0 0 0,0 1-1 0 0,0 0 1 0 0,18 10 0 0 0,42 28-12 0 0,-2-2 190 0 0,-70-39-229 0 0,0-1 0 0 0,0 0 0 0 0,0 0 0 0 0,0 0 0 0 0,0 0 0 0 0,0 0 0 0 0,1 0 0 0 0,-1 0 0 0 0,0 0 0 0 0,0 0 0 0 0,0 0 0 0 0,0 0 0 0 0,0 0 0 0 0,0 0 0 0 0,0 0 0 0 0,0 0 0 0 0,0 0 0 0 0,0 0 0 0 0,0 0 0 0 0,0 0 0 0 0,0 0 0 0 0,0 1-1 0 0,0-1 1 0 0,0 0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0 0 0 0 0,-1 0 0 0 0,-3 8 15 0 0,-1 0 1 0 0,0 0 0 0 0,0 0 0 0 0,-1 0-1 0 0,0-1 1 0 0,-12 12 0 0 0,-51 38 105 0 0,25-22-111 0 0,-23 22-21 0 0,-106 93-1225 0 0,165-142 989 0 0,4-4-848 0 0,7-10 542 0 0,18-22-959 0 0,-15 20-1809 0 0,1-2-1600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2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9 24 9271 0 0,'2'-3'175'0'0,"-2"1"-85"0"0,1 1 1 0 0,0 0 0 0 0,0-1-1 0 0,-1 1 1 0 0,1 0-1 0 0,0 0 1 0 0,0 0 0 0 0,0 0-1 0 0,1 0 1 0 0,-1 0 0 0 0,0 0-1 0 0,0 0 1 0 0,0 0-1 0 0,1 0 1 0 0,-1 1 0 0 0,0-1-1 0 0,1 0 1 0 0,-1 1 0 0 0,1-1-1 0 0,-1 1 1 0 0,1 0-1 0 0,-1-1 1 0 0,0 1 0 0 0,1 0-1 0 0,2 0 1 0 0,1 19 562 0 0,-5-16-596 0 0,0-1 1 0 0,0 1-1 0 0,0-1 0 0 0,-1 1 0 0 0,0-1 0 0 0,1 1 0 0 0,-1-1 0 0 0,0 0 0 0 0,0 1 0 0 0,0-1 0 0 0,-3 4 1 0 0,-19 25 546 0 0,8-10-279 0 0,-183 266 1496 0 0,-15 24-1218 0 0,165-233-508 0 0,19-29-25 0 0,-61 77 1 0 0,69-103-444 0 0,19-22 127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2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19 1375 0 0,'0'0'66'0'0,"-1"3"-8"0"0,-4 30 238 0 0,2-10 5808 0 0,2-22-5751 0 0,1 0 0 0 0,0 1 0 0 0,0-1 0 0 0,0 0 0 0 0,-1 0 0 0 0,1 0 0 0 0,0 0 0 0 0,1 1 0 0 0,-1-1 0 0 0,0 0 0 0 0,0 0 1 0 0,0 0-1 0 0,1 0 0 0 0,-1 0 0 0 0,1 0 0 0 0,-1 1 0 0 0,1-1 0 0 0,-1 0 0 0 0,1 0 0 0 0,-1 0 0 0 0,3 1 0 0 0,-2-1-239 0 0,0 0 0 0 0,0-1 0 0 0,0 1 0 0 0,1 0 0 0 0,-1-1 0 0 0,0 1 1 0 0,0-1-1 0 0,1 0 0 0 0,-1 1 0 0 0,0-1 0 0 0,1 0 0 0 0,-1 0 0 0 0,1 0 0 0 0,-1 0 1 0 0,3 0-1 0 0,2-1-70 0 0,0 0 1 0 0,1-1 0 0 0,-1 1 0 0 0,0-1-1 0 0,1-1 1 0 0,5-2 0 0 0,127-73 1441 0 0,20-9-794 0 0,-114 61-688 0 0,-44 25-84 0 0,-34 0-1585 0 0,21 0 1526 0 0,-1 1-1 0 0,1 0 0 0 0,0 1 0 0 0,0 0 0 0 0,0 1 0 0 0,-18 4 0 0 0,10 1 132 0 0,0 1 0 0 0,0 1-1 0 0,1 1 1 0 0,0 0-1 0 0,1 1 1 0 0,0 1 0 0 0,1 1-1 0 0,0 1 1 0 0,1 0 0 0 0,-24 28-1 0 0,3 3 256 0 0,2 1 0 0 0,2 1 0 0 0,-43 84 0 0 0,71-121-227 0 0,0 1 1 0 0,1 0-1 0 0,0 1 0 0 0,-4 18 0 0 0,7-26-23 0 0,1 0 1 0 0,0 0-1 0 0,0 0 0 0 0,0 0 1 0 0,0 1-1 0 0,0-1 0 0 0,2 5 0 0 0,-2-6-2 0 0,1-1 0 0 0,0 0 0 0 0,0 0 0 0 0,0 0 0 0 0,-1 0 0 0 0,2 0 0 0 0,-1-1 0 0 0,0 1 0 0 0,0 0 0 0 0,1 0 0 0 0,-1-1 0 0 0,1 1 0 0 0,-1-1 0 0 0,4 3 0 0 0,-2-2-3 0 0,0-1-1 0 0,-1 0 1 0 0,1 0-1 0 0,0 0 1 0 0,0 0-1 0 0,0-1 1 0 0,0 1-1 0 0,0-1 1 0 0,0 1-1 0 0,0-1 1 0 0,0 0 0 0 0,0 0-1 0 0,0-1 1 0 0,-1 1-1 0 0,1 0 1 0 0,0-1-1 0 0,3-1 1 0 0,8-2-7 0 0,0-1 1 0 0,15-7 0 0 0,-20 8 3 0 0,221-113-1127 0 0,-199 100 564 0 0,13-8-549 0 0,0 0-48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9 566 7223 0 0,'0'0'654'0'0,"-1"9"-524"0"0,-2 6 948 0 0,0-1 0 0 0,-1 1 0 0 0,-12 28 5160 0 0,26-52-4844 0 0,-1 0-1245 0 0,-1-1 1 0 0,-1 0-1 0 0,1-1 0 0 0,-1 1 1 0 0,9-21-1 0 0,21-62 740 0 0,-26 62-804 0 0,8-22-313 0 0,19-88 1 0 0,-31 106 102 0 0,-2-1 1 0 0,-1-1-1 0 0,-2-55 1 0 0,-2 88 95 0 0,0 1-1 0 0,-1-1 1 0 0,1 0-1 0 0,-1 1 1 0 0,0-1 0 0 0,0 0-1 0 0,0 1 1 0 0,0-1 0 0 0,-4-6-1 0 0,4 9 18 0 0,1 0-1 0 0,-1 0 0 0 0,0 1 1 0 0,0-1-1 0 0,0 0 0 0 0,0 0 0 0 0,0 1 1 0 0,0-1-1 0 0,0 1 0 0 0,0-1 1 0 0,0 0-1 0 0,0 1 0 0 0,0 0 1 0 0,0-1-1 0 0,0 1 0 0 0,0 0 1 0 0,-1 0-1 0 0,1-1 0 0 0,0 1 1 0 0,0 0-1 0 0,0 0 0 0 0,0 0 1 0 0,-1 0-1 0 0,1 1 0 0 0,0-1 1 0 0,0 0-1 0 0,0 0 0 0 0,0 1 1 0 0,0-1-1 0 0,0 1 0 0 0,-1-1 1 0 0,1 1-1 0 0,0-1 0 0 0,-1 2 1 0 0,-14 7-53 0 0,2 0 0 0 0,-1 0 1 0 0,1 2-1 0 0,1 0 0 0 0,0 0 1 0 0,0 1-1 0 0,1 1 1 0 0,1 0-1 0 0,0 0 0 0 0,-15 27 1 0 0,-2 9 52 0 0,-41 103 1 0 0,48-101-21 0 0,-17 44 32 0 0,10-23 0 0 0,-40 71 0 0 0,-109 155 0 0 0,133-231-55 0 0,-77 89 0 0 0,94-126 45 0 0,-2-1 0 0 0,-1-2 0 0 0,-1 0 1 0 0,-1-2-1 0 0,-36 21 0 0 0,67-45-81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3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527 0 0,'-1'1'423'0'0,"-9"32"1336"0"0,2 0 6371 0 0,8-32-8013 0 0,-1 0 0 0 0,1 0 1 0 0,0 0-1 0 0,0 0 0 0 0,0 0 0 0 0,1 0 0 0 0,-1 0 0 0 0,0 0 0 0 0,0 0 0 0 0,1 0 0 0 0,-1-1 0 0 0,0 1 0 0 0,1 0 0 0 0,-1 0 1 0 0,1 0-1 0 0,-1 0 0 0 0,1 0 0 0 0,-1 0 0 0 0,1-1 0 0 0,0 1 0 0 0,-1 0 0 0 0,1 0 0 0 0,0-1 0 0 0,0 1 0 0 0,0-1 1 0 0,-1 1-1 0 0,1-1 0 0 0,0 1 0 0 0,0-1 0 0 0,0 1 0 0 0,1 0 0 0 0,2 0 35 0 0,-1 0 0 0 0,1 0 0 0 0,0 0 0 0 0,-1-1 0 0 0,1 1 0 0 0,6-1 0 0 0,21-2 500 0 0,-1-1 0 0 0,0-2 0 0 0,0-2 0 0 0,39-12 0 0 0,28-6 6 0 0,-96 24-656 0 0,125-21 264 0 0,-109 20-236 0 0,1 1 0 0 0,0 1-1 0 0,-1 0 1 0 0,1 1 0 0 0,20 4 0 0 0,-34-4-101 0 0,0 0 0 0 0,-1 0-1 0 0,1 0 1 0 0,-1 0 0 0 0,1 0-1 0 0,0 1 1 0 0,-1-1 0 0 0,0 1-1 0 0,1 0 1 0 0,-1 0 0 0 0,0 0 0 0 0,0 1-1 0 0,0-1 1 0 0,-1 1 0 0 0,1-1-1 0 0,3 5 1 0 0,-4 3-5210 0 0,-2-8 3429 0 0,0 9-5331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3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11055 0 0,'0'0'11360'0'0,"-1"1"-10895"0"0,-3 8-355 0 0,0 0-1 0 0,0 0 0 0 0,1 0 0 0 0,-2 10 1 0 0,2-9-21 0 0,0 1 0 0 0,-1-1 0 0 0,-6 14 0 0 0,-34 43-3062 0 0,40-61 2452 0 0,-3 2-4606 0 0,0-3-1420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4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66 9271 0 0,'-4'15'423'0'0,"3"-12"-8"0"0,-1 5-253 0 0,1 0 2037 0 0,1 11 3185 0 0,-5 5-2752 0 0,6-25-2551 0 0,86-88 287 0 0,-62 66-368 0 0,124-107 0 0 0,-128 114 0 0 0,1 1 0 0 0,0 1 0 0 0,1 1 0 0 0,1 2 0 0 0,36-14 0 0 0,-56 23 0 0 0,-1 1 0 0 0,0 1 0 0 0,1-1 0 0 0,-1 0 0 0 0,1 1 0 0 0,-1 0 0 0 0,1-1 0 0 0,-1 1 0 0 0,1 1 0 0 0,-1-1 0 0 0,1 0 0 0 0,-1 1 0 0 0,1 0 0 0 0,3 1 0 0 0,-5-1 0 0 0,0 0 0 0 0,0 0 0 0 0,0 1 0 0 0,0-1 0 0 0,0 0 0 0 0,0 1 0 0 0,0-1 0 0 0,-1 1 0 0 0,1 0 0 0 0,-1-1 0 0 0,1 1 0 0 0,-1 0 0 0 0,0 0 0 0 0,0 0 0 0 0,1 0 0 0 0,-1 0 0 0 0,-1 0 0 0 0,1 1 0 0 0,0-1 0 0 0,0 0 0 0 0,-1 0 0 0 0,1 4 0 0 0,0 0 6 0 0,-1 0 0 0 0,0 0 0 0 0,0 1 0 0 0,0-1 1 0 0,-1 0-1 0 0,1 1 0 0 0,-1-1 0 0 0,-1 0 0 0 0,0 0 0 0 0,-2 6 0 0 0,-3 6 36 0 0,-2-1 0 0 0,-9 16 0 0 0,8-18-19 0 0,1 1 1 0 0,-8 23 0 0 0,16-38-100 0 0,1 1 0 0 0,-1-1-1 0 0,1 0 1 0 0,-1 0 0 0 0,1 1 0 0 0,0-1-1 0 0,-1 0 1 0 0,1 1 0 0 0,0-1 0 0 0,0 0 0 0 0,0 1-1 0 0,0-1 1 0 0,0 0 0 0 0,0 1 0 0 0,1-1-1 0 0,-1 0 1 0 0,0 1 0 0 0,1-1 0 0 0,-1 0-1 0 0,1 0 1 0 0,-1 1 0 0 0,1-1 0 0 0,0 0-1 0 0,-1 0 1 0 0,1 0 0 0 0,0 0 0 0 0,0 0-1 0 0,0 0 1 0 0,1 1 0 0 0,1 0-436 0 0,0 0 1 0 0,0 0-1 0 0,0-1 1 0 0,1 0-1 0 0,-1 1 1 0 0,0-1-1 0 0,1 0 1 0 0,-1-1-1 0 0,7 2 1 0 0,1-1-5439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4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1575 0 0,'1'-1'264'0'0,"10"-12"169"0"0,2-3-313 0 0,0 1 1 0 0,0 1-1 0 0,17-14 1 0 0,-29 28-207 0 0,0-1-1 0 0,0 0 1 0 0,0 0 0 0 0,0 1 0 0 0,0-1-1 0 0,0 1 1 0 0,0-1 0 0 0,0 1-1 0 0,0-1 1 0 0,0 1 0 0 0,2-1-1 0 0,-3 1 50 0 0,0 0-1 0 0,0 0 1 0 0,0 1-1 0 0,1-1 1 0 0,-1 0 0 0 0,0 0-1 0 0,0 0 1 0 0,0 0-1 0 0,1 0 1 0 0,-1 0-1 0 0,0 0 1 0 0,0 0-1 0 0,0 0 1 0 0,0 1-1 0 0,1-1 1 0 0,-1 0-1 0 0,0 0 1 0 0,0 0-1 0 0,0 0 1 0 0,0 0-1 0 0,0 1 1 0 0,1-1-1 0 0,-1 0 1 0 0,0 0-1 0 0,0 0 1 0 0,0 1-1 0 0,0-1 1 0 0,0 0-1 0 0,0 0 1 0 0,0 0-1 0 0,0 1 1 0 0,0-1-1 0 0,0 0 1 0 0,0 0-1 0 0,0 1 1 0 0,0 3 10 0 0,-1 0 0 0 0,1 0 0 0 0,-1 1-1 0 0,-2 6 1 0 0,3-11 52 0 0,-7 19 937 0 0,0 0 0 0 0,-20 36 0 0 0,16-35 1141 0 0,-14 37-1 0 0,24-55-1983 0 0,1 0 1 0 0,0 0-1 0 0,0 0 1 0 0,0 0-1 0 0,0 0 1 0 0,0-1-1 0 0,0 1 1 0 0,0 0 0 0 0,1 0-1 0 0,-1 0 1 0 0,2 3-1 0 0,-2-4 80 0 0,1 1-6 0 0,0 0-138 0 0,0 0 8 0 0,0 1 0 0 0,0-1 0 0 0,1 0 0 0 0,-1 0 0 0 0,1 0 0 0 0,-1 0 0 0 0,3 2 0 0 0,-3-3 38 0 0,1-1-43 0 0,1 1-120 0 0,13-2-1244 0 0,-7-2-372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4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9 14 2759 0 0,'-1'-14'13370'0'0,"-135"311"-10639"0"0,120-258-2576 0 0,-94 184-36 0 0,-19-10 44 0 0,43-73-117 0 0,41-65-173 0 0,-33 56-564 0 0,68-118-388 0 0,2-3-304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5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1 16959 0 0,'0'0'1863'0'0,"1"-1"-1560"0"0,7-4-79 0 0,1 0 0 0 0,-1 0 0 0 0,1 1 0 0 0,14-5 0 0 0,7-4-214 0 0,27-10 75 0 0,1 3-1 0 0,104-24 1 0 0,-56 24 8 0 0,-59 12-1110 0 0,-18 3-233 0 0</inkml:trace>
  <inkml:trace contextRef="#ctx0" brushRef="#br0" timeOffset="1">926 372 17879 0 0,'0'0'1987'0'0,"0"1"-1571"0"0,0 6-247 0 0,1-1 1 0 0,-2 1 0 0 0,1-1-1 0 0,-1 1 1 0 0,0-1-1 0 0,0 0 1 0 0,0 1-1 0 0,-1-1 1 0 0,0 0-1 0 0,-4 7 1 0 0,-5 10-239 0 0,-16 27-1 0 0,15-31 224 0 0,-19 31-321 0 0,16-26-1351 0 0,0 1 1 0 0,-13 31-1 0 0</inkml:trace>
  <inkml:trace contextRef="#ctx0" brushRef="#br0" timeOffset="2">1279 1 3679 0 0,'0'0'392'0'0,"-3"9"1000"0"0,3 4 264 0 0,0-2 48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5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12 9215 0 0,'0'0'831'0'0,"-8"3"-670"0"0,1-1 123 0 0,0 1 0 0 0,-1 0-1 0 0,2 0 1 0 0,-1 1 0 0 0,0 0 0 0 0,1 0-1 0 0,-1 0 1 0 0,1 1 0 0 0,0 0-1 0 0,1 0 1 0 0,-7 8 0 0 0,-5 7 1696 0 0,-26 44 0 0 0,36-54-1913 0 0,0 5-56 0 0,6-14 765 0 0,11 6 439 0 0,-5-6-1025 0 0,1 0 0 0 0,-1 0 1 0 0,1-1-1 0 0,-1 1 0 0 0,0-2 1 0 0,1 1-1 0 0,-1 0 1 0 0,1-1-1 0 0,10-3 0 0 0,6-3 210 0 0,22-10 0 0 0,-11 5-249 0 0,1 0-86 0 0,56-22-610 0 0,-88 33 257 0 0,-2 0-627 0 0,-1-1 766 0 0,1 1 0 0 0,0 0 0 0 0,0-1 1 0 0,-1 1-1 0 0,1-1 0 0 0,0 1 0 0 0,-1-1 0 0 0,0-1 1 0 0,-3 0 42 0 0,1-1 1 0 0,-1 1-1 0 0,0-1 1 0 0,0 1-1 0 0,0 0 1 0 0,-5-2 0 0 0,-5-4-220 0 0,-19-12-537 0 0,-9-7 770 0 0,38 25 98 0 0,1 1 1 0 0,0-1-1 0 0,0 0 0 0 0,0-1 1 0 0,0 1-1 0 0,0-1 0 0 0,1 1 1 0 0,0-1-1 0 0,-3-5 0 0 0,4 8-7 0 0,1 0-1 0 0,-1-1 1 0 0,1 1-1 0 0,0 0 1 0 0,-1-1-1 0 0,1 1 1 0 0,0-1-1 0 0,0 1 1 0 0,0-1-1 0 0,0 1 1 0 0,0-1-1 0 0,0 1 0 0 0,0-1 1 0 0,0 1-1 0 0,1-1 1 0 0,-1 1-1 0 0,1 0 1 0 0,-1-1-1 0 0,1 1 1 0 0,0-2-1 0 0,1 0-498 0 0,0 1-1 0 0,0 0 0 0 0,0 0 1 0 0,0-1-1 0 0,0 1 0 0 0,0 0 1 0 0,0 1-1 0 0,1-1 0 0 0,3-2 1 0 0,14-7-4870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5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26 12783 0 0,'0'0'587'0'0,"-3"9"188"0"0,-4 16-681 0 0,6-23 276 0 0,0 4 3854 0 0,199-191-2495 0 0,-148 143-1718 0 0,2 3-1 0 0,67-39 1 0 0,-113 75 62 0 0,1 0 1 0 0,-1 0-1 0 0,0 0 1 0 0,1 0-1 0 0,-1 1 1 0 0,1 0-1 0 0,0 1 1 0 0,0-1-1 0 0,7 1 1 0 0,-12 1-50 0 0,1 0 1 0 0,-1 0 0 0 0,1 0 0 0 0,-1 0-1 0 0,1 1 1 0 0,-1 0 0 0 0,0-1 0 0 0,1 1 0 0 0,-1 0-1 0 0,0 0 1 0 0,1 0 0 0 0,-1 0 0 0 0,0 1-1 0 0,0-1 1 0 0,0 0 0 0 0,0 1 0 0 0,0 0 0 0 0,-1-1-1 0 0,1 1 1 0 0,0 0 0 0 0,-1 0 0 0 0,1 0-1 0 0,-1 0 1 0 0,0 0 0 0 0,0 0 0 0 0,0 0 0 0 0,0 1-1 0 0,2 3 1 0 0,1 6-20 0 0,-1 0 0 0 0,0 1 0 0 0,-1-1 0 0 0,0 1-1 0 0,-1-1 1 0 0,0 1 0 0 0,-1 0 0 0 0,0-1 0 0 0,-1 1 0 0 0,-4 17-1 0 0,3-19 1 0 0,-2 8 12 0 0,1-1 1 0 0,1 1 0 0 0,0 35-1 0 0,3-51-98 0 0,-1-1 0 0 0,0 1 0 0 0,1-1 0 0 0,-1 1 0 0 0,1-1 0 0 0,0 1 0 0 0,0-1 0 0 0,0 0 0 0 0,0 0 0 0 0,1 1 1 0 0,-1-1-1 0 0,0 0 0 0 0,1 0 0 0 0,-1 0 0 0 0,1 0 0 0 0,0-1 0 0 0,0 1 0 0 0,0 0 0 0 0,0-1 0 0 0,0 1 0 0 0,3 1 0 0 0,8 2-7234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6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43 6911 0 0,'0'0'528'0'0,"-2"1"-341"0"0,-9 3 495 0 0,0 0-1 0 0,0 0 1 0 0,-1-2-1 0 0,-16 3 0 0 0,-26 7 1029 0 0,15-1-886 0 0,16-4 507 0 0,-39 15 1 0 0,55-19-1007 0 0,0 0 0 0 0,1 1-1 0 0,-1 0 1 0 0,1 0 0 0 0,0 1 0 0 0,0 0 0 0 0,1 0-1 0 0,-1 0 1 0 0,-7 11 0 0 0,11-13-288 0 0,0 0 0 0 0,1 0 0 0 0,-1 0 1 0 0,1 0-1 0 0,0 0 0 0 0,0 0 0 0 0,0 0 0 0 0,1 0 1 0 0,-1 1-1 0 0,1-1 0 0 0,0 0 0 0 0,-1 0 0 0 0,1 1 1 0 0,1-1-1 0 0,-1 0 0 0 0,0 0 0 0 0,1 1 0 0 0,0-1 0 0 0,0 0 1 0 0,0 0-1 0 0,0 0 0 0 0,0 0 0 0 0,1 0 0 0 0,-1 0 1 0 0,1 0-1 0 0,0 0 0 0 0,3 3 0 0 0,-2-3-36 0 0,1 0-1 0 0,0 0 0 0 0,0 0 1 0 0,-1-1-1 0 0,2 0 1 0 0,-1 0-1 0 0,0 0 0 0 0,0 0 1 0 0,1-1-1 0 0,-1 0 1 0 0,6 2-1 0 0,-2-2 13 0 0,1 0-1 0 0,-1-1 0 0 0,0 0 1 0 0,0 0-1 0 0,15-3 1 0 0,-5-1 20 0 0,0 0 0 0 0,0-2 0 0 0,-1 0 0 0 0,32-16 1 0 0,-26 10 11 0 0,-1-1 0 0 0,27-20 0 0 0,-41 27-47 0 0,-1 0 1 0 0,0 0-1 0 0,0-1 0 0 0,-1 0 1 0 0,1 0-1 0 0,-1-1 0 0 0,-1 0 1 0 0,0 0-1 0 0,6-12 0 0 0,-9 17-80 0 0,-1-1-1 0 0,0 1 1 0 0,0-1 0 0 0,0 1-1 0 0,0-1 1 0 0,-1 0 0 0 0,1 1-1 0 0,-1-1 1 0 0,0 0-1 0 0,0 0 1 0 0,-1 1 0 0 0,1-1-1 0 0,-1 0 1 0 0,1 1 0 0 0,-1-1-1 0 0,-3-6 1 0 0,3 7-26 0 0,0 1-1 0 0,-1 0 1 0 0,1 0-1 0 0,0 0 1 0 0,-1 0 0 0 0,0 0-1 0 0,1 0 1 0 0,-1 0-1 0 0,0 1 1 0 0,0-1 0 0 0,0 1-1 0 0,0-1 1 0 0,0 1-1 0 0,-1 0 1 0 0,1 0 0 0 0,0 0-1 0 0,0 0 1 0 0,-1 0-1 0 0,1 0 1 0 0,-1 0 0 0 0,1 1-1 0 0,-1 0 1 0 0,1-1-1 0 0,-1 1 1 0 0,-2 0 0 0 0,-2 0-68 0 0,5 0 14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7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8 630 6911 0 0,'0'0'528'0'0,"-2"8"-105"0"0,-25 39 7184 0 0,20-37-5307 0 0,6-14-24 0 0,7-18-855 0 0,70-116-212 0 0,18-77-1116 0 0,-85 189-208 0 0,-1-1 1 0 0,-1 0 0 0 0,-1 0-1 0 0,-2 0 1 0 0,0-1 0 0 0,-2-40-1 0 0,-2 63 37 0 0,0-1-1 0 0,0 1 1 0 0,-1 0-1 0 0,0-1 1 0 0,0 1 0 0 0,-1 0-1 0 0,0 0 1 0 0,1 0-1 0 0,-6-8 1 0 0,6 11 39 0 0,0 0 1 0 0,-1 0-1 0 0,1 1 0 0 0,-1-1 1 0 0,0 0-1 0 0,1 1 0 0 0,-1-1 1 0 0,0 1-1 0 0,0-1 0 0 0,0 1 1 0 0,0 0-1 0 0,0 0 0 0 0,0 0 1 0 0,0 0-1 0 0,-1 0 0 0 0,1 1 1 0 0,0-1-1 0 0,0 1 0 0 0,-1-1 1 0 0,1 1-1 0 0,0 0 0 0 0,-1 0 1 0 0,-4 0-1 0 0,1 1-19 0 0,-1 0 1 0 0,0 1-1 0 0,1 0 0 0 0,-1 0 0 0 0,1 0 0 0 0,-1 1 1 0 0,1 0-1 0 0,0 0 0 0 0,0 1 0 0 0,1-1 0 0 0,-1 1 1 0 0,1 0-1 0 0,-7 7 0 0 0,-4 5-1 0 0,0 0 0 0 0,-21 31 0 0 0,21-25 31 0 0,2 1 1 0 0,-22 48-1 0 0,-13 53-13 0 0,10-23 47 0 0,-27 71-71 0 0,-54 114-172 0 0,100-246-582 0 0,-2-1 0 0 0,-34 45 1 0 0,5-21-1250 0 0,-64 89-3314 0 0,101-128 5616 0 0,14-23 544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7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15719 0 0,'0'0'1424'0'0,"1"0"-1172"0"0,21-1 27 0 0,-1-2-1 0 0,25-5 0 0 0,-5 1 347 0 0,176-35 1269 0 0,-11 1-580 0 0,-180 37-1359 0 0,1-1-468 0 0,49-2-1 0 0,-78 14-2150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8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2 1 5527 0 0,'0'0'7286'0'0,"-7"6"-6373"0"0,-1-1-825 0 0,0 0 0 0 0,0 0 0 0 0,-1-1 1 0 0,-16 5-1 0 0,-7 5 16 0 0,-20 9 132 0 0,-32 17 80 0 0,42-18-150 0 0,13-8 86 0 0,1 2-1 0 0,-26 19 0 0 0,52-34-242 0 0,1 0 1 0 0,0 0-1 0 0,0 0 0 0 0,0 0 0 0 0,0 0 0 0 0,0 0 0 0 0,0 0 0 0 0,0 0 1 0 0,1 1-1 0 0,-1-1 0 0 0,0 0 0 0 0,1 1 0 0 0,-1-1 0 0 0,1 1 0 0 0,-1-1 1 0 0,1 0-1 0 0,0 1 0 0 0,0-1 0 0 0,-1 1 0 0 0,1-1 0 0 0,0 1 0 0 0,0-1 1 0 0,0 1-1 0 0,1-1 0 0 0,-1 1 0 0 0,0-1 0 0 0,1 1 0 0 0,-1-1 0 0 0,0 1 1 0 0,1-1-1 0 0,0 0 0 0 0,-1 1 0 0 0,1-1 0 0 0,0 0 0 0 0,0 0 0 0 0,0 1 1 0 0,0-1-1 0 0,0 0 0 0 0,0 0 0 0 0,0 0 0 0 0,1 1 0 0 0,-1-1-9 0 0,0 0 0 0 0,0 0 0 0 0,0-1 0 0 0,0 1 0 0 0,0 0 0 0 0,0 0 0 0 0,0-1 0 0 0,0 1 0 0 0,1-1 0 0 0,-1 1 0 0 0,0-1 0 0 0,0 1 0 0 0,1-1 0 0 0,-1 0 0 0 0,0 1 0 0 0,1-1 0 0 0,-1 0 0 0 0,3 0 0 0 0,2 0 0 0 0,83 22 160 0 0,-74-19-17 0 0,0 0 0 0 0,1 1-1 0 0,-1 0 1 0 0,25 12-1 0 0,-35-13-93 0 0,0-1 0 0 0,-1 1 0 0 0,0 0 0 0 0,1 0-1 0 0,-1 0 1 0 0,0 0 0 0 0,0 1 0 0 0,-1 0-1 0 0,1 0 1 0 0,-1 0 0 0 0,1 0 0 0 0,-1 0 0 0 0,-1 1-1 0 0,1-1 1 0 0,-1 1 0 0 0,0 0 0 0 0,0 0-1 0 0,2 5 1 0 0,-4-8-33 0 0,0 1 0 0 0,1-1 0 0 0,-1 0 0 0 0,0 0-1 0 0,-1 0 1 0 0,1 0 0 0 0,0 0 0 0 0,-1 0 0 0 0,1 1 0 0 0,-1-1-1 0 0,0 0 1 0 0,1 0 0 0 0,-1 0 0 0 0,0-1 0 0 0,0 1 0 0 0,0 0 0 0 0,-1 0-1 0 0,1 0 1 0 0,0-1 0 0 0,-1 1 0 0 0,1-1 0 0 0,-1 1 0 0 0,1-1-1 0 0,-1 1 1 0 0,0-1 0 0 0,0 0 0 0 0,-2 2 0 0 0,-5 1 12 0 0,1 1 1 0 0,-1-1 0 0 0,1 0-1 0 0,-19 5 1 0 0,-24 3 61 0 0,-1-1 1 0 0,-53 3-1 0 0,-106-3 188 0 0,208-11-279 0 0,-4 1-11 0 0,-1 0 0 0 0,1-1 0 0 0,-1-1 0 0 0,0 1-1 0 0,1-1 1 0 0,0-1 0 0 0,-1 1 0 0 0,-12-5 0 0 0,19 5-25 0 0,0 1 1 0 0,1-1 0 0 0,-1 1 0 0 0,0-1-1 0 0,0 1 1 0 0,0-1 0 0 0,1 0 0 0 0,-1 1 0 0 0,0-1-1 0 0,1 0 1 0 0,-1 0 0 0 0,1 1 0 0 0,-1-1-1 0 0,1 0 1 0 0,-1 0 0 0 0,1 0 0 0 0,0 0-1 0 0,-1 0 1 0 0,1 1 0 0 0,0-1 0 0 0,0 0 0 0 0,-1 0-1 0 0,1 0 1 0 0,0 0 0 0 0,0 0 0 0 0,0 0-1 0 0,0 0 1 0 0,0 0 0 0 0,1 0 0 0 0,-1 0-1 0 0,0 0 1 0 0,0 0 0 0 0,1 0 0 0 0,-1 1 0 0 0,0-1-1 0 0,1 0 1 0 0,-1 0 0 0 0,1 0 0 0 0,0-1-1 0 0,1-1-202 0 0,0 0 0 0 0,0 0 0 0 0,0 1 0 0 0,0-1-1 0 0,0 0 1 0 0,1 1 0 0 0,-1 0 0 0 0,1 0-1 0 0,5-4 1 0 0,15-4-1954 0 0,-11 5 626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8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2 208 2759 0 0,'0'0'126'0'0,"-8"2"20"0"0,0-1 1271 0 0,1 0 0 0 0,-1 0-1 0 0,-9-1 1 0 0,14 0-984 0 0,1 0 1 0 0,-1-1-1 0 0,1 1 0 0 0,-1 0 1 0 0,1-1-1 0 0,0 0 1 0 0,-1 1-1 0 0,1-1 1 0 0,-1 0-1 0 0,1 0 1 0 0,0 0-1 0 0,0-1 0 0 0,-4-2 1 0 0,5 3-315 0 0,1 0 1 0 0,-1 1-1 0 0,1-1 1 0 0,-1 0 0 0 0,1 0-1 0 0,-1 0 1 0 0,1 0-1 0 0,0 0 1 0 0,0 0-1 0 0,-1 0 1 0 0,1 0-1 0 0,0 0 1 0 0,0 0-1 0 0,0 0 1 0 0,0 0-1 0 0,0 0 1 0 0,0 0-1 0 0,1 0 1 0 0,-1 0-1 0 0,0 0 1 0 0,0 0-1 0 0,1 0 1 0 0,-1 0-1 0 0,1 0 1 0 0,-1 0-1 0 0,1 0 1 0 0,-1 0-1 0 0,1 0 1 0 0,20-27 477 0 0,-19 25-483 0 0,-1 3-110 0 0,9-12 89 0 0,0 0 0 0 0,12-21 0 0 0,-20 30-84 0 0,0-1 0 0 0,0 1 0 0 0,-1 0 1 0 0,0 0-1 0 0,1-1 0 0 0,-1 1 0 0 0,0-1 0 0 0,-1 1 1 0 0,1-1-1 0 0,-1 0 0 0 0,1 1 0 0 0,-1-1 0 0 0,0 0 0 0 0,0 1 1 0 0,-1-1-1 0 0,1 0 0 0 0,-2-3 0 0 0,2 6-13 0 0,-1 0 0 0 0,0 0 0 0 0,0-1 0 0 0,1 1 0 0 0,-1 0-1 0 0,0 0 1 0 0,0 0 0 0 0,0 1 0 0 0,0-1 0 0 0,0 0 0 0 0,0 0 0 0 0,-1 0 0 0 0,1 1-1 0 0,0-1 1 0 0,0 1 0 0 0,0-1 0 0 0,-1 1 0 0 0,1-1 0 0 0,0 1 0 0 0,-1 0-1 0 0,1-1 1 0 0,0 1 0 0 0,-1 0 0 0 0,1 0 0 0 0,0 0 0 0 0,-1 0 0 0 0,1 0 0 0 0,0 0-1 0 0,0 1 1 0 0,-2-1 0 0 0,-5 2-34 0 0,0-1 0 0 0,0 1 0 0 0,-13 5 0 0 0,-13 9-220 0 0,0 0-1 0 0,-44 31 0 0 0,-54 51-116 0 0,97-70 377 0 0,-39 37 259 0 0,73-64-242 0 0,-1 0-1 0 0,1 1 1 0 0,0-1-1 0 0,0 0 1 0 0,0 1 0 0 0,0-1-1 0 0,0 1 1 0 0,0 0-1 0 0,0-1 1 0 0,0 1-1 0 0,1 0 1 0 0,-1-1-1 0 0,0 1 1 0 0,1 0 0 0 0,0 0-1 0 0,-1-1 1 0 0,1 1-1 0 0,0 0 1 0 0,0 0-1 0 0,0 0 1 0 0,0-1-1 0 0,0 1 1 0 0,1 0 0 0 0,-1 0-1 0 0,0 0 1 0 0,1-1-1 0 0,-1 1 1 0 0,1 0-1 0 0,0-1 1 0 0,0 1-1 0 0,1 2 1 0 0,0-2 11 0 0,-1 0 1 0 0,1 0-1 0 0,-1-1 0 0 0,1 1 1 0 0,0 0-1 0 0,0-1 0 0 0,0 0 1 0 0,0 1-1 0 0,0-1 0 0 0,0 0 1 0 0,0 0-1 0 0,0 0 0 0 0,1-1 1 0 0,-1 1-1 0 0,0 0 0 0 0,0-1 1 0 0,1 1-1 0 0,-1-1 0 0 0,0 0 1 0 0,1 0-1 0 0,-1 0 0 0 0,1 0 1 0 0,-1 0-1 0 0,4-1 0 0 0,4-2 137 0 0,0 1 0 0 0,-1-2-1 0 0,1 1 1 0 0,-1-1 0 0 0,18-11 0 0 0,40-33 17 0 0,-12 8-161 0 0,-35 27-1 0 0,-6 3-7 0 0,31-15 0 0 0,-44 24-73 0 0,0 9-88 0 0,-1-1 146 0 0,-1 0 0 0 0,0 0 1 0 0,0 0-1 0 0,-1 0 0 0 0,0 0 0 0 0,0 0 0 0 0,0-1 0 0 0,-1 1 1 0 0,-4 6-1 0 0,-2 5 14 0 0,-1 1 34 0 0,-8 9-29 0 0,18-27-255 0 0,-4 12 439 0 0,5-8-3317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9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0 5063 0 0,'0'0'232'0'0,"2"0"-13"0"0,13-3 1199 0 0,-11 1 504 0 0,0 1 0 0 0,0-1 1 0 0,0 0-1 0 0,0 0 1 0 0,-1 0-1 0 0,5-4 1 0 0,1-1-583 0 0,0-1-3752 0 0,5-5 2465 0 0,24-17 0 0 0,11-9-73 0 0,-35 25 66 0 0,1 1 0 0 0,0 1 0 0 0,1 1 0 0 0,0 0 0 0 0,0 1 0 0 0,29-13 0 0 0,-35 20-17 0 0,-2 6 26 0 0,-7-2-42 0 0,0 0 1 0 0,-1 0 0 0 0,1 0 0 0 0,0 0-1 0 0,0 0 1 0 0,-1 0 0 0 0,1 0 0 0 0,0 0 0 0 0,-1 0-1 0 0,1 1 1 0 0,-1-1 0 0 0,0 0 0 0 0,1 0-1 0 0,-1 1 1 0 0,0-1 0 0 0,0 0 0 0 0,0 1-1 0 0,0-1 1 0 0,0 0 0 0 0,0 1 0 0 0,0-1 0 0 0,-1 3-1 0 0,1 0 37 0 0,-1 1 0 0 0,0-1-1 0 0,0 1 1 0 0,0-1 0 0 0,-3 7-1 0 0,0-4 8 0 0,0-1-1 0 0,0 1 0 0 0,0-1 1 0 0,-1 0-1 0 0,0-1 0 0 0,-11 11 1 0 0,15-15 186 0 0,2-2-161 0 0,5-8-84 0 0,1 1-1 0 0,0 0 1 0 0,1 1-1 0 0,-1-1 1 0 0,1 2 0 0 0,1-1-1 0 0,9-5 1 0 0,71-38-595 0 0,-33 20 61 0 0,-46 25 495 0 0,0 1 1 0 0,0 0-1 0 0,0 0 0 0 0,0 1 0 0 0,1 0 0 0 0,-1 1 1 0 0,1 0-1 0 0,-1 0 0 0 0,16 1 0 0 0,-20 1 56 0 0,-1 1 0 0 0,0-1 0 0 0,0 1 0 0 0,0 0 0 0 0,0 0 0 0 0,0 1 0 0 0,0-1-1 0 0,0 1 1 0 0,-1 0 0 0 0,8 5 0 0 0,-10-7 0 0 0,-1 1 0 0 0,1 0 0 0 0,-1 1 0 0 0,1-1-1 0 0,-1 0 1 0 0,0 0 0 0 0,0 1 0 0 0,1-1 0 0 0,-1 0 0 0 0,0 1 0 0 0,0 0 0 0 0,0-1 0 0 0,0 1-1 0 0,0-1 1 0 0,-1 1 0 0 0,1 0 0 0 0,-1 0 0 0 0,1-1 0 0 0,-1 1 0 0 0,1 0 0 0 0,-1 0-1 0 0,0 0 1 0 0,0 0 0 0 0,0-1 0 0 0,0 1 0 0 0,0 0 0 0 0,0 0 0 0 0,0 0 0 0 0,-1 0-1 0 0,1-1 1 0 0,-2 4 0 0 0,-5 9 138 0 0,0 0-1 0 0,-1-1 1 0 0,-1 0-1 0 0,0-1 1 0 0,-1 0-1 0 0,-13 14 1 0 0,-9 10 85 0 0,27-30-224 0 0,3-5-8 0 0,1 1 0 0 0,-1 0 0 0 0,0 0 0 0 0,1 0 0 0 0,0 0 0 0 0,-1 0 0 0 0,1 1 0 0 0,0-1 0 0 0,-1 3 0 0 0,-1 5 6 0 0,4-2-117 0 0,-1-7-435 0 0,2 0-163 0 0,20 6-5493 0 0,-8-5 124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19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4 7 16007 0 0,'0'0'731'0'0,"1"-1"-10"0"0,3-4 2010 0 0,-5 18-2514 0 0,-1-4-217 0 0,-1 0 0 0 0,0-1 0 0 0,-1 1 0 0 0,1-1 0 0 0,-2 1 0 0 0,1-1 0 0 0,-1 0 0 0 0,-9 11 0 0 0,0 1 0 0 0,-294 397 932 0 0,244-335-700 0 0,-4 8-198 0 0,-79 137-1 0 0,147-226-71 0 0,-18 36-47 0 0,17-35-33 0 0,0 1 0 0 0,0-1 1 0 0,0 1-1 0 0,1-1 0 0 0,-1 1 0 0 0,1-1 0 0 0,0 1 1 0 0,-1-1-1 0 0,1 1 0 0 0,0-1 0 0 0,1 1 0 0 0,-1-1 1 0 0,1 4-1 0 0,3 1-1381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0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50 5983 0 0,'-1'0'156'0'0,"0"0"0"0"0,-1 0-1 0 0,1-1 1 0 0,-1 1-1 0 0,1 0 1 0 0,0-1 0 0 0,-1 1-1 0 0,1-1 1 0 0,0 0-1 0 0,-1 1 1 0 0,1-1 0 0 0,0 0-1 0 0,0 0 1 0 0,-2-1-1 0 0,2 1 4 0 0,0 0-1 0 0,1 0 0 0 0,-1 0 0 0 0,1 0 1 0 0,0 1-1 0 0,-1-1 0 0 0,1 0 0 0 0,0 0 1 0 0,0 0-1 0 0,-1 0 0 0 0,1 0 1 0 0,0 0-1 0 0,0 0 0 0 0,0 0 0 0 0,0 0 1 0 0,0 0-1 0 0,0 0 0 0 0,1 0 0 0 0,-1 0 1 0 0,0 0-1 0 0,0 0 0 0 0,1 0 0 0 0,-1 0 1 0 0,1-1-1 0 0,3-6 316 0 0,0 1-1 0 0,0 0 1 0 0,0-1-1 0 0,1 1 1 0 0,9-9 0 0 0,33-33 646 0 0,-19 23-669 0 0,-5 3-233 0 0,0 1 0 0 0,2 2 0 0 0,1 1 1 0 0,0 0-1 0 0,2 2 0 0 0,0 1 0 0 0,0 2 0 0 0,37-14 0 0 0,-59 26-120 0 0,1 0 1 0 0,-1 0-1 0 0,0 1 1 0 0,0 0 0 0 0,0 0-1 0 0,1 1 1 0 0,-1-1-1 0 0,0 1 1 0 0,10 1-1 0 0,-13 0-53 0 0,1 0 1 0 0,0 0-1 0 0,-1 0 0 0 0,1 0 0 0 0,-1 1 1 0 0,1-1-1 0 0,-1 1 0 0 0,0 0 0 0 0,1 0 1 0 0,-1 0-1 0 0,0 0 0 0 0,0 1 1 0 0,-1-1-1 0 0,1 1 0 0 0,0 0 0 0 0,3 5 1 0 0,5 10 51 0 0,-1 1 0 0 0,-1-1 0 0 0,-1 2 0 0 0,-1-1 0 0 0,0 1 0 0 0,-1 0 0 0 0,3 24 0 0 0,-8-37-84 0 0,1 1 0 0 0,-2-1 1 0 0,1 1-1 0 0,-1 0 0 0 0,0-1 1 0 0,-1 1-1 0 0,1-1 0 0 0,-4 13 1 0 0,2-15-3 0 0,0 0 0 0 0,0 0 0 0 0,0 0 0 0 0,-1 0 0 0 0,1-1 0 0 0,-1 1 0 0 0,0 0 0 0 0,-1-1 0 0 0,1 0 0 0 0,-1 0 0 0 0,0 0 0 0 0,-7 5 1 0 0,-6 5 27 0 0,-17 13 7 0 0,-33 23 84 0 0,53-39-236 0 0,0 0 0 0 0,0 0 0 0 0,-1-1 0 0 0,0-1 0 0 0,-1-1 0 0 0,-22 9 0 0 0,30-14-758 0 0,-9 3-1777 0 0,-25 5 0 0 0,38-10 2049 0 0,-1-1 1 0 0,1 1-1 0 0,0-1 1 0 0,0 0-1 0 0,-1 0 1 0 0,1 0-1 0 0,0 0 1 0 0,-1-1-1 0 0,1 0 1 0 0,0 0 0 0 0,-7-2-1 0 0,1-3-2731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0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3 1 9215 0 0,'1'1'5976'0'0,"0"2"-5803"0"0,1 0-1 0 0,0 1 0 0 0,-1-1 1 0 0,0 1-1 0 0,0-1 0 0 0,0 1 1 0 0,0 0-1 0 0,0-1 0 0 0,-1 1 1 0 0,1 0-1 0 0,-1-1 0 0 0,0 1 1 0 0,-1 0-1 0 0,1 0 0 0 0,0-1 1 0 0,-1 1-1 0 0,-2 6 0 0 0,-1 5-77 0 0,0-1-1 0 0,-2 1 1 0 0,-6 14-1 0 0,-29 51 356 0 0,-3-2 0 0 0,-3-1 0 0 0,-99 121 0 0 0,20-56-51 0 0,37-43-543 0 0,38-37-1579 0 0,41-50 79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0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45 13327 0 0,'0'0'1210'0'0,"-1"1"-996"0"0,0 3-274 0 0,-3 7 2014 0 0,8-9 124 0 0,0-2-2506 0 0,3 1 745 0 0,0 0 0 0 0,0-1 0 0 0,0 0 0 0 0,1 0 0 0 0,-1-1-1 0 0,0 0 1 0 0,10-3 0 0 0,14-1 446 0 0,90-11 507 0 0,-116 15-1270 0 0,-1 0 0 0 0,0 0 0 0 0,0 0 0 0 0,0-1 0 0 0,6-2 0 0 0,15-5 0 0 0,-17 6-11 0 0,-1 1 1 0 0,1-2-1 0 0,-1 1 0 0 0,0-1 1 0 0,0 0-1 0 0,0 0 0 0 0,0-1 1 0 0,-1 0-1 0 0,0 0 0 0 0,0-1 1 0 0,0 1-1 0 0,0-1 0 0 0,-1-1 1 0 0,8-11-1 0 0,-12 17-9 0 0,-1-1-1 0 0,1 1 1 0 0,-1 0-1 0 0,0 0 1 0 0,1-1-1 0 0,-1 1 1 0 0,0 0-1 0 0,0-1 1 0 0,1 1-1 0 0,-1 0 1 0 0,0-1-1 0 0,0 1 1 0 0,-1 0-1 0 0,1-1 1 0 0,0 1-1 0 0,0 0 1 0 0,-1 0-1 0 0,1-1 1 0 0,-1 1-1 0 0,1 0 1 0 0,-1 0-1 0 0,1-1 1 0 0,-1 1-1 0 0,0 0 1 0 0,0 0-1 0 0,-1-2 1 0 0,0 3-30 0 0,1-1 0 0 0,-1 1 0 0 0,0 0 0 0 0,1 0 0 0 0,-1-1 0 0 0,0 1 0 0 0,1 1 0 0 0,-1-1 1 0 0,0 0-1 0 0,1 0 0 0 0,-1 1 0 0 0,-3 0 0 0 0,3-1-20 0 0,-10 4 17 0 0,-1 0 0 0 0,1 0 0 0 0,0 1-1 0 0,0 0 1 0 0,-21 14 0 0 0,-54 43 193 0 0,51-34-100 0 0,-161 123-5 0 0,173-133-5 0 0,19-14-23 0 0,0 0 0 0 0,0 1 0 0 0,0-1 0 0 0,1 1 0 0 0,-5 6 0 0 0,9-11 5 0 0,0 0 0 0 0,-1 1-1 0 0,1-1 1 0 0,0 1 0 0 0,0-1-1 0 0,0 0 1 0 0,0 1 0 0 0,0-1-1 0 0,0 0 1 0 0,0 1 0 0 0,0-1-1 0 0,1 1 1 0 0,-1-1 0 0 0,0 0-1 0 0,0 1 1 0 0,0-1 0 0 0,0 0-1 0 0,0 1 1 0 0,1-1 0 0 0,-1 0-1 0 0,0 1 1 0 0,0-1 0 0 0,0 0-1 0 0,1 1 1 0 0,-1-1 0 0 0,0 0-1 0 0,0 0 1 0 0,1 1 0 0 0,-1-1-1 0 0,1 0 1 0 0,9 7 146 0 0,3-1 57 0 0,1-1 0 0 0,0 0 0 0 0,0-1 0 0 0,26 4 0 0 0,61 3 577 0 0,-86-10-691 0 0,40 1-162 0 0,64-4-1 0 0,-107 1-543 0 0,-1 0 0 0 0,0 0 0 0 0,0-2 0 0 0,21-6 0 0 0,-19 3-1159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1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94 8263 0 0,'0'0'7200'0'0,"9"8"-6120"0"0,-6 1-869 0 0,0 0 0 0 0,-1 1-1 0 0,0-1 1 0 0,0 1 0 0 0,-1-1 0 0 0,0 1-1 0 0,-1 11 1 0 0,-7 72 822 0 0,5-77-856 0 0,-17 90 358 0 0,5-36 1618 0 0,29-81-1665 0 0,125-110-77 0 0,138-87 7 0 0,-113 92-271 0 0,-12 6-91 0 0,-153 110-21 0 0,14-8-843 0 0,-13 8 698 0 0,-1 0 0 0 0,0 0 0 0 0,1 0 0 0 0,-1 0 1 0 0,0 0-1 0 0,1 0 0 0 0,-1 1 0 0 0,0-1 0 0 0,0 0 1 0 0,1 0-1 0 0,-1 0 0 0 0,0 0 0 0 0,1 0 0 0 0,-1 1 1 0 0,0-1-1 0 0,0 0 0 0 0,0 0 0 0 0,1 1 0 0 0,-1-1 1 0 0,0 0-1 0 0,0 0 0 0 0,0 1 0 0 0,1-1 0 0 0,-1 0 0 0 0,0 0 1 0 0,0 1-1 0 0,0-1 0 0 0,0 0 0 0 0,0 1 0 0 0,0-1 1 0 0,0 0-1 0 0,0 0 0 0 0,0 1 0 0 0,0-1 0 0 0,0 0 1 0 0,0 1-1 0 0,0-1 0 0 0,0 1 0 0 0,2 10-6746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2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20 5527 0 0,'4'-2'225'0'0,"12"-13"7686"0"0,-15 14-7805 0 0,-19-1 1488 0 0,-23 3-1623 0 0,22 3 134 0 0,1 0 0 0 0,-1 1-1 0 0,1 1 1 0 0,-26 13 0 0 0,15-5 234 0 0,-50 34 1 0 0,60-34 91 0 0,-33 31 0 0 0,43-37-236 0 0,1 1 0 0 0,0 1 0 0 0,0 0 0 0 0,1 0 0 0 0,-9 16 0 0 0,15-24-140 0 0,0 0 0 0 0,0 0 1 0 0,0 1-1 0 0,0-1 0 0 0,0 0 0 0 0,0 0 1 0 0,1 1-1 0 0,-1-1 0 0 0,1 0 1 0 0,0 1-1 0 0,0-1 0 0 0,0 0 1 0 0,0 1-1 0 0,0-1 0 0 0,0 1 1 0 0,0-1-1 0 0,1 0 0 0 0,-1 1 1 0 0,1-1-1 0 0,0 0 0 0 0,0 0 1 0 0,0 1-1 0 0,0-1 0 0 0,0 0 1 0 0,0 0-1 0 0,0 0 0 0 0,1 0 0 0 0,-1 0 1 0 0,1 0-1 0 0,-1-1 0 0 0,1 1 1 0 0,0 0-1 0 0,0-1 0 0 0,0 1 1 0 0,0-1-1 0 0,0 0 0 0 0,0 0 1 0 0,0 0-1 0 0,0 0 0 0 0,0 0 1 0 0,1 0-1 0 0,-1 0 0 0 0,0-1 1 0 0,4 1-1 0 0,4 1 19 0 0,0-1-1 0 0,0 0 1 0 0,0-1 0 0 0,0 0-1 0 0,0 0 1 0 0,0-1 0 0 0,-1-1-1 0 0,20-4 1 0 0,-8 0-31 0 0,0-1-1 0 0,-1-1 1 0 0,21-12-1 0 0,-17 7-42 0 0,-1-2-1 0 0,28-21 1 0 0,-50 35-71 0 0,-17 1-489 0 0,12 1 551 0 0,0-1 1 0 0,1 1-1 0 0,-1-1 0 0 0,1 1 0 0 0,-1 0 1 0 0,1 1-1 0 0,-1-1 0 0 0,1 1 0 0 0,0-1 0 0 0,-1 1 1 0 0,1 0-1 0 0,0 0 0 0 0,0 1 0 0 0,1-1 1 0 0,-1 0-1 0 0,0 1 0 0 0,1 0 0 0 0,-3 3 1 0 0,-8 8-46 0 0,13-13-33 0 0,-1 0 0 0 0,1 0 0 0 0,-1 0 0 0 0,1 0 0 0 0,-1 0 0 0 0,1 0 0 0 0,0 0 0 0 0,-1 0 0 0 0,1 0 0 0 0,0 1 0 0 0,0-1 0 0 0,0 0 0 0 0,0 0 0 0 0,0 0-1 0 0,0 1 1 0 0,0-1 0 0 0,0 0 0 0 0,0 0 0 0 0,1 0 0 0 0,-1 0 0 0 0,0 1 0 0 0,1-1 0 0 0,-1 0 0 0 0,1 0 0 0 0,-1 0 0 0 0,1 0 0 0 0,1 1 0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2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512 3223 0 0,'16'0'18698'0'0,"-20"-5"-17971"0"0,0 0-3600 0 0,-1-2 3209 0 0,0 0 0 0 0,0-1 0 0 0,1 0 0 0 0,-7-16 0 0 0,10 20-253 0 0,0 1 1 0 0,0-1-1 0 0,0 0 0 0 0,1 0 1 0 0,-1-1-1 0 0,1 1 1 0 0,0 0-1 0 0,0 0 1 0 0,1 0-1 0 0,-1 0 1 0 0,1 0-1 0 0,0 0 1 0 0,1-4-1 0 0,5-11 8 0 0,1 1-1 0 0,0 1 1 0 0,1 0 0 0 0,1 0-1 0 0,1 1 1 0 0,0 0 0 0 0,1 0-1 0 0,1 2 1 0 0,0-1 0 0 0,21-16-1 0 0,-2 6-439 0 0,0 1 0 0 0,2 2-1 0 0,72-36 1 0 0,-77 43-198 0 0,54-22-4083 0 0,-56 27-1729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3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67 11975 0 0,'0'0'923'0'0,"3"8"652"0"0,-1-2-1158 0 0,0 0 0 0 0,-1 0 0 0 0,0 0 0 0 0,0 0 0 0 0,0 0 0 0 0,-1 1 0 0 0,1-1 1 0 0,-2 0-1 0 0,1 0 0 0 0,-1 1 0 0 0,0-1 0 0 0,0 0 0 0 0,0 0 0 0 0,-1 0 0 0 0,-3 8 1 0 0,-5 8-329 0 0,-1 0 1 0 0,-23 34-1 0 0,7-14 212 0 0,23-35-669 0 0,-1 0 0 0 0,0 0-1 0 0,0-1 1 0 0,0 1 0 0 0,-1-1-1 0 0,0-1 1 0 0,-1 1 0 0 0,1-1-1 0 0,-1 0 1 0 0,-11 6 0 0 0,7-5-1122 0 0</inkml:trace>
  <inkml:trace contextRef="#ctx0" brushRef="#br0" timeOffset="1">591 12 17623 0 0,'0'0'384'0'0,"-3"-6"88"0"0,0 1 600 0 0,12 11-1616 0 0,4 1-7080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3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108 5983 0 0,'0'0'464'0'0,"8"-3"-288"0"0,13-4 674 0 0,-17 7-495 0 0,0-1 1 0 0,0 0 0 0 0,-1-1 0 0 0,1 1-1 0 0,0-1 1 0 0,-1 1 0 0 0,1-1 0 0 0,-1 0-1 0 0,1 0 1 0 0,-1-1 0 0 0,0 1 0 0 0,0-1-1 0 0,0 1 1 0 0,-1-1 0 0 0,6-6 0 0 0,-7 8-339 0 0,0-1 1 0 0,-1 1 0 0 0,1 0 0 0 0,0-1 0 0 0,0 1 0 0 0,-1 0-1 0 0,1-1 1 0 0,-1 1 0 0 0,1 0 0 0 0,-1-1 0 0 0,0 1 0 0 0,0-1 0 0 0,1 1-1 0 0,-1-1 1 0 0,0 1 0 0 0,0-1 0 0 0,0 1 0 0 0,-1-1 0 0 0,1 1-1 0 0,0-1 1 0 0,0 1 0 0 0,-1-1 0 0 0,1 1 0 0 0,-1 0 0 0 0,1-1-1 0 0,-1 1 1 0 0,-1-2 0 0 0,1 1 63 0 0,-1 1-1 0 0,1-1 1 0 0,-1 0-1 0 0,0 1 1 0 0,0 0-1 0 0,0-1 1 0 0,0 1-1 0 0,0 0 1 0 0,0 0-1 0 0,0 0 1 0 0,0 0-1 0 0,0 0 1 0 0,0 0-1 0 0,0 1 1 0 0,-1-1-1 0 0,-3 0 1 0 0,-6 1 233 0 0,0-1 0 0 0,0 2 0 0 0,0-1 0 0 0,0 2 1 0 0,0 0-1 0 0,0 0 0 0 0,-15 6 0 0 0,-79 33 708 0 0,92-35-919 0 0,10-4-72 0 0,-35 15 400 0 0,-41 25-1 0 0,70-36-342 0 0,0 0 1 0 0,0 1-1 0 0,1 0 1 0 0,0 1-1 0 0,0 0 1 0 0,1 0-1 0 0,0 1 0 0 0,1 0 1 0 0,-7 11-1 0 0,12-18-58 0 0,1 0 0 0 0,0 1 0 0 0,-1-1 0 0 0,1 0 0 0 0,0 0-1 0 0,1 1 1 0 0,-1-1 0 0 0,0 1 0 0 0,1-1 0 0 0,-1 1 0 0 0,1-1 0 0 0,0 1 0 0 0,0-1-1 0 0,0 1 1 0 0,0-1 0 0 0,0 1 0 0 0,1 2 0 0 0,0-3-1 0 0,0 0 0 0 0,0 0 0 0 0,0-1 1 0 0,0 1-1 0 0,0-1 0 0 0,0 1 0 0 0,0-1 0 0 0,1 1 0 0 0,-1-1 0 0 0,1 0 0 0 0,-1 1 1 0 0,1-1-1 0 0,-1 0 0 0 0,1 0 0 0 0,-1 0 0 0 0,1 0 0 0 0,0-1 0 0 0,0 1 1 0 0,0 0-1 0 0,-1-1 0 0 0,1 1 0 0 0,4 0 0 0 0,6 1 54 0 0,0-1-1 0 0,0 0 1 0 0,1-1-1 0 0,-1 0 1 0 0,0 0 0 0 0,0-2-1 0 0,1 1 1 0 0,-1-2-1 0 0,0 1 1 0 0,0-2 0 0 0,13-4-1 0 0,-5-1-42 0 0,0 0 0 0 0,-1-2 1 0 0,1 0-1 0 0,-2 0 0 0 0,24-21 0 0 0,-29 22-53 0 0,-13 30-390 0 0,-2-13 397 0 0,-1 0 0 0 0,1 0 0 0 0,-4 8 0 0 0,-4 8-1697 0 0,6-8-3476 0 0,4-5-1515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3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31 12671 0 0,'0'0'579'0'0,"-1"1"-15"0"0,-8 5-292 0 0,0-1 1 0 0,0 0-1 0 0,-16 6 1 0 0,10-5 1102 0 0,0-2-96 0 0,14-4-422 0 0,1-2-373 0 0,0-1-267 0 0,1 0 0 0 0,0 0 0 0 0,0 0 0 0 0,0-1 0 0 0,0 1 0 0 0,0 0 0 0 0,0 1 0 0 0,1-1 0 0 0,0 0 0 0 0,0 0 0 0 0,-1 1 0 0 0,1-1 0 0 0,1 1 0 0 0,4-5 0 0 0,3-3 50 0 0,1 1 1 0 0,12-9-1 0 0,-11 10-165 0 0,124-83 341 0 0,-106 73-445 0 0,2 1 0 0 0,50-20 0 0 0,-74 34-6 0 0,-1 1-1 0 0,1 0 1 0 0,-1 0-1 0 0,1 1 1 0 0,0 0-1 0 0,0 0 1 0 0,11 1-1 0 0,-17 0 7 0 0,0 1 0 0 0,0-1 0 0 0,0 0 0 0 0,0 0 0 0 0,0 1 0 0 0,0-1 0 0 0,0 1 0 0 0,0-1 0 0 0,0 1 0 0 0,0 0 0 0 0,0 0 0 0 0,-1 0 0 0 0,1 0 0 0 0,0 0 0 0 0,-1 0 0 0 0,1 1 0 0 0,0-1 0 0 0,-1 1 0 0 0,0-1 0 0 0,1 1 0 0 0,-1-1 0 0 0,0 1 0 0 0,0-1 0 0 0,0 1 0 0 0,0 0 0 0 0,0 0 0 0 0,0 0 0 0 0,0 0 0 0 0,-1 0 0 0 0,1 0 0 0 0,-1 0 0 0 0,1 0 0 0 0,-1 2 0 0 0,0 3-4 0 0,0-1-1 0 0,-1 1 1 0 0,1 0 0 0 0,-2-1-1 0 0,1 0 1 0 0,-1 1-1 0 0,0-1 1 0 0,0 0 0 0 0,-3 6-1 0 0,2 0-29 0 0,0 0 1 0 0,0 1-1 0 0,2-1 0 0 0,-1 22 0 0 0,-4 20-97 0 0,0-8-2331 0 0,3-33 1144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4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1 11975 0 0,'0'0'923'0'0,"10"2"2764"0"0,-10-2-3594 0 0,0 0 0 0 0,0 0 1 0 0,1 0-1 0 0,-1 0 0 0 0,0 0 1 0 0,1 0-1 0 0,-1 0 0 0 0,0 1 0 0 0,0-1 1 0 0,0 0-1 0 0,1 0 0 0 0,-1 0 1 0 0,0 0-1 0 0,0 1 0 0 0,0-1 1 0 0,1 0-1 0 0,-1 0 0 0 0,0 0 1 0 0,0 1-1 0 0,0-1 0 0 0,0 0 1 0 0,1 0-1 0 0,-1 1 0 0 0,0-1 1 0 0,0 0-1 0 0,0 0 0 0 0,0 1 1 0 0,0-1-1 0 0,0 0 0 0 0,0 1 1 0 0,0-1-1 0 0,0 0 0 0 0,0 0 1 0 0,0 1-1 0 0,0-1 0 0 0,0 1 0 0 0,-6 13 874 0 0,-13 13-470 0 0,-19 17-153 0 0,-1-1 1 0 0,-3-2-1 0 0,-86 65 1 0 0,28-30-681 0 0,95-69 336 0 0,3 1 0 0 0,3-7-1 0 0,0 0 0 0 0,0 0-1 0 0,0 1 1 0 0,0-1 0 0 0,0 0 0 0 0,1 0-1 0 0,-1 0 1 0 0,0 0 0 0 0,0-1 0 0 0,1 1-1 0 0,-1 0 1 0 0,0 0 0 0 0,1-1-1 0 0,-1 1 1 0 0,1-1 0 0 0,-1 1 0 0 0,1-1-1 0 0,1 1 1 0 0,30 3-71 0 0,-5-1-1147 0 0,1-3 0 0 0,39-3 0 0 0,-40 0-652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4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59 1839 0 0,'7'-6'78'0'0,"-5"4"-10"0"0,0 0-1 0 0,1 0 1 0 0,9-16 13854 0 0,-8 26-12129 0 0,4 16-159 0 0,-8-22-1574 0 0,0 0 0 0 0,0 0 0 0 0,1 0 1 0 0,-1 0-1 0 0,1 0 0 0 0,0 0 0 0 0,-1 0 0 0 0,1 0 1 0 0,0 0-1 0 0,0 0 0 0 0,0 0 0 0 0,0 0 1 0 0,1-1-1 0 0,-1 1 0 0 0,0 0 0 0 0,1-1 0 0 0,-1 1 1 0 0,1-1-1 0 0,0 0 0 0 0,-1 0 0 0 0,1 1 1 0 0,2 0-1 0 0,2 0 63 0 0,0 0 0 0 0,0-1 0 0 0,1 0 0 0 0,-1 0 0 0 0,0 0 0 0 0,1-1 0 0 0,-1 1 0 0 0,0-2 0 0 0,1 1 0 0 0,7-2 0 0 0,7-3 190 0 0,35-12-1 0 0,-23 6-16 0 0,9-4-122 0 0,-1-3 0 0 0,0-1 0 0 0,-2-1 0 0 0,47-33 0 0 0,-71 41-605 0 0,-14 11 190 0 0,0-7-1131 0 0,-3 6 1328 0 0,1 0 0 0 0,-1 0 1 0 0,0 0-1 0 0,0 1 0 0 0,0-1 0 0 0,0 0 1 0 0,-1 1-1 0 0,1 0 0 0 0,0-1 1 0 0,-1 1-1 0 0,1 0 0 0 0,-1 0 0 0 0,1 0 1 0 0,-1 1-1 0 0,1-1 0 0 0,-4 0 1 0 0,-4-1-151 0 0,0 0 1 0 0,-21 0 0 0 0,-5 2 261 0 0,-52 7-1 0 0,71-4-27 0 0,0 1-1 0 0,0 0 1 0 0,0 1 0 0 0,0 1 0 0 0,-16 8 0 0 0,-45 29 592 0 0,-83 60 0 0 0,124-79-550 0 0,31-20-83 0 0,-62 44 11 0 0,58-40 12 0 0,-1 1-1 0 0,2 1 1 0 0,-1-1 0 0 0,-8 13-1 0 0,17-21-21 0 0,0 0 0 0 0,1-1 0 0 0,-1 1 0 0 0,0 0 0 0 0,1 0 0 0 0,-1 0 0 0 0,1 0 0 0 0,-1 0 0 0 0,1 0 0 0 0,-1 0 0 0 0,1 0-1 0 0,0 0 1 0 0,-1 0 0 0 0,1 1 0 0 0,0-1 0 0 0,0 0 0 0 0,0 0 0 0 0,0 0 0 0 0,0 0 0 0 0,0 0 0 0 0,0 0 0 0 0,0 0 0 0 0,0 0-1 0 0,1 1 1 0 0,-1-1 0 0 0,0 0 0 0 0,1 0 0 0 0,-1 0 0 0 0,1 0 0 0 0,-1 0 0 0 0,1 0 0 0 0,0 0 0 0 0,-1-1 0 0 0,1 1-1 0 0,0 0 1 0 0,-1 0 0 0 0,1 0 0 0 0,0-1 0 0 0,0 1 0 0 0,0 0 0 0 0,0-1 0 0 0,0 1 0 0 0,0-1 0 0 0,2 2 0 0 0,3 0 29 0 0,1 1 0 0 0,-1-1 0 0 0,1 0 0 0 0,0 0 0 0 0,12 1 0 0 0,176 12 824 0 0,-29-4-314 0 0,-121-7-461 0 0,-19-2-85 0 0,0 1 0 0 0,-1 1 1 0 0,28 8-1 0 0,-51-11-944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25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2343 0 0,'0'0'2920'0'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2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1 8719 0 0,'0'0'399'0'0,"1"-1"-4"0"0,27-19 8535 0 0,-29 25-5645 0 0,-6 12-1862 0 0,-13 19-2271 0 0,-26 38 456 0 0,3 2-1 0 0,-55 133 1 0 0,93-194 179 0 0,2-2-750 0 0,-1-5-2657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2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63 2303 0 0,'0'0'102'0'0,"-14"7"20"0"0,6-4 146 0 0,-9 5 4508 0 0,0 0 0 0 0,-29 20 0 0 0,159-66-1372 0 0,69-6-1965 0 0,256-29 1 0 0,-108 42-526 0 0,-134 15-715 0 0,-70 6-159 0 0,141 6 0 0 0,-202 6-112 0 0,-17-2-144 0 0,1 3 0 0 0,77 14 0 0 0,-120-15 98 0 0,0-1-1 0 0,-1 1 0 0 0,1 0 1 0 0,8 6-1 0 0,2 4-1784 0 0,-15-11 1130 0 0,1 1 0 0 0,-1-1-1 0 0,0 1 1 0 0,0 0 0 0 0,0-1 0 0 0,0 1 0 0 0,1 3 0 0 0,0 5-5786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3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29 5983 0 0,'0'0'464'0'0,"9"-3"412"0"0,1-1 876 0 0,-8 3-1227 0 0,0 0-1 0 0,-1 0 1 0 0,1 1 0 0 0,0-1 0 0 0,0 1 0 0 0,-1-1 0 0 0,1 1-1 0 0,0 0 1 0 0,2-1 0 0 0,-3 1-437 0 0,-1 1 0 0 0,1-1 0 0 0,0 0-1 0 0,-1 1 1 0 0,1-1 0 0 0,0 0 0 0 0,-1 1 0 0 0,1-1 0 0 0,0 1 0 0 0,-1-1 0 0 0,1 1-1 0 0,-1-1 1 0 0,1 1 0 0 0,-1-1 0 0 0,1 1 0 0 0,-1-1 0 0 0,1 1 0 0 0,-1 0 0 0 0,0-1-1 0 0,1 1 1 0 0,-1 0 0 0 0,0-1 0 0 0,0 1 0 0 0,1 0 0 0 0,-1 0 0 0 0,0-1-1 0 0,0 1 1 0 0,0 1 0 0 0,1 3 24 0 0,-1 0 0 0 0,0 0-1 0 0,0-1 1 0 0,0 1-1 0 0,0 0 1 0 0,-1 0 0 0 0,0 0-1 0 0,0 0 1 0 0,0 0 0 0 0,-1-1-1 0 0,0 1 1 0 0,0-1 0 0 0,0 1-1 0 0,-4 6 1 0 0,-6 8 108 0 0,-26 31 1 0 0,34-45-223 0 0,-3 4 16 0 0,-7 8 87 0 0,0 0 1 0 0,-32 28-1 0 0,40-41-90 0 0,5-3 106 0 0,2-3-100 0 0,-1-1 0 0 0,1 1 0 0 0,-1 0 0 0 0,0 0 0 0 0,0-1 0 0 0,0 1 0 0 0,0-4 0 0 0,0-8 35 0 0,3 0-128 0 0,1 0 0 0 0,0 0 0 0 0,1 0-1 0 0,1 0 1 0 0,0 1 0 0 0,0 0 0 0 0,2 0 0 0 0,9-13 0 0 0,8-9-248 0 0,45-46 1 0 0,-46 58 190 0 0,0 1 0 0 0,1 2 1 0 0,38-26-1 0 0,89-43 35 0 0,-116 69 312 0 0,1 1 0 0 0,1 2 0 0 0,45-15 0 0 0,-81 32-211 0 0,0-1 0 0 0,0 1 0 0 0,0-1 0 0 0,0 1 1 0 0,1-1-1 0 0,-1 1 0 0 0,0 0 0 0 0,0 0 0 0 0,0 0 0 0 0,0 0 0 0 0,0 1 1 0 0,0-1-1 0 0,0 0 0 0 0,0 1 0 0 0,0-1 0 0 0,4 3 0 0 0,-6-3-3 0 0,1 0 0 0 0,-1 0 0 0 0,0 0 0 0 0,1 0 0 0 0,-1 0 0 0 0,1 1 0 0 0,-1-1 0 0 0,1 0 0 0 0,-1 0 0 0 0,0 0 0 0 0,1 1 0 0 0,-1-1 0 0 0,0 0 0 0 0,1 1 0 0 0,-1-1 0 0 0,0 0 0 0 0,1 1 0 0 0,-1-1 0 0 0,0 1 0 0 0,1-1 0 0 0,-1 0 0 0 0,0 1 0 0 0,0-1 0 0 0,0 1 0 0 0,0-1 0 0 0,1 1 0 0 0,-1-1 0 0 0,0 1 0 0 0,0-1 0 0 0,0 0 0 0 0,0 1 0 0 0,0-1 0 0 0,0 1 0 0 0,0-1 0 0 0,0 1 0 0 0,0-1 0 0 0,0 1 0 0 0,-1-1 0 0 0,1 1 0 0 0,0 0 0 0 0,0 0 0 0 0,-1 8 3 0 0,-1 1-1 0 0,0-1 1 0 0,0 0-1 0 0,-1 0 1 0 0,0 0-1 0 0,-4 9 1 0 0,-30 50 147 0 0,17-32 2 0 0,6-12-14 0 0,-1 0 1 0 0,-30 35-1 0 0,-42 37 57 0 0,-9 10-71 0 0,53-44-602 0 0,42-61 148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4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4 9871 0 0,'0'0'898'0'0,"-1"2"-741"0"0,-4 7 235 0 0,-1 0 0 0 0,0 0 1 0 0,0-1-1 0 0,-1 0 0 0 0,0 0 0 0 0,-11 9 5720 0 0,20-17-5412 0 0,38-9 571 0 0,60-21-1 0 0,-30 7-1059 0 0,-41 15-345 0 0,2 0 1 0 0,-1 2-1 0 0,39-2 0 0 0,-58 6-2397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4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45 4607 0 0,'13'-8'136'0'0,"0"0"0"0"0,21-9-1 0 0,-6 5 12284 0 0,-26 22-11519 0 0,-2-3-741 0 0,0 0 1 0 0,-1 0-1 0 0,0 0 1 0 0,0 0-1 0 0,-1 0 1 0 0,0 0-1 0 0,0-1 1 0 0,0 1-1 0 0,-7 10 1 0 0,-1 7 295 0 0,-31 121 792 0 0,2-9-1139 0 0,35-126-96 0 0,-11 38 48 0 0,13-43-87 0 0,1 0 0 0 0,0 1 0 0 0,1-1 0 0 0,-1 0 0 0 0,1 0 0 0 0,1 11 0 0 0,-1-15-853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6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5 28 11487 0 0,'0'0'264'0'0,"16"-11"726"0"0,16-2 1515 0 0,-30 13-2046 0 0,1-1-85 0 0,1 0 0 0 0,0 0 0 0 0,0 1 0 0 0,0 0 0 0 0,5 0 0 0 0,-8 0-353 0 0,-1 0 0 0 0,0 0 0 0 0,0 0 1 0 0,1 0-1 0 0,-1 0 0 0 0,0 0 1 0 0,1 0-1 0 0,-1 0 0 0 0,0 1 0 0 0,0-1 1 0 0,1 0-1 0 0,-1 0 0 0 0,0 0 1 0 0,0 0-1 0 0,1 1 0 0 0,-1-1 0 0 0,0 0 1 0 0,0 0-1 0 0,1 0 0 0 0,-1 1 1 0 0,0-1-1 0 0,0 0 0 0 0,0 1 0 0 0,0-1 1 0 0,0 0-1 0 0,1 0 0 0 0,-1 1 1 0 0,0-1-1 0 0,0 0 0 0 0,0 1 1 0 0,0-1-1 0 0,-3 13 153 0 0,-13 12-123 0 0,6-13-30 0 0,0 0-1 0 0,-1-1 1 0 0,0 0-1 0 0,-1 0 1 0 0,-1-2-1 0 0,-15 11 0 0 0,-88 44-179 0 0,71-42 17 0 0,-546 295-596 0 0,555-299 738 0 0,-2 1 0 0 0,-57 39 0 0 0,75-47 66 0 0,19-10 428 0 0,10 1-194 0 0,5 0-115 0 0,1-1-1 0 0,-1-1 1 0 0,1 0 0 0 0,-1-1-1 0 0,21-4 1 0 0,2 1 111 0 0,245-16 1941 0 0,-208 18-1772 0 0,135 16 1 0 0,-169-10-479 0 0,-58 2-155 0 0,-32 8-238 0 0,0 3 0 0 0,-80 38 1 0 0,59-24-5 0 0,-256 109-6 0 0,267-112 416 0 0,-86 54 0 0 0,138-76 70 0 0,-1 0-1 0 0,-13 15 0 0 0,21-20 307 0 0,10 3-84 0 0,-7-2-253 0 0,0-1 1 0 0,0 0 0 0 0,0 0-1 0 0,1 0 1 0 0,-1 0-1 0 0,0 0 1 0 0,1-1 0 0 0,4 1-1 0 0,13 0 188 0 0,0-1 0 0 0,26-3 0 0 0,-3 0 44 0 0,-37 2-243 0 0,82-3 642 0 0,133 10 0 0 0,-144 3-550 0 0,131 11 19 0 0,-186-19-152 0 0,37 2-563 0 0,114-9-1 0 0,-132 0-235 0 0,-19 2-2164 0 0,35-2 1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24 4607 0 0,'0'0'1358'0'0,"0"2"-360"0"0,1 2-657 0 0,-1-1 0 0 0,0 1 0 0 0,-1-1 0 0 0,1 1 0 0 0,0-1 0 0 0,-1 1 0 0 0,0-1 0 0 0,0 0 0 0 0,-2 6 0 0 0,-17 31 1780 0 0,3-7-505 0 0,-12 42 2297 0 0,41-88-3562 0 0,8-11-271 0 0,23-37 0 0 0,2-4-7 0 0,-28 43 13 0 0,1 0 0 0 0,24-21 0 0 0,-35 36-54 0 0,1 1 0 0 0,1 0 0 0 0,-1 0-1 0 0,1 1 1 0 0,0 0 0 0 0,0 1 0 0 0,0-1 0 0 0,1 2-1 0 0,13-4 1 0 0,-8 3 58 0 0,-1 2 0 0 0,1 0 1 0 0,0 1-1 0 0,26 1 0 0 0,-37 0-73 0 0,-2 0-15 0 0,-1 0 1 0 0,1 0-1 0 0,0 1 1 0 0,-1-1-1 0 0,1 1 0 0 0,-1-1 1 0 0,1 1-1 0 0,-1 0 1 0 0,0-1-1 0 0,1 1 1 0 0,-1 0-1 0 0,0 0 0 0 0,1 0 1 0 0,0 1-1 0 0,-1-1-2 0 0,-1-1 1 0 0,1 0-1 0 0,-1 0 0 0 0,0 0 0 0 0,1 1 0 0 0,-1-1 0 0 0,1 0 1 0 0,-1 1-1 0 0,0-1 0 0 0,1 0 0 0 0,-1 1 0 0 0,0-1 0 0 0,1 0 1 0 0,-1 1-1 0 0,0-1 0 0 0,1 0 0 0 0,-1 1 0 0 0,0-1 0 0 0,0 1 1 0 0,0-1-1 0 0,0 1 0 0 0,1-1 0 0 0,-1 1 0 0 0,0-1 1 0 0,0 1-1 0 0,0-1 0 0 0,0 1 0 0 0,0-1 0 0 0,0 1 0 0 0,0-1 1 0 0,0 0-1 0 0,0 1 0 0 0,0-1 0 0 0,0 1 0 0 0,-1-1 0 0 0,1 1 1 0 0,0 1 3 0 0,-2 4 41 0 0,1 0 0 0 0,-1 0 0 0 0,0 0 0 0 0,-1-1 0 0 0,1 1 0 0 0,-1 0-1 0 0,-1-1 1 0 0,1 0 0 0 0,-1 0 0 0 0,1 0 0 0 0,-6 5 0 0 0,-15 24 85 0 0,19-25-115 0 0,0 1 1 0 0,1-1-1 0 0,0 1 0 0 0,1 0 0 0 0,0 0 0 0 0,1 0 1 0 0,0 1-1 0 0,0-1 0 0 0,0 20 0 0 0,2-29-15 0 0,0 1 0 0 0,0-1 0 0 0,-1 0 0 0 0,1 1 0 0 0,1-1 0 0 0,-1 0 0 0 0,0 1-1 0 0,0-1 1 0 0,0 0 0 0 0,1 0 0 0 0,-1 1 0 0 0,1-1 0 0 0,-1 0 0 0 0,1 0 0 0 0,-1 1 0 0 0,2 1 0 0 0,3 4 55 0 0,-5-6-55 0 0,0-1 0 0 0,0 1 1 0 0,1-1-1 0 0,-1 1 0 0 0,0-1 1 0 0,0 1-1 0 0,0-1 0 0 0,1 1 1 0 0,-1-1-1 0 0,0 0 0 0 0,0 1 1 0 0,1-1-1 0 0,-1 1 0 0 0,1-1 1 0 0,-1 0-1 0 0,0 1 0 0 0,1-1 1 0 0,-1 0-1 0 0,1 0 0 0 0,-1 1 1 0 0,0-1-1 0 0,1 0 0 0 0,-1 0 1 0 0,1 0-1 0 0,-1 1 0 0 0,1-1 1 0 0,-1 0-1 0 0,1 0 0 0 0,-1 0 1 0 0,1 0-1 0 0,-1 0 1 0 0,2 0-1 0 0,-1 0-1 0 0,5 1-19 0 0,0-1 1 0 0,0 1-1 0 0,0-1 0 0 0,0-1 1 0 0,0 1-1 0 0,0-1 0 0 0,7-1 0 0 0,41-14-262 0 0,-47 14 246 0 0,78-22-1061 0 0,-70 21-684 0 0,28-2 1 0 0,-23 5-3942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5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67 2303 0 0,'106'-43'1670'0'0,"-84"36"3128"0"0,30-5 1 0 0,-45 10-4492 0 0,0 1 0 0 0,1 0 0 0 0,-1 1 0 0 0,0-1 0 0 0,0 1 1 0 0,1 1-1 0 0,-1-1 0 0 0,10 3 0 0 0,-15-2 510 0 0,2 15 233 0 0,-4-13-978 0 0,-1-1 0 0 0,1 0 0 0 0,-1 0 0 0 0,1 0-1 0 0,-1 0 1 0 0,0 0 0 0 0,0 0 0 0 0,0 0 0 0 0,0 0 0 0 0,0 0 0 0 0,0 0 0 0 0,-1 0 0 0 0,1 0 0 0 0,-1-1 0 0 0,1 1 0 0 0,-3 1 0 0 0,-33 25 357 0 0,23-18-249 0 0,-29 23-205 0 0,2 1 0 0 0,1 2 1 0 0,-63 74-1 0 0,71-73-73 0 0,15-18 50 0 0,1 1 0 0 0,-15 24 0 0 0,27-38 38 0 0,1 0 0 0 0,-1 0 1 0 0,2 1-1 0 0,-1-1 1 0 0,0 1-1 0 0,1 0 1 0 0,1-1-1 0 0,-1 1 0 0 0,1 0 1 0 0,0 0-1 0 0,1 0 1 0 0,-1 9-1 0 0,2-12 7 0 0,0 0-1 0 0,1 0 1 0 0,-1 0 0 0 0,0 0-1 0 0,1 0 1 0 0,0-1-1 0 0,0 1 1 0 0,0-1-1 0 0,0 1 1 0 0,1-1 0 0 0,0 0-1 0 0,5 6 1 0 0,2 1-132 0 0,1-1 1 0 0,15 12-1 0 0,36 22-3739 0 0,-51-37-1756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5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59 0 0,'0'0'126'0'0,"9"-1"20"0"0,-6 1 150 0 0,1 0-1 0 0,-1 1 0 0 0,1-1 1 0 0,-1 1-1 0 0,1-1 0 0 0,-1 1 1 0 0,1 0-1 0 0,-1 0 0 0 0,0 1 1 0 0,1-1-1 0 0,-1 1 0 0 0,0 0 0 0 0,0-1 1 0 0,0 1-1 0 0,0 1 0 0 0,0-1 1 0 0,-1 0-1 0 0,1 1 0 0 0,-1-1 1 0 0,1 1-1 0 0,2 4 0 0 0,5 7 1747 0 0,-1 0 1 0 0,-1 1-1 0 0,9 20 0 0 0,-11-23-1708 0 0,7 16 112 0 0,2-1-1 0 0,1 0 1 0 0,1-1 0 0 0,2-1-1 0 0,34 37 1 0 0,-39-47-390 0 0,1-2 1 0 0,1 0 0 0 0,0-1-1 0 0,1 0 1 0 0,0-1 0 0 0,0-1-1 0 0,1-1 1 0 0,1-1 0 0 0,32 11-1 0 0,-16-9 143 0 0,68 11-1 0 0,-90-20-680 0 0,0 0 0 0 0,1 0 0 0 0,-1-1 0 0 0,1-1-1 0 0,-1-1 1 0 0,0 0 0 0 0,1 0 0 0 0,17-7 0 0 0,-18 5-1144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6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3 0 919 0 0,'0'0'14911'0'0,"0"2"-14234"0"0,1 2-490 0 0,0 0-1 0 0,-1 0 1 0 0,0 0-1 0 0,1 1 1 0 0,-2-1-1 0 0,1 0 1 0 0,0 0 0 0 0,-1 0-1 0 0,0 0 1 0 0,0 0-1 0 0,0 0 1 0 0,0 0-1 0 0,-1 0 1 0 0,-2 5-1 0 0,-5 8 232 0 0,0-1 0 0 0,-12 15 0 0 0,6-10-159 0 0,-22 33-58 0 0,-3-2 0 0 0,-2-1 0 0 0,-74 68 0 0 0,100-105-313 0 0,-1-2 1 0 0,-34 21 0 0 0,34-24 86 0 0,1 1-1 0 0,0 1 1 0 0,-27 24 0 0 0,27-20-82 0 0,11-11-104 0 0,0 1 0 0 0,0-1 0 0 0,0 1 0 0 0,1 0-1 0 0,0 0 1 0 0,0 0 0 0 0,-6 11 0 0 0,10-15-562 0 0,19-8-7654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6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5527 0 0,'0'0'8992'0'0,"0"2"-7901"0"0,1-1-972 0 0,0 1-1 0 0,-1 0 1 0 0,1-1 0 0 0,-1 1-1 0 0,1 0 1 0 0,-1 0 0 0 0,0-1-1 0 0,0 1 1 0 0,0 0 0 0 0,0 0-1 0 0,0 0 1 0 0,0-1 0 0 0,-1 1-1 0 0,1 0 1 0 0,0 0 0 0 0,-1-1 0 0 0,1 1-1 0 0,-1 0 1 0 0,0 0 0 0 0,-1 1-1 0 0,-2 4 22 0 0,-1 1 0 0 0,0-2 0 0 0,-7 9 0 0 0,-2 3 149 0 0,-6 7-95 0 0,15-20-163 0 0,0 2-1 0 0,0-1 0 0 0,0 0 0 0 0,0 1 0 0 0,1 0 0 0 0,-5 13 1 0 0,8-16 3 0 0,0 1 1 0 0,0-1 0 0 0,1 1 0 0 0,0-1 0 0 0,0 1 0 0 0,0-1-1 0 0,0 1 1 0 0,1-1 0 0 0,0 1 0 0 0,0-1 0 0 0,0 1 0 0 0,0-1 0 0 0,1 0-1 0 0,1 5 1 0 0,0-6 6 0 0,0 0 0 0 0,-1 0-1 0 0,1 0 1 0 0,0-1 0 0 0,0 1-1 0 0,1-1 1 0 0,-1 1 0 0 0,0-1-1 0 0,1 0 1 0 0,-1-1 0 0 0,1 1-1 0 0,0-1 1 0 0,-1 1 0 0 0,1-1-1 0 0,0 0 1 0 0,6 0 0 0 0,-1 1-60 0 0,1-1 0 0 0,-1-1 0 0 0,1 1 0 0 0,-1-2 0 0 0,18-2 0 0 0,-14 1-681 0 0,-1-2 1 0 0,0 0 0 0 0,0 0 0 0 0,0-1 0 0 0,0-1 0 0 0,-1 0 0 0 0,0 0 0 0 0,20-17 0 0 0,-4 1-1243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7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0 8287 0 0,'-3'-5'5878'0'0,"4"-1"-1014"0"0,5 0-3287 0 0,6-4-836 0 0,-6 6-610 0 0,1 1-1 0 0,-1 0 1 0 0,1 0-1 0 0,0 1 1 0 0,0 0-1 0 0,0 0 1 0 0,8-1-1 0 0,-14 3-870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7 6911 0 0,'-4'6'12999'0'0,"20"-7"-12363"0"0,1-1 1 0 0,-2-1 0 0 0,22-6-1 0 0,-1 0-341 0 0,17-3-944 0 0,-18 2-3047 0 0,-19 4-3111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8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455 0 0,'-7'13'2068'0'0,"6"-10"-709"0"0,-1 0 0 0 0,1 0 0 0 0,0 0 0 0 0,0 0 0 0 0,0 0 0 0 0,1 0 0 0 0,-1 5 0 0 0,2 12-568 0 0,0-12-585 0 0,1-1 0 0 0,0 0 0 0 0,0 0 0 0 0,1 0 0 0 0,-1 0 0 0 0,2 0 0 0 0,-1 0 0 0 0,1-1 0 0 0,0 0 0 0 0,0 0 0 0 0,1 0 0 0 0,-1 0 0 0 0,10 8 0 0 0,6 4 464 0 0,1-1 1 0 0,31 20 0 0 0,-46-33-504 0 0,72 46 1377 0 0,-26-17-785 0 0,88 73 0 0 0,-125-90-787 0 0,15 18-1 0 0,-18-20-248 0 0,-1-1-1 0 0,22 18 1 0 0,-31-29 158 0 0,0-1 0 0 0,0 1 0 0 0,0-1 0 0 0,0 1 0 0 0,1-1 0 0 0,-1 0 0 0 0,0 0 1 0 0,1 0-1 0 0,4 1 0 0 0,6-2-5636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8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0 1 14943 0 0,'0'0'1358'0'0,"-1"1"-1118"0"0,-4 15 193 0 0,-1-1 1 0 0,-1 0 0 0 0,-1-1 0 0 0,0 1-1 0 0,-14 17 1 0 0,-34 51 1190 0 0,-6 7-705 0 0,26-44-684 0 0,-2-2 0 0 0,-2-2 1 0 0,-83 68-1 0 0,114-103-759 0 0,0-2 0 0 0,-11 7 0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8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90 7831 0 0,'-2'-1'356'0'0,"-2"-2"-296"0"0,0 0 0 0 0,0 1 0 0 0,-1-1 0 0 0,0 1 0 0 0,1 0-1 0 0,-1 0 1 0 0,0 1 0 0 0,-7-2 0 0 0,-11 1 9555 0 0,24 3-9223 0 0,3 1-274 0 0,0 1 0 0 0,0-1 1 0 0,0-1-1 0 0,0 1 1 0 0,0-1-1 0 0,1 0 1 0 0,-1 0-1 0 0,0 0 1 0 0,8 1-1 0 0,44-2 479 0 0,-43 0-456 0 0,239-24 1330 0 0,-101 5-1038 0 0,204-13-1367 0 0,-315 28-445 0 0,-5 1-84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49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 8287 0 0,'-20'8'718'0'0,"11"-5"220"0"0,0 0-1 0 0,0 1 1 0 0,1 0-1 0 0,-15 10 1 0 0,22-13-277 0 0,0-1-575 0 0,1 0 0 0 0,0 1 0 0 0,0-1 0 0 0,-1 0 0 0 0,1 1 1 0 0,0-1-1 0 0,0 0 0 0 0,0 1 0 0 0,0-1 0 0 0,0 1 0 0 0,0-1 0 0 0,-1 1 0 0 0,1-1 0 0 0,0 0 0 0 0,0 1 0 0 0,0-1 1 0 0,0 1-1 0 0,0-1 0 0 0,1 1 0 0 0,-1 0 0 0 0,10 6 438 0 0,1-1 0 0 0,0 0 0 0 0,0 0 0 0 0,13 4 0 0 0,23 12 303 0 0,1 4-443 0 0,98 59 273 0 0,-121-68-599 0 0,-1 0 0 0 0,-1 2 0 0 0,36 36 0 0 0,-50-45-44 0 0,-1 0 1 0 0,1 1-1 0 0,-2 0 1 0 0,0 0-1 0 0,0 1 1 0 0,-1 0-1 0 0,-1 0 1 0 0,0 0-1 0 0,5 20 1 0 0,-7-24-3 0 0,-2 2 1 0 0,1-1-1 0 0,-1 0 0 0 0,-1 0 1 0 0,0 0-1 0 0,0 0 0 0 0,-1 1 1 0 0,0-1-1 0 0,0 0 1 0 0,-1 0-1 0 0,-1 0 0 0 0,1-1 1 0 0,-1 1-1 0 0,-7 13 1 0 0,1-5 2 0 0,-2-1 0 0 0,1 0 1 0 0,-2 0-1 0 0,-16 16 1 0 0,-60 53-20 0 0,8-9 16 0 0,30-19 50 0 0,-40 37-535 0 0,89-93 383 0 0,-1 1-1 0 0,1-1 0 0 0,-1 0 0 0 0,0 0 1 0 0,1-1-1 0 0,-1 1 0 0 0,0 0 1 0 0,0 0-1 0 0,1-1 0 0 0,-1 1 1 0 0,0-1-1 0 0,0 1 0 0 0,0-1 1 0 0,0 0-1 0 0,0 0 0 0 0,0 0 1 0 0,0 0-1 0 0,0 0 0 0 0,1 0 1 0 0,-1-1-1 0 0,0 1 0 0 0,0-1 1 0 0,0 1-1 0 0,0-1 0 0 0,1 0 1 0 0,-1 1-1 0 0,0-1 0 0 0,0 0 1 0 0,1 0-1 0 0,-3-2 0 0 0,-2-1-541 0 0,0-1-1 0 0,0 0 0 0 0,1 0 0 0 0,0 0 1 0 0,-1-1-1 0 0,-5-9 0 0 0,3 4-287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50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5983 0 0,'0'0'464'0'0,"2"-1"-305"0"0,4-3 628 0 0,0-1 0 0 0,-1 0 0 0 0,1 0 0 0 0,8-12 0 0 0,-7 9 722 0 0,0 1-1 0 0,10-10 1 0 0,-7 10-331 0 0,0 0 0 0 0,0 0 0 0 0,15-6 0 0 0,-20 11-884 0 0,0-1-1 0 0,0 2 0 0 0,0-1 1 0 0,1 0-1 0 0,-1 1 0 0 0,1 0 1 0 0,-1 1-1 0 0,1-1 0 0 0,8 1 0 0 0,-8 0-203 0 0,1 1-1 0 0,0 0 1 0 0,0 0-1 0 0,-1 1 1 0 0,1-1-1 0 0,-1 1 1 0 0,1 1-1 0 0,-1-1 1 0 0,8 6-1 0 0,71 33 55 0 0,-76-36-144 0 0,-4 3 0 0 0,-5-7 0 0 0,1 0 0 0 0,-1 0 0 0 0,0 1 0 0 0,0-1 0 0 0,0 0 0 0 0,0 0 0 0 0,-1 1 0 0 0,1-1 0 0 0,0 0 0 0 0,0 0 0 0 0,-1 0 0 0 0,1 0 0 0 0,-1 1 0 0 0,1-1 0 0 0,-1 0 0 0 0,1 0 0 0 0,-1 0 0 0 0,0 0 0 0 0,1 0 0 0 0,-1 0 0 0 0,0 0 0 0 0,-1 1 0 0 0,-22 19 0 0 0,21-19 0 0 0,-67 46 0 0 0,16-13 0 0 0,26-15 0 0 0,8-7 0 0 0,0 2 0 0 0,1 0 0 0 0,-19 19 0 0 0,36-32 9 0 0,1-1-2 0 0,1-1-1 0 0,-1 1 0 0 0,0 0 1 0 0,1-1-1 0 0,-1 1 0 0 0,1 0 0 0 0,-1 0 1 0 0,1-1-1 0 0,-1 1 0 0 0,1 0 0 0 0,-1 0 1 0 0,1 0-1 0 0,0 0 0 0 0,0 0 0 0 0,-1-1 1 0 0,1 1-1 0 0,0 0 0 0 0,0 0 1 0 0,0 1-1 0 0,2 0 32 0 0,-1-1 0 0 0,1 0 0 0 0,-1 0 0 0 0,1 1 0 0 0,0-2 0 0 0,0 1 0 0 0,0 0 0 0 0,-1 0 0 0 0,3 0 0 0 0,5 2 38 0 0,1-1 1 0 0,-1-1-1 0 0,0 1 0 0 0,0-2 1 0 0,1 1-1 0 0,16-2 1 0 0,57-11 463 0 0,-74 10-530 0 0,81-11-1109 0 0,120-4 1 0 0,-182 17-17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51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55 5063 0 0,'0'0'390'0'0,"-1"1"-252"0"0,-3 0 257 0 0,0 0-1 0 0,0 0 1 0 0,1 1-1 0 0,-1-1 1 0 0,0 1-1 0 0,-3 3 0 0 0,-6 2 7268 0 0,24-9-6853 0 0,10-5-217 0 0,24-11 0 0 0,-1 0-290 0 0,-18 9-54 0 0,33-6 0 0 0,-48 13-598 0 0,-1 0-1 0 0,1 1 0 0 0,0 0 1 0 0,-1 0-1 0 0,1 2 1 0 0,12 0-1 0 0,-22 0-937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52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6 5983 0 0,'0'0'936'0'0,"4"-8"2892"0"0,-1 3-2949 0 0,0 1 0 0 0,1-1 0 0 0,0 1 0 0 0,0 0 0 0 0,0 0 0 0 0,7-6 0 0 0,31-17 475 0 0,-20 15-1044 0 0,0 1 0 0 0,1 1 0 0 0,1 1 0 0 0,0 1 1 0 0,0 2-1 0 0,0 0 0 0 0,1 1 0 0 0,-1 1 0 0 0,1 2 0 0 0,0 0 1 0 0,0 2-1 0 0,30 3 0 0 0,-45-2-391 0 0,17 2-1040 0 0,0-1 0 0 0,0-1 0 0 0,39-4 0 0 0,-37-1-5417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52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 5063 0 0,'0'0'14120'0'0,"-1"1"-13658"0"0,-25 48 523 0 0,-31 81 1 0 0,4-7-947 0 0,-15 13-445 0 0,44-91-2024 0 0,0-1-3402 0 0,13-23 212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52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2 6447 0 0,'0'0'499'0'0,"-16"9"11140"0"0,16-9-11454 0 0,10 3 2161 0 0,17 0-2324 0 0,0-6 874 0 0,33-7-1 0 0,-12 1-241 0 0,288-48 1611 0 0,-23 3-1695 0 0,-193 35-884 0 0,134-3 1 0 0,-242 21 128 0 0,-3 0-37 0 0,-1 1-1 0 0,1 0 1 0 0,0 0-1 0 0,0 1 0 0 0,-1 0 1 0 0,1 1-1 0 0,0 0 1 0 0,10 3-1 0 0,-18-4 135 0 0,0-1 0 0 0,0 1 0 0 0,-1-1 0 0 0,1 0 1 0 0,0 1-1 0 0,-1 0 0 0 0,1-1 0 0 0,0 1 0 0 0,-1-1 0 0 0,1 1 0 0 0,-1 0 0 0 0,1-1 0 0 0,-1 1 0 0 0,1 0 0 0 0,-1 0 1 0 0,1-1-1 0 0,-1 1 0 0 0,0 0 0 0 0,0 0 0 0 0,1 0 0 0 0,-1-1 0 0 0,0 1 0 0 0,0 0 0 0 0,0 0 0 0 0,0 0 0 0 0,0 0 0 0 0,0 0 1 0 0,0-1-1 0 0,0 1 0 0 0,0 0 0 0 0,0 0 0 0 0,0 0 0 0 0,-1 0 0 0 0,1-1 0 0 0,-1 3 0 0 0,-1 1-576 0 0,0 1 0 0 0,-1-1-1 0 0,0 1 1 0 0,-5 6 0 0 0,8-11 566 0 0,-11 15-1522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53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93 9671 0 0,'-1'1'5699'0'0,"-49"48"-3423"0"0,-82 89-915 0 0,34-34-957 0 0,97-103-328 0 0,2-2 76 0 0,141-165 541 0 0,-39 50-1178 0 0,-71 76 68 0 0,2 3 0 0 0,65-56 1 0 0,-94 89 394 0 0,0 1 1 0 0,1-1 0 0 0,-1 1-1 0 0,1 0 1 0 0,0 0 0 0 0,0 1-1 0 0,0 0 1 0 0,0 0 0 0 0,1 0-1 0 0,-1 1 1 0 0,8-1 0 0 0,-4 1 151 0 0,0 1 0 0 0,-1 0 0 0 0,1 1 0 0 0,0 0 0 0 0,-1 0 0 0 0,17 5 0 0 0,-9 1 90 0 0,-16-6-116 0 0,0 1 8 0 0,0 1-58 0 0,1 0 0 0 0,-1 0 0 0 0,0 0 0 0 0,0 0 0 0 0,0 0 0 0 0,-1 0-1 0 0,1 0 1 0 0,-1 0 0 0 0,0 1 0 0 0,0-1 0 0 0,0 0 0 0 0,0 0 0 0 0,0 0 0 0 0,-1 1 0 0 0,1-1 0 0 0,-1 0-1 0 0,0 0 1 0 0,0 0 0 0 0,0 0 0 0 0,-2 4 0 0 0,-5 9 283 0 0,0 0 0 0 0,-16 22 0 0 0,16-26-273 0 0,-21 35 176 0 0,-76 108 82 0 0,100-149-490 0 0,1 0-1 0 0,0 0 1 0 0,0 0-1 0 0,-3 9 1 0 0,6-14-183 0 0,-3 31-13290 0 0,2-23 10306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54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6911 0 0,'0'0'13320'0'0,"1"0"-12672"0"0,5 1-436 0 0,-1 0-1 0 0,0-1 1 0 0,0 0 0 0 0,1 0-1 0 0,-1 0 1 0 0,0 0-1 0 0,9-3 1 0 0,40-10 336 0 0,-50 12-518 0 0,80-15 248 0 0,-8 2-750 0 0,-56 9-525 0 0,0 2-1 0 0,0 0 0 0 0,28 0 0 0 0,-46 3-464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54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 15695 0 0,'0'0'1727'0'0,"7"8"-636"0"0,-7-4-1005 0 0,0-1 0 0 0,0 1-1 0 0,0 0 1 0 0,-1-1 0 0 0,1 1 0 0 0,-1-1 0 0 0,0 1 0 0 0,0-1 0 0 0,0 1 0 0 0,-3 4 0 0 0,-21 37 413 0 0,14-26-223 0 0,-36 62 709 0 0,14-25-408 0 0,2 1-1 0 0,-23 62 0 0 0,42-85-518 0 0,-13 52 0 0 0,23-75-79 0 0,0 1 1 0 0,0 0-1 0 0,1-1 0 0 0,1 1 0 0 0,0-1 1 0 0,1 1-1 0 0,0 0 0 0 0,5 19 0 0 0,-6-28-109 0 0,1 0-1 0 0,0-1 1 0 0,1 1-1 0 0,-1 0 1 0 0,1 0-1 0 0,-1-1 1 0 0,4 5-1 0 0,10 7-5494 0 0,-1-6-1351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59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6 31 10191 0 0,'29'-9'1228'0'0,"0"2"1"0"0,35-5-1 0 0,-47 10 2879 0 0,-21 8-3571 0 0,-3 3-366 0 0,1 0 1 0 0,-2-1-1 0 0,1 0 0 0 0,-1 0 0 0 0,-18 12 1 0 0,-51 29-122 0 0,36-25-24 0 0,-186 106-35 0 0,-42 26-44 0 0,216-121 54 0 0,-1-2 0 0 0,-2-3 0 0 0,-68 25 0 0 0,121-53 113 0 0,-1-1 0 0 0,0-1 0 0 0,0 1-1 0 0,1 0 1 0 0,-1-1 0 0 0,-7 0 0 0 0,-7 1 185 0 0,9 1-59 0 0,-1-1 66 0 0,42 10 175 0 0,-20-9-365 0 0,0-1-1 0 0,0 0 0 0 0,0 0 1 0 0,20-2-1 0 0,51-10 332 0 0,-37 3-225 0 0,49 0-77 0 0,101 2 1 0 0,-183 7-145 0 0,-10 1 0 0 0,19 0 0 0 0,-12 0 0 0 0,-10-3 0 0 0,0 1 0 0 0,1 0 0 0 0,-1 0 1 0 0,0 0-1 0 0,1 0 0 0 0,-1 0 0 0 0,0 0 0 0 0,0 0 0 0 0,1 1 0 0 0,-1-1 0 0 0,0 0 0 0 0,1 0 0 0 0,-1 0 0 0 0,0 0 1 0 0,0 0-1 0 0,1 0 0 0 0,-1 0 0 0 0,0 1 0 0 0,1-1 0 0 0,-1 0 0 0 0,0 0 0 0 0,0 0 0 0 0,0 1 0 0 0,1-1 1 0 0,-1 0-1 0 0,0 0 0 0 0,0 1 0 0 0,0-1 0 0 0,0 0 0 0 0,1 0 0 0 0,-1 1 0 0 0,0-1 0 0 0,0 0 0 0 0,0 1 0 0 0,0-1 1 0 0,0 0-1 0 0,0 1 0 0 0,-3 4-17 0 0,3-5 15 0 0,-3 4-17 0 0,0 1 0 0 0,-1-1-1 0 0,1 0 1 0 0,-1 0-1 0 0,0 0 1 0 0,-1 0-1 0 0,1-1 1 0 0,-5 4-1 0 0,-43 22-41 0 0,31-17 13 0 0,-15 10-98 0 0,-61 50-1 0 0,68-48 50 0 0,0-2 1 0 0,-2-1 0 0 0,-37 20 0 0 0,-82 24-534 0 0,-34 17 388 0 0,166-74 305 0 0,15-7-23 0 0,-1 0 0 0 0,1 1 1 0 0,0-1-1 0 0,0 1 0 0 0,-1 0 1 0 0,1 0-1 0 0,-3 3 0 0 0,5-5 187 0 0,0 2-169 0 0,-3 3-47 0 0,-17 28 1069 0 0,17-26-1080 0 0,0-1 1 0 0,3-5 2 0 0,1 0 0 0 0,-1 0 0 0 0,1-1 0 0 0,-1 1 0 0 0,1 0 0 0 0,-1 0-1 0 0,0 0 1 0 0,1-1 0 0 0,-1 1 0 0 0,0 0 0 0 0,0-1 0 0 0,1 1-1 0 0,-3 0 1 0 0,-7 6 27 0 0,-7 4 19 0 0,16-10-124 0 0,0 0 17 0 0,-3 2 35 0 0,16-1-37 0 0,10-2 109 0 0,0-1 0 0 0,0-1 0 0 0,28-6 0 0 0,14-2 83 0 0,261-11 895 0 0,-286 19-925 0 0,60 7 0 0 0,-74-2-65 0 0,0 2-1 0 0,0 0 0 0 0,46 18 0 0 0,-33-10-36 0 0,-28-11 0 0 0,-1-2 0 0 0,-1-2-15 0 0,-7 2-4 0 0,-1 0 0 0 0,0 0 0 0 0,1 0 0 0 0,-1 0 0 0 0,0 0 0 0 0,0 0 0 0 0,1 0 0 0 0,-1 0 0 0 0,0 0 0 0 0,1-1-1 0 0,-1 1 1 0 0,0 0 0 0 0,0 0 0 0 0,1 0 0 0 0,-1-1 0 0 0,0 1 0 0 0,0 0 0 0 0,1 0 0 0 0,-1-1 0 0 0,0 1-1 0 0,0 0 1 0 0,0 0 0 0 0,1-1 0 0 0,-1 1 0 0 0,0 0 0 0 0,0-1 0 0 0,0 1 0 0 0,0 0 0 0 0,0 0 0 0 0,0-1 0 0 0,0 1-1 0 0,0 0 1 0 0,0-1 0 0 0,0 1 0 0 0,0 0 0 0 0,0-1 0 0 0,0 1 0 0 0,0 0 0 0 0,0-1 0 0 0,0 1 0 0 0,0 0-1 0 0,0-1 1 0 0,0 1 0 0 0,0 0 0 0 0,-1-1 0 0 0,1 0-165 0 0,-1 0-1 0 0,1 0 1 0 0,-1 0 0 0 0,1 0-1 0 0,-1 0 1 0 0,0 0 0 0 0,1 0-1 0 0,-1 1 1 0 0,0-1 0 0 0,0 0 0 0 0,1 0-1 0 0,-2 0 1 0 0,-6-1-5104 0 0,-3 2-1663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0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3 35 9671 0 0,'19'-10'941'0'0,"-9"5"-120"0"0,1-1 1 0 0,17-5 0 0 0,-28 11-680 0 0,1-1 0 0 0,0 1 0 0 0,-1 0 0 0 0,1 0 0 0 0,0-1 1 0 0,-1 1-1 0 0,1 0 0 0 0,0 0 0 0 0,-1 0 0 0 0,1 0 1 0 0,0 0-1 0 0,0 0 0 0 0,-1 0 0 0 0,1 0 0 0 0,0 0 0 0 0,-1 0 1 0 0,1 0-1 0 0,0 0 0 0 0,-1 0 0 0 0,2 1 0 0 0,-2 0-81 0 0,0-1 0 0 0,0 1 0 0 0,0-1 0 0 0,0 1 0 0 0,0-1 0 0 0,-1 1 0 0 0,1-1 0 0 0,0 1-1 0 0,0-1 1 0 0,0 1 0 0 0,-1-1 0 0 0,1 0 0 0 0,0 1 0 0 0,-1-1 0 0 0,1 1 0 0 0,0-1 0 0 0,-1 0 0 0 0,1 1 0 0 0,-1 0 0 0 0,-27 23 595 0 0,-48 27 557 0 0,-8 6-629 0 0,-75 83-374 0 0,103-89-179 0 0,26-23-1 0 0,2 1-1 0 0,0 1 0 0 0,-44 65 1 0 0,66-86-44 0 0,0 1 0 0 0,1-1 0 0 0,0 1 0 0 0,1 0 1 0 0,0 0-1 0 0,-3 13 0 0 0,6-20-23 0 0,1 0-1 0 0,-1 0 1 0 0,1 0-1 0 0,0 0 1 0 0,0 0 0 0 0,0 0-1 0 0,0 0 1 0 0,0 0-1 0 0,1 0 1 0 0,-1 0 0 0 0,1 0-1 0 0,0 0 1 0 0,0 0-1 0 0,0 0 1 0 0,0-1-1 0 0,1 1 1 0 0,-1 0 0 0 0,1-1-1 0 0,-1 1 1 0 0,1-1-1 0 0,0 1 1 0 0,0-1 0 0 0,0 0-1 0 0,0 0 1 0 0,1 0-1 0 0,2 3 1 0 0,4 0-226 0 0,1 1 0 0 0,-1-1 0 0 0,1-1-1 0 0,0 0 1 0 0,1 0 0 0 0,-1-1 0 0 0,0 0 0 0 0,18 2 0 0 0,-11-3-788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0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 0 0,'0'2'8667'0'0,"0"9"-7931"0"0,2 1 1 0 0,-1-1-1 0 0,1 0 0 0 0,1-1 1 0 0,0 1-1 0 0,1 0 0 0 0,9 19 1 0 0,45 70 1569 0 0,-46-84-2004 0 0,0 1 0 0 0,2-2 0 0 0,0 0-1 0 0,0 0 1 0 0,1-1 0 0 0,1-1 0 0 0,0-1 0 0 0,1 0 0 0 0,1-1-1 0 0,29 14 1 0 0,57 23 76 0 0,40 22 76 0 0,-122-58-5224 0 0,-29-10 2636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1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2 11 4607 0 0,'0'0'354'0'0,"7"-4"357"0"0,3-1 4547 0 0,-8 5-4680 0 0,0-1 0 0 0,1 1 1 0 0,-1-1-1 0 0,0 1 0 0 0,0 0 0 0 0,1 0 0 0 0,-1 0 1 0 0,3 1-1 0 0,-4-1 318 0 0,0 2-175 0 0,0 1-610 0 0,0 0 1 0 0,-1 0-1 0 0,1 0 0 0 0,-1 0 0 0 0,0 0 0 0 0,0 0 0 0 0,0 0 1 0 0,0 0-1 0 0,0 0 0 0 0,-1 0 0 0 0,1-1 0 0 0,-1 1 1 0 0,0 0-1 0 0,0 0 0 0 0,0 0 0 0 0,0 0 0 0 0,0-1 0 0 0,-1 1 1 0 0,1 0-1 0 0,-4 4 0 0 0,-5 5 93 0 0,0 1 0 0 0,-19 18 1 0 0,23-26-119 0 0,-25 23 317 0 0,-55 39 1 0 0,8-8-21 0 0,-18 22-143 0 0,-86 94 0 0 0,179-172-897 0 0,-7 7 1605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1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0 919 0 0,'0'0'16467'0'0,"0"2"-15943"0"0,1 5-68 0 0,1 1-121 0 0,-1-1 0 0 0,-1 1 1 0 0,1 8-1 0 0,-1-15-326 0 0,-1 1 0 0 0,1-1 0 0 0,0 0-1 0 0,0 1 1 0 0,0-1 0 0 0,-1 1 0 0 0,1-1 0 0 0,-1 0-1 0 0,1 1 1 0 0,-1-1 0 0 0,0 0 0 0 0,1 0 0 0 0,-1 0-1 0 0,0 1 1 0 0,0-1 0 0 0,0 0 0 0 0,0 0-1 0 0,-2 1 1 0 0,0 2 32 0 0,-4 3 29 0 0,0-1 0 0 0,-15 11-1 0 0,-3 2 70 0 0,-1 4 157 0 0,5-6 82 0 0,-21 24-1 0 0,36-35-329 0 0,1 0-1 0 0,1 0 1 0 0,-1 0 0 0 0,1 1-1 0 0,0 0 1 0 0,0-1 0 0 0,1 2-1 0 0,-4 12 1 0 0,6-20-46 0 0,1 1 0 0 0,0-1 0 0 0,0 0 0 0 0,-1 1 0 0 0,1-1 1 0 0,0 1-1 0 0,0-1 0 0 0,0 1 0 0 0,0-1 0 0 0,0 1 0 0 0,0-1 0 0 0,0 0 0 0 0,0 1 0 0 0,0-1 0 0 0,0 1 0 0 0,0-1 0 0 0,0 1 0 0 0,0-1 0 0 0,0 1 0 0 0,0-1 1 0 0,0 1-1 0 0,1-1 0 0 0,-1 0 0 0 0,0 1 0 0 0,0-1 0 0 0,0 1 0 0 0,1-1 0 0 0,-1 0 0 0 0,0 1 0 0 0,1-1 0 0 0,-1 1 0 0 0,0-1 0 0 0,1 0 0 0 0,-1 0 0 0 0,0 1 0 0 0,1-1 1 0 0,0 1 0 0 0,1 0-3 0 0,0 1 1 0 0,0-1-1 0 0,0 0 0 0 0,0 0 0 0 0,0 0 0 0 0,1 0 0 0 0,-1 0 1 0 0,0 0-1 0 0,0-1 0 0 0,1 1 0 0 0,-1-1 0 0 0,0 1 0 0 0,1-1 1 0 0,-1 0-1 0 0,0 0 0 0 0,1 0 0 0 0,-1 0 0 0 0,5-1 0 0 0,6-1-6 0 0,26-8-1 0 0,-36 9 4 0 0,22-7-1980 0 0,39-17 1 0 0,-48 17-4584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2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6 11055 0 0,'0'0'9910'0'0,"-8"3"-9534"0"0,6-2-369 0 0,-10 4-4 0 0,7-5 8 0 0,4 0-11 0 0,-5-13-852 0 0,6 13 743 0 0,0-1 1 0 0,0 0-1 0 0,0 0 1 0 0,0 0-1 0 0,0 0 1 0 0,0 1-1 0 0,0-1 0 0 0,0 0 1 0 0,0 0-1 0 0,0 0 1 0 0,1 1-1 0 0,-1-1 1 0 0,0 0-1 0 0,1 0 1 0 0,-1 1-1 0 0,1-2 1 0 0,5-6-1558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3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4 4143 0 0,'0'0'6172'0'0,"19"-7"765"0"0,-12 4-6558 0 0,20-8 25 0 0,2 0 0 0 0,-1 2 0 0 0,1 1 0 0 0,46-6 0 0 0,-75 14-396 0 0,0 0 0 0 0,0 0 1 0 0,0 0-1 0 0,1 0 0 0 0,-1 0 0 0 0,0 0 0 0 0,0 0 0 0 0,1 0 0 0 0,-1 0 0 0 0,0 0 1 0 0,0 0-1 0 0,1 0 0 0 0,-1 0 0 0 0,0 0 0 0 0,0 0 0 0 0,0 0 0 0 0,1 0 1 0 0,-1 0-1 0 0,0 0 0 0 0,0 0 0 0 0,0 0 0 0 0,1 1 0 0 0,-1-1 0 0 0,0 0 0 0 0,0 0 1 0 0,0 0-1 0 0,1 0 0 0 0,-1 0 0 0 0,0 1 0 0 0,0-1 0 0 0,0 0 0 0 0,0 0 0 0 0,0 0 1 0 0,1 1-1 0 0,-1-1 0 0 0,0 0 0 0 0,0 0 0 0 0,0 0 0 0 0,0 1 0 0 0,0-1 0 0 0,0 0 1 0 0,0 0-1 0 0,0 1 0 0 0,-6 12 120 0 0,-15 11-74 0 0,-26 9 18 0 0,6-8-71 0 0,29-18-7 0 0,0 1 1 0 0,-15 12-1 0 0,9-5-34 0 0,-26 30 0 0 0,38-36 40 0 0,2-3 11 0 0,4-3 32 0 0,-1 2-7 0 0,0-3 226 0 0,3-1-216 0 0,0 0-1 0 0,-1 0 0 0 0,1-1 1 0 0,0 1-1 0 0,0 0 0 0 0,-1 0 1 0 0,1-1-1 0 0,2 1 0 0 0,11 1 85 0 0,0 0 0 0 0,-1-2 0 0 0,1 0 0 0 0,0 0 0 0 0,17-4 1 0 0,-1 1 16 0 0,5 0 10 0 0,3 0-24 0 0,60 2 1 0 0,-98 0-166 0 0,0 1 0 0 0,0 0-1 0 0,0 0 1 0 0,0 1 0 0 0,0-1 0 0 0,0 0 0 0 0,0 0-1 0 0,0 0 1 0 0,0 1 0 0 0,0-1 0 0 0,0 0-1 0 0,0 1 1 0 0,0-1 0 0 0,0 1 0 0 0,1 0 0 0 0,1-1-1545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4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8 5063 0 0,'-7'0'528'0'0,"-20"4"846"0"0,-12 11 10586 0 0,42-15-11739 0 0,0 0 1 0 0,0 0 0 0 0,1 0 0 0 0,-1-1 0 0 0,0 1 0 0 0,0-1-1 0 0,3 0 1 0 0,3-1 77 0 0,55-11 198 0 0,107-14-819 0 0,-153 26-4393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5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 201 919 0 0,'-43'11'13350'0'0,"55"-28"-11157"0"0,13-8-1879 0 0,1 2 0 0 0,1 1 0 0 0,1 2-1 0 0,61-35 1 0 0,-74 47-137 0 0,0 1 0 0 0,0 0 0 0 0,0 1 0 0 0,1 1 0 0 0,0 1 0 0 0,0 0-1 0 0,0 1 1 0 0,24-2 0 0 0,-26 6 23 0 0,1 2-49 0 0,-13 0-138 0 0,-1-1 7 0 0,-1-1-19 0 0,1-1-1 0 0,0 1 1 0 0,-1-1-1 0 0,1 1 0 0 0,-1 0 1 0 0,0-1-1 0 0,1 1 1 0 0,-1 0-1 0 0,1 0 1 0 0,-1-1-1 0 0,0 1 1 0 0,0 0-1 0 0,1 0 1 0 0,-1-1-1 0 0,0 1 1 0 0,0 0-1 0 0,0 0 0 0 0,0 0 1 0 0,0-1-1 0 0,0 1 1 0 0,0 0-1 0 0,0 0 1 0 0,0 0-1 0 0,0-1 1 0 0,-1 1-1 0 0,1 0 1 0 0,0 0-1 0 0,0 0 0 0 0,-1-1 1 0 0,1 1-1 0 0,-1 1 1 0 0,-1 0 0 0 0,-4 13 11 0 0,-2-1 0 0 0,0 0 0 0 0,-1 0 0 0 0,-16 19 0 0 0,13-17-8 0 0,5-8-4 0 0,0 0 0 0 0,-1-1 0 0 0,-10 9 0 0 0,-6 5 0 0 0,-32 30-95 0 0,-3-3 0 0 0,-74 48 1 0 0,-140 63-270 0 0,71-40 375 0 0,86-48-344 0 0,109-66 255 0 0,-15 5-184 0 0,21-9 622 0 0,28-12 62 0 0,2 4-270 0 0,-1 2-1 0 0,47-3 0 0 0,58 5 516 0 0,-9 2-148 0 0,-1-9 22 0 0,88-2 159 0 0,-209 12-773 0 0,-7 8-3911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5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0 3679 0 0,'-64'-8'2799'0'0,"63"8"-2474"0"0,1 0-1 0 0,-1 0 1 0 0,0 0-1 0 0,-13-11 11899 0 0,19 35-10952 0 0,1 2-1022 0 0,1 0 0 0 0,1-1 1 0 0,2 0-1 0 0,0 0 0 0 0,2-1 1 0 0,0-1-1 0 0,2 0 0 0 0,29 38 1 0 0,-11-23-113 0 0,3-1 0 0 0,1-1 1 0 0,68 52-1 0 0,-92-79-97 0 0,4 5-10 0 0,2-1-1 0 0,-1 0 0 0 0,2-2 1 0 0,-1 0-1 0 0,38 15 0 0 0,-25-12-60 0 0,-30-14-538 0 0,0 0 376 0 0,0-1 1 0 0,0 0-1 0 0,0 1 0 0 0,0-1 0 0 0,0 0 0 0 0,0 0 1 0 0,0 0-1 0 0,-1 0 0 0 0,1 0 0 0 0,0 0 0 0 0,-1 0 1 0 0,1 0-1 0 0,-1 0 0 0 0,1 0 0 0 0,-1 0 0 0 0,1 0 1 0 0,-1 0-1 0 0,0-1 0 0 0,1 0 0 0 0,-1-8-1455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6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9 0 919 0 0,'0'0'20099'0'0,"-2"1"-19614"0"0,-15 8 47 0 0,0 1 1 0 0,-19 14-1 0 0,10-7-278 0 0,-8 5-71 0 0,1 1 0 0 0,1 2 1 0 0,-43 42-1 0 0,66-58-176 0 0,-175 192 194 0 0,163-179-201 0 0,-2 0 0 0 0,0-2-1 0 0,-1-1 1 0 0,0 0 0 0 0,-33 17 0 0 0,55-35-71 0 0,13-9-1181 0 0,19-8-352 0 0,-9 8-3686 0 0,0 1-1628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7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0 919 0 0,'0'0'19126'0'0,"-1"2"-18884"0"0,-7 10-23 0 0,0 0-1 0 0,-2 0 0 0 0,1-1 0 0 0,-1 0 1 0 0,-23 19-1 0 0,-12 14 71 0 0,-20 30-24 0 0,58-65-258 0 0,-1 0 0 0 0,1 0 0 0 0,0 1-1 0 0,1-1 1 0 0,0 1 0 0 0,1 1 0 0 0,0-1-1 0 0,1 1 1 0 0,0 0 0 0 0,-4 18 0 0 0,8-28 8 0 0,0 0 1 0 0,0-1 0 0 0,0 1-1 0 0,1 0 1 0 0,-1-1-1 0 0,0 1 1 0 0,0 0-1 0 0,1-1 1 0 0,-1 1 0 0 0,0 0-1 0 0,1-1 1 0 0,-1 1-1 0 0,1-1 1 0 0,-1 1 0 0 0,0-1-1 0 0,1 1 1 0 0,-1-1-1 0 0,1 1 1 0 0,0-1-1 0 0,-1 1 1 0 0,2 0 0 0 0,12 7 246 0 0,-3-3-171 0 0,1-1 0 0 0,0-1-1 0 0,1 0 1 0 0,-1 0 0 0 0,1-1-1 0 0,15 0 1 0 0,1 1-70 0 0,-22-2-68 0 0,1-1 0 0 0,0 1 0 0 0,0-2 0 0 0,-1 1 1 0 0,1-1-1 0 0,0 0 0 0 0,0-1 0 0 0,-1 0 0 0 0,1 0 0 0 0,-1-1 0 0 0,8-3 0 0 0,-6 1-621 0 0,0 0 1 0 0,0 0-1 0 0,0-1 1 0 0,11-11-1 0 0,-7 5-1375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7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8751 0 0,'0'0'794'0'0,"1"-2"-194"0"0,0-1 318 0 0,0 0 0 0 0,0 1 0 0 0,1-1 1 0 0,-1 0-1 0 0,1 1 0 0 0,0-1 0 0 0,-1 1 0 0 0,1 0 1 0 0,0-1-1 0 0,0 1 0 0 0,4-2 0 0 0,1-2 293 0 0,1 1 0 0 0,12-6 0 0 0,-15 9-1448 0 0,0 0-1 0 0,0-1 1 0 0,0 0-1 0 0,-1 0 1 0 0,1-1 0 0 0,0 1-1 0 0,-1-1 1 0 0,0 0-1 0 0,0 0 1 0 0,6-9 0 0 0,-6 6-2233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7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8287 0 0,'0'0'382'0'0,"-8"5"126"0"0,7-5-467 0 0,0 1 0 0 0,-1 0 0 0 0,1-1 0 0 0,0 1 0 0 0,0 0 0 0 0,0 0 0 0 0,0 0 0 0 0,0 0 0 0 0,0 0 0 0 0,0 0 0 0 0,1 0 0 0 0,-1 0 0 0 0,-4 7 4518 0 0,16 4-3551 0 0,13 18-1 0 0,-9-10-221 0 0,19 28 1682 0 0,54 100-1 0 0,-14-19-1885 0 0,-64-114-575 0 0,0 0 0 0 0,2-1-1 0 0,0 0 1 0 0,0-1 0 0 0,1 0-1 0 0,19 14 1 0 0,-21-19-4 0 0,0 0 0 0 0,1-2 0 0 0,0 1 0 0 0,1-1 0 0 0,-1-1 0 0 0,1 0-1 0 0,0-1 1 0 0,0 0 0 0 0,14 2 0 0 0,62 5-307 0 0,-75-10 175 0 0,0-1-1 0 0,-1 0 1 0 0,1-1 0 0 0,20-4 0 0 0,-29 4-1053 0 0,-13-2-4753 0 0,7 3 6301 0 0,-13-2-1993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8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1 10367 0 0,'0'0'935'0'0,"-1"1"-608"0"0,-52 59 5497 0 0,31-34-4605 0 0,-25 24 0 0 0,8-16-1066 0 0,-2-2 0 0 0,-1-2-1 0 0,-1-1 1 0 0,-2-2 0 0 0,-53 23-1 0 0,82-43-136 0 0,1 1 0 0 0,0 1 0 0 0,-25 19 0 0 0,34-23-51 0 0,0 0 1 0 0,1 0-1 0 0,0 1 1 0 0,0 0-1 0 0,0 0 1 0 0,1 0-1 0 0,0 0 1 0 0,0 1-1 0 0,0-1 1 0 0,1 1-1 0 0,-3 10 1 0 0,4-8-1901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09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2759 0 0,'0'0'6035'0'0,"8"1"-2504"0"0,37 1-35 0 0,1-1 0 0 0,50-6 0 0 0,90-19-1627 0 0,-62 6-1160 0 0,-90 14-824 0 0,75-10-4566 0 0,-79 9-2939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12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7 6823 0 0,'0'0'507'0'0,"-6"5"-86"0"0,-52 28 5875 0 0,14-12 336 0 0,55-24-6248 0 0,126-21 941 0 0,105 2-1207 0 0,-82 10-65 0 0,14 7-913 0 0,-139 5 652 0 0,-33 0-334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12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0 4143 0 0,'0'0'11868'0'0,"2"8"-10904"0"0,-3-3-761 0 0,1-1 0 0 0,-1 0-1 0 0,0 1 1 0 0,0-1 0 0 0,0 0-1 0 0,0 1 1 0 0,-1-1 0 0 0,0 0-1 0 0,-4 7 1 0 0,-3 8 386 0 0,-31 68 926 0 0,25-57-1096 0 0,-21 61-1 0 0,25-55-365 0 0,2 0 1 0 0,1 0-1 0 0,2 1 0 0 0,-2 57 1 0 0,8-94-91 0 0,0 2-59 0 0,0-1 1 0 0,0 1 0 0 0,0 0-1 0 0,0-1 1 0 0,0 1 0 0 0,0-1-1 0 0,1 1 1 0 0,-1-1-1 0 0,0 1 1 0 0,1-1 0 0 0,-1 1-1 0 0,1-1 1 0 0,0 0-1 0 0,-1 1 1 0 0,1-1 0 0 0,0 0-1 0 0,0 1 1 0 0,2 1 0 0 0,3 2-987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1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 1839 0 0,'-15'-2'566'0'0,"-29"11"9895"0"0,26-4-8678 0 0,-28 13-1 0 0,33-9-1294 0 0,12-9 256 0 0,2 2-488 0 0,6 4 34 0 0,0 0 1 0 0,1-1-1 0 0,0 1 0 0 0,12 5 0 0 0,-10-6-56 0 0,0 1-1 0 0,0 0 0 0 0,9 9 0 0 0,5 9 604 0 0,42 52 1 0 0,-48-52-657 0 0,0-2 0 0 0,2-1 1 0 0,33 29-1 0 0,-34-35-127 0 0,0-1-1 0 0,1-1 0 0 0,1-1 1 0 0,0 0-1 0 0,27 9 1 0 0,-38-17-243 0 0,0-1 1 0 0,1 0-1 0 0,0-1 0 0 0,-1 0 1 0 0,1-1-1 0 0,0 0 0 0 0,0 0 1 0 0,0-1-1 0 0,0-1 1 0 0,0 0-1 0 0,0 0 0 0 0,-1-1 1 0 0,19-6-1 0 0,-21 5-854 0 0,1 0-1 0 0,0 0 0 0 0,10-7 1 0 0,-11 4-903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13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0 0 12151 0 0,'0'0'1098'0'0,"-8"4"-884"0"0,0 0-71 0 0,1 0-1 0 0,0 1 0 0 0,0 0 0 0 0,0 1 1 0 0,1 0-1 0 0,0 0 0 0 0,0 0 0 0 0,0 0 1 0 0,-5 9-1 0 0,-5 10 1224 0 0,-18 37 1 0 0,23-41-776 0 0,-1 1-1 0 0,-21 28 1 0 0,22-37-528 0 0,-1 0 0 0 0,-1-1-1 0 0,0 0 1 0 0,-19 13 0 0 0,-63 34 147 0 0,37-24 52 0 0,13-7 229 0 0,-56 47 0 0 0,88-65-440 0 0,8-7-51 0 0,1 0 0 0 0,0 0 0 0 0,0 1-1 0 0,0-1 1 0 0,1 1 0 0 0,-4 5 0 0 0,18-7-378 0 0,-2-2 44 0 0,0-1-1 0 0,0 0 1 0 0,0-1 0 0 0,15-5-1 0 0,4-2-1009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14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11111 0 0,'0'0'5490'0'0,"2"0"-4773"0"0,12 1-246 0 0,-1-2 0 0 0,0 0 0 0 0,0 0 1 0 0,0-1-1 0 0,14-4 0 0 0,17-3 109 0 0,277-21 963 0 0,-285 26-1628 0 0,57-14-1 0 0,-69 12-150 0 0,46-12-628 0 0,16-4-2803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18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52 3223 0 0,'0'0'1528'0'0,"-14"6"2547"0"0,12-6-3030 0 0,-18 6 187 0 0,20-6-1182 0 0,0 0 0 0 0,0 0-1 0 0,0 0 1 0 0,0 0 0 0 0,0 0-1 0 0,0 1 1 0 0,-1-1 0 0 0,1 0-1 0 0,0 0 1 0 0,0 0 0 0 0,0 0-1 0 0,0 0 1 0 0,0 0 0 0 0,0 0-1 0 0,0 0 1 0 0,0 0 0 0 0,-1 0-1 0 0,1 0 1 0 0,0 0 0 0 0,0 0 0 0 0,0 0-1 0 0,0 0 1 0 0,0 0 0 0 0,0 0-1 0 0,0-1 1 0 0,0 1 0 0 0,-1 0-1 0 0,1 0 1 0 0,0 0 0 0 0,0 0-1 0 0,0 0 1 0 0,0 0 0 0 0,0 0-1 0 0,0 0 1 0 0,0 0 0 0 0,0 0-1 0 0,0 0 1 0 0,0 0 0 0 0,0 0-1 0 0,-1-1 1 0 0,1 1 0 0 0,0 0-1 0 0,0 0 1 0 0,0 0 0 0 0,0 0-1 0 0,0 0 1 0 0,0 0 0 0 0,0-1-1 0 0,10-8 7112 0 0,-3 2-7136 0 0,-6 5-22 0 0,1 0 0 0 0,0 0 1 0 0,0 0-1 0 0,-1 1 0 0 0,1-1 0 0 0,1 1 0 0 0,-1-1 0 0 0,3-1 0 0 0,3-1-7 0 0,-1 0 1 0 0,1 0-1 0 0,0 1 0 0 0,1 0 0 0 0,-1 1 1 0 0,0-1-1 0 0,1 1 0 0 0,-1 1 0 0 0,1 0 1 0 0,0 0-1 0 0,0 1 0 0 0,-1 0 0 0 0,1 0 0 0 0,0 1 1 0 0,-1 0-1 0 0,17 5 0 0 0,-17-4-6 0 0,-6-1-44 0 0,-2 0-282 0 0,0 0 332 0 0,0 1 1 0 0,0-1-1 0 0,0 0 0 0 0,-1 1 1 0 0,1-1-1 0 0,0 0 0 0 0,-1 0 0 0 0,1 1 1 0 0,-1-1-1 0 0,1 0 0 0 0,-1 0 1 0 0,1 0-1 0 0,-1 0 0 0 0,0 0 0 0 0,0 0 1 0 0,1 0-1 0 0,-1 0 0 0 0,0 0 1 0 0,-1 1-1 0 0,-1 1-2 0 0,-4 4 27 0 0,1 0 1 0 0,-1 0-1 0 0,-1-1 0 0 0,-15 11 0 0 0,14-11-31 0 0,0 1-1 0 0,1 0 1 0 0,-9 9-1 0 0,8-7 11 0 0,0 0 0 0 0,-1 0 0 0 0,0-1 0 0 0,-1 0 0 0 0,1-1 0 0 0,-17 8 0 0 0,-72 26 0 0 0,89-37 0 0 0,-120 51-206 0 0,175-64 282 0 0,3 2 131 0 0,-20 3 11 0 0,-24 4-197 0 0,0 0 1 0 0,1 0-1 0 0,-1 0 1 0 0,0 0 0 0 0,1 0-1 0 0,4 2 1 0 0,13 1-28 0 0,18 0 6 0 0,-28-2 0 0 0,-1 0 0 0 0,24-1 0 0 0,4-4 127 0 0,45 3 0 0 0,-82 1-83 0 0,-1 1-160 0 0,0 0 0 0 0,0 0 1 0 0,-1 0-1 0 0,1 0 1 0 0,0-1-1 0 0,0 1 0 0 0,0 0 1 0 0,1 0-1 0 0,-1-1 1 0 0,0 1-1 0 0,0 0 1 0 0,0-1-1 0 0,0 1 0 0 0,1-1 1 0 0,-1 0-1 0 0,0 1 1 0 0,0-1-1 0 0,2 0 1 0 0,1 1-179 0 0,23-2-2331 0 0,-19 0 1818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19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4 11775 0 0,'0'0'539'0'0,"-2"0"-10"0"0,-11-2-216 0 0,-1 1 0 0 0,0 0 0 0 0,0 1-1 0 0,0 1 1 0 0,-20 3 0 0 0,6-1 929 0 0,20-3-994 0 0,0 1 0 0 0,0 1 0 0 0,0 0 0 0 0,-10 3-1 0 0,17-4-208 0 0,-1-1-1 0 0,0 1 0 0 0,0 0 0 0 0,0 0 0 0 0,1 0 1 0 0,-1 0-1 0 0,0 0 0 0 0,1 0 0 0 0,-1 0 0 0 0,1 0 1 0 0,-1 0-1 0 0,1 1 0 0 0,0-1 0 0 0,-1 1 0 0 0,1-1 0 0 0,0 1 1 0 0,0-1-1 0 0,0 1 0 0 0,0 0 0 0 0,0 0 0 0 0,1-1 1 0 0,-1 1-1 0 0,0 3 0 0 0,1-3-20 0 0,0 0 1 0 0,0 1-1 0 0,1-1 0 0 0,-1 0 0 0 0,1 0 1 0 0,-1 0-1 0 0,1 0 0 0 0,0 0 1 0 0,0 0-1 0 0,0 0 0 0 0,0 0 1 0 0,0 0-1 0 0,2 2 0 0 0,19 21 97 0 0,1-4-108 0 0,46 31 1 0 0,-5-3-226 0 0,142 137-810 0 0,-149-128 775 0 0,69 91-1 0 0,-107-124 241 0 0,-2 1-1 0 0,0 1 1 0 0,25 55-1 0 0,-38-72 38 0 0,0 1-1 0 0,0 0 1 0 0,-1 0-1 0 0,-1 0 1 0 0,0 0-1 0 0,0 0 1 0 0,-1 0-1 0 0,-1 1 1 0 0,0-1-1 0 0,0 0 1 0 0,-1 1-1 0 0,-1-1 1 0 0,0 0-1 0 0,-4 14 1 0 0,-1-8 19 0 0,0 0 1 0 0,-2 0 0 0 0,0-1-1 0 0,0 0 1 0 0,-2-1-1 0 0,0 0 1 0 0,0 0-1 0 0,-2-2 1 0 0,1 1-1 0 0,-2-1 1 0 0,-16 12-1 0 0,-17 10-10 0 0,-2-2 0 0 0,-62 30 0 0 0,56-34-61 0 0,-2-4 0 0 0,-85 27 1 0 0,-124 21 278 0 0,261-72-231 0 0,1 0-1 0 0,0 0 0 0 0,0 0 1 0 0,0 1-1 0 0,-1 0 0 0 0,1 0 1 0 0,-5 3-1 0 0,8-4-762 0 0,16 1-9045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21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9071 0 0,'0'0'2291'0'0,"9"-2"-911"0"0,67-19 206 0 0,-23 6-364 0 0,55-8 0 0 0,-91 20-1086 0 0,1 1-1 0 0,-1 2 0 0 0,0-1 1 0 0,1 2-1 0 0,-1 0 0 0 0,0 1 1 0 0,26 6-1 0 0,-5 6-417 0 0,0-1-5422 0 0,-24-9 586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21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1055 0 0,'0'0'1926'0'0,"8"8"1859"0"0,-2-6-3388 0 0,-1-1 0 0 0,1 0 0 0 0,0 0 0 0 0,-1-1 0 0 0,1 0 1 0 0,0 0-1 0 0,11-1 0 0 0,45-12 997 0 0,-22 4-864 0 0,188-22 522 0 0,-192 29-1201 0 0,0 1-1 0 0,0 1 1 0 0,-1 2 0 0 0,51 10-1 0 0,-70-8-1026 0 0,0 1-4106 0 0,-3 0-1481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22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2 7831 0 0,'0'0'1920'0'0,"2"-1"-698"0"0,9 0 6204 0 0,-14 17-6212 0 0,-7 33-822 0 0,-2 0 0 0 0,-2-1 0 0 0,-25 56 0 0 0,22-66-756 0 0,-2-1-1 0 0,-1-1 1 0 0,-2 0 0 0 0,-34 40-1 0 0,23-30-2504 0 0,25-33 1546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22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1 14743 0 0,'0'0'672'0'0,"-1"-1"-9"0"0,-6-1-424 0 0,-1 0 4714 0 0,50-6-3512 0 0,198-18 489 0 0,23-2-1084 0 0,-101 9-694 0 0,216 4 0 0 0,-350 16-355 0 0,1 1 1 0 0,0 1-1 0 0,44 11 0 0 0,-70-14-18 0 0,0 1 0 0 0,0 0 0 0 0,0 0-1 0 0,0 0 1 0 0,0 0 0 0 0,-1 0 0 0 0,1 1-1 0 0,-1-1 1 0 0,1 1 0 0 0,-1 0 0 0 0,1 0-1 0 0,-1 0 1 0 0,0 0 0 0 0,0 0 0 0 0,0 0-1 0 0,0 1 1 0 0,2 2 0 0 0,0 5-1690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23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16 4607 0 0,'0'0'11963'0'0,"-1"2"-11414"0"0,-2 15 25 0 0,-1 0 1 0 0,-1-1-1 0 0,0 0 0 0 0,-1 1 0 0 0,-1-2 1 0 0,-9 16-1 0 0,-5 5-308 0 0,-36 45 0 0 0,47-67-264 0 0,-2 0 0 0 0,1-1 0 0 0,-1-1-1 0 0,-1 0 1 0 0,-28 20 0 0 0,48-49 115 0 0,65-87-726 0 0,-18 30 121 0 0,-21 24-105 0 0,45-50 0 0 0,-61 82 582 0 0,-1 1-1 0 0,2 0 1 0 0,0 1-1 0 0,1 1 1 0 0,37-21-1 0 0,-25 19 184 0 0,58-22-1 0 0,-58 27-41 0 0,-15 6-36 0 0,0 0-1 0 0,1 0 0 0 0,23-3 1 0 0,-39 8-85 0 0,0 1 0 0 0,0 0 0 0 0,0 0 0 0 0,0-1 0 0 0,1 1 0 0 0,-1 0 0 0 0,0 0 0 0 0,0 0 0 0 0,0 0 1 0 0,0 0-1 0 0,1 1 0 0 0,-1-1 0 0 0,0 0 0 0 0,0 1 0 0 0,0-1 0 0 0,0 0 0 0 0,0 1 0 0 0,0-1 0 0 0,1 1 0 0 0,-1 0 0 0 0,0-1 0 0 0,-1 1 1 0 0,1 0-1 0 0,0 0 0 0 0,0-1 0 0 0,0 1 0 0 0,0 0 0 0 0,-1 0 0 0 0,1 0 0 0 0,0 0 0 0 0,-1 0 0 0 0,1 0 0 0 0,0 0 0 0 0,-1 0 0 0 0,0 0 0 0 0,1 1 1 0 0,0 1-1 0 0,-1 1 16 0 0,0 0 0 0 0,1 0 0 0 0,-2 0 1 0 0,1 0-1 0 0,0 0 0 0 0,-1 0 0 0 0,-1 5 1 0 0,-1 4 24 0 0,-2 0 1 0 0,1 0 0 0 0,-2-1 0 0 0,0 0 0 0 0,0 0 0 0 0,-1 0 0 0 0,-15 18 0 0 0,-6 3-46 0 0,-35 32-1 0 0,0 0 13 0 0,51-52 19 0 0,6-6-23 0 0,0-1 0 0 0,0 1 0 0 0,1 1 0 0 0,0-1 1 0 0,0 1-1 0 0,-3 8 0 0 0,7-14 19 0 0,12-4-9251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24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3 12351 0 0,'-8'4'1119'0'0,"0"-1"-923"0"0,2 0 4213 0 0,8-4-3831 0 0,23-6 624 0 0,46-23 1 0 0,9-2 42 0 0,-61 26-940 0 0,-1 1 1 0 0,1 1-1 0 0,37-3 0 0 0,-44 6-342 0 0,-1 1 0 0 0,1 1 1 0 0,-1 0-1 0 0,0 0 0 0 0,1 1 0 0 0,-1 1 1 0 0,21 7-1 0 0,-9-2-3283 0 0,-15-6 1601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8:24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3 3223 0 0,'9'-3'13865'0'0,"-7"10"-12370"0"0,-1-4-423 0 0,0 5-635 0 0,0 0 1 0 0,0 1-1 0 0,-1-1 0 0 0,0 1 0 0 0,0-1 0 0 0,-3 13 0 0 0,-13 53-91 0 0,11-53-83 0 0,-66 238-52 0 0,70-256-344 0 0,-24 103 232 0 0,16-61-7746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0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2 1 8839 0 0,'0'0'5432'0'0,"-16"0"-3905"0"0,6 0-1074 0 0,0 1 1 0 0,0 0-1 0 0,1 1 1 0 0,-1 0 0 0 0,-13 5-1 0 0,-46 21 272 0 0,36-13-550 0 0,-498 169-452 0 0,520-181 235 0 0,-91 24-506 0 0,91-25 463 0 0,0 0 0 0 0,-1-1 0 0 0,1 0 0 0 0,-1-1 0 0 0,1 0 1 0 0,0-1-1 0 0,-13-3 0 0 0,21 4 55 0 0,0-1 0 0 0,0 0 1 0 0,0 1-1 0 0,0-1 0 0 0,0-1 1 0 0,0 1-1 0 0,1 0 1 0 0,-1-1-1 0 0,0 1 0 0 0,1-1 1 0 0,-1 0-1 0 0,1 0 0 0 0,0 0 1 0 0,-1 0-1 0 0,1 0 0 0 0,0 0 1 0 0,0-1-1 0 0,1 1 1 0 0,-1-1-1 0 0,0 0 0 0 0,1 1 1 0 0,-1-1-1 0 0,1 0 0 0 0,0 0 1 0 0,0 0-1 0 0,0 0 1 0 0,1 0-1 0 0,-1 0 0 0 0,1 0 1 0 0,-1 0-1 0 0,1 0 0 0 0,0 0 1 0 0,0 0-1 0 0,0 0 0 0 0,2-5 1 0 0,-1-1-29 0 0,1 0 0 0 0,0 1 0 0 0,1-1 0 0 0,0 1 0 0 0,0 0 1 0 0,1 0-1 0 0,0 0 0 0 0,0 1 0 0 0,1-1 0 0 0,0 1 0 0 0,9-10 0 0 0,-7 9 48 0 0,-4 5 11 0 0,-1 0 0 0 0,1 0-1 0 0,0 0 1 0 0,0 0 0 0 0,0 0-1 0 0,1 1 1 0 0,-1-1 0 0 0,0 1-1 0 0,1 0 1 0 0,0 0 0 0 0,-1 0-1 0 0,1 1 1 0 0,0-1 0 0 0,5-1-1 0 0,-8 3 11 0 0,0 0 1 0 0,0 0-1 0 0,-1 0 0 0 0,1 0 0 0 0,0 0 0 0 0,-1 1 0 0 0,1-1 0 0 0,0 0 1 0 0,-1 0-1 0 0,1 0 0 0 0,0 0 0 0 0,-1 1 0 0 0,1-1 0 0 0,0 0 0 0 0,-1 1 1 0 0,1-1-1 0 0,-1 1 0 0 0,1-1 0 0 0,-1 0 0 0 0,1 1 0 0 0,-1-1 1 0 0,1 1-1 0 0,-1 0 0 0 0,1-1 0 0 0,-1 1 0 0 0,0-1 0 0 0,1 1 0 0 0,-1 0 1 0 0,1 1 21 0 0,0-1 1 0 0,0 1-1 0 0,-1-1 1 0 0,1 1-1 0 0,-1 0 1 0 0,0-1-1 0 0,1 1 1 0 0,-1 0-1 0 0,0 2 1 0 0,-1 4 75 0 0,-1 1 0 0 0,-1 0 0 0 0,0-1 0 0 0,0 0 0 0 0,0 0 0 0 0,-1 0 0 0 0,-7 11 0 0 0,-1 4 2 0 0,-10 27-78 0 0,2 2 1 0 0,-22 91-1 0 0,-7 23 9 0 0,37-135-37 0 0,-2 0 0 0 0,-25 39-1 0 0,-43 54 25 0 0,-20 35-8 0 0,84-126-41 0 0,-41 81-568 0 0,35-60 177 0 0,15-37 710 0 0,8-16 5 0 0,1 3-1 0 0,0-4-286 0 0,0-1 0 0 0,0 1 1 0 0,0 0-1 0 0,0 0 0 0 0,0 0 0 0 0,0 0 0 0 0,0 0 1 0 0,1 0-1 0 0,-1 0 0 0 0,0 0 0 0 0,0 0 1 0 0,0 0-1 0 0,0 0 0 0 0,0 0 0 0 0,0 0 1 0 0,0 0-1 0 0,0 0 0 0 0,0 0 0 0 0,0 0 0 0 0,0 0 1 0 0,0 0-1 0 0,1 0 0 0 0,-1 0 0 0 0,0 0 1 0 0,0 0-1 0 0,0 0 0 0 0,0 0 0 0 0,0 0 0 0 0,0 0 1 0 0,0 0-1 0 0,0 0 0 0 0,0 0 0 0 0,0 0 1 0 0,0 0-1 0 0,1 0 0 0 0,-1 0 0 0 0,0 0 1 0 0,0 0-1 0 0,0 0 0 0 0,0 0 0 0 0,0 0 0 0 0,0 0 1 0 0,0 0-1 0 0,0 0 0 0 0,0 0 0 0 0,0 0 1 0 0,0 0-1 0 0,0 0 0 0 0,0 0 0 0 0,0 0 1 0 0,0 1-1 0 0,0-1 0 0 0,1 0 0 0 0,-1 0 0 0 0,0 0 1 0 0,0 0-1 0 0,0 0 0 0 0,0 0 0 0 0,0 0 1 0 0,0 0-1 0 0,0 0 0 0 0,0 0 0 0 0,0 0 0 0 0,0 1 1 0 0,0-1-1 0 0,0 0 0 0 0,0 0 0 0 0,0 0 1 0 0,0 0-1 0 0,3-1-198 0 0,1 1 238 0 0,-3 0-38 0 0,0 0-1 0 0,1 0 1 0 0,-1-1-1 0 0,0 1 1 0 0,1-1-1 0 0,-1 1 1 0 0,0-1-1 0 0,0 1 1 0 0,1-1-1 0 0,-1 0 1 0 0,0 1-1 0 0,0-1 1 0 0,0 0 0 0 0,0 0-1 0 0,1-1 1 0 0,-19 15 63 0 0,16-12-20 0 0,-2 1 375 0 0,2-2-409 0 0,1 0-1 0 0,-1 0 1 0 0,1 0-1 0 0,-1 0 1 0 0,1 1 0 0 0,-1-1-1 0 0,1 0 1 0 0,-1 0-1 0 0,1 0 1 0 0,0 1-1 0 0,-1-1 1 0 0,1 0-1 0 0,-1 0 1 0 0,1 1 0 0 0,0-1-1 0 0,-1 0 1 0 0,1 1-1 0 0,0-1 1 0 0,-1 1-1 0 0,1-1 1 0 0,0 0-1 0 0,-1 1 1 0 0,1-1 0 0 0,0 1-1 0 0,0-1 1 0 0,0 1-1 0 0,-1-1 1 0 0,1 1-1 0 0,0-1 1 0 0,0 1-1 0 0,0-1 1 0 0,0 0 0 0 0,0 2-1 0 0,-3 14-27 0 0,3-16 0 0 0,0 1 0 0 0,0 0 0 0 0,0-1 0 0 0,0 1 0 0 0,0-1 0 0 0,0 1 0 0 0,0 0 0 0 0,0-1 0 0 0,1 1 0 0 0,-1-1 0 0 0,0 1 0 0 0,0 0 0 0 0,1-1 0 0 0,-1 1 0 0 0,0-1 0 0 0,1 1 0 0 0,-1-1 0 0 0,0 1 0 0 0,1-1 0 0 0,-1 1 0 0 0,1-1 0 0 0,-1 0 0 0 0,1 1 0 0 0,-1-1 0 0 0,1 1 0 0 0,-1-1 0 0 0,1 0 0 0 0,0 0 0 0 0,-1 1 0 0 0,1-1 0 0 0,-1 0 0 0 0,1 0 0 0 0,0 0 0 0 0,-1 0 0 0 0,1 0 0 0 0,0 1 0 0 0,-1-1 0 0 0,1 0 0 0 0,0-1 0 0 0,1 2 0 0 0,15 0 0 0 0,1 0 0 0 0,-1-1 0 0 0,0-1 0 0 0,1 0 0 0 0,27-7 0 0 0,-11 3 0 0 0,119-25 24 0 0,-96 17-8 0 0,0 3 0 0 0,80-5 0 0 0,-107 14-3 0 0,0 1 0 0 0,1 1 0 0 0,-1 2-1 0 0,31 6 1 0 0,-51-6-26 0 0,-8-2-54 0 0,-6 7-927 0 0,4-6 985 0 0,-1-1 1 0 0,1 1-1 0 0,-1-1 1 0 0,0 1 0 0 0,1-1-1 0 0,-1 1 1 0 0,0-1-1 0 0,-2 3 1 0 0,2-4-381 0 0,1 1 0 0 0,-1-1 0 0 0,1 1 0 0 0,-1-1 0 0 0,0 0 0 0 0,1 1 0 0 0,-1-1 0 0 0,0 0 1 0 0,1 0-1 0 0,-1 1 0 0 0,0-1 0 0 0,1 0 0 0 0,-1 0 0 0 0,0 0 0 0 0,-1 0 0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2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5 11 4607 0 0,'41'-6'1025'0'0,"-10"2"10566"0"0,-53 9-11454 0 0,1 2-1 0 0,0 0 0 0 0,0 2 0 0 0,-33 17 1 0 0,-75 56 530 0 0,100-63-632 0 0,-86 64-84 0 0,-9 6-53 0 0,97-71 83 0 0,-1-2 0 0 0,-52 22 0 0 0,73-35 19 0 0,-104 45 0 0 0,105-44 0 0 0,5-4 1 0 0,1 0 1 0 0,0 0-1 0 0,0 0 0 0 0,-1 0 0 0 0,1 0 0 0 0,0 0 0 0 0,0 1 0 0 0,0-1 1 0 0,-1 0-1 0 0,1 0 0 0 0,0 0 0 0 0,0 1 0 0 0,0-1 0 0 0,0 0 0 0 0,0 0 1 0 0,-1 0-1 0 0,1 1 0 0 0,0-1 0 0 0,0 0 0 0 0,0 0 0 0 0,0 1 0 0 0,0-1 1 0 0,0 0-1 0 0,0 0 0 0 0,0 1 0 0 0,0-1 0 0 0,0 0 0 0 0,0 0 0 0 0,0 1 1 0 0,0-1-1 0 0,0 0 0 0 0,0 0 0 0 0,0 1 0 0 0,0-1 0 0 0,0 0 0 0 0,0 0 1 0 0,0 1-1 0 0,0-1 0 0 0,1 0 0 0 0,-1 0 0 0 0,0 1 0 0 0,0-1 1 0 0,0 0-1 0 0,0 0 0 0 0,1 0 0 0 0,-1 0 0 0 0,0 1 0 0 0,0-1 0 0 0,0 0 1 0 0,1 0-1 0 0,-1 0 0 0 0,0 0 0 0 0,0 0 0 0 0,0 1 0 0 0,1-1 0 0 0,-1 0 1 0 0,0 0-1 0 0,0 0 0 0 0,1 0 0 0 0,-1 0 0 0 0,0 0 0 0 0,0 0 0 0 0,1 0 1 0 0,4 2 27 0 0,0-1 1 0 0,0 0 0 0 0,0 0 0 0 0,0-1-1 0 0,0 1 1 0 0,0-1 0 0 0,6 0 0 0 0,37-6 193 0 0,-37 5-183 0 0,43-7 66 0 0,123-13 894 0 0,-140 19-699 0 0,1 1 0 0 0,65 8 0 0 0,-100-7-299 0 0,17 3 13 0 0,1 0 1 0 0,-1 2 0 0 0,29 9-1 0 0,-49-14-15 0 0,0 0 0 0 0,0 0 0 0 0,0 0 0 0 0,0 0 0 0 0,0 0 0 0 0,1 0 0 0 0,-1 0 0 0 0,0 0 0 0 0,0 0 0 0 0,0 0 0 0 0,0 0 0 0 0,0 0 0 0 0,1 0 0 0 0,-1 0 0 0 0,0 0 0 0 0,0 0 0 0 0,0 0 0 0 0,0 0 0 0 0,0 0 0 0 0,1 1 0 0 0,-1-1 0 0 0,0 0 0 0 0,0 0 0 0 0,0 0 0 0 0,0 0 0 0 0,0 0 0 0 0,0 0 0 0 0,0 0 0 0 0,1 0 0 0 0,-1 1 0 0 0,0-1 0 0 0,0 0 0 0 0,0 0 0 0 0,0 0 0 0 0,0 0 0 0 0,0 0 0 0 0,0 0 0 0 0,0 1 0 0 0,0-1 0 0 0,0 0 0 0 0,0 0 0 0 0,0 0 0 0 0,0 0 0 0 0,0 0 0 0 0,0 1 0 0 0,0-1 0 0 0,0 0 0 0 0,0 0 0 0 0,0 0 0 0 0,0 0 0 0 0,0 1 0 0 0,0-1 0 0 0,0 0 0 0 0,0 0 0 0 0,0 0 0 0 0,0 0 0 0 0,0 0 0 0 0,-1 0 0 0 0,1 1 0 0 0,0-1 0 0 0,0 0 0 0 0,0 0 0 0 0,0 0 0 0 0,0 0 0 0 0,0 0 0 0 0,0 0 0 0 0,-1 0 0 0 0,1 0 0 0 0,-10 5 0 0 0,9-5 0 0 0,-83 29-224 0 0,-52 25-154 0 0,-231 96 294 0 0,317-130 90 0 0,31-12 34 0 0,11-4 51 0 0,0-1-1 0 0,0 0 1 0 0,-1 0-1 0 0,1 0 1 0 0,-1-1-1 0 0,-14 1 1 0 0,22-2-70 0 0,1-1 0 0 0,-1 1 1 0 0,0-1-1 0 0,0 1 0 0 0,0-1 1 0 0,0 1-1 0 0,1 0 1 0 0,-1-1-1 0 0,0 1 0 0 0,1 0 1 0 0,-1 0-1 0 0,1-1 0 0 0,-1 1 1 0 0,0 0-1 0 0,1 0 1 0 0,-1 1-1 0 0,-6 12 14 0 0,-4 9-35 0 0,11-23 1 0 0,0 0 1 0 0,-1 0-1 0 0,1 1 0 0 0,0-1 1 0 0,0 0-1 0 0,0 0 0 0 0,-1 1 1 0 0,1-1-1 0 0,0 0 0 0 0,0 1 1 0 0,0-1-1 0 0,0 0 0 0 0,0 1 0 0 0,0-1 1 0 0,-1 0-1 0 0,1 0 0 0 0,0 1 1 0 0,0-1-1 0 0,0 0 0 0 0,0 1 1 0 0,0-1-1 0 0,0 0 0 0 0,0 1 0 0 0,0-1 1 0 0,0 0-1 0 0,1 1 0 0 0,-1-1 1 0 0,0 0-1 0 0,0 1 0 0 0,0-1 1 0 0,0 0-1 0 0,0 0 0 0 0,1 1 1 0 0,-1-1-1 0 0,0 0 0 0 0,0 0 0 0 0,0 1 1 0 0,1-1-1 0 0,4 1 40 0 0,6-1 70 0 0,0 0-1 0 0,0 0 1 0 0,0-1 0 0 0,-1 0-1 0 0,15-4 1 0 0,16-2 228 0 0,259-14 704 0 0,-211 19-576 0 0,123 15 0 0 0,-204-12-530 0 0,1 0-1 0 0,-1 1 1 0 0,1-1 0 0 0,-1 2-1 0 0,0-1 1 0 0,0 1 0 0 0,0 1-1 0 0,0-1 1 0 0,11 8 0 0 0,-18-10-168 0 0,5 5 229 0 0,-1-2-2294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4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3679 0 0,'0'0'284'0'0,"9"-5"2864"0"0,-7 5-2888 0 0,-1 0 0 0 0,1 0 0 0 0,-1 0 0 0 0,1 1 0 0 0,-1-1 1 0 0,1 0-1 0 0,-1 1 0 0 0,0-1 0 0 0,1 1 0 0 0,-1 0 0 0 0,0 0 0 0 0,0-1 0 0 0,1 1 0 0 0,-1 0 0 0 0,0 0 0 0 0,0 0 0 0 0,0 0 0 0 0,0 0 0 0 0,0 0 0 0 0,0 1 0 0 0,0-1 0 0 0,1 2 0 0 0,21 38 1636 0 0,-13-23-1285 0 0,0-3-450 0 0,1 1-1 0 0,1-1 1 0 0,0-1-1 0 0,1 0 1 0 0,1-1 0 0 0,0 0-1 0 0,1-1 1 0 0,0-1-1 0 0,22 13 1 0 0,12 2 32 0 0,97 38 0 0 0,-130-58-166 0 0,13 5 38 0 0,46 24-1 0 0,-68-31-55 0 0,0 0 0 0 0,-1 1 0 0 0,1-1 0 0 0,-1 1-1 0 0,0 1 1 0 0,0-1 0 0 0,-1 1 0 0 0,1 0-1 0 0,-1 0 1 0 0,-1 1 0 0 0,8 11 0 0 0,-11-15 2 0 0,1 1 1 0 0,-1-1 0 0 0,0 1 0 0 0,0-1 0 0 0,-1 0-1 0 0,1 1 1 0 0,-1-1 0 0 0,1 1 0 0 0,-1-1 0 0 0,0 1-1 0 0,-1 0 1 0 0,1-1 0 0 0,-1 1 0 0 0,1-1 0 0 0,-1 0 0 0 0,0 1-1 0 0,-2 3 1 0 0,-1 3-92 0 0,-1 0-1 0 0,-1-1 1 0 0,1 0 0 0 0,-10 11-1 0 0,15-19-252 0 0,-4-8-3150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4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2 0 6447 0 0,'0'0'499'0'0,"2"1"-328"0"0,4 0-67 0 0,-4-1 337 0 0,-1 1 146 0 0,0 0-486 0 0,0 0 1 0 0,0 0-1 0 0,0 1 0 0 0,0-1 1 0 0,0 0-1 0 0,0 0 1 0 0,0 0-1 0 0,0 1 1 0 0,-1-1-1 0 0,1 0 0 0 0,0 1 1 0 0,-1-1-1 0 0,1 1 1 0 0,-1-1-1 0 0,0 0 1 0 0,0 1-1 0 0,1-1 0 0 0,-1 1 1 0 0,0-1-1 0 0,0 1 1 0 0,-1 2-1 0 0,1-1 140 0 0,-1 0 0 0 0,0 0 0 0 0,0 0 0 0 0,0 0 0 0 0,0-1 0 0 0,0 1 0 0 0,-1 0 0 0 0,1-1 1 0 0,-1 1-1 0 0,1-1 0 0 0,-4 3 0 0 0,-44 46 5281 0 0,31-34-5005 0 0,2 1 1 0 0,-19 23-1 0 0,-40 62 174 0 0,-64 91-326 0 0,111-151-377 0 0,-79 110-145 0 0,106-152 46 0 0,12-8-510 0 0,5-6 57 0 0,7-6-19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5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 6911 0 0,'0'0'8666'0'0,"0"2"-8061"0"0,0 1-437 0 0,-1 0 0 0 0,1-1 0 0 0,-1 1 0 0 0,0 0 0 0 0,0 0 0 0 0,0 0 0 0 0,-1-1 0 0 0,1 1 0 0 0,-1-1 0 0 0,1 1 0 0 0,-1-1 0 0 0,0 1 0 0 0,-3 2 0 0 0,-33 32 1579 0 0,28-29-1369 0 0,4-3-175 0 0,0 0-46 0 0,1 0 0 0 0,0 0 1 0 0,0 0-1 0 0,-7 11 0 0 0,10-14-147 0 0,1 1 0 0 0,0-1 0 0 0,0 1 0 0 0,0 0 0 0 0,0-1 1 0 0,1 1-1 0 0,-1 0 0 0 0,1-1 0 0 0,-1 1 0 0 0,1 0 0 0 0,0 0 0 0 0,0-1 0 0 0,0 1 0 0 0,0 0 0 0 0,1 0 0 0 0,0 3 0 0 0,0-3 13 0 0,0 0-1 0 0,0 0 1 0 0,0-1-1 0 0,0 1 1 0 0,0 0-1 0 0,1 0 1 0 0,-1 0-1 0 0,1-1 1 0 0,0 1 0 0 0,0-1-1 0 0,0 0 1 0 0,0 1-1 0 0,4 2 1 0 0,-1-1 15 0 0,0-1 1 0 0,0 0-1 0 0,0 0 1 0 0,1 0-1 0 0,-1-1 1 0 0,10 4 0 0 0,0-2-5 0 0,0-1 1 0 0,0 0-1 0 0,0-1 1 0 0,27 0 0 0 0,-31-2-68 0 0,0-1-1 0 0,-1 0 1 0 0,1-1 0 0 0,0 0 0 0 0,-1 0-1 0 0,0-1 1 0 0,11-4 0 0 0,-15 4-593 0 0,1 0-1 0 0,-1 0 1 0 0,-1-1 0 0 0,7-4 0 0 0,-1-1-6380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5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5063 0 0,'0'0'390'0'0,"8"-5"2868"0"0,23-11 10562 0 0,-23 12-13489 0 0,-8 3-245 0 0,4-4-46 0 0,-4 4-152 0 0,0 1 97 0 0,1-5-1171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6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97 1375 0 0,'-1'0'7811'0'0,"-6"3"-6342"0"0,6-2-1249 0 0,0-1 0 0 0,0 1 0 0 0,0-1-1 0 0,-1 0 1 0 0,1 1 0 0 0,0-1 0 0 0,0 0 0 0 0,0 1-1 0 0,0-1 1 0 0,0 0 0 0 0,-1 0 0 0 0,-1 0-1 0 0,3-1-129 0 0,0 1-1 0 0,0 0 0 0 0,0 0 0 0 0,0-1 1 0 0,0 1-1 0 0,0 0 0 0 0,0 0 0 0 0,0-1 1 0 0,0 1-1 0 0,0 0 0 0 0,0-1 0 0 0,0 1 1 0 0,0 0-1 0 0,0 0 0 0 0,0-1 0 0 0,0 1 1 0 0,0 0-1 0 0,0 0 0 0 0,0-1 0 0 0,0 1 1 0 0,1 0-1 0 0,-1 0 0 0 0,0-1 0 0 0,0 1 1 0 0,0 0-1 0 0,0 0 0 0 0,1 0 0 0 0,-1-1 1 0 0,0 1-1 0 0,0 0 0 0 0,1 0 0 0 0,24-23 1254 0 0,0 7-1007 0 0,0 1 0 0 0,1 2 0 0 0,35-14 0 0 0,-60 27-325 0 0,-1-1-1 0 0,0 1 0 0 0,1 0 1 0 0,-1 0-1 0 0,1 0 1 0 0,-1 0-1 0 0,1-1 1 0 0,-1 1-1 0 0,1 0 0 0 0,-1 0 1 0 0,1 0-1 0 0,-1 0 1 0 0,0 0-1 0 0,1 0 0 0 0,-1 0 1 0 0,1 0-1 0 0,-1 1 1 0 0,1-1-1 0 0,-1 0 0 0 0,1 0 1 0 0,-1 0-1 0 0,1 0 1 0 0,-1 1-1 0 0,0-1 1 0 0,1 0-1 0 0,-1 0 0 0 0,1 1 1 0 0,-1-1-1 0 0,0 0 1 0 0,1 1-1 0 0,-1-1 0 0 0,0 0 1 0 0,1 1-1 0 0,-1-1 1 0 0,0 1-1 0 0,0-1 1 0 0,0 0-1 0 0,1 1 0 0 0,-1-1 1 0 0,0 1-1 0 0,0-1 1 0 0,0 1-1 0 0,0-1 0 0 0,0 1 1 0 0,1-1-1 0 0,-1 1 1 0 0,0-1-1 0 0,0 0 0 0 0,0 1 1 0 0,-1-1-1 0 0,1 1 1 0 0,0 0-1 0 0,0 2-2 0 0,0 0-1 0 0,0 0 0 0 0,-1 0 1 0 0,1 0-1 0 0,-1 0 1 0 0,-1 5-1 0 0,-3 1 7 0 0,1-1-1 0 0,-1 0 0 0 0,-1 0 1 0 0,1 0-1 0 0,-2-1 0 0 0,-8 10 0 0 0,-46 37-254 0 0,51-46 177 0 0,-209 148-224 0 0,201-143 287 0 0,-23 22 0 0 0,11-9 15 0 0,28-25 720 0 0,15 2-456 0 0,2-1-154 0 0,0-1 0 0 0,0 0 0 0 0,0-1 0 0 0,0 0 0 0 0,23-5 0 0 0,4 1 36 0 0,-39 4-155 0 0,57-4 145 0 0,97 5-1 0 0,-96 11-74 0 0,-59-11-54 0 0,8 5-1910 0 0,-4-4-2476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8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6 1375 0 0,'0'0'9510'0'0,"-14"-1"-6990"0"0,-11 4-342 0 0,20-2 2445 0 0,30-2-4298 0 0,1-2 0 0 0,-1-1 0 0 0,34-10 0 0 0,-7 1-81 0 0,-11 4-137 0 0,-9 2-148 0 0,0 0 1 0 0,1 3 0 0 0,34-2-1 0 0,-58 9-1915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9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6 275 7367 0 0,'-7'-1'763'0'0,"6"1"-561"0"0,1-1 0 0 0,0 1 0 0 0,-1 0 0 0 0,1 0 1 0 0,-1 0-1 0 0,1 0 0 0 0,0-1 0 0 0,-1 1 0 0 0,1 0 0 0 0,0 0 0 0 0,-1 0 0 0 0,1-1 1 0 0,0 1-1 0 0,-1 0 0 0 0,1-1 0 0 0,0 1 0 0 0,0 0 0 0 0,-1-1 0 0 0,1 1 0 0 0,0 0 0 0 0,0-1 1 0 0,0 1-1 0 0,-1 0 0 0 0,1-1 0 0 0,0 1 0 0 0,0-1 0 0 0,4-10 1518 0 0,16-11-2077 0 0,-16 18 988 0 0,14-12-418 0 0,-1 1 1 0 0,40-25 0 0 0,44-18 221 0 0,-59 36 120 0 0,1 1 1 0 0,1 3 0 0 0,54-16-1 0 0,-95 33-525 0 0,0 0 0 0 0,0 0 0 0 0,0 0 0 0 0,0 1 0 0 0,0 0 0 0 0,0-1 0 0 0,0 1 1 0 0,0 0-1 0 0,0 0 0 0 0,0 0 0 0 0,0 1 0 0 0,0-1 0 0 0,0 1 0 0 0,0 0 0 0 0,0 0 0 0 0,5 2 0 0 0,3 6 45 0 0,-11-4-82 0 0,0-3 12 0 0,1 4-5 0 0,0 0 0 0 0,0 1 0 0 0,-1-1 0 0 0,0 0 0 0 0,-1 1 0 0 0,1-1 0 0 0,-1 0 0 0 0,0 1 0 0 0,-1-1 0 0 0,1 0 0 0 0,-1 0 0 0 0,0 0 0 0 0,-1 0 0 0 0,0 0-1 0 0,0-1 1 0 0,0 1 0 0 0,0-1 0 0 0,-8 10 0 0 0,-2-1 2 0 0,0 0 0 0 0,-1-1 0 0 0,0 0 0 0 0,-1-1 0 0 0,-17 11 0 0 0,-106 64-1 0 0,-45 31-21 0 0,83-43 20 0 0,-266 179 0 0 0,317-227-14 0 0,48-26-57 0 0,-3 1-208 0 0,22-6 267 0 0,10-4 12 0 0,85-1 546 0 0,-16 2 98 0 0,12-7-231 0 0,230-24 296 0 0,-329 38-811 0 0,-8 0-430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19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30 1839 0 0,'0'0'83'0'0,"1"-14"10"0"0,-2 12 514 0 0,1 1-1 0 0,-1 0 0 0 0,0 0 0 0 0,0 0 1 0 0,0 0-1 0 0,-1 0 0 0 0,1 1 0 0 0,0-1 0 0 0,0 0 1 0 0,0 1-1 0 0,-1-1 0 0 0,-1-1 0 0 0,-3 0 2576 0 0,-5 11 781 0 0,10-6-3877 0 0,0 0 1 0 0,0-1-1 0 0,0 1 0 0 0,1-1 1 0 0,-1 1-1 0 0,1 0 1 0 0,0 0-1 0 0,-1-1 1 0 0,1 1-1 0 0,0 0 1 0 0,1-1-1 0 0,-1 1 1 0 0,0 0-1 0 0,1 0 1 0 0,0-1-1 0 0,-1 1 1 0 0,1-1-1 0 0,0 1 1 0 0,0-1-1 0 0,1 1 0 0 0,-1-1 1 0 0,0 1-1 0 0,4 3 1 0 0,1 3 78 0 0,2 0 1 0 0,-1 0-1 0 0,1 0 1 0 0,12 10-1 0 0,262 203 1951 0 0,-224-179-1955 0 0,-26-19-128 0 0,102 81 174 0 0,-101-74-166 0 0,-17-16-6 0 0,0-1 0 0 0,1 0 0 0 0,35 20-1 0 0,-44-29-88 0 0,-7-5-237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20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4 6447 0 0,'7'-4'14591'0'0,"-89"96"-12821"0"0,21-27-1547 0 0,21-18-177 0 0,-79 87 52 0 0,71-84-120 0 0,23-23-17 0 0,-1 0 1 0 0,-2-2 0 0 0,-48 35-1 0 0,61-52-82 0 0,13-7 43 0 0,4-3-147 0 0,5-5-885 0 0,0 0 0 0 0,13-10 0 0 0,-5 5-5920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20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2303 0 0,'0'0'15144'0'0,"2"-1"-14626"0"0,71-16 2081 0 0,88-9-1 0 0,-131 22-2313 0 0,23-1-40 0 0,58 0 1 0 0,-14 12-137 0 0,0-1-1517 0 0,-79-6-278 0 0,-5 0-4010 0 0,-4 0-882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21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7 51 3679 0 0,'27'-15'1411'0'0,"19"-4"4940"0"0,-34 15-3275 0 0,23-5 0 0 0,-5 6-2022 0 0,-29 3-964 0 0,0 0 0 0 0,0 0 0 0 0,-1 0 0 0 0,1 0 0 0 0,0 0 0 0 0,-1 0 0 0 0,1 0 0 0 0,0 0 0 0 0,-1 0 0 0 0,1 1 0 0 0,0-1 0 0 0,-1 0 0 0 0,1 0 0 0 0,0 1 0 0 0,-1-1 0 0 0,1 0 0 0 0,0 1 0 0 0,-1-1 0 0 0,1 1 0 0 0,-1-1 0 0 0,2 1 0 0 0,-2 0-62 0 0,0 0 0 0 0,0-1 0 0 0,0 1 0 0 0,0-1 0 0 0,0 1 0 0 0,0-1 0 0 0,0 1 0 0 0,0-1 0 0 0,0 1 0 0 0,0 0 0 0 0,0-1 1 0 0,0 1-1 0 0,0-1 0 0 0,0 1 0 0 0,-1-1 0 0 0,1 1 0 0 0,0-1 0 0 0,0 1 0 0 0,-1-1 0 0 0,0 2 0 0 0,-1 2-8 0 0,-1-1 1 0 0,-1 1-1 0 0,1 0 0 0 0,-7 5 1 0 0,-13 7 13 0 0,-1 0 0 0 0,-1-2 1 0 0,-28 12-1 0 0,-16 10-180 0 0,-77 46-355 0 0,-222 135-1194 0 0,345-201 1656 0 0,1 0 1 0 0,0 2 0 0 0,-27 28-1 0 0,43-41 39 0 0,1 1 0 0 0,-1-1 0 0 0,0 0 0 0 0,0-1 0 0 0,-1 1 0 0 0,1-1 0 0 0,-1 0 0 0 0,0-1 0 0 0,0 1 0 0 0,0-2 0 0 0,-14 5 0 0 0,13-6 0 0 0,1 0 11 0 0,6-1 308 0 0,4-16 119 0 0,-1 13-400 0 0,0 0 1 0 0,0 0-1 0 0,1 1 0 0 0,-1 0 0 0 0,0-1 0 0 0,1 1 0 0 0,-1 0 1 0 0,1 0-1 0 0,0 0 0 0 0,0 0 0 0 0,0 1 0 0 0,0-1 0 0 0,0 1 1 0 0,0 0-1 0 0,6-2 0 0 0,7-1 85 0 0,30-4 1 0 0,-44 7-108 0 0,55-4 309 0 0,1 2 0 0 0,0 3 0 0 0,-1 2 0 0 0,99 17 0 0 0,-152-18-283 0 0,2 1-20 0 0,-4-2 31 0 0,-3 3-43 0 0,0-1 0 0 0,0 0-1 0 0,0 0 1 0 0,-1 0 0 0 0,1 0-1 0 0,0 0 1 0 0,-1 0 0 0 0,1 0 0 0 0,-1 0-1 0 0,0-1 1 0 0,1 1 0 0 0,-4 2 0 0 0,1-1-9 0 0,-16 15-1 0 0,-1-2 0 0 0,-1 0 0 0 0,-33 19 0 0 0,-77 31 0 0 0,38-20 0 0 0,-147 66-248 0 0,230-108 248 0 0,0 2 0 0 0,0 0 0 0 0,1 0 0 0 0,0 1 0 0 0,0 0 0 0 0,1 1 0 0 0,0 0 0 0 0,0 0 0 0 0,1 1 0 0 0,-11 14 0 0 0,-5 8 0 0 0,17-19 0 0 0,-1-1 0 0 0,-1-1 0 0 0,0 0 0 0 0,-1 0 0 0 0,-19 16 0 0 0,16-19 561 0 0,10-5 307 0 0,11-4-536 0 0,78-18 327 0 0,-52 11-598 0 0,0 1 0 0 0,0 2 0 0 0,41-3 0 0 0,-15 9 305 0 0,72 9-1 0 0,61 17 455 0 0,-141-18-763 0 0,-23-3-25 0 0,40 12 0 0 0,-54-11-1190 0 0,-15-6 1085 0 0,0 0 0 0 0,0 0 0 0 0,0 0-1 0 0,0 0 1 0 0,0 0 0 0 0,1 0 0 0 0,-1 0 0 0 0,0 1 0 0 0,0-1 0 0 0,0 0-1 0 0,0 0 1 0 0,0 0 0 0 0,0 0 0 0 0,1 0 0 0 0,-1 0 0 0 0,0 0 0 0 0,0 0-1 0 0,0 0 1 0 0,0 0 0 0 0,0 0 0 0 0,0 0 0 0 0,1 0 0 0 0,-1 0 0 0 0,0 0-1 0 0,0 0 1 0 0,0 0 0 0 0,0 0 0 0 0,0 0 0 0 0,1 0 0 0 0,-1 0 0 0 0,0 0 0 0 0,0 0-1 0 0,0 0 1 0 0,0 0 0 0 0,0 0 0 0 0,0 0 0 0 0,1 0 0 0 0,-1 0 0 0 0,0-1-1 0 0,0 1 1 0 0,0 0 0 0 0,0 0 0 0 0,0 0 0 0 0,0 0 0 0 0,0 0 0 0 0,0 0-1 0 0,0 0 1 0 0,1 0 0 0 0,-1-1 0 0 0,0 1 0 0 0,0 0 0 0 0,0 0 0 0 0,0 0-1 0 0,2-5-815 0 0,3-3-674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24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3679 0 0,'0'0'2631'0'0,"3"-15"362"0"0,-1 12-2807 0 0,0 0-1 0 0,0 0 1 0 0,1-1 0 0 0,-1 2-1 0 0,1-1 1 0 0,2-3-1 0 0,0 2 1671 0 0,-4 4-1784 0 0,-1 0-1 0 0,1 0 1 0 0,0 0-1 0 0,0 1 1 0 0,0-1-1 0 0,-1 0 1 0 0,1 1 0 0 0,0-1-1 0 0,-1 1 1 0 0,1-1-1 0 0,0 1 1 0 0,-1-1-1 0 0,1 1 1 0 0,-1-1 0 0 0,1 1-1 0 0,0 0 1 0 0,-1-1-1 0 0,0 1 1 0 0,1 0-1 0 0,-1-1 1 0 0,1 1 0 0 0,-1 0-1 0 0,0 0 1 0 0,1-1-1 0 0,-1 1 1 0 0,0 0-1 0 0,0 0 1 0 0,0 0 0 0 0,0-1-1 0 0,0 2 1 0 0,2 28 406 0 0,-2-27-315 0 0,0 35 438 0 0,-1 0 197 0 0,9 73 0 0 0,-6-100-725 0 0,0 1-1 0 0,1 0 1 0 0,0-1 0 0 0,1 1 0 0 0,1-1-1 0 0,-1 0 1 0 0,2-1 0 0 0,0 1 0 0 0,0-1-1 0 0,10 13 1 0 0,43 37 352 0 0,-5-5 129 0 0,-51-52-502 0 0,-1 1 0 0 0,1 0 0 0 0,0 0 0 0 0,-1 0 0 0 0,0 1 0 0 0,0-1 1 0 0,0 0-1 0 0,-1 1 0 0 0,1-1 0 0 0,-1 1 0 0 0,0-1 0 0 0,0 1 0 0 0,0 8 0 0 0,-2-7 195 0 0,-5 9-3023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24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2 0 2303 0 0,'0'0'14322'0'0,"15"13"-12588"0"0,-14-11-1688 0 0,0 0-1 0 0,0 0 1 0 0,0 0-1 0 0,0 0 0 0 0,-1 0 1 0 0,1 0-1 0 0,-1 0 1 0 0,1 0-1 0 0,-1 1 1 0 0,0-1-1 0 0,0 0 1 0 0,0 0-1 0 0,0 1 1 0 0,0-1-1 0 0,-1 0 0 0 0,1 0 1 0 0,-1 0-1 0 0,1 0 1 0 0,-1 0-1 0 0,-1 4 1 0 0,-3 3-4 0 0,1-1 1 0 0,-2 0-1 0 0,-9 13 1 0 0,1-2 64 0 0,-21 29-38 0 0,-24 39-74 0 0,38-49 5 0 0,-53 83 0 0 0,61-102 0 0 0,-1-1 0 0 0,-1-1 0 0 0,0 0 0 0 0,-21 18 0 0 0,-148 97 0 0 0,132-104 49 0 0,46-25-15 0 0,30-20-1381 0 0,-2 6-5253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25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 4143 0 0,'0'0'10175'0'0,"1"2"-9334"0"0,9 12 1638 0 0,-10-13-2030 0 0,1 2-343 0 0,-1 0-1 0 0,0 0 1 0 0,0 0-1 0 0,-1 0 1 0 0,1 0-1 0 0,-1 0 1 0 0,1 0-1 0 0,-1 0 1 0 0,0 0-1 0 0,0 0 0 0 0,0-1 1 0 0,0 1-1 0 0,-1 0 1 0 0,1-1-1 0 0,-1 1 1 0 0,0-1-1 0 0,1 1 1 0 0,-1-1-1 0 0,-4 3 1 0 0,-5 6 121 0 0,0-1 0 0 0,-23 14 0 0 0,7-4 26 0 0,25-18-250 0 0,-70 61 182 0 0,65-56-167 0 0,0 1 0 0 0,1 0 0 0 0,-1 0 0 0 0,2 1 0 0 0,-1 0 0 0 0,1 0 0 0 0,-5 12 0 0 0,9-18-16 0 0,0-1 0 0 0,0 1-1 0 0,0 0 1 0 0,0 0 0 0 0,1 1-1 0 0,-1-1 1 0 0,1 0 0 0 0,0 0 0 0 0,0 0-1 0 0,0 0 1 0 0,0 0 0 0 0,1 0 0 0 0,-1 0-1 0 0,1 0 1 0 0,0 0 0 0 0,1 4-1 0 0,-1-5 6 0 0,1 0 0 0 0,-1 1-1 0 0,1-1 1 0 0,-1 0-1 0 0,1 0 1 0 0,0 0 0 0 0,0 0-1 0 0,0 0 1 0 0,0 0-1 0 0,0 0 1 0 0,1-1 0 0 0,-1 1-1 0 0,0-1 1 0 0,1 1-1 0 0,-1-1 1 0 0,1 0 0 0 0,0 0-1 0 0,2 1 1 0 0,5 0 36 0 0,0 0 1 0 0,0 0-1 0 0,0-1 1 0 0,1-1-1 0 0,-1 1 0 0 0,0-2 1 0 0,0 1-1 0 0,0-1 1 0 0,16-4-1 0 0,-10 1-883 0 0,25-9 0 0 0,12-12-5805 0 0,-33 15 709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25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5 18367 0 0,'0'0'1800'0'0,"-8"-4"-1608"0"0,0 0-192 0 0,1-1 2576 0 0,19 3-2808 0 0,1 2-5848 0 0,1 0-1184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27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919 0 0,'0'0'888'0'0,"-22"7"4224"0"0,-4 4 9214 0 0,27-10-14053 0 0,3 1-186 0 0,0 0 0 0 0,-1 0 0 0 0,1 0 0 0 0,0 0 0 0 0,0-1 1 0 0,0 0-1 0 0,0 0 0 0 0,0 0 0 0 0,1 0 0 0 0,7 0 0 0 0,48 0 259 0 0,-45-2-252 0 0,224-8 307 0 0,104-2-975 0 0,-202 11-4375 0 0,-110 0-1670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28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4607 0 0,'-3'3'9211'0'0,"-4"7"-8075"0"0,3-5-945 0 0,1 0 1 0 0,0 1-1 0 0,0 0 0 0 0,0-1 1 0 0,0 1-1 0 0,1 0 0 0 0,0 0 1 0 0,0 1-1 0 0,1-1 0 0 0,0 0 1 0 0,0 1-1 0 0,0-1 0 0 0,1 0 1 0 0,0 1-1 0 0,0 8 0 0 0,4 23 169 0 0,-2 1 0 0 0,-2 0 0 0 0,-2-1 0 0 0,-7 42 0 0 0,4-59-171 0 0,-1 1-1 0 0,-1-1 1 0 0,-16 32-1 0 0,9-21 226 0 0,12-25-340 0 0,-1 0 0 0 0,1 0-1 0 0,1 0 1 0 0,-1 0 0 0 0,1 0-1 0 0,-1 13 1 0 0,2-13-195 0 0,0-6-567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35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7 1375 0 0,'-10'-16'14214'0'0,"9"19"-14156"0"0,1 1 0 0 0,-1-1 0 0 0,1 1 0 0 0,0 0 0 0 0,-1-1 0 0 0,2 1 0 0 0,-1-1 0 0 0,0 1 0 0 0,1 0 1 0 0,0-1-1 0 0,-1 1 0 0 0,1-1 0 0 0,1 0 0 0 0,-1 1 0 0 0,0-1 0 0 0,4 5 0 0 0,3 8 438 0 0,21 27-1 0 0,61 73 480 0 0,33 48 156 0 0,-103-134-752 0 0,-3-3-13 0 0,2-1 0 0 0,24 28 0 0 0,-36-46-327 0 0,1-1 0 0 0,-1 0 0 0 0,1 0 0 0 0,0-1 0 0 0,1-1 0 0 0,0 1 0 0 0,0-1 0 0 0,0 0 0 0 0,0-1 0 0 0,19 6 0 0 0,-13-7-9 0 0,-1 0 0 0 0,1-1-1 0 0,-1 0 1 0 0,1-1 0 0 0,0-1-1 0 0,0 0 1 0 0,17-3 0 0 0,-30 3-100 0 0,-18 8-2175 0 0,8-3 1309 0 0,-6 1-853 0 0,-3 2-69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36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0 54 8319 0 0,'0'0'382'0'0,"6"-7"126"0"0,-3 4-303 0 0,-1 0 0 0 0,0 0 0 0 0,0 0 0 0 0,0 0 0 0 0,0-1 0 0 0,-1 1 0 0 0,3-8 993 0 0,-11 0 815 0 0,5 11-1908 0 0,1-1 0 0 0,-1 1-1 0 0,0-1 1 0 0,0 1 0 0 0,0-1-1 0 0,0 1 1 0 0,0 0 0 0 0,0 0-1 0 0,1 0 1 0 0,-1 0 0 0 0,0 1-1 0 0,0-1 1 0 0,0 0 0 0 0,0 1-1 0 0,0-1 1 0 0,1 1 0 0 0,-1 0 0 0 0,0-1-1 0 0,0 1 1 0 0,-1 1 0 0 0,-2 1-9 0 0,0 0 0 0 0,0 1 0 0 0,1-1 1 0 0,0 1-1 0 0,-6 5 0 0 0,2 2 29 0 0,1 0 0 0 0,0 1 0 0 0,0 0 0 0 0,1 0 0 0 0,-8 21 0 0 0,1-1 128 0 0,4-11-210 0 0,-2-1 1 0 0,0-1-1 0 0,-1 1 0 0 0,-1-2 1 0 0,-1 0-1 0 0,-1 0 1 0 0,0-1-1 0 0,-1-1 0 0 0,-1-1 1 0 0,-25 19-1 0 0,-22 7-11 0 0,-99 47-1 0 0,121-67-19 0 0,-55 22 44 0 0,58-27 496 0 0,-51 29-1 0 0,88-44-117 0 0,4-1-523 0 0,0-1 1 0 0,0 0-1 0 0,0 1 0 0 0,0-1 1 0 0,0 0-1 0 0,0 0 0 0 0,-1 0 1 0 0,1 0-1 0 0,0 0 0 0 0,1-2 0 0 0,4-2-593 0 0,20-13-5138 0 0,-13 6 502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37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0 4607 0 0,'0'0'354'0'0,"-1"1"-233"0"0,-13 9 9964 0 0,21-15-8735 0 0,5-2-968 0 0,1 0 1 0 0,-1 1 0 0 0,1 0 0 0 0,0 1 0 0 0,0 0 0 0 0,1 1 0 0 0,24-4 0 0 0,101-5 563 0 0,-132 12-906 0 0,44-2 60 0 0,42-1-77 0 0,100-19-1 0 0,-92 5-508 0 0,-57 12-6665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37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30 919 0 0,'-7'-1'12355'0'0,"23"-13"-11243"0"0,0 0 1 0 0,1 2-1 0 0,33-19 0 0 0,-45 28-1023 0 0,11-6 184 0 0,1 0 1 0 0,-1 0-1 0 0,2 2 1 0 0,-1 0-1 0 0,26-6 1 0 0,-33 13-264 0 0,-1 2-10 0 0,-1 3 0 0 0,-7-3-8 0 0,1-1-1 0 0,-1 1 1 0 0,1 0 0 0 0,-1 1-1 0 0,0-1 1 0 0,0 0 0 0 0,0 0-1 0 0,0 0 1 0 0,0 1-1 0 0,0-1 1 0 0,0 0 0 0 0,-1 1-1 0 0,0-1 1 0 0,1 1 0 0 0,-1-1-1 0 0,0 5 1 0 0,0-3-5 0 0,-1-1-1 0 0,0 1 1 0 0,0 0-1 0 0,0 0 1 0 0,0 0 0 0 0,-1-1-1 0 0,1 1 1 0 0,-1-1 0 0 0,-3 6-1 0 0,-3 1-9 0 0,0 0 0 0 0,0-1-1 0 0,-1 0 1 0 0,0 0 0 0 0,-14 10-1 0 0,-28 18 0 0 0,-1-3 0 0 0,-66 34 0 0 0,66-39 48 0 0,66-27 248 0 0,11-3 195 0 0,46-9-1 0 0,-8 1-39 0 0,70 3 695 0 0,-90 7-869 0 0,46 9 1 0 0,-14-1-7191 0 0,-57-7 349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38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4 0 6911 0 0,'0'0'8744'0'0,"-2"1"-8280"0"0,-79 32 1501 0 0,-67 31-1434 0 0,-46 23-441 0 0,8-4-28 0 0,-166 106 13 0 0,281-143-21 0 0,32-20-55 0 0,36-25 2 0 0,2 0 0 0 0,0-1 0 0 0,0 1 0 0 0,1-1 0 0 0,-1 1-1 0 0,0-1 1 0 0,0 1 0 0 0,1-1 0 0 0,-1 1 0 0 0,0 0 0 0 0,1 0 0 0 0,-1-1 0 0 0,1 1 0 0 0,-1 0 0 0 0,0 1 0 0 0,14-1 172 0 0,10-4-13 0 0,0-1-1 0 0,-1-1 1 0 0,1-1-1 0 0,26-11 0 0 0,21-6 294 0 0,-37 15-93 0 0,0 1 1 0 0,1 2 0 0 0,38-1 0 0 0,-50 5-144 0 0,0 1 0 0 0,0 2 0 0 0,0 0 1 0 0,0 1-1 0 0,40 11 0 0 0,-50-10-217 0 0,0 1 0 0 0,-1 0 0 0 0,0 0 0 0 0,0 2 0 0 0,0-1 0 0 0,11 10 0 0 0,-15-9 0 0 0,-3 0 0 0 0,-4-5 0 0 0,-1-1 0 0 0,1 1 0 0 0,-1-1 0 0 0,1 1 0 0 0,-1-1 0 0 0,1 0 0 0 0,-1 1 0 0 0,0-1 0 0 0,0 0 0 0 0,0 0 0 0 0,0 1 0 0 0,0-1 0 0 0,0 0 0 0 0,0 0 0 0 0,0 0 0 0 0,0 0 0 0 0,0 0 0 0 0,-1-1 0 0 0,1 1 0 0 0,0 0 0 0 0,-2 0 0 0 0,-32 14 0 0 0,33-14 0 0 0,-255 74-359 0 0,62-21 102 0 0,113-30 179 0 0,-96 34 13 0 0,141-44 51 0 0,1 2 1 0 0,-59 34-1 0 0,33-3 14 0 0,46-33 0 0 0,-1-1 0 0 0,-26 16 0 0 0,36-26 11 0 0,6-2 1129 0 0,13-1-827 0 0,143 4 58 0 0,-57-1-310 0 0,423-5 913 0 0,-171-3-452 0 0,-347 5-834 0 0,-2-1 63 0 0,0 1 0 0 0,0 0 0 0 0,0 0 0 0 0,0 0 0 0 0,1 0 0 0 0,-1 0 0 0 0,0 0 0 0 0,0 0 0 0 0,0 0 0 0 0,0 1 0 0 0,0-1 0 0 0,0 0 0 0 0,0 1 0 0 0,0-1 0 0 0,0 0 0 0 0,1 2 0 0 0,2 4-1526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40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32 7223 0 0,'0'0'3690'0'0,"8"-16"348"0"0,-5 13-4245 0 0,8-9 6860 0 0,-13 19-6500 0 0,-23 39-136 0 0,6-12-6 0 0,-100 247 42 0 0,114-264 63 0 0,0 1 0 0 0,2 0 0 0 0,0 0 0 0 0,0 1 0 0 0,1 24 0 0 0,2-39-11 0 0,0-3-116 0 0,5 11 197 0 0,-5-11-309 0 0,12 2-2190 0 0,2-1 188 0 0,0-3-4522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43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28 5959 0 0,'0'0'267'0'0,"0"-1"0"0"0,9-15-161 0 0,-7 14-32 0 0,-1 1 179 0 0,0-1 0 0 0,-1 1 0 0 0,1 0 0 0 0,0 0 0 0 0,0-1 0 0 0,-1 1 1 0 0,1-1-1 0 0,-1 1 0 0 0,1-1 0 0 0,0-3 3585 0 0,-17 4-2785 0 0,4 2 1965 0 0,34-6-1301 0 0,32-11-1279 0 0,1 2 1 0 0,86-10 0 0 0,-81 15-406 0 0,7-1-8 0 0,116-1 0 0 0,-163 11-53 0 0,-6-1 2 0 0,0 1 1 0 0,0 1 0 0 0,25 5-1 0 0,-31-5 0 0 0,-6-1 14 0 0,-1 0 0 0 0,1 1 0 0 0,0-1-1 0 0,0 0 1 0 0,-1 1 0 0 0,1 0 0 0 0,0-1 0 0 0,-1 1 0 0 0,1 0 0 0 0,-1 0 0 0 0,1 0 0 0 0,-1 0 0 0 0,1 0-1 0 0,-1 0 1 0 0,0 0 0 0 0,2 2 0 0 0,-2-2-98 0 0,0 1-64 0 0,2 3 94 0 0,-2-4 0 0 0,0 1 14 0 0,3 4 52 0 0,1 1 14 0 0,8 7 0 0 0,-12-13 0 0 0,1 1 0 0 0,-1-1 0 0 0,0 1 0 0 0,1-1 0 0 0,-1 1 0 0 0,0 0 0 0 0,0-1 0 0 0,0 1 0 0 0,0 0 0 0 0,1 3 0 0 0,-1-1-2 0 0,0 0 0 0 0,0 0 0 0 0,0 0 0 0 0,0 0 0 0 0,-1 0 1 0 0,0 0-1 0 0,0 0 0 0 0,0 0 0 0 0,0 0 0 0 0,0 0 0 0 0,-1 0 0 0 0,-2 7 0 0 0,-1 6-21 0 0,-12 25 0 0 0,14-34 17 0 0,-54 118-172 0 0,-82 134 0 0 0,28-57-495 0 0,106-195 641 0 0,-31 60-420 0 0,-44 122 1 0 0,72-167 604 0 0,1 0 1 0 0,0 1-1 0 0,2 0 1 0 0,0 0-1 0 0,2 0 1 0 0,1 0-1 0 0,1 0 1 0 0,1 0-1 0 0,6 38 1 0 0,-6-54-64 0 0,2 2 22 0 0,-1 1-1 0 0,-1-1 1 0 0,0 1 0 0 0,0-1 0 0 0,-2 23 2449 0 0,0-34-2481 0 0,-5-9-52 0 0,3 4-1 0 0,0 0 0 0 0,-1 0 0 0 0,0 1 0 0 0,0-1 0 0 0,-9-8 0 0 0,11 13-25 0 0,0-1-1 0 0,0 1 0 0 0,0 0 1 0 0,-1 0-1 0 0,1 0 1 0 0,0 1-1 0 0,0-1 0 0 0,-1 0 1 0 0,1 1-1 0 0,0-1 0 0 0,-1 1 1 0 0,1 0-1 0 0,0 0 0 0 0,-1 0 1 0 0,1 0-1 0 0,0 0 0 0 0,-1 1 1 0 0,-3 0-1 0 0,-10 3-16 0 0,1 1 0 0 0,-1 1 0 0 0,1 0-1 0 0,-28 16 1 0 0,0 0-50 0 0,3-6-202 0 0,0-1 1 0 0,-67 14-1 0 0,140-32-67 0 0,-10 2 225 0 0,54-4-1912 0 0,-51 2 962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56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5 10735 0 0,'0'0'812'0'0,"-2"2"-545"0"0,-8 10 4598 0 0,11-13-4217 0 0,36-9 178 0 0,1 2-1 0 0,0 2 0 0 0,75-4 1 0 0,-53 9-764 0 0,-29 1-1324 0 0,1-1-4232 0 0,-16 0-506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56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3679 0 0,'1'-2'167'0'0,"5"-4"106"0"0,0 0 1 0 0,1 0-1 0 0,-1 1 0 0 0,1 0 0 0 0,0 0 0 0 0,0 0 1 0 0,8-3-1 0 0,3-1 2962 0 0,0 2 1 0 0,20-7-1 0 0,-12 7-1941 0 0,0 1 1 0 0,0 1 0 0 0,51-3-1 0 0,-33 7-775 0 0,69 8 0 0 0,-85-5-2884 0 0,-15-2 903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57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8 9615 0 0,'0'0'868'0'0,"2"0"-713"0"0,5-4-1042 0 0,-1 1 6251 0 0,-12 9-2145 0 0,1-2-2982 0 0,1 1 0 0 0,0 0 0 0 0,0-1 1 0 0,0 1-1 0 0,1 1 0 0 0,0-1 0 0 0,0 0 0 0 0,-4 10 1 0 0,-1 7 208 0 0,-6 23 0 0 0,2-3-143 0 0,-10 13-663 0 0,-1-1-1 0 0,-3 0 0 0 0,-2-2 0 0 0,-40 55 1 0 0,44-69-3080 0 0,12-20-2678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57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16 6447 0 0,'0'0'499'0'0,"-8"2"-310"0"0,-5 4 3006 0 0,23-4 2715 0 0,13-3-1179 0 0,-12 0-6384 0 0,226-41 4348 0 0,69-10-936 0 0,3 23-737 0 0,142 39-849 0 0,-310-4-1817 0 0,-82-5-6358 0 0,-44-1 1384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58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21 1839 0 0,'0'2'9964'0'0,"-5"14"-9009"0"0,-1-1 0 0 0,-1 0-1 0 0,0 0 1 0 0,-18 27 0 0 0,-46 52 1056 0 0,35-48-1264 0 0,13-22-627 0 0,-1-3-85 0 0,22-19 8 0 0,2-2-46 0 0,-1 1 0 0 0,1-1 0 0 0,0 0 0 0 0,-1 0 0 0 0,1 0 0 0 0,0 0 0 0 0,-1 1 0 0 0,1-1 0 0 0,0 0 0 0 0,-1 0 0 0 0,1 0 0 0 0,-1 0 1 0 0,1 0-1 0 0,0 0 0 0 0,-1 0 0 0 0,1 0 0 0 0,0 0 0 0 0,-1 0 0 0 0,1 0 0 0 0,-1 0 0 0 0,1 0 0 0 0,0 0 0 0 0,-1-1 0 0 0,1 1 0 0 0,0 0 1 0 0,-1 0-1 0 0,1 0 0 0 0,0 0 0 0 0,-1-1 0 0 0,1 1 0 0 0,0 0 0 0 0,0 0 0 0 0,-1-1 0 0 0,1 1 0 0 0,0 0 0 0 0,0 0 0 0 0,-1-1 1 0 0,1 1-1 0 0,0 0 0 0 0,0-1 0 0 0,0 1 0 0 0,-1 0 0 0 0,1-1 0 0 0,0 1 0 0 0,0-1 0 0 0,0 1 0 0 0,0 0 0 0 0,0-1 0 0 0,-1-17-205 0 0,1 17 210 0 0,2-11-112 0 0,0 0-1 0 0,0 0 0 0 0,1 0 0 0 0,1 0 1 0 0,0 1-1 0 0,0-1 0 0 0,1 1 1 0 0,1 0-1 0 0,10-15 0 0 0,8-9-176 0 0,39-43 0 0 0,-53 67 255 0 0,2-4 18 0 0,1 2 0 0 0,0 0 1 0 0,1 1-1 0 0,0 0 0 0 0,28-17 0 0 0,-31 23 65 0 0,-1 1 1 0 0,1 0-1 0 0,0 1 0 0 0,0 0 0 0 0,0 0 0 0 0,1 1 0 0 0,-1 1 0 0 0,1 0 1 0 0,0 0-1 0 0,13 1 0 0 0,-19 1-23 0 0,0 0 0 0 0,0 1-1 0 0,0 0 1 0 0,0 0 0 0 0,-1 1 0 0 0,1 0 0 0 0,0 0 0 0 0,-1 0-1 0 0,1 0 1 0 0,-1 1 0 0 0,0 0 0 0 0,0 0 0 0 0,0 0 0 0 0,0 1 0 0 0,0 0-1 0 0,7 8 1 0 0,-11-10-7 0 0,0 0 0 0 0,0-1 1 0 0,-1 1-1 0 0,1 0 0 0 0,0 0 0 0 0,-1 0 0 0 0,1-1 0 0 0,-1 1 0 0 0,0 0 1 0 0,0 0-1 0 0,0 0 0 0 0,0 0 0 0 0,0 0 0 0 0,0 0 0 0 0,0 0 0 0 0,-1 0 1 0 0,1-1-1 0 0,-1 1 0 0 0,1 0 0 0 0,-1 0 0 0 0,0 0 0 0 0,-1 2 0 0 0,-3 5 107 0 0,0-1-1 0 0,0 0 0 0 0,-8 9 1 0 0,8-10-92 0 0,-34 44 412 0 0,-73 105 576 0 0,108-149-1217 0 0,3-6-804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58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6447 0 0,'2'1'5339'0'0,"4"0"-4634"0"0,1 0 0 0 0,0 0 0 0 0,0-1 0 0 0,0 1 0 0 0,0-2-1 0 0,0 1 1 0 0,11-3 0 0 0,52-13 1758 0 0,-49 10-1649 0 0,27-6 345 0 0,143-31 583 0 0,-171 41-2060 0 0,-11 2-3776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9:59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 15807 0 0,'0'0'1432'0'0,"-1"2"-1180"0"0,0 7-32 0 0,-1 0 1 0 0,0 0-1 0 0,-1-1 0 0 0,-6 16 0 0 0,-21 35 1739 0 0,12-26-1320 0 0,-19 44 665 0 0,-62 113 380 0 0,58-126-3372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01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5 26 2303 0 0,'4'-2'111'0'0,"-1"-1"-1"0"0,1 1 0 0 0,0 0 0 0 0,0 0 0 0 0,0 0 0 0 0,1 0 0 0 0,-1 1 0 0 0,0-1 0 0 0,1 1 1 0 0,-1 0-1 0 0,1 0 0 0 0,6 1 0 0 0,11-4 11044 0 0,-24 5-10692 0 0,-13 4 278 0 0,0 0 0 0 0,-1-2 1 0 0,-21 4-1 0 0,-20 4 317 0 0,-16 10-920 0 0,1 3 0 0 0,1 3 1 0 0,1 4-1 0 0,-88 52 0 0 0,117-58-211 0 0,5-3-141 0 0,0-1-1 0 0,-45 17 1 0 0,77-36 148 0 0,0-1-1 0 0,0 1 0 0 0,0-1 1 0 0,0 0-1 0 0,-1-1 1 0 0,1 1-1 0 0,0-1 1 0 0,-7 1-1 0 0,10-2 40 0 0,-1 1 1 0 0,1 0 0 0 0,0-1-1 0 0,-1 1 1 0 0,1 0-1 0 0,0-1 1 0 0,0 1-1 0 0,-1-1 1 0 0,1 0-1 0 0,0 0 1 0 0,0 1-1 0 0,0-1 1 0 0,0 0 0 0 0,0 0-1 0 0,0 0 1 0 0,0 0-1 0 0,0 0 1 0 0,0 0-1 0 0,0 0 1 0 0,1 0-1 0 0,-1-1 1 0 0,0 1-1 0 0,1 0 1 0 0,-1 0-1 0 0,1-1 1 0 0,-1 1 0 0 0,1 0-1 0 0,0 0 1 0 0,-1-3-1 0 0,-1-9-212 0 0,0 0 0 0 0,1 1 0 0 0,1-1-1 0 0,0 0 1 0 0,3-23 0 0 0,-1 29 229 0 0,-1-1 0 0 0,1 1 0 0 0,0-1 0 0 0,0 1 0 0 0,1 0 1 0 0,0-1-1 0 0,0 2 0 0 0,1-1 0 0 0,0 0 0 0 0,9-11 0 0 0,-3 9 97 0 0,-6 9-90 0 0,-4 0 15 0 0,1 0-2 0 0,0 0-1 0 0,0 0 1 0 0,0 0-1 0 0,0 1 1 0 0,0-1-1 0 0,0 0 1 0 0,0 0-1 0 0,0 1 1 0 0,0-1-1 0 0,0 0 1 0 0,-1 1 0 0 0,1-1-1 0 0,0 1 1 0 0,0-1-1 0 0,0 1 1 0 0,0-1-1 0 0,-1 1 1 0 0,1 0-1 0 0,0-1 1 0 0,0 2-1 0 0,13 17 172 0 0,-12-16-151 0 0,3 6 100 0 0,0 0 1 0 0,0 1-1 0 0,-1 0 0 0 0,0 0 0 0 0,-1 0 1 0 0,0 1-1 0 0,3 20 0 0 0,1 77 704 0 0,-6-94-758 0 0,-2 6-44 0 0,0-1 0 0 0,0 0 0 0 0,-2 0 1 0 0,-1 0-1 0 0,0 0 0 0 0,-1-1 0 0 0,-1 1 1 0 0,-15 31-1 0 0,5-20 16 0 0,-1 0-1 0 0,-1-1 1 0 0,-2-1 0 0 0,-26 29-1 0 0,-77 67-11 0 0,11-12-6 0 0,81-77-29 0 0,1 2 0 0 0,2 1 0 0 0,1 1 0 0 0,3 1 0 0 0,-35 74 0 0 0,53-98 0 0 0,1-1 0 0 0,0 1 0 0 0,2 0 0 0 0,-1 0 0 0 0,0 19 0 0 0,5-27 0 0 0,7-7 1854 0 0,-3-2-1809 0 0,0 0 1 0 0,0 0 0 0 0,0-1-1 0 0,-1 0 1 0 0,1 0 0 0 0,-1 0 0 0 0,1 0-1 0 0,-1-1 1 0 0,5-3 0 0 0,1 0-9 0 0,8-5-13 0 0,0 1 1 0 0,32-12-1 0 0,-41 19-12 0 0,-1 1 0 0 0,0 0 0 0 0,1 0 0 0 0,0 1 0 0 0,-1 0 0 0 0,1 1 0 0 0,0 0 0 0 0,0 0 0 0 0,9 1 1 0 0,26 6 62 0 0,-12-1-44 0 0,0-2 1 0 0,0-1 0 0 0,42-2 0 0 0,-32-5 20 0 0,23-2-1778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04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2 104 8431 0 0,'24'-10'341'0'0,"202"-70"4228"0"0,-178 66 2209 0 0,-50 15-6435 0 0,-46 27 530 0 0,4-3-737 0 0,-57 27-41 0 0,-116 55-479 0 0,147-77-67 0 0,-86 26 1 0 0,142-52 410 0 0,-182 60-458 0 0,190-62 488 0 0,-1 0-1 0 0,1 1 0 0 0,0 0 1 0 0,0 0-1 0 0,1 1 1 0 0,-1-1-1 0 0,1 1 1 0 0,0 0-1 0 0,-1 1 0 0 0,2-1 1 0 0,-1 1-1 0 0,1 0 1 0 0,-8 11-1 0 0,9-9-49 0 0,3-5 0 0 0,0-1 63 0 0,0 0-1 0 0,1 0 1 0 0,-1 0 0 0 0,1 0-1 0 0,-1 0 1 0 0,1-1-1 0 0,-1 1 1 0 0,1 0-1 0 0,-1 0 1 0 0,1-1 0 0 0,0 1-1 0 0,-1 0 1 0 0,1-1-1 0 0,0 1 1 0 0,0-1 0 0 0,-1 1-1 0 0,1-1 1 0 0,0 1-1 0 0,0-1 1 0 0,0 0 0 0 0,0 1-1 0 0,0-1 1 0 0,0 0-1 0 0,0 0 1 0 0,-1 0-1 0 0,1 1 1 0 0,2-1 0 0 0,-2 0 11 0 0,8 0 86 0 0,0 0 0 0 0,-1 0 0 0 0,1 0 0 0 0,0-1 1 0 0,0-1-1 0 0,-1 0 0 0 0,1 0 0 0 0,11-5 0 0 0,16-2 84 0 0,17-2 289 0 0,73-5 1 0 0,-101 15-392 0 0,-1 1 0 0 0,1 0 0 0 0,0 2 1 0 0,-1 1-1 0 0,33 9 0 0 0,-53-12-81 0 0,-3 0 3 0 0,1 0-1 0 0,-1 0 1 0 0,0 1-1 0 0,0-1 1 0 0,0 0-1 0 0,1 1 1 0 0,-1-1-1 0 0,0 1 1 0 0,0-1-1 0 0,0 1 1 0 0,0 0-1 0 0,0-1 1 0 0,0 1-1 0 0,1 1 0 0 0,-1-1-2 0 0,-1-1-1 0 0,1 0 0 0 0,-1 0 0 0 0,0 1 0 0 0,1-1 1 0 0,-1 0-1 0 0,0 1 0 0 0,0-1 0 0 0,1 0 0 0 0,-1 1 1 0 0,0-1-1 0 0,0 1 0 0 0,0-1 0 0 0,1 0 1 0 0,-1 1-1 0 0,0-1 0 0 0,0 1 0 0 0,0-1 0 0 0,0 0 1 0 0,0 1-1 0 0,0-1 0 0 0,0 1 0 0 0,0-1 0 0 0,0 1 1 0 0,0-1-1 0 0,0 0 0 0 0,0 1 0 0 0,0-1 0 0 0,0 1 1 0 0,0-1-1 0 0,0 1 0 0 0,-1-1 0 0 0,1 0 0 0 0,0 1 1 0 0,0-1-1 0 0,0 1 0 0 0,-1-1 0 0 0,1 0 0 0 0,0 1 1 0 0,0-1-1 0 0,-1 0 0 0 0,1 0 0 0 0,0 1 0 0 0,-1-1 1 0 0,1 0-1 0 0,-1 1 0 0 0,1-1 0 0 0,-1 0 0 0 0,1 1 1 0 0,-10 6-1 0 0,1 0 0 0 0,-1-1 0 0 0,0 0 0 0 0,-1 0 0 0 0,1-1 0 0 0,-16 5 0 0 0,19-8 0 0 0,-359 168-376 0 0,276-126 216 0 0,-99 60 160 0 0,80-41 0 0 0,89-53 3 0 0,6-3-11 0 0,1 1 0 0 0,-1 0 0 0 0,1 1 0 0 0,0 1 0 0 0,-17 16 0 0 0,44-25 188 0 0,30-3 49 0 0,48-8 0 0 0,-56 5-132 0 0,1 1-1 0 0,53 1 1 0 0,-27 8 81 0 0,94 20 1 0 0,-148-22-310 0 0,1-2 0 0 0,0 1 0 0 0,0-1 0 0 0,0-1 0 0 0,0 0 0 0 0,0 0 0 0 0,-1-1 0 0 0,1 0 0 0 0,0-1 0 0 0,0 0 0 0 0,-1 0-1 0 0,1-1 1 0 0,-1 0 0 0 0,1-1 0 0 0,-1 0 0 0 0,14-9 0 0 0,3-1-4629 0 0,-17 10 3012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04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0'0'80'0'0,"9"0"16"0"0,1 2-96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04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5527 0 0,'0'0'4930'0'0,"1"0"-4762"0"0,-1-1 1 0 0,1 1 0 0 0,-1 0 0 0 0,0 0-1 0 0,1 0 1 0 0,-1 0 0 0 0,1 0 0 0 0,-1 0-1 0 0,1-1 1 0 0,-1 1 0 0 0,1 0 0 0 0,-1 0-1 0 0,0 1 1 0 0,1-1 0 0 0,-1 0 0 0 0,1 0-1 0 0,-1 0 1 0 0,1 0 0 0 0,-1 0 0 0 0,0 0-1 0 0,1 1 1 0 0,0-1 0 0 0,1 9 209 0 0,1-1 1 0 0,-1 1-1 0 0,0 0 0 0 0,-1 0 0 0 0,0 0 1 0 0,-1 11-1 0 0,0-7 26 0 0,1 1 1 0 0,4 17-1 0 0,5 5-193 0 0,1-1 0 0 0,2 0-1 0 0,1 0 1 0 0,32 54 0 0 0,-27-60-164 0 0,34 39 1 0 0,6 10 75 0 0,-43-49-140 0 0,-13-24-477 0 0,1 3-904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0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4 5 1375 0 0,'1'-5'14424'0'0,"-5"17"-13975"0"0,-1 0 1 0 0,0-1-1 0 0,0 0 0 0 0,-1 0 0 0 0,-15 20 1 0 0,-45 48-156 0 0,58-71-188 0 0,-62 70 203 0 0,-3-3 0 0 0,-3-4 0 0 0,-109 77 0 0 0,176-141-304 0 0,1-1-1 0 0,-1 1 1 0 0,1 1-1 0 0,-7 8 1 0 0,14-15 18 0 0,11 4-1719 0 0,4-3-4938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05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2759 0 0,'0'0'17848'0'0,"1"1"-17674"0"0,0 1-138 0 0,1 0-1 0 0,-1 1 1 0 0,0-1 0 0 0,0 0 0 0 0,-1 0 0 0 0,1 0 0 0 0,0 1 0 0 0,-1-1 0 0 0,1 0 0 0 0,-1 0 0 0 0,0 1 0 0 0,0-1 0 0 0,0 0 0 0 0,0 1 0 0 0,0-1 0 0 0,-1 3 0 0 0,0 0-16 0 0,0-1 1 0 0,-1 1-1 0 0,1-1 0 0 0,-1 1 1 0 0,0-1-1 0 0,0 0 0 0 0,-5 6 0 0 0,-4 4-24 0 0,0-1-1 0 0,-1 0 0 0 0,-18 15 0 0 0,30-28 5 0 0,-76 60 0 0 0,70-55 11 0 0,5-5 122 0 0,8 0 1 0 0,3 1-16 0 0,-1-2 0 0 0,0 1 1 0 0,0-1-1 0 0,9-2 0 0 0,46-10 77 0 0,-34 7-236 0 0,9-2-147 0 0,-11-2-371 0 0,0 0-5439 0 0,-10 4-800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05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9 13359 0 0,'-4'-6'1184'0'0,"-1"-1"-944"0"0,0 1-240 0 0,-4-4 8080 0 0,18 14-7952 0 0,2-1-16 0 0,0 0-648 0 0,2 0-128 0 0,0-1-24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06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83 9935 0 0,'0'0'7376'0'0,"1"-1"-6880"0"0,14-12 382 0 0,-9 8-505 0 0,0 0-1 0 0,0 0 0 0 0,13-7 0 0 0,-4 4 167 0 0,1 0-1 0 0,0 2 1 0 0,22-6 0 0 0,-31 10-441 0 0,0 0 1 0 0,0 1 0 0 0,0 0 0 0 0,1 0-1 0 0,-1 1 1 0 0,0 0 0 0 0,0 0 0 0 0,0 1 0 0 0,0-1-1 0 0,13 5 1 0 0,-19-5-102 0 0,0 0 1 0 0,1 0-1 0 0,-1 1 1 0 0,0-1-1 0 0,0 1 0 0 0,1-1 1 0 0,-1 1-1 0 0,0 0 0 0 0,0-1 1 0 0,0 1-1 0 0,0 0 0 0 0,0 0 1 0 0,0 0-1 0 0,0 0 0 0 0,0 0 1 0 0,0 0-1 0 0,0 0 0 0 0,-1 0 1 0 0,1 0-1 0 0,0 0 0 0 0,-1 0 1 0 0,1 1-1 0 0,-1-1 0 0 0,1 0 1 0 0,-1 0-1 0 0,1 1 0 0 0,-1-1 1 0 0,0 0-1 0 0,0 1 0 0 0,0-1 1 0 0,0 0-1 0 0,0 1 0 0 0,0-1 1 0 0,0 0-1 0 0,0 1 0 0 0,0-1 1 0 0,0 0-1 0 0,-1 1 0 0 0,1-1 1 0 0,-1 0-1 0 0,1 0 1 0 0,-1 1-1 0 0,1-1 0 0 0,-2 2 1 0 0,-2 3-40 0 0,0 0 0 0 0,0 0 0 0 0,0 0 0 0 0,-1 0 1 0 0,0-1-1 0 0,-10 9 0 0 0,-12 6 16 0 0,-42 25 0 0 0,-8 6 2 0 0,-9 18-43 0 0,49-38-6 0 0,-10 9-11 0 0,46-40 86 0 0,1 0-1 0 0,0 1 1 0 0,0-1 0 0 0,-1 0-1 0 0,1 0 1 0 0,0 1 0 0 0,0-1-1 0 0,0 0 1 0 0,0 0 0 0 0,-1 1-1 0 0,1-1 1 0 0,0 0 0 0 0,0 0-1 0 0,0 1 1 0 0,0-1 0 0 0,0 0-1 0 0,0 1 1 0 0,0-1 0 0 0,0 0-1 0 0,0 1 1 0 0,0-1-1 0 0,0 0 1 0 0,0 0 0 0 0,0 1-1 0 0,0-1 1 0 0,0 0 0 0 0,0 1-1 0 0,0-1 1 0 0,0 0 0 0 0,0 0-1 0 0,1 1 1 0 0,-1-1 0 0 0,0 0-1 0 0,0 1 1 0 0,0-1 0 0 0,0 0-1 0 0,1 0 1 0 0,-1 0 0 0 0,0 1-1 0 0,0-1 1 0 0,1 0-1 0 0,-1 0 1 0 0,0 0 0 0 0,0 1-1 0 0,1-1 1 0 0,-1 0 0 0 0,0 0-1 0 0,0 0 1 0 0,1 0 0 0 0,-1 0-1 0 0,0 0 1 0 0,1 0 0 0 0,-1 0-1 0 0,0 0 1 0 0,0 1 0 0 0,1-1-1 0 0,-1 0 1 0 0,1-1-1 0 0,-1 2 11 0 0,7 1 66 0 0,0 0 0 0 0,0 0-1 0 0,1 0 1 0 0,-1-1 0 0 0,1 0-1 0 0,11 1 1 0 0,48-5 464 0 0,-49 2-489 0 0,100-1 231 0 0,-7 1-460 0 0,16-1-3045 0 0,-108 2-4330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0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53 1839 0 0,'-7'5'384'0'0,"-8"5"1798"0"0,6-4-216 0 0,0 0 0 0 0,-13 13 7800 0 0,26-19-9488 0 0,0-1 0 0 0,0 0 1 0 0,0 0-1 0 0,0 0 0 0 0,0-1 0 0 0,3-1 0 0 0,12-4 63 0 0,81-15-17 0 0,8-2-317 0 0,-97 21-55 0 0,18-6-282 0 0,0 2 0 0 0,1 0 0 0 0,-1 2 0 0 0,33-1 1 0 0,-47 7-1161 0 0,-4 2-70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1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0 247 7799 0 0,'-8'3'706'0'0,"-22"3"7963"0"0,31-14-7573 0 0,0 6-990 0 0,-1-1-1 0 0,1 1 1 0 0,0 0 0 0 0,1 0 0 0 0,-1 0-1 0 0,0 0 1 0 0,1 0 0 0 0,-1 0-1 0 0,1 0 1 0 0,0 0 0 0 0,-1 1 0 0 0,1-1-1 0 0,0 0 1 0 0,2-1 0 0 0,34-20 551 0 0,-29 18-577 0 0,197-103 329 0 0,-169 88-334 0 0,39-14 1 0 0,-62 28-57 0 0,0 1 0 0 0,0 1 0 0 0,0 1 0 0 0,1 0 1 0 0,0 0-1 0 0,20 0 0 0 0,-32 3-19 0 0,-1 1 0 0 0,1-1 0 0 0,0 0 0 0 0,0 1 0 0 0,0-1 0 0 0,-1 1 0 0 0,1 0 0 0 0,0 0 0 0 0,-1 0 0 0 0,1 0 0 0 0,0 1 0 0 0,-1-1 0 0 0,0 1 0 0 0,1 0 0 0 0,1 1 0 0 0,1 5 0 0 0,-5-5-5 0 0,0 0 1 0 0,0 0-1 0 0,0 0 0 0 0,0 1 0 0 0,-1-1 1 0 0,1 0-1 0 0,-1 0 0 0 0,0 0 0 0 0,0 0 1 0 0,0 0-1 0 0,0 0 0 0 0,0 0 0 0 0,-1-1 1 0 0,1 1-1 0 0,-3 3 0 0 0,-4 6-33 0 0,-19 21 0 0 0,-16 11-138 0 0,-2-3 0 0 0,-2-1-1 0 0,-2-2 1 0 0,-74 44 0 0 0,1-4-1201 0 0,-132 111-1 0 0,219-158 1224 0 0,-105 81-308 0 0,113-92 384 0 0,-2-1 1 0 0,-1-2-1 0 0,-37 17 1 0 0,59-31 65 0 0,-20 12 10 0 0,22-11 13 0 0,25 1 482 0 0,9-6-136 0 0,0 0-1 0 0,0-2 0 0 0,0-2 1 0 0,37-10-1 0 0,-26 7 81 0 0,-7 1-84 0 0,-1 2 0 0 0,1 1 0 0 0,33 1 1 0 0,-45 3-177 0 0,-1 2 0 0 0,1 0 0 0 0,-1 1 0 0 0,0 0 1 0 0,0 2-1 0 0,23 8 0 0 0,-25-6-856 0 0,0-2 0 0 0,21 5 0 0 0,-35-10-1489 0 0,5-1-4379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2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 1375 0 0,'0'0'66'0'0,"-15"-3"4"0"0,-20 4 5930 0 0,12 1 3207 0 0,25-1-8698 0 0,4 5-143 0 0,1 0 1 0 0,-1 0-1 0 0,0 1 0 0 0,0 0 0 0 0,-1 0 1 0 0,8 14-1 0 0,21 51 588 0 0,-27-54-825 0 0,0-1 1 0 0,1 0-1 0 0,2-1 0 0 0,19 28 0 0 0,3-6 148 0 0,54 47 1 0 0,-68-69-236 0 0,0-1 0 0 0,1-2 0 0 0,1 0 0 0 0,0 0 0 0 0,28 10 0 0 0,231 76 967 0 0,-266-92-1448 0 0,-12-7 393 0 0,-1 1-1 0 0,0-1 1 0 0,0 0-1 0 0,0 0 0 0 0,1 1 1 0 0,-1-1-1 0 0,0 0 1 0 0,0 0-1 0 0,0 1 1 0 0,0-1-1 0 0,0 0 0 0 0,0 0 1 0 0,0 1-1 0 0,0-1 1 0 0,0 0-1 0 0,0 1 1 0 0,0-1-1 0 0,0 0 0 0 0,0 0 1 0 0,0 1-1 0 0,0-1 1 0 0,0 0-1 0 0,0 1 1 0 0,0-1-1 0 0,-1 1-280 0 0,1 0 1 0 0,-1 0-1 0 0,1 0 0 0 0,-1 0 1 0 0,0 0-1 0 0,0 0 0 0 0,1-1 1 0 0,-1 1-1 0 0,0 0 0 0 0,-2 0 0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2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9 1 9871 0 0,'0'0'5910'0'0,"0"2"-5541"0"0,-4 4-199 0 0,-1 0 0 0 0,1 0 1 0 0,-1 0-1 0 0,0-1 0 0 0,0 0 0 0 0,-1 0 0 0 0,1 0 1 0 0,-1 0-1 0 0,-8 4 0 0 0,-8 7 125 0 0,-2 6-39 0 0,1 1-1 0 0,1 1 0 0 0,-37 52 0 0 0,34-43-202 0 0,-4 4 63 0 0,-2-1 1 0 0,-68 61 0 0 0,72-74 8 0 0,-1-2 1 0 0,-1-1 0 0 0,-1-1-1 0 0,-51 23 1 0 0,61-32 8 0 0,54-21-76 0 0,-6-2-626 0 0,3-3-224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6 1839 0 0,'-8'3'15495'0'0,"37"-15"-14305"0"0,1 0 1 0 0,1 2-1 0 0,0 1 0 0 0,56-8 1 0 0,-60 14-1050 0 0,0 1 1 0 0,46 2 0 0 0,55 12 463 0 0,39 1-162 0 0,-132-13-1760 0 0,0-3 0 0 0,0-1 0 0 0,57-14 0 0 0,-77 15-5919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7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0 1375 0 0,'0'0'10238'0'0,"-1"2"-9901"0"0,-7 5-3 0 0,-6 8 319 0 0,-16 19 0 0 0,28-31-598 0 0,0 3-33 0 0,-1 15 266 0 0,3-18-252 0 0,0-1 0 0 0,0 0 1 0 0,-1 0-1 0 0,1 1 1 0 0,-1-1-1 0 0,1 0 1 0 0,-1 0-1 0 0,0 0 0 0 0,0 0 1 0 0,-1 3-1 0 0,-13 17 110 0 0,-1-1 0 0 0,0 0 1 0 0,-26 24-1 0 0,-63 50-4 0 0,84-76-73 0 0,14-13-34 0 0,-23 19 240 0 0,2 1 1 0 0,1 1 0 0 0,-42 53 0 0 0,63-70-178 0 0,-1 0 0 0 0,2 1-1 0 0,-1-1 1 0 0,1 1 0 0 0,1 0-1 0 0,0 0 1 0 0,-2 13 0 0 0,4-16-24 0 0,1 0 1 0 0,0 0 0 0 0,1 0 0 0 0,0 0 0 0 0,0 1 0 0 0,1-1-1 0 0,0 0 1 0 0,0 0 0 0 0,1 0 0 0 0,0 0 0 0 0,4 10 0 0 0,1-2 86 0 0,1 0 0 0 0,0 0 1 0 0,1-1-1 0 0,1 0 1 0 0,0-1-1 0 0,1 0 1 0 0,1-1-1 0 0,0 0 1 0 0,15 11-1 0 0,-24-21-149 0 0,2 2 166 0 0,0 12 320 0 0,-3-8-664 0 0,-2-8 21 0 0,1-1 0 0 0,-1 1 0 0 0,0 0 0 0 0,0 0 0 0 0,1-1 0 0 0,-1 1 0 0 0,0 0 0 0 0,0 0 0 0 0,0-1 0 0 0,0 1 0 0 0,0 0 0 0 0,0 0 0 0 0,0 0 0 0 0,0-1 0 0 0,0 1 0 0 0,-1 0 0 0 0,1 0-1 0 0,0-1 1 0 0,0 1 0 0 0,-1 0 0 0 0,1 0 0 0 0,0-1 0 0 0,-1 1 0 0 0,1 0 0 0 0,-1-1 0 0 0,1 1 0 0 0,-1 0 0 0 0,0 0 0 0 0,-5 4-971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8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74 9871 0 0,'0'0'898'0'0,"1"1"-741"0"0,0 6 173 0 0,1 0-1 0 0,-2-1 1 0 0,1 1-1 0 0,-1 0 1 0 0,0 0-1 0 0,0-1 1 0 0,0 1 0 0 0,-1 0-1 0 0,0-1 1 0 0,-1 1-1 0 0,1 0 1 0 0,-1-1-1 0 0,-1 0 1 0 0,1 1-1 0 0,-1-1 1 0 0,-6 11 0 0 0,-34 44 1314 0 0,28-40-939 0 0,-23 41 0 0 0,38-62-679 0 0,0 0 0 0 0,0 0 0 0 0,0 0 0 0 0,0 0 0 0 0,0 0 0 0 0,0 0 0 0 0,0 0 0 0 0,0 0 0 0 0,0 0 0 0 0,0 0 0 0 0,0 0-1 0 0,1 0 1 0 0,-1 0 0 0 0,0 0 0 0 0,0 0 0 0 0,0 0 0 0 0,0 0 0 0 0,0 0 0 0 0,0 0 0 0 0,0 0 0 0 0,0 0 0 0 0,0 0 0 0 0,0 0 0 0 0,0 0 0 0 0,0 0 0 0 0,0 1 0 0 0,0-1 0 0 0,0 0-1 0 0,0 0 1 0 0,0 0 0 0 0,0 0 0 0 0,0 0 0 0 0,0 0 0 0 0,0 0 0 0 0,0 0 0 0 0,0 0 0 0 0,0 0 0 0 0,0 0 0 0 0,0 1 0 0 0,0-1 0 0 0,0 0 0 0 0,0 0 0 0 0,0 0 0 0 0,0 0 0 0 0,0 0-1 0 0,0 0 1 0 0,0 0 0 0 0,0 0 0 0 0,0 0 0 0 0,12-8 416 0 0,12-16-165 0 0,-4 2-193 0 0,-2-1-1 0 0,-1 0 1 0 0,28-52 0 0 0,11-14-691 0 0,-46 75 491 0 0,1 1 0 0 0,0 0-1 0 0,1 1 1 0 0,0 0 0 0 0,0 1 0 0 0,2 1-1 0 0,-1 0 1 0 0,1 0 0 0 0,27-12 0 0 0,-20 12 131 0 0,0 1 1 0 0,0 1 0 0 0,39-10 0 0 0,-48 16 123 0 0,0 0 0 0 0,0 0 0 0 0,1 1 0 0 0,-1 1 0 0 0,0 0 0 0 0,1 0 0 0 0,-1 1 0 0 0,20 5 0 0 0,-26-5-62 0 0,-5-1-64 0 0,1 0 0 0 0,0 1 1 0 0,-1-1-1 0 0,1 1 1 0 0,-1-1-1 0 0,1 1 0 0 0,-1 0 1 0 0,1-1-1 0 0,-1 1 1 0 0,1 0-1 0 0,-1 0 0 0 0,1 0 1 0 0,-1 0-1 0 0,2 3 0 0 0,-2-4-12 0 0,-1 0-1 0 0,1 0 1 0 0,-1 1-1 0 0,1-1 1 0 0,-1 0-1 0 0,1 1 0 0 0,-1-1 1 0 0,1 0-1 0 0,-1 1 1 0 0,1-1-1 0 0,-1 1 0 0 0,1-1 1 0 0,-1 1-1 0 0,0-1 1 0 0,1 1-1 0 0,-1-1 1 0 0,0 1-1 0 0,0-1 0 0 0,1 1 1 0 0,-1-1-1 0 0,0 1 1 0 0,0 0-1 0 0,1 0 0 0 0,-1 1 1 0 0,0-1-1 0 0,1 0 0 0 0,-1 1 0 0 0,0-1 0 0 0,1 0 0 0 0,-1 0 0 0 0,0 0 0 0 0,0 1 0 0 0,0-1 0 0 0,0 0 0 0 0,0 0 0 0 0,0 0 0 0 0,0 1 0 0 0,0-1 0 0 0,0 0 0 0 0,-1 0 0 0 0,1 0 0 0 0,0 0 0 0 0,-1 1 0 0 0,1-1 0 0 0,-1 0 0 0 0,1 0 0 0 0,-2 1 0 0 0,0 2 0 0 0,-6 9-10 0 0,-1 1 1 0 0,0-1-1 0 0,-1-1 0 0 0,-18 18 0 0 0,-3 5-5 0 0,13-12 15 0 0,1 1 0 0 0,-26 49 0 0 0,38-62 1 0 0,1 1 0 0 0,0 0 0 0 0,0 0 0 0 0,1 0 0 0 0,1 0 0 0 0,0 0 0 0 0,1 1 0 0 0,0-1 0 0 0,1 1 0 0 0,1 12 0 0 0,0-15 52 0 0,-1-3 11 0 0,0-6-94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 10423 0 0,'-8'0'942'0'0,"3"0"-872"0"0,0 1 1 0 0,-1 0 0 0 0,1 0 0 0 0,0 0-1 0 0,0 1 1 0 0,0-1 0 0 0,-8 5-1 0 0,0 0 3915 0 0,16 5-3179 0 0,3 2-118 0 0,0 0 0 0 0,0 0 0 0 0,1 0 0 0 0,12 15 0 0 0,-10-14-322 0 0,12 19 382 0 0,50 71 899 0 0,-57-85-1460 0 0,2-1 0 0 0,0-1 0 0 0,24 21 0 0 0,-8-13-81 0 0,1-1 0 0 0,1-1 0 0 0,1-2 0 0 0,1-2 1 0 0,1-1-1 0 0,1-2 0 0 0,56 16 0 0 0,-77-27-70 0 0,0 0 0 0 0,1-2 0 0 0,33 4 0 0 0,-41-7-36 0 0,-2 0-53 0 0,-6 0-222 0 0,-9-5-4198 0 0,-2 2 2634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6 13103 0 0,'5'-3'48'0'0,"19"-9"1459"0"0,-22 11-792 0 0,-1 2-607 0 0,0 0 0 0 0,-1-1 0 0 0,1 1 0 0 0,0 0 0 0 0,0 0 0 0 0,-1 0 0 0 0,1 0 0 0 0,0 0 0 0 0,-1 0 0 0 0,1 0 0 0 0,-1 0 1 0 0,1 0-1 0 0,-1 0 0 0 0,1 0 0 0 0,-1 0 0 0 0,0 0 0 0 0,1 0 0 0 0,-1 0 0 0 0,0 1 0 0 0,0-1 0 0 0,0 0 0 0 0,0 0 0 0 0,0 0 1 0 0,0 0-1 0 0,0 0 0 0 0,-1 1 0 0 0,1-1 0 0 0,0 0 0 0 0,-1 0 0 0 0,1 0 0 0 0,-1 1 0 0 0,-2 5 20 0 0,1 0 0 0 0,-1 0 0 0 0,-6 9 0 0 0,-7 7 270 0 0,-2-1 0 0 0,0 0 0 0 0,-41 37 0 0 0,38-39-267 0 0,-48 40 150 0 0,-140 95-1 0 0,205-153-272 0 0,-9 9-24 0 0,12-10-81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19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6911 0 0,'0'0'7870'0'0,"2"1"-6897"0"0,6 2-514 0 0,-1 0 0 0 0,1 0 0 0 0,0-1 0 0 0,0 0 0 0 0,0 0 0 0 0,1-1 0 0 0,11 1 0 0 0,62-5 1400 0 0,-58 1-1482 0 0,271-32 2096 0 0,-244 27-2377 0 0,5-1-246 0 0,98-15-233 0 0,-56-3-5261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20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 10623 0 0,'-3'-3'6856'0'0,"14"13"-6405"0"0,1 1 0 0 0,0-1-1 0 0,0-1 1 0 0,26 15 0 0 0,-15-10-131 0 0,93 58 388 0 0,56 38-155 0 0,-9 11-100 0 0,-29 5-42 0 0,-119-110-385 0 0,-1 1-1 0 0,-1 0 0 0 0,-1 1 0 0 0,-1 0 1 0 0,0 0-1 0 0,12 31 0 0 0,-20-41-15 0 0,0-1 0 0 0,-1 1-1 0 0,0 0 1 0 0,0-1 0 0 0,-1 1-1 0 0,0 0 1 0 0,-1 0 0 0 0,1 0-1 0 0,-1 0 1 0 0,-1 0 0 0 0,0 0-1 0 0,0 0 1 0 0,0 0 0 0 0,-1-1-1 0 0,0 1 1 0 0,-1 0 0 0 0,0-1-1 0 0,0 0 1 0 0,0 1 0 0 0,-1-1-1 0 0,0-1 1 0 0,-7 10 0 0 0,-9 9 56 0 0,-1-1 0 0 0,-2-1-1 0 0,0-1 1 0 0,-28 21 0 0 0,-1-5 14 0 0,-59 32-1 0 0,-11-3 22 0 0,97-56-688 0 0,0 0 1 0 0,-54 14-1 0 0,72-23-634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54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455 0 0,'0'0'13766'0'0,"2"-1"-12918"0"0,11-5-281 0 0,1 0 1 0 0,0 1-1 0 0,0 1 0 0 0,25-4 1 0 0,-5 1-213 0 0,-1-1-90 0 0,4-2 132 0 0,1 1 1 0 0,55-4 0 0 0,-73 13-613 0 0,-17 2 117 0 0,3-1-1170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54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10911 0 0,'0'0'3416'0'0,"2"1"-2616"0"0,11 3-391 0 0,0-1 0 0 0,0 0-1 0 0,0 0 1 0 0,0-2 0 0 0,0 1-1 0 0,0-2 1 0 0,0 0 0 0 0,1 0-1 0 0,15-4 1 0 0,13-2-238 0 0,66-21 1 0 0,-22 0-142 0 0,29-8 152 0 0,-36 19-5653 0 0,-55 13-676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55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 1839 0 0,'-2'0'14288'0'0,"-1"2"-14089"0"0,0-1-1 0 0,0 1 1 0 0,0 0 0 0 0,0 0-1 0 0,1 0 1 0 0,-1 0-1 0 0,0 0 1 0 0,1 1 0 0 0,-1-1-1 0 0,1 1 1 0 0,0-1-1 0 0,0 1 1 0 0,0 0 0 0 0,0 0-1 0 0,-2 6 1 0 0,-3 5 15 0 0,1 1 0 0 0,-5 16 0 0 0,-14 74 158 0 0,20-76-366 0 0,-2 0 1 0 0,-20 56-1 0 0,22-75-301 0 0,-9 24 362 0 0,-17 53 1 0 0,27-71-3026 0 0,-2 24 1 0 0,4-24-3179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55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14335 0 0,'0'0'2586'0'0,"4"0"-2034"0"0,43-3 597 0 0,0-2 1 0 0,79-19-1 0 0,12-1-345 0 0,467-30 1246 0 0,-542 53-2091 0 0,550-12-2136 0 0,-539 13-1445 0 0,-44-1-3042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56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33 10367 0 0,'0'0'472'0'0,"-2"1"-9"0"0,-1 0-322 0 0,-12 10-97 0 0,-11 11 3699 0 0,25-21-3247 0 0,-3 11 443 0 0,-12 51 704 0 0,13-48-1473 0 0,-1 0 0 0 0,-1 0 0 0 0,0 0 0 0 0,-12 24 0 0 0,10-28-80 0 0,-1 0 1 0 0,1 0-1 0 0,-20 20 1400 0 0,27-32-1463 0 0,1 0-1 0 0,0 0 1 0 0,-1 0-1 0 0,1 0 0 0 0,0 0 1 0 0,0 0-1 0 0,0 0 1 0 0,0 1-1 0 0,-1-1 1 0 0,3-1-1 0 0,0 0 15 0 0,36-34 189 0 0,30-28-960 0 0,2-18-1271 0 0,36-35 825 0 0,-95 105 1211 0 0,1 1 0 0 0,1 0 0 0 0,-1 1-1 0 0,2 1 1 0 0,0 0 0 0 0,0 1 0 0 0,17-6 0 0 0,-24 11 97 0 0,-1 1 1 0 0,1 0 0 0 0,-1 1 0 0 0,1 0-1 0 0,0 0 1 0 0,0 0 0 0 0,-1 1 0 0 0,1 0-1 0 0,0 1 1 0 0,0 0 0 0 0,14 3 0 0 0,-18-3-74 0 0,0 0 1 0 0,0 1-1 0 0,0-1 0 0 0,-1 1 1 0 0,1 0-1 0 0,0 0 1 0 0,-1 0-1 0 0,0 0 0 0 0,1 0 1 0 0,-1 1-1 0 0,0 0 0 0 0,0 0 1 0 0,0 0-1 0 0,-1 0 1 0 0,1 0-1 0 0,-1 0 0 0 0,1 1 1 0 0,-1-1-1 0 0,0 1 1 0 0,0-1-1 0 0,-1 1 0 0 0,1 0 1 0 0,1 7-1 0 0,-1 2-12 0 0,0 0-1 0 0,-2 1 0 0 0,1-1 1 0 0,-1 0-1 0 0,-1 1 0 0 0,-1-1 1 0 0,-4 19-1 0 0,-4-3 82 0 0,10-27-112 0 0,-1 0-1 0 0,1 0 1 0 0,-1-1 0 0 0,0 1 0 0 0,1 0 0 0 0,-1 0 0 0 0,0-1-1 0 0,0 1 1 0 0,0-1 0 0 0,0 1 0 0 0,-1 0 0 0 0,1-1-1 0 0,0 0 1 0 0,-3 2 0 0 0,-1 2 55 0 0,-48 52 786 0 0,48-52-817 0 0,4-4-34 0 0,0 1 0 0 0,-1-1 1 0 0,1 1-1 0 0,0-1 0 0 0,0 1 0 0 0,0 0 0 0 0,0-1 1 0 0,0 1-1 0 0,0 0 0 0 0,0 0 0 0 0,0 0 0 0 0,1 0 0 0 0,-1 0 1 0 0,1 0-1 0 0,0 0 0 0 0,-1 0 0 0 0,1 0 0 0 0,0 0 1 0 0,0 0-1 0 0,0 0 0 0 0,1 3 0 0 0,1 7-145 0 0,-1-11-35 0 0,-1 0 0 0 0,1 0-1 0 0,0 0 1 0 0,0 0-1 0 0,0 0 1 0 0,0 0-1 0 0,0 0 1 0 0,0 0-1 0 0,0 0 1 0 0,0 0-1 0 0,0-1 1 0 0,1 1-1 0 0,-1 0 1 0 0,0-1-1 0 0,0 1 1 0 0,1-1-1 0 0,-1 1 1 0 0,0-1-1 0 0,1 0 1 0 0,-1 0-1 0 0,2 1 1 0 0,14-1-6713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56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75 9815 0 0,'-2'2'448'0'0,"-47"30"8310"0"0,51-32-8084 0 0,49-9 442 0 0,1-2 1 0 0,66-24-1 0 0,58-12-1013 0 0,-166 45-212 0 0,-6 1-27 0 0,-1 0 1 0 0,1 0-1 0 0,-1 1 0 0 0,1-1 1 0 0,-1 1-1 0 0,1 0 0 0 0,-1 0 0 0 0,1 0 1 0 0,-1 0-1 0 0,1 1 0 0 0,-1 0 0 0 0,1-1 1 0 0,4 3-1 0 0,2 1-1627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56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 6911 0 0,'1'2'10246'0'0,"1"1"-10050"0"0,0 0 0 0 0,0 1 1 0 0,0-1-1 0 0,-1 1 0 0 0,0-1 1 0 0,1 1-1 0 0,-1 0 1 0 0,-1 0-1 0 0,1-1 0 0 0,0 1 1 0 0,-1 0-1 0 0,0 0 0 0 0,0 0 1 0 0,0-1-1 0 0,0 1 1 0 0,-1 0-1 0 0,0 5 0 0 0,-3 7 358 0 0,-1 0 0 0 0,-12 28 0 0 0,12-33-305 0 0,-11 23 333 0 0,-40 64 0 0 0,9-19-538 0 0,43-73-20 0 0,-10 21 5 0 0,9-14-29 0 0,4 1-181 0 0,6-5-770 0 0,-3-7-357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03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1 18 9151 0 0,'0'0'422'0'0,"2"-1"-13"0"0,0-1-334 0 0,18-4 5235 0 0,-22 5-4667 0 0,-4-1-481 0 0,0 0 0 0 0,0 1 0 0 0,0 0 0 0 0,0 0 0 0 0,0 1-1 0 0,0 0 1 0 0,0 0 0 0 0,0 0 0 0 0,-1 0 0 0 0,-9 3 0 0 0,-11 3 189 0 0,-27 10 0 0 0,47-14-277 0 0,-235 84 1036 0 0,222-80-1113 0 0,-170 59 66 0 0,49-11-367 0 0,103-42-388 0 0,-70 13 0 0 0,101-24 547 0 0,-1 0 1 0 0,1 0 0 0 0,-1-1 0 0 0,1 0 0 0 0,-1 0 0 0 0,1-1 0 0 0,-1 0-1 0 0,-14-4 1 0 0,21 4 95 0 0,0 1-1 0 0,0-1 0 0 0,-1 1 1 0 0,1-1-1 0 0,0 0 1 0 0,0 1-1 0 0,0-1 1 0 0,0 0-1 0 0,0 0 0 0 0,0 0 1 0 0,0 0-1 0 0,0 0 1 0 0,0 0-1 0 0,0 0 1 0 0,0 0-1 0 0,1 0 0 0 0,-1 0 1 0 0,1-1-1 0 0,-1 1 1 0 0,0 0-1 0 0,1 0 0 0 0,0-1 1 0 0,-1 1-1 0 0,1 0 1 0 0,0-1-1 0 0,0 1 1 0 0,0 0-1 0 0,0-1 0 0 0,0-1 1 0 0,0 1 4 0 0,0-1 0 0 0,1 0 0 0 0,-1 0 1 0 0,1 1-1 0 0,-1-1 0 0 0,1 0 0 0 0,0 1 1 0 0,0-1-1 0 0,1 0 0 0 0,-1 1 0 0 0,0 0 1 0 0,4-4-1 0 0,0 1 61 0 0,0 0 1 0 0,0 0-1 0 0,1 1 1 0 0,-1 0-1 0 0,1 0 1 0 0,0 0-1 0 0,0 1 1 0 0,1 0 0 0 0,-1 0-1 0 0,1 1 1 0 0,-1 0-1 0 0,1 0 1 0 0,0 0-1 0 0,0 1 1 0 0,0 0-1 0 0,0 0 1 0 0,0 1-1 0 0,0 0 1 0 0,0 0-1 0 0,9 2 1 0 0,-14-1-12 0 0,1-1 1 0 0,-1 1-1 0 0,0 0 1 0 0,0 0 0 0 0,1 0-1 0 0,-1 0 1 0 0,0 1 0 0 0,0-1-1 0 0,0 0 1 0 0,0 1-1 0 0,-1 0 1 0 0,1-1 0 0 0,0 1-1 0 0,-1 0 1 0 0,1 0 0 0 0,-1 0-1 0 0,1 0 1 0 0,-1 0-1 0 0,0 0 1 0 0,0 0 0 0 0,0 0-1 0 0,0 1 1 0 0,0-1-1 0 0,-1 0 1 0 0,1 1 0 0 0,-1-1-1 0 0,1 1 1 0 0,-1-1 0 0 0,0 0-1 0 0,0 3 1 0 0,0 5-6 0 0,-1 0 0 0 0,1 0 1 0 0,-2 0-1 0 0,1 0 0 0 0,-6 16 1 0 0,-13 29 49 0 0,-3-1 1 0 0,-37 67-1 0 0,36-76-17 0 0,1-4-66 0 0,-2 0 0 0 0,-1-2 0 0 0,-42 47 1 0 0,-105 96-354 0 0,172-181 385 0 0,-31 31-49 0 0,-8 7 103 0 0,-37 48 0 0 0,76-86 343 0 0,4 23 846 0 0,19 34-818 0 0,-15-44-309 0 0,-1 1-1 0 0,-1 1 1 0 0,4 16-1 0 0,-3-2-103 0 0,-6-29-9 0 0,4 8 55 0 0,-3-9-50 0 0,0 1 0 0 0,0-1 1 0 0,0 0-1 0 0,1 0 0 0 0,-1 1 1 0 0,0-1-1 0 0,0 0 0 0 0,0 0 1 0 0,0 0-1 0 0,0 0 0 0 0,0-1 1 0 0,0 1-1 0 0,0 0 1 0 0,0 0-1 0 0,0-1 0 0 0,0 1 1 0 0,0 0-1 0 0,2-2 0 0 0,20-11 220 0 0,-20 11-168 0 0,117-62 1497 0 0,-66 38-815 0 0,-43 20-610 0 0,72-33 966 0 0,-72 35-992 0 0,0 0 0 0 0,0 0 1 0 0,1 2-1 0 0,-1-1 0 0 0,19-1 0 0 0,-26 4-89 0 0,-1 0 1 0 0,0 0-1 0 0,0 1 0 0 0,1-1 1 0 0,-1 1-1 0 0,0-1 1 0 0,0 1-1 0 0,0 0 0 0 0,0 0 1 0 0,1 1-1 0 0,-2-1 1 0 0,1 0-1 0 0,0 1 0 0 0,0 0 1 0 0,0 0-1 0 0,-1 0 0 0 0,1 0 1 0 0,-1 0-1 0 0,1 0 1 0 0,2 4-1 0 0,-2-1-286 0 0,0-1 0 0 0,0 1 0 0 0,0 0 0 0 0,3 7 0 0 0,5 21-5852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04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4 70 1839 0 0,'35'-11'52'0'0,"48"-24"0"0"0,-34 11 13211 0 0,-60 32-12430 0 0,-10 2 2 0 0,1-1 0 0 0,-32 9 0 0 0,-13 6 208 0 0,-30 17-613 0 0,-104 63 0 0 0,80-27-420 0 0,-34 20-104 0 0,119-78 18 0 0,-1-2 1 0 0,-62 22 0 0 0,-12 2 57 0 0,90-36 32 0 0,2 0-151 0 0,17-5 136 0 0,0 0 0 0 0,0 0 0 0 0,0 0-1 0 0,0 0 1 0 0,0 0 0 0 0,0 0 0 0 0,1 0 0 0 0,-1 0 0 0 0,0 0 0 0 0,0 0 0 0 0,0 0 0 0 0,0 0-1 0 0,0 0 1 0 0,0 0 0 0 0,0 0 0 0 0,0 0 0 0 0,0 0 0 0 0,0 1 0 0 0,0-1 0 0 0,0 0-1 0 0,0 0 1 0 0,0 0 0 0 0,0 0 0 0 0,0 0 0 0 0,0 0 0 0 0,0 0 0 0 0,0 0 0 0 0,0 0 0 0 0,0 0-1 0 0,0 0 1 0 0,0 0 0 0 0,0 0 0 0 0,0 0 0 0 0,0 0 0 0 0,0 0 0 0 0,0 0 0 0 0,0 0-1 0 0,0 0 1 0 0,0 0 0 0 0,0 0 0 0 0,0 0 0 0 0,0 0 0 0 0,0 0 0 0 0,0 0 0 0 0,0 0 0 0 0,0 0-1 0 0,0 0 1 0 0,0 0 0 0 0,0 0 0 0 0,0 0 0 0 0,0 1 0 0 0,-1-1 0 0 0,1 0 0 0 0,0 0-1 0 0,0 0 1 0 0,10 0-23 0 0,0 0 9 0 0,334-9 658 0 0,-334 8-586 0 0,34-3 537 0 0,86 4 0 0 0,-116 2-409 0 0,-12-1-100 0 0,-2 1-81 0 0,0 0-1 0 0,0 1 0 0 0,0-1 0 0 0,0 0 0 0 0,-1 0 0 0 0,1 0 0 0 0,-1 1 0 0 0,1-1 0 0 0,-1 0 1 0 0,0 0-1 0 0,0 0 0 0 0,0 0 0 0 0,0 0 0 0 0,0 0 0 0 0,0-1 0 0 0,-1 1 0 0 0,1 0 1 0 0,0 0-1 0 0,-1-1 0 0 0,0 1 0 0 0,1-1 0 0 0,-1 1 0 0 0,-3 1 0 0 0,-18 13-128 0 0,-2-1 0 0 0,0-1 0 0 0,-28 11 0 0 0,17-8-95 0 0,-178 67-531 0 0,36-17 342 0 0,147-53 331 0 0,-116 55-187 0 0,120-55 234 0 0,1 2 0 0 0,1 1 0 0 0,-31 25 1 0 0,46-32-13 0 0,3-5 43 0 0,35-9 155 0 0,210-36 1657 0 0,-190 36-1428 0 0,1 2 0 0 0,-1 1 1 0 0,49 7-1 0 0,170 37-102 0 0,-226-38-1543 0 0,-38-5 597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05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 6447 0 0,'0'0'586'0'0,"-6"-3"-449"0"0,3 3 2852 0 0,2 1-2816 0 0,0-1 0 0 0,0 1 0 0 0,0-1 0 0 0,0 1 0 0 0,0 0 0 0 0,0-1-1 0 0,0 1 1 0 0,1 0 0 0 0,-1 0 0 0 0,0 0 0 0 0,0 0 0 0 0,1 0 0 0 0,-1 0 0 0 0,1-1-1 0 0,-1 1 1 0 0,1 0 0 0 0,-1 1 0 0 0,1-1 0 0 0,0 0 0 0 0,-1 0 0 0 0,1 0-1 0 0,0 0 1 0 0,0 0 0 0 0,0 0 0 0 0,0 0 0 0 0,0 0 0 0 0,0 0 0 0 0,0 1 0 0 0,0-1-1 0 0,1 1 1 0 0,-1 4-67 0 0,2 0-1 0 0,-1-1 1 0 0,0 1-1 0 0,1-1 1 0 0,3 7-1 0 0,5 7 256 0 0,0-2 0 0 0,1 1-1 0 0,1-1 1 0 0,0-1-1 0 0,1 0 1 0 0,16 14 0 0 0,99 82 691 0 0,-86-77-870 0 0,32 24 133 0 0,94 57 1 0 0,-101-79-264 0 0,-66-36-178 0 0,3 4 73 0 0,-1 0-3426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05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4 93 8287 0 0,'2'-5'119'0'0,"1"0"0"0"0,0 0 0 0 0,0 0 0 0 0,1 1-1 0 0,-1-1 1 0 0,1 1 0 0 0,0 0 0 0 0,0 0 0 0 0,1 0 0 0 0,-1 1-1 0 0,1-1 1 0 0,5-2 0 0 0,2-1 1962 0 0,1 0 1 0 0,0 1-1 0 0,22-8 3008 0 0,-37 30-4855 0 0,-1-8-179 0 0,-1-1 0 0 0,0 1-1 0 0,0-1 1 0 0,0 0 0 0 0,-1 0-1 0 0,0 0 1 0 0,-1-1 0 0 0,-8 9-1 0 0,-5 7 69 0 0,-2 4-1 0 0,-20 26 135 0 0,-2-1-1 0 0,-77 68 1 0 0,-147 78 54 0 0,243-180-293 0 0,-63 40 125 0 0,76-49-130 0 0,5-2-56 0 0,5-4-175 0 0,3 0-806 0 0,17 11-1571 0 0,-17-12 1083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06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 2759 0 0,'0'0'19488'0'0,"-1"3"-19229"0"0,-9 13-216 0 0,0 1 0 0 0,-1-1-1 0 0,-21 23 1 0 0,23-28-41 0 0,-7 6 89 0 0,-1-1-1 0 0,-22 18 0 0 0,21-19-73 0 0,17-15-17 0 0,1 1-4 0 0,-1-1 1 0 0,1 0 0 0 0,-1 1-1 0 0,1-1 1 0 0,-1 1 0 0 0,1-1-1 0 0,-1 1 1 0 0,1-1 0 0 0,0 1 0 0 0,-1-1-1 0 0,1 1 1 0 0,0-1 0 0 0,-1 1-1 0 0,1 0 1 0 0,0 0 0 0 0,0 0 6 0 0,0 0 1 0 0,0 0-1 0 0,0-1 1 0 0,1 1-1 0 0,-1 0 0 0 0,0 0 1 0 0,1-1-1 0 0,-1 1 1 0 0,1 0-1 0 0,-1-1 1 0 0,1 1-1 0 0,-1 0 1 0 0,1-1-1 0 0,-1 1 0 0 0,1-1 1 0 0,-1 1-1 0 0,1-1 1 0 0,0 1-1 0 0,-1-1 1 0 0,1 1-1 0 0,0-1 1 0 0,0 0-1 0 0,-1 1 0 0 0,1-1 1 0 0,1 1-1 0 0,24 6 100 0 0,-10-6-103 0 0,0-1 1 0 0,1 0-1 0 0,-1-1 1 0 0,0-1-1 0 0,27-6 0 0 0,-29 5-244 0 0,-1 0 0 0 0,0-2-1 0 0,15-6 1 0 0,14-11-3637 0 0,-28 11-2858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06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4 17103 0 0,'0'-2'786'0'0,"-4"-14"2450"0"0,4 15-3206 0 0,1 0 1 0 0,0 0-1 0 0,0 0 1 0 0,0 0 0 0 0,0 0-1 0 0,0 1 1 0 0,0-1-1 0 0,0 0 1 0 0,0 0 0 0 0,0 1-1 0 0,1-1 1 0 0,-1 1-1 0 0,0-1 1 0 0,0 1 0 0 0,3-1-1 0 0,-3 1-18 0 0,9-3-15 0 0,-10 3-258 0 0,1 0 0 0 0,-1 0-1 0 0,1 0 1 0 0,0 0 0 0 0,-1 0-1 0 0,1 0 1 0 0,0 0 0 0 0,-1 0-1 0 0,1 0 1 0 0,-1 1 0 0 0,1-1-1 0 0,-1 0 1 0 0,1 0 0 0 0,0 1 0 0 0,-1-1-1 0 0,1 0 1 0 0,-1 1 0 0 0,1-1-1 0 0,-1 0 1 0 0,1 1 0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07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14 2759 0 0,'0'0'11239'0'0,"1"-2"-10338"0"0,1-2-283 0 0,0-1-1 0 0,1 1 0 0 0,0 0 1 0 0,0 0-1 0 0,0 0 0 0 0,0 0 1 0 0,7-6-1 0 0,-2 4-276 0 0,-1 0 0 0 0,1 0 0 0 0,14-6-1 0 0,-4 3-251 0 0,1 1 0 0 0,0 1 0 0 0,25-6 0 0 0,-36 11-63 0 0,0 1 1 0 0,0 0 0 0 0,13 0-1 0 0,-8 2-26 0 0,-1 4 0 0 0,-3 4 0 0 0,-9-7 0 0 0,1 1 0 0 0,-1-1 0 0 0,1 0 0 0 0,-1 0 0 0 0,0 1 0 0 0,0-1 0 0 0,0 0 1 0 0,0 0-1 0 0,0 0 0 0 0,-1 1 0 0 0,1-1 0 0 0,-1 0 0 0 0,1 0 0 0 0,-1 0 0 0 0,0 0 0 0 0,0 0 0 0 0,0 0 0 0 0,0 0 0 0 0,0 0 0 0 0,0 0 0 0 0,0 0 0 0 0,-3 2 0 0 0,-4 6-3 0 0,0-1 1 0 0,-17 14-1 0 0,18-17-3 0 0,-58 45-64 0 0,16-14 73 0 0,-75 60-3 0 0,101-83 0 0 0,17-11 2 0 0,0 0 0 0 0,0 1-1 0 0,1 0 1 0 0,-1 0 0 0 0,-8 9 0 0 0,13-12 75 0 0,11 3 348 0 0,-5-2-319 0 0,0-2 0 0 0,-1 1-1 0 0,1 0 1 0 0,0-1-1 0 0,-1 0 1 0 0,1 0-1 0 0,0 0 1 0 0,0-1-1 0 0,7-1 1 0 0,6-1 229 0 0,85-13 700 0 0,2 0-470 0 0,-91 15-535 0 0,-1 0 0 0 0,1 1 0 0 0,0 1-1 0 0,-1 0 1 0 0,22 5 0 0 0,-8 3-1353 0 0,-25-8 683 0 0,11 4-4496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2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9 455 0 0,'0'0'3560'0'0,"-3"-7"-5461"0"0,5 2 2139 0 0,-1 1 0 0 0,1-1 1 0 0,0 1-1 0 0,3-6 0 0 0,-4 9 643 0 0,6-5 2027 0 0,9-10-920 0 0,-15 15-1219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3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5063 0 0,'0'0'390'0'0,"1"-1"-252"0"0,25-25 4340 0 0,-25 25-3612 0 0,5-3 3033 0 0,-3 8-3719 0 0,-1 1 0 0 0,0-1 0 0 0,0 1 1 0 0,-1 0-1 0 0,1-1 0 0 0,-1 1 0 0 0,1 8 0 0 0,3 41 720 0 0,-4-25-641 0 0,9 48 554 0 0,25 94 0 0 0,-21-111-548 0 0,24 74-49 0 0,-34-122-209 0 0,0-3 13 0 0,-1 1 0 0 0,0-1 0 0 0,0 1 0 0 0,-1 0 0 0 0,-1 0-1 0 0,2 19 1 0 0,-3-28-90 0 0,-1 0-1 0 0,1 0 0 0 0,0 0 1 0 0,0 0-1 0 0,0 0 1 0 0,-1 0-1 0 0,1 0 0 0 0,0 0 1 0 0,-1 0-1 0 0,1 0 1 0 0,-1 0-1 0 0,1 0 0 0 0,-1 0 1 0 0,0 0-1 0 0,1 0 1 0 0,-1 0-1 0 0,0 0 0 0 0,1-1 1 0 0,-1 1-1 0 0,0 0 0 0 0,0-1 1 0 0,0 1-1 0 0,0 0 1 0 0,0-1-1 0 0,0 1 0 0 0,0-1 1 0 0,0 0-1 0 0,0 1 1 0 0,0-1-1 0 0,0 0 0 0 0,0 1 1 0 0,0-1-1 0 0,0 0 1 0 0,0 0-1 0 0,0 0 0 0 0,0 0 1 0 0,-2 0-1 0 0,1 0-587 0 0,-10 0-5353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3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108 4607 0 0,'0'0'8871'0'0,"-6"4"-8398"0"0,-74 49 748 0 0,7-4-328 0 0,-12 6-159 0 0,-13 7-565 0 0,82-53-117 0 0,-1-1 1 0 0,0 0-1 0 0,-1-2 0 0 0,-19 6 1 0 0,37-12-39 0 0,0 0 1 0 0,0 0-1 0 0,0 0 1 0 0,0 1-1 0 0,0-1 1 0 0,0 0-1 0 0,0 0 1 0 0,0 0-1 0 0,-1 0 0 0 0,1 0 1 0 0,0 0-1 0 0,0 0 1 0 0,0 0-1 0 0,0 0 1 0 0,0 0-1 0 0,0 0 1 0 0,0 0-1 0 0,0 0 0 0 0,-1 0 1 0 0,1 0-1 0 0,0 0 1 0 0,0 0-1 0 0,0 0 1 0 0,0 0-1 0 0,0 0 1 0 0,0 0-1 0 0,0 0 1 0 0,-1 0-1 0 0,1 0 0 0 0,0 0 1 0 0,0 0-1 0 0,0 0 1 0 0,0 0-1 0 0,0 0 1 0 0,0 0-1 0 0,0-1 1 0 0,0 1-1 0 0,0 0 0 0 0,0 0 1 0 0,-1 0-1 0 0,1 0 1 0 0,0 0-1 0 0,0 0 1 0 0,0 0-1 0 0,0 0 1 0 0,0 0-1 0 0,0 0 1 0 0,0-1-1 0 0,0 1 0 0 0,0 0 1 0 0,0 0-1 0 0,0 0 1 0 0,0 0-1 0 0,0 0 1 0 0,0 0-1 0 0,0 0 1 0 0,0 0-1 0 0,0-1 1 0 0,0 1-1 0 0,0 0 0 0 0,0 0 1 0 0,0 0-1 0 0,0 0 1 0 0,0 0-1 0 0,0 0 1 0 0,0 0-1 0 0,0-1 1 0 0,8-9 447 0 0,14-12 6 0 0,185-129-317 0 0,-141 107-298 0 0,115-66-697 0 0,-173 105 804 0 0,11-4-20 0 0,-1-7 866 0 0,-17 15-763 0 0,0 1 1 0 0,0-1-1 0 0,0 1 1 0 0,0-1-1 0 0,0 1 0 0 0,0 0 1 0 0,0 0-1 0 0,0-1 1 0 0,0 1-1 0 0,0 0 1 0 0,0 0-1 0 0,0 0 1 0 0,1 0-1 0 0,-1 0 1 0 0,0 1-1 0 0,0-1 1 0 0,0 0-1 0 0,0 0 1 0 0,0 1-1 0 0,0-1 1 0 0,0 0-1 0 0,0 1 1 0 0,1 0-1 0 0,0 1-6 0 0,-1-1 0 0 0,1 0-1 0 0,-1 1 1 0 0,0 0-1 0 0,0-1 1 0 0,0 1 0 0 0,0-1-1 0 0,0 1 1 0 0,0 0 0 0 0,0 0-1 0 0,1 3 1 0 0,0 5 26 0 0,0 0-1 0 0,0 0 1 0 0,0 19 0 0 0,-1-17-18 0 0,-1 1-1 0 0,2-1 0 0 0,0 1 1 0 0,6 21-1 0 0,-7-31-35 0 0,0 1-1 0 0,1-1 1 0 0,-1 0-1 0 0,1 1 1 0 0,0-1 0 0 0,0 0-1 0 0,0 0 1 0 0,1 0-1 0 0,-1 0 1 0 0,1-1 0 0 0,-1 1-1 0 0,1-1 1 0 0,0 1 0 0 0,0-1-1 0 0,0 0 1 0 0,0 0-1 0 0,0 0 1 0 0,1-1 0 0 0,-1 1-1 0 0,7 1 1 0 0,4 0 72 0 0,1 0 1 0 0,0-1-1 0 0,0-1 1 0 0,16 0-1 0 0,-14-1 128 0 0,1 1 0 0 0,22 5 1 0 0,-36-6-192 0 0,-2 0-10 0 0,-1 1 0 0 0,1-1 0 0 0,-1 0-1 0 0,1 1 1 0 0,-1-1 0 0 0,1 1 0 0 0,-1 0 0 0 0,1-1 0 0 0,-1 1-1 0 0,1 0 1 0 0,-1 0 0 0 0,2 1 0 0 0,2 4-6 0 0,-1-1 0 0 0,0 1 0 0 0,0 0 0 0 0,4 9 0 0 0,-7-13-32 0 0,0-1 1 0 0,0 1-1 0 0,0 0 0 0 0,0 0 1 0 0,1-1-1 0 0,-1 1 0 0 0,1-1 1 0 0,-1 1-1 0 0,1-1 0 0 0,0 0 1 0 0,-1 0-1 0 0,1 0 0 0 0,0 0 1 0 0,0 0-1 0 0,0 0 0 0 0,0 0 1 0 0,0 0-1 0 0,2 0 0 0 0,0 0-31 0 0,0-1 0 0 0,0 0 0 0 0,0 1 0 0 0,1-1 0 0 0,-1-1 0 0 0,0 1-1 0 0,0-1 1 0 0,7-1 0 0 0,1-2-136 0 0,0 0-1 0 0,-1-1 1 0 0,0 0-1 0 0,0-1 1 0 0,12-8 0 0 0,-22 13-73 0 0,-3 1-1059 0 0,-45 11-5104 0 0,26-6 1259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4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 1375 0 0,'-4'-4'17600'0'0,"8"34"-17258"0"0,2-1 0 0 0,1 1-1 0 0,1-1 1 0 0,14 31 0 0 0,-17-48-299 0 0,0-1 0 0 0,1 0 0 0 0,0 0 0 0 0,1-1 0 0 0,0 1 1 0 0,1-1-1 0 0,0-1 0 0 0,0 0 0 0 0,1 0 0 0 0,1-1 0 0 0,-1 0 0 0 0,20 13 1 0 0,-9-11 29 0 0,1 0 0 0 0,0-2 0 0 0,38 11 1 0 0,70 9 703 0 0,-80-19-434 0 0,200 47 1154 0 0,-241-52-1540 0 0,-8-1 4 0 0,-6 1-51 0 0,-4 2-188 0 0,0-1 1 0 0,-1 0-1 0 0,0 0 0 0 0,0-1 0 0 0,0-1 0 0 0,0 0 1 0 0,-1 0-1 0 0,-20 1 0 0 0,28-4-329 0 0,0 0 0 0 0,1 0 0 0 0,-1 0-1 0 0,-8-1 1 0 0,1-2-1145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5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4 8 7367 0 0,'0'0'667'0'0,"-15"-7"10485"0"0,10 9-11008 0 0,-1 1 0 0 0,1-1 0 0 0,0 1 0 0 0,0 1-1 0 0,0-1 1 0 0,-8 8 0 0 0,-1 1-92 0 0,-12 7 171 0 0,2-2 84 0 0,2 1 0 0 0,-24 23 1 0 0,-112 103 750 0 0,156-142-1051 0 0,-37 30 66 0 0,-1-2 0 0 0,-1-1 0 0 0,-2-2-1 0 0,-48 22 1 0 0,86-47-63 0 0,-8 5 80 0 0,12-6 27 0 0,3-1-3 0 0,12-3-672 0 0,0-1 1 0 0,0 0 0 0 0,24-11-1 0 0,-32 12-121 0 0,13-5-6683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92 9703 0 0,'0'0'440'0'0,"-7"-1"151"0"0,-7-2 7296 0 0,15 2-7222 0 0,16-6-48 0 0,-1 1 1 0 0,1 1-1 0 0,33-5 0 0 0,-6 0-182 0 0,12-1 157 0 0,104-9 1 0 0,60 12-905 0 0,-124 6-617 0 0,-17-3-3834 0 0,-57 2-1713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6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9 1839 0 0,'-14'2'19607'0'0,"191"-17"-17098"0"0,4-1-3681 0 0,-159 18-674 0 0,-20-2 310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6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3679 0 0,'-2'1'167'0'0,"-19"12"32"0"0,-5 3 245 0 0,11 3 14609 0 0,16-19-14867 0 0,15 4 2044 0 0,22 1-2350 0 0,81-2 1005 0 0,-75-3-1436 0 0,0 2 0 0 0,79 13 0 0 0,-83-7-1696 0 0,-21-8 503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7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1 1 5063 0 0,'6'-1'15757'0'0,"-19"13"-14869"0"0,-19 15-1199 0 0,-18 11 121 0 0,-2-2 0 0 0,-1-3 0 0 0,-1-2 0 0 0,-77 31 0 0 0,-116 31 14 0 0,244-91 175 0 0,8 0-13 0 0,8 0-24 0 0,18-2 76 0 0,1-2 0 0 0,-1-1 0 0 0,38-9 0 0 0,-34 6 55 0 0,-3 0 32 0 0,74-10 1057 0 0,-90 15-1015 0 0,0 0 1 0 0,1 1-1 0 0,-1 1 1 0 0,24 4-1 0 0,-38-4-165 0 0,0-1 0 0 0,-1 0 1 0 0,1 1-1 0 0,-1-1 0 0 0,0 1 0 0 0,1-1 0 0 0,-1 1 0 0 0,1 0 0 0 0,-1-1 0 0 0,0 1 1 0 0,1 0-1 0 0,-1 0 0 0 0,0 0 0 0 0,0 0 0 0 0,0 0 0 0 0,0 0 0 0 0,0 1 1 0 0,0-1-1 0 0,0 0 0 0 0,0 1 0 0 0,0-1 0 0 0,-1 0 0 0 0,1 1 0 0 0,-1-1 0 0 0,1 1 1 0 0,-1-1-1 0 0,1 1 0 0 0,-1-1 0 0 0,1 4 0 0 0,-1-3 2 0 0,0 1-1 0 0,-1-1 1 0 0,1 1-1 0 0,0-1 1 0 0,-1 0-1 0 0,1 1 1 0 0,-1-1 0 0 0,0 1-1 0 0,0-1 1 0 0,0 0-1 0 0,0 1 1 0 0,0-1-1 0 0,0 0 1 0 0,-1 0-1 0 0,1 0 1 0 0,-1 0 0 0 0,-3 3-1 0 0,-6 4-29 0 0,0-1 0 0 0,0 0 0 0 0,-1 0 0 0 0,0-1 0 0 0,0-1 0 0 0,-18 7 0 0 0,-82 22-228 0 0,108-33 249 0 0,-381 120-466 0 0,250-67 471 0 0,100-41-17 0 0,23-9 10 0 0,0 0 0 0 0,0 0 0 0 0,0 1 0 0 0,-12 9 0 0 0,23-15 508 0 0,2 1-262 0 0,4 2-174 0 0,0 0-1 0 0,1 0 1 0 0,-1-1 0 0 0,1 0-1 0 0,0 0 1 0 0,-1-1 0 0 0,1 1-1 0 0,0-1 1 0 0,7 0-1 0 0,10 0 38 0 0,25-1-1 0 0,-14-1 134 0 0,153-3 335 0 0,123 3 456 0 0,-304 2-1031 0 0,57 4-461 0 0,-55-4 370 0 0,1 1-1 0 0,-1-1 1 0 0,0 2 0 0 0,0-1-1 0 0,9 5 1 0 0,-16-6-255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7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5983 0 0,'0'0'1678'0'0,"-16"0"1875"0"0,14 0-2843 0 0,-1 0 1 0 0,1 0-1 0 0,-1 0 1 0 0,1 0-1 0 0,-1 1 1 0 0,1-1-1 0 0,0 1 1 0 0,-4 1-1 0 0,5-2-585 0 0,0 1 0 0 0,0-1-1 0 0,0 1 1 0 0,0 0 0 0 0,1 0 0 0 0,-1 0-1 0 0,0 0 1 0 0,0-1 0 0 0,1 1 0 0 0,-1 0-1 0 0,0 0 1 0 0,1 0 0 0 0,-1 0 0 0 0,1 0-1 0 0,-1 1 1 0 0,1-1 0 0 0,0 0 0 0 0,0 0-1 0 0,-1 2 1 0 0,0 1-22 0 0,1 1 0 0 0,0 0 0 0 0,0-1 0 0 0,0 1 0 0 0,0 0 0 0 0,1-1 0 0 0,0 1 0 0 0,0 0 0 0 0,0-1 0 0 0,0 1 0 0 0,3 5 0 0 0,2 2 48 0 0,0 1 0 0 0,12 17-1 0 0,-8-17-50 0 0,0 0 1 0 0,1 0-1 0 0,0-1 0 0 0,1-1 0 0 0,0 0 0 0 0,19 13 1 0 0,87 49 699 0 0,-112-70-753 0 0,113 58 490 0 0,-97-52-990 0 0,0-1 0 0 0,0-1 0 0 0,37 7-1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8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0 12031 0 0,'0'0'3016'0'0,"18"1"3473"0"0,-24 7-4913 0 0,-17 15-1541 0 0,4-3 249 0 0,-94 91-96 0 0,68-70-192 0 0,-24 19 30 0 0,-25 25 65 0 0,92-84-89 0 0,1 1-1 0 0,-1 0 0 0 0,0 1 0 0 0,1-1 0 0 0,-1 0 1 0 0,1 0-1 0 0,0 1 0 0 0,-1 2 0 0 0,1-5-3 0 0,1 1 1 0 0,0-1-1 0 0,0 0 0 0 0,0 1 1 0 0,0-1-1 0 0,-1 0 0 0 0,1 1 1 0 0,0-1-1 0 0,0 1 0 0 0,0-1 1 0 0,0 0-1 0 0,0 1 0 0 0,0-1 0 0 0,0 1 1 0 0,0-1-1 0 0,0 0 0 0 0,0 1 1 0 0,0-1-1 0 0,1 0 0 0 0,-1 1 1 0 0,0-1-1 0 0,0 1 0 0 0,0-1 1 0 0,0 0-1 0 0,0 1 0 0 0,1-1 0 0 0,-1 0 1 0 0,0 1-1 0 0,0-1 0 0 0,1 0 1 0 0,-1 0-1 0 0,0 1 0 0 0,1-1 1 0 0,-1 0-1 0 0,0 0 0 0 0,1 1 1 0 0,-1-1-1 0 0,0 0 0 0 0,1 0 0 0 0,-1 0 1 0 0,0 0-1 0 0,1 1 0 0 0,-1-1 1 0 0,1 0-1 0 0,-1 0 0 0 0,0 0 1 0 0,1 0-1 0 0,0 0 0 0 0,-1 0-10 0 0,16 2-1314 0 0,1-2-3939 0 0,2-3-2065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8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6 3223 0 0,'-6'-3'7450'0'0,"-5"2"-2014"0"0,10 1-5202 0 0,0-1-1 0 0,0 1 1 0 0,0 0 0 0 0,0 0 0 0 0,0 0-1 0 0,0 0 1 0 0,0 0 0 0 0,0 0 0 0 0,0 0-1 0 0,0 0 1 0 0,1 0 0 0 0,-1 0 0 0 0,0 1-1 0 0,0-1 1 0 0,0 0 0 0 0,0 1 0 0 0,0-1 0 0 0,0 0-1 0 0,0 1 1 0 0,0-1 0 0 0,0 1 0 0 0,1 0-1 0 0,-2 0 1 0 0,1 0-54 0 0,0 1-16 0 0,-2 4-61 0 0,1 0 1 0 0,-1 0-1 0 0,1 0 0 0 0,0 1 1 0 0,1-1-1 0 0,-1 1 0 0 0,1 8 1 0 0,0-13-45 0 0,1 1 1 0 0,-1-1 0 0 0,1 0-1 0 0,0 1 1 0 0,0-1 0 0 0,1 1-1 0 0,-1-1 1 0 0,0 1 0 0 0,1-1-1 0 0,-1 0 1 0 0,1 1 0 0 0,0-1 0 0 0,0 0-1 0 0,0 1 1 0 0,0-1 0 0 0,0 0-1 0 0,0 0 1 0 0,1 0 0 0 0,-1 0-1 0 0,1 0 1 0 0,-1 0 0 0 0,1-1-1 0 0,0 1 1 0 0,0 0 0 0 0,2 1-1 0 0,8 9 240 0 0,10 7 28 0 0,-21-18-423 0 0,11-1-452 0 0,-9 0 399 0 0,1 0 1 0 0,0-1-1 0 0,-1 0 0 0 0,1 1 1 0 0,-1-1-1 0 0,1 0 0 0 0,-1-1 1 0 0,4-1-1 0 0,16-10-7585 0 0,-15 7 1110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9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3 11975 0 0,'-2'-4'117'0'0,"-1"-2"505"0"0,0-6 5921 0 0,40 16-3037 0 0,-13 0-6596 0 0,-11-1-1826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39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5 919 0 0,'-17'-2'358'0'0,"3"2"3669"0"0,-23 4 1 0 0,-38 13-2074 0 0,63-14-1637 0 0,-21 2 933 0 0,25-7 4992 0 0,413-27-2334 0 0,4 28-2853 0 0,-320 2-1039 0 0,270 13-336 0 0,-355-14 270 0 0,3 0-106 0 0,1 1-1 0 0,-1 0 1 0 0,0 0-1 0 0,0 1 1 0 0,0 0 0 0 0,0 0-1 0 0,13 6 1 0 0,-19-8 81 0 0,-1 1 0 0 0,1-1 0 0 0,-1 0 0 0 0,1 1 0 0 0,-1-1 0 0 0,1 1 0 0 0,-1-1 0 0 0,1 1 1 0 0,-1-1-1 0 0,1 1 0 0 0,-1-1 0 0 0,1 1 0 0 0,-1-1 0 0 0,0 1 0 0 0,0 0 0 0 0,1-1 1 0 0,-1 1-1 0 0,0 0 0 0 0,0-1 0 0 0,1 1 0 0 0,-1 0 0 0 0,0-1 0 0 0,0 1 0 0 0,0 1 0 0 0,0 0-264 0 0,-1-1 0 0 0,1 1 0 0 0,-1 0-1 0 0,1-1 1 0 0,-1 1 0 0 0,0 0 0 0 0,1-1-1 0 0,-3 3 1 0 0,-6 10-6205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0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81 3223 0 0,'1'1'4958'0'0,"0"-1"-4747"0"0,-1 0 1 0 0,1 1-1 0 0,-1-1 1 0 0,1 0-1 0 0,-1 1 0 0 0,1-1 1 0 0,-1 0-1 0 0,0 1 1 0 0,1-1-1 0 0,-1 1 1 0 0,0-1-1 0 0,1 1 1 0 0,-1-1-1 0 0,0 1 1 0 0,0-1-1 0 0,1 1 1 0 0,-1-1-1 0 0,0 1 0 0 0,0-1 1 0 0,0 1-1 0 0,0 0 1 0 0,0-1-1 0 0,0 1 1 0 0,0-1-1 0 0,0 1 1 0 0,-5 19 1181 0 0,-16 17-706 0 0,-37 39 2111 0 0,51-66-1950 0 0,6-9-184 0 0,2-1 74 0 0,11-14 1653 0 0,-3 5-2754 0 0,17-19 237 0 0,50-41-1 0 0,-59 56 60 0 0,1 1-1 0 0,1 0 1 0 0,0 1-1 0 0,28-11 0 0 0,-16 11 101 0 0,-1 2-1 0 0,2 1 1 0 0,-1 1-1 0 0,1 2 0 0 0,0 1 1 0 0,61 0-1 0 0,-86 4 49 0 0,0 1 0 0 0,0 0 0 0 0,0 0 0 0 0,0 0 0 0 0,0 1 0 0 0,-1 0 0 0 0,1 1 0 0 0,10 4-1 0 0,-15-6-69 0 0,0 0 0 0 0,1 0-1 0 0,-1 1 1 0 0,0-1-1 0 0,0 1 1 0 0,0-1-1 0 0,0 1 1 0 0,0 0-1 0 0,-1-1 1 0 0,1 1 0 0 0,0 0-1 0 0,-1 0 1 0 0,1 1-1 0 0,-1-1 1 0 0,0 0-1 0 0,0 0 1 0 0,0 1-1 0 0,0-1 1 0 0,0 0 0 0 0,0 1-1 0 0,-1-1 1 0 0,1 1-1 0 0,-1-1 1 0 0,1 1-1 0 0,-1-1 1 0 0,0 5-1 0 0,-2 3 4 0 0,1-1 0 0 0,-2 0 0 0 0,1-1 0 0 0,-1 1-1 0 0,0 0 1 0 0,-1-1 0 0 0,-7 13 0 0 0,-5 4 105 0 0,-21 25-1 0 0,13-19-7 0 0,24-30-76 0 0,0-1-667 0 0,1 0 237 0 0,0 0 0 0 0,0 0-1 0 0,0 0 1 0 0,0 0 0 0 0,-1 0-1 0 0,1 0 1 0 0,0 0 0 0 0,0-1-1 0 0,0 1 1 0 0,-1 0-1 0 0,3-1 1 0 0,-1 0-1134 0 0,14-4-5809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1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 1839 0 0,'-24'5'17308'0'0,"32"7"-17176"0"0,6 19 198 0 0,-12-25-287 0 0,0 1 1 0 0,0-1 0 0 0,1 0 0 0 0,0 0 0 0 0,1 0-1 0 0,-1-1 1 0 0,1 1 0 0 0,0-1 0 0 0,0 0-1 0 0,1 0 1 0 0,0 0 0 0 0,6 4 0 0 0,27 14 49 0 0,-24-15-74 0 0,0 0 0 0 0,-1 1 0 0 0,0 0 0 0 0,23 21 0 0 0,-34-28-19 0 0,1 1 0 0 0,-1 0 0 0 0,0 0 0 0 0,0 0 0 0 0,0 0 0 0 0,0 0 0 0 0,0 1 0 0 0,-1-1 0 0 0,1 0 0 0 0,-1 1 0 0 0,0-1 0 0 0,0 1 0 0 0,0 0 0 0 0,-1-1 1 0 0,1 1-1 0 0,-1 0 0 0 0,0-1 0 0 0,0 1 0 0 0,0 0 0 0 0,0-1 0 0 0,-1 1 0 0 0,1 0 0 0 0,-1-1 0 0 0,0 1 0 0 0,0-1 0 0 0,-3 5 0 0 0,2-2-11 0 0,-2 0-1 0 0,1 0 0 0 0,-1 0 1 0 0,0-1-1 0 0,0 1 1 0 0,0-1-1 0 0,-1 0 1 0 0,0 0-1 0 0,0-1 0 0 0,-6 5 1 0 0,-10 5 12 0 0,-32 17 1 0 0,7-3-6 0 0,-33 17 25 0 0,0 1-280 0 0,78-45 111 0 0,11-3-586 0 0,7-1 318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2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5 0 2303 0 0,'0'0'10219'0'0,"-1"1"-9414"0"0,-88 62 3270 0 0,64-49-3601 0 0,-1 0-1 0 0,1-2 0 0 0,-51 17 0 0 0,-1-13-211 0 0,58-13-207 0 0,0 1 0 0 0,0 0 0 0 0,0 1-1 0 0,-17 8 1 0 0,33-11-55 0 0,1 0 0 0 0,-1-1 0 0 0,1 1 0 0 0,0 0 0 0 0,-1 0 0 0 0,1 0 0 0 0,-2 3 0 0 0,4-4-15 0 0,-1 0 1 0 0,1 0-1 0 0,0 1 0 0 0,-1-1 1 0 0,1 0-1 0 0,0 0 0 0 0,0 0 0 0 0,0 0 1 0 0,0 1-1 0 0,0-1 0 0 0,0 0 1 0 0,0 0-1 0 0,0 0 0 0 0,1 1 0 0 0,-1-1 1 0 0,0 0-1 0 0,1 0 0 0 0,-1 0 1 0 0,1 0-1 0 0,-1 0 0 0 0,1 0 0 0 0,0 0 1 0 0,-1 0-1 0 0,1 0 0 0 0,0 0 1 0 0,0 0-1 0 0,-1 0 0 0 0,1 0 0 0 0,0 0 1 0 0,0-1-1 0 0,0 1 0 0 0,1 0 1 0 0,2 2-22 0 0,0-1 0 0 0,0 0 1 0 0,-1 0-1 0 0,1 0 0 0 0,1 0 1 0 0,-1-1-1 0 0,7 3 1 0 0,105 9-88 0 0,-82-11 59 0 0,-1 1 0 0 0,53 13 0 0 0,-69-11 42 0 0,0 0 0 0 0,-1 2 1 0 0,23 11-1 0 0,-33-15 17 0 0,-1 0 0 0 0,0 0 0 0 0,0 1 1 0 0,0 0-1 0 0,0 0 0 0 0,0 0 0 0 0,-1 1 0 0 0,0 0 0 0 0,0 0 1 0 0,0 0-1 0 0,-1 0 0 0 0,1 0 0 0 0,2 7 0 0 0,-4-7 5 0 0,-1-4 0 0 0,-1 1 0 0 0,1 0 0 0 0,0-1 0 0 0,-1 1 0 0 0,0 0 0 0 0,1 0 0 0 0,-1-1 0 0 0,0 1 0 0 0,0 0 0 0 0,0 0 0 0 0,0-1 0 0 0,0 1 0 0 0,0 0 0 0 0,-1 2 0 0 0,1-1 19 0 0,-1 0 1 0 0,1 0-1 0 0,-1 0 0 0 0,0 0 0 0 0,0-1 0 0 0,0 1 0 0 0,0 0 0 0 0,0 0 1 0 0,-1 0-1 0 0,1-1 0 0 0,-1 1 0 0 0,0-1 0 0 0,0 1 0 0 0,-2 1 1 0 0,0 0 36 0 0,0 0 0 0 0,0-1 0 0 0,-1 0 0 0 0,1 0 0 0 0,-1 0-1 0 0,0 0 1 0 0,-6 2 0 0 0,-4 0 181 0 0,0 0 0 0 0,1-2 0 0 0,-2 1 0 0 0,-24 1 0 0 0,-19-1-17 0 0,0-3 0 0 0,1-3 0 0 0,-67-10 0 0 0,123 12-461 0 0,3-2-56 0 0,1 1 1 0 0,-1 0-1 0 0,0-1 0 0 0,1 1 1 0 0,-1 0-1 0 0,1 0 0 0 0,-1 0 1 0 0,1 0-1 0 0,-1 0 0 0 0,1 0 1 0 0,2 0-1 0 0,-4 1 184 0 0,17-7-1277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3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29 10591 0 0,'0'0'819'0'0,"-7"5"-368"0"0,-10 7 687 0 0,1 1 0 0 0,0 1 0 0 0,-15 16-1 0 0,-39 51-817 0 0,52-59 247 0 0,-4 6 211 0 0,-27 44 0 0 0,48-70-742 0 0,0 0 0 0 0,0-1 0 0 0,1 1 0 0 0,-1 0-1 0 0,1 0 1 0 0,-1 0 0 0 0,0 3 0 0 0,-2 9 557 0 0,15-8 70 0 0,-5-4-509 0 0,-1-1 0 0 0,1 1 0 0 0,0-2 0 0 0,0 1-1 0 0,0-1 1 0 0,0 0 0 0 0,0 0 0 0 0,-1-1 0 0 0,1 0 0 0 0,11-3 0 0 0,-1 0 88 0 0,0-2 0 0 0,32-14-1 0 0,-41 16-261 0 0,0-1-1 0 0,-1 0 0 0 0,0-1 0 0 0,0 1 0 0 0,0-1 0 0 0,0-1 0 0 0,-1 1 0 0 0,0-1 0 0 0,-1 0 0 0 0,1-1 0 0 0,-1 1 0 0 0,-1-1 0 0 0,1 0 0 0 0,4-14 0 0 0,-6 14-167 0 0,0-1 0 0 0,0 1 0 0 0,-1-1 1 0 0,0 1-1 0 0,0-1 0 0 0,-1 0 0 0 0,-1 0 0 0 0,1 0 0 0 0,-2 1 1 0 0,1-1-1 0 0,-1 0 0 0 0,0 0 0 0 0,-1 0 0 0 0,0 1 0 0 0,-3-10 1 0 0,3 14-53 0 0,1 1 0 0 0,-1 0 0 0 0,0 0 0 0 0,0 0 0 0 0,0 0 0 0 0,0 0 0 0 0,-1 0 0 0 0,1 0 0 0 0,-1 1 0 0 0,0-1 0 0 0,1 1 0 0 0,-1-1 0 0 0,0 1 0 0 0,-1 0 0 0 0,1 1 0 0 0,0-1 0 0 0,0 0 0 0 0,-1 1 0 0 0,1 0 0 0 0,-1 0 0 0 0,-5-1 0 0 0,-2 0-4994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4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1 40 1839 0 0,'2'0'83'0'0,"30"-7"-406"0"0,0-5 3658 0 0,-23 8-1868 0 0,1 0 1 0 0,0 1 0 0 0,0 0-1 0 0,0 1 1 0 0,0 0 0 0 0,13-1 2222 0 0,-24 4-3355 0 0,-4 4-218 0 0,0-1 1 0 0,-1 0-1 0 0,1 0 0 0 0,-1-1 1 0 0,-10 6-1 0 0,-36 11 278 0 0,36-14-252 0 0,-95 43 99 0 0,72-31-184 0 0,20-8-54 0 0,0 0-1 0 0,1 1 1 0 0,-23 19-1 0 0,-47 46-3 0 0,7-5-2 0 0,-74 43 148 0 0,154-113 155 0 0,11-2-13 0 0,33-8-60 0 0,0-1 0 0 0,60-22 0 0 0,34-10-68 0 0,-131 41-153 0 0,87-17 130 0 0,-79 16-113 0 0,0 0-1 0 0,0 2 0 0 0,1 0 1 0 0,22 3-1 0 0,-35-3-23 0 0,1 0 0 0 0,-1 1 0 0 0,0 0 0 0 0,0-1 0 0 0,1 1 0 0 0,-1 0 0 0 0,0 0 0 0 0,3 2 0 0 0,0 3 0 0 0,-5-4 0 0 0,1-1 0 0 0,-1 0 0 0 0,0 0 0 0 0,-1 0 0 0 0,1 1 0 0 0,0-1 0 0 0,0 0 0 0 0,0 0 0 0 0,-1 0 0 0 0,1 0 0 0 0,0 1 0 0 0,-1-1 0 0 0,1 0 0 0 0,-1 0 0 0 0,0 0 0 0 0,1 0 0 0 0,-1 0 0 0 0,0 0 0 0 0,1 0 0 0 0,-1 0 0 0 0,0-1 0 0 0,-1 2 0 0 0,-24 18 0 0 0,24-18 0 0 0,-23 12 22 0 0,0 0-1 0 0,-1-2 1 0 0,-40 14 0 0 0,-23 11 19 0 0,-185 90 23 0 0,262-120-64 0 0,-1-1 0 0 0,1 2 0 0 0,0 0-1 0 0,1 0 1 0 0,0 1 0 0 0,0 0 0 0 0,1 1 0 0 0,0 0-1 0 0,1 1 1 0 0,0 0 0 0 0,0 0 0 0 0,-9 18 0 0 0,17-27 93 0 0,2 0 16 0 0,1 0-59 0 0,0 0 0 0 0,1 1 0 0 0,-1-1 0 0 0,1 0-1 0 0,0 0 1 0 0,-1 0 0 0 0,1-1 0 0 0,0 1 0 0 0,0-1 0 0 0,0 1-1 0 0,0-1 1 0 0,0 0 0 0 0,0 0 0 0 0,0-1 0 0 0,1 1 0 0 0,-1 0-1 0 0,6-1 1 0 0,8 1 89 0 0,-1-1-1 0 0,21-2 0 0 0,152-27 335 0 0,-131 19-405 0 0,-42 7-121 0 0,-1 1-1 0 0,1 1 1 0 0,0 1-1 0 0,0 0 1 0 0,22 3-1 0 0,-36-2-222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4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5 0 0,'0'0'7271'0'0,"0"1"-5942"0"0,5 75 4065 0 0,-5-56-4622 0 0,1-1 1 0 0,1 1-1 0 0,1-1 1 0 0,5 23-1 0 0,-4-31-652 0 0,0 0-1 0 0,1 0 1 0 0,0-1-1 0 0,0 1 1 0 0,1-1-1 0 0,1 0 1 0 0,-1-1-1 0 0,2 0 1 0 0,-1 0-1 0 0,1 0 1 0 0,1-1 0 0 0,-1 0-1 0 0,2-1 1 0 0,-1 0-1 0 0,1 0 1 0 0,20 10-1 0 0,25 10-88 0 0,1-3 0 0 0,1-2 0 0 0,1-2 0 0 0,90 17 0 0 0,-122-31-3372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5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1 1 6447 0 0,'0'0'586'0'0,"-16"0"-150"0"0,11 1 507 0 0,0 0-1 0 0,-1 0 1 0 0,1 1 0 0 0,0-1 0 0 0,0 1 0 0 0,0 1 0 0 0,1-1 0 0 0,-1 1-1 0 0,-5 3 1 0 0,-7 6 75 0 0,-14 15 0 0 0,24-21-736 0 0,-124 117 1568 0 0,48-45-1380 0 0,68-65-408 0 0,-35 37 341 0 0,46-45-347 0 0,-1 0 0 0 0,1 0 0 0 0,1 1 0 0 0,-1 0 0 0 0,1-1 0 0 0,0 1-1 0 0,0 0 1 0 0,-2 8 0 0 0,3 1 210 0 0,2-14-538 0 0,1 1 0 0 0,-1-1 1 0 0,0 0-1 0 0,0 0 1 0 0,-1 0-1 0 0,1 0 1 0 0,0 1-1 0 0,0-1 0 0 0,0 0 1 0 0,-1 0-1 0 0,1 0 1 0 0,-1 0-1 0 0,1 0 1 0 0,-1 0-1 0 0,1 0 0 0 0,-1 0 1 0 0,0 0-1 0 0,1 0 1 0 0,-1 0-1 0 0,0 0 1 0 0,0 0-1 0 0,1 0 0 0 0,-1 0 1 0 0,0-1-1 0 0,0 1 1 0 0,0 0-1 0 0,0-1 1 0 0,0 1-1 0 0,0-1 1 0 0,-2 1-1 0 0,-55 16-5354 0 0,38-12 4828 0 0,0 0 1 0 0,1 2-1 0 0,-34 15 0 0 0,52-20 1552 0 0,16 3 884 0 0,-5-3-1332 0 0,-1 0 0 0 0,1 0 0 0 0,0-1 1 0 0,0-1-1 0 0,13 1 0 0 0,51-8 818 0 0,-47 4-811 0 0,19-2 118 0 0,3-1-14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5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5063 0 0,'0'0'13124'0'0,"-1"1"-12760"0"0,-15 21 72 0 0,0-1 0 0 0,-1 0 0 0 0,-1-2-1 0 0,-1 0 1 0 0,-25 20 0 0 0,22-20-395 0 0,21-19-41 0 0,1 0 1 0 0,0 1-1 0 0,-1-1 0 0 0,1 1 1 0 0,-1-1-1 0 0,1 0 0 0 0,0 1 1 0 0,-1-1-1 0 0,1 1 0 0 0,0-1 0 0 0,-1 1 1 0 0,1-1-1 0 0,0 0 0 0 0,0 1 1 0 0,-1 0-1 0 0,1-1 0 0 0,0 1 0 0 0,0-1 1 0 0,0 1-1 0 0,0-1 0 0 0,0 1 1 0 0,0-1-1 0 0,0 1 0 0 0,0-1 1 0 0,0 1-1 0 0,0-1 0 0 0,0 1 0 0 0,0 0 1 0 0,0-1-1 0 0,0 1 0 0 0,0-1 1 0 0,1 1-1 0 0,-1-1 0 0 0,0 1 0 0 0,0-1 1 0 0,1 1-1 0 0,-1-1 0 0 0,0 0 1 0 0,1 1-1 0 0,-1-1 0 0 0,0 1 1 0 0,1-1-1 0 0,-1 0 0 0 0,1 1 0 0 0,0 0 11 0 0,1 1 23 0 0,0 0 0 0 0,0-1 0 0 0,0 1 0 0 0,0 0 0 0 0,0-1 0 0 0,0 0 0 0 0,0 1 0 0 0,1-1 0 0 0,-1 0 0 0 0,1 0 0 0 0,-1 0 0 0 0,3 0 0 0 0,34 7 245 0 0,-28-7-200 0 0,69 10 201 0 0,-68-11-282 0 0,0 1-1 0 0,0-1 1 0 0,0-1 0 0 0,20-4-1 0 0,-9-4-645 0 0,-11 0-5465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6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3 10135 0 0,'-5'-6'11152'0'0,"12"-1"-14656"0"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6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8751 0 0,'0'0'8210'0'0,"8"-3"-6573"0"0,7 0-1212 0 0,-1 1-1 0 0,1 0 1 0 0,0 1-1 0 0,27 1 1 0 0,21-2-524 0 0,-11 0-4326 0 0,-40 3-1597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7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 919 0 0,'-6'2'18839'0'0,"21"-1"-18210"0"0,-1 0 0 0 0,15-3-1 0 0,2 1-482 0 0,96 0 365 0 0,-64 0-2356 0 0,0 1-5489 0 0,-45 0 1651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8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314 1839 0 0,'-1'1'134'0'0,"-27"10"2478"0"0,13-5 5358 0 0,10 10-5120 0 0,5-8-2446 0 0,0 1 0 0 0,-1 0 0 0 0,1-1 0 0 0,-2 1 0 0 0,1-1 0 0 0,-6 15 1 0 0,5-19-289 0 0,0 0 0 0 0,0 0 1 0 0,0-1-1 0 0,0 1 0 0 0,-1 0 1 0 0,0-1-1 0 0,0 0 0 0 0,0 0 1 0 0,0 1-1 0 0,0-2 0 0 0,0 1 1 0 0,-1 0-1 0 0,0-1 0 0 0,1 0 1 0 0,-6 3-1 0 0,-31 9 754 0 0,38-13-484 0 0,-3-3-41 0 0,5 3-312 0 0,-1-1 0 0 0,1 0 1 0 0,-1 0-1 0 0,1 0 0 0 0,-1-1 0 0 0,1 1 0 0 0,-1 0 0 0 0,1 0 0 0 0,-1 0 1 0 0,1 0-1 0 0,-1 0 0 0 0,1 0 0 0 0,-1-1 0 0 0,1 1 0 0 0,-1 0 1 0 0,1-1-1 0 0,-1 1 0 0 0,1 0 0 0 0,-1-1 0 0 0,3-13 3 0 0,1 1 0 0 0,1 0 1 0 0,0 0-1 0 0,1 0 0 0 0,0 1 0 0 0,1-1 0 0 0,9-13 0 0 0,-4 9-115 0 0,71-111-986 0 0,-60 98 740 0 0,1 0 0 0 0,29-27 0 0 0,-37 42 247 0 0,2 0 1 0 0,26-18-1 0 0,-35 27 58 0 0,2 1 0 0 0,-1-1 0 0 0,1 2 0 0 0,-1-1 0 0 0,1 2-1 0 0,0-1 1 0 0,13-2 0 0 0,-18 5 18 0 0,-1 0 1 0 0,0 1 0 0 0,-1-1-1 0 0,1 1 1 0 0,0-1 0 0 0,0 1 0 0 0,0 0-1 0 0,0 1 1 0 0,0-1 0 0 0,-1 1-1 0 0,1 0 1 0 0,0 0 0 0 0,6 2 0 0 0,-2 0 157 0 0,-1 1 0 0 0,0 0 0 0 0,12 8 0 0 0,-4-1 21 0 0,-13-10-163 0 0,-1 0 0 0 0,1 0 0 0 0,-1 0 0 0 0,1 0 0 0 0,-1 0 0 0 0,0 1 0 0 0,0-1 0 0 0,1 0-1 0 0,-1 1 1 0 0,0-1 0 0 0,0 1 0 0 0,0 0 0 0 0,-1-1 0 0 0,1 1 0 0 0,0-1 0 0 0,-1 1 0 0 0,2 3 0 0 0,-2-2-6 0 0,0 0-1 0 0,0 0 0 0 0,0-1 1 0 0,0 1-1 0 0,0 0 1 0 0,-1 0-1 0 0,0-1 1 0 0,1 1-1 0 0,-1 0 1 0 0,-2 4-1 0 0,-2 3 72 0 0,-1 1 1 0 0,-1-1-1 0 0,0 0 1 0 0,-10 12-1 0 0,14-19-8 0 0,-86 118 660 0 0,73-97-608 0 0,2 0-1 0 0,1 1 1 0 0,-12 35-1 0 0,23-56-43 0 0,1 1 0 0 0,0 0 0 0 0,0 0 0 0 0,0-1 0 0 0,1 1 0 0 0,-1 6-1 0 0,8-7 226 0 0,6 1-4067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8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8 2759 0 0,'2'-7'11635'0'0,"-2"8"-11588"0"0,0-1-1 0 0,0 0 1 0 0,0 0-1 0 0,0 0 1 0 0,0 0 0 0 0,0 0-1 0 0,0 0 1 0 0,-1 0-1 0 0,1 0 1 0 0,0 1 0 0 0,0-1-1 0 0,0 0 1 0 0,0 0-1 0 0,0 0 1 0 0,0 0-1 0 0,0 0 1 0 0,0 0 0 0 0,-1 0-1 0 0,1 0 1 0 0,0 0-1 0 0,0 0 1 0 0,0 0 0 0 0,0 0-1 0 0,0 0 1 0 0,0 0-1 0 0,0 0 1 0 0,-1 0 0 0 0,1 0-1 0 0,0 0 1 0 0,0 0-1 0 0,0 0 1 0 0,0 0 0 0 0,0 0-1 0 0,0 0 1 0 0,-1 0-1 0 0,1 0 1 0 0,0 0 0 0 0,0 0-1 0 0,0 0 1 0 0,0 0-1 0 0,0 0 1 0 0,0 0 0 0 0,0-1-1 0 0,0 1 1 0 0,-1 0-1 0 0,1 0 1 0 0,0 0 0 0 0,0 0-1 0 0,0 0 1 0 0,0 0-1 0 0,0 0 1 0 0,0 0 0 0 0,0 0-1 0 0,0-1 1 0 0,0 1-1 0 0,0 0 1 0 0,0 0 0 0 0,0 0-1 0 0,0 0 1 0 0,0 0-1 0 0,0-1 1 0 0,-6 13 941 0 0,6-5-859 0 0,0 1-1 0 0,0 0 1 0 0,0 0-1 0 0,1-1 0 0 0,1 1 1 0 0,-1 0-1 0 0,1-1 1 0 0,5 13-1 0 0,-2-9 93 0 0,0 0-1 0 0,1 0 1 0 0,1 0-1 0 0,13 17 1 0 0,4-2 415 0 0,0 0-1 0 0,51 39 0 0 0,98 66 268 0 0,27 22-647 0 0,-118-76-185 0 0,-80-74-29 0 0,2 0-20 0 0,-2-2-76 0 0,15-10-3204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9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12 6911 0 0,'0'0'623'0'0,"16"0"-250"0"0,56-11 16895 0 0,-73 12-17203 0 0,-31 45 59 0 0,19-27-114 0 0,-15 25-1 0 0,-182 338-141 0 0,203-370-196 0 0,0 1 1 0 0,-2-1-1 0 0,1-1 0 0 0,-2 0 0 0 0,-19 19 0 0 0,25-26 7 0 0,-1-1 0 0 0,1 0 0 0 0,-1 1 0 0 0,0-1 0 0 0,0-1 0 0 0,0 1 0 0 0,-10 2 0 0 0,11-4 51 0 0,1 0 0 0 0,-1 0 0 0 0,1-1-1 0 0,0 0 1 0 0,-1 0 0 0 0,1 0 0 0 0,-1 0 0 0 0,1 0-1 0 0,-1-1 1 0 0,1 1 0 0 0,0-1 0 0 0,-1 0 0 0 0,1 0-1 0 0,-4-1 1 0 0,6 1-201 0 0,-1 0 0 0 0,0 0 0 0 0,1 0 0 0 0,-1 0 0 0 0,1 0 0 0 0,-1 0 0 0 0,1-1 0 0 0,-1 1 0 0 0,1 0 0 0 0,0-1 0 0 0,-2-1 0 0 0,-4-8-4301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49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527 0 0,'0'0'423'0'0,"-15"2"11549"0"0,38 1-11174 0 0,1-1 1 0 0,-1-1-1 0 0,1-1 1 0 0,28-4-1 0 0,-8 2-153 0 0,295 2 808 0 0,-201 2-1886 0 0,-70-1 93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43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2303 0 0,'0'0'9571'0'0,"2"0"-9006"0"0,3-2 61 0 0,-1-1-1 0 0,1 1 0 0 0,-1-1 0 0 0,8-5 1 0 0,-3 2 2439 0 0,3 8-2937 0 0,-3-2-54 0 0,1 0 1 0 0,-1-1-1 0 0,0 1 0 0 0,0-2 1 0 0,17-3-1 0 0,-11 1 96 0 0,23-4 140 0 0,35-8 53 0 0,124-10 0 0 0,-177 26-471 0 0,-17 1 35 0 0,0 0-54 0 0,-1 0-726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44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7 204 10423 0 0,'0'0'474'0'0,"-2"1"-6"0"0,-17 8 2013 0 0,20-11-2288 0 0,8-9-1 0 0,-1 2 0 0 0,2-1 0 0 0,-1 1 0 0 0,2 0 0 0 0,-1 1-1 0 0,18-11 1 0 0,74-37 385 0 0,-74 42-246 0 0,1 1-1 0 0,0 2 0 0 0,1 0 0 0 0,1 2 1 0 0,-1 1-1 0 0,57-6 0 0 0,-81 13-248 0 0,0 1 0 0 0,1 1 1 0 0,-1-1-1 0 0,0 1 0 0 0,1 0 0 0 0,5 2 0 0 0,-11-3-72 0 0,0 0 0 0 0,0 1 1 0 0,-1-1-1 0 0,1 1 0 0 0,0-1 1 0 0,-1 1-1 0 0,1-1 0 0 0,0 1 1 0 0,-1-1-1 0 0,1 1 0 0 0,0 0 0 0 0,-1-1 1 0 0,1 1-1 0 0,-1 0 0 0 0,1 0 1 0 0,-1-1-1 0 0,0 1 0 0 0,1 0 1 0 0,-1 0-1 0 0,0 0 0 0 0,0-1 0 0 0,1 1 1 0 0,-1 0-1 0 0,0 0 0 0 0,0 0 1 0 0,0 1-1 0 0,0 1 7 0 0,0 0-1 0 0,0 1 1 0 0,-1-1-1 0 0,1 0 1 0 0,-2 5-1 0 0,-1 0 1 0 0,0 0-1 0 0,-1 0 1 0 0,0-1-1 0 0,0 0 0 0 0,-1 1 1 0 0,0-1-1 0 0,0 0 1 0 0,0-1-1 0 0,-1 0 1 0 0,-9 8-1 0 0,-8 5-3 0 0,-41 27 0 0 0,29-23-17 0 0,-25 19-301 0 0,-103 55-1 0 0,69-45-27 0 0,11-5 42 0 0,49-30 194 0 0,-116 62-423 0 0,109-54 365 0 0,-58 44-1 0 0,-34 33 1106 0 0,291-114 1057 0 0,-96 5-1162 0 0,-42 5-622 0 0,16-2 550 0 0,1 2 0 0 0,64 3 0 0 0,-73 5-645 0 0,26 7-12 0 0,-53-13-116 0 0,3 1-159 0 0,0 0-1 0 0,0 0 1 0 0,0-1-1 0 0,-1 0 0 0 0,1 1 1 0 0,0-1-1 0 0,0-1 1 0 0,7 0-1 0 0,3-5-1734 0 0,-1 0 1 0 0,22-13-1 0 0,-23 11 55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45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54 7855 0 0,'0'0'714'0'0,"-2"2"-558"0"0,-10 13 426 0 0,-2 0 0 0 0,-28 23 0 0 0,28-27 103 0 0,0 1 0 0 0,1 1 0 0 0,0 1 1 0 0,-13 17-1 0 0,6 1 397 0 0,20-30-496 0 0,1-3-294 0 0,17-11-19 0 0,-1-1 0 0 0,0-1 0 0 0,-1 0 0 0 0,23-27 1 0 0,17-15-175 0 0,92-78 8 0 0,-148 133-107 0 0,75-62 16 0 0,-63 55 7 0 0,-1 1 0 0 0,1 0-1 0 0,0 0 1 0 0,0 1 0 0 0,18-5 0 0 0,10 0 527 0 0,1 1 0 0 0,65-8 1 0 0,8 14 1597 0 0,-112 4-2118 0 0,11 3 302 0 0,-11-3-186 0 0,-2 0-143 0 0,0 1 0 0 0,0-1 1 0 0,0 0-1 0 0,0 0 0 0 0,0 1 1 0 0,0-1-1 0 0,0 0 0 0 0,0 0 1 0 0,1 1-1 0 0,-1-1 0 0 0,0 0 1 0 0,0 0-1 0 0,0 1 0 0 0,0-1 1 0 0,0 0-1 0 0,0 0 0 0 0,1 0 1 0 0,-1 1-1 0 0,0-1 0 0 0,0 0 1 0 0,0 0-1 0 0,1 0 0 0 0,-1 0 1 0 0,0 1-1 0 0,0-1 0 0 0,1 0 1 0 0,-1 0-3 0 0,0 0 1 0 0,1 0-1 0 0,-1 1 1 0 0,0-1 0 0 0,0 0-1 0 0,1 0 1 0 0,-1 1 0 0 0,0-1-1 0 0,0 0 1 0 0,1 0-1 0 0,-1 1 1 0 0,0-1 0 0 0,0 0-1 0 0,0 0 1 0 0,0 1-1 0 0,1-1 1 0 0,-1 0 0 0 0,0 1-1 0 0,0-1 1 0 0,0 0-1 0 0,0 1 1 0 0,0-1 0 0 0,0 0-1 0 0,0 1 1 0 0,0-1-1 0 0,0 0 1 0 0,0 1 0 0 0,0-1-1 0 0,0 0 1 0 0,0 1 0 0 0,-1 4-1 0 0,0 0 0 0 0,0-1 0 0 0,-1 1 0 0 0,0-1 0 0 0,0 1 0 0 0,0-1 0 0 0,0 1 0 0 0,0-1 0 0 0,-1 0 0 0 0,-5 6 0 0 0,-5 5-1 0 0,-19 18 0 0 0,10-12 10 0 0,-67 65 48 0 0,-23 23-63 0 0,91-82 5 0 0,21-27 0 0 0,0 1 0 0 0,-1-1 0 0 0,1 1 0 0 0,0-1 0 0 0,0 0 0 0 0,0 1 0 0 0,-1-1 0 0 0,1 1 0 0 0,0-1 0 0 0,0 1 0 0 0,0-1 0 0 0,0 1 0 0 0,0-1 0 0 0,0 1 0 0 0,0-1 0 0 0,0 0 0 0 0,0 1 0 0 0,0-1 0 0 0,0 2 0 0 0,1-2-3 0 0,-1 1-1 0 0,1 0 0 0 0,0 0 1 0 0,0-1-1 0 0,0 1 0 0 0,0-1 1 0 0,0 1-1 0 0,0-1 0 0 0,0 1 1 0 0,0-1-1 0 0,0 1 1 0 0,0-1-1 0 0,0 0 0 0 0,0 0 1 0 0,0 0-1 0 0,0 1 0 0 0,0-1 1 0 0,0 0-1 0 0,0 0 1 0 0,0 0-1 0 0,0 0 0 0 0,0-1 1 0 0,2 1-1 0 0,30-7-170 0 0,-25 6 131 0 0,11-4-1437 0 0,30-11-1 0 0,-25 6-102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46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 9615 0 0,'-22'0'768'0'0,"8"-1"-475"0"0,-1 1 1 0 0,1 1 0 0 0,0 0 0 0 0,-23 5-1 0 0,35-5 367 0 0,0 0-427 0 0,0 1 0 0 0,1-1 0 0 0,-1 1 0 0 0,1 0-1 0 0,-1-1 1 0 0,1 1 0 0 0,-3 4 0 0 0,3-4-172 0 0,1-1 0 0 0,-1 1 0 0 0,1 0 0 0 0,-1 0 0 0 0,1-1 0 0 0,0 1 0 0 0,0 0 0 0 0,-1 0 0 0 0,1-1 0 0 0,1 1 0 0 0,-1 0 0 0 0,0 0 0 0 0,0 0 1 0 0,1 3-1 0 0,0-1 80 0 0,1 6-2 0 0,1-1 1 0 0,-1 1-1 0 0,2-1 0 0 0,-1 0 0 0 0,1 0 0 0 0,1 0 0 0 0,0-1 1 0 0,0 1-1 0 0,0-1 0 0 0,8 8 0 0 0,0 0 80 0 0,1-1 1 0 0,1-1-1 0 0,29 23 0 0 0,-4-10 392 0 0,50 25-1 0 0,-48-29 93 0 0,49 35 0 0 0,-71-43-581 0 0,3 1 26 0 0,0 2 0 0 0,-1 1 0 0 0,37 41 1 0 0,-57-58-150 0 0,0 1 1 0 0,0-1 0 0 0,0 1-1 0 0,-1 0 1 0 0,1 0 0 0 0,-1 0 0 0 0,0 0-1 0 0,0 0 1 0 0,0 0 0 0 0,0 0-1 0 0,0 1 1 0 0,-1-1 0 0 0,1 5 0 0 0,-1-6-79 0 0,-6 6-191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46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51 919 0 0,'1'-1'67'0'0,"15"-15"356"0"0,-12 12 1083 0 0,0 1-1 0 0,0 0 1 0 0,0 0 0 0 0,1 0 0 0 0,-1 0 0 0 0,1 1 0 0 0,5-3-1 0 0,11-2 6370 0 0,-28 18-7351 0 0,-2 3-303 0 0,-1-1 1 0 0,-11 12 0 0 0,-15 20 23 0 0,-49 71-152 0 0,68-93-103 0 0,-107 143 10 0 0,104-138 4 0 0,8-12 10 0 0,0-1-1 0 0,-1 0 1 0 0,-1 0 0 0 0,0-1 0 0 0,-17 13 0 0 0,45-28-486 0 0,7-6-1237 0 0,4-3-5757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47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7367 0 0,'0'0'7315'0'0,"1"1"-6250"0"0,0 1-848 0 0,0 0-1 0 0,1-1 0 0 0,-1 1 0 0 0,1-1 1 0 0,-1 1-1 0 0,1-1 0 0 0,0 0 0 0 0,0 1 1 0 0,-1-1-1 0 0,1 0 0 0 0,0 0 0 0 0,0 0 1 0 0,3 0-1 0 0,0 1 106 0 0,1-1 0 0 0,-1 0 0 0 0,0 0 0 0 0,1-1 0 0 0,5 1 1 0 0,7-2 416 0 0,1-1 0 0 0,20-5 1 0 0,-36 7-635 0 0,35-7 551 0 0,135-29 461 0 0,-133 25-2600 0 0,0-1 1 0 0,49-23 0 0 0,-56 19-684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47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21 11167 0 0,'0'0'1330'0'0,"1"-1"-622"0"0,3-3-300 0 0,4-5 524 0 0,1 1 1 0 0,0-1-1 0 0,1 1 1 0 0,-1 1-1 0 0,2 0 1 0 0,17-10 0 0 0,63-23 267 0 0,-80 34-1190 0 0,0 2-10 0 0,-3 8-10 0 0,-7-3 7 0 0,0 0 0 0 0,0 1 0 0 0,-1-1 0 0 0,1 1 0 0 0,-1-1 0 0 0,1 0 0 0 0,-1 1 0 0 0,0-1 0 0 0,1 1 0 0 0,-1-1 0 0 0,0 1 0 0 0,0-1 0 0 0,0 1 0 0 0,0-1 0 0 0,0 1 0 0 0,-1 1 0 0 0,1 1 0 0 0,0-2 3 0 0,1 0 0 0 0,-1 1 0 0 0,0-1 0 0 0,0 0 0 0 0,-1 1 0 0 0,1-1 0 0 0,0 0 0 0 0,-1 1 0 0 0,1-1 0 0 0,-1 0 0 0 0,0 0 0 0 0,0 1 0 0 0,-1 1 0 0 0,-2 3 0 0 0,0 2 7 0 0,-1 0-1 0 0,-1 0 1 0 0,1 0 0 0 0,-1-1-1 0 0,-1 0 1 0 0,0 0 0 0 0,0-1-1 0 0,0 1 1 0 0,-12 8 0 0 0,7-6 1 0 0,-68 62 56 0 0,-39 35-236 0 0,119-107 177 0 0,0 0 0 0 0,0 0 0 0 0,0 0 0 0 0,0 0 0 0 0,-1 0 0 0 0,1 1 0 0 0,0-1 0 0 0,0 0 0 0 0,0 0 0 0 0,0 0 0 0 0,0 0-1 0 0,0 0 1 0 0,-1 0 0 0 0,1 0 0 0 0,0 0 0 0 0,0 0 0 0 0,0 1 0 0 0,0-1 0 0 0,0 0 0 0 0,0 0 0 0 0,0 0 0 0 0,0 0 0 0 0,-1 0 0 0 0,1 0 0 0 0,0 1 0 0 0,0-1 0 0 0,0 0 0 0 0,0 0 0 0 0,0 0 0 0 0,0 0 0 0 0,0 1 0 0 0,0-1 0 0 0,0 0 0 0 0,0 0 0 0 0,0 0 0 0 0,0 0 0 0 0,0 0 0 0 0,0 1 0 0 0,0-1 0 0 0,0 0 0 0 0,0 0 0 0 0,0 0 0 0 0,1 0-1 0 0,-1 0 1 0 0,0 1 0 0 0,0-1 0 0 0,0 0 0 0 0,0 0 0 0 0,0 0 0 0 0,0 0 0 0 0,0 0 0 0 0,0 0 0 0 0,1 1 0 0 0,-1-1 0 0 0,0 0 0 0 0,0 0 0 0 0,0 0 0 0 0,0 0 0 0 0,0 0 0 0 0,16 1 141 0 0,21-4 59 0 0,50-12 100 0 0,-47 7-14 0 0,0 2 0 0 0,52-1-1 0 0,-76 6-233 0 0,0 2 0 0 0,0 0-1 0 0,0 1 1 0 0,0 0 0 0 0,0 1-1 0 0,-1 1 1 0 0,1 1-1 0 0,-1 0 1 0 0,0 1 0 0 0,15 8-1 0 0,-13-4-1700 0 0,20 7 0 0 0,-24-13-5788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49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8 4143 0 0,'0'0'319'0'0,"-2"2"-210"0"0,-12 14 5759 0 0,20-4-3757 0 0,-2-9-1911 0 0,-1-1 0 0 0,1-1 1 0 0,-1 1-1 0 0,1-1 0 0 0,0 1 0 0 0,0-1 0 0 0,0 0 1 0 0,0 0-1 0 0,0-1 0 0 0,0 1 0 0 0,0-1 0 0 0,0 0 0 0 0,0 0 1 0 0,0 0-1 0 0,5-1 0 0 0,11-2 661 0 0,32-8 0 0 0,14-6-604 0 0,163-34 1865 0 0,-197 47-1879 0 0,0 1 0 0 0,0 1 0 0 0,0 2-1 0 0,0 1 1 0 0,43 7 0 0 0,-53-4-395 0 0,-10-1-467 0 0,1 0 0 0 0,-1-2 0 0 0,0 1-1 0 0,1-2 1 0 0,-1 0 0 0 0,21-2 0 0 0,-11-2-5607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0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 5527 0 0,'0'0'423'0'0,"2"0"-278"0"0,14-1-558 0 0,-10 1 1973 0 0,0 0 0 0 0,0 0 0 0 0,0 1 0 0 0,0 0 0 0 0,11 3 0 0 0,0 4-133 0 0,-15-7-1289 0 0,-1 1 1 0 0,0-1 0 0 0,1 0 0 0 0,-1 0 0 0 0,0 1 0 0 0,0-1 0 0 0,0 1 0 0 0,0-1 0 0 0,0 1 0 0 0,0-1-1 0 0,-1 1 1 0 0,1 0 0 0 0,0 0 0 0 0,-1-1 0 0 0,1 1 0 0 0,-1 0 0 0 0,0 0 0 0 0,0-1 0 0 0,1 1 0 0 0,-1 0-1 0 0,0 0 1 0 0,-1 0 0 0 0,1-1 0 0 0,0 1 0 0 0,-1 3 0 0 0,0 1 55 0 0,-1 1 0 0 0,0-1 0 0 0,0 1-1 0 0,-1-1 1 0 0,-3 8 0 0 0,-9 9 304 0 0,-1 0 1 0 0,-27 31-1 0 0,-8 12-57 0 0,-5 19-274 0 0,48-71-142 0 0,1 1 0 0 0,0 0 0 0 0,1 1 0 0 0,-5 18 0 0 0,11-33-46 0 0,0 0-1 0 0,0 0 0 0 0,-1 0 1 0 0,1 0-1 0 0,0 0 0 0 0,0 0 1 0 0,0 0-1 0 0,0 0 1 0 0,0 0-1 0 0,0 1 0 0 0,1-1 1 0 0,-1 0-1 0 0,0 0 1 0 0,1 0-1 0 0,-1 0 0 0 0,0 0 1 0 0,1 0-1 0 0,-1 0 0 0 0,1 0 1 0 0,-1 0-1 0 0,1-1 1 0 0,0 1-1 0 0,-1 0 0 0 0,1 0 1 0 0,0 0-1 0 0,0-1 1 0 0,0 1-1 0 0,-1 0 0 0 0,1-1 1 0 0,0 1-1 0 0,0 0 1 0 0,0-1-1 0 0,0 0 0 0 0,0 1 1 0 0,0-1-1 0 0,1 1 0 0 0,2 0-324 0 0,0 0-1 0 0,0 0 0 0 0,1-1 0 0 0,-1 1 0 0 0,0-1 0 0 0,0 0 1 0 0,0 0-1 0 0,6-1 0 0 0,8-2-6812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87 8783 0 0,'-66'49'8687'0'0,"77"-54"-7234"0"0,20-14-1618 0 0,83-56 821 0 0,-36 24-489 0 0,80-68-1 0 0,-147 109-164 0 0,1 1 0 0 0,0 1-1 0 0,1 0 1 0 0,-1 1 0 0 0,1 0-1 0 0,20-7 1 0 0,-19 10-2 0 0,0 6 12 0 0,0 4 50 0 0,-11-4-50 0 0,-1 0 1 0 0,1 1-1 0 0,-1-1 1 0 0,1 0-1 0 0,-1 1 1 0 0,0-1 0 0 0,0 1-1 0 0,0 0 1 0 0,0 0-1 0 0,0 0 1 0 0,-1 0-1 0 0,3 5 1 0 0,1 3 27 0 0,0-1 0 0 0,1 0 0 0 0,7 10 1 0 0,-7-10-19 0 0,1-1 44 0 0,-6-7 31 0 0,0-2-81 0 0,0 1 1 0 0,-1 0 0 0 0,1-1-1 0 0,0 1 1 0 0,-1 0-1 0 0,1 0 1 0 0,-1 0 0 0 0,1-1-1 0 0,-1 1 1 0 0,0 0-1 0 0,1 0 1 0 0,-1 0 0 0 0,0 0-1 0 0,0 0 1 0 0,1 0-1 0 0,-1 0 1 0 0,0 0 0 0 0,0 0-1 0 0,0 0 1 0 0,0-1-1 0 0,0 1 1 0 0,0 0 0 0 0,-1 0-1 0 0,1 0 1 0 0,0 1-1 0 0,-6 26 418 0 0,1-16-306 0 0,0-1 1 0 0,-1 0-1 0 0,-1 0 0 0 0,0 0 1 0 0,0-1-1 0 0,-1 0 0 0 0,0 0 0 0 0,-13 11 1 0 0,8-9-106 0 0,1 2 0 0 0,0 0 1 0 0,-10 17-1 0 0,17-22-36 0 0,5-8-17 0 0,-1-1 1 0 0,1 1 0 0 0,0-1-1 0 0,0 1 1 0 0,0-1 0 0 0,0 1-1 0 0,0-1 1 0 0,0 1-1 0 0,-1-1 1 0 0,1 1 0 0 0,0-1-1 0 0,0 1 1 0 0,0-1 0 0 0,1 1-1 0 0,-1-1 1 0 0,0 1 0 0 0,0-1-1 0 0,0 1 1 0 0,0-1-1 0 0,0 1 1 0 0,1-1 0 0 0,-1 1-1 0 0,0-1 1 0 0,0 0 0 0 0,1 1-1 0 0,-1-1 1 0 0,0 1-1 0 0,1-1 1 0 0,-1 0 0 0 0,0 1-1 0 0,1-1 1 0 0,-1 0 0 0 0,1 1-1 0 0,-1-1 1 0 0,0 0-1 0 0,1 0 1 0 0,-1 1 0 0 0,1-1-1 0 0,-1 0 1 0 0,1 0 0 0 0,0 0-1 0 0,1 1-723 0 0,0 0 0 0 0,1 0 0 0 0,-1-1 0 0 0,0 1 0 0 0,0-1 1 0 0,1 1-1 0 0,2-1 0 0 0,8-2-5785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1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43 0 0,'0'0'319'0'0,"2"0"-210"0"0,34 2 2514 0 0,-14 8 2577 0 0,-20-9-4955 0 0,-1 0-28 0 0,1 1-1 0 0,0-1 1 0 0,-1 1 0 0 0,1-1-1 0 0,-1 1 1 0 0,0-1-1 0 0,0 1 1 0 0,1 0 0 0 0,-1 0-1 0 0,0-1 1 0 0,0 1-1 0 0,-1 0 1 0 0,2 3-1 0 0,5 24 1478 0 0,-3-4-624 0 0,1-1 0 0 0,11 37 0 0 0,-11-50-952 0 0,0 1 1 0 0,0-1-1 0 0,1 0 0 0 0,0-1 1 0 0,1 0-1 0 0,0 0 0 0 0,9 11 1 0 0,3-3-50 0 0,0 0 0 0 0,1-1 1 0 0,1 0-1 0 0,1-2 0 0 0,0-1 0 0 0,1 0 1 0 0,41 17-1 0 0,6-4 86 0 0,105 26 0 0 0,-155-48-123 0 0,25 3 0 0 0,-43-8-22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1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2 1 919 0 0,'0'0'13783'0'0,"1"2"-12044"0"0,2 4-1389 0 0,0 0 0 0 0,0-1 0 0 0,-1 1 0 0 0,0 0 0 0 0,0 0 0 0 0,-1 1 0 0 0,0-1 0 0 0,0 0 0 0 0,0 1 0 0 0,-1-1 0 0 0,0 13 0 0 0,-2-10-125 0 0,1 0-1 0 0,-1 0 1 0 0,-1 0 0 0 0,0 0-1 0 0,0-1 1 0 0,0 1-1 0 0,-8 12 1 0 0,0-4-119 0 0,0-1 0 0 0,-1 0-1 0 0,-1-1 1 0 0,-1 0 0 0 0,0-1 0 0 0,0-1 0 0 0,-22 16-1 0 0,-89 49 6 0 0,84-54-108 0 0,-72 53 1 0 0,107-72 13 0 0,3-3-15 0 0,1 0 0 0 0,-1 1 0 0 0,1-1 0 0 0,-1 1 0 0 0,1-1 0 0 0,0 1 0 0 0,-3 6 0 0 0,4-8-99 0 0,4 0-1037 0 0,0 0 870 0 0,0 0-1 0 0,1 0 0 0 0,-1 0 0 0 0,0-1 0 0 0,1 1 1 0 0,-1-1-1 0 0,8 0 0 0 0,8-4-830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2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1 8287 0 0,'0'0'12608'0'0,"2"0"-12001"0"0,74-17 1157 0 0,147-14 1 0 0,-117 28-1723 0 0,73-5 261 0 0,-144 4-729 0 0,-2-1 0 0 0,1-1 0 0 0,38-14 0 0 0,-41 8-2562 0 0,-22 8-2154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73 3679 0 0,'0'0'595'0'0,"2"0"825"0"0,47-4 5214 0 0,-34 1-5858 0 0,0 0 0 0 0,-1-1 1 0 0,18-7-1 0 0,-15 3 937 0 0,29-17 1 0 0,-23 11-31 0 0,-22 13-1244 0 0,2 1-350 0 0,7 3-15 0 0,1 2-60 0 0,-10-4-12 0 0,0-1 1 0 0,0 1-1 0 0,0-1 0 0 0,0 1 1 0 0,0-1-1 0 0,0 1 0 0 0,0-1 1 0 0,0 1-1 0 0,-1 0 0 0 0,1 0 1 0 0,0-1-1 0 0,0 1 0 0 0,-1 0 0 0 0,1 0 1 0 0,-1 0-1 0 0,1 0 0 0 0,-1 0 1 0 0,1 0-1 0 0,-1 0 0 0 0,1 1 1 0 0,2 0 124 0 0,-3 1-39 0 0,0 2-56 0 0,-1-1 0 0 0,0 1-1 0 0,0 0 1 0 0,-1-1 0 0 0,1 1 0 0 0,-1-1 0 0 0,0 0-1 0 0,0 0 1 0 0,0 1 0 0 0,-1-1 0 0 0,0 0-1 0 0,1-1 1 0 0,-1 1 0 0 0,-1-1 0 0 0,1 1 0 0 0,-6 4-1 0 0,-1 0 6 0 0,0 0 0 0 0,0-1-1 0 0,-1 0 1 0 0,0 0 0 0 0,-15 6-1 0 0,-9 1-42 0 0,-7 4 79 0 0,-49 28-1 0 0,89-45 405 0 0,14 2-102 0 0,5-2-265 0 0,0-1 1 0 0,0-1-1 0 0,0 0 1 0 0,30-7 0 0 0,-1 0 9 0 0,52-3 257 0 0,109 1 1 0 0,-204 10-454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3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70 5063 0 0,'-2'0'390'0'0,"-21"-1"-246"0"0,17 2 878 0 0,0-1-1 0 0,0-1 1 0 0,-1 1 0 0 0,1-1 0 0 0,-12-7 8908 0 0,30 4-8042 0 0,22-3-2066 0 0,393-31 740 0 0,-279 28-551 0 0,-134 10-11 0 0,-14 1 0 0 0,1-1 0 0 0,-1 0 0 0 0,1 0 0 0 0,-1 0 0 0 0,1 1 0 0 0,-1-1 0 0 0,1 0 0 0 0,-1 0 0 0 0,1 1 0 0 0,-1-1 0 0 0,0 0 0 0 0,1 1 0 0 0,-1-1 0 0 0,0 1 0 0 0,1-1 0 0 0,-1 1 0 0 0,0-1 0 0 0,1 0 0 0 0,-1 1 0 0 0,0 0 0 0 0,0 1-3 0 0,1 1 0 0 0,-1-1 0 0 0,-1 1 0 0 0,1-1-1 0 0,0 1 1 0 0,0-1 0 0 0,-1 0 0 0 0,0 1 0 0 0,1-1 0 0 0,-1 0 0 0 0,0 0-1 0 0,0 1 1 0 0,0-1 0 0 0,0 0 0 0 0,-3 3 0 0 0,-23 30-80 0 0,-59 57-19 0 0,2-3-167 0 0,70-72 250 0 0,1 2 1 0 0,0 0-1 0 0,2 0 0 0 0,0 1 0 0 0,1 0 0 0 0,1 1 1 0 0,1 0-1 0 0,-10 41 0 0 0,10-24 13 0 0,1 1 0 0 0,3-1 0 0 0,1 1-1 0 0,2 52 1 0 0,2-72 8 0 0,0 0-1 0 0,1 1 1 0 0,1-1-1 0 0,1 0 0 0 0,1 0 1 0 0,0-1-1 0 0,2 1 1 0 0,0-1-1 0 0,1 0 1 0 0,11 18-1 0 0,-16-32 43 0 0,0 0 0 0 0,1 0 0 0 0,0 0 1 0 0,0-1-1 0 0,0 1 0 0 0,0-1 0 0 0,0 0 0 0 0,1 0 0 0 0,-1 0 0 0 0,1-1 0 0 0,0 1 0 0 0,0-1 1 0 0,0 0-1 0 0,0-1 0 0 0,6 2 0 0 0,10 1 218 0 0,0 0 1 0 0,30 1-1 0 0,-48-5-243 0 0,8 1 87 0 0,-1 0-48 0 0,0 0 1 0 0,1-1 0 0 0,-1 0-1 0 0,0-1 1 0 0,14-2-1 0 0,-51 12-98 0 0,-1-2 0 0 0,0-1 0 0 0,0-1 0 0 0,0-1 0 0 0,-1-1-1 0 0,-52-3 1 0 0,-296-1 360 0 0,319 0-194 0 0,32 1-16 0 0,0 0 0 0 0,-33 5 0 0 0,57-5-58 0 0,5 1-1515 0 0,43 11 120 0 0,5 2-3271 0 0,-32-10-1850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4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2 5983 0 0,'0'0'542'0'0,"-2"-1"-446"0"0,-17 0 128 0 0,17 1 884 0 0,0 0 385 0 0,-7-2 5316 0 0,11 1-6241 0 0,19-7-352 0 0,1 0 0 0 0,-1 1-1 0 0,1 1 1 0 0,0 0 0 0 0,1 2-1 0 0,-1 1 1 0 0,1 1 0 0 0,36 1 0 0 0,-20 1-1664 0 0,-17-1-214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5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3 1375 0 0,'1'4'35'0'0,"-1"1"-59"0"0,-8 13 13421 0 0,11-20-12070 0 0,21-14-523 0 0,1 1-1 0 0,1 1 1 0 0,0 1 0 0 0,1 1 0 0 0,34-9-1 0 0,-35 13-1062 0 0,0 2 0 0 0,0 1 0 0 0,0 1 0 0 0,0 2 0 0 0,1 0 0 0 0,29 3 0 0 0,-31 0-1037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6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1 8751 0 0,'0'0'8559'0'0,"-2"2"-7916"0"0,-26 28 225 0 0,2 2 1 0 0,-37 58 0 0 0,35-41-796 0 0,2 2 0 0 0,-23 68 0 0 0,27-66-60 0 0,-3 4-280 0 0,14-36-378 0 0,1 0-1 0 0,2 1 1 0 0,0 0-1 0 0,-4 25 1 0 0,10-34-5637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6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9215 0 0,'0'0'5967'0'0,"3"2"-5254"0"0,1 0-600 0 0,0 0-1 0 0,0 1 0 0 0,0-1 1 0 0,0-1-1 0 0,1 1 0 0 0,-1-1 0 0 0,1 1 1 0 0,-1-1-1 0 0,1-1 0 0 0,-1 1 1 0 0,10 0-1 0 0,7-1 181 0 0,30-4-1 0 0,-27 1-105 0 0,219-32 927 0 0,-20 1-481 0 0,-34 14 44 0 0,117-10 351 0 0,-83 18-543 0 0,-88 6-328 0 0,252-7-83 0 0,-232 14-4422 0 0,-129-1-2256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7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19 5983 0 0,'0'0'464'0'0,"-2"3"-305"0"0,-4 8 485 0 0,-1 0 1 0 0,-1-1-1 0 0,0 0 1 0 0,-13 12-1 0 0,-18 23 1911 0 0,8-3-606 0 0,-21 29 445 0 0,28-34 87 0 0,35-44-2133 0 0,-3 2-334 0 0,-2 0 0 0 0,1-1 0 0 0,0 0 0 0 0,-1 0 0 0 0,10-13 0 0 0,23-40-708 0 0,-8 10-198 0 0,-4 12 291 0 0,52-69-2005 0 0,-62 86 2154 0 0,0 2 0 0 0,2-1 1 0 0,24-17-1 0 0,-27 23 937 0 0,1 1-1 0 0,1 1 1 0 0,0 1 0 0 0,0 0-1 0 0,1 1 1 0 0,24-7-1 0 0,-41 15-317 0 0,0 1 1 0 0,0 0-1 0 0,0 0 0 0 0,-1 0 0 0 0,1 0 1 0 0,0 0-1 0 0,0 0 0 0 0,0 0 0 0 0,0 1 0 0 0,-1-1 1 0 0,1 1-1 0 0,3 1 0 0 0,-3-2-157 0 0,-1 1 37 0 0,1 0 0 0 0,-1 0 0 0 0,1 0 0 0 0,-1 1 0 0 0,0-1 0 0 0,1 0 0 0 0,-1 0 1 0 0,0 1-1 0 0,0-1 0 0 0,0 1 0 0 0,0-1 0 0 0,0 1 0 0 0,0-1 0 0 0,-1 1 0 0 0,2 2 0 0 0,0 0 62 0 0,-1 0-83 0 0,1 0 1 0 0,-1 0 0 0 0,0 0 0 0 0,0 0-1 0 0,-1 0 1 0 0,1 0 0 0 0,-1 0 0 0 0,0 0-1 0 0,0 0 1 0 0,0 0 0 0 0,-1 1 0 0 0,1-1-1 0 0,-1 0 1 0 0,0 0 0 0 0,-2 4 0 0 0,-3 10 111 0 0,-16 33 1 0 0,20-47-114 0 0,-17 30 58 0 0,-2-1 0 0 0,-1-1 0 0 0,-26 29 0 0 0,-1 2-15 0 0,29-38-54 0 0,11-14-1 0 0,0 0-1 0 0,1 0 1 0 0,-9 18-1 0 0,12-18-48 0 0,5-9-158 0 0,11 8-1690 0 0,3-2-4810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7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791 0 0,'0'0'4059'0'0,"3"1"-3718"0"0,8 4-189 0 0,0-1 0 0 0,0-1 0 0 0,0 0 0 0 0,0 0 0 0 0,1-1 0 0 0,-1 0 0 0 0,1-1 0 0 0,0-1 1 0 0,-1 0-1 0 0,22-2 0 0 0,11-5 163 0 0,65-17-1 0 0,-82 17-88 0 0,49-14-2742 0 0,-63 16-4096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7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 16927 0 0,'0'0'1536'0'0,"-1"2"-1214"0"0,-6 26 523 0 0,-19 45 1 0 0,14-41-547 0 0,-27 59 0 0 0,-54 94 0 0 0,57-116-257 0 0,33-63-324 0 0,0-1 0 0 0,0 1-1 0 0,-2 9 1 0 0,6-12-1546 0 0,3 9-4887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1:59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9 1 5983 0 0,'0'0'7086'0'0,"-2"1"-5980"0"0,0 1-756 0 0,-1 0 0 0 0,0-1-1 0 0,0 1 1 0 0,1-1 0 0 0,-1 0-1 0 0,0 1 1 0 0,0-1 0 0 0,0 0 0 0 0,0-1-1 0 0,-4 2 1 0 0,-1-2-38 0 0,-9-1 60 0 0,1 1 1 0 0,0 1 0 0 0,0 0-1 0 0,0 1 1 0 0,0 1-1 0 0,-26 8 1 0 0,-6 8-304 0 0,2 2 1 0 0,-69 42-1 0 0,-79 67-264 0 0,179-120 161 0 0,-23 17-20 0 0,-1-2 1 0 0,-1-2 0 0 0,-2-2 0 0 0,0-2 0 0 0,-1-1 0 0 0,-46 12 0 0 0,103-33 14 0 0,0 1 0 0 0,21-1 0 0 0,-12 2 38 0 0,44-3 182 0 0,-1 3 0 0 0,105 13 0 0 0,128 43 768 0 0,-269-47-877 0 0,-29-8-67 0 0,-1 1 0 0 0,1-1 0 0 0,-1 0 0 0 0,1 0 0 0 0,-1 0 0 0 0,1 0 0 0 0,-1 1-1 0 0,1-1 1 0 0,-1 0 0 0 0,1 0 0 0 0,-1 1 0 0 0,1-1 0 0 0,-1 0 0 0 0,1 1 0 0 0,-1-1 0 0 0,0 1 0 0 0,1-1-1 0 0,-1 0 1 0 0,0 1 0 0 0,1-1 0 0 0,-1 1 0 0 0,1 0 0 0 0,-2 0-4 0 0,1-1 1 0 0,0 1-1 0 0,0-1 1 0 0,0 1-1 0 0,0-1 1 0 0,0 1-1 0 0,-1-1 0 0 0,1 0 1 0 0,0 1-1 0 0,0-1 1 0 0,-1 1-1 0 0,1-1 0 0 0,0 0 1 0 0,0 1-1 0 0,-1-1 1 0 0,1 0-1 0 0,-1 1 1 0 0,1-1-1 0 0,0 0 0 0 0,-1 1 1 0 0,-26 12-30 0 0,24-12 29 0 0,-99 36-273 0 0,54-16 133 0 0,-171 80-316 0 0,-43 20 369 0 0,242-113 87 0 0,-88 41 9 0 0,106-48 123 0 0,1 0-115 0 0,0 0 1 0 0,0 0-1 0 0,-1 0 0 0 0,1 0 0 0 0,0 0 0 0 0,0 0 0 0 0,0 1 1 0 0,0-1-1 0 0,0 0 0 0 0,0 3 0 0 0,-1-1 9 0 0,-27 34-92 0 0,-43 45-1 0 0,70-80 58 0 0,-26 23 30 0 0,27-23 658 0 0,3-4-343 0 0,20-10-38 0 0,1 0 0 0 0,0 2 0 0 0,1 1 0 0 0,0 0 1 0 0,0 2-1 0 0,50-8 0 0 0,-6 6 256 0 0,93 0 0 0 0,-128 9-505 0 0,-1 2 0 0 0,0 1-1 0 0,0 2 1 0 0,0 1 0 0 0,0 1 0 0 0,40 16 0 0 0,55 13-194 0 0,-121-35 111 0 0,0 0 0 0 0,0-1 1 0 0,1 0-1 0 0,-1 0 0 0 0,0 0 0 0 0,0 0 0 0 0,0-1 0 0 0,0 0 0 0 0,8-3 0 0 0,5-2-290 0 0,26-12-1 0 0,-35 14 79 0 0,-8 3-330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0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 8839 0 0,'0'0'400'0'0,"-2"0"0"0"0,-11 6-351 0 0,11-6 35 0 0,0 1-1 0 0,0-1 1 0 0,0 1-1 0 0,0 0 1 0 0,0 0 0 0 0,1 0-1 0 0,-1 0 1 0 0,0 0-1 0 0,1 0 1 0 0,-1 0 0 0 0,1 0-1 0 0,-1 1 1 0 0,1-1-1 0 0,-1 1 1 0 0,1-1-1 0 0,0 1 1 0 0,0-1 0 0 0,0 1-1 0 0,0 0 1 0 0,-1 2-1 0 0,0-1 110 0 0,0 1 0 0 0,1-1-1 0 0,-1 0 1 0 0,1 1 0 0 0,0-1 0 0 0,0 1-1 0 0,0-1 1 0 0,1 1 0 0 0,-1 0 0 0 0,1-1-1 0 0,0 1 1 0 0,0 0 0 0 0,0-1-1 0 0,0 1 1 0 0,1 0 0 0 0,0-1 0 0 0,-1 1-1 0 0,1 0 1 0 0,0-1 0 0 0,1 0-1 0 0,-1 1 1 0 0,1-1 0 0 0,-1 0 0 0 0,1 1-1 0 0,5 5 1 0 0,3 3 63 0 0,1 0 0 0 0,0-1 0 0 0,1 0 0 0 0,20 16 0 0 0,-22-20-104 0 0,160 139 508 0 0,-134-109-512 0 0,-1 0 1 0 0,41 60-1 0 0,41 75 15 0 0,-109-160-104 0 0,-5-9 31 0 0,-2-2-86 0 0,0-1 0 0 0,0 0-1 0 0,0 1 1 0 0,0-1 0 0 0,-1 1 0 0 0,1-1-1 0 0,0 0 1 0 0,0 0 0 0 0,0 0 0 0 0,0 1-1 0 0,0-1 1 0 0,0 0 0 0 0,0 0 0 0 0,2-1-1 0 0,1-3-41 0 0,-4 3 36 0 0,1 0-156 0 0,1-1 0 0 0,-1 1 0 0 0,0-1-1 0 0,0 1 1 0 0,0-1 0 0 0,0 0 0 0 0,-1 0-1 0 0,1 1 1 0 0,0-1 0 0 0,-1 0 0 0 0,1 0 0 0 0,-1 0-1 0 0,0 0 1 0 0,1 0 0 0 0,-1-3 0 0 0,-4-28-2553 0 0,-3 4 841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1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7 21 11167 0 0,'0'-2'514'0'0,"2"-17"4619"0"0,-2 21-4786 0 0,-2 9-108 0 0,0-1 1 0 0,-1 0-1 0 0,0 0 1 0 0,-1 0 0 0 0,-5 10-1 0 0,-29 50 454 0 0,26-48-457 0 0,-16 26-121 0 0,-2-1-1 0 0,-1-1 0 0 0,-3-1 0 0 0,-2-2 1 0 0,-1-2-1 0 0,-56 48 0 0 0,83-81-106 0 0,0 0 0 0 0,1 1 0 0 0,0 0 0 0 0,0 1 0 0 0,1-1 0 0 0,0 2 0 0 0,1-1 0 0 0,-7 13 0 0 0,13-20-8 0 0,-3 6-4 0 0,-1 0 1 0 0,-11 15 0 0 0,16-24-90 0 0,-1 1 1 0 0,1 0 0 0 0,-1-1 0 0 0,0 1 0 0 0,1 0 0 0 0,-1 0 0 0 0,1-1 0 0 0,-1 1 0 0 0,1 0 0 0 0,0 0 0 0 0,-1 0 0 0 0,1-1 0 0 0,0 1 0 0 0,0 0 0 0 0,-1 0 0 0 0,1 0 0 0 0,0 0 0 0 0,0 0 0 0 0,0 0 0 0 0,0 1 0 0 0,1-1-46 0 0,-1-1 0 0 0,0 1 0 0 0,1-1 0 0 0,-1 1 0 0 0,1-1-1 0 0,-1 0 1 0 0,1 1 0 0 0,-1-1 0 0 0,1 0 0 0 0,-1 0 0 0 0,1 1 0 0 0,-1-1 0 0 0,1 0-1 0 0,-1 0 1 0 0,1 0 0 0 0,-1 1 0 0 0,1-1 0 0 0,0 0 0 0 0,-1 0 0 0 0,1 0-1 0 0,-1 0 1 0 0,1 0 0 0 0,0 0 0 0 0,-1 0 0 0 0,1 0 0 0 0,-1-1 0 0 0,2 1 0 0 0,15-4-916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1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4607 0 0,'0'0'16191'0'0,"0"2"-16094"0"0,-4 11-27 0 0,0 0 0 0 0,-1-1 0 0 0,-1 0 0 0 0,-10 18 0 0 0,5-13 27 0 0,7-6-76 0 0,0 0 3 0 0,2 4 24 0 0,3-1-25 0 0,2-2 36 0 0,6-3 31 0 0,0-6-18 0 0,1 0 1 0 0,0 0-1 0 0,-1-1 0 0 0,1-1 0 0 0,14 2 0 0 0,54-5-95 0 0,-53 1-234 0 0,-20 1 90 0 0,-1 0 0 0 0,0-1 0 0 0,1 1 0 0 0,-1-1-1 0 0,0 0 1 0 0,1 0 0 0 0,-1 0 0 0 0,0-1 0 0 0,0 1-1 0 0,0-1 1 0 0,7-4 0 0 0,-11 6 63 0 0,1-1-1 0 0,-1 1 1 0 0,0 0 0 0 0,1-1-1 0 0,-1 1 1 0 0,0-1 0 0 0,1 1-1 0 0,-1-1 1 0 0,0 1 0 0 0,1-1 0 0 0,-1 1-1 0 0,0-1 1 0 0,0 1 0 0 0,1-1-1 0 0,-1 1 1 0 0,0-1 0 0 0,0 0-1 0 0,1-1-229 0 0,1-9-801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2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9 11519 0 0,'-1'-1'887'0'0,"1"-2"-600"0"0,0 1-1 0 0,0 0 1 0 0,0-1 0 0 0,0 1-1 0 0,0 0 1 0 0,0-1 0 0 0,0 1-1 0 0,1 0 1 0 0,-1 0 0 0 0,1-1-1 0 0,0 1 1 0 0,-1 0 0 0 0,1 0-1 0 0,0 0 1 0 0,0 0 0 0 0,1 0-1 0 0,-1 0 1 0 0,0 0 0 0 0,1 0-1 0 0,-1 0 1 0 0,4-2 0 0 0,0-1 101 0 0,0 1 0 0 0,0 0 0 0 0,0 1 0 0 0,1-1 0 0 0,6-2 0 0 0,-10 5 694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2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51 6447 0 0,'0'0'15823'0'0,"2"0"-15638"0"0,6-1-64 0 0,-1-1-1 0 0,1 1 1 0 0,-1-1-1 0 0,1-1 1 0 0,-1 1-1 0 0,12-7 1 0 0,18-6 80 0 0,-22 11-162 0 0,0 0 0 0 0,0 1-1 0 0,24-2 1 0 0,-26 5-39 0 0,-1 4 0 0 0,-11-4-1 0 0,-1 1 1 0 0,1-1-1 0 0,-1 1 0 0 0,1-1 1 0 0,-1 1-1 0 0,0-1 0 0 0,1 1 0 0 0,-1-1 1 0 0,0 1-1 0 0,1-1 0 0 0,-1 1 1 0 0,0-1-1 0 0,0 1 0 0 0,1-1 1 0 0,-1 1-1 0 0,0 0 0 0 0,0 2-3 0 0,0 0 0 0 0,0 0 0 0 0,0 0 0 0 0,0-1 0 0 0,-1 1 0 0 0,1 0 0 0 0,-1 0 0 0 0,0-1 0 0 0,0 1-1 0 0,0 0 1 0 0,0-1 0 0 0,0 1 0 0 0,0-1 0 0 0,-1 1 0 0 0,-2 2 0 0 0,-2 4 6 0 0,-2 0-1 0 0,-10 11 1 0 0,-12 6-160 0 0,0-1 0 0 0,-2-2 0 0 0,-63 36 0 0 0,61-39 31 0 0,8 1-37 0 0,27-20 165 0 0,-1 0 0 0 0,1-1-1 0 0,0 1 1 0 0,0 0 0 0 0,0-1-1 0 0,0 1 1 0 0,0 0 0 0 0,0-1-1 0 0,2 1 1 0 0,16 7 33 0 0,0-1-1 0 0,0-1 0 0 0,1-1 1 0 0,-1-1-1 0 0,1 0 1 0 0,0-2-1 0 0,0 0 1 0 0,1-1-1 0 0,-1-1 1 0 0,0-1-1 0 0,29-5 0 0 0,-7-1-192 0 0,87-13 685 0 0,-102 17-1295 0 0,0 2 0 0 0,53 4-1 0 0,-68-2-830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4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1 5527 0 0,'0'0'12279'0'0,"-1"1"-11991"0"0,0 1-426 0 0,-5 12 1776 0 0,8-8-535 0 0,8-6-701 0 0,9-5-167 0 0,32-13 0 0 0,-33 11-167 0 0,0 1 1 0 0,27-7-1 0 0,202-18 220 0 0,-192 25-287 0 0,-49 6 1 0 0,26-7 23 0 0,-30 7-160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6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354 5063 0 0,'0'0'13336'0'0,"-1"2"-13186"0"0,-1 4-86 0 0,0 0 0 0 0,0 0 0 0 0,-1 0 0 0 0,0-1 0 0 0,0 1 0 0 0,-6 7 0 0 0,-29 32 212 0 0,10-11-3 0 0,4-3-44 0 0,22-30-158 0 0,1 0-16 0 0,60-62 1766 0 0,42-39-1739 0 0,-27 26-105 0 0,16-24-294 0 0,-12 12 62 0 0,-59 68 198 0 0,-1 1 1 0 0,35-23-1 0 0,-49 37 60 0 0,0 0 0 0 0,1 1-1 0 0,-1 0 1 0 0,1-1 0 0 0,-1 2-1 0 0,1-1 1 0 0,0 0 0 0 0,0 1-1 0 0,0 0 1 0 0,0 0 0 0 0,0 1-1 0 0,5-1 1 0 0,-7 1 14 0 0,0 1 1 0 0,0-1-1 0 0,0 1 0 0 0,0-1 1 0 0,0 1-1 0 0,0 0 0 0 0,0 0 1 0 0,0 0-1 0 0,-1 1 0 0 0,1-1 1 0 0,0 1-1 0 0,-1-1 0 0 0,1 1 1 0 0,-1 0-1 0 0,0 0 0 0 0,0 0 1 0 0,1 0-1 0 0,-1 0 0 0 0,0 1 1 0 0,-1-1-1 0 0,3 3 0 0 0,-1 1 17 0 0,0-1-1 0 0,0 1 1 0 0,-1-1-1 0 0,1 1 1 0 0,-1 0-1 0 0,-1 0 1 0 0,1 0-1 0 0,-1 0 1 0 0,0 0 0 0 0,0 0-1 0 0,-1 10 1 0 0,0-6 8 0 0,-1 1 1 0 0,0-1 0 0 0,-1 0-1 0 0,-1 0 1 0 0,1 0-1 0 0,-6 13 1 0 0,-4 3 9 0 0,-2 0 0 0 0,0-1 0 0 0,-1-1-1 0 0,-19 23 1 0 0,-11 4-52 0 0,33-39 0 0 0,1 0 0 0 0,0 1 0 0 0,1 0 0 0 0,-11 20 0 0 0,12-14 0 0 0,8-14 0 0 0,1-1 0 0 0,-2 13-1 0 0,6-12-8 0 0,-3-3-2 0 0,1 1-29 0 0,0-1 0 0 0,-1 0 1 0 0,1 0-1 0 0,0 0 0 0 0,0 0 0 0 0,0 0 1 0 0,1 0-1 0 0,-1 0 0 0 0,0-1 1 0 0,1 1-1 0 0,-1-1 0 0 0,1 1 0 0 0,-1-1 1 0 0,6 2-1 0 0,1-1-564 0 0,0 1 0 0 0,0-2 0 0 0,12 2 0 0 0,-5-2-315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6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0 12407 0 0,'0'0'1126'0'0,"0"-1"-929"0"0,1-7 2951 0 0,-3 32-699 0 0,1-19-2394 0 0,0 0 0 0 0,1 0 1 0 0,0 0-1 0 0,0 9 0 0 0,2 0-25 0 0,1-1 0 0 0,0 1 0 0 0,1 0 0 0 0,0-1 1 0 0,1 0-1 0 0,1 0 0 0 0,0 0 0 0 0,1-1 0 0 0,0 0 0 0 0,1 0 0 0 0,18 20 0 0 0,-12-17 26 0 0,1-1 0 0 0,0 0 1 0 0,1-1-1 0 0,1-1 0 0 0,0-1 0 0 0,1 0 1 0 0,28 13-1 0 0,227 82 1085 0 0,-76-32-93 0 0,-133-42-835 0 0,-48-23-160 0 0,1-1-1 0 0,1 0 0 0 0,25 8 1 0 0,-41-16 1 0 0,-5 0-1412 0 0,-11-3-285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6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2 10591 0 0,'0'0'819'0'0,"2"-1"-534"0"0,0 1-63 0 0,-1 0-1 0 0,0 0 1 0 0,1 0 0 0 0,-1 0-1 0 0,0 0 1 0 0,1 0-1 0 0,-1 0 1 0 0,0 0-1 0 0,0 1 1 0 0,1-1-1 0 0,-1 0 1 0 0,0 1 0 0 0,0-1-1 0 0,1 1 1 0 0,-1-1-1 0 0,0 1 1 0 0,0 0-1 0 0,0 0 1 0 0,0-1-1 0 0,0 1 1 0 0,0 0 0 0 0,0 0-1 0 0,0 0 1 0 0,0 0-1 0 0,1 2 1 0 0,-1-1-51 0 0,0 1-1 0 0,0-1 1 0 0,0 1 0 0 0,0-1 0 0 0,0 1 0 0 0,-1-1-1 0 0,0 1 1 0 0,1-1 0 0 0,-1 1 0 0 0,0 0 0 0 0,0-1 0 0 0,0 1-1 0 0,-1 4 1 0 0,-2 7-77 0 0,0 0-1 0 0,-1 1 0 0 0,-1-1 1 0 0,0-1-1 0 0,-1 1 0 0 0,0-1 1 0 0,-1 0-1 0 0,0-1 0 0 0,-1 1 1 0 0,-1-1-1 0 0,0-1 0 0 0,-1 0 1 0 0,-13 13-1 0 0,-14 8 506 0 0,-1-1 0 0 0,-70 41 0 0 0,-3 4-151 0 0,94-64-441 0 0,2 0 0 0 0,0 1 0 0 0,0 1 1 0 0,1 0-1 0 0,1 1 0 0 0,0 1 0 0 0,2 0 0 0 0,-20 34 0 0 0,-22 58-831 0 0,52-106 512 0 0,4-4-1993 0 0,58-60-3051 0 0,-31 29-207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7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13591 0 0,'0'0'3316'0'0,"3"1"-2302"0"0,8 1-539 0 0,0-1 0 0 0,0 0 1 0 0,1 0-1 0 0,-1-1 0 0 0,0-1 1 0 0,0 0-1 0 0,0 0 1 0 0,13-4-1 0 0,13-5 545 0 0,38-16 0 0 0,8-3 115 0 0,-63 23-1022 0 0,0 1 0 0 0,1 1 0 0 0,0 0 0 0 0,-1 1 0 0 0,1 2 0 0 0,0 0 0 0 0,0 1 0 0 0,40 6 0 0 0,-23 1-416 0 0,-8-1-951 0 0,35 3 1 0 0,-54-9 927 0 0,0 0 0 0 0,-1 0 0 0 0,1-1 1 0 0,0 0-1 0 0,-1-1 0 0 0,0 0 0 0 0,14-5 0 0 0,7-5-1681 0 0,3-3-9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08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61 2303 0 0,'0'0'102'0'0,"-2"1"-1"0"0,-12 3-1776 0 0,-10 2 21470 0 0,44-14-18367 0 0,78-22-651 0 0,-11-1-713 0 0,-74 29-64 0 0,-12 2 0 0 0,-1 0 0 0 0,1 0 0 0 0,-1 0 0 0 0,1 0 0 0 0,0 0 0 0 0,-1 1 0 0 0,1-1 0 0 0,-1 0 0 0 0,1 0 0 0 0,-1 1 0 0 0,1-1 0 0 0,-1 0 0 0 0,1 1 0 0 0,-1-1 0 0 0,1 1 0 0 0,-1-1 0 0 0,1 1 0 0 0,0 1-6 0 0,0 0 1 0 0,-1-1-1 0 0,1 1 0 0 0,-1 0 1 0 0,1 0-1 0 0,-1 0 0 0 0,0 0 1 0 0,1-1-1 0 0,-1 1 0 0 0,0 0 1 0 0,0 0-1 0 0,0 0 0 0 0,-1 0 1 0 0,1 0-1 0 0,0 0 0 0 0,-1-1 1 0 0,1 1-1 0 0,-3 3 0 0 0,1 2-14 0 0,-1-1 0 0 0,0 0 0 0 0,0 0 0 0 0,-4 7 0 0 0,-10 8-185 0 0,0-1-1 0 0,-41 36 1 0 0,36-39-193 0 0,-46 29-1 0 0,4-3 308 0 0,54-36 91 0 0,2 2 0 0 0,1-1 0 0 0,1 0 11 0 0,5-6 386 0 0,0 0-289 0 0,-4 5 16 0 0,4-5 797 0 0,4-2-762 0 0,11 3-38 0 0,0-2 0 0 0,0 0-1 0 0,28-2 1 0 0,46-9 196 0 0,-60 6-145 0 0,3 0-27 0 0,-5-1 3 0 0,0 2 1 0 0,0 1 0 0 0,0 1-1 0 0,41 4 1 0 0,-62-3-141 0 0,18 8-4 0 0,-19-7-93 0 0,1 0 82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10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2895 0 0,'0'0'576'0'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11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1 39 7367 0 0,'3'-1'334'0'0,"23"-11"174"0"0,-13 6-270 0 0,0 1-1 0 0,14-4 1 0 0,-20 7 1127 0 0,0 1 0 0 0,0 0 0 0 0,14-1 0 0 0,-11 2 1480 0 0,-11 2-2463 0 0,0 0-315 0 0,0-1 1 0 0,-1 1 0 0 0,1-1 0 0 0,-1 0 0 0 0,1 1 0 0 0,-1-1 0 0 0,1 0 0 0 0,-1 0 0 0 0,0 0-1 0 0,0 0 1 0 0,1 0 0 0 0,-1 0 0 0 0,0-1 0 0 0,0 1 0 0 0,0 0 0 0 0,0-1 0 0 0,0 0 0 0 0,-2 1-1 0 0,-6 0 204 0 0,0-1-1 0 0,-17-2 1 0 0,18 1-58 0 0,-1 1 0 0 0,-15 1 0 0 0,-5 5-174 0 0,0 2 0 0 0,0 1 0 0 0,-37 17 0 0 0,37-14-33 0 0,-93 40-134 0 0,67-27-27 0 0,-2-1 1 0 0,-85 21-1 0 0,136-43 87 0 0,0-1-1 0 0,0 0 1 0 0,0 0 0 0 0,0-1-1 0 0,0 0 1 0 0,0 0-1 0 0,-12-2 1 0 0,17 2 27 0 0,0-1 1 0 0,0 1-1 0 0,0-1 1 0 0,0 0-1 0 0,0 0 1 0 0,0 0-1 0 0,0 0 1 0 0,0 0-1 0 0,0 0 1 0 0,0 0-1 0 0,0-1 1 0 0,0 1-1 0 0,1-1 1 0 0,-1 1-1 0 0,1-1 1 0 0,-1 0-1 0 0,1 1 1 0 0,0-1-1 0 0,0 0 1 0 0,-1 0-1 0 0,1 0 1 0 0,0 0-1 0 0,1 0 1 0 0,-1 0-1 0 0,0 0 1 0 0,1-1-1 0 0,-1-2 1 0 0,0-2 26 0 0,0-1 0 0 0,0 1 0 0 0,1-1 0 0 0,1 1 0 0 0,-1 0 0 0 0,1-1 0 0 0,0 1 0 0 0,1 0-1 0 0,0 0 1 0 0,0 0 0 0 0,0 0 0 0 0,1 0 0 0 0,0 0 0 0 0,0 0 0 0 0,1 1 0 0 0,0 0 0 0 0,0 0 0 0 0,1 0 0 0 0,-1 0 0 0 0,1 0 0 0 0,0 1 0 0 0,1 0 0 0 0,-1 0 0 0 0,1 1 0 0 0,0-1 0 0 0,1 1 0 0 0,6-3 0 0 0,0 1 92 0 0,1 6-8 0 0,-3 7-56 0 0,-10-6-12 0 0,1 1-1 0 0,-1 0 1 0 0,1 0-1 0 0,-1 0 1 0 0,0 0 0 0 0,0 0-1 0 0,0 0 1 0 0,0 0-1 0 0,0 0 1 0 0,0 0-1 0 0,0 0 1 0 0,-1 1 0 0 0,1-1-1 0 0,-1 0 1 0 0,1 4-1 0 0,-2 4 16 0 0,1 0 0 0 0,-1 0-1 0 0,-4 16 1 0 0,1-13 95 0 0,0-1 0 0 0,0 0 0 0 0,-2 0 0 0 0,-7 13-1 0 0,7-14-37 0 0,1 0 0 0 0,0 0 0 0 0,0 0 0 0 0,1 1 0 0 0,-3 15 0 0 0,-90 425 847 0 0,23-122-603 0 0,63-277-306 0 0,-56 318-892 0 0,64-346 512 0 0,-1 32 1 0 0,4-50 278 0 0,0 0 0 0 0,0 0 0 0 0,1 1 0 0 0,0-1 0 0 0,1 0 0 0 0,0 0 0 0 0,0 0 0 0 0,0 0 1 0 0,5 7-1 0 0,-6-11 61 0 0,0-2 1 0 0,1 1-1 0 0,0 0 1 0 0,-1 0-1 0 0,1 0 1 0 0,0-1-1 0 0,0 1 1 0 0,0-1-1 0 0,0 1 1 0 0,0-1-1 0 0,0 0 1 0 0,1 0 0 0 0,-1 0-1 0 0,0 0 1 0 0,1 0-1 0 0,-1-1 1 0 0,0 1-1 0 0,1-1 1 0 0,-1 1-1 0 0,1-1 1 0 0,-1 0-1 0 0,1 0 1 0 0,3-1-1 0 0,2 1-111 0 0,-1-1-1 0 0,1 0 1 0 0,-1 0-1 0 0,0-1 1 0 0,1 0-1 0 0,8-4 1 0 0,-14 5-227 0 0,2-6-874 0 0,-3 6 1231 0 0,0 0 0 0 0,0 0 1 0 0,-1 0-1 0 0,1 0 1 0 0,-1 0-1 0 0,1-1 1 0 0,-1 1-1 0 0,1 0 1 0 0,-1 0-1 0 0,0 0 0 0 0,1 0 1 0 0,-1-3-1 0 0,-14 2 1117 0 0,10 3-907 0 0,0-1-1 0 0,0 1 1 0 0,1 0-1 0 0,-1 0 0 0 0,0 1 1 0 0,1-1-1 0 0,-1 1 1 0 0,-5 3-1 0 0,2-1-50 0 0,1 0 0 0 0,-1 1 0 0 0,-7 7 0 0 0,11-10-95 0 0,-9 14-6 0 0,8-7-38 0 0,1 2 44 0 0,1-6 138 0 0,2-4-367 0 0,1 18 1885 0 0,-1-17-1251 0 0,7-3-317 0 0,-1 0 0 0 0,1 0 0 0 0,-1-1 0 0 0,1 0 0 0 0,6-2 0 0 0,0-1 63 0 0,3 0-38 0 0,23-9 74 0 0,2 2 0 0 0,0 2 0 0 0,64-7 0 0 0,-84 15-265 0 0,0 2 1 0 0,1 0-1 0 0,-1 2 0 0 0,27 5 1 0 0,-21-2-1601 0 0,-24-5 571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12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95 4143 0 0,'-67'16'1218'0'0,"-1"-3"3934"0"0,57-11-2786 0 0,20-2 1871 0 0,12-1-781 0 0,-11 0-4470 0 0,248-53 3302 0 0,-172 32-1963 0 0,93-12-1 0 0,42 21-75 0 0,-218 13-347 0 0,-13 11-789 0 0,0-3 830 0 0,0 0-1 0 0,0-1 1 0 0,-1 0-1 0 0,0 0 1 0 0,-15 6-1 0 0,12-6 45 0 0,0 0 0 0 0,-23 17 0 0 0,33-20 17 0 0,0 0-1 0 0,1 0 1 0 0,-1 0-1 0 0,1 0 1 0 0,0 0 0 0 0,0 1-1 0 0,1 0 1 0 0,-1 0-1 0 0,-2 8 1 0 0,0 2-62 0 0,-7 30 0 0 0,-20 146-12 0 0,3-17-52 0 0,-63 225-2316 0 0,78-340 1771 0 0,6-24 381 0 0,2 1 0 0 0,2-1 0 0 0,1 0 1 0 0,2 1-1 0 0,1 0 0 0 0,2-1 0 0 0,11 61 0 0 0,-10-81 160 0 0,-1-1-1 0 0,-1 1 0 0 0,-1 0 1 0 0,0 0-1 0 0,0 0 0 0 0,-2-1 1 0 0,-5 26-1 0 0,7-37 239 0 0,-1-1 176 0 0,-6 32 528 0 0,3-19-633 0 0,1 0-1 0 0,0 0 1 0 0,1 0 0 0 0,0 0-1 0 0,2 1 1 0 0,-1-1 0 0 0,2 0-1 0 0,0 1 1 0 0,7 28 0 0 0,-8-42-413 0 0,2-1-575 0 0,-1-1 772 0 0,0 1 0 0 0,0-1 0 0 0,-1 0 0 0 0,1 0 0 0 0,0 1 0 0 0,0-1 0 0 0,0 0 0 0 0,0 0 0 0 0,-1 0 0 0 0,1 0 0 0 0,0 0 0 0 0,0 0 1 0 0,1-1-1 0 0,0 1 46 0 0,0-1 1 0 0,0 0 0 0 0,0 0 0 0 0,-1 0 0 0 0,1-1-1 0 0,0 1 1 0 0,-1 0 0 0 0,1-1 0 0 0,0 1 0 0 0,-1-1-1 0 0,0 1 1 0 0,1-1 0 0 0,-1 0 0 0 0,0 1 0 0 0,0-1 0 0 0,0 0-1 0 0,0 0 1 0 0,0 0 0 0 0,-1 0 0 0 0,1 0 0 0 0,0 0-1 0 0,0-4 1 0 0,0-1 337 0 0,0 5-190 0 0,-1 0 0 0 0,0 0 0 0 0,0 0 0 0 0,0 0 1 0 0,0 0-1 0 0,0 0 0 0 0,0 0 0 0 0,0 0 0 0 0,-1 0 0 0 0,1 1 1 0 0,-1-1-1 0 0,1 0 0 0 0,-3-3 0 0 0,-10-18 1771 0 0,12 22-1822 0 0,-1-1 1 0 0,1 1 0 0 0,0 0-1 0 0,-1 0 1 0 0,1-1 0 0 0,-1 1 0 0 0,1 0-1 0 0,-1 1 1 0 0,1-1 0 0 0,-1 0-1 0 0,0 0 1 0 0,1 1 0 0 0,-1-1 0 0 0,0 1-1 0 0,0-1 1 0 0,0 1 0 0 0,1 0-1 0 0,-1 0 1 0 0,0-1 0 0 0,0 1 0 0 0,0 1-1 0 0,1-1 1 0 0,-1 0 0 0 0,0 0-1 0 0,-3 2 1 0 0,-4 2-83 0 0,0-1 1 0 0,0 1-1 0 0,0-1 0 0 0,-1-1 0 0 0,-19 3 1 0 0,21-5-42 0 0,-1 0 0 0 0,0-1 0 0 0,0 0 0 0 0,0-1 0 0 0,-12-3 0 0 0,-10-3 13 0 0,-34-5 0 0 0,55 12 0 0 0,0 0 0 0 0,-1 1 0 0 0,1 0 0 0 0,0 1 0 0 0,-1 0 0 0 0,1 0 0 0 0,-14 4 0 0 0,-8 6-186 0 0,-58 30-1 0 0,59-26-135 0 0,26-12 60 0 0,-1-1-1 0 0,1 0 0 0 0,-1 0 1 0 0,1 0-1 0 0,-1 0 1 0 0,0-1-1 0 0,0 0 0 0 0,0 0 1 0 0,1-1-1 0 0,-9 0 0 0 0,13 0 180 0 0,1 0 0 0 0,0-1 0 0 0,-1 1 0 0 0,1-1 1 0 0,0 1-1 0 0,-1-1 0 0 0,1 1 0 0 0,0-1 0 0 0,-1 1 0 0 0,1-1 0 0 0,0 0 0 0 0,0 1 0 0 0,0-1 0 0 0,0 1 0 0 0,0-1 0 0 0,0 1 0 0 0,-1-1 0 0 0,1 0 0 0 0,0 1 0 0 0,1-1 1 0 0,-1 1-1 0 0,0-2 0 0 0,0 2-84 0 0,0-3-192 0 0,0 1 0 0 0,1-1 0 0 0,-1 0 0 0 0,1 1 0 0 0,0-1 0 0 0,0 1 0 0 0,0-1 0 0 0,0 1 0 0 0,0-1 1 0 0,3-2-1 0 0,9-13-5131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1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1 6479 0 0,'0'0'3596'0'0,"-2"1"-2965"0"0,-14 10-142 0 0,0-1-1 0 0,0-1 1 0 0,-1-1-1 0 0,0 0 1 0 0,0-1 0 0 0,-1-1-1 0 0,0 0 1 0 0,-28 4-1 0 0,35-7-279 0 0,0 0-1 0 0,0 1 0 0 0,1 0 1 0 0,-1 0-1 0 0,1 1 1 0 0,0 1-1 0 0,-15 10 0 0 0,6-4-139 0 0,9-6-70 0 0,6-4 0 0 0,0 0 0 0 0,1 0 0 0 0,0 1 0 0 0,-1-1 0 0 0,1 1 0 0 0,0-1 0 0 0,0 1-1 0 0,1 0 1 0 0,-4 5 0 0 0,6-8-3 0 0,0 1 0 0 0,0-1 1 0 0,1 1-1 0 0,-1-1 0 0 0,0 1 0 0 0,1-1 0 0 0,-1 1 0 0 0,0-1 0 0 0,1 1 0 0 0,-1-1 1 0 0,0 0-1 0 0,1 1 0 0 0,-1-1 0 0 0,1 0 0 0 0,-1 1 0 0 0,1-1 0 0 0,-1 0 0 0 0,1 1 1 0 0,-1-1-1 0 0,1 0 0 0 0,0 0 0 0 0,1 1-20 0 0,1 0-1 0 0,-1 0 1 0 0,1-1 0 0 0,0 1 0 0 0,-1-1 0 0 0,1 0-1 0 0,-1 0 1 0 0,1 0 0 0 0,0 0 0 0 0,3 0-1 0 0,30-8-161 0 0,-6 2 144 0 0,-10 4 42 0 0,0 0 0 0 0,1 2 0 0 0,-1 0 0 0 0,1 1 0 0 0,-1 1 0 0 0,39 9 0 0 0,-40-5 0 0 0,-16-3 0 0 0,0 0 0 0 0,19 15 53 0 0,-21-18-41 0 0,-1 1 1 0 0,0-1-1 0 0,1 0 1 0 0,-1 1-1 0 0,0-1 1 0 0,1 1-1 0 0,-1-1 1 0 0,0 1-1 0 0,0-1 1 0 0,0 1-1 0 0,1-1 1 0 0,-1 1-1 0 0,0 0 1 0 0,0-1-1 0 0,0 1 1 0 0,0-1-1 0 0,0 1 1 0 0,0 3 27 0 0,-1 0 1 0 0,1-1 0 0 0,-1 1 0 0 0,0-1 0 0 0,0 1 0 0 0,0-1-1 0 0,-1 1 1 0 0,1-1 0 0 0,-1 0 0 0 0,0 0 0 0 0,0 0 0 0 0,0 0-1 0 0,0 0 1 0 0,0 0 0 0 0,-1 0 0 0 0,1-1 0 0 0,-1 1 0 0 0,0-1-1 0 0,-3 3 1 0 0,-7 3 124 0 0,0 0 0 0 0,0-1-1 0 0,-18 8 1 0 0,14-8-102 0 0,-113 49 221 0 0,-50 24-926 0 0,174-77 546 0 0,0 1 1 0 0,1 0 0 0 0,-1 0 0 0 0,1 1-1 0 0,-5 5 1 0 0,-5 4-2883 0 0,28-25 2582 0 0,25-21-3770 0 0,-24 21 28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2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0 9151 0 0,'0'0'6462'0'0,"-2"0"-6248"0"0,0 0-190 0 0,-1 0-1 0 0,0 1 1 0 0,1 0-1 0 0,-1-1 1 0 0,1 1-1 0 0,-1 0 1 0 0,1 0-1 0 0,-1 1 0 0 0,1-1 1 0 0,0 0-1 0 0,-1 1 1 0 0,1-1-1 0 0,0 1 1 0 0,0 0-1 0 0,-3 2 1 0 0,-4 7 113 0 0,-16 20 0 0 0,9-10 41 0 0,9-13-108 0 0,4-5-43 0 0,0 1 0 0 0,0-1-1 0 0,1 1 1 0 0,-1 0 0 0 0,1 0 0 0 0,0 0-1 0 0,0 1 1 0 0,-3 8 0 0 0,4-11 38 0 0,2 0-1 0 0,-1 0-34 0 0,0 0 0 0 0,0 0 0 0 0,1 0 0 0 0,-1-1-1 0 0,1 1 1 0 0,-1 0 0 0 0,1 0 0 0 0,0-1 0 0 0,0 1 0 0 0,0 0 0 0 0,0-1-1 0 0,0 1 1 0 0,0-1 0 0 0,0 0 0 0 0,0 1 0 0 0,1-1 0 0 0,-1 0 0 0 0,3 3-1 0 0,-1-3 43 0 0,0 1-1 0 0,1 0 0 0 0,-1-1 1 0 0,1 0-1 0 0,-1 1 0 0 0,1-1 0 0 0,-1-1 1 0 0,1 1-1 0 0,5 0 0 0 0,6-1 24 0 0,-1 0 0 0 0,0-1 1 0 0,0 0-1 0 0,1-1 0 0 0,-1-1 0 0 0,0 0 0 0 0,-1-1 0 0 0,19-7 0 0 0,-29 9-95 0 0,0 1 0 0 0,-1-1 0 0 0,1 0 0 0 0,0 0 0 0 0,4-3 0 0 0,0-4 0 0 0,-2-2 0 0 0,-5 8-16 0 0,1 1-1 0 0,-1-1 1 0 0,0 0-1 0 0,0 1 1 0 0,0-1 0 0 0,0 0-1 0 0,-1 0 1 0 0,1 1-1 0 0,-1-1 1 0 0,1 0-1 0 0,-1 1 1 0 0,0-1-1 0 0,0 1 1 0 0,0-1 0 0 0,-3-3-1 0 0,2 2-49 0 0,-1 0 1 0 0,0 1-1 0 0,-1-1 0 0 0,1 1 1 0 0,0 0-1 0 0,-1 0 0 0 0,0 0 1 0 0,-5-3-1 0 0,-6-2-179 0 0,0 1 0 0 0,-1 1 0 0 0,-30-9 0 0 0,44 15 239 0 0,0-1-186 0 0,16-8-7296 0 0,1-1 3272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3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15 1375 0 0,'0'0'66'0'0,"-2"1"-8"0"0,-23 19 591 0 0,-19 9 6178 0 0,23-15-5229 0 0,-2-4 2540 0 0,24-11-3700 0 0,-1-2-355 0 0,1 0 1 0 0,0 0 0 0 0,0 1 0 0 0,0-1 0 0 0,0 0-1 0 0,1 1 1 0 0,-1-1 0 0 0,1 0 0 0 0,0 1 0 0 0,-1 0-1 0 0,1-1 1 0 0,0 1 0 0 0,5-3 0 0 0,2-3-45 0 0,1 1 0 0 0,13-7 0 0 0,3-3-19 0 0,56-37-359 0 0,-66 44 258 0 0,1 1 0 0 0,36-14 0 0 0,-53 23 76 0 0,2-1 51 0 0,0 0 0 0 0,0 1 0 0 0,0-1 1 0 0,0 1-1 0 0,0-1 0 0 0,0 1 0 0 0,0 0 0 0 0,0 0 0 0 0,0 0 0 0 0,0 0 0 0 0,3 0 0 0 0,-4 1-12 0 0,1 0-1 0 0,0 0 0 0 0,0 0 0 0 0,0 0 0 0 0,0 1 0 0 0,-1-1 0 0 0,1 0 0 0 0,0 1 1 0 0,-1-1-1 0 0,0 1 0 0 0,1-1 0 0 0,-1 1 0 0 0,0 0 0 0 0,0 0 0 0 0,0 0 0 0 0,2 2 1 0 0,-2-1 17 0 0,-1 0 0 0 0,1 0 1 0 0,0 1-1 0 0,-1-1 1 0 0,1 0-1 0 0,-1 1 1 0 0,0-1-1 0 0,0 0 1 0 0,0 1-1 0 0,-1 3 0 0 0,0-6-46 0 0,1 1 313 0 0,0-4-1508 0 0,0-3 1165 0 0,1 0-1 0 0,-1 0 0 0 0,1 1 0 0 0,0-1 1 0 0,0 1-1 0 0,0-1 0 0 0,1 1 1 0 0,0-1-1 0 0,0 1 0 0 0,0 0 1 0 0,0 0-1 0 0,0 0 0 0 0,1 0 0 0 0,0 0 1 0 0,0 0-1 0 0,0 1 0 0 0,0-1 1 0 0,1 1-1 0 0,-1 0 0 0 0,1 0 1 0 0,4-3-1 0 0,7-5 39 0 0,1 1 0 0 0,0 1 0 0 0,0 0 0 0 0,0 1 0 0 0,1 0 0 0 0,1 2 0 0 0,-1 0 0 0 0,24-5 0 0 0,-33 11 43 0 0,0 0 0 0 0,-1 0 0 0 0,1 0 1 0 0,0 1-1 0 0,-1 0 0 0 0,1 0 0 0 0,-1 1 0 0 0,1 0 0 0 0,-1 0 0 0 0,12 6 0 0 0,-19-8-49 0 0,2 1 141 0 0,10 7 112 0 0,-3-2-132 0 0,-7-4-5 0 0,-2 0-22 0 0,1 0-47 0 0,0 0-1 0 0,-1 0 1 0 0,1 0 0 0 0,-1 0-1 0 0,1 0 1 0 0,-1 1 0 0 0,0-1-1 0 0,0 0 1 0 0,0 0-1 0 0,0 0 1 0 0,-1 1 0 0 0,1-1-1 0 0,0 0 1 0 0,-1 0 0 0 0,1 0-1 0 0,-2 3 1 0 0,-2 2 83 0 0,0 0 0 0 0,-1 0 0 0 0,-7 10 0 0 0,-16 23 509 0 0,22-27-581 0 0,-1 5-84 0 0,7-14-10 0 0,0-1 0 0 0,0-1-107 0 0,10 11-3166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3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15 11487 0 0,'0'0'4199'0'0,"2"0"-3579"0"0,11-1 408 0 0,0 1 1 0 0,14-4-1 0 0,-18 2-982 0 0,-1 0 0 0 0,1 0 0 0 0,-1-1 0 0 0,0 0 0 0 0,0-1 0 0 0,0 1 0 0 0,11-9 0 0 0,-13 9-35 0 0,15-16 42 0 0,-14 10-66 0 0,-1-2-75 0 0,-5 10 61 0 0,-1 0 0 0 0,0 0 1 0 0,0 0-1 0 0,1 0 0 0 0,-1 0 1 0 0,0 0-1 0 0,0 0 0 0 0,0 0 0 0 0,0-1 1 0 0,0 1-1 0 0,0 0 0 0 0,-1 0 0 0 0,1 0 1 0 0,0 0-1 0 0,0 0 0 0 0,-1 0 0 0 0,1 0 1 0 0,-1 0-1 0 0,1 0 0 0 0,-1 1 1 0 0,1-1-1 0 0,-1 0 0 0 0,0 0 0 0 0,1 0 1 0 0,-1 0-1 0 0,0 1 0 0 0,1-1 0 0 0,-1 0 1 0 0,0 1-1 0 0,0-1 0 0 0,0 1 1 0 0,0-1-1 0 0,0 1 0 0 0,0-1 0 0 0,0 1 1 0 0,0-1-1 0 0,0 1 0 0 0,0 0 0 0 0,0 0 1 0 0,-1-1-1 0 0,-3 0-14 0 0,1 0 0 0 0,-1 0 0 0 0,0 1 1 0 0,0 0-1 0 0,1 0 0 0 0,-1 0 0 0 0,-6 1 0 0 0,3 0 41 0 0,1 1 0 0 0,0 0-1 0 0,0 0 1 0 0,0 1 0 0 0,0 0-1 0 0,0 0 1 0 0,0 0 0 0 0,1 1-1 0 0,-1 0 1 0 0,1 1 0 0 0,0-1-1 0 0,1 1 1 0 0,-1 0 0 0 0,1 1-1 0 0,0-1 1 0 0,0 1 0 0 0,-7 11-1 0 0,5-4 79 0 0,1-1-1 0 0,0 1 1 0 0,0 1-1 0 0,2-1 1 0 0,-1 1-1 0 0,2 0 1 0 0,0 0 0 0 0,1 0-1 0 0,-2 23 1 0 0,4-26-57 0 0,2-7 22 0 0,7 7-22 0 0,-7-10-12 0 0,0 1 1 0 0,1-1-1 0 0,-1 0 0 0 0,0 0 1 0 0,1 0-1 0 0,-1 0 1 0 0,1 0-1 0 0,-1-1 0 0 0,1 1 1 0 0,0-1-1 0 0,-1 0 0 0 0,1 0 1 0 0,-1 0-1 0 0,1 0 1 0 0,0 0-1 0 0,3-1 0 0 0,7-1 44 0 0,0-1-1 0 0,13-5 1 0 0,-6 2 35 0 0,80-19 275 0 0,-98 25-338 0 0,11-2-3989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3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0 11951 0 0,'0'0'2888'0'0,"-1"3"-2312"0"0,-67 168 3136 0 0,33-98-3461 0 0,-4-1 0 0 0,-95 130-1 0 0,98-152-256 0 0,11-15-77 0 0,-52 58 0 0 0,71-89 73 0 0,4-2-2 0 0,-1 0 0 0 0,1 1 0 0 0,0-1-1 0 0,0 0 1 0 0,0 1 0 0 0,0 0-1 0 0,-2 3 1 0 0,2-3-329 0 0,-2 5 672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4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10 6911 0 0,'-26'5'412'0'0,"5"-1"548"0"0,-27 8 1 0 0,42-10 84 0 0,0 0 0 0 0,0 1 0 0 0,0 0 0 0 0,-12 8 2822 0 0,51-7-2031 0 0,3-5-929 0 0,0-2 0 0 0,62-12 0 0 0,70-29 14 0 0,-68 17-627 0 0,10 1-82 0 0,124-13 0 0 0,-232 38-579 0 0,11 3-4462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4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134 11975 0 0,'0'0'6219'0'0,"-1"3"-4628"0"0,-5 14-1221 0 0,0-2 1 0 0,0 1-1 0 0,-2-1 1 0 0,0 0-1 0 0,0 0 1 0 0,-2-1 0 0 0,-19 24-1 0 0,-3-2-260 0 0,-56 48 1 0 0,68-65-419 0 0,19-17-487 0 0</inkml:trace>
  <inkml:trace contextRef="#ctx0" brushRef="#br0" timeOffset="1">588 13 14279 0 0,'7'-12'2896'0'0,"-12"24"-2160"0"0,0 1 8 0 0,-1-2-976 0 0,-1 0-672 0 0,2 2-9416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4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46 6447 0 0,'-42'60'523'0'0,"9"-13"9850"0"0,34-48-9877 0 0,20-14 212 0 0,-1-1-1 0 0,28-28 1 0 0,31-42-1020 0 0,-37 38-355 0 0,-33 40 469 0 0,0-1 0 0 0,0 2 0 0 0,16-11 0 0 0,-22 17 78 0 0,-2 1 119 0 0,1 0 1 0 0,-1 1-1 0 0,0-1 0 0 0,0 0 0 0 0,0 0 0 0 0,0 1 1 0 0,1-1-1 0 0,-1 1 0 0 0,0-1 0 0 0,0 1 0 0 0,0-1 0 0 0,0 1 1 0 0,0 0-1 0 0,0 0 0 0 0,0-1 0 0 0,-1 1 0 0 0,1 0 1 0 0,0 0-1 0 0,0 0 0 0 0,-1 0 0 0 0,1 0 0 0 0,0 0 1 0 0,-1 0-1 0 0,1 0 0 0 0,-1 0 0 0 0,1 2 0 0 0,1 1-1 0 0,13 39 142 0 0,-13-34 81 0 0,1 1 0 0 0,0-1 0 0 0,9 17 0 0 0,-11-25-21 0 0,0-1-122 0 0,-1 0 0 0 0,1 0 0 0 0,-1 0 0 0 0,1 0 0 0 0,-1 0 0 0 0,1 1 0 0 0,-1-1 0 0 0,1 0 0 0 0,-1 0 0 0 0,0 0 0 0 0,1 0 0 0 0,-1 1 0 0 0,1-1 0 0 0,-1 0 0 0 0,0 0 0 0 0,1 1 0 0 0,-1-1 0 0 0,1 0 0 0 0,-1 1-1 0 0,0-1 1 0 0,0 0 0 0 0,1 1 0 0 0,-1-1 0 0 0,0 1 0 0 0,0-1 0 0 0,1 0 0 0 0,-1 1 0 0 0,0-1 0 0 0,0 1 0 0 0,0-1 0 0 0,0 1 0 0 0,0-1 0 0 0,1 1 0 0 0,-1-1 0 0 0,0 0 0 0 0,0 1 0 0 0,0-1 0 0 0,0 1 0 0 0,0-1 0 0 0,-1 1 0 0 0,1 1 10 0 0,0-1-1 0 0,0 1 1 0 0,0-1 0 0 0,-1 0 0 0 0,1 1 0 0 0,0-1-1 0 0,-1 0 1 0 0,0 0 0 0 0,0 3 0 0 0,-1-3-155 0 0,2 0-45 0 0,-1-1 0 0 0,1 0 0 0 0,-1 1 0 0 0,1-1 0 0 0,-1 0 0 0 0,1 0 0 0 0,-1 1 0 0 0,0-1 0 0 0,1 0 0 0 0,-1 0 0 0 0,1 0 0 0 0,-1 0 0 0 0,0 0 0 0 0,1 0 0 0 0,-1 0 0 0 0,-1 0 0 0 0,3-3 66 0 0,0 0 1 0 0,0 1-1 0 0,0-1 0 0 0,0 0 1 0 0,0 1-1 0 0,0-1 0 0 0,1 1 1 0 0,-1-1-1 0 0,1 1 0 0 0,0 0 1 0 0,0-1-1 0 0,0 1 0 0 0,0 0 0 0 0,0 0 1 0 0,3-1-1 0 0,6-6-132 0 0,23-12-1 0 0,-20 12 85 0 0,0 1 190 0 0,1 0 0 0 0,-1 1 1 0 0,1 1-1 0 0,1 0 1 0 0,-1 1-1 0 0,1 0 1 0 0,0 1-1 0 0,0 1 1 0 0,0 1-1 0 0,0 0 1 0 0,1 1-1 0 0,-1 1 1 0 0,24 3-1 0 0,-39-3-42 0 0,0 0 1 0 0,0 0-1 0 0,0 0 0 0 0,0 1 0 0 0,0-1 0 0 0,1 0 0 0 0,-1 1 1 0 0,0-1-1 0 0,0 1 0 0 0,0-1 0 0 0,0 1 0 0 0,0 0 0 0 0,0 0 1 0 0,0-1-1 0 0,-1 1 0 0 0,1 0 0 0 0,0 0 0 0 0,0 0 0 0 0,0 0 0 0 0,-1 0 1 0 0,1 0-1 0 0,-1 0 0 0 0,1 0 0 0 0,-1 0 0 0 0,1 0 0 0 0,-1 0 1 0 0,1 0-1 0 0,-1 0 0 0 0,0 0 0 0 0,0 1 0 0 0,1-1 0 0 0,-1 0 1 0 0,0 0-1 0 0,0 0 0 0 0,0 0 0 0 0,0 1 0 0 0,-1-1 0 0 0,1 0 1 0 0,0 0-1 0 0,0 0 0 0 0,-1 1 0 0 0,-1 4-20 0 0,1 0 1 0 0,-1 0-1 0 0,0 0 0 0 0,-1-1 0 0 0,1 1 1 0 0,-6 7-1 0 0,-37 46 47 0 0,-12 16-2 0 0,51-61-739 0 0,9-13 413 0 0,2 0-50 0 0,1-1-1 0 0,-1 1 1 0 0,0-1-1 0 0,1 0 1 0 0,-1-1-1 0 0,1 1 1 0 0,-1-1-1 0 0,7-2 1 0 0,10-4-1034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5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80 11055 0 0,'0'0'1319'0'0,"-1"2"-386"0"0,1-2-857 0 0,0 0 0 0 0,0 0 0 0 0,0 0 0 0 0,-1 0 0 0 0,1 0-1 0 0,0 0 1 0 0,0 0 0 0 0,0 0 0 0 0,0 0 0 0 0,0 0 0 0 0,0 1-1 0 0,0-1 1 0 0,-1 0 0 0 0,1 0 0 0 0,0 0 0 0 0,0 0 0 0 0,0 0 0 0 0,0 0-1 0 0,0 1 1 0 0,0-1 0 0 0,0 0 0 0 0,0 0 0 0 0,0 0 0 0 0,0 0 0 0 0,0 0-1 0 0,0 0 1 0 0,0 1 0 0 0,0-1 0 0 0,0 0 0 0 0,0 0 0 0 0,0 0 0 0 0,0 0-1 0 0,0 0 1 0 0,0 1 0 0 0,0-1 0 0 0,0 0 0 0 0,0 0 0 0 0,0 0-1 0 0,0 0 1 0 0,0 0 0 0 0,0 1 0 0 0,0-1 0 0 0,0 0 0 0 0,0 0 0 0 0,0 0-1 0 0,0 0 1 0 0,1 0 0 0 0,-1 0 0 0 0,0 0 0 0 0,0 1 0 0 0,0-1-1 0 0,0 0 1 0 0,0 0 0 0 0,0 0 0 0 0,0 0 0 0 0,1 0 0 0 0,-1 0 0 0 0,0 0-1 0 0,0 0 1 0 0,0 0 0 0 0,0 0 0 0 0,0 0 0 0 0,1 0 0 0 0,-1 0 0 0 0,0 0-1 0 0,16-2 1364 0 0,23-12-168 0 0,-13 2-328 0 0,-11 5-681 0 0,0-1 1 0 0,0 0-1 0 0,-1-1 0 0 0,21-17 1 0 0,-34 25-966 0 0,-6 2 196 0 0,-16 9-67 0 0,-27 14 166 0 0,-158 103 129 0 0,183-112 315 0 0,1 2-1 0 0,-23 23 1 0 0,45-40-5 0 0,-1 1 1 0 0,1 0-1 0 0,-1-1 1 0 0,1 1-1 0 0,-1 0 1 0 0,1-1-1 0 0,0 1 1 0 0,-1 0-1 0 0,1 0 1 0 0,0-1-1 0 0,0 1 1 0 0,0 0-1 0 0,-1 0 1 0 0,1 0-1 0 0,0-1 1 0 0,0 1-1 0 0,0 0 1 0 0,0 0-1 0 0,0 0 1 0 0,1-1-1 0 0,-1 1 0 0 0,0 0 1 0 0,0 0-1 0 0,0 0 1 0 0,1-1-1 0 0,-1 1 1 0 0,0 0-1 0 0,1 0 1 0 0,0 0-1 0 0,15 19 696 0 0,-16-19-729 0 0,6 4 137 0 0,0 1 0 0 0,0-1 1 0 0,1-1-1 0 0,0 1 0 0 0,0-1 0 0 0,0 0 0 0 0,0-1 0 0 0,14 5 0 0 0,-5-3-403 0 0,-1-1 0 0 0,0-1 0 0 0,25 3 0 0 0,-21-6-5252 0 0,-3-3-1872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5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17 10135 0 0,'-1'-1'3266'0'0,"-4"-2"-2935"0"0,0 1 1 0 0,1 0 0 0 0,-1 0 0 0 0,0 1 0 0 0,0-1 0 0 0,0 1 0 0 0,0 0-1 0 0,0 0 1 0 0,0 1 0 0 0,0 0 0 0 0,0 0 0 0 0,-1 0 0 0 0,1 0-1 0 0,-5 2 1 0 0,-13 2 1820 0 0,-38 12 0 0 0,55-14-2115 0 0,-4 0-37 0 0,0 2 0 0 0,0-1 0 0 0,1 1 0 0 0,0 1 0 0 0,0 0 0 0 0,0 0 0 0 0,0 1 0 0 0,-9 7 0 0 0,12-5 0 0 0,1 1-12 0 0,5-7 4 0 0,0 0 0 0 0,0 0 0 0 0,0-1 0 0 0,0 1-1 0 0,1 0 1 0 0,-1-1 0 0 0,1 1 0 0 0,-1 0 0 0 0,1-1 0 0 0,-1 1-1 0 0,1-1 1 0 0,0 1 0 0 0,0-1 0 0 0,0 1 0 0 0,0-1 0 0 0,0 1-1 0 0,0-1 1 0 0,0 0 0 0 0,3 2 0 0 0,3 4-51 0 0,1-1 1 0 0,11 7-1 0 0,-4-3 23 0 0,-8-4 24 0 0,1-1 0 0 0,-1 1 0 0 0,0 0 0 0 0,-1 1 0 0 0,1 0-1 0 0,-1 0 1 0 0,6 9 0 0 0,1 5-15 0 0,-8-13 55 0 0,0-1-1 0 0,0 1 0 0 0,-1-1 1 0 0,0 1-1 0 0,-1 0 1 0 0,0 1-1 0 0,0-1 1 0 0,3 15-1 0 0,-6-21 36 0 0,0-1 1 0 0,0 1-1 0 0,0 0 0 0 0,-1 0 1 0 0,1-1-1 0 0,0 1 0 0 0,-1 0 1 0 0,1 0-1 0 0,-1-1 0 0 0,0 1 1 0 0,1-1-1 0 0,-1 1 0 0 0,0 0 1 0 0,0-1-1 0 0,0 1 0 0 0,0-1 1 0 0,0 0-1 0 0,0 1 0 0 0,-1-1 1 0 0,1 0-1 0 0,0 0 0 0 0,-3 2 1 0 0,0 0 49 0 0,0-1 0 0 0,0 1 0 0 0,-1-1 0 0 0,1 0 0 0 0,-1 0 0 0 0,-8 2 0 0 0,-11 0 94 0 0,0-1 0 0 0,-38 1 0 0 0,-1-1-112 0 0,-78 8-50 0 0,139-11-455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6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42 4143 0 0,'22'-8'385'0'0,"-12"5"223"0"0,0-1 0 0 0,0 0 0 0 0,0 0-1 0 0,16-14 9219 0 0,-34 20-5155 0 0,2 1-4717 0 0,3-2-1183 0 0,-11 5 1246 0 0,1 0 1 0 0,0 1 0 0 0,0 1 0 0 0,0 0-1 0 0,-15 13 1 0 0,-61 46-18 0 0,-36 33 0 0 0,122-98 0 0 0,-2 2 0 0 0,0 0 0 0 0,1 1 0 0 0,-1-1 0 0 0,1 1 0 0 0,0 0 0 0 0,0 0 0 0 0,1 0 0 0 0,0 1 0 0 0,-1-1 0 0 0,-3 12 0 0 0,6-4 0 0 0,2-10-15 0 0,0 1-1 0 0,0-1 0 0 0,0 0 1 0 0,1 0-1 0 0,-1 0 0 0 0,1 0 1 0 0,0 0-1 0 0,0 0 0 0 0,0 0 0 0 0,0-1 1 0 0,0 1-1 0 0,1 0 0 0 0,-1-1 1 0 0,1 0-1 0 0,-1 0 0 0 0,1 0 1 0 0,0 0-1 0 0,0 0 0 0 0,0 0 1 0 0,0-1-1 0 0,4 2 0 0 0,5 1-416 0 0,0 1-1 0 0,0-2 0 0 0,1 0 0 0 0,17 2 0 0 0,-16-3-643 0 0,1-1 0 0 0,24-2 0 0 0,-2-2-587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6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24 4607 0 0,'-1'-2'9034'0'0,"-2"0"-8867"0"0,1 0 0 0 0,-1 0 0 0 0,0 0 1 0 0,0 0-1 0 0,1 0 0 0 0,-1 1 0 0 0,0-1 1 0 0,0 1-1 0 0,-1 0 0 0 0,1 0 0 0 0,0 0 1 0 0,0 1-1 0 0,0-1 0 0 0,-1 1 0 0 0,-2-1 0 0 0,-12 0 157 0 0,-26 2 0 0 0,40-1-217 0 0,-5 2-25 0 0,0-1-1 0 0,1 1 1 0 0,-1 0-1 0 0,1 1 0 0 0,0-1 1 0 0,0 2-1 0 0,-13 6 1 0 0,-50 34 290 0 0,57-34-335 0 0,1-1 0 0 0,0 2-1 0 0,0 0 1 0 0,1 0 0 0 0,1 1-1 0 0,0 1 1 0 0,-14 20 0 0 0,20-24 23 0 0,5-8-35 0 0,0 0 0 0 0,0 0-1 0 0,0-1 1 0 0,1 1 0 0 0,-1 0 0 0 0,0 0 0 0 0,0-1 0 0 0,1 1 0 0 0,-1 0 0 0 0,0-1 0 0 0,1 1 0 0 0,-1 0 0 0 0,1-1 0 0 0,-1 1 0 0 0,1-1 0 0 0,-1 1 0 0 0,1-1 0 0 0,0 1 0 0 0,0 0 0 0 0,0 0 34 0 0,2 1 18 0 0,0 0 0 0 0,0 0-1 0 0,0 0 1 0 0,1-1 0 0 0,-1 1 0 0 0,1-1-1 0 0,-1 0 1 0 0,1 0 0 0 0,-1 0 0 0 0,1 0-1 0 0,-1 0 1 0 0,1-1 0 0 0,0 0 0 0 0,-1 0-1 0 0,1 0 1 0 0,0 0 0 0 0,3-1 0 0 0,7 0 160 0 0,0-2 1 0 0,0 1 0 0 0,14-6-1 0 0,4-4-139 0 0,0-1 0 0 0,57-35 0 0 0,-87 47-222 0 0,-2 4-347 0 0,2 2 433 0 0,-1-3 33 0 0,-1 1-1 0 0,1-1 0 0 0,-1 0 0 0 0,0 1 1 0 0,0-1-1 0 0,0 1 0 0 0,0-1 1 0 0,0 0-1 0 0,0 1 0 0 0,0-1 0 0 0,-1 1 1 0 0,0-1-1 0 0,1 0 0 0 0,-1 1 1 0 0,0-1-1 0 0,-1 3 0 0 0,-14 32-67 0 0,14-26-522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7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16 10591 0 0,'2'-1'488'0'0,"16"-14"7350"0"0,-18 20-7620 0 0,0-1 0 0 0,-1 0 0 0 0,0 0 0 0 0,0 0 0 0 0,0 0 0 0 0,0 1 0 0 0,-1-1 0 0 0,1-1 0 0 0,-1 1 0 0 0,-3 5 0 0 0,-3 4 91 0 0,-16 17-1 0 0,9-11 23 0 0,-68 93 248 0 0,-48 64-539 0 0,65-86-867 0 0,37-48-1005 0 0,28-40 234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7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13 8287 0 0,'0'0'639'0'0,"4"-12"9796"0"0,-10 26-9790 0 0,-6 9-357 0 0,-1 0-1 0 0,0-1 1 0 0,-2-1 0 0 0,-31 35-1 0 0,-5 8 20 0 0,19-19-171 0 0,-63 81 128 0 0,43-62-221 0 0,2 3-1 0 0,-43 79 1 0 0,85-132-44 0 0,1 0 0 0 0,-7 23-1 0 0,8-21-122 0 0,5-14-873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7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 1375 0 0,'-2'2'2174'0'0,"-3"1"-934"0"0,-12 8 8010 0 0,11-8-6024 0 0,4 18-1530 0 0,2-19-1287 0 0,12 8 299 0 0,-9-7-563 0 0,1-1 1 0 0,0 0 0 0 0,0 0-1 0 0,1 0 1 0 0,-1 0-1 0 0,0-1 1 0 0,0 0-1 0 0,1 0 1 0 0,-1 0 0 0 0,1 0-1 0 0,5 0 1 0 0,4-1 198 0 0,0 0 0 0 0,18-2-1 0 0,-26 1-299 0 0,0 0 0 0 0,0-1 0 0 0,0 1 0 0 0,0-1 0 0 0,0 0 0 0 0,0-1-1 0 0,-1 1 1 0 0,8-5 0 0 0,-12 6-57 0 0,0 1-1 0 0,-1-1 1 0 0,1 1-1 0 0,-1 0 1 0 0,1-1-1 0 0,-1 1 1 0 0,1-1-1 0 0,-1 0 1 0 0,1 1 0 0 0,-1-1-1 0 0,0 1 1 0 0,1-1-1 0 0,-1 1 1 0 0,0-1-1 0 0,1 0 1 0 0,-1 1-1 0 0,0-1 1 0 0,0 0-1 0 0,0 1 1 0 0,1-1-1 0 0,-1 0 1 0 0,0 0-1 0 0,0 1 1 0 0,0-1 0 0 0,0 0-1 0 0,0 1 1 0 0,0-1-1 0 0,-1 0 1 0 0,1 1-1 0 0,0-1 1 0 0,0 0-1 0 0,0 1 1 0 0,-1-1-1 0 0,1 0 1 0 0,0 1-1 0 0,-1-1 1 0 0,1 0-1 0 0,0 1 1 0 0,-1-1 0 0 0,1 1-1 0 0,-1-1 1 0 0,0 0-1 0 0,-1-1-64 0 0,0 0 1 0 0,0 0-1 0 0,0 0 0 0 0,0 1 0 0 0,0-1 0 0 0,0 1 0 0 0,0-1 1 0 0,-1 1-1 0 0,-2-1 0 0 0,0 0-6 0 0,-1 1 0 0 0,1 0 1 0 0,-1 1-1 0 0,1-1 0 0 0,-1 1 1 0 0,0 0-1 0 0,1 1 0 0 0,-1-1 1 0 0,1 1-1 0 0,-1 0 0 0 0,1 0 1 0 0,-1 1-1 0 0,-6 3 0 0 0,-9 3 22 0 0,1 2 0 0 0,-18 11 0 0 0,31-17 21 0 0,-52 31-23 0 0,-81 63 0 0 0,133-92 64 0 0,0 0 0 0 0,-10 13 0 0 0,16-19 1 0 0,0 1 0 0 0,1 0 0 0 0,-1 0-1 0 0,1-1 1 0 0,-1 1 0 0 0,1 0 0 0 0,-1 0 0 0 0,1 0 0 0 0,-1 0-1 0 0,1 0 1 0 0,0 0 0 0 0,-1 1 0 0 0,1-1 1 0 0,1 0-1 0 0,-1 0 1 0 0,0 0 0 0 0,1 0 0 0 0,-1 0-1 0 0,1 0 1 0 0,-1 0 0 0 0,1-1 0 0 0,-1 1-1 0 0,1 0 1 0 0,0 0 0 0 0,-1-1 0 0 0,1 1-1 0 0,0 0 1 0 0,-1-1 0 0 0,1 1 0 0 0,0-1-1 0 0,0 1 1 0 0,0-1 0 0 0,0 1 0 0 0,0-1-1 0 0,0 0 1 0 0,-1 1 0 0 0,2-1 0 0 0,27 8-91 0 0,-27-7 73 0 0,26 3-1412 0 0,3-3-5334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8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302 5983 0 0,'0'0'14292'0'0,"-1"-2"-13409"0"0,-1-1-795 0 0,1 0 0 0 0,-1 0-1 0 0,0 0 1 0 0,0 0 0 0 0,-1 0 0 0 0,1 1 0 0 0,-1-1 0 0 0,1 1 0 0 0,-1 0 0 0 0,0 0 0 0 0,1 0-1 0 0,-1 0 1 0 0,0 0 0 0 0,-5-2 0 0 0,-6-1 312 0 0,0-1-1 0 0,-17-2 1 0 0,18 4-332 0 0,3-1-68 0 0,10 4 0 0 0,-1 1 0 0 0,1-1 0 0 0,-1 0 0 0 0,0 0 1 0 0,1 0-1 0 0,0 1 0 0 0,-1-1 0 0 0,1 0 0 0 0,-1 0 0 0 0,1 0 0 0 0,0 0 0 0 0,0 0 0 0 0,0 0 0 0 0,-1 0 0 0 0,1 0 0 0 0,0 0 0 0 0,0 1 1 0 0,0-1-1 0 0,0 0 0 0 0,1 0 0 0 0,-1-2 0 0 0,1 1 0 0 0,0 0 0 0 0,0-1 0 0 0,0 1 1 0 0,0 0-1 0 0,0 0 0 0 0,0 0 0 0 0,1 0 0 0 0,2-3 0 0 0,2-1-4 0 0,1 0 0 0 0,-1 1 0 0 0,15-10 0 0 0,19-8-264 0 0,72-28 0 0 0,-42 21 73 0 0,-48 19 162 0 0,0 1-1 0 0,0 2 1 0 0,1 0 0 0 0,44-8-1 0 0,-66 16 52 0 0,0 0-1 0 0,0-1 0 0 0,0 1 0 0 0,0 0 0 0 0,0 0 0 0 0,0 1 0 0 0,1-1 0 0 0,-1 0 0 0 0,0 0 1 0 0,0 0-1 0 0,0 1 0 0 0,0-1 0 0 0,0 1 0 0 0,0-1 0 0 0,0 1 0 0 0,0-1 0 0 0,0 1 0 0 0,0 0 1 0 0,0-1-1 0 0,0 1 0 0 0,1 1 0 0 0,-1 0-5 0 0,0-1 0 0 0,0 1 1 0 0,0 0-1 0 0,0-1 0 0 0,0 1 0 0 0,-1 0 0 0 0,1 0 1 0 0,-1 0-1 0 0,1 0 0 0 0,-1 0 0 0 0,1 3 0 0 0,-1 1-10 0 0,0 1 0 0 0,0 0 0 0 0,-1-1 0 0 0,0 1 0 0 0,-3 12 0 0 0,2-11 2 0 0,-3 5 31 0 0,-12 27 54 0 0,15-34-90 0 0,-1-1 1 0 0,1 0-1 0 0,-1 0 0 0 0,-1-1 0 0 0,1 1 1 0 0,-1-1-1 0 0,1 1 0 0 0,-1-1 0 0 0,0 0 1 0 0,-1-1-1 0 0,1 1 0 0 0,-1-1 0 0 0,0 0 0 0 0,0 0 1 0 0,0 0-1 0 0,0 0 0 0 0,0-1 0 0 0,0 0 1 0 0,-1 0-1 0 0,-7 1 0 0 0,-36 12-115 0 0,-40 10-512 0 0,51-13-712 0 0,23-6-5624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7 0 17303 0 0,'0'0'4267'0'0,"-1"3"-4144"0"0,-3 7-74 0 0,0 0 0 0 0,0 0 1 0 0,-1 0-1 0 0,0-1 0 0 0,-1 0 1 0 0,-10 13-1 0 0,-50 50 57 0 0,31-35-67 0 0,-166 193 79 0 0,194-223-108 0 0,-29 33-10 0 0,21-25 0 0 0,2 1 0 0 0,-1 0 0 0 0,2 0 0 0 0,-14 24 0 0 0,25-38-47 0 0,1-2-91 0 0,-1 1-1 0 0,0 0 1 0 0,1 0-1 0 0,-1 0 1 0 0,1 0-1 0 0,-1 0 1 0 0,1 0-1 0 0,-1 0 1 0 0,1 0-1 0 0,0 0 1 0 0,0 1-1 0 0,-1-1 1 0 0,1 0-1 0 0,0 0 1 0 0,0 0-1 0 0,0 0 1 0 0,0 0 0 0 0,0 0-1 0 0,1 0 1 0 0,-1 1-1 0 0,0-1 1 0 0,1 1-1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0 6911 0 0,'-1'2'7990'0'0,"-16"20"-7321"0"0,2 2 0 0 0,0-1 0 0 0,2 2 0 0 0,-16 39 0 0 0,12-26-96 0 0,-26 43-1 0 0,-128 148-247 0 0,80-113-242 0 0,-5 12-1696 0 0,95-127 1153 0 0,4-3-1635 0 0,91-80-175 0 0,-62 55-2572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29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49 10103 0 0,'0'0'919'0'0,"-10"7"1666"0"0,-3 4 6388 0 0,13-11-8857 0 0,10 2 1050 0 0,22-1-1421 0 0,-3-3 566 0 0,0-2-1 0 0,54-15 1 0 0,-43 9-123 0 0,125-36 490 0 0,20-5-100 0 0,-37 15-653 0 0,-146 35-293 0 0,-19 8-6369 0 0,-2 0-267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0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29 5527 0 0,'7'-5'100'0'0,"25"-12"390"0"0,-22 12-304 0 0,-9 5 19 0 0,-1 0 0 0 0,0 0 0 0 0,1 0 0 0 0,-1-1 0 0 0,0 1-1 0 0,1 0 1 0 0,-1 0 0 0 0,1 0 0 0 0,-1 0 0 0 0,0 0 0 0 0,1 0-1 0 0,-1 0 1 0 0,1 0 0 0 0,-1 0 0 0 0,0 0 0 0 0,1 0 0 0 0,-1 0-1 0 0,1 0 1 0 0,-1 0 0 0 0,0 0 0 0 0,1 0 0 0 0,-1 1 0 0 0,0-1-1 0 0,1 0 1 0 0,-1 0 0 0 0,0 0 0 0 0,1 1 0 0 0,-1-1-1 0 0,0 0 1 0 0,1 0 0 0 0,-1 1 0 0 0,1-1 0 0 0,-1 1-75 0 0,0 0 0 0 0,1 0 0 0 0,-1 0 0 0 0,0 0 0 0 0,0 0 0 0 0,1 0 0 0 0,-1 0 0 0 0,0 1 0 0 0,0-1 0 0 0,0 0 0 0 0,0 0 0 0 0,-1 1 0 0 0,-8 31 604 0 0,9-33-676 0 0,-33 77 2149 0 0,12-31-1600 0 0,-8 14-335 0 0,-2 0 0 0 0,-3-3 0 0 0,-78 100 0 0 0,70-107-179 0 0,-55 51-1 0 0,23-26-69 0 0,46-44-137 0 0,26-29-73 0 0,4-4-511 0 0,-1 0 673 0 0,1 0 0 0 0,0 0-1 0 0,0 1 1 0 0,0-1-1 0 0,0 1 1 0 0,0-1-1 0 0,4-1 1 0 0,4-3-21 0 0,67-61-77 0 0,-4 3 91 0 0,-60 54 33 0 0,1 1 0 0 0,0 0-1 0 0,27-13 1 0 0,-37 21 3 0 0,-1-1 0 0 0,1 1 0 0 0,0-1 0 0 0,0 1 0 0 0,0 1 0 0 0,0-1 0 0 0,0 0 0 0 0,0 1 0 0 0,6 0 0 0 0,-8 0 0 0 0,0 1 1 0 0,1-1-1 0 0,-1 1 1 0 0,0-1-1 0 0,0 1 0 0 0,0 0 1 0 0,0 0-1 0 0,0-1 1 0 0,0 2-1 0 0,-1-1 0 0 0,1 0 1 0 0,0 0-1 0 0,0 0 1 0 0,-1 1-1 0 0,1-1 1 0 0,-1 1-1 0 0,1 0 0 0 0,-1-1 1 0 0,2 3-1 0 0,1 3 9 0 0,0-1-1 0 0,-1 0 1 0 0,1 1-1 0 0,-1 0 0 0 0,-1 0 1 0 0,1 0-1 0 0,-1 0 1 0 0,-1 0-1 0 0,1 1 1 0 0,-1-1-1 0 0,0 12 1 0 0,-1-15 73 0 0,-1 1 0 0 0,1-1 1 0 0,-1 0-1 0 0,0 0 1 0 0,-1 0-1 0 0,1 1 1 0 0,-1-1-1 0 0,-3 7 0 0 0,3-7-51 0 0,0-1 1 0 0,0 1-1 0 0,1 0 0 0 0,-1 0 0 0 0,1 0 0 0 0,0 0 0 0 0,0 4 0 0 0,3 14-1284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0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69 4143 0 0,'-1'3'319'0'0,"-14"25"-89"0"0,9-17 1446 0 0,1-1 0 0 0,0 1 0 0 0,-5 16 3307 0 0,24-23-3383 0 0,-11-4-1428 0 0,1 0-1 0 0,0 0 1 0 0,-1 0-1 0 0,1 0 1 0 0,0-1-1 0 0,-1 1 1 0 0,1-1-1 0 0,0 0 1 0 0,-1 0-1 0 0,7-3 0 0 0,34-20 957 0 0,-31 16-764 0 0,81-42 528 0 0,16-9-412 0 0,-99 52-470 0 0,-4 2-28 0 0,-5 4-86 0 0,-5 2-254 0 0,-56 25-632 0 0,21-11 390 0 0,1 2 0 0 0,-36 23 0 0 0,25-10 239 0 0,-60 41 144 0 0,95-61 174 0 0,1 0-1 0 0,-16 16 1 0 0,25-22 21 0 0,-1 0-1 0 0,0 0 1 0 0,1 1 0 0 0,0-1 0 0 0,0 1 0 0 0,0 0-1 0 0,1 0 1 0 0,-1 0 0 0 0,1 0 0 0 0,-2 9 0 0 0,4-12 58 0 0,0 1 1 0 0,0-1 0 0 0,0 1-1 0 0,0-1 1 0 0,0 1 0 0 0,1-1 0 0 0,0 1-1 0 0,-1-1 1 0 0,1 1 0 0 0,0-1-1 0 0,0 0 1 0 0,0 1 0 0 0,0-1 0 0 0,0 0-1 0 0,1 0 1 0 0,-1 0 0 0 0,1 0-1 0 0,-1 0 1 0 0,1 0 0 0 0,0 0 0 0 0,0 0-1 0 0,3 2 1 0 0,5 3 312 0 0,0 0-1 0 0,1 0 1 0 0,12 6 0 0 0,-21-12-323 0 0,8 3 88 0 0,0 1 0 0 0,0-1 1 0 0,0-1-1 0 0,1 0 0 0 0,-1-1 0 0 0,1 0 1 0 0,0 0-1 0 0,0-1 0 0 0,12 0 1 0 0,-21-1-115 0 0,1 0 0 0 0,-1 1 0 0 0,1-1 0 0 0,-1-1 0 0 0,0 1 0 0 0,1 0 0 0 0,-1-1 0 0 0,0 1 0 0 0,1-1 0 0 0,-1 1 0 0 0,0-1 0 0 0,0 0 0 0 0,2-1 0 0 0,4-2-91 0 0,19-10-1241 0 0,-14 4 505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1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32 3223 0 0,'41'-24'267'0'0,"-23"16"10868"0"0,-18 10-11071 0 0,0 0 1 0 0,-1 0 0 0 0,1 0-1 0 0,-1 0 1 0 0,0 0 0 0 0,1-1 0 0 0,-1 1-1 0 0,0 0 1 0 0,0 0 0 0 0,0-1-1 0 0,-1 1 1 0 0,1-1 0 0 0,0 1-1 0 0,0-1 1 0 0,-1 1 0 0 0,1-1 0 0 0,-3 2-1 0 0,-1 1 81 0 0,-1 0-1 0 0,0 0 1 0 0,-9 4-1 0 0,-20 9 397 0 0,21-11-408 0 0,0 0-1 0 0,1 1 1 0 0,0 1-1 0 0,0 0 1 0 0,-12 11-1 0 0,-2 4-71 0 0,1 1 0 0 0,1 1 0 0 0,1 1-1 0 0,-23 33 1 0 0,45-56-61 0 0,0 1 0 0 0,0-1 0 0 0,1 1 0 0 0,-1-1 0 0 0,0 5 0 0 0,1 4 0 0 0,1-10-1 0 0,1-1-1 0 0,-1 1 1 0 0,1-1-1 0 0,0 1 0 0 0,0 0 1 0 0,0-1-1 0 0,0 1 1 0 0,0-1-1 0 0,0 0 1 0 0,0 1-1 0 0,0-1 0 0 0,0 0 1 0 0,1 0-1 0 0,-1 0 1 0 0,1 0-1 0 0,-1 0 1 0 0,1 0-1 0 0,-1 0 1 0 0,1 0-1 0 0,-1 0 0 0 0,1-1 1 0 0,0 1-1 0 0,-1-1 1 0 0,1 1-1 0 0,3 0 1 0 0,2 0-12 0 0,1 0 1 0 0,0 0 0 0 0,-1 0 0 0 0,13-2 0 0 0,72-8-721 0 0,-57 2 367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1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 6911 0 0,'-2'0'6843'0'0,"-3"0"-6474"0"0,1 0 0 0 0,0 0 0 0 0,0 0 0 0 0,0 1 0 0 0,-1 0 0 0 0,1 0 0 0 0,0 0 0 0 0,0 0 0 0 0,-5 3 0 0 0,-38 21 219 0 0,24-13-227 0 0,-89 52 482 0 0,96-53-712 0 0,-1 1 0 0 0,2 0 1 0 0,0 2-1 0 0,-19 20 1 0 0,30-29-116 0 0,-1 1 1 0 0,1 0 0 0 0,0 0 0 0 0,1 1-1 0 0,0-1 1 0 0,-4 9 0 0 0,7-15-15 0 0,0 1 1 0 0,0 0-1 0 0,1 0 1 0 0,-1 0-1 0 0,0 0 1 0 0,0-1-1 0 0,0 1 1 0 0,1 0-1 0 0,-1 0 1 0 0,0-1-1 0 0,1 1 1 0 0,-1 0-1 0 0,1 0 1 0 0,-1-1-1 0 0,1 1 1 0 0,-1 0-1 0 0,1-1 1 0 0,-1 1-1 0 0,2 0 1 0 0,-1 0 0 0 0,1 0-1 0 0,0 1 0 0 0,0-1 1 0 0,0 1-1 0 0,0-1 0 0 0,0 0 0 0 0,1 0 0 0 0,-1 0 0 0 0,0 0 0 0 0,1 0 0 0 0,-1 0 1 0 0,1-1-1 0 0,-1 1 0 0 0,1-1 0 0 0,-1 0 0 0 0,1 0 0 0 0,0 0 0 0 0,2 0 1 0 0,5-1 47 0 0,0 0 0 0 0,-1 0 0 0 0,12-3 0 0 0,-1-2 5 0 0,0-1 0 0 0,0 0 0 0 0,-1-2 0 0 0,23-12 1 0 0,-32 15-32 0 0,1 0 1 0 0,-1-2-1 0 0,0 1 1 0 0,-1-1 0 0 0,0 0-1 0 0,0-1 1 0 0,0 0 0 0 0,10-16-1 0 0,-17 21-99 0 0,1-1-1 0 0,-2 1 0 0 0,1 0 1 0 0,0-1-1 0 0,-1 0 1 0 0,0 1-1 0 0,0-1 1 0 0,0 0-1 0 0,-1 1 0 0 0,0-1 1 0 0,0 0-1 0 0,0 0 1 0 0,0 1-1 0 0,-1-1 1 0 0,1 0-1 0 0,-1 1 0 0 0,0-1 1 0 0,-1 0-1 0 0,1 1 1 0 0,-1-1-1 0 0,-4-7 1 0 0,-3 4-1121 0 0,3 2-3510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2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19 4607 0 0,'0'0'208'0'0,"-1"3"-9"0"0,1-2-138 0 0,0 1-1 0 0,0 0 1 0 0,-1-1 0 0 0,1 1 0 0 0,-1 0-1 0 0,1-1 1 0 0,-1 1 0 0 0,1-1-1 0 0,-1 1 1 0 0,0-1 0 0 0,0 1-1 0 0,1-1 1 0 0,-1 1 0 0 0,0-1-1 0 0,0 0 1 0 0,-1 1 0 0 0,-1 1-1 0 0,-3 2 2460 0 0,-6 3 2608 0 0,11-7-5017 0 0,0-1-1 0 0,0 0 0 0 0,0 1 0 0 0,0-1 0 0 0,1 0 0 0 0,-1 0 0 0 0,0 1 1 0 0,0-1-1 0 0,0 0 0 0 0,0 0 0 0 0,0 0 0 0 0,0 0 0 0 0,0 0 1 0 0,0 0-1 0 0,0-1 0 0 0,0 1 0 0 0,0 0 0 0 0,0 0 0 0 0,0-1 0 0 0,0 1 1 0 0,0-1-1 0 0,1 1 0 0 0,-1-1 0 0 0,0 1 0 0 0,0-1 0 0 0,0 1 0 0 0,1-1 1 0 0,-1 0-1 0 0,0 1 0 0 0,1-1 0 0 0,-2-1 0 0 0,2 1-49 0 0,-1-1-1 0 0,1 0 0 0 0,-1 1 1 0 0,1-1-1 0 0,0 1 1 0 0,0-1-1 0 0,0 0 0 0 0,0 1 1 0 0,0-1-1 0 0,0 0 0 0 0,0 1 1 0 0,0-1-1 0 0,1 0 1 0 0,-1 1-1 0 0,1-1 0 0 0,-1 1 1 0 0,1-1-1 0 0,1-1 0 0 0,-1-2 75 0 0,5-9-28 0 0,1 0 0 0 0,0 0 0 0 0,1 1 0 0 0,0 0 1 0 0,1 0-1 0 0,0 0 0 0 0,1 1 0 0 0,1 1 1 0 0,0 0-1 0 0,0 0 0 0 0,24-16 0 0 0,-26 21-13 0 0,0 1-1 0 0,19-10 0 0 0,-24 14-35 0 0,0-1-1 0 0,0 1 1 0 0,0 0 0 0 0,0 0-1 0 0,0 0 1 0 0,1 0-1 0 0,-1 1 1 0 0,0 0 0 0 0,7 0-1 0 0,-9 1-40 0 0,0 0 0 0 0,0-1 0 0 0,0 1 0 0 0,0 0-1 0 0,1 0 1 0 0,-1 1 0 0 0,0-1 0 0 0,-1 0 0 0 0,1 1 0 0 0,0-1-1 0 0,1 3 1 0 0,0-2 13 0 0,1 2-3 0 0,-1 0 1 0 0,0 0-1 0 0,0 0 0 0 0,0 0 0 0 0,-1 0 1 0 0,1 0-1 0 0,-1 1 0 0 0,0-1 0 0 0,0 1 1 0 0,-1 0-1 0 0,1 0 0 0 0,-1-1 0 0 0,1 7 1 0 0,0 9 79 0 0,-4-14-84 0 0,0-2 4 0 0,1 7 25 0 0,0-9-44 0 0,1 1 0 0 0,0 0-1 0 0,-1 0 1 0 0,1 0 0 0 0,-1-1-1 0 0,0 1 1 0 0,0 0 0 0 0,0-1-1 0 0,-3 5 1 0 0,-2 1 15 0 0,-2 1 20 0 0,-1-4-33 0 0,0-4-35 0 0,8-1-108 0 0,0-1 77 0 0,0 0 1 0 0,0 0-1 0 0,0 0 1 0 0,0 0-1 0 0,1 0 1 0 0,-1 0-1 0 0,1 0 1 0 0,-1 0-1 0 0,1-1 1 0 0,-1 1 0 0 0,1 0-1 0 0,-1 0 1 0 0,1-1-1 0 0,0 1 1 0 0,0 0-1 0 0,0-2 1 0 0,1-5-222 0 0,1 0 0 0 0,1 0 0 0 0,-1 0 1 0 0,1 0-1 0 0,1 0 0 0 0,-1 1 0 0 0,1 0 0 0 0,1-1 1 0 0,8-11-1 0 0,-4 10 109 0 0,-1 1 0 0 0,1-1 0 0 0,0 1 0 0 0,0 1-1 0 0,1-1 1 0 0,0 2 0 0 0,17-9 0 0 0,-19 11 252 0 0,-1 1-1 0 0,0 0 1 0 0,1 1 0 0 0,0 0-1 0 0,0 0 1 0 0,0 1 0 0 0,-1 0-1 0 0,1 0 1 0 0,0 0 0 0 0,0 1-1 0 0,0 1 1 0 0,12 1 0 0 0,30 5 786 0 0,-31-6-270 0 0,22 6 0 0 0,-39-6-353 0 0,1 2-104 0 0,-2-2-135 0 0,-1-1-1 0 0,0 0 1 0 0,1 0-1 0 0,-1 0 0 0 0,1 0 1 0 0,-1 1-1 0 0,0-1 1 0 0,1 0-1 0 0,-1 0 1 0 0,0 1-1 0 0,1-1 1 0 0,-1 0-1 0 0,0 1 1 0 0,1-1-1 0 0,-1 0 1 0 0,0 1-1 0 0,0-1 0 0 0,0 0 1 0 0,1 1-1 0 0,-1 0 1 0 0,1 2 34 0 0,0 1 0 0 0,-1-1 0 0 0,1 1 0 0 0,-1 0 0 0 0,0-1 0 0 0,0 1 0 0 0,0-1 0 0 0,0 1 0 0 0,-1-1 0 0 0,1 1 0 0 0,-1-1 0 0 0,0 1 1 0 0,-2 4-1 0 0,-3 8 81 0 0,-13 24 0 0 0,10-21-89 0 0,-1 2-19 0 0,1 0 0 0 0,0 1-1 0 0,-9 44 1 0 0,18-66-101 0 0,-2 16-379 0 0,4-8-2297 0 0,1 0 1360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2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 11055 0 0,'0'0'852'0'0,"0"2"-362"0"0,-4 22 1594 0 0,-2 0 0 0 0,-9 27 0 0 0,3-12-1707 0 0,0-2-12 0 0,-1 0 0 0 0,-33 62 1 0 0,-49 61-376 0 0,95-159 11 0 0,-28 45-176 0 0,9-13-467 0 0,-46 59 1 0 0,59-85 351 0 0,-1 0-553 0 0,1 1 0 0 0,0 0 0 0 0,-7 13 0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3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46 10591 0 0,'0'0'6870'0'0,"0"-2"-6365"0"0,1-4-371 0 0,0 1 1 0 0,0 0-1 0 0,0 0 1 0 0,0 0-1 0 0,1 0 1 0 0,0 0-1 0 0,0 0 1 0 0,0 0-1 0 0,1 0 1 0 0,0 1-1 0 0,0-1 1 0 0,0 1-1 0 0,0 0 1 0 0,5-5-1 0 0,9-8 233 0 0,34-28-1 0 0,-38 34-227 0 0,6-4-145 0 0,0 1-1 0 0,35-21 0 0 0,-45 31-9 0 0,0-1 0 0 0,0 1 0 0 0,0 1 0 0 0,0 0 0 0 0,1 0 0 0 0,-1 0 0 0 0,1 2 0 0 0,0-1 0 0 0,10 0 0 0 0,-19 2 13 0 0,0 0 0 0 0,0 1 1 0 0,-1-1-1 0 0,1 0 0 0 0,0 0 0 0 0,0 0 0 0 0,0 1 0 0 0,-1-1 0 0 0,1 0 0 0 0,0 1 1 0 0,-1-1-1 0 0,1 1 0 0 0,0-1 0 0 0,-1 1 0 0 0,1-1 0 0 0,0 1 0 0 0,-1-1 0 0 0,1 2 0 0 0,2 0-2 0 0,-1 0 25 0 0,1 1 0 0 0,-1-1-1 0 0,0 1 1 0 0,0 0 0 0 0,0 0-1 0 0,0 0 1 0 0,0 0 0 0 0,0 0 0 0 0,-1 1-1 0 0,1-1 1 0 0,-1 0 0 0 0,0 1 0 0 0,0-1-1 0 0,0 1 1 0 0,-1-1 0 0 0,1 1-1 0 0,-1-1 1 0 0,0 1 0 0 0,0-1 0 0 0,0 1-1 0 0,-1-1 1 0 0,0 5 0 0 0,-1 9 120 0 0,-2 0 1 0 0,0 1 0 0 0,-7 17 0 0 0,9-30-127 0 0,-5 18 113 0 0,-1-1-1 0 0,-1-1 1 0 0,-1 1 0 0 0,-22 33-1 0 0,30-52-116 0 0,0-1-1 0 0,-1 1 0 0 0,1-1 1 0 0,-1 0-1 0 0,1 0 1 0 0,-1 0-1 0 0,0-1 0 0 0,0 1 1 0 0,0 0-1 0 0,0-1 1 0 0,0 0-1 0 0,0 0 0 0 0,0 0 1 0 0,-6 1-1 0 0,-6 0-44 0 0,1 0-1 0 0,-17 0 1 0 0,14-2-24 0 0,-5 1-57 0 0,-30-5-1 0 0,39 3 35 0 0,0-1 1 0 0,0 2-1 0 0,0 0 0 0 0,0 0 0 0 0,0 1 0 0 0,0 1 0 0 0,-17 4 0 0 0,9 4-294 0 0,19-9-528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3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5 3223 0 0,'0'0'16012'0'0,"1"-1"-15698"0"0,6-2 329 0 0,0 1 1 0 0,0 0 0 0 0,0 0-1 0 0,13-2 1 0 0,-21 7-492 0 0,-6 19-17 0 0,-1 0 1 0 0,-1 0-1 0 0,-15 24 0 0 0,13-24-126 0 0,0 0 0 0 0,2 0-1 0 0,-10 30 1 0 0,19-51-9 0 0,0-1 3 0 0,0 1-1 0 0,0-1 0 0 0,-1 1 1 0 0,1-1-1 0 0,0 1 0 0 0,0-1 1 0 0,0 1-1 0 0,0-1 1 0 0,0 1-1 0 0,0-1 0 0 0,0 1 1 0 0,0-1-1 0 0,0 1 1 0 0,0-1-1 0 0,0 1 0 0 0,1-1 1 0 0,-1 1-1 0 0,0 0 0 0 0,2 0 31 0 0,-1 0-1 0 0,1 0 0 0 0,0 0 1 0 0,-1-1-1 0 0,1 1 0 0 0,0 0 0 0 0,-1-1 1 0 0,1 1-1 0 0,0-1 0 0 0,0 0 1 0 0,-1 0-1 0 0,1 1 0 0 0,0-1 0 0 0,0 0 1 0 0,0-1-1 0 0,0 1 0 0 0,-1 0 0 0 0,4-1 1 0 0,36-10 508 0 0,-15 1-470 0 0,-1-1 0 0 0,0-1 0 0 0,0-2 1 0 0,-1 0-1 0 0,-1-1 0 0 0,-1-2 0 0 0,0 0 0 0 0,23-24 0 0 0,-43 39-75 0 0,2-2-28 0 0,-1 1 1 0 0,1-1-1 0 0,-1 0 0 0 0,1 0 0 0 0,-1 0 1 0 0,-1 0-1 0 0,1 0 0 0 0,0-1 1 0 0,2-7-1 0 0,-4 10-103 0 0,-3 3-830 0 0,1 0 954 0 0,0-1 0 0 0,0 0 0 0 0,0 1 0 0 0,0-1 0 0 0,0 1 0 0 0,0-1 0 0 0,0 1 1 0 0,1 0-1 0 0,-1-1 0 0 0,0 1 0 0 0,0 0 0 0 0,1 0 0 0 0,-1-1 0 0 0,0 1 0 0 0,1 0 0 0 0,-1 0 0 0 0,1 0 0 0 0,-1 0 1 0 0,1 0-1 0 0,-1 0 0 0 0,1 2 0 0 0,-3 7 0 0 0,3-7 7 0 0,-1 0 0 0 0,1-1 0 0 0,0 1-1 0 0,-1-1 1 0 0,1 1 0 0 0,0 0 0 0 0,1-1 0 0 0,-1 1-1 0 0,0-1 1 0 0,1 1 0 0 0,1 4 0 0 0,0 2-10 0 0,8 65-14 0 0,-10-72-111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3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1 14855 0 0,'0'0'1350'0'0,"0"2"-1110"0"0,-2 36 494 0 0,-2 0 1 0 0,-10 44 0 0 0,9-59-390 0 0,-2 0 1 0 0,0-1-1 0 0,-1 0 1 0 0,-17 30-1 0 0,-52 77 636 0 0,50-87-795 0 0,-46 64-55 0 0,27-41-86 0 0,14-18-228 0 0,-34 49 69 0 0,27-29-3701 0 0,31-52-2665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4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62 8287 0 0,'-15'8'238'0'0,"1"1"0"0"0,0 1 0 0 0,0 0 0 0 0,-21 21 0 0 0,27-18 7279 0 0,20-6-5312 0 0,-9-6-1982 0 0,1 0-1 0 0,-1 0 1 0 0,1 0-1 0 0,-1-1 1 0 0,1 0-1 0 0,0 0 1 0 0,-1 0-1 0 0,1 0 1 0 0,-1 0-1 0 0,7-2 1 0 0,38-10 1226 0 0,-39 10-1210 0 0,103-36 1534 0 0,47-11-559 0 0,98-1-276 0 0,-212 50-1271 0 0,-43 0-6 0 0,-5 15-3906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4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18399 0 0,'0'0'3242'0'0,"0"2"-2957"0"0,0 4-225 0 0,0-1 0 0 0,0 0 0 0 0,-1 1 0 0 0,1-1 1 0 0,-1 0-1 0 0,-1 0 0 0 0,1 0 0 0 0,-1 0 0 0 0,1 0 0 0 0,-1 0 0 0 0,-1 0 0 0 0,1-1 1 0 0,-6 9-1 0 0,-6 6 501 0 0,-30 32-1 0 0,15-19-346 0 0,21-24-341 0 0,0-1 1 0 0,-11 9-1 0 0,6-5-257 0 0,11-10-463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4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3 15575 0 0,'0'0'3222'0'0,"1"-3"-3005"0"0,13-23-155 0 0,0 0 1 0 0,2 1-1 0 0,1 1 0 0 0,1 0 1 0 0,0 1-1 0 0,2 1 0 0 0,1 1 1 0 0,36-28-1 0 0,-51 45-63 0 0,0 0 0 0 0,1 0 1 0 0,0 1-1 0 0,0 0 0 0 0,0 1 0 0 0,0-1 0 0 0,0 2 0 0 0,0-1 0 0 0,1 1 0 0 0,-1 0 0 0 0,0 0 1 0 0,1 0-1 0 0,-1 1 0 0 0,1 1 0 0 0,-1-1 0 0 0,1 1 0 0 0,11 3 0 0 0,-18-3 36 0 0,0-1-1 0 0,0 0 1 0 0,0 1 0 0 0,0 0-1 0 0,0-1 1 0 0,1 1 0 0 0,-1 0-1 0 0,0-1 1 0 0,-1 1 0 0 0,1 0-1 0 0,0 0 1 0 0,0 0-1 0 0,0 0 1 0 0,0 0 0 0 0,-1 0-1 0 0,1 0 1 0 0,0 0 0 0 0,-1 0-1 0 0,1 0 1 0 0,-1 1 0 0 0,1-1-1 0 0,-1 0 1 0 0,0 0 0 0 0,0 0-1 0 0,1 1 1 0 0,-1-1-1 0 0,0 0 1 0 0,0 0 0 0 0,0 1-1 0 0,0-1 1 0 0,-1 3 0 0 0,1 0 97 0 0,-1 0 0 0 0,1 1 1 0 0,-1-1-1 0 0,-1 0 1 0 0,1 1-1 0 0,0-1 1 0 0,-4 6-1 0 0,-48 68 897 0 0,21-33-1558 0 0,27-36-5852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5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0 87 5983 0 0,'0'0'542'0'0,"0"-2"-446"0"0,0-3 612 0 0,-1 0 0 0 0,0 1 1 0 0,0-1-1 0 0,0 1 0 0 0,0-1 1 0 0,-1 1-1 0 0,0 0 0 0 0,0 0 1 0 0,0-1-1 0 0,0 1 0 0 0,-1 1 1 0 0,1-1-1 0 0,-1 0 0 0 0,-6-6 1 0 0,7 9-341 0 0,0-1 1 0 0,-1 0 0 0 0,1 1-1 0 0,0 0 1 0 0,-1-1-1 0 0,1 1 1 0 0,-1 0 0 0 0,1 0-1 0 0,-5-1 1 0 0,4 2-421 0 0,0 0 0 0 0,0-1 0 0 0,0 1 0 0 0,-1 0 0 0 0,1 0-1 0 0,0 1 1 0 0,0-1 0 0 0,-5 2 0 0 0,0 1 74 0 0,1 0-1 0 0,-1 1 1 0 0,1 0 0 0 0,0 1-1 0 0,0-1 1 0 0,-6 7-1 0 0,-3 1-12 0 0,-17 12-51 0 0,2 2-1 0 0,-51 53 0 0 0,28-25-405 0 0,53-53 312 0 0,37-14 127 0 0,-14 2 84 0 0,15-8 100 0 0,58-40 0 0 0,-53 29-191 0 0,-69 49-163 0 0,2 1 0 0 0,0 2 0 0 0,2 0-1 0 0,-40 48 1 0 0,5 16-5262 0 0,29-37-566 0 0</inkml:trace>
  <inkml:trace contextRef="#ctx0" brushRef="#br0" timeOffset="1">153 1045 9071 0 0,'-46'61'919'0'0,"28"-40"-664"0"0,2 1 0 0 0,0 1-1 0 0,2 0 1 0 0,-20 42-1 0 0,32-59-17 0 0,0-1 0 0 0,0 2 0 0 0,-1 9 0 0 0,3-13 1410 0 0,1-3-1502 0 0,0 0-1 0 0,0-1 1 0 0,1 1 0 0 0,-1 0 0 0 0,0-1-1 0 0,0 1 1 0 0,0 0 0 0 0,0-1-1 0 0,0 1 1 0 0,1-2 0 0 0,2-1 52 0 0,0 0 0 0 0,-1-1 0 0 0,1 1 0 0 0,-1-1 0 0 0,1 0 0 0 0,-1 0 0 0 0,0 0 0 0 0,3-6 0 0 0,1-3 26 0 0,8-23 0 0 0,-4 2-1255 0 0,-2-2-4878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6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2 4143 0 0,'3'-1'319'0'0,"51"-11"7718"0"0,-53 9-6525 0 0,0-8 2307 0 0,-4 11-3709 0 0,1-1 1 0 0,0 0 0 0 0,0 0-1 0 0,-1 1 1 0 0,1-1-1 0 0,0 1 1 0 0,-1 0-1 0 0,1 0 1 0 0,0 0 0 0 0,-1 0-1 0 0,1 0 1 0 0,0 0-1 0 0,-1 1 1 0 0,1-1-1 0 0,0 1 1 0 0,0-1 0 0 0,-1 1-1 0 0,1 0 1 0 0,0 0-1 0 0,0 0 1 0 0,0 0-1 0 0,0 0 1 0 0,0 1-1 0 0,0-1 1 0 0,0 1 0 0 0,-2 1-1 0 0,2 0-58 0 0,0 0 0 0 0,0 0 0 0 0,0 0 0 0 0,0 0 0 0 0,0 0 0 0 0,1 0 0 0 0,0 0 0 0 0,-1 0 0 0 0,1 1 0 0 0,0-1 0 0 0,0 0 0 0 0,0 5 0 0 0,0 7 14 0 0,-1 24 0 0 0,2-17-58 0 0,-1-1-8 0 0,-1-1 0 0 0,-1 1 0 0 0,-1-1 0 0 0,0 0 0 0 0,-2 0 0 0 0,0-1 0 0 0,-2 0 0 0 0,0 0 0 0 0,-1 0 0 0 0,-15 23 0 0 0,6-17 23 0 0,-1 0 0 0 0,-2-1 0 0 0,0-1 1 0 0,-29 24-1 0 0,33-31 13 0 0,-5 2 60 0 0,20-17-47 0 0,3-3 111 0 0,-1 1-156 0 0,7-33 706 0 0,1 0 1 0 0,15-39-1 0 0,22-60 945 0 0,-44 132-1382 0 0,-3 2-193 0 0,-4 3-82 0 0,1 0-1 0 0,1 1 0 0 0,-1-1 1 0 0,-4 6-1 0 0,7-8-54 0 0,1 0 0 0 0,-1 0-1 0 0,1 1 1 0 0,0-1 0 0 0,0 0-1 0 0,0 1 1 0 0,0-1-1 0 0,0 0 1 0 0,0 1 0 0 0,1-1-1 0 0,-1 1 1 0 0,1 0-1 0 0,-1 2 1 0 0,1-4-60 0 0,0 0-1 0 0,0 0 0 0 0,0-1 1 0 0,0 1-1 0 0,0 0 0 0 0,1 0 1 0 0,-1-1-1 0 0,0 1 1 0 0,0 0-1 0 0,1 0 0 0 0,-1-1 1 0 0,0 1-1 0 0,1 0 1 0 0,-1-1-1 0 0,0 1 0 0 0,1-1 1 0 0,-1 1-1 0 0,1 0 1 0 0,0-1-1 0 0,-1 1 0 0 0,1-1 1 0 0,-1 1-1 0 0,2-1 0 0 0,8 7-1299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8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481 1375 0 0,'0'0'66'0'0,"-2"1"174"0"0,-11 16 5536 0 0,7 25 2022 0 0,4-10-3790 0 0,2-30-3241 0 0,2-3-414 0 0,7-5-149 0 0,-1 0 0 0 0,0 0-1 0 0,0 0 1 0 0,-1-1 0 0 0,11-13 0 0 0,32-45 123 0 0,-35 45-290 0 0,20-31-329 0 0,-1-2 1 0 0,38-83-1 0 0,-64 116-22 0 0,-1-1-1 0 0,-1 0 1 0 0,0 1-1 0 0,-2-2 1 0 0,3-35 0 0 0,-7 55 269 0 0,0 0 1 0 0,0 0 0 0 0,0 0 0 0 0,0 0 0 0 0,0 0 0 0 0,-1 0 0 0 0,1 0 0 0 0,0 0-1 0 0,-1 1 1 0 0,-1-4 0 0 0,1 2-41 0 0,0 3 60 0 0,1-1 1 0 0,0 0 0 0 0,-1 1-1 0 0,1-1 1 0 0,-1 0-1 0 0,0 1 1 0 0,1-1-1 0 0,-1 1 1 0 0,1-1 0 0 0,-1 1-1 0 0,0-1 1 0 0,0 1-1 0 0,1 0 1 0 0,-1-1-1 0 0,0 1 1 0 0,0 0 0 0 0,1-1-1 0 0,-1 1 1 0 0,0 0-1 0 0,0 0 1 0 0,0 0-1 0 0,0 0 1 0 0,-18-1-192 0 0,18 1 197 0 0,-7 1-13 0 0,1-1 1 0 0,0 1-1 0 0,-1 1 1 0 0,1-1 0 0 0,0 1-1 0 0,0 1 1 0 0,0-1-1 0 0,0 1 1 0 0,0 0 0 0 0,-7 5-1 0 0,0 3 32 0 0,12-7 0 0 0,1 0 0 0 0,-6 10 186 0 0,1 0-1 0 0,-7 23 0 0 0,-8 17 299 0 0,-4-3-270 0 0,-3-2-1 0 0,-51 69 0 0 0,-32 47-149 0 0,89-125-42 0 0,1 0-1 0 0,-20 61 0 0 0,5 38-21 0 0,30-107 0 0 0,-1-1 0 0 0,-2 1 0 0 0,-1-1 0 0 0,-20 41 0 0 0,25-61 0 0 0,-35 72 11 0 0,39-81 18 0 0,3-3-1300 0 0,-1 1 1145 0 0,-1 0 0 0 0,1-1 0 0 0,0 1 0 0 0,0 0 0 0 0,-1-1 0 0 0,1 1 1 0 0,0-1-1 0 0,-1 1 0 0 0,1-1 0 0 0,1-1 0 0 0,-1 0-167 0 0,9-8-830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8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33 5983 0 0,'-51'18'1436'0'0,"19"-4"9815"0"0,35-13-10666 0 0,4-1-380 0 0,0 0 1 0 0,0-1-1 0 0,1 1 0 0 0,-1-1 0 0 0,0-1 1 0 0,0 1-1 0 0,0-1 0 0 0,0-1 0 0 0,9-4 1 0 0,21-5 397 0 0,61-14 143 0 0,202-61-329 0 0,-292 84-407 0 0,9-3 0 0 0,1 0 0 0 0,20-3 0 0 0,-37 9-47 0 0,0 0 0 0 0,-1 0 0 0 0,1 0 1 0 0,-1 0-1 0 0,1 0 0 0 0,-1 0 0 0 0,1 1 1 0 0,-1-1-1 0 0,1 0 0 0 0,0 0 0 0 0,-1 0 1 0 0,1 1-1 0 0,-1-1 0 0 0,1 0 0 0 0,-1 0 0 0 0,0 1 1 0 0,1-1-1 0 0,-1 1 0 0 0,1-1 0 0 0,-1 0 1 0 0,1 1-1 0 0,-1-1 0 0 0,0 1 0 0 0,1-1 0 0 0,-1 1 1 0 0,0-1-1 0 0,0 1 0 0 0,1-1 0 0 0,-1 1 1 0 0,0-1-1 0 0,0 1 0 0 0,0-1 0 0 0,0 1 0 0 0,1-1 1 0 0,-1 2-1 0 0,2 18-1440 0 0,-5 3-942 0 0,3-20 1238 0 0,1 1-1768 0 0,-1-1 2590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8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6 10735 0 0,'0'0'979'0'0,"2"-1"-808"0"0,7-3 4491 0 0,-13 18-3418 0 0,2-9-1133 0 0,-1 0 0 0 0,-1 0 0 0 0,1-1 0 0 0,-1 1 0 0 0,1-1 0 0 0,-1 0 0 0 0,0 0 0 0 0,-5 4 0 0 0,-8 8 26 0 0,-89 98 130 0 0,106-114-267 0 0,-3 2 23 0 0,0 1-1 0 0,0 0 0 0 0,1 1 1 0 0,-1-1-1 0 0,1 0 0 0 0,0 1 1 0 0,0-1-1 0 0,0 1 0 0 0,0 0 1 0 0,1 0-1 0 0,-1 0 0 0 0,0 6 1 0 0,3-9 43 0 0,0 1 0 0 0,0-1 1 0 0,0 0-1 0 0,1 0 1 0 0,-1 1-1 0 0,1-1 1 0 0,-1 0-1 0 0,1 0 1 0 0,-1 0-1 0 0,1-1 1 0 0,0 1-1 0 0,-1 0 1 0 0,3 0-1 0 0,5 1 138 0 0,-1 0-1 0 0,1 0 0 0 0,-1-1 1 0 0,1 0-1 0 0,-1-1 1 0 0,1 0-1 0 0,13-1 1 0 0,0-2 218 0 0,36-10 0 0 0,-52 12-402 0 0,-1-1 0 0 0,1 0 0 0 0,-1 0 0 0 0,0 0 0 0 0,1 0 0 0 0,8-7 0 0 0,-13 8-17 0 0,1-1 1 0 0,0 1-1 0 0,-1-1 0 0 0,1 1 0 0 0,0-1 1 0 0,-1 0-1 0 0,0 0 0 0 0,0 0 0 0 0,1 0 1 0 0,-1 0-1 0 0,0 0 0 0 0,0 0 0 0 0,-1 0 0 0 0,1 0 1 0 0,0-1-1 0 0,-1 1 0 0 0,1 0 0 0 0,-1 0 1 0 0,0-1-1 0 0,0-2 0 0 0,-1-12-91 0 0,0 1 0 0 0,-2-1 0 0 0,0 1 0 0 0,-1-1 0 0 0,0 1 0 0 0,-2 1 0 0 0,-8-20 0 0 0,12 31-62 0 0,0 1 1 0 0,0-1-1 0 0,0 0 0 0 0,-1 1 1 0 0,1 0-1 0 0,-4-4 0 0 0,4 6-194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9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7 3223 0 0,'0'0'14656'0'0,"1"-1"-14020"0"0,1-7-124 0 0,-1 0 0 0 0,1 0 0 0 0,-1 0 0 0 0,-1-15 0 0 0,3-18 839 0 0,-1 26-1048 0 0,-1 9-149 0 0,0-1 0 0 0,0 1 1 0 0,1-1-1 0 0,4-11 0 0 0,-1 7 16 0 0,0-1 131 0 0,13-22 1 0 0,-15 30-287 0 0,-1 0 0 0 0,1 0 0 0 0,1 0 0 0 0,-1 1 0 0 0,0-1-1 0 0,1 1 1 0 0,0 0 0 0 0,7-5 0 0 0,19-10-141 0 0,-7 4-179 0 0,0 1 0 0 0,44-18 0 0 0,-63 29 267 0 0,19-6-1782 0 0,39-9 1 0 0,-41 14 225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39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211 3223 0 0,'0'3'240'0'0,"-1"3"345"0"0,0-1-1 0 0,0 1 1 0 0,-1-1-1 0 0,1 1 0 0 0,-2-1 1 0 0,1 1-1 0 0,0-1 1 0 0,-1 0-1 0 0,0 0 0 0 0,0 0 1 0 0,-5 5-1 0 0,1-2 859 0 0,0 0-1 0 0,-1 0 1 0 0,0-1-1 0 0,-1 0 1 0 0,-11 7 1443 0 0,20-13-2810 0 0,-1-1 0 0 0,1 1 1 0 0,-1-1-1 0 0,1 0 0 0 0,-1 1 0 0 0,1-1 0 0 0,-1 0 0 0 0,1 1 1 0 0,-1-1-1 0 0,1 0 0 0 0,-1 0 0 0 0,1 1 0 0 0,-1-1 0 0 0,0 0 0 0 0,1 0 1 0 0,-1 0-1 0 0,0 0 0 0 0,-1-2-76 0 0,1 0 1 0 0,0 0 0 0 0,0 0-1 0 0,0 0 1 0 0,0 0-1 0 0,1 0 1 0 0,-1 0 0 0 0,1 0-1 0 0,-1-1 1 0 0,1 1-1 0 0,0 0 1 0 0,0 0 0 0 0,0-1-1 0 0,0 1 1 0 0,0-3 0 0 0,1 0 0 0 0,0 1 0 0 0,0 0 0 0 0,1 0 0 0 0,-1 0 0 0 0,1 1 0 0 0,0-1 0 0 0,4-6 0 0 0,4-3-32 0 0,1 0 1 0 0,0 1 0 0 0,17-14-1 0 0,-22 20-1 0 0,7-6-50 0 0,1 0 1 0 0,1 1-1 0 0,0 0 0 0 0,32-17 1 0 0,-36 23 64 0 0,0 1 0 0 0,1 0 0 0 0,0 0 0 0 0,0 1-1 0 0,0 1 1 0 0,0 0 0 0 0,0 1 0 0 0,0 0 0 0 0,22 1 0 0 0,-21 3 17 0 0,-12-3 0 0 0,-1 1 0 0 0,1-1 0 0 0,0 1 0 0 0,0-1 0 0 0,-1 1 0 0 0,1 0 0 0 0,0-1 0 0 0,-1 1 0 0 0,1 0 0 0 0,-1 0 0 0 0,1-1 0 0 0,0 2 0 0 0,1 2 8 0 0,-1 0 0 0 0,0 0 0 0 0,0 0 0 0 0,0 0-1 0 0,0 0 1 0 0,-1 0 0 0 0,1 0 0 0 0,-1 0 0 0 0,0 0 0 0 0,0 0 0 0 0,-1 0-1 0 0,1 0 1 0 0,-1 0 0 0 0,-1 5 0 0 0,-1 1 7 0 0,0 0 0 0 0,-1 0-1 0 0,0 0 1 0 0,-8 13 0 0 0,8-17-9 0 0,0 0 0 0 0,0-1 0 0 0,-1 1 0 0 0,0-1 0 0 0,0 0 0 0 0,-1 0 0 0 0,1 0 0 0 0,-1-1 0 0 0,-11 7 0 0 0,7-6 25 0 0,0 0 0 0 0,0 0 0 0 0,-1-1 0 0 0,1-1 0 0 0,-19 4-1 0 0,18-7-8 0 0,11 0-19 0 0,-1-1-1 0 0,0 0 1 0 0,1 1 0 0 0,-1-1-1 0 0,1 0 1 0 0,-1 1 0 0 0,1-1 0 0 0,-1 0-1 0 0,1 0 1 0 0,-1 1 0 0 0,1-1-1 0 0,0 0 1 0 0,-1 0 0 0 0,1 0 0 0 0,0 0-1 0 0,0 1 1 0 0,-1-1 0 0 0,1 0-1 0 0,0 0 1 0 0,0 0 0 0 0,0 0 0 0 0,0 0-1 0 0,0 0 1 0 0,0 1 0 0 0,1-1-1 0 0,-1 0 1 0 0,0 0 0 0 0,0 0 0 0 0,1 0-1 0 0,-1 0 1 0 0,0 1 0 0 0,1-1-1 0 0,-1 0 1 0 0,1 0 0 0 0,0 0 0 0 0,2-4-4 0 0,-1 0 1 0 0,2 0 0 0 0,-1 1-1 0 0,5-6 1 0 0,18-15-365 0 0,53-39 1 0 0,-51 43 182 0 0,29-22-445 0 0,22-16-518 0 0,-69 51 967 0 0,-3 1 136 0 0,1 1 0 0 0,0 1 0 0 0,0-1 1 0 0,0 1-1 0 0,0 1 0 0 0,11-5 1 0 0,-17 8 191 0 0,0 1-85 0 0,-1 0 0 0 0,1 0 0 0 0,0 0 0 0 0,-1 1 0 0 0,1-1 0 0 0,-1 0 0 0 0,1 1 0 0 0,-1-1 0 0 0,1 1-1 0 0,-1 0 1 0 0,1-1 0 0 0,-1 1 0 0 0,0 0 0 0 0,1 0 0 0 0,-1 0 0 0 0,0 0 0 0 0,0 0 0 0 0,2 2 0 0 0,-1 0-23 0 0,0 0 1 0 0,0 0-1 0 0,0 0 1 0 0,-1 0-1 0 0,0 0 1 0 0,1 0-1 0 0,-1 0 1 0 0,1 6-1 0 0,0 2-26 0 0,-1 0-1 0 0,0 0 1 0 0,-1 0-1 0 0,-2 19 1 0 0,1-20-6 0 0,-1 0 0 0 0,0 0 1 0 0,-1 0-1 0 0,0 0 0 0 0,-6 12 1 0 0,-26 45 99 0 0,3-7-109 0 0,29-56 21 0 0,-4 20 9 0 0,3-5-52 0 0,4-17-84 0 0,6 6-5666 0 0,3 0-588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40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 12495 0 0,'0'0'1134'0'0,"0"2"-937"0"0,-4 7 222 0 0,-1-1 0 0 0,0 1-1 0 0,0-1 1 0 0,0 0 0 0 0,-1 0 0 0 0,-10 10 0 0 0,-17 23 453 0 0,7-4-416 0 0,-9 15 28 0 0,31-46-378 0 0,1 0 0 0 0,0 1 0 0 0,0 0 0 0 0,0 0 0 0 0,1 0 0 0 0,-2 9 1 0 0,4-14 83 0 0,0-2-136 0 0,0 1 0 0 0,0 0 0 0 0,0 0 0 0 0,0-1-1 0 0,0 1 1 0 0,0 0 0 0 0,0 0 0 0 0,0-1 0 0 0,0 1 0 0 0,0 0 0 0 0,0-1-1 0 0,1 3 1 0 0,1-2 37 0 0,0 1-1 0 0,0-1 1 0 0,0 1 0 0 0,0-1-1 0 0,0 0 1 0 0,0 1-1 0 0,0-1 1 0 0,0 0 0 0 0,1-1-1 0 0,-1 1 1 0 0,0 0 0 0 0,1-1-1 0 0,-1 1 1 0 0,4 0-1 0 0,-1-1 23 0 0,-1 0-1 0 0,1-1 0 0 0,0 1 1 0 0,-1-1-1 0 0,1 0 1 0 0,-1 0-1 0 0,6-2 0 0 0,1-1 35 0 0,-1 0 1 0 0,0-1-1 0 0,-1 0 0 0 0,1-1 0 0 0,15-13 0 0 0,5-5 122 0 0,-13 12-494 0 0,0-2-1 0 0,-2 0 1 0 0,1 0-1 0 0,15-21 1 0 0,4-23-2598 0 0,-19 28-3677 0 0,-8 16 816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40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0 6911 0 0,'0'0'9746'0'0,"-1"3"-8773"0"0,-15 61-211 0 0,-3-1 0 0 0,-28 61 1 0 0,39-105-758 0 0,-25 60 374 0 0,-79 141 1 0 0,31-99-234 0 0,77-116-145 0 0,-2 3 12 0 0,1 0 1 0 0,0 0-1 0 0,0 0 1 0 0,1 0-1 0 0,0 1 0 0 0,-4 11 1 0 0,8-18-158 0 0,0-1-66 0 0,0 0 0 0 0,1-1 0 0 0,-1 1 0 0 0,0-1 0 0 0,1 1 0 0 0,-1-1 0 0 0,1 1 0 0 0,-1-1 0 0 0,1 1 0 0 0,-1-1 1 0 0,1 1-1 0 0,-1-1 0 0 0,1 0 0 0 0,0 1 0 0 0,-1-1 0 0 0,1 0 0 0 0,0 1 0 0 0,-1-1 0 0 0,1 0 0 0 0,0 0 0 0 0,1 1 0 0 0,15-3-5838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41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27 3223 0 0,'0'0'12695'0'0,"2"0"-11156"0"0,45-15 1995 0 0,-45 14-3455 0 0,1 1 0 0 0,-1-1 0 0 0,1 0 0 0 0,-1 0 0 0 0,0-1 0 0 0,1 1 1 0 0,1-2-1 0 0,-3 2-33 0 0,1 0 91 0 0,0 0-24 0 0,4-6-90 0 0,-3 1-10 0 0,-3 4 4 0 0,1 1 0 0 0,-1-1 0 0 0,0 0 0 0 0,0 1 0 0 0,0-1 0 0 0,0 1 0 0 0,0-1 0 0 0,-1 0 0 0 0,1 1 0 0 0,0-1 0 0 0,-2-2 0 0 0,-4-25 38 0 0,5 25-55 0 0,1-16-16 0 0,1 11-60 0 0,-1 7-4 0 0,-14 7-92 0 0,-24 12 21 0 0,-52 32-1 0 0,71-39 88 0 0,-17 12 2 0 0,1 1-1 0 0,1 2 0 0 0,-40 37 0 0 0,70-59 44 0 0,3-2 14 0 0,-1 0-1 0 0,1 0 1 0 0,0 1-1 0 0,-1-1 1 0 0,1 0-1 0 0,0 0 1 0 0,0 1-1 0 0,0-1 1 0 0,0 0-1 0 0,0 1 1 0 0,0-1-1 0 0,0 1 0 0 0,1-1 1 0 0,-1 1-1 0 0,0 1 1 0 0,3 12-8 0 0,3-11 14 0 0,-3-3 0 0 0,0 1 25 0 0,1 0 0 0 0,0 0 0 0 0,0-1 0 0 0,0 1 0 0 0,0-1 0 0 0,1 0 0 0 0,-1 0 0 0 0,0 0-1 0 0,0 0 1 0 0,1 0 0 0 0,-1-1 0 0 0,1 0 0 0 0,-1 0 0 0 0,0 0 0 0 0,7 0 0 0 0,6-2 189 0 0,-1-1 1 0 0,19-6 0 0 0,-11 4-93 0 0,-1-2 101 0 0,20-8 0 0 0,-33 12-197 0 0,-7 2-8 0 0,1 0-1 0 0,-1-1 0 0 0,1 1 1 0 0,-1-1-1 0 0,0 1 1 0 0,3-4-1 0 0,0 1-10 0 0,5-4 59 0 0,-2 0 0 0 0,-2 2-66 0 0,-4 5-68 0 0,-3 1-326 0 0,0 0 393 0 0,1 1 0 0 0,-1-1 0 0 0,0 0 0 0 0,1 1 0 0 0,-1-1 0 0 0,1 1-1 0 0,-1-1 1 0 0,1 1 0 0 0,-1 0 0 0 0,1-1 0 0 0,-1 1 0 0 0,1-1 0 0 0,-1 1 0 0 0,1 0 0 0 0,0 0 0 0 0,-1-1 0 0 0,1 1-1 0 0,0 0 1 0 0,-1-1 0 0 0,1 2 0 0 0,-5 16 87 0 0,4-11-66 0 0,0-4-16 0 0,1 1 0 0 0,0-1 0 0 0,-1 0 1 0 0,1 0-1 0 0,1 1 0 0 0,-1-1 0 0 0,0 0 0 0 0,2 4 0 0 0,-1 0 0 0 0,6 23 86 0 0,-3-19 1 0 0,4-2-17 0 0,-5-7-88 0 0,0 0 1 0 0,1-1 0 0 0,-1 1-1 0 0,1-1 1 0 0,-1 0-1 0 0,1 0 1 0 0,0 0-1 0 0,-1 0 1 0 0,1 0-1 0 0,0-1 1 0 0,0 0 0 0 0,-1 0-1 0 0,7 0 1 0 0,1-1-739 0 0,0-1 1 0 0,0 0-1 0 0,15-4 1 0 0,-8 0-465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2:41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1311 0 0,'0'0'2592'0'0,"-1"1"-2303"0"0,1-1-322 0 0,-22 13 1046 0 0,14-10-3273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6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7831 0 0,'0'0'10359'0'0,"0"2"-10103"0"0,-8 24 513 0 0,5-20-640 0 0,1 0 0 0 0,-1 1-1 0 0,2-1 1 0 0,-1 0 0 0 0,1 1 0 0 0,-1 7 0 0 0,0 1-46 0 0,-1 1 0 0 0,0-1 1 0 0,-1 0-1 0 0,-1 0 1 0 0,0 0-1 0 0,-1-1 1 0 0,-10 18-1 0 0,-14 35 88 0 0,29-66 168 0 0,3-1-218 0 0,5 1 10 0 0,-1-1 1 0 0,1 0-1 0 0,-1 0 0 0 0,1-1 0 0 0,-1 0 0 0 0,1 0 0 0 0,9-3 1 0 0,48-20 431 0 0,-4 2-435 0 0,-46 18-123 0 0,0 0-49 0 0,28-4 1 0 0,-40 7-139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7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3647 0 0,'0'0'2227'0'0,"6"-6"-540"0"0,-4 5-1489 0 0,-1-1 1 0 0,1 1 0 0 0,0 0 0 0 0,0 0 0 0 0,0 0 0 0 0,0 1 0 0 0,0-1 0 0 0,0 0 0 0 0,0 1 0 0 0,0-1 0 0 0,3 1-1 0 0,27-1 387 0 0,-10 0-528 0 0,29-3-2400 0 0,-33 2 1008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7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5063 0 0,'1'-2'2964'0'0,"6"-4"-741"0"0,0 0 0 0 0,1 0-1 0 0,8-5 1 0 0,0 2-1783 0 0,0 0 0 0 0,0 2 0 0 0,0 0 0 0 0,32-8 0 0 0,-31 11-290 0 0,0 1 0 0 0,33-2 1 0 0,-14 6-5626 0 0,-22 0-580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7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6039 0 0,'0'0'3718'0'0,"8"-2"-3182"0"0,17-4-174 0 0,64-14 217 0 0,-78 19-567 0 0,0 0 0 0 0,0 0 0 0 0,0 1 1 0 0,0 1-1 0 0,1 0 0 0 0,12 3 0 0 0,-16-3-158 0 0,50 10 239 0 0,-21-9-3557 0 0,-27-4-3059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17:38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7911 0 0,'0'0'2238'0'0,"1"2"-1924"0"0,4 1-117 0 0,-3-2-165 0 0,0 0 0 0 0,0 1-1 0 0,0-1 1 0 0,-1 1 0 0 0,1 0-1 0 0,0-1 1 0 0,-1 1 0 0 0,1 0-1 0 0,-1 0 1 0 0,0 0 0 0 0,0 0-1 0 0,0 0 1 0 0,0 0 0 0 0,0 0-1 0 0,1 3 1 0 0,0 0-31 0 0,0 1 1 0 0,0-1-1 0 0,-1 1 0 0 0,0-1 0 0 0,0 1 0 0 0,-1-1 1 0 0,1 1-1 0 0,-1-1 0 0 0,0 1 0 0 0,-1 0 0 0 0,1-1 1 0 0,-3 9-1 0 0,0-4-98 0 0,0-1 0 0 0,0 0 0 0 0,-1 0 0 0 0,-1-1-1 0 0,1 1 1 0 0,-10 11 0 0 0,9-15-117 0 0,-1 3-3504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8:54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05 7223 0 0,'0'0'3640'0'0,"-1"0"-3516"0"0,-5-2-42 0 0,4 1-24 0 0,3 3-247 0 0,6 6 178 0 0,1-1 33 0 0,-6-5 27 0 0,0-1 1 0 0,0 0-1 0 0,1 0 1 0 0,-1 1 0 0 0,0-2-1 0 0,0 1 1 0 0,0 0-1 0 0,1 0 1 0 0,-1-1-1 0 0,1 1 1 0 0,-1-1 0 0 0,0 1-1 0 0,1-1 1 0 0,-1 0-1 0 0,4-1 1 0 0,3 0 211 0 0,0-1-1 0 0,-1-1 1 0 0,13-4 0 0 0,-3 0-175 0 0,-5 4-75 0 0,3 3 32 0 0,-13 0-38 0 0,-1 0 0 0 0,1 0 0 0 0,-1 0 1 0 0,1 0-1 0 0,-1 1 0 0 0,0-1 1 0 0,1 1-1 0 0,-1-1 0 0 0,1 1 0 0 0,-1 0 1 0 0,4 1-1 0 0,-4 0-4 0 0,0-1 0 0 0,0 0 0 0 0,1-1 0 0 0,-1 1 0 0 0,1 0 0 0 0,-1-1 0 0 0,1 1 0 0 0,-1-1-1 0 0,1 0 1 0 0,-1 0 0 0 0,4 0 0 0 0,1 0-8 0 0,-1 0 0 0 0,0-1 0 0 0,0 0 0 0 0,0 0 0 0 0,1 0 0 0 0,-1-1 0 0 0,0 0 0 0 0,-1 0 0 0 0,1 0 0 0 0,0-1 0 0 0,0 0 0 0 0,7-5 0 0 0,4-5-39 0 0,0 0-1 0 0,20-21 1 0 0,-5 5 20 0 0,24-16 500 0 0,-49 40-382 0 0,1 0 0 0 0,0 1-1 0 0,1 0 1 0 0,-1 0 0 0 0,13-4-1 0 0,-15 7-24 0 0,0 0 1 0 0,0 1-1 0 0,0-1 0 0 0,0 1 0 0 0,-1 0 0 0 0,1 1 1 0 0,0-1-1 0 0,0 1 0 0 0,8 3 0 0 0,-11-3-68 0 0,1 0 1 0 0,-1 0-1 0 0,1-1 0 0 0,-1 1 0 0 0,1-1 0 0 0,6 0 0 0 0,-5 0 32 0 0,0 0 0 0 0,0 1 0 0 0,0-1-1 0 0,10 3 1 0 0,-10-2 5 0 0,-2 0-25 0 0,0 0-1 0 0,0-1 0 0 0,0 1 0 0 0,0-1 0 0 0,0 0 0 0 0,0 0 1 0 0,-1 0-1 0 0,1 0 0 0 0,0-1 0 0 0,4 0 0 0 0,36-4 70 0 0,-38 5-80 0 0,16-6 0 0 0,6-4 54 0 0,-7 1 336 0 0,0 0 0 0 0,19-14 0 0 0,1 1 301 0 0,-13 8-584 0 0,1 1 1 0 0,0 2-1 0 0,51-14 0 0 0,29-9-180 0 0,-51 14 57 0 0,-29 9 17 0 0,46-10-1 0 0,77-21 255 0 0,-81 20-174 0 0,-42 14-65 0 0,0 3 0 0 0,1 0 0 0 0,41-1 0 0 0,-61 6 90 0 0,-1 0 1 0 0,1 1-1 0 0,-1 0 0 0 0,1 1 0 0 0,-1 0 0 0 0,0 0 0 0 0,14 6 1 0 0,4 1 51 0 0,53 10-80 0 0,-47-12-65 0 0,107 18 40 0 0,-137-25-53 0 0,11 2 4 0 0,12 3 43 0 0,0-1 1 0 0,0-1-1 0 0,0-2 0 0 0,1 0 1 0 0,34-5-1 0 0,-26-1-38 0 0,-8 2 30 0 0,0-1 1 0 0,26-9 0 0 0,-15 3-40 0 0,68-10 0 0 0,-86 18 0 0 0,-1 0 0 0 0,1 2 0 0 0,-1 0 0 0 0,24 3 0 0 0,-11 2 0 0 0,-1-2 0 0 0,1-1 0 0 0,-1-2 0 0 0,62-6 0 0 0,-44-3 0 0 0,78-15 0 0 0,-106 20 0 0 0,0 2 0 0 0,1 0 0 0 0,0 1 0 0 0,0 2 0 0 0,-1 0 0 0 0,24 4 0 0 0,-16-1 0 0 0,1-2 0 0 0,37-2 0 0 0,-11-4 0 0 0,63-7 0 0 0,-101 8 0 0 0,0-1 0 0 0,-1 0 0 0 0,1-1 0 0 0,30-15 0 0 0,75-34 0 0 0,-112 50 20 0 0,1 0 0 0 0,0 0-1 0 0,0 1 1 0 0,0 0 0 0 0,0 1-1 0 0,1 1 1 0 0,-1 0 0 0 0,1 0-1 0 0,-1 1 1 0 0,1 0 0 0 0,-1 1 0 0 0,16 3-1 0 0,21 7 99 0 0,-1 2-1 0 0,86 36 0 0 0,-118-42-143 0 0,0 0-1 0 0,0-1 0 0 0,1-1 1 0 0,-1-1-1 0 0,26 5 0 0 0,-31-9 27 0 0,2 0 0 0 0,24 1 270 0 0,0-2-1 0 0,66-9 0 0 0,-65 5-106 0 0,47-1 0 0 0,11 14 418 0 0,-66-4-429 0 0,36 0-1 0 0,-54-4-150 0 0,0-1 0 0 0,-1 0-1 0 0,1-1 1 0 0,-1 0 0 0 0,0 0 0 0 0,1-1-1 0 0,10-5 1 0 0,-12 3 2 0 0,0 1 119 0 0,25-3 137 0 0,-28 5-224 0 0,19 3 23 0 0,-13 1-33 0 0,5-1-14 0 0,-16-1-12 0 0,33 8 1 0 0,0 1-188 0 0,-32-8 185 0 0,0-1-1 0 0,0 1 1 0 0,0 0 0 0 0,0-1-1 0 0,0 0 1 0 0,0 1 0 0 0,0-1-1 0 0,0 0 1 0 0,0 0 0 0 0,0 0-1 0 0,3-1 1 0 0,-3 1 1 0 0,0 0 0 0 0,0-1 0 0 0,1 1 0 0 0,-1 0 0 0 0,0 0 0 0 0,0 1 0 0 0,0-1 0 0 0,0 0 0 0 0,4 2 0 0 0,31 4-8 0 0,-24-3-44 0 0,10 4-44 0 0,-15-3 4 0 0,1-1 30 0 0,-7-2 0 0 0,1-1-2 0 0,7 4-44 0 0,-4-1-291 0 0,0-1-1 0 0,0 0 1 0 0,0 0 0 0 0,11 1 0 0 0,-15-2 319 0 0,0 0 1 0 0,-1 0 0 0 0,1 0 0 0 0,0 0 0 0 0,-1 0 0 0 0,1 0 0 0 0,-1 0 0 0 0,3 2-1 0 0,2 3-158 0 0,6 3-1619 0 0,-2-2 215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9:3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 7687 0 0,'0'0'2811'0'0,"-1"2"-2552"0"0,-6 12-151 0 0,1 1 1 0 0,0 0 0 0 0,-5 20-1 0 0,5-16-108 0 0,-14 36 0 0 0,10-36 134 0 0,3-14 113 0 0,3-3-148 0 0,3-1 105 0 0,-3 2 282 0 0,4-3-396 0 0,0 0 1 0 0,0 1-1 0 0,0-1 1 0 0,0 0 0 0 0,0 0-1 0 0,0 1 1 0 0,-1-1 0 0 0,1 0-1 0 0,0 0 1 0 0,0 0-1 0 0,0 1 1 0 0,0-1 0 0 0,-1 0-1 0 0,1 0 1 0 0,0 0 0 0 0,0 1-1 0 0,0-1 1 0 0,-1 0-1 0 0,1 0 1 0 0,0 0 0 0 0,0 0-1 0 0,-1 0 1 0 0,1 0 0 0 0,0 0-1 0 0,0 0 1 0 0,-1 1-1 0 0,1-1 1 0 0,-1 0 0 0 0,0 0-155 0 0,-1 0 0 0 0,0 1 1 0 0,1-1-1 0 0,-1 1 1 0 0,0 0-1 0 0,1 0 1 0 0,-1-1-1 0 0,1 1 1 0 0,-1 0-1 0 0,1 0 0 0 0,-1 1 1 0 0,1-1-1 0 0,-2 2 1 0 0,-15 21-95 0 0,10-13 38 0 0,-5 4 140 0 0,6-13 410 0 0,3-2-284 0 0,3 0 222 0 0,-11-5 649 0 0,9 2-878 0 0,2 2-99 0 0,0 0-1 0 0,0 0 0 0 0,0 0 1 0 0,0 0-1 0 0,0 0 1 0 0,0 0-1 0 0,-1 0 1 0 0,1 0-1 0 0,0 1 0 0 0,-1-1 1 0 0,1 1-1 0 0,0-1 1 0 0,-1 1-1 0 0,-1-1 1 0 0,0-1-57 0 0,0 1 1 0 0,1 0 0 0 0,-1 0 0 0 0,0 1 0 0 0,0-1 0 0 0,0 1-1 0 0,1-1 1 0 0,-1 1 0 0 0,0 0 0 0 0,0 0 0 0 0,0 0-1 0 0,-6 1 1 0 0,4 0-8 0 0,-1 0-38 0 0,1 1 0 0 0,-1 0 0 0 0,1 0 1 0 0,-1 0-1 0 0,1 1 0 0 0,0 0 0 0 0,0 0 0 0 0,0 0 1 0 0,-8 8-1 0 0,7-6 124 0 0,-1 0 0 0 0,0-1 1 0 0,0 0-1 0 0,-8 4 0 0 0,14-7 460 0 0,-15 0 1191 0 0,-23 1-1964 0 0,40 0 139 0 0,3 6 4 0 0,-4-8 103 0 0,0 1-1 0 0,0-1 1 0 0,0 1 0 0 0,1-1-1 0 0,-1 1 1 0 0,0-1-1 0 0,1 1 1 0 0,-1-1 0 0 0,0 1-1 0 0,1-1 1 0 0,-1 1-1 0 0,1-1 1 0 0,-1 0 0 0 0,1 1-1 0 0,-1-1 1 0 0,2 1-1 0 0,4 3-60 0 0,9 8 51 0 0,-12-10 16 0 0,15 6-1 0 0,-13-5 0 0 0,1 0 0 0 0,-1 0 0 0 0,1-1 0 0 0,-1 0 0 0 0,1 0 0 0 0,0-1 0 0 0,-1 1 0 0 0,1-1 0 0 0,0-1 0 0 0,0 1 0 0 0,0-1 0 0 0,0 0 0 0 0,0 0 0 0 0,0-1 0 0 0,0 1 0 0 0,0-2 0 0 0,-1 1 0 0 0,1 0 0 0 0,9-5 0 0 0,-10 5 0 0 0,-1-1 0 0 0,1 0 0 0 0,-1 0 0 0 0,1 0 0 0 0,-1-1 0 0 0,8-5 0 0 0,23-16 0 0 0,-26 18 0 0 0,0 0 0 0 0,0 1 0 0 0,0 1 0 0 0,8-3 0 0 0,-1 3 0 0 0,-6-1 0 0 0,-8 4 104 0 0,0 0 0 0 0,0 0 0 0 0,0 0-1 0 0,0 0 1 0 0,0 0 0 0 0,-1-1 0 0 0,1 1-1 0 0,-1 0 1 0 0,1-1 0 0 0,-1 0 0 0 0,1 1 0 0 0,0-3-1 0 0,0 1 44 0 0,-1 1 243 0 0,4-5-965 0 0,-5 7 514 0 0,1-1 0 0 0,-1 1 0 0 0,1-1 0 0 0,-1 0 0 0 0,1 1 0 0 0,-1-1 0 0 0,0 0 0 0 0,1 1 0 0 0,-1-1 0 0 0,0 0 0 0 0,1 1 0 0 0,-1-1 0 0 0,0 0 0 0 0,0 1 0 0 0,0-1 0 0 0,0 0 0 0 0,1 0 0 0 0,-1-1 0 0 0,-1 2 96 0 0,1-1 1 0 0,0 0-1 0 0,0 0 0 0 0,0 0 0 0 0,-1 0 1 0 0,1 0-1 0 0,0 1 0 0 0,-1-1 0 0 0,1 0 0 0 0,-1 0 1 0 0,1 1-1 0 0,-1-1 0 0 0,1 0 0 0 0,-1 0 0 0 0,1 1 1 0 0,-1-1-1 0 0,0 1 0 0 0,1-1 0 0 0,-1 1 1 0 0,0-1-1 0 0,0 1 0 0 0,1-1 0 0 0,-1 1 0 0 0,-1-1 1 0 0,-2 0 8 0 0,0 0 1 0 0,0 1-1 0 0,0-1 1 0 0,1 1-1 0 0,-1 0 1 0 0,0 0-1 0 0,0 1 1 0 0,-5 0 0 0 0,-2 0 91 0 0,1-1 0 0 0,0 0 0 0 0,-20-2 0 0 0,-30-1 470 0 0,43 4-705 0 0,15 0 60 0 0,0 0-77 0 0,1 0 10 0 0,-7 4-158 0 0,0 0 0 0 0,0 1-1 0 0,-9 9 1 0 0,16-14 57 0 0,-7 6-1185 0 0,83-111-941 0 0,-61 87 1298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9:40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22 919 0 0,'0'0'5264'0'0,"1"2"-5210"0"0,5 6-33 0 0,-6-7 72 0 0,1 0 0 0 0,-1 0 0 0 0,1-1 0 0 0,-1 1 1 0 0,1 0-1 0 0,0-1 0 0 0,-1 1 0 0 0,1 0 0 0 0,0-1 0 0 0,-1 1 0 0 0,1-1 0 0 0,0 1 0 0 0,-1-1 1 0 0,1 0-1 0 0,0 1 0 0 0,0-1 0 0 0,0 0 0 0 0,-1 1 0 0 0,1-1 0 0 0,0 0 0 0 0,0 0 0 0 0,0 0 0 0 0,0 0 1 0 0,0 0-1 0 0,0 0 0 0 0,-1 0 0 0 0,1 0 0 0 0,0 0 0 0 0,0 0 0 0 0,0 0 0 0 0,0-1 0 0 0,-1 1 1 0 0,1 0-1 0 0,0 0 0 0 0,0-1 0 0 0,0 1 0 0 0,-1-1 0 0 0,1 1 0 0 0,0-1 0 0 0,1 0 0 0 0,1-1 53 0 0,-1 1-100 0 0,-1 0 0 0 0,0 0 0 0 0,1 0 0 0 0,-1 0 0 0 0,0-1 0 0 0,1 1-1 0 0,-1 0 1 0 0,0 0 0 0 0,0-1 0 0 0,0 1 0 0 0,0-1 0 0 0,1-1 0 0 0,-1 1-146 0 0,1 0 55 0 0,-2 1 5 0 0,0 1 0 0 0,0 0 0 0 0,0 0-1 0 0,0 0 1 0 0,0-1 0 0 0,1 1 0 0 0,-1 0 0 0 0,0 0-1 0 0,0 0 1 0 0,0-1 0 0 0,0 1 0 0 0,0 0 0 0 0,0 0-1 0 0,1 0 1 0 0,-1-1 0 0 0,0 1 0 0 0,0 0-1 0 0,0 0 1 0 0,0 0 0 0 0,1 0 0 0 0,-1 0 0 0 0,0 0-1 0 0,0-1 1 0 0,0 1 0 0 0,1 0 0 0 0,-1 0 0 0 0,0 0-1 0 0,0 0 1 0 0,0 0 0 0 0,1 0 0 0 0,-1 0-1 0 0,0 0 1 0 0,1 0 0 0 0,1-1 20 0 0,16 2-120 0 0,-8 2 119 0 0,0 0 2519 0 0,-25-4-1975 0 0,13 0-483 0 0,0 1 1 0 0,0-1-1 0 0,0 1 1 0 0,-1 0-1 0 0,1 0 0 0 0,0 0 1 0 0,0 0-1 0 0,-1 1 1 0 0,1-1-1 0 0,0 1 0 0 0,0-1 1 0 0,-3 2-1 0 0,-14 6 102 0 0,-13 5 24 0 0,22-10-118 0 0,-2 0-36 0 0,2-1-12 0 0,-12-3 0 0 0,16 0 0 0 0,-4 0 0 0 0,-6-4 80 0 0,-17-2 592 0 0,31 7-619 0 0,-1 0 0 0 0,1 0 0 0 0,0 0-1 0 0,-1 1 1 0 0,1-1 0 0 0,-1 1 0 0 0,1-1 0 0 0,0 1-1 0 0,-4 1 1 0 0,4-1 20 0 0,1-1-48 0 0,-1 1-1 0 0,1-1 1 0 0,-1 1 0 0 0,1-1 0 0 0,-1 0-1 0 0,1 0 1 0 0,-1 1 0 0 0,1-1 0 0 0,-1 0-1 0 0,1-1 1 0 0,-1 1 0 0 0,1 0 0 0 0,-1 0-1 0 0,1-1 1 0 0,-1 1 0 0 0,1 0-1 0 0,-1-1 1 0 0,-1-1 0 0 0,-6-1 30 0 0,2 0-55 0 0,6 2-56 0 0,1 1 47 0 0,0 0 0 0 0,-1 1 0 0 0,1-1 1 0 0,0 0-1 0 0,0 1 0 0 0,0-1 0 0 0,-1 0 1 0 0,1 0-1 0 0,0 1 0 0 0,0-1 0 0 0,0 0 1 0 0,0 1-1 0 0,0-1 0 0 0,-1 0 0 0 0,1 1 1 0 0,0-1-1 0 0,0 1 0 0 0,0-1 0 0 0,0 0 1 0 0,0 1-1 0 0,0-1 0 0 0,0 0 0 0 0,0 1 1 0 0,0-1-1 0 0,1 0 0 0 0,-1 1 0 0 0,0-1 1 0 0,0 1-1 0 0,3 12-163 0 0,-3-13 176 0 0,1 3-93 0 0,10 4-102 0 0,-8-5 154 0 0,0-1-1 0 0,-1 1 0 0 0,1-1 1 0 0,0 0-1 0 0,1 0 0 0 0,-1 0 1 0 0,0 0-1 0 0,0 0 0 0 0,0-1 1 0 0,0 1-1 0 0,1-1 0 0 0,-1 0 1 0 0,0 0-1 0 0,0 0 1 0 0,1-1-1 0 0,-1 1 0 0 0,4-2 1 0 0,5-1-62 0 0,-1-1 1 0 0,1-1-1 0 0,13-7 0 0 0,9-3 115 0 0,-24 11-14 0 0,2 0 1 0 0,1 0 0 0 0,-1 0 1 0 0,15-1-1 0 0,10-2 205 0 0,-15 3-25 0 0,31-2 1 0 0,-50 6-258 0 0,0 0 0 0 0,1 1 0 0 0,-1-1 0 0 0,0 1 1 0 0,0-1-1 0 0,0 1 0 0 0,3 2 0 0 0,-3-2-3 0 0,0 0 0 0 0,0 0-1 0 0,0 0 1 0 0,0-1-1 0 0,0 1 1 0 0,0-1-1 0 0,0 1 1 0 0,0-1 0 0 0,0 0-1 0 0,0 0 1 0 0,0-1-1 0 0,0 1 1 0 0,0-1-1 0 0,0 1 1 0 0,0-1 0 0 0,0 0-1 0 0,0 0 1 0 0,5-3-1 0 0,5-2 180 0 0,-10 5-51 0 0,-1 0-1 0 0,0 0 1 0 0,0 0 0 0 0,0-1-1 0 0,0 1 1 0 0,0-1-1 0 0,0 1 1 0 0,0-1-1 0 0,0 0 1 0 0,-1 0-1 0 0,1 0 1 0 0,-1 0-1 0 0,2-2 1 0 0,2-3-51 0 0,-4 4-59 0 0,0-4 70 0 0,-1 5 37 0 0,-1 0 0 0 0,1 1-1 0 0,-1-1 1 0 0,1 1 0 0 0,-1-1 0 0 0,0 1 0 0 0,0 0 0 0 0,0-1 0 0 0,0 1 0 0 0,0 0 0 0 0,0-1 0 0 0,0 1 0 0 0,-1 0 0 0 0,1 0 0 0 0,0 0 0 0 0,-3-1 0 0 0,2 0-17 0 0,-2-1 8 0 0,1 1 0 0 0,-1 0 0 0 0,0-1 0 0 0,0 1 0 0 0,0 1 0 0 0,-1-1 0 0 0,1 1-1 0 0,0-1 1 0 0,0 1 0 0 0,-1 0 0 0 0,1 1 0 0 0,-1-1 0 0 0,-6 1 0 0 0,5 0-19 0 0,-1 0 1 0 0,1 1-1 0 0,0 0 0 0 0,-1 0 1 0 0,1 1-1 0 0,0-1 1 0 0,-1 1-1 0 0,-8 5 0 0 0,-60 39 391 0 0,53-31-301 0 0,-34 17 1 0 0,30-18-107 0 0,-16 7-56 0 0,39-20 44 0 0,-1 0 0 0 0,1 1 0 0 0,-1-2 0 0 0,1 1 0 0 0,-1 0 0 0 0,0-1 0 0 0,1 0 0 0 0,-1 0 0 0 0,0 0 0 0 0,-4 0 0 0 0,0-1-8 0 0,6 1 5 0 0,0 0-1 0 0,0 0 0 0 0,0 0 1 0 0,0 0-1 0 0,0 0 1 0 0,0-1-1 0 0,0 1 1 0 0,0-1-1 0 0,0 0 1 0 0,0 1-1 0 0,-2-3 1 0 0,-25-16-119 0 0,28 17-3 0 0,0 2 121 0 0,1 0 1 0 0,-1 0-1 0 0,1-1 0 0 0,-1 1 0 0 0,1 0 1 0 0,0-1-1 0 0,-1 1 0 0 0,1-1 1 0 0,0 1-1 0 0,-1 0 0 0 0,1-1 0 0 0,0 1 1 0 0,-1-1-1 0 0,1 1 0 0 0,0-1 1 0 0,0 1-1 0 0,-1-1 0 0 0,-3-5-2058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9:57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9 2759 0 0,'0'0'472'0'0,"-2"1"940"0"0,-28 1 5303 0 0,28-2-6354 0 0,0 1-46 0 0,-18 2 82 0 0,18-2-442 0 0,0-1-1011 0 0,-4 3 440 0 0,9-3-850 0 0,12-1 310 0 0,-14 1 1641 0 0,1-1-221 0 0,22 3 2440 0 0,-22-2-2123 0 0,2-1-244 0 0,-1 3-323 0 0,17-3 324 0 0,-16 1-327 0 0,1 0-4 0 0,10-8 7 0 0,-11 5-339 0 0,1 0-1 0 0,-1-1 0 0 0,0 0 0 0 0,0 1 1 0 0,0-1-1 0 0,3-5 0 0 0,-6 8-663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0:59:57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25 455 0 0,'-2'-23'2361'0'0,"1"0"-1"0"0,3-44 0 0 0,14-43 554 0 0,-16 108-2335 0 0,0 64 227 0 0,-1-46-738 0 0,0 1 0 0 0,2-1 0 0 0,4 31 0 0 0,1-31-2980 0 0,2 1-1036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0:23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6 1375 0 0,'0'0'6324'0'0,"-2"-2"-7397"0"0,0 1 1006 0 0,1 1 52 0 0,1-1-1 0 0,-1 1 1 0 0,1 0-1 0 0,-1-1 1 0 0,0 1-1 0 0,1 0 1 0 0,-1-1 0 0 0,1 1-1 0 0,-1 0 1 0 0,0 0-1 0 0,0 0 1 0 0,1 0-1 0 0,-1-1 1 0 0,0 1-1 0 0,1 0 1 0 0,-1 0 0 0 0,0 0-1 0 0,-2 1 38 0 0,1 0-1 0 0,0 0 0 0 0,0 0 1 0 0,0 0-1 0 0,0 1 1 0 0,0-1-1 0 0,0 0 1 0 0,0 1-1 0 0,-2 2 0 0 0,-3 6-42 0 0,5-5-1735 0 0,-1 1 3911 0 0,-2 7 6068 0 0,2-7-6893 0 0,2-5-1298 0 0,6 3-35 0 0,-3-4 5 0 0,1 0-1 0 0,-1 0 1 0 0,1 0-1 0 0,-1 1 1 0 0,0-1-1 0 0,1 1 1 0 0,-1 0-1 0 0,3 1 1 0 0,5 1 257 0 0,0-1 1 0 0,17 3-1 0 0,-25-6 301 0 0,0 2-368 0 0,19 1 118 0 0,-19-2-100 0 0,0 1-123 0 0,8 0-59 0 0,3-1 15 0 0,-11 0-50 0 0,1 0 1 0 0,0 1 0 0 0,0-1-1 0 0,0 0 1 0 0,-1 1 0 0 0,1-1 0 0 0,0 1-1 0 0,0 0 1 0 0,-1 0 0 0 0,3 2-1 0 0,2 0-57 0 0,27 14 48 0 0,-31-15 22 0 0,-1-1-1 0 0,0 0 1 0 0,1 0-1 0 0,0 0 1 0 0,-1 0-1 0 0,1 0 1 0 0,-1 0-1 0 0,1-1 1 0 0,5 1-1 0 0,-3-1 19 0 0,-1 1 1 0 0,-1 0 1 0 0,1 0 0 0 0,0-1-1 0 0,0 0 1 0 0,0 0-1 0 0,0 0 1 0 0,0 0-1 0 0,0-1 1 0 0,0 1-1 0 0,0-1 1 0 0,0 0-1 0 0,0 0 1 0 0,4-2-1 0 0,16-6 27 0 0,-13 6-52 0 0,0 0 0 0 0,0 1 0 0 0,6-2 0 0 0,-14 3 0 0 0,28-2 0 0 0,-26 2 0 0 0,26-2-14 0 0,-20 2-44 0 0,26-3-250 0 0,-31 3 264 0 0,20-9-100 0 0,-11 4 387 0 0,23-16 0 0 0,-15 8-97 0 0,-20 13-146 0 0,0-1 0 0 0,0 0 0 0 0,-1 1-1 0 0,1-1 1 0 0,0 1 0 0 0,0 0 0 0 0,1 0 0 0 0,4-1 0 0 0,0 0-13 0 0,16-5-97 0 0,-3 3-65 0 0,0 0 162 0 0,-19 4 13 0 0,0-1 1 0 0,0 1-1 0 0,0-1 0 0 0,0 1 0 0 0,0 0 0 0 0,1-1 1 0 0,-1 1-1 0 0,0 0 0 0 0,0 1 0 0 0,0-1 0 0 0,4 1 1 0 0,14 3-16 0 0,19 4-125 0 0,-27-6 140 0 0,0 0 0 0 0,4-1 1 0 0,-11-2 1 0 0,0-3 49 0 0,5 1-41 0 0,-4 0-42 0 0,0 1 0 0 0,0-1-1 0 0,0-1 1 0 0,9-6 0 0 0,-4 4-142 0 0,-8 4 49 0 0,0 0 0 0 0,0 0-1 0 0,0 0 1 0 0,0 1 0 0 0,1-1 0 0 0,-1 1 0 0 0,5-1 0 0 0,-7 2-93 0 0,10 0-1190 0 0,-3 2 1389 0 0,-6-1 363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7:09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57 9071 0 0,'0'0'414'0'0,"0"-2"-12"0"0,-1-6-332 0 0,0 1 0 0 0,0-1-1 0 0,1 0 1 0 0,0 0 0 0 0,1 1 0 0 0,0-1-1 0 0,0 0 1 0 0,0 1 0 0 0,6-15-1 0 0,28-67 528 0 0,-34 88-603 0 0,10-26 6 0 0,-6 17 0 0 0,3 2 0 0 0,-6 6 101 0 0,0 1-1 0 0,0 0 1 0 0,0-1-1 0 0,0 1 0 0 0,1 0 1 0 0,-1 0-1 0 0,0 0 1 0 0,1 0-1 0 0,-1 1 1 0 0,0-1-1 0 0,1 1 0 0 0,-1-1 1 0 0,1 1-1 0 0,-1 0 1 0 0,1 0-1 0 0,3 0 1 0 0,-2 1 71 0 0,-2-1 278 0 0,1 1 14 0 0,1 2-203 0 0,13 6 1519 0 0,29 12 0 0 0,-39-18-1480 0 0,0-1 1 0 0,0 0-1 0 0,0-1 1 0 0,0 0-1 0 0,0 0 1 0 0,1 0-1 0 0,-1-1 0 0 0,8 0 1 0 0,9-3-119 0 0,0-1-1 0 0,46-12 1 0 0,6-13-3848 0 0,-54 19-2740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7:1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3679 0 0,'0'0'284'0'0,"-2"0"27"0"0,-2-1 370 0 0,1 1 0 0 0,-1 0 0 0 0,1 0 0 0 0,-1 1 0 0 0,1-1 0 0 0,-1 1 0 0 0,-3 0 0 0 0,2 1-289 0 0,-1 0 0 0 0,0 1 0 0 0,-7 4 0 0 0,3-2-224 0 0,1 1 1 0 0,0 1 0 0 0,1 0 0 0 0,-8 8 0 0 0,14-14-49 0 0,0 2 31 0 0,-1 4 3250 0 0,7-5-3219 0 0,0 0 0 0 0,1-1 0 0 0,-1 1 1 0 0,1-1-1 0 0,0 0 0 0 0,-1 0 0 0 0,1-1 0 0 0,0 1 0 0 0,0-1 0 0 0,8-1 1 0 0,9-1 278 0 0,24-6 1 0 0,-21 4-160 0 0,407-41 322 0 0,-298 38-3949 0 0,-91 6 2078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7:10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6 5983 0 0,'17'-3'536'0'0,"7"0"-432"0"0,4-3-104 0 0,10 0 0 0 0,7-3 2568 0 0,5 2 496 0 0,1-2 96 0 0,4 0 16 0 0,4-3-2480 0 0,4 1-504 0 0,5 1-96 0 0,7-4-5304 0 0,4-2-1064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7:55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83 1839 0 0,'0'0'6594'0'0,"-1"-8"-6868"0"0,-29-239-2198 0 0,26 222 766 0 0,3 23 788 0 0,3 2 289 0 0,8 3 1726 0 0,-1 1 0 0 0,0 0 0 0 0,11 7 0 0 0,13 6 503 0 0,44 22 519 0 0,-49-25-1693 0 0,55 23 0 0 0,-56-29-406 0 0,0-1 0 0 0,1-1 0 0 0,0-1 0 0 0,0-2 0 0 0,40 0 0 0 0,-18-5-55 0 0,1-2-1 0 0,55-11 1 0 0,-34 3-829 0 0,-40 6-32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7:56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0 455 0 0,'-9'14'0'0'0,"-4"0"0"0"0,-4-2 0 0 0,-1 0 0 0 0,-3-3 1456 0 0,-1-3 248 0 0,-2-2 56 0 0,1-4-3744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7:56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911 0 0,'18'30'608'0'0,"2"-1"-480"0"0,-1-5-128 0 0,-1-3 0 0 0,-1-4 1680 0 0,-2-4 312 0 0,-2-2 64 0 0,2-2 16 0 0,-1 0-1616 0 0,0-2-320 0 0,-2 1-64 0 0,0-2-8 0 0,0-3-1456 0 0,0-2-288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7:56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407 1375 0 0,'0'0'16339'0'0,"0"-3"-15352"0"0,2-6-938 0 0,-2 0-1 0 0,1 0 1 0 0,-1 0 0 0 0,0-1 0 0 0,-1 1 0 0 0,0 0 0 0 0,-1 0 0 0 0,0 0 0 0 0,0 0 0 0 0,-5-12 0 0 0,1 5-756 0 0,-1 1 0 0 0,0 0 1 0 0,-1 1-1 0 0,0-1 0 0 0,-12-13 0 0 0,14 20 81 0 0,0 1-1 0 0,0 0 1 0 0,-1 0-1 0 0,0 1 1 0 0,0 0 0 0 0,-1 0-1 0 0,-8-6 1 0 0,14 11 468 0 0,0 0-1 0 0,-1 0 1 0 0,1 0-1 0 0,0 0 1 0 0,0 0 0 0 0,0 1-1 0 0,-1-1 1 0 0,1 1-1 0 0,0-1 1 0 0,0 1 0 0 0,-1 0-1 0 0,1 0 1 0 0,0 0 0 0 0,-1 0-1 0 0,1 0 1 0 0,0 0-1 0 0,-1 1 1 0 0,1-1 0 0 0,0 1-1 0 0,0 0 1 0 0,-1-1-1 0 0,1 1 1 0 0,0 0 0 0 0,0 0-1 0 0,0 1 1 0 0,0-1 0 0 0,0 0-1 0 0,0 1 1 0 0,1-1-1 0 0,-1 1 1 0 0,0-1 0 0 0,1 1-1 0 0,-1 0 1 0 0,-1 2-1 0 0,0 0 95 0 0,1 1-1 0 0,-1 0 0 0 0,1-1 1 0 0,0 1-1 0 0,0 0 0 0 0,0 0 1 0 0,0 1-1 0 0,1-1 0 0 0,0 0 1 0 0,0 6-1 0 0,0-6 969 0 0,1 0 0 0 0,0 0 0 0 0,0-1 0 0 0,0 1 0 0 0,1 0-1 0 0,2 9 5507 0 0,15-9-4350 0 0,-16-4-1965 0 0,0 0-1 0 0,0 0 1 0 0,0 0-1 0 0,1-1 1 0 0,-1 1 0 0 0,0-1-1 0 0,0 1 1 0 0,4-1 0 0 0,4-1 76 0 0,0 0 0 0 0,-1-1 0 0 0,1 0 0 0 0,0-1 0 0 0,17-7 0 0 0,45-27 898 0 0,-51 26-978 0 0,23-12-287 0 0,81-40-1523 0 0,-111 58 1516 0 0,1-1-1 0 0,0 2 1 0 0,0 0-1 0 0,0 0 0 0 0,1 2 1 0 0,27-2-1 0 0,-17 6-404 0 0,-1 0 0 0 0,37 9 0 0 0,14 2 166 0 0,-59-11 575 0 0,0-2 1 0 0,-1 1-1 0 0,1-2 1 0 0,0-1-1 0 0,-1 0 0 0 0,1 0 1 0 0,-1-2-1 0 0,28-9 1 0 0,29-15 1149 0 0,-37 14-607 0 0,0 1 1 0 0,68-14-1 0 0,-93 25-664 0 0,-8 2-167 0 0,-3 13-695 0 0,-1-10 728 0 0,0 0 1 0 0,0 0-1 0 0,0 0 1 0 0,0 0 0 0 0,0 0-1 0 0,-1-1 1 0 0,0 1-1 0 0,1 0 1 0 0,-1-1 0 0 0,0 0-1 0 0,0 1 1 0 0,0-1 0 0 0,-5 4-1 0 0,-2 1-235 0 0,1-1 0 0 0,-16 9 0 0 0,15-10 245 0 0,0-1 0 0 0,-1 0 0 0 0,1 0 0 0 0,-1-1 0 0 0,0 0 1 0 0,0-1-1 0 0,0 0 0 0 0,-1 0 0 0 0,1-1 0 0 0,-18-1 0 0 0,4-2 385 0 0,0-1-1 0 0,-1 0 0 0 0,-31-11 1 0 0,47 13-69 0 0,-1-1 0 0 0,1 1 0 0 0,-1 0 0 0 0,1 1 0 0 0,-1 0 0 0 0,1 1 0 0 0,0 0 0 0 0,-1 1 0 0 0,1 0 0 0 0,-16 5 0 0 0,-6 4 85 0 0,-51 26 0 0 0,-20 8-257 0 0,86-39-25 0 0,0-1-1 0 0,-1-1 0 0 0,1 0 1 0 0,-28 1-1 0 0,32-4-212 0 0,-32 1-404 0 0,44-2 502 0 0,1 1 58 0 0,-1 0-1 0 0,0 0 0 0 0,1 0 1 0 0,-1 1-1 0 0,0-1 0 0 0,0 0 1 0 0,0 0-1 0 0,0 0 0 0 0,0 0 1 0 0,0 2-1 0 0,-4 6-1361 0 0,-3 1-4247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24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919 0 0,'0'0'9560'0'0,"19"-5"-5686"0"0,-7 4-3201 0 0,-1 0 0 0 0,1 1 1 0 0,0 1-1 0 0,0 0 1 0 0,20 5-1 0 0,-13-3-211 0 0,26 2 0 0 0,175-14 438 0 0,1-18-865 0 0,-61 6-94 0 0,-65 11-758 0 0,-32 4-2953 0 0,-43 5-2053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24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0 6447 0 0,'0'0'10648'0'0,"1"2"-10258"0"0,-1 1-347 0 0,1 0 0 0 0,-1 0 0 0 0,0 0 0 0 0,1 0 0 0 0,-1 0 1 0 0,-1 0-1 0 0,1 0 0 0 0,0 1 0 0 0,-1-1 0 0 0,0 0 0 0 0,1 0 1 0 0,-1 0-1 0 0,0 0 0 0 0,-1 0 0 0 0,1-1 0 0 0,0 1 0 0 0,-1 0 1 0 0,-3 4-1 0 0,-5 6 41 0 0,0 0 0 0 0,-18 16 0 0 0,17-17-8 0 0,-8 6 20 0 0,-84 94 592 0 0,84-88-439 0 0,0 1 0 0 0,-29 51 1 0 0,25-27-128 0 0,12-25-4 0 0,-22 37-1 0 0,29-55-119 0 0,-1 0-1 0 0,1 0 1 0 0,-1 0-1 0 0,-1 0 0 0 0,1-1 1 0 0,-1 0-1 0 0,0 0 1 0 0,0 0-1 0 0,0-1 0 0 0,-8 4 1 0 0,3-2-300 0 0,-18 9-139 0 0,28-15 315 0 0,-1 1 0 0 0,1-1 0 0 0,-1 1 0 0 0,1-1 0 0 0,-1 0 0 0 0,1 1 0 0 0,-1-1 0 0 0,1 0 0 0 0,-1 0 0 0 0,0 0 0 0 0,1 0 0 0 0,-1-1 0 0 0,1 1 0 0 0,-1 0 0 0 0,1-1 0 0 0,-2 0 0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25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78 4607 0 0,'0'0'12400'0'0,"6"7"-11246"0"0,-5-5-1080 0 0,0-1 0 0 0,0 1 1 0 0,0 0-1 0 0,0 0 1 0 0,-1 0-1 0 0,1 0 0 0 0,-1 0 1 0 0,0 0-1 0 0,1 0 1 0 0,-1 0-1 0 0,0 0 0 0 0,0 0 1 0 0,0 1-1 0 0,-1-1 0 0 0,1 0 1 0 0,0 0-1 0 0,-1 0 1 0 0,1 0-1 0 0,-2 2 0 0 0,-2 7 97 0 0,0-1 0 0 0,-6 12 0 0 0,8-18-115 0 0,-6 11-1 0 0,0 0 0 0 0,-1 0 1 0 0,-1-1-1 0 0,0 0 0 0 0,-1-1 1 0 0,-1 0-1 0 0,0 0 1 0 0,0-1-1 0 0,-1-1 0 0 0,-21 14 1 0 0,33-25 0 0 0,-3-14 276 0 0,6 7-310 0 0,0 1 0 0 0,1 0 0 0 0,0 0-1 0 0,0 0 1 0 0,0 0 0 0 0,1 0 0 0 0,0 1 0 0 0,0 0 0 0 0,6-6 0 0 0,4-7-16 0 0,130-158-1777 0 0,-116 146 1168 0 0,1 2-1 0 0,1 1 1 0 0,54-37 0 0 0,-62 51 580 0 0,0 1-1 0 0,1 1 0 0 0,0 1 1 0 0,0 1-1 0 0,30-6 1 0 0,6 1 559 0 0,60-6 0 0 0,-35 12 447 0 0,-72 8-764 0 0,1 0 1 0 0,-1 0-1 0 0,0 2 0 0 0,23 4 1 0 0,-33-5-196 0 0,0-1 0 0 0,0 0-1 0 0,0 1 1 0 0,-1 0 0 0 0,1-1 0 0 0,0 1 0 0 0,-1 0-1 0 0,1 0 1 0 0,0 0 0 0 0,-1 0 0 0 0,1 0 0 0 0,-1 0 0 0 0,1 1-1 0 0,-1-1 1 0 0,0 0 0 0 0,0 1 0 0 0,1-1 0 0 0,-1 1 0 0 0,0-1-1 0 0,0 1 1 0 0,-1 0 0 0 0,1-1 0 0 0,0 1 0 0 0,0 0-1 0 0,-1 0 1 0 0,1 0 0 0 0,-1-1 0 0 0,0 1 0 0 0,1 2 0 0 0,-1 1-7 0 0,-1-1 0 0 0,1 0 0 0 0,-1 1 0 0 0,0-1 0 0 0,0 1 0 0 0,0-1 0 0 0,-1 0 0 0 0,0 0 0 0 0,1 0 0 0 0,-1 0 0 0 0,-4 5 0 0 0,-21 32 140 0 0,-1-1 0 0 0,-45 48 0 0 0,-76 63 207 0 0,82-85-285 0 0,63-63-64 0 0,3-3-12 0 0,0 1 1 0 0,0 0-1 0 0,0 0 1 0 0,0 0-1 0 0,0 0 1 0 0,0 0-1 0 0,0 0 1 0 0,0 0-1 0 0,1 0 1 0 0,-1 0-1 0 0,0 1 1 0 0,0 1-1 0 0,1-3-44 0 0,-1 1-1 0 0,1-1 0 0 0,0 0 1 0 0,0 1-1 0 0,0-1 0 0 0,-1 0 1 0 0,1 1-1 0 0,0-1 1 0 0,0 0-1 0 0,0 1 0 0 0,0-1 1 0 0,0 0-1 0 0,0 1 0 0 0,0-1 1 0 0,0 1-1 0 0,0-1 1 0 0,0 0-1 0 0,0 1 0 0 0,0-1 1 0 0,0 0-1 0 0,0 1 1 0 0,0-1-1 0 0,0 1 0 0 0,0-1 1 0 0,0 0-1 0 0,0 1 0 0 0,0-1 1 0 0,1 0-1 0 0,-1 1 1 0 0,0-1-1 0 0,0 0 0 0 0,0 1 1 0 0,1-1-1 0 0,-1 0 0 0 0,0 0 1 0 0,1 1-1 0 0,-1-1 1 0 0,0 0-1 0 0,0 0 0 0 0,1 1 1 0 0,-1-1-1 0 0,0 0 1 0 0,1 0-1 0 0,-1 0 0 0 0,0 0 1 0 0,1 1-1 0 0,-1-1 0 0 0,1 0 1 0 0,-1 0-1 0 0,1 0 1 0 0,7 3-1853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26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7367 0 0,'0'0'935'0'0,"-8"5"1168"0"0,5-4-1737 0 0,0 0 1 0 0,0 1-1 0 0,0-1 0 0 0,0 1 1 0 0,0 0-1 0 0,0 0 1 0 0,1 0-1 0 0,-1 0 1 0 0,1 1-1 0 0,-1-1 1 0 0,1 1-1 0 0,0-1 1 0 0,0 1-1 0 0,0 0 0 0 0,0 0 1 0 0,1 0-1 0 0,-1 0 1 0 0,-1 5-1 0 0,3-7 185 0 0,1 11 377 0 0,1-6-695 0 0,0 0 0 0 0,0 0 0 0 0,0 0-1 0 0,1-1 1 0 0,0 1 0 0 0,0-1 0 0 0,0 0 0 0 0,9 10 0 0 0,39 38 1134 0 0,-25-28-901 0 0,53 62 372 0 0,51 50-521 0 0,-110-119-288 0 0,0 0 0 0 0,2-2 0 0 0,0 0 0 0 0,45 23 0 0 0,-53-33 6 0 0,0-1 1 0 0,0 0-1 0 0,1 0 1 0 0,0-2-1 0 0,0 0 0 0 0,0 0 1 0 0,26-1-1 0 0,-21-2-39 0 0,0 0 0 0 0,-1-2 1 0 0,1-1-1 0 0,-1 0 0 0 0,30-10 0 0 0,-44 12-215 0 0,0-1-1 0 0,-1 0 1 0 0,1 0 0 0 0,5-4-1 0 0,5-7-3404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26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1 7 8287 0 0,'9'-7'10326'0'0,"-12"15"-9991"0"0,-1 0 1 0 0,0-1 0 0 0,0 0 0 0 0,0 0-1 0 0,-1 0 1 0 0,0 0 0 0 0,0-1 0 0 0,-8 8 0 0 0,-56 45 918 0 0,39-34-1123 0 0,-276 203 350 0 0,278-208-431 0 0,13-10-51 0 0,7-5-1 0 0,1 0 0 0 0,0 0 0 0 0,0 1 0 0 0,0 0 0 0 0,1 0 0 0 0,-11 14 0 0 0,11 4-2484 0 0,4-21 2151 0 0,-1 0-1 0 0,1 0 1 0 0,-1-1 0 0 0,1 1-1 0 0,-1-1 1 0 0,0 0 0 0 0,1 1-1 0 0,-1-1 1 0 0,-1-1 0 0 0,1 1-1 0 0,0 0 1 0 0,-5 1 0 0 0,0 0-426 0 0,1-1 1 0 0,0 0-1 0 0,-1 0 1 0 0,-13 1 0 0 0,11-3-2558 0 0,2-1-822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26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47 9271 0 0,'-58'21'835'0'0,"19"-7"1179"0"0,12-6 4097 0 0,240-22-4415 0 0,10-16 1281 0 0,181-15 558 0 0,-365 44-3878 0 0,1 3-1 0 0,51 7 0 0 0,-67-7-1992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27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83 6447 0 0,'0'0'499'0'0,"-2"0"-328"0"0,-42 6 3993 0 0,15 2 5084 0 0,30-9-9101 0 0,0 0 0 0 0,0 0 0 0 0,0 0 0 0 0,1 0 1 0 0,-1 1-1 0 0,0-1 0 0 0,0 0 0 0 0,1 1 0 0 0,1-2 0 0 0,-1 1 54 0 0,24-12-19 0 0,1 2 0 0 0,39-13 0 0 0,58-8 158 0 0,-87 25-340 0 0,-29 8 0 0 0,-2 3 0 0 0,-5-2-4 0 0,-1 0 1 0 0,1-1-1 0 0,0 1 0 0 0,-1-1 0 0 0,0 1 1 0 0,1 0-1 0 0,-1 0 0 0 0,0-1 0 0 0,0 1 1 0 0,0 0-1 0 0,0-1 0 0 0,0 1 0 0 0,0 0 1 0 0,0 0-1 0 0,0-1 0 0 0,-1 1 0 0 0,1 0 0 0 0,-1-1 1 0 0,0 1-1 0 0,1-1 0 0 0,-1 1 0 0 0,0 0 1 0 0,0-1-1 0 0,0 0 0 0 0,-1 3 0 0 0,-4 4-35 0 0,-1 0 0 0 0,1 0 0 0 0,-9 7-1 0 0,11-11 26 0 0,-20 16-87 0 0,0 0 1 0 0,-2-2-1 0 0,0 0 1 0 0,-36 16-1 0 0,-54 25 44 0 0,-8 3 38 0 0,84-42 19 0 0,21-12 5 0 0,-21 13 1 0 0,38-20 68 0 0,5-1-6 0 0,0-1-1 0 0,-1 0 1 0 0,1 1-1 0 0,-1-1 1 0 0,1 0-1 0 0,-1 0 1 0 0,4-3-1 0 0,11-3 104 0 0,30-4 45 0 0,1 2 0 0 0,1 2 0 0 0,0 2-1 0 0,-1 2 1 0 0,1 3 0 0 0,67 7 0 0 0,-5 11-434 0 0,-110-17-395 0 0,4 0-315 0 0,-3 0-882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0:28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34 8287 0 0,'0'0'6362'0'0,"8"-3"-5074"0"0,3 0-669 0 0,1 0-1 0 0,-1 0 1 0 0,1 1 0 0 0,14 0 0 0 0,11-3 15 0 0,231-54 1014 0 0,-64 12-1306 0 0,-194 45-332 0 0,1 0 0 0 0,-1 1 0 0 0,1 0 0 0 0,0 0 0 0 0,19 3 0 0 0,-28-2-103 0 0,-2 2-66 0 0,-1 3 133 0 0,1-1-1 0 0,-1 0 0 0 0,0 0 1 0 0,0 1-1 0 0,0-1 0 0 0,0 0 1 0 0,-1 0-1 0 0,0 0 0 0 0,0-1 1 0 0,-4 8-1 0 0,-5 4-98 0 0,-15 18 0 0 0,4-7-20 0 0,-16 23 43 0 0,3 3 0 0 0,2 0 0 0 0,-44 94 0 0 0,56-95 43 0 0,2 1 1 0 0,3 0-1 0 0,1 2 0 0 0,-13 104 0 0 0,24-118 36 0 0,2 1 0 0 0,2 0-1 0 0,1 0 1 0 0,2 0 0 0 0,3-1 0 0 0,0 1-1 0 0,17 51 1 0 0,18 31 22 0 0,12 37-47 0 0,-44-125 39 0 0,-1 0 0 0 0,5 62 0 0 0,-13-81 282 0 0,0 0 0 0 0,-1 1 0 0 0,-1-1 0 0 0,-1 0 0 0 0,-7 29 0 0 0,7-36 13 0 0,2-6-258 0 0,0 0 0 0 0,0 0-1 0 0,0 1 1 0 0,0-1-1 0 0,1 1 1 0 0,0-1 0 0 0,0 0-1 0 0,0 1 1 0 0,0-1 0 0 0,1 7-1 0 0,-1-8-123 0 0,-2-11-278 0 0,-1 0 432 0 0,0 1-1 0 0,0-1 1 0 0,-1 1 0 0 0,0 0 0 0 0,0 0-1 0 0,-1 0 1 0 0,0 0 0 0 0,-7-7 0 0 0,7 10-3 0 0,0 0 0 0 0,-1 0 0 0 0,1 0 0 0 0,-1 1 1 0 0,0 0-1 0 0,-1 0 0 0 0,1 0 0 0 0,0 1 1 0 0,-1 0-1 0 0,0 0 0 0 0,-13-3 0 0 0,3 2-25 0 0,-1 1 0 0 0,0 1 0 0 0,-27-1 0 0 0,-54 7 42 0 0,42 1-72 0 0,0 2 0 0 0,-97 26 0 0 0,145-30-37 0 0,13-3-346 0 0,0-1-1 0 0,0 1 1 0 0,0 0 0 0 0,8 1 0 0 0,2 0-4472 0 0,3-1-2081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0:30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75 0 0,'0'0'208'0'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0:31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3 4543 0 0,'0'0'3776'0'0,"0"2"-3618"0"0,-3 4-76 0 0,1-3-28 0 0,0 7-44 0 0,-1 1 3590 0 0,24-20-2340 0 0,-19 8-1194 0 0,5-3-34 0 0,-6 3 69 0 0,3-1 40 0 0,-4 2-135 0 0,1-1 1 0 0,-1 0-1 0 0,0 0 1 0 0,1 0-1 0 0,0 0 1 0 0,-1 1-1 0 0,1-1 1 0 0,-1 0-1 0 0,1 1 1 0 0,0-1-1 0 0,0 0 1 0 0,-1 1-1 0 0,1-1 1 0 0,0 1-1 0 0,0-1 1 0 0,0 1-1 0 0,0-1 1 0 0,-1 1-1 0 0,1 0 1 0 0,2-1-1 0 0,6-3-22 0 0,-8 3-58 0 0,13-2-56 0 0,7 1 118 0 0,-6 0 357 0 0,-1-2 0 0 0,0 1 0 0 0,0-2 1 0 0,19-8-1 0 0,-31 12-256 0 0,0 1 13 0 0,-1-1-37 0 0,0 1 1 0 0,0 0-1 0 0,0 0 1 0 0,0-1-1 0 0,0 1 0 0 0,0 0 1 0 0,0 0-1 0 0,0 0 1 0 0,0 0-1 0 0,0 1 1 0 0,0-1-1 0 0,0 0 1 0 0,0 0-1 0 0,0 1 1 0 0,0-1-1 0 0,-1 0 1 0 0,1 1-1 0 0,0-1 1 0 0,0 1-1 0 0,0-1 0 0 0,0 1 1 0 0,-1-1-1 0 0,1 1 1 0 0,0 0-1 0 0,0-1 1 0 0,0 2-1 0 0,0-1-161 0 0,49 10 1900 0 0,-32-7-1500 0 0,-8-3-304 0 0,0-3-16 0 0,-2-1-61 0 0,-6 2-15 0 0,6-6-643 0 0,-6 5 693 0 0,-1 0 0 0 0,1-1 0 0 0,-1 1 0 0 0,0-1 0 0 0,0 1-1 0 0,0-1 1 0 0,0 1 0 0 0,0-1 0 0 0,-1 0 0 0 0,1 1 0 0 0,-1-1 0 0 0,0 0-1 0 0,1 1 1 0 0,-2-4 0 0 0,0-10-38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08:16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9 1375 0 0,'0'0'8712'0'0,"-21"5"-11142"0"0,12-2 8195 0 0,6-5-5481 0 0,3 1-363 0 0,0 0-109 0 0,0 1 141 0 0,0-1 1 0 0,1 1-1 0 0,-1-1 0 0 0,0 1 0 0 0,0-1 0 0 0,1 1 0 0 0,-1-1 1 0 0,0 1-1 0 0,1-1 0 0 0,-1 1 0 0 0,1 0 0 0 0,-1-1 1 0 0,0 1-1 0 0,1-1 0 0 0,-1 1 0 0 0,1 0 0 0 0,-1 0 1 0 0,1-1-1 0 0,-1 1 0 0 0,1 0 0 0 0,-1 0 0 0 0,1-1 0 0 0,-1 1 1 0 0,1 0-1 0 0,0 0 0 0 0,-1 0 0 0 0,1 0 0 0 0,0 0 262 0 0,1-1 689 0 0,-2 1-782 0 0,1 0 0 0 0,-1-1 0 0 0,0 1 1 0 0,1 0-1 0 0,-1-1 0 0 0,0 1 0 0 0,1 0 0 0 0,-1 0 0 0 0,0-1 0 0 0,1 1 0 0 0,-1 0 0 0 0,1 0 0 0 0,-1 0 0 0 0,1 0 0 0 0,-1 0 0 0 0,1-1 0 0 0,-1 1 0 0 0,0 0 1 0 0,1 0-1 0 0,-1 0 0 0 0,1 0 0 0 0,-1 0 0 0 0,1 0 0 0 0,-1 0 0 0 0,1 1 0 0 0,12 1 992 0 0,9-7-454 0 0,-20 4-470 0 0,-1 0-66 0 0,7-6 363 0 0,-7 7-470 0 0,-1 0 0 0 0,0-1 1 0 0,0 1-1 0 0,0 0 0 0 0,1 0 1 0 0,-1 0-1 0 0,0 0 0 0 0,1 0 1 0 0,-1 0-1 0 0,0-1 1 0 0,0 1-1 0 0,1 0 0 0 0,-1 0 1 0 0,0 0-1 0 0,1 0 0 0 0,-1 0 1 0 0,0 0-1 0 0,0 0 0 0 0,1 0 1 0 0,-1 0-1 0 0,0 0 0 0 0,1 1 1 0 0,-1-1-1 0 0,0 0 1 0 0,0 0-1 0 0,1 0 0 0 0,-1 0 1 0 0,0 0-1 0 0,0 0 0 0 0,1 1 1 0 0,-1-1-1 0 0,0 0 0 0 0,1 0 1 0 0,0 2 405 0 0,8-1-230 0 0,-8-1-185 0 0,0 1-1 0 0,0-1 0 0 0,0 0 0 0 0,0 0 0 0 0,0 0 0 0 0,1 0 1 0 0,-1 0-1 0 0,0 0 0 0 0,0-1 0 0 0,0 1 0 0 0,0 0 0 0 0,0-1 1 0 0,0 1-1 0 0,0 0 0 0 0,0-1 0 0 0,0 1 0 0 0,0-1 0 0 0,0 0 1 0 0,0 1-1 0 0,0-1 0 0 0,0 0 0 0 0,1-1 0 0 0,2 1-87 0 0,4-1-16 0 0,-4 2 0 0 0,5 2 0 0 0,-7-2 6 0 0,0 1 14 0 0,7 4-4 0 0,1 1 62 0 0,1-1 18 0 0,8-1 1 0 0,-14-4 4 0 0,-1-1 5 0 0,8 0 70 0 0,-8 0 14 0 0,7-3-14 0 0,1 1-24 0 0,-1-1-46 0 0,2 2-10 0 0,-1 2 0 0 0,0 3 0 0 0,-2-1 11 0 0,15 3 634 0 0,-23-5-469 0 0,11-1 111 0 0,-8 0-162 0 0,-3-1-108 0 0,15-2 254 0 0,-15 4-270 0 0,-1 0-1 0 0,0 0 1 0 0,1 0-1 0 0,-1-1 1 0 0,0 1-1 0 0,1 0 0 0 0,-1 1 1 0 0,0-1-1 0 0,1 0 1 0 0,-1 0-1 0 0,0 0 1 0 0,1 1-1 0 0,-1-1 1 0 0,0 1-1 0 0,0-1 1 0 0,0 1-1 0 0,1-1 1 0 0,1 3-1 0 0,0-1-7 0 0,0-1-36 0 0,5 4 22 0 0,2 1-22 0 0,4 2 32 0 0,-9-9 17 0 0,-4 0-1 0 0,1 1 9 0 0,0-1 1 0 0,-1 0 0 0 0,1 1-1 0 0,0-1 1 0 0,-1 0-1 0 0,1 0 1 0 0,-1 0-1 0 0,1 0 1 0 0,-1 0-1 0 0,0-1 1 0 0,1 1 0 0 0,-1 0-1 0 0,0 0 1 0 0,0-1-1 0 0,0 1 1 0 0,0-1-1 0 0,0 1 1 0 0,0-1 0 0 0,0-2-1 0 0,0 2-4 0 0,15-28 225 0 0,-15 29-206 0 0,2-2-69 0 0,-3 2 30 0 0,0 1 0 0 0,0 0 0 0 0,0 0 0 0 0,0 0 0 0 0,0-1 0 0 0,1 1 0 0 0,-1 0 0 0 0,0 0 1 0 0,0 0-1 0 0,0-1 0 0 0,0 1 0 0 0,0 0 0 0 0,0 0 0 0 0,1 0 0 0 0,-1 0 0 0 0,0 0 1 0 0,0-1-1 0 0,0 1 0 0 0,0 0 0 0 0,1 0 0 0 0,-1 0 0 0 0,0 0 0 0 0,0 0 0 0 0,0 0 1 0 0,1 0-1 0 0,-1 0 0 0 0,0 0 0 0 0,0 0 0 0 0,0-1 0 0 0,1 1 0 0 0,-1 0 0 0 0,0 0 1 0 0,0 0-1 0 0,0 0 0 0 0,1 1 0 0 0,-1-1 0 0 0,0 0 0 0 0,1 0 11 0 0,2 1-39 0 0,0 0 1 0 0,0 0-1 0 0,0 0 1 0 0,0 1 0 0 0,0-1-1 0 0,0 1 1 0 0,-1 0 0 0 0,1 0-1 0 0,0 0 1 0 0,3 3 0 0 0,-5-3 263 0 0,1-2-220 0 0,-1 0-1 0 0,0 0 0 0 0,0 0 1 0 0,0 0-1 0 0,0 0 0 0 0,0 0 1 0 0,0 1-1 0 0,0-1 0 0 0,0 0 1 0 0,0 1-1 0 0,0-1 0 0 0,0 1 1 0 0,0-1-1 0 0,0 1 0 0 0,0-1 1 0 0,0 1-1 0 0,0 0 0 0 0,0-1 1 0 0,-1 1-1 0 0,1 0 0 0 0,1 1 1 0 0,-1 0-148 0 0,1 0-407 0 0,4 9 3161 0 0,-7-12-3218 0 0,-3-3 681 0 0,2 2 13 0 0,-2-4-12 0 0,4 5-66 0 0,-1-1-1 0 0,0 1 1 0 0,0 0-1 0 0,0 0 0 0 0,0-1 1 0 0,0 1-1 0 0,0 0 1 0 0,0 0-1 0 0,0 0 1 0 0,0 0-1 0 0,-1 0 1 0 0,1 1-1 0 0,0-1 1 0 0,-1 0-1 0 0,1 1 1 0 0,0-1-1 0 0,-1 0 1 0 0,1 1-1 0 0,-1 0 1 0 0,-1-1-1 0 0,1 0-8 0 0,-7-1-1 0 0,1 0-11 0 0,1-1-31 0 0,-5 0 31 0 0,9 2 9 0 0,-10 0 4 0 0,4 1 2 0 0,5 0 19 0 0,1 2 2 0 0,-18 2-13 0 0,9-2-2 0 0,10-2 15 0 0,-8 0 16 0 0,8 0-28 0 0,0-1 0 0 0,1 1 0 0 0,-1 0 0 0 0,0-1 0 0 0,0 1 0 0 0,1-1 0 0 0,-1 1-1 0 0,0-1 1 0 0,1 0 0 0 0,-1 0 0 0 0,1 0 0 0 0,-1 0 0 0 0,-1-1 0 0 0,-5-3 87 0 0,2 2-89 0 0,0-2-11 0 0,0 2 0 0 0,-2 2 0 0 0,-1 0 0 0 0,-6 2-66 0 0,9-2-20 0 0,-7-3 70 0 0,3-1 16 0 0,-11-7 36 0 0,12-3 21 0 0,2 0-3 0 0,4 11-12 0 0,-3-1-46 0 0,3 4-65 0 0,1 1 62 0 0,1 0 0 0 0,0 0-1 0 0,-1-1 1 0 0,1 1 0 0 0,-1 1 0 0 0,1-1 0 0 0,0 0-1 0 0,-1 0 1 0 0,1 0 0 0 0,0 1 0 0 0,-1-1-1 0 0,1 1 1 0 0,0-1 0 0 0,-1 1 0 0 0,1 0 0 0 0,0-1-1 0 0,0 1 1 0 0,0 0 0 0 0,-2 1 0 0 0,0 1-49 0 0,1-2-59 0 0,1 1 10 0 0,-5 5 6 0 0,0-1 23 0 0,3-3 22 0 0,-2 2 54 0 0,2-4 42 0 0,-7-1-31 0 0,-5 1-8 0 0,12 0-5 0 0,1 1-15 0 0,1-1-66 0 0,-13 4-266 0 0,9-3 224 0 0,-33 24-273 0 0,33-22 466 0 0,2-3-74 0 0,-11 2 148 0 0,12-2-214 0 0,0-1 4 0 0,-5 0 44 0 0,5 0 39 0 0,0 0-1 0 0,1 1 1 0 0,-1-1-1 0 0,0 1 0 0 0,1-1 1 0 0,-1 1-1 0 0,0 0 0 0 0,1 0 1 0 0,-1-1-1 0 0,-1 3 1 0 0,-9 2-5416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24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1 1375 0 0,'0'0'5328'0'0,"-7"-6"-3448"0"0,-2 2-1176 0 0,-5 10-1032 0 0,4 3-88 0 0,-1 1-8 0 0,2 4-8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26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0 2303 0 0,'-5'39'547'0'0,"1"-15"13817"0"0,-1-45-18707 0 0,5 19 4670 0 0,0 0 28 0 0,-3-18 942 0 0,3 18-720 0 0,0 0-509 0 0,0-6-4 0 0,0 6-22 0 0,1 0-93 0 0,1-1 12 0 0,-1 1 29 0 0,0 1-1 0 0,0-1 1 0 0,0 1-1 0 0,1-1 1 0 0,-1 1 0 0 0,0-1-1 0 0,0 1 1 0 0,1 0-1 0 0,-1 0 1 0 0,1 0-1 0 0,-1 0 1 0 0,4-2-1 0 0,5-3-85 0 0,1 1 0 0 0,0 0 16 0 0,-2 2 79 0 0,-8 3 12 0 0,0 0 0 0 0,0 0 1 0 0,1 0-1 0 0,-1 0 0 0 0,0 0 0 0 0,0 0 1 0 0,0 0-1 0 0,0 0 0 0 0,0 1 0 0 0,0-1 1 0 0,0 0-1 0 0,0 1 0 0 0,0-1 1 0 0,-1 1-1 0 0,1-1 0 0 0,0 1 0 0 0,0-1 1 0 0,0 1-1 0 0,1 1 0 0 0,10 13 335 0 0,-8-8-64 0 0,0 1 0 0 0,-1 1 0 0 0,0-1 1 0 0,0 0-1 0 0,-1 1 0 0 0,3 17 0 0 0,-4-18 1832 0 0,2-4-1911 0 0,-3-4-197 0 0,0 0-1 0 0,0 0 1 0 0,0 0-1 0 0,0 1 1 0 0,0-1 0 0 0,1 0-1 0 0,-1 0 1 0 0,0 0 0 0 0,0 1-1 0 0,0-1 1 0 0,0 0-1 0 0,0 0 1 0 0,0 0 0 0 0,0 1-1 0 0,1-1 1 0 0,-1 0 0 0 0,0 0-1 0 0,0 0 1 0 0,0 0 0 0 0,0 1-1 0 0,1-1 1 0 0,-1 0-1 0 0,0 0 1 0 0,0 0 0 0 0,1 0-1 0 0,-1 0 1 0 0,0 0 0 0 0,0 0-1 0 0,0 0 1 0 0,1 0-1 0 0,-1 0 1 0 0,0 0 0 0 0,0 0-1 0 0,1 0 1 0 0,-1 0 0 0 0,0 0-1 0 0,0 0 1 0 0,1 0 0 0 0,10-3-4 0 0,0 0-63 0 0,-6 1-4 0 0,4-1 39 0 0,-5 3-22 0 0,7 2 22 0 0,1 3-44 0 0,9 11 13 0 0,11 6 245 0 0,-30-21-163 0 0,-1 0 1 0 0,0 0-1 0 0,1 0 1 0 0,0 0-1 0 0,-1-1 1 0 0,1 1-1 0 0,-1 0 1 0 0,1-1-1 0 0,0 1 1 0 0,-1-1-1 0 0,3 1 1 0 0,3 0 47 0 0,0 3-14 0 0,1-1-15 0 0,15-2 151 0 0,3-4-172 0 0,-14 1 30 0 0,0-1 11 0 0,-6 2-27 0 0,0-1 0 0 0,0 1 0 0 0,0 0 0 0 0,0 0 0 0 0,0 0 0 0 0,1 1 0 0 0,-1 0 0 0 0,0 1 1 0 0,0-1-1 0 0,0 1 0 0 0,10 3 0 0 0,-9-3-19 0 0,19 7 125 0 0,-18-6-96 0 0,0 0 1 0 0,-1-1 0 0 0,1 0 0 0 0,0-1 0 0 0,13 0 0 0 0,6 1-21 0 0,-5-1-27 0 0,-5 0 0 0 0,1 1 0 0 0,0 0 0 0 0,0 2 0 0 0,20 4 0 0 0,-13-5 0 0 0,-5 0 0 0 0,-14 0 0 0 0,-1 0 0 0 0,9 0 0 0 0,-1-1 0 0 0,26-2 0 0 0,-15 0 11 0 0,-14 0 25 0 0,0 0-1 0 0,0-1 1 0 0,0 0 0 0 0,-1 0 0 0 0,1-1-1 0 0,-1-1 1 0 0,19-8 0 0 0,-17 6-144 0 0,1 1 0 0 0,1 0 0 0 0,18-4 0 0 0,-14 7 90 0 0,1 0 0 0 0,-1 2 0 0 0,1 0 0 0 0,-1 1 0 0 0,21 3 0 0 0,-3 0-79 0 0,34-5 37 0 0,-42 1 60 0 0,0-2 0 0 0,0-1 0 0 0,44-11 0 0 0,-46 9 0 0 0,22-1 112 0 0,0 1 0 0 0,69 3 0 0 0,-68 4 249 0 0,-33 0-284 0 0,0-2 0 0 0,1 0 0 0 0,15-2 0 0 0,71-6-2 0 0,-83 5-75 0 0,132-21 0 0 0,-144 22 0 0 0,3 1 0 0 0,19 4 0 0 0,-7 0 28 0 0,-1 2-1 0 0,0 0 0 0 0,0 1 1 0 0,-1 1-1 0 0,0 1 1 0 0,36 19-1 0 0,-49-23-27 0 0,0 0 0 0 0,1 0 0 0 0,0-1 0 0 0,-1 0 0 0 0,1 0 0 0 0,1-1 0 0 0,-1 0 0 0 0,0 0 0 0 0,0-1 0 0 0,1 0 0 0 0,-1 0 0 0 0,1-1 0 0 0,-1 0 0 0 0,13-2 0 0 0,21-3 172 0 0,-28 4-22 0 0,28-6 0 0 0,-9 0-41 0 0,-1 1 1 0 0,48-1-1 0 0,-53 7-95 0 0,0 2-1 0 0,0 2 0 0 0,0 0 1 0 0,43 14-1 0 0,-20-6-8 0 0,-50-12-5 0 0,88 17 64 0 0,-75-15-51 0 0,1-1 0 0 0,0 0 0 0 0,0-1-1 0 0,19-3 1 0 0,-12 1-15 0 0,15-3 15 0 0,-12-1 24 0 0,0 2 0 0 0,0 1 0 0 0,35 0 0 0 0,-49 2-15 0 0,21 2 23 0 0,-23 0-33 0 0,-1-1 1 0 0,15 0 0 0 0,-16-1 2 0 0,0 1-1 0 0,0 0 1 0 0,0 1-1 0 0,7 0 0 0 0,13 2 46 0 0,-22-3-55 0 0,16 0 17 0 0,0 0 0 0 0,-1-2-1 0 0,22-3 1 0 0,37-6 183 0 0,-72 11-195 0 0,0-1 0 0 0,1 1 0 0 0,-1 0 0 0 0,0 1-1 0 0,1 0 1 0 0,5 1 0 0 0,7 1 41 0 0,2 1 34 0 0,0 1-1 0 0,0 1 0 0 0,-1 1 0 0 0,38 18 0 0 0,-29-12 66 0 0,-8-3-79 0 0,-13-6-67 0 0,-1 0 0 0 0,1-1 0 0 0,0 0 0 0 0,14 3 0 0 0,11 0 2 0 0,0-1 0 0 0,1-1 0 0 0,0-3-1 0 0,-1 0 1 0 0,1-2 0 0 0,0-2 0 0 0,-1-1 0 0 0,56-14 0 0 0,-46 8 27 0 0,1 2 0 0 0,49-4-1 0 0,-50 8-13 0 0,9 2-8 0 0,-20 2-11 0 0,-6 1 0 0 0,0 0 0 0 0,27 7 0 0 0,-23-4 0 0 0,5 2 0 0 0,-1 2 0 0 0,51 19 0 0 0,16 5 0 0 0,-66-25 26 0 0,0 0-1 0 0,1-3 1 0 0,-1-1 0 0 0,64-3-1 0 0,-82 0-25 0 0,30-4-60 0 0,-42 4 58 0 0,-1-1 0 0 0,1 1 0 0 0,0 0 1 0 0,-1 0-1 0 0,9 2 0 0 0,-8-1-13 0 0,0 0 0 0 0,0-1 0 0 0,0 0 1 0 0,8 0-1 0 0,129-14-80 0 0,-61 6 95 0 0,-77 7 7 0 0,0 1 0 0 0,0 0 0 0 0,0 0-1 0 0,8 2 1 0 0,14-1 23 0 0,11-4-30 0 0,69 4 0 0 0,-99 0 0 0 0,0 0 0 0 0,1 1 0 0 0,8 2 0 0 0,-10-2 0 0 0,-1 0 0 0 0,1-1 0 0 0,-1 0 0 0 0,1 0 0 0 0,0 0 0 0 0,-1 0 0 0 0,9-1 0 0 0,-11-1 0 0 0,1 1 0 0 0,-1 0 0 0 0,0 0 0 0 0,0 0 0 0 0,0 0 0 0 0,1 1 0 0 0,-1-1 0 0 0,0 1 0 0 0,0 0 0 0 0,4 1 0 0 0,6 1 0 0 0,5-5 0 0 0,-10 0 0 0 0,0 1 0 0 0,0 1 0 0 0,8 0 0 0 0,-11 0 0 0 0,16-2 0 0 0,-9 1 0 0 0,-10 0-10 0 0,1 1 0 0 0,-1 0 0 0 0,1-1 0 0 0,-1 1-1 0 0,1 0 1 0 0,-1 1 0 0 0,0-1 0 0 0,1 0 0 0 0,-1 1 0 0 0,1-1 0 0 0,-1 1-1 0 0,1 0 1 0 0,-1 0 0 0 0,0 0 0 0 0,0 0 0 0 0,1 0 0 0 0,-1 1 0 0 0,0-1-1 0 0,0 1 1 0 0,0-1 0 0 0,0 1 0 0 0,3 3 0 0 0,4 4-37 0 0,-2-4 21 0 0,-3-1-3 0 0,1-1 0 0 0,-1 0 0 0 0,1 0-1 0 0,0 0 1 0 0,0-1 0 0 0,0 0 0 0 0,0 0 0 0 0,10 2 0 0 0,-3-1 17 0 0,13-1-45 0 0,22-2-34 0 0,-46 0 89 0 0,-1 0-1 0 0,0 0 0 0 0,0 1 1 0 0,1-1-1 0 0,-1 0 0 0 0,0 0 1 0 0,0 0-1 0 0,0 0 1 0 0,1 0-1 0 0,-1 0 0 0 0,0 0 1 0 0,0 0-1 0 0,1 0 1 0 0,-1 0-1 0 0,0 0 0 0 0,0 0 1 0 0,1-1-1 0 0,-1 1 1 0 0,0 0-1 0 0,0 0 0 0 0,0 0 1 0 0,1 0-1 0 0,-1 0 1 0 0,0 0-1 0 0,0 0 0 0 0,0-1 1 0 0,1 1-1 0 0,-1 0 1 0 0,0 0-1 0 0,0 0 0 0 0,0 0 1 0 0,0-1-1 0 0,1 1 1 0 0,1-2-30 0 0,13 2-508 0 0,7 4-288 0 0,-20-4 740 0 0,0 1 0 0 0,1 0 0 0 0,-1-1 0 0 0,0 0 0 0 0,0 0-1 0 0,1 1 1 0 0,-1-1 0 0 0,0 0 0 0 0,0-1 0 0 0,1 1 0 0 0,1-1 0 0 0,0 0-298 0 0,-1 0 1 0 0,1 0-1 0 0,-1 0 1 0 0,1-1 0 0 0,-1 1-1 0 0,0-1 1 0 0,0 0-1 0 0,0 0 1 0 0,0 0-1 0 0,4-5 1 0 0,6-8-6174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29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42 3679 0 0,'0'2'167'0'0,"-3"38"26"0"0,0-14 1041 0 0,3-24 139 0 0,-1 1 60 0 0,-11 45-1070 0 0,11-46-1015 0 0,-3-2-3092 0 0,4 0 3693 0 0,-1 0 1 0 0,1 0-1 0 0,0 0 0 0 0,-1 0 1 0 0,1 0-1 0 0,0 0 0 0 0,-1 0 1 0 0,1 0-1 0 0,0 0 0 0 0,-1 0 1 0 0,1 0-1 0 0,0-1 0 0 0,-1 1 1 0 0,1 0-1 0 0,0 0 0 0 0,-1-1 1 0 0,-2-3 3 0 0,1-1 0 0 0,-1 0 1 0 0,1 0-1 0 0,0 0 0 0 0,1 0 0 0 0,-1 0 1 0 0,1 0-1 0 0,0-1 0 0 0,0 1 0 0 0,0 0 1 0 0,1-1-1 0 0,0-6 0 0 0,1-11 1759 0 0,8-37 0 0 0,-3 21 5685 0 0,0 156-1620 0 0,-7-115-5697 0 0,-4 4-65 0 0,3-3-15 0 0,-1 1 1 0 0,0 0-1 0 0,1 0 0 0 0,0 0 0 0 0,0 0 0 0 0,-2 7 0 0 0,-3 7-135 0 0,2 0 0 0 0,-5 20 1 0 0,5-14 98 0 0,3-10 36 0 0,-4 18 0 0 0,1-14 0 0 0,-3 11 0 0 0,-13 30 0 0 0,20-57 0 0 0,0 0 1 0 0,0 0-1 0 0,0 0 0 0 0,0 0 0 0 0,0 0 0 0 0,1 0 0 0 0,-1 0 0 0 0,1 0 1 0 0,-1 0-1 0 0,1 0 0 0 0,0 0 0 0 0,0 4 0 0 0,1 0 10 0 0,0 11 82 0 0,2-12-71 0 0,-1-1 4 0 0,-1 0-5 0 0,1 0 1 0 0,-1 0-1 0 0,1 0 1 0 0,0 0 0 0 0,0-1-1 0 0,0 1 1 0 0,0 0-1 0 0,1-1 1 0 0,0 0 0 0 0,5 6-1 0 0,3 2-20 0 0,-7-8 0 0 0,14 5 0 0 0,-4 0-16 0 0,-10-6-25 0 0,11-1 6 0 0,-8 0 2 0 0,0 1-1 0 0,-1 0 1 0 0,11 4-1 0 0,-17-6 36 0 0,8 3-2 0 0,19 13 99 0 0,-25-16-11 0 0,19 4 272 0 0,-16-4-210 0 0,0 0 0 0 0,0 0 1 0 0,0 0-1 0 0,0 0 0 0 0,0-1 0 0 0,0 1 0 0 0,0-1 1 0 0,5-2-1 0 0,42-17 865 0 0,-31 11-910 0 0,-11 4-92 0 0,1 0-13 0 0,-1 0 0 0 0,-2-1 19 0 0,-7 5 70 0 0,10-10 171 0 0,-4 2-11 0 0,-6 8-233 0 0,0-2 44 0 0,1 1 0 0 0,-1-1 0 0 0,0 0-1 0 0,0 1 1 0 0,0-1 0 0 0,0 0 0 0 0,0 0 0 0 0,-1 0 0 0 0,1 1 0 0 0,-1-1-1 0 0,0 0 1 0 0,0 0 0 0 0,0 0 0 0 0,0-5 0 0 0,0 5-36 0 0,-3-12 14 0 0,1 9-31 0 0,-1-6 4 0 0,1 1 31 0 0,0 1-20 0 0,-3-6 6 0 0,5 13-10 0 0,0-13-11 0 0,0-5-7 0 0,2-10 0 0 0,-1 24 0 0 0,-5-27 0 0 0,4 31 0 0 0,-2-7 11 0 0,0-1-1 0 0,0 1 0 0 0,-5-15 1 0 0,-6-16 11 0 0,4 13-22 0 0,7 21 19 0 0,-7-29 34 0 0,5 16-126 0 0,-5-11-414 0 0,6 21 487 0 0,1 2 11 0 0,1 6 42 0 0,1 1 0 0 0,-3-8-42 0 0,-2 0-11 0 0,-3 3 0 0 0,5 6-16 0 0,0-1 0 0 0,0 0 0 0 0,0 0 0 0 0,-1 1 0 0 0,1 0 0 0 0,0 0 0 0 0,-1 0 0 0 0,1 0 0 0 0,0 0 0 0 0,0 1 0 0 0,-1-1 0 0 0,1 1 0 0 0,0 0 0 0 0,-4 1 0 0 0,0 1-28 0 0,1 0 0 0 0,0 0 0 0 0,0 0 0 0 0,0 1 0 0 0,-10 8 0 0 0,9-6-36 0 0,7-5 141 0 0,0-1 0 0 0,-1 0 0 0 0,1 1 0 0 0,-1-1 0 0 0,1 1 0 0 0,-1-1 0 0 0,1 1 0 0 0,0-1 0 0 0,-1 0 0 0 0,0 1 0 0 0,1-1 0 0 0,-1 0 0 0 0,1 0-1 0 0,-1 1 1 0 0,1-1 0 0 0,-1 0 0 0 0,1 0 0 0 0,-1 0 0 0 0,0 0 0 0 0,0 0 0 0 0,-5-5-8 0 0,-1-2-42 0 0,2 1-22 0 0,4 5-10 0 0,0 0 0 0 0,0 0-1 0 0,0 0 1 0 0,0 0 0 0 0,0 1-1 0 0,-1-1 1 0 0,1 0 0 0 0,0 1-1 0 0,0-1 1 0 0,-1 1 0 0 0,1 0-1 0 0,0-1 1 0 0,-1 1 0 0 0,1 0-1 0 0,-1 0 1 0 0,1 0-1 0 0,0 0 1 0 0,-1 0 0 0 0,1 0-1 0 0,0 0 1 0 0,-1 1 0 0 0,1-1-1 0 0,-1 0 1 0 0,1 1 0 0 0,-2 0-1 0 0,-1 0-51 0 0,1 1-1 0 0,-1-1 1 0 0,1 1-1 0 0,0 0 0 0 0,0 0 1 0 0,-1 0-1 0 0,1 0 1 0 0,-3 4-1 0 0,-1 0-116 0 0,1 1 0 0 0,1 0-1 0 0,0 1 1 0 0,0 0 0 0 0,0-1-1 0 0,-5 14 1 0 0,9-20 81 0 0,0 4 140 0 0,1-5-18 0 0,0 0-1 0 0,0 0 1 0 0,0 0-1 0 0,0 0 1 0 0,0-1-1 0 0,0 1 1 0 0,0 0 0 0 0,0 0-1 0 0,0 0 1 0 0,-1 0-1 0 0,1 0 1 0 0,0 0-1 0 0,0 0 1 0 0,0 0 0 0 0,0 0-1 0 0,0 0 1 0 0,0 0-1 0 0,0 0 1 0 0,0 0-1 0 0,0 0 1 0 0,0 0 0 0 0,0 0-1 0 0,0 0 1 0 0,0 0-1 0 0,0 0 1 0 0,0 0-1 0 0,0 0 1 0 0,-1 0 0 0 0,1 0-1 0 0,0 0 1 0 0,0 0-1 0 0,0 0 1 0 0,0 0-1 0 0,0 0 1 0 0,0 0 0 0 0,0 0-1 0 0,0 0 1 0 0,0 0-1 0 0,0 0 1 0 0,0 0-1 0 0,0 1 1 0 0,0-1 0 0 0,0 0-1 0 0,0 0 1 0 0,0 0-1 0 0,0 0 1 0 0,0 0-1 0 0,0 0 1 0 0,0 0 0 0 0,0 0-1 0 0,0 0 1 0 0,0 0-1 0 0,0 0 1 0 0,0 0-1 0 0,-1 0 1 0 0,1 0 0 0 0,0 0-1 0 0,0 0 1 0 0,0 0-1 0 0,0 1 1 0 0,0-1-1 0 0,-4-16-311 0 0,0 1-1 0 0,1-1 0 0 0,1 0 0 0 0,0 0 0 0 0,1 0 0 0 0,1 0 1 0 0,1 0-1 0 0,2-18 0 0 0,1 11-863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31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221 1839 0 0,'0'0'5267'0'0,"-1"2"-4858"0"0,-4 5-331 0 0,3-6 92 0 0,-17 11 3185 0 0,0 1-2352 0 0,15-10-878 0 0,1 0 1 0 0,1 0-1 0 0,-1 0 0 0 0,0 0 1 0 0,1 1-1 0 0,-1-1 1 0 0,1 1-1 0 0,0 0 1 0 0,-2 6-1 0 0,1-6 85 0 0,1 1 52 0 0,0 0 1 0 0,0 0-1 0 0,1 0 1 0 0,-1 0 0 0 0,1 0-1 0 0,-1 7 1 0 0,2-9-59 0 0,0-1 0 0 0,-1 1 0 0 0,2 0 0 0 0,-1-1 0 0 0,0 1 0 0 0,0 0 1 0 0,1-1-1 0 0,0 1 0 0 0,-1-1 0 0 0,1 1 0 0 0,0-1 0 0 0,0 1 0 0 0,2 3 1 0 0,-2-5-103 0 0,0 0 0 0 0,0 0 1 0 0,0 1-1 0 0,0-1 0 0 0,0 0 1 0 0,1 0-1 0 0,-1 0 1 0 0,0 0-1 0 0,1 0 0 0 0,-1 0 1 0 0,2 0-1 0 0,1 1 66 0 0,1 0-1 0 0,-1-1 0 0 0,1 0 1 0 0,0 0-1 0 0,5 0 1 0 0,-10-1-188 0 0,1 0 0 0 0,-1 0 1 0 0,0 0-1 0 0,0 0 0 0 0,1 0 0 0 0,-1 0 1 0 0,0 0-1 0 0,0 0 0 0 0,1 1 1 0 0,-1-1-1 0 0,0 0 0 0 0,0 0 0 0 0,0 0 1 0 0,1 0-1 0 0,-1 0 0 0 0,0 0 1 0 0,0 0-1 0 0,0 1 0 0 0,0-1 0 0 0,1 0 1 0 0,-1 0-1 0 0,0 0 0 0 0,0 1 0 0 0,0-1 1 0 0,0 0-1 0 0,0 0 0 0 0,1 0 1 0 0,-1 1-1 0 0,0-1 0 0 0,0 0 0 0 0,0 1 1 0 0,-3 8-491 0 0,-15 16-240 0 0,5-7 302 0 0,13-17 436 0 0,-9 15-155 0 0,8-11 232 0 0,2 2 88 0 0,-1-6-180 0 0,2 21 872 0 0,-2-21-780 0 0,0 1 0 0 0,1-1 0 0 0,-1 0-1 0 0,1 1 1 0 0,-1-1 0 0 0,1 1 0 0 0,0-1 0 0 0,-1 0-1 0 0,1 0 1 0 0,0 0 0 0 0,0 1 0 0 0,0-1 0 0 0,0 0-1 0 0,0 0 1 0 0,0 0 0 0 0,3 1 0 0 0,5 3 36 0 0,3 0-81 0 0,1-2-20 0 0,-2 2 0 0 0,-6 5 12 0 0,-2 0 48 0 0,-2-8 12 0 0,-1 11 72 0 0,0-9-120 0 0,6 16 94 0 0,-5-17-74 0 0,0 0 1 0 0,0 0-1 0 0,0-1 1 0 0,1 1 0 0 0,-1-1-1 0 0,1 1 1 0 0,0-1 0 0 0,0 0-1 0 0,0 1 1 0 0,0-1 0 0 0,2 2-1 0 0,7 3 180 0 0,1 0 0 0 0,16 7 0 0 0,-11-5-128 0 0,-10-7-29 0 0,3 7-42 0 0,-4-2 14 0 0,-2-2-34 0 0,0-1 1 0 0,-1 1-1 0 0,1 1 0 0 0,-1-1 1 0 0,0 0-1 0 0,-1 1 0 0 0,0-1 0 0 0,1 1 1 0 0,-2 0-1 0 0,1 0 0 0 0,0 6 0 0 0,12 35 7 0 0,-12-38 41 0 0,-1-8-14 0 0,-1 1 0 0 0,1-1 0 0 0,0 1-1 0 0,0 0 1 0 0,-1-1 0 0 0,1 0 0 0 0,0 1 0 0 0,0-1-1 0 0,0 1 1 0 0,0-1 0 0 0,1 0 0 0 0,-1 0 0 0 0,0 0-1 0 0,1 0 1 0 0,-1 0 0 0 0,0 0 0 0 0,1 0 0 0 0,-1 0-1 0 0,1 0 1 0 0,-1-1 0 0 0,1 1 0 0 0,0-1 0 0 0,-1 1-1 0 0,1-1 1 0 0,0 0 0 0 0,-1 1 0 0 0,1-1 0 0 0,0 0-1 0 0,1 0 1 0 0,2 0-4 0 0,0-1-1 0 0,0 1 1 0 0,0-1-1 0 0,0 0 1 0 0,-1 0-1 0 0,1 0 1 0 0,0-1-1 0 0,6-3 1 0 0,1-1 7 0 0,-2 1-42 0 0,-8 4-56 0 0,-1 0-8 0 0,5-3 39 0 0,-3 2-23 0 0,1-3 47 0 0,0-1-1 0 0,0 1 1 0 0,0-1 0 0 0,-1 0-1 0 0,0 0 1 0 0,0-1-1 0 0,-1 1 1 0 0,1 0 0 0 0,1-11-1 0 0,-2 2 5 0 0,0 1 0 0 0,-1-27 0 0 0,-1 29 1 0 0,-2-2 0 0 0,1 0 1 0 0,-2 0 0 0 0,0 0-1 0 0,0 0 1 0 0,-9-19 0 0 0,5 13-75 0 0,-6-28 1 0 0,9 20 36 0 0,2 0 0 0 0,0-1 0 0 0,4-45 0 0 0,-2 73 33 0 0,1-27-173 0 0,-1 1 1 0 0,-4-37-1 0 0,3 54 110 0 0,-1 1 1 0 0,0 0-1 0 0,0 0 0 0 0,-1 0 1 0 0,0 1-1 0 0,-1-1 0 0 0,0 1 0 0 0,0-1 1 0 0,-1 1-1 0 0,-8-11 0 0 0,12 18 5 0 0,0 0 0 0 0,1 0-1 0 0,-1 1 1 0 0,0-1 0 0 0,1 0 0 0 0,-1 1-1 0 0,0-1 1 0 0,0 1 0 0 0,0-1 0 0 0,1 1 0 0 0,-1-1-1 0 0,0 1 1 0 0,0 0 0 0 0,0-1 0 0 0,0 1-1 0 0,0 0 1 0 0,0 0 0 0 0,0 0 0 0 0,0 0-1 0 0,0 0 1 0 0,0 0 0 0 0,0 0 0 0 0,0 0-1 0 0,-1 0 1 0 0,1 0 56 0 0,1 0 0 0 0,-1 0 0 0 0,0 0 0 0 0,0 0 0 0 0,1 0 0 0 0,-1 1 0 0 0,0-1 0 0 0,0 0 0 0 0,1 0-1 0 0,-1 1 1 0 0,0-1 0 0 0,1 0 0 0 0,-1 1 0 0 0,0-1 0 0 0,1 1 0 0 0,-1-1 0 0 0,1 1 0 0 0,-2 0 0 0 0,0 2 1625 0 0,1-6-1483 0 0,-1-7-150 0 0,0 0-1 0 0,1-1 1 0 0,0 1-1 0 0,1-1 1 0 0,1-11-1 0 0,-1 3-114 0 0,0 18-65 0 0,0 0 0 0 0,-1 0 1 0 0,1 0-1 0 0,0 1 0 0 0,0-1 0 0 0,-1 0 0 0 0,1 0 0 0 0,-1 0 0 0 0,1 1 1 0 0,0-1-1 0 0,-1 0 0 0 0,0 0 0 0 0,1 1 0 0 0,-1-1 0 0 0,1 0 0 0 0,-1 1 0 0 0,0-1 1 0 0,1 1-1 0 0,-2-1 0 0 0,1 0-481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32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68 8951 0 0,'0'0'808'0'0,"-1"-2"-664"0"0,-33-55 3874 0 0,33 55-3406 0 0,1 2-494 0 0,0 0 1 0 0,-1-1-1 0 0,1 1 1 0 0,0-1-1 0 0,-1 1 1 0 0,1-1-1 0 0,0 1 1 0 0,-1 0-1 0 0,1-1 1 0 0,0 1-1 0 0,-1 0 1 0 0,1-1-1 0 0,-1 1 1 0 0,1 0-1 0 0,-1 0 1 0 0,1 0-1 0 0,-1-1 1 0 0,1 1-1 0 0,-1 0 1 0 0,1 0 0 0 0,-1 0-1 0 0,1 0 1 0 0,-1 0-1 0 0,1 0 1 0 0,-2 0-1 0 0,1 0 124 0 0,0-1 0 0 0,-1 1 1 0 0,1 0-1 0 0,0 0 0 0 0,-1 0 0 0 0,1 0 0 0 0,0 1 0 0 0,0-1 1 0 0,-1 0-1 0 0,-1 1 0 0 0,2 0-146 0 0,-1 0 0 0 0,1 0 0 0 0,0 0 0 0 0,0 0 0 0 0,0 0 0 0 0,0 0 0 0 0,0 0 0 0 0,0 0 0 0 0,0 0 0 0 0,0 1 0 0 0,0-1 0 0 0,1 0 0 0 0,-1 1 0 0 0,1-1 0 0 0,-1 1 0 0 0,0 2 0 0 0,0-1-42 0 0,1 1-1 0 0,0-1 1 0 0,-1 1 0 0 0,1-1-1 0 0,1 1 1 0 0,-1-1-1 0 0,1 4 1 0 0,2 6-71 0 0,1 0-1 0 0,9 22 1 0 0,-13-34 20 0 0,119 303-1830 0 0,-95-226 2285 0 0,17 102 1 0 0,-28-112-135 0 0,4 1 1 0 0,34 93 0 0 0,104 138-513 0 0,-142-276 118 0 0,10 17-262 0 0,-2 0-1 0 0,-1 2 0 0 0,21 70 0 0 0,-34-86-115 0 0,-2 0 1 0 0,-1 1 0 0 0,-1-1 0 0 0,0 29 0 0 0,-11 109-212 0 0,2-62 3264 0 0,6-101-2474 0 0,-1 1 0 0 0,1-1 0 0 0,0 1 1 0 0,0-1-1 0 0,0 0 0 0 0,1 1 0 0 0,-1-1 0 0 0,1 1 0 0 0,-1-1 0 0 0,1 0 0 0 0,0 0 0 0 0,0 1 0 0 0,0-1 0 0 0,0 0 0 0 0,0 0 1 0 0,0 0-1 0 0,1 0 0 0 0,1 3 0 0 0,-2-5-151 0 0,0 0 1 0 0,-1 0 0 0 0,1 0 0 0 0,0 0-1 0 0,-1 0 1 0 0,1 0 0 0 0,0 0-1 0 0,-1 0 1 0 0,1 0 0 0 0,0 0-1 0 0,-1 0 1 0 0,1 0 0 0 0,-1-1-1 0 0,1 1 1 0 0,0 0 0 0 0,-1 0-1 0 0,1-1 1 0 0,0 1 0 0 0,-1 0-1 0 0,1-1 1 0 0,-1 1 0 0 0,2-1 0 0 0,-2 0-19 0 0,1 0-79 0 0,1 0 0 0 0,-1-1 0 0 0,0 1 0 0 0,1-1 0 0 0,-1 1 0 0 0,0-1 0 0 0,0 1 0 0 0,0-1 0 0 0,0 0 0 0 0,0 0 0 0 0,0 0 0 0 0,-1 1 0 0 0,1-1 0 0 0,0-4-1 0 0,2-28-5387 0 0,-5 2-1063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32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459 6247 0 0,'-8'37'461'0'0,"-14"49"-175"0"0,19-76 211 0 0,-1-1 1 0 0,0 0-1 0 0,-8 13 0 0 0,11-20 47 0 0,1-2-467 0 0,0 1 0 0 0,0-1 0 0 0,-1 1 0 0 0,1-1 0 0 0,0 1 0 0 0,-1-1 0 0 0,1 1-1 0 0,0-1 1 0 0,-1 1 0 0 0,1-1 0 0 0,-1 1 0 0 0,1-1 0 0 0,0 1 0 0 0,-1-1 0 0 0,1 0 0 0 0,-1 1-1 0 0,0-1 1 0 0,1 0 0 0 0,-1 1 0 0 0,1-1 0 0 0,-1 0 0 0 0,1 0 0 0 0,-1 0 0 0 0,0 1 0 0 0,1-1-1 0 0,-1 0 1 0 0,1 0 0 0 0,-2 0 0 0 0,-18 0 2300 0 0,18 0-1776 0 0,-16-12 1421 0 0,18 12-2014 0 0,0 0 0 0 0,-1 0 0 0 0,1 0 0 0 0,0 0 0 0 0,-1 0 0 0 0,1 0 0 0 0,0 0 0 0 0,-1 0 0 0 0,1 0 0 0 0,0 0 0 0 0,-1 1 0 0 0,1-1 0 0 0,0 0 0 0 0,-1 0 0 0 0,1 0 0 0 0,0 0 0 0 0,0 1 0 0 0,-1-1 0 0 0,1 0 0 0 0,0 0 1 0 0,0 0-1 0 0,-1 1 0 0 0,1-1 0 0 0,0 0 0 0 0,0 1 0 0 0,0-1 0 0 0,0 0 0 0 0,-1 0 0 0 0,1 1 0 0 0,2 2 14 0 0,-1 0 1 0 0,1-1-1 0 0,0 1 0 0 0,0-1 1 0 0,0 1-1 0 0,0-1 1 0 0,0 0-1 0 0,1 1 0 0 0,-1-1 1 0 0,1 0-1 0 0,-1-1 0 0 0,1 1 1 0 0,0 0-1 0 0,0-1 0 0 0,3 2 1 0 0,-1-1 207 0 0,1-1 1 0 0,0 1-1 0 0,-1-1 1 0 0,1 0-1 0 0,0-1 1 0 0,0 1-1 0 0,11-2 1 0 0,-6 0 168 0 0,0 0 1 0 0,0-1 0 0 0,0-1 0 0 0,0 0 0 0 0,-1 0-1 0 0,1-1 1 0 0,-1-1 0 0 0,15-8 0 0 0,23-19-75 0 0,59-55 1 0 0,-53 42-592 0 0,5-1-221 0 0,-29 24 413 0 0,-1-2-1 0 0,-2 0 0 0 0,26-30 1 0 0,-38 37 142 0 0,9-11 17 0 0,-2 0 0 0 0,28-45-1 0 0,-32 37-1745 0 0,26-72 0 0 0,-36 88 46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38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823 0 0,'0'0'4800'0'0,"1"1"-4510"0"0,15 32 1363 0 0,-15-31-1356 0 0,-1 0-10 0 0,6 33 890 0 0,-6-33-539 0 0,9 20 1748 0 0,-5-17-1990 0 0,-4-4-329 0 0,1 1 0 0 0,0-1 1 0 0,0 0-1 0 0,0 0 0 0 0,0 0 1 0 0,0 0-1 0 0,0 0 1 0 0,0 0-1 0 0,2 1 0 0 0,10 10 8 0 0,-9-10-74 0 0,10 13 62 0 0,-10-11-62 0 0,-1 0 0 0 0,-1 1 0 0 0,1-1-1 0 0,0 1 1 0 0,-1 0 0 0 0,0 0 0 0 0,0 0 0 0 0,-1 0-1 0 0,1 0 1 0 0,-1 0 0 0 0,1 11 0 0 0,-1 4 21 0 0,-3 38 0 0 0,0-39 76 0 0,3 35 1 0 0,19 60 818 0 0,-9-60-677 0 0,-8-34-235 0 0,-4-12-164 0 0,1 4 7 0 0,-1 0 0 0 0,0 0 1 0 0,-1 0-1 0 0,0 0 1 0 0,-4 13-1 0 0,3-14 293 0 0,2 0 1 0 0,-1 1-1 0 0,2-1 0 0 0,-1 1 0 0 0,2-1 1 0 0,-1 1-1 0 0,2-1 0 0 0,4 20 0 0 0,4 7 48 0 0,18 43-1 0 0,-11-35-300 0 0,14 59 48 0 0,-27-92 64 0 0,-4-12 0 0 0,13 27 0 0 0,-4-5-84 0 0,-2-11-68 0 0,14 20 1 0 0,-13-21 135 0 0,-1-1 1 0 0,0 1 0 0 0,-1 1-1 0 0,10 23 1 0 0,-15-30 15 0 0,9 16 0 0 0,-2-4 29 0 0,-5-10-9 0 0,1 0 0 0 0,0 0 0 0 0,0 0 0 0 0,1-1 0 0 0,-1 1 0 0 0,1-1-1 0 0,1 0 1 0 0,11 10 0 0 0,-14-12-20 0 0,15 9-10 0 0,-15-11-43 0 0,1 0 0 0 0,-1 0 0 0 0,1-1 0 0 0,-1 1 1 0 0,1-1-1 0 0,-1 0 0 0 0,1 0 0 0 0,0 0 1 0 0,6 0-1 0 0,-9-1-81 0 0,1 0 0 0 0,-1 0 0 0 0,0 0 0 0 0,0 0 0 0 0,0 0 0 0 0,1 0 0 0 0,-1-1 0 0 0,0 1 0 0 0,0 0 0 0 0,0-1 0 0 0,1 1 0 0 0,-1-1 0 0 0,0 1 0 0 0,0-1 0 0 0,0 0 0 0 0,0 1 0 0 0,0-1 0 0 0,0 0 0 0 0,0 0 0 0 0,0 1 0 0 0,-1-1 0 0 0,1 0 0 0 0,0 0 0 0 0,0 0 0 0 0,-1 0 0 0 0,1 0 0 0 0,-1-1 0 0 0,1 1 0 0 0,-1 0 0 0 0,1 0 0 0 0,-1 0 0 0 0,0 0 0 0 0,1-3 0 0 0,1-8-3997 0 0,-2-4-1020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38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0 1839 0 0,'0'0'83'0'0,"1"2"-6"0"0,8 21 1366 0 0,-2-5 3753 0 0,-6-16-5324 0 0,-40-9 9531 0 0,32 11-8855 0 0,6-4-503 0 0,1 0 0 0 0,-1 1 0 0 0,0-1 0 0 0,0 0 1 0 0,1 1-1 0 0,-1-1 0 0 0,0 0 0 0 0,1 1 0 0 0,-1-1 0 0 0,1 1 1 0 0,-1-1-1 0 0,0 1 0 0 0,1-1 0 0 0,-1 1 0 0 0,1 0 1 0 0,-1-1-1 0 0,1 1 0 0 0,-1 0 0 0 0,-2 9 62 0 0,0-1-1 0 0,1 1 0 0 0,0 0 1 0 0,1-1-1 0 0,0 1 1 0 0,0 0-1 0 0,1 0 0 0 0,1 0 1 0 0,1 15-1 0 0,2 5-338 0 0,8 37 0 0 0,-11-66 213 0 0,-1 0-1 0 0,0 0 0 0 0,0-1 1 0 0,1 1-1 0 0,-1 0 0 0 0,1 0 1 0 0,-1 0-1 0 0,0-1 0 0 0,1 1 1 0 0,0 0-1 0 0,-1-1 1 0 0,1 1-1 0 0,-1 0 0 0 0,1-1 1 0 0,0 1-1 0 0,-1-1 0 0 0,1 1 1 0 0,0-1-1 0 0,0 1 0 0 0,-1-1 1 0 0,1 1-1 0 0,0-1 0 0 0,0 0 1 0 0,0 0-1 0 0,-1 1 1 0 0,1-1-1 0 0,0 0 0 0 0,0 0 1 0 0,0 0-1 0 0,0 0 0 0 0,0 0 1 0 0,0 0-1 0 0,-1 0 0 0 0,1 0 1 0 0,0 0-1 0 0,0 0 1 0 0,0 0-1 0 0,0-1 0 0 0,0 1 1 0 0,-1 0-1 0 0,2-1 0 0 0,2-1-52 0 0,0 1 1 0 0,0-1-1 0 0,-1 0 0 0 0,1 0 0 0 0,-1 0 0 0 0,0-1 0 0 0,5-3 0 0 0,-3 0-253 0 0,0 1-1 0 0,-1-1 0 0 0,0 0 1 0 0,1-1-1 0 0,-2 1 0 0 0,1-1 1 0 0,3-9-1 0 0,2-12-941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39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10567 0 0,'0'0'956'0'0,"-2"3"-786"0"0,-11 18 974 0 0,1 1 1 0 0,-13 31-1 0 0,25-51-705 0 0,-5 9 349 0 0,4-9-432 0 0,12-3-851 0 0,-7 0 398 0 0,1-1 0 0 0,-1 0 1 0 0,1-1-1 0 0,-1 1 0 0 0,0-1 0 0 0,0 0 1 0 0,0 0-1 0 0,6-6 0 0 0,8-8-255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40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8 4607 0 0,'1'2'208'0'0,"0"0"-136"0"0,2 18 96 0 0,-3-7 7936 0 0,0-16-8043 0 0,1 0-1 0 0,0 1 0 0 0,-1-1 0 0 0,1 0 0 0 0,0 0 1 0 0,2-3-1 0 0,2-7 38 0 0,-2 0-20 0 0,-2 7-39 0 0,1 0 0 0 0,0 0 1 0 0,5-11-1 0 0,-1 7-26 0 0,5 2-27 0 0,3 4-45 0 0,6 2 44 0 0,-15 3 22 0 0,-1 1 2 0 0,4 1 113 0 0,1-1 0 0 0,-1 2 0 0 0,0-1 0 0 0,0 1-1 0 0,7 5 1 0 0,-10-5 36 0 0,1-1-1 0 0,-1 0 1 0 0,1 0-1 0 0,-1-1 0 0 0,1 1 1 0 0,0-1-1 0 0,0 0 1 0 0,0-1-1 0 0,0 0 1 0 0,7 1-1 0 0,-11-2-144 0 0,0 0 1 0 0,0 0-1 0 0,0-1 1 0 0,0 1-1 0 0,0-1 1 0 0,0 1-1 0 0,0-1 1 0 0,4-2-1 0 0,-3 2 14 0 0,-1 0-27 0 0,-1 1 1 0 0,1-1-1 0 0,-1 1 1 0 0,0-1-1 0 0,1 0 1 0 0,-1 1 0 0 0,0-1-1 0 0,1 0 1 0 0,-1 0-1 0 0,0 0 1 0 0,0 0-1 0 0,0 0 1 0 0,0 0-1 0 0,0 0 1 0 0,0 0-1 0 0,0-1 1 0 0,0 1-1 0 0,1-2 1 0 0,0-2-11 0 0,0 1-16 0 0,0 1 1 0 0,0-1-1 0 0,-1 1 1 0 0,1-1-1 0 0,-1 0 0 0 0,0 1 1 0 0,0-1-1 0 0,0 0 1 0 0,-1 0-1 0 0,1 0 0 0 0,-1 0 1 0 0,0 0-1 0 0,0-4 1 0 0,-2-7 15 0 0,0-1 1 0 0,-5-14-1 0 0,3 9 45 0 0,-6-20 128 0 0,6 26-139 0 0,1-2 0 0 0,0 1 1 0 0,-2-28-1 0 0,5 13-2004 0 0,-8-51 0 0 0,9 75 1390 0 0,0 4 511 0 0,-6-11-667 0 0,4 12 750 0 0,1 1 0 0 0,-1-1 0 0 0,0 0 0 0 0,0 1 0 0 0,0-1 0 0 0,0 0 0 0 0,0 1 0 0 0,0-1 0 0 0,0 1 0 0 0,-3-3 0 0 0,1 1 60 0 0,2 2 44 0 0,-4-3 123 0 0,-9-8 69 0 0,12 11-496 0 0,0 9-1313 0 0,-1-1 1309 0 0,1 1-1 0 0,0 0 1 0 0,1-1-1 0 0,0 1 0 0 0,0 0 1 0 0,1 0-1 0 0,0 0 1 0 0,1 13-1 0 0,0 19 690 0 0,-1-33-236 0 0,0 1 0 0 0,1-1 1 0 0,2 8-1 0 0,-2-9 180 0 0,0 0 1 0 0,-1 0-1 0 0,1 0 0 0 0,-1 0 0 0 0,0-1 0 0 0,0 1 1 0 0,-1 0-1 0 0,0 0 0 0 0,0 0 0 0 0,-3 9 0 0 0,4-13-445 0 0,2 4-1270 0 0,-1 10 1096 0 0,-1-4 186 0 0,0-7 0 0 0,0-1 0 0 0,0 1 1 0 0,-1-1-1 0 0,0 1 0 0 0,0 0 0 0 0,0-1 0 0 0,0 1 0 0 0,0-1 0 0 0,-3 5 0 0 0,-3 9 63 0 0,-15 55 211 0 0,14-51-308 0 0,1 0-1 0 0,1 1 1 0 0,-5 40-1 0 0,5 5 720 0 0,-4 84 2638 0 0,9-142-3122 0 0,1-8-101 0 0,0 0 1 0 0,0-1-1 0 0,0 1 0 0 0,0 0 0 0 0,0-1 1 0 0,0 1-1 0 0,0 0 0 0 0,1-1 1 0 0,-1 1-1 0 0,1 0 0 0 0,-1-1 0 0 0,1 1 1 0 0,-1-1-1 0 0,1 1 0 0 0,1 2 1 0 0,1 0 91 0 0,0-1 1 0 0,0 1-1 0 0,0 0 0 0 0,0-1 1 0 0,1 0-1 0 0,0 0 1 0 0,4 4-1 0 0,26 22 359 0 0,-19-15-551 0 0,-13-10 0 0 0,0-2 0 0 0,0 1 0 0 0,0 0 0 0 0,0 0 0 0 0,-1 0 0 0 0,1 0 0 0 0,-1 0 0 0 0,1 1 0 0 0,-1-1 0 0 0,0 0 0 0 0,-1 1 0 0 0,2 5 0 0 0,-1 0 0 0 0,-1-5 1 0 0,8 16 84 0 0,-8-19-61 0 0,0-1 1 0 0,1 1 0 0 0,-1 0 0 0 0,0 0-1 0 0,1 0 1 0 0,-1-1 0 0 0,1 1 0 0 0,-1 0-1 0 0,1-1 1 0 0,0 1 0 0 0,-1 0 0 0 0,1-1-1 0 0,0 1 1 0 0,-1-1 0 0 0,1 1 0 0 0,0-1-1 0 0,0 1 1 0 0,-1-1 0 0 0,1 0 0 0 0,0 1-1 0 0,0-1 1 0 0,0 0 0 0 0,1 1 0 0 0,-1-1-12 0 0,1 0 1 0 0,-1-1 0 0 0,0 1-1 0 0,0 0 1 0 0,1 0 0 0 0,-1-1-1 0 0,0 1 1 0 0,0-1-1 0 0,1 1 1 0 0,-1-1 0 0 0,0 0-1 0 0,0 1 1 0 0,0-1 0 0 0,1-1-1 0 0,2-1 10 0 0,0-1 0 0 0,0 0 0 0 0,0 0 0 0 0,-1 0 0 0 0,1 0 0 0 0,4-9 0 0 0,-5 6-19 0 0,1-1 0 0 0,3-14-1 0 0,4-11-3 0 0,-5 15-288 0 0,-5 15 246 0 0,0 1 0 0 0,1 0 0 0 0,-1 0 0 0 0,1 0 1 0 0,-1 0-1 0 0,1 0 0 0 0,0 0 0 0 0,0 1 0 0 0,0-1 0 0 0,0 0 0 0 0,0 1 0 0 0,0 0 0 0 0,3-2 0 0 0,5-4-165 0 0,1-2-239 0 0,0 0 1 0 0,1 1 0 0 0,0 1-1 0 0,1 0 1 0 0,0 1 0 0 0,18-7-1 0 0,-29 12 252 0 0,-2 1 45 0 0,1 0 138 0 0,-1 0 0 0 0,1 0 0 0 0,-1 0 0 0 0,1 0 0 0 0,-1 0 0 0 0,1 0-1 0 0,-1 0 1 0 0,1 0 0 0 0,-1 0 0 0 0,1 0 0 0 0,-1 0 0 0 0,1 0 0 0 0,-1 0 0 0 0,1 0 0 0 0,-1 1 0 0 0,1-1-1 0 0,-1 0 1 0 0,1 0 0 0 0,-1 1 0 0 0,1-1 0 0 0,-1 0 0 0 0,0 1 0 0 0,1-1 0 0 0,-1 0 0 0 0,1 1-1 0 0,-1-1 1 0 0,1 1 0 0 0,8 16-239 0 0,-3 4-102 0 0,-5-19 123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41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465 6911 0 0,'6'12'323'0'0,"-1"0"1"0"0,5 17-1 0 0,-4-10 1400 0 0,-2 0 1 0 0,0 0 0 0 0,-2 1 0 0 0,1 35 1683 0 0,-3-53-2889 0 0,0-2-482 0 0,0 0 1 0 0,0 1 0 0 0,0-1 0 0 0,0 0 0 0 0,0 0 0 0 0,1 0 0 0 0,-1 0 0 0 0,0 1-1 0 0,0-1 1 0 0,0 0 0 0 0,0 0 0 0 0,0 0 0 0 0,0 1 0 0 0,0-1 0 0 0,0 0 0 0 0,-1 0-1 0 0,1 0 1 0 0,0 1 0 0 0,0-1 0 0 0,0 0 0 0 0,0 0 0 0 0,0 0 0 0 0,0 0-1 0 0,0 1 1 0 0,0-1 0 0 0,0 0 0 0 0,0 0 0 0 0,-1 0 0 0 0,1 0 0 0 0,0 0 0 0 0,0 1-1 0 0,0-1 1 0 0,0 0 0 0 0,-1 0 0 0 0,1 0 0 0 0,0 0 0 0 0,0 0 0 0 0,0 0 0 0 0,0 0-1 0 0,-1 0 1 0 0,1 0 0 0 0,0 0 0 0 0,0 0 0 0 0,0 0 0 0 0,0 0 0 0 0,-1 0 0 0 0,1 0-1 0 0,0 0 1 0 0,0 0 0 0 0,0 0 0 0 0,-1 0 0 0 0,1 0 0 0 0,0 0 0 0 0,0 0 0 0 0,0 0-1 0 0,-1 0 1 0 0,-9-12 552 0 0,-13-24-1711 0 0,-53-64 0 0 0,69 92 1172 0 0,0-1-1 0 0,1 0 0 0 0,0 0 0 0 0,0 0 1 0 0,1-1-1 0 0,0 0 0 0 0,1 0 1 0 0,0 0-1 0 0,1 0 0 0 0,0-1 1 0 0,-2-18-1 0 0,1-5 677 0 0,2 0-1 0 0,4-48 1 0 0,-2-39-504 0 0,-1 114-296 0 0,0 0 1 0 0,-1 1 0 0 0,1 0-1 0 0,-1-1 1 0 0,-5-10 0 0 0,6 15-142 0 0,1 4-1253 0 0,3 8 1434 0 0,-1-8 49 0 0,0 0 1 0 0,-1 1-1 0 0,1-2 0 0 0,0 1 1 0 0,0 0-1 0 0,0 0 1 0 0,0-1-1 0 0,0 1 1 0 0,0-1-1 0 0,1 1 1 0 0,-1-1-1 0 0,0 0 1 0 0,1 0-1 0 0,-1 0 1 0 0,5 1-1 0 0,-2-1 27 0 0,-1 0-1 0 0,1-1 1 0 0,0 0-1 0 0,0 0 1 0 0,0 0 0 0 0,0 0-1 0 0,9-2 1 0 0,-3-1 8 0 0,0 0 1 0 0,-1-1 0 0 0,0 0-1 0 0,1 0 1 0 0,-1-1 0 0 0,16-11-1 0 0,-21 12-184 0 0,0 1-1 0 0,0-1 0 0 0,-1-1 1 0 0,1 1-1 0 0,-1-1 0 0 0,0 1 1 0 0,0-1-1 0 0,5-11 0 0 0,-8 15-589 0 0,-14 3-1833 0 0,7 0 2012 0 0,1 0 1 0 0,-1 0-1 0 0,1 0 0 0 0,0 1 1 0 0,0 0-1 0 0,0 0 0 0 0,-7 7 1 0 0,-1 0-522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4:42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72 6359 0 0,'20'-72'10524'0'0,"-27"78"-6561"0"0,-1 1-5810 0 0,-27 22 1302 0 0,34-27 378 0 0,-11 7-1 0 0,3-2 184 0 0,-1 5 160 0 0,8-10-80 0 0,0-1 61 0 0,-1 1-1 0 0,1 0 0 0 0,0 0 1 0 0,1 0-1 0 0,-1 0 0 0 0,-3 4 1 0 0,4-4 75 0 0,0 1-159 0 0,-2 3-57 0 0,0 1 1 0 0,1 0-1 0 0,0 0 0 0 0,0 0 1 0 0,1 0-1 0 0,0 0 0 0 0,0 1 1 0 0,1-1-1 0 0,0 0 0 0 0,1 13 0 0 0,3 7-45 0 0,11 41 0 0 0,-7-35-12 0 0,-7-28 79 0 0,0 0-1 0 0,1 0 1 0 0,-1 0 0 0 0,1-1-1 0 0,0 1 1 0 0,1 0 0 0 0,-1-1-1 0 0,5 7 1 0 0,-6-10 11 0 0,0 1 0 0 0,1-1 1 0 0,-1 0-1 0 0,1 1 0 0 0,-1-1 0 0 0,1 0 0 0 0,-1 0 0 0 0,1 0 1 0 0,0 0-1 0 0,-1-1 0 0 0,1 1 0 0 0,0 0 0 0 0,0-1 0 0 0,0 1 1 0 0,0-1-1 0 0,0 1 0 0 0,-1-1 0 0 0,1 0 0 0 0,0 0 0 0 0,0 0 1 0 0,0 0-1 0 0,0 0 0 0 0,0-1 0 0 0,0 1 0 0 0,3-1 1 0 0,12-5 75 0 0,0 0 0 0 0,-1-1 0 0 0,20-10 1 0 0,-25 10-125 0 0,1 1 0 0 0,-1 1 0 0 0,1 0 0 0 0,0 0 0 0 0,1 2 0 0 0,-1-1 0 0 0,1 1 0 0 0,14-1 0 0 0,-10 4-1 0 0,0 1 0 0 0,1 1 0 0 0,-1 0 0 0 0,0 1 0 0 0,0 1 0 0 0,-1 1 0 0 0,21 8 0 0 0,-9-1 0 0 0,-1 0 0 0 0,0 2 0 0 0,32 23 0 0 0,-48-29 0 0 0,-3 1 0 0 0,-2 3 0 0 0,-6-10 1 0 0,0 1-1 0 0,1-1 1 0 0,-1 0-1 0 0,-1 0 1 0 0,1 1-1 0 0,0-1 0 0 0,0 0 1 0 0,-1 0-1 0 0,1 0 1 0 0,-1 1-1 0 0,0-1 1 0 0,0 0-1 0 0,0 0 1 0 0,0 0-1 0 0,0 0 1 0 0,0 0-1 0 0,0 0 1 0 0,-1-1-1 0 0,1 1 1 0 0,-1 0-1 0 0,1-1 1 0 0,-1 1-1 0 0,0-1 0 0 0,1 1 1 0 0,-1-1-1 0 0,-2 1 1 0 0,-5 4-49 0 0,0-1 0 0 0,0 0-1 0 0,0 0 1 0 0,-12 3 0 0 0,-32 10-447 0 0,29-11-2 0 0,2 1 0 0 0,-1 2 0 0 0,1 0-1 0 0,-22 13 1 0 0,42-22 2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6:58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6479 0 0,'0'0'298'0'0,"0"0"-10"0"0,-1 1-108 0 0,-3 3 23 0 0,1 0 0 0 0,-1 1 0 0 0,1-1 0 0 0,0 1 0 0 0,0-1 0 0 0,1 1 0 0 0,0 0 1 0 0,0 0-1 0 0,0 0 0 0 0,0 0 0 0 0,-1 10 0 0 0,3-13-150 0 0,0-2-14 0 0,0 0-98 0 0,0 0-9 0 0,2 1 15 0 0,6 2 86 0 0,-8-3-6 0 0,1 0 0 0 0,0 0 0 0 0,0 0 0 0 0,0 0 0 0 0,-1 0 0 0 0,1 0 0 0 0,0 0 0 0 0,0 0 0 0 0,0 0 0 0 0,-1-1 0 0 0,1 1 0 0 0,0 0 0 0 0,0 0 0 0 0,-1-1 0 0 0,1 1 0 0 0,0 0 0 0 0,-1-1 0 0 0,1 1 0 0 0,0-1 0 0 0,10-4 517 0 0,11-3 320 0 0,-20 7-572 0 0,-2 1 18 0 0,2 0 8 0 0,3-1-29 0 0,-3 1-203 0 0,0 0 0 0 0,0-1 0 0 0,0 1-1 0 0,0 0 1 0 0,0 0 0 0 0,0 0 0 0 0,0 1 0 0 0,3 0 0 0 0,-1 0-40 0 0,-1 0 0 0 0,0 1 0 0 0,1 0 0 0 0,-1 0 1 0 0,0 0-1 0 0,0 0 0 0 0,4 4 0 0 0,3 2 19 0 0,-5-3-76 0 0,0-1-1 0 0,0 0 1 0 0,1 0 0 0 0,-1 0-1 0 0,1-1 1 0 0,0 0-1 0 0,0 0 1 0 0,0 0 0 0 0,1-1-1 0 0,9 3 1 0 0,2 0 12 0 0,-15-4-6 0 0,-1 0 0 0 0,1 0 0 0 0,0-1 1 0 0,0 1-1 0 0,-1-1 0 0 0,1 1 0 0 0,0-1 0 0 0,0 0 0 0 0,0 0 0 0 0,-1 0 0 0 0,5-1 0 0 0,4 0 4 0 0,46 6 12 0 0,-32-1 39 0 0,-20-3-39 0 0,0 0 0 0 0,-1 0 1 0 0,1 0-1 0 0,6-1 1 0 0,-3 1 64 0 0,0-2 1 0 0,0 1 0 0 0,-1-1 0 0 0,1 0-1 0 0,0-1 1 0 0,0 0 0 0 0,-1 0-1 0 0,1 0 1 0 0,-1-1 0 0 0,8-4 0 0 0,53-23 2017 0 0,-66 29-2029 0 0,1 1 1 0 0,0-1-1 0 0,0 0 0 0 0,0 1 0 0 0,0 0 0 0 0,0-1 1 0 0,-1 1-1 0 0,1 0 0 0 0,0 1 0 0 0,0-1 0 0 0,3 1 1 0 0,5 0 71 0 0,33-3 177 0 0,-33 1-277 0 0,1 1-1 0 0,20 1 1 0 0,-10 1-37 0 0,-3 1 0 0 0,26 0 0 0 0,-36-2-1 0 0,0 0-1 0 0,0 1 1 0 0,0 0-1 0 0,-1 0 1 0 0,1 0-1 0 0,11 6 1 0 0,-12-4-18 0 0,1-1 0 0 0,-1 0 0 0 0,1-1 0 0 0,0 0-1 0 0,-1 0 1 0 0,14 0 0 0 0,1-2-54 0 0,1-1-1 0 0,-1-1 0 0 0,0-1 1 0 0,39-10-1 0 0,-17 2 74 0 0,0 2 0 0 0,1 3 0 0 0,52-2 0 0 0,-85 8 0 0 0,0 0 0 0 0,23 5 0 0 0,-21-2 0 0 0,25 0 0 0 0,12 1 0 0 0,-35-2 0 0 0,33-2 0 0 0,15-6 0 0 0,-27 2 0 0 0,66 1 0 0 0,-83 6-10 0 0,-1 0 0 0 0,0 1 0 0 0,30 11 0 0 0,-33-9 5 0 0,0-1 0 0 0,1-1 0 0 0,0 0 0 0 0,34 1 0 0 0,49-12 982 0 0,-77 8-890 0 0,54-7-166 0 0,-64 6 67 0 0,-7-1-23 0 0,0 1 0 0 0,0 0 0 0 0,13 2 0 0 0,-14-1-22 0 0,0 0 0 0 0,0 0 0 0 0,0 1 0 0 0,-1-1 0 0 0,1 1 0 0 0,0 1 0 0 0,-1-1 0 0 0,0 1 0 0 0,1 0 0 0 0,-1 0 0 0 0,0 1 0 0 0,8 7 0 0 0,-5-2-133 0 0,0-1 0 0 0,0 2-1 0 0,-1-1 1 0 0,0 1 0 0 0,8 17 0 0 0,-14-26 201 0 0,0 0 0 0 0,0 0 1 0 0,0 0-1 0 0,0 0 1 0 0,0 0-1 0 0,0 0 1 0 0,0-1-1 0 0,0 1 0 0 0,0 0 1 0 0,0-1-1 0 0,0 1 1 0 0,1 0-1 0 0,-1-1 1 0 0,0 0-1 0 0,0 1 1 0 0,1-1-1 0 0,-1 0 0 0 0,3 1 1 0 0,0 0 31 0 0,-2-1 53 0 0,9-4 110 0 0,-6 4-119 0 0,0 0-116 0 0,1 0 1 0 0,-1-1 0 0 0,1 1-1 0 0,-1-1 1 0 0,6-1-1 0 0,-2 0-57 0 0,0 0-1 0 0,0 1 0 0 0,0 1 1 0 0,16 0-1 0 0,-21-1 75 0 0,19 3 13 0 0,-19-1-4 0 0,15 5 26 0 0,-19-6-17 0 0,1 0 0 0 0,-1 0 0 0 0,0 1 0 0 0,1-1 0 0 0,-1 0 0 0 0,0 0 0 0 0,1 0 0 0 0,-1 0 0 0 0,0 0 0 0 0,1 0 0 0 0,-1 0 0 0 0,0 0 0 0 0,1 0 0 0 0,-1 0 0 0 0,1 0 0 0 0,-1 0 0 0 0,0 0 0 0 0,1 0 0 0 0,-1 0 0 0 0,0 0 0 0 0,1 0 0 0 0,-1 0 0 0 0,0-1 0 0 0,1 1 0 0 0,8-2 136 0 0,33-7 1237 0 0,-38 9-1336 0 0,-3 1-45 0 0,1-1 0 0 0,-1 1 0 0 0,1-1-1 0 0,-1 0 1 0 0,0 0 0 0 0,1 1 0 0 0,-1-1 0 0 0,1 0 0 0 0,-1 0 0 0 0,1 0 0 0 0,-1 0 0 0 0,0-1 0 0 0,1 1 0 0 0,-1 0 0 0 0,1-1 0 0 0,-1 1 0 0 0,0-1 0 0 0,3 0 0 0 0,-1-1-35 0 0,10-2-174 0 0,7 0-77 0 0,-17 4 243 0 0,-2 0-10 0 0,1 0 1 0 0,-1 0-1 0 0,1 0 0 0 0,0 0 0 0 0,-1 0 0 0 0,1-1 1 0 0,-1 1-1 0 0,1 0 0 0 0,-1-1 0 0 0,1 1 0 0 0,2-2 0 0 0,11-4 63 0 0,5-3 240 0 0,-18 9-128 0 0,-2 0-6 0 0,0 0-29 0 0,0 0-12 0 0,12-2 263 0 0,-10 2-337 0 0,1-1 55 0 0,1 1-1 0 0,-1-1 0 0 0,0 1 1 0 0,1-1-1 0 0,-1 0 1 0 0,0 0-1 0 0,0-1 1 0 0,3-1-1 0 0,26-23 1115 0 0,-30 25-1117 0 0,-2 1-115 0 0,0-1-36 0 0,1 1 0 0 0,-1-1 0 0 0,1 1 0 0 0,-1-1-1 0 0,1 1 1 0 0,0 0 0 0 0,-1-1 0 0 0,1 1 0 0 0,0 0 0 0 0,-1-1 0 0 0,1 1 0 0 0,0 0 0 0 0,0 0 0 0 0,-1 0 0 0 0,1 0-1 0 0,0 0 1 0 0,-1 0 0 0 0,1 0 0 0 0,1 0 0 0 0,17 1-666 0 0,-5 2 781 0 0,-12-2-19 0 0,15-1 70 0 0,-7 0-54 0 0,-6-1 22 0 0,-2 1-240 0 0,0 0 0 0 0,0 0 1 0 0,0-1-1 0 0,1 1 1 0 0,-1 0-1 0 0,0-1 0 0 0,0 0 1 0 0,0 0-1 0 0,0 0 0 0 0,0 1 1 0 0,0-2-1 0 0,2 0 0 0 0,5-8-5014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8:21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09 1375 0 0,'0'0'66'0'0,"-1"-1"-8"0"0,-3-4 188 0 0,4 4-104 0 0,0 0 1 0 0,0 1 0 0 0,0-1-1 0 0,1 0 1 0 0,-1 1 0 0 0,0-1-1 0 0,0 1 1 0 0,0-1 0 0 0,0 0-1 0 0,1 1 1 0 0,-1-1-1 0 0,0 1 1 0 0,1-1 0 0 0,-1 0-1 0 0,0 1 1 0 0,1-1 0 0 0,0-1 270 0 0,18-39 3641 0 0,-18 39-3917 0 0,-1 1 1 0 0,1-1 0 0 0,-1 0 0 0 0,0 0-1 0 0,0 1 1 0 0,0-1 0 0 0,0 0-1 0 0,0 0 1 0 0,0 1 0 0 0,0-1 0 0 0,-1 0-1 0 0,1 0 1 0 0,0 1 0 0 0,-1-1-1 0 0,0 0 1 0 0,1 1 0 0 0,-1-1 0 0 0,0 0-1 0 0,0 1 1 0 0,0-1 0 0 0,0 1 0 0 0,0-1-1 0 0,0 1 1 0 0,0 0 0 0 0,-2-2-1 0 0,0 0-299 0 0,2 2 234 0 0,1 1-222 0 0,0 0-52 0 0,0 0 2 0 0,0 1 174 0 0,0 0 0 0 0,-1 1-1 0 0,1-1 1 0 0,-1 0-1 0 0,1 0 1 0 0,-1 0 0 0 0,0 1-1 0 0,1-1 1 0 0,-1 0-1 0 0,0 0 1 0 0,0 0 0 0 0,0 0-1 0 0,0 0 1 0 0,-1 1-1 0 0,-9 10-199 0 0,-7 11 1563 0 0,16-22-1036 0 0,2-1 3 0 0,0 0 8 0 0,0 0 32 0 0,0 0 10 0 0,0 0 4 0 0,0 0-15 0 0,0 0-75 0 0,-12 5 392 0 0,6-1-527 0 0,5-3-34 0 0,-1 0-10 0 0,-11 10-2 0 0,11-8-86 0 0,2-3-1 0 0,-1 1 0 0 0,0-1-1 0 0,1 0 1 0 0,-1 1 0 0 0,1-1-1 0 0,-1 1 1 0 0,1-1 0 0 0,-1 1 0 0 0,1 0-1 0 0,-1-1 1 0 0,1 1 0 0 0,0-1-1 0 0,-1 1 1 0 0,1 0 0 0 0,0-1 0 0 0,-1 1-1 0 0,1 0 1 0 0,0-1 0 0 0,0 1-1 0 0,0 0 1 0 0,0-1 0 0 0,-1 1 0 0 0,1 0-1 0 0,0-1 1 0 0,0 1 0 0 0,0 0-1 0 0,1 0 1 0 0,-1 1 0 0 0,1 0-10 0 0,-2 5-50 0 0,1-1 1 0 0,0 1-1 0 0,0-1 1 0 0,1 0 0 0 0,0 1-1 0 0,0-1 1 0 0,1 0-1 0 0,-1 0 1 0 0,1 0 0 0 0,3 6-1 0 0,-3-2-142 0 0,-2-10 194 0 0,0 0 0 0 0,0 1 0 0 0,0-1-1 0 0,0 1 1 0 0,0-1 0 0 0,0 1 0 0 0,0-1-1 0 0,0 0 1 0 0,0 1 0 0 0,0-1 0 0 0,1 1-1 0 0,-1-1 1 0 0,0 0 0 0 0,0 1 0 0 0,0-1-1 0 0,0 1 1 0 0,1-1 0 0 0,-1 0 0 0 0,0 1-1 0 0,0-1 1 0 0,1 0 0 0 0,-1 0 0 0 0,0 1 0 0 0,1-1-1 0 0,2 4-111 0 0,0 0 0 0 0,0 0 0 0 0,0 0 0 0 0,-1 0 0 0 0,1 1 0 0 0,-1-1 0 0 0,0 1 0 0 0,2 8 0 0 0,-4-11 24 0 0,1 0 16 0 0,-1 1 105 0 0,0 0-1 0 0,1 0 0 0 0,-1 1 0 0 0,-1-1 1 0 0,1 0-1 0 0,0 0 0 0 0,-1 0 1 0 0,1 0-1 0 0,-1 0 0 0 0,0 1 0 0 0,-2 2 1 0 0,1 2 27 0 0,-1-1-6 0 0,1-1 0 0 0,-1 0 0 0 0,0 0 0 0 0,-5 7-1 0 0,4-7-26 0 0,1 0 0 0 0,0 0 0 0 0,0 1 0 0 0,-2 7 0 0 0,3-8-7 0 0,0 0 1 0 0,1 1 0 0 0,0 0 0 0 0,0-1-1 0 0,0 12 1 0 0,0-15-14 0 0,1-1 1 0 0,0-1 1 0 0,0 0 0 0 0,0 1 0 0 0,0-1 0 0 0,0 0 0 0 0,0 1 0 0 0,0-1 0 0 0,1 0 0 0 0,-1 0 0 0 0,0 1 0 0 0,1-1 0 0 0,-1 0-1 0 0,1 0 1 0 0,1 2 0 0 0,-1 1 47 0 0,4 4-36 0 0,6 11-104 0 0,-10-17 18 0 0,-1-2 8 0 0,-1 2 13 0 0,-3 4 184 0 0,-1 0 0 0 0,0 0 0 0 0,0 0 0 0 0,0-1 0 0 0,-1 0 0 0 0,-11 9 0 0 0,16-13 77 0 0,1-1-33 0 0,0 0-14 0 0,0 0-1 0 0,0 0-16 0 0,-1 1-74 0 0,-3 4-70 0 0,3-4-54 0 0,0 1 1 0 0,-1 8 29 0 0,1-8 8 0 0,1-1 0 0 0,0 1 0 0 0,-1-1 1 0 0,1 1-1 0 0,0-1 0 0 0,0 1 0 0 0,0-1 0 0 0,0 1 0 0 0,0 0 0 0 0,0-1 1 0 0,0 1-1 0 0,0-1 0 0 0,1 1 0 0 0,-1-1 0 0 0,0 1 0 0 0,1-1 0 0 0,1 3 1 0 0,0 1-7 0 0,-1 4-42 0 0,0 17-53 0 0,-1-9 106 0 0,0-13 11 0 0,-5 12 11 0 0,-2 0 52 0 0,5-12-23 0 0,0 0 0 0 0,1 0 0 0 0,-1 1 1 0 0,1-1-1 0 0,0 1 0 0 0,-1 5 0 0 0,3-6 3 0 0,5 4-33 0 0,1 4-10 0 0,1 4 0 0 0,-8-11 0 0 0,-1-2 0 0 0,-1 10 0 0 0,0 0 0 0 0,1 1 0 0 0,3-2 0 0 0,2 6-1 0 0,-3-17 6 0 0,6 17-81 0 0,-3-5 76 0 0,1 14 0 0 0,-4-14 0 0 0,0 8 0 0 0,-3-6 0 0 0,-3 5 0 0 0,3-13 16 0 0,-1 1-1 0 0,0 0 0 0 0,0-1 0 0 0,-1 0 1 0 0,0 0-1 0 0,0 0 0 0 0,0 0 1 0 0,-1-1-1 0 0,0 1 0 0 0,-10 8 1 0 0,3-2-3 0 0,1 1 1 0 0,0-1 0 0 0,-9 18 0 0 0,15-22 2 0 0,4-7 60 0 0,1 0-63 0 0,1-1 0 0 0,-1 1 0 0 0,1-1 0 0 0,-1 1 0 0 0,1-1 0 0 0,0 1-1 0 0,0-1 1 0 0,-1 0 0 0 0,1 1 0 0 0,0-1 0 0 0,0 0 0 0 0,0 0 0 0 0,0 1 0 0 0,1-1-1 0 0,-1 0 1 0 0,0 0 0 0 0,0 0 0 0 0,3 1 0 0 0,27 15 87 0 0,-30-16-86 0 0,11 3 1 0 0,-1 0 1 0 0,1-1-1 0 0,0 0 0 0 0,0 0 1 0 0,14 0-1 0 0,-15-2-51 0 0,1 1 0 0 0,-1 0 1 0 0,0 1-1 0 0,0 0 0 0 0,16 7 0 0 0,-26-10-38 0 0,0 1 1 0 0,0 0-1 0 0,0 0 0 0 0,0-1 0 0 0,0 1 0 0 0,0 0 1 0 0,0 0-1 0 0,0 0 0 0 0,0 0 0 0 0,0 0 0 0 0,-1 0 1 0 0,1 1-1 0 0,0-1 0 0 0,-1 0 0 0 0,1 0 0 0 0,-1 0 0 0 0,0 1 1 0 0,1-1-1 0 0,-1 0 0 0 0,0 1 0 0 0,0-1 0 0 0,1 0 1 0 0,-1 1-1 0 0,0-1 0 0 0,0 0 0 0 0,-1 1 0 0 0,1 1 1 0 0,-1 4-186 0 0,-1 0 1 0 0,0 0 0 0 0,-5 12-1 0 0,4-11 54 0 0,-1 4 1 0 0,0 0 1 0 0,-1-1-1 0 0,-1 1 0 0 0,0-1 0 0 0,0-1 1 0 0,-1 1-1 0 0,-1-1 0 0 0,-14 16 1 0 0,20-25 268 0 0,2 2 8 0 0,1 6-30 0 0,-2-7-21 0 0,1 0 0 0 0,0 0 0 0 0,0 0 0 0 0,1 0 0 0 0,-1 0 1 0 0,0 0-1 0 0,1 0 0 0 0,-1 0 0 0 0,1 0 0 0 0,-1 0 0 0 0,1 0 1 0 0,0 0-1 0 0,0 0 0 0 0,0 0 0 0 0,0 0 0 0 0,0-1 0 0 0,1 1 1 0 0,-1 0-1 0 0,0-1 0 0 0,1 1 0 0 0,0-1 0 0 0,1 2 0 0 0,16 7 142 0 0,0-1 1 0 0,0-1-1 0 0,0-1 0 0 0,1 0 0 0 0,30 5 0 0 0,-31-8-121 0 0,0 1-1 0 0,0 0 1 0 0,0 2-1 0 0,0 0 1 0 0,-1 1-1 0 0,21 13 1 0 0,-35-18-155 0 0,0 0 1 0 0,0 1-1 0 0,0-1 1 0 0,0 1-1 0 0,3 4 1 0 0,2 6-303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8:24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433 10047 0 0,'-4'-1'411'0'0,"-12"-10"266"0"0,0-2-69 0 0,16 12-551 0 0,-1 1 0 0 0,1-1 0 0 0,0 1 0 0 0,0-1 0 0 0,0 1-1 0 0,0-1 1 0 0,0 1 0 0 0,0-1 0 0 0,0 0 0 0 0,0 1 0 0 0,0-1 0 0 0,0 1-1 0 0,0-1 1 0 0,0 1 0 0 0,0-1 0 0 0,0 0 0 0 0,1 1 0 0 0,-1-1 0 0 0,0 1-1 0 0,1-1 1 0 0,-1-1 127 0 0,2-9 400 0 0,-1 6-501 0 0,-1 1-1 0 0,1 0 0 0 0,0 0 1 0 0,0 0-1 0 0,0 0 0 0 0,1 0 1 0 0,0 0-1 0 0,-1 1 1 0 0,1-1-1 0 0,4-5 0 0 0,-1 4-80 0 0,0-1-1 0 0,0 1 1 0 0,1 0-1 0 0,-1 1 1 0 0,1-1 0 0 0,0 1-1 0 0,1 0 1 0 0,-1 1-1 0 0,1 0 1 0 0,7-3-1 0 0,-4 2-93 0 0,0 1 0 0 0,0 0-1 0 0,0 0 1 0 0,0 1 0 0 0,1 1-1 0 0,15-1 1 0 0,-16 2-74 0 0,0 1 0 0 0,0 1 0 0 0,12 2 0 0 0,-13-2 30 0 0,0 0 1 0 0,0 0-1 0 0,19-1 0 0 0,-14 0-19 0 0,1 0 0 0 0,-1 1 0 0 0,0 0 0 0 0,17 5 0 0 0,-15-3 75 0 0,1 0 0 0 0,30 1-1 0 0,68 5 150 0 0,-79-5 110 0 0,1-2 0 0 0,-1-2 0 0 0,48-4-1 0 0,92-11 862 0 0,-168 13-993 0 0,76 1 467 0 0,17-3-95 0 0,58-5-245 0 0,-22 1-16 0 0,-6-2-58 0 0,79-7-48 0 0,-135 9-52 0 0,66-10 0 0 0,-119 12 0 0 0,34-6 0 0 0,-1-2 0 0 0,82-32 0 0 0,39-22 251 0 0,-120 47-38 0 0,-25 11-155 0 0,-1 2 0 0 0,2 0 0 0 0,-1 2-1 0 0,1 2 1 0 0,36-1 0 0 0,-44 5-96 0 0,1 0 0 0 0,-1 1 1 0 0,29 7-1 0 0,69 23-478 0 0,-106-27 495 0 0,1 0 0 0 0,-1-2 0 0 0,1 0 0 0 0,0 0 0 0 0,0-2 0 0 0,0 0-1 0 0,0-1 1 0 0,0-1 0 0 0,0 0 0 0 0,0-1 0 0 0,19-6 0 0 0,-23 4 107 0 0,1 0 0 0 0,-1-1 0 0 0,0-1 0 0 0,24-13 1 0 0,-24 11 81 0 0,31-23 334 0 0,-40 29-438 0 0,5-1-10 0 0,2-2-44 0 0,-1-2-26 0 0,-1 4-61 0 0,-7 3-8 0 0,8 3-76 0 0,-4 1 71 0 0,9 7 80 0 0,-13-8 9 0 0,5 6 1 0 0,-2 1 0 0 0,-4 2 12 0 0,-2-6 15 0 0,0-1 1 0 0,0 0-1 0 0,0 1 0 0 0,-5 8 0 0 0,6-12-18 0 0,-1 1-1 0 0,0-1 1 0 0,0 0-1 0 0,0 0 1 0 0,0 0-1 0 0,0 0 1 0 0,-1 0-1 0 0,1 0 0 0 0,-3 3 1 0 0,-2 3 26 0 0,-2 12-32 0 0,1 0-1 0 0,1 0 1 0 0,1 0-1 0 0,0 1 1 0 0,-1 23-1 0 0,0 105-4 0 0,6-99 1 0 0,4 92 1 0 0,0-20 0 0 0,-3-75 0 0 0,0-7 0 0 0,-2 0 0 0 0,-10 70 0 0 0,7-93-25 0 0,0 0 0 0 0,0 0-1 0 0,-2-1 1 0 0,0 0 0 0 0,-9 16-1 0 0,-27 40-262 0 0,40-69 295 0 0,1 0-1 0 0,-1 0 0 0 0,1 0 1 0 0,0 0-1 0 0,0 0 0 0 0,0 1 1 0 0,0-1-1 0 0,0 1 0 0 0,1-1 1 0 0,-1 4-1 0 0,1-1 15 0 0,0-5-18 0 0,-1 0 1 0 0,1 0 0 0 0,0 0-1 0 0,0 0 1 0 0,0 0-1 0 0,0 0 1 0 0,0 0-1 0 0,0 0 1 0 0,1 0 0 0 0,-1 0-1 0 0,0 0 1 0 0,0 0-1 0 0,1 1 1 0 0,7 23 70 0 0,-6-14-9 0 0,6 18 79 0 0,-7-27-125 0 0,2 9 4 0 0,0-1 1 0 0,-1 1 0 0 0,0 0 0 0 0,-1-1-1 0 0,0 1 1 0 0,-1 0 0 0 0,-1 19-1 0 0,-21 63-279 0 0,19-71 233 0 0,1-1 0 0 0,1 1 0 0 0,2-1 0 0 0,3 34 0 0 0,-1-34-10 0 0,-2 0 0 0 0,0 0 0 0 0,-1 0 0 0 0,-6 41 0 0 0,3-47 49 0 0,-1-1-1 0 0,0-1 1 0 0,-1 1 0 0 0,-1-1-1 0 0,0 0 1 0 0,-13 22 0 0 0,9-19 85 0 0,2 0 1 0 0,0 1-1 0 0,-7 25 1 0 0,12-33-80 0 0,-3 11-18 0 0,1 1 1 0 0,-5 41 0 0 0,2-11-5 0 0,7-17 1 0 0,1-3-14 0 0,-2-22-9 0 0,1-6 18 0 0,0 0 0 0 0,1 0 0 0 0,-1 0 1 0 0,1 0-1 0 0,0 0 0 0 0,0 1 0 0 0,0-1 1 0 0,0 0-1 0 0,2 5 0 0 0,5 28 76 0 0,-7-35 0 0 0,6 10 131 0 0,5 11 82 0 0,-10-20-149 0 0,-1-2-34 0 0,2 2-20 0 0,29 25 62 0 0,-31-26-188 0 0,2 0-45 0 0,-1 0-1 0 0,1 0 1 0 0,-1 0 0 0 0,0 0 0 0 0,0 1 0 0 0,0-1-1 0 0,0 0 1 0 0,0 1 0 0 0,0-1 0 0 0,0 1 0 0 0,0-1-1 0 0,0 1 1 0 0,0 2 0 0 0,-2 5 166 0 0,-4 9-14 0 0,-3-4-46 0 0,0 7-82 0 0,4-11-40 0 0,0 0 1 0 0,-10 15 0 0 0,13-24 10 0 0,-19 15-254 0 0,10-10 326 0 0,2-5-34 0 0,6-1-22 0 0,2 0-2 0 0,0 0 2 0 0,-1 1 16 0 0,-4 7 50 0 0,-2-2 34 0 0,5-5 82 0 0,-19 4 594 0 0,19-4-663 0 0,-14 1 61 0 0,15-2-93 0 0,1 0 0 0 0,-1 0 0 0 0,0 0 0 0 0,0-1 0 0 0,1 1 0 0 0,-1 0 0 0 0,0 0 0 0 0,1 0 0 0 0,-1-1 0 0 0,0 1 0 0 0,1 0 0 0 0,-1-1 0 0 0,0 1 0 0 0,1-1 0 0 0,-1 1 0 0 0,0-1 0 0 0,-2-1-1 0 0,2 1-34 0 0,0 1-1 0 0,-1-1 0 0 0,1 0 0 0 0,0 0 1 0 0,-1 1-1 0 0,1-1 0 0 0,0 0 0 0 0,0 0 1 0 0,0 0-1 0 0,-1 0 0 0 0,1-1 0 0 0,0 1 1 0 0,1 0-1 0 0,-2-2 0 0 0,0 0 4 0 0,1 2-188 0 0,1 1-175 0 0,0 0 348 0 0,0-1 0 0 0,0 1 0 0 0,0 0 0 0 0,0 0 1 0 0,0 0-1 0 0,0-1 0 0 0,-1 1 0 0 0,1 0 0 0 0,0 0 0 0 0,0 0 0 0 0,0-1 0 0 0,0 1 0 0 0,0 0 1 0 0,0 0-1 0 0,0 0 0 0 0,-1 0 0 0 0,1-1 0 0 0,0 1 0 0 0,0 0 0 0 0,0 0 0 0 0,0 0 0 0 0,0 0 1 0 0,-1 0-1 0 0,1-1 0 0 0,0 1 0 0 0,0 0 0 0 0,0 0 0 0 0,-1 0 0 0 0,1 0 0 0 0,0 0 0 0 0,0 0 1 0 0,0 0-1 0 0,-1 0 0 0 0,1 0 0 0 0,0 0 0 0 0,0 0 0 0 0,-1 0 0 0 0,1 0 0 0 0,0 0 0 0 0,0 0 1 0 0,0 0-1 0 0,-1 0 0 0 0,1 0 0 0 0,0 0 0 0 0,0 0 0 0 0,0 0 0 0 0,-1 1 0 0 0,1-1 0 0 0,0 0 1 0 0,0 0-1 0 0,0 0 0 0 0,0 0 0 0 0,-1 0 0 0 0,1 0 0 0 0,0 1 0 0 0,0-1 0 0 0,0 0 0 0 0,-10 7-1407 0 0,2 5-1317 0 0,2 2-706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8:32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4 5983 0 0,'-9'-6'638'0'0,"8"5"-238"0"0,0 0 0 0 0,1 0 1 0 0,-1 0-1 0 0,0 0 0 0 0,0 0 1 0 0,1-1-1 0 0,-1 1 0 0 0,1 0 1 0 0,-1-1-1 0 0,1-1 0 0 0,0 3-254 0 0,0 0 1 0 0,0-1-1 0 0,0 1 0 0 0,0 0 0 0 0,1 0 0 0 0,-1-1 1 0 0,0 1-1 0 0,0 0 0 0 0,0 0 0 0 0,1 0 0 0 0,-1-1 1 0 0,0 1-1 0 0,0 0 0 0 0,1 0 0 0 0,-1 0 0 0 0,0 0 1 0 0,0 0-1 0 0,1 0 0 0 0,-1 0 0 0 0,0-1 0 0 0,1 1 1 0 0,-1 0-1 0 0,0 0 0 0 0,0 0 0 0 0,1 0 0 0 0,0 0 1 0 0,4-1-1601 0 0,-4 1 1449 0 0,6-1-106 0 0,0 0 1 0 0,0 0-1 0 0,0 0 0 0 0,14 1 0 0 0,-15 0 106 0 0,3 1 60 0 0,16 9 179 0 0,-8 0-221 0 0,-15-6-21 0 0,-2-2 1 0 0,1 0-7 0 0,0 0 0 0 0,0 0 0 0 0,-1 0 0 0 0,1-1 0 0 0,0 1 0 0 0,-1 0 0 0 0,1 1 1 0 0,-1-1-1 0 0,0 0 0 0 0,0 0 0 0 0,0 0 0 0 0,0 0 0 0 0,0 0 0 0 0,0 0 0 0 0,-1 0 0 0 0,1 0 0 0 0,-1 2 1 0 0,-2 14 3309 0 0,6-17-2928 0 0,2 1-290 0 0,-1-1-1 0 0,1 0 1 0 0,0 0-1 0 0,0 0 1 0 0,0-1 0 0 0,0 1-1 0 0,0-1 1 0 0,0 0-1 0 0,0-1 1 0 0,0 1-1 0 0,0-1 1 0 0,-1 0-1 0 0,1 0 1 0 0,0 0-1 0 0,5-3 1 0 0,8-4 68 0 0,0-1 0 0 0,27-16-1 0 0,2-3-7 0 0,-40 25-133 0 0,153-72 118 0 0,-110 53-224 0 0,33-13-198 0 0,-61 27-1177 0 0,39-20 0 0 0,-34 13-76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8:35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4 1375 0 0,'0'0'66'0'0,"0"0"280"0"0,0 0 1160 0 0,0 0 500 0 0,0 0 105 0 0,0 0-182 0 0,0 0-853 0 0,0 0-373 0 0,0 0-79 0 0,0 0-36 0 0,0 0-91 0 0,0 0-38 0 0,0 0-10 0 0,0 0-13 0 0,0 0-52 0 0,0 0-28 0 0,0 0-4 0 0,0 0-16 0 0,0 0-69 0 0,-6 10 578 0 0,5-8-857 0 0,1 0 0 0 0,0 0 0 0 0,-1-1-1 0 0,1 1 1 0 0,0 0 0 0 0,0 0 0 0 0,0 0-1 0 0,1 0 1 0 0,-1 0 0 0 0,0 0 0 0 0,1 0-1 0 0,-1 0 1 0 0,1-1 0 0 0,1 3 0 0 0,-1-1-38 0 0,0 2-137 0 0,0-3 148 0 0,14 13-358 0 0,-8-6 381 0 0,1 2 16 0 0,0 0 0 0 0,-6-7 6 0 0,1-1-1 0 0,-1 1 1 0 0,1 0-1 0 0,-1-1 0 0 0,0 1 1 0 0,0 0-1 0 0,-1 0 1 0 0,1 1-1 0 0,-1-1 1 0 0,0 0-1 0 0,0 0 0 0 0,0 6 1 0 0,2 10 6 0 0,1-5 30 0 0,13 38 51 0 0,-16-50-1 0 0,-1-3 24 0 0,0 1 0 0 0,0 0 0 0 0,0 0 0 0 0,0-1 0 0 0,1 1 0 0 0,-1 0 0 0 0,0-1 0 0 0,1 1 0 0 0,-1-1 0 0 0,1 1 0 0 0,-1 0 0 0 0,1-1 0 0 0,-1 1 1 0 0,1-1-1 0 0,-1 1 0 0 0,1-1 0 0 0,-1 1 0 0 0,2 0 0 0 0,8-3-103 0 0,-7 2-14 0 0,0-1 1 0 0,0 0-1 0 0,0 1 0 0 0,0-1 0 0 0,0 0 0 0 0,0 0 0 0 0,0-1 0 0 0,0 1 1 0 0,0-1-1 0 0,-1 1 0 0 0,1-1 0 0 0,3-3 0 0 0,3-2-41 0 0,-6 5 41 0 0,0 0 0 0 0,0 0-1 0 0,0 0 1 0 0,0 0 0 0 0,-1 0 0 0 0,1 0 0 0 0,-1-1 0 0 0,3-3-1 0 0,3-3 2 0 0,-7 8 3 0 0,13-11 52 0 0,-1-1 0 0 0,19-24 0 0 0,-22 24-97 0 0,0 1-1 0 0,1 0 1 0 0,1 1 0 0 0,0 0-1 0 0,0 1 1 0 0,1 0-1 0 0,0 1 1 0 0,1 0-1 0 0,0 1 1 0 0,0 1-1 0 0,1 0 1 0 0,0 1 0 0 0,0 1-1 0 0,0 0 1 0 0,1 1-1 0 0,22-3 1 0 0,37-2-2583 0 0,-45 6 707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8:37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27 6703 0 0,'0'0'307'0'0,"0"0"-6"0"0,0 0-59 0 0,0 0 462 0 0,0 0 226 0 0,0 0 44 0 0,0 0-68 0 0,0 0-316 0 0,0 0-140 0 0,0 0-30 0 0,0 0-58 0 0,0 0-266 0 0,0 0-252 0 0,0 0-90 0 0,0 0-11 0 0,0 0-31 0 0,0 0-108 0 0,0 0-48 0 0,0 0-11 0 0,0 0 6 0 0,0 0 26 0 0,0 0 9 0 0,0 0 4 0 0,0 0 54 0 0,-5 11 715 0 0,0 9 736 0 0,5-18-679 0 0,0 0 6 0 0,0 6-16 0 0,0-6-80 0 0,0-2-35 0 0,0 2-10 0 0,-1 3-558 0 0,1-2 517 0 0,0-1 0 0 0,0 0 0 0 0,0 1 0 0 0,0-1 0 0 0,0 0 0 0 0,1 1 0 0 0,-1-1 0 0 0,1 0 0 0 0,0 1 0 0 0,-1-1 0 0 0,1 0 0 0 0,0 0 0 0 0,0 0 0 0 0,1 1 0 0 0,-1-1 0 0 0,3 3 0 0 0,3 7-227 0 0,1 0-13 0 0,0 0 0 0 0,-1-2 18 0 0,-6-8 74 0 0,1-1 40 0 0,0 2-807 0 0,4 4 3314 0 0,2 15-805 0 0,-8-19-1948 0 0,3 10-636 0 0,-3-12 839 0 0,0 0-1 0 0,0 0 0 0 0,0 0 0 0 0,0-1 1 0 0,0 1-1 0 0,0 0 0 0 0,0 0 1 0 0,0 0-1 0 0,0 0 0 0 0,0-1 1 0 0,1 1-1 0 0,-1 0 0 0 0,0 0 1 0 0,0 0-1 0 0,1-1 0 0 0,-1 1 1 0 0,1 0-1 0 0,-1-1 0 0 0,1 1 1 0 0,-1 0-1 0 0,1-1 0 0 0,-1 1 1 0 0,1 0-1 0 0,1 0 0 0 0,-1 0-249 0 0,-1-1-15 0 0,0 0-39 0 0,0 0-10 0 0,2 4-93 0 0,-1-4 256 0 0,0 1-1 0 0,1-1 0 0 0,-1 1 0 0 0,0 0 0 0 0,0 0 0 0 0,0-1 0 0 0,0 1 1 0 0,-1 0-1 0 0,1 0 0 0 0,0 0 0 0 0,0 0 0 0 0,0 1 0 0 0,1 0 3 0 0,-2-2 128 0 0,0 0 28 0 0,0 0 19 0 0,0 0 77 0 0,0 0 31 0 0,0 0 7 0 0,0 0-8 0 0,0 0-45 0 0,0 0-17 0 0,0 0-7 0 0,0 0-10 0 0,0 0-38 0 0,0 0-10 0 0,1 1-6 0 0,9 9-36 0 0,-6-9-83 0 0,-1-1 22 0 0,-2 0 2 0 0,1 1 1 0 0,0-1 0 0 0,0 1-1 0 0,0-1 1 0 0,-1 0-1 0 0,1 0 1 0 0,0 0-1 0 0,0 0 1 0 0,0 0-1 0 0,-1 0 1 0 0,1 0 0 0 0,0-1-1 0 0,3 0 1 0 0,1-1 2 0 0,-2 2 3 0 0,13-4 0 0 0,16-5-62 0 0,-22 6 61 0 0,0 0 1 0 0,16-7-1 0 0,-10 1-10 0 0,-1-1 0 0 0,0-1 0 0 0,-1-1-1 0 0,0 0 1 0 0,15-16 0 0 0,-11 11 6 0 0,190-209 43 0 0,-46 45-12 0 0,134-88-51 0 0,-212 195-72 0 0,-5 6-575 0 0,126-82 1 0 0,-94 80-616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8:58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40 1375 0 0,'-13'5'596'0'0,"7"-4"3480"0"0,-28 9-285 0 0,33-10-3704 0 0,1 0-21 0 0,0 0-38 0 0,0 0-150 0 0,0 0-66 0 0,0 0-18 0 0,0 0-36 0 0,0 0-145 0 0,0 0-58 0 0,0 0-17 0 0,0 0 17 0 0,0 0 77 0 0,0 0 31 0 0,0 0 7 0 0,-1-1 57 0 0,1 0 383 0 0,-1 1 0 0 0,1-1-1 0 0,0 0 1 0 0,-1 0 0 0 0,1 1 0 0 0,-1-1 0 0 0,1 0-1 0 0,-1 1 1 0 0,1-1 0 0 0,-1 0 0 0 0,1 1 0 0 0,-1-1-1 0 0,0 1 1 0 0,1-1 0 0 0,-1 1 0 0 0,0-1-1 0 0,1 1 1 0 0,-1 0 0 0 0,0-1 0 0 0,0 1 0 0 0,1 0-1 0 0,-1-1 1 0 0,0 1 0 0 0,-1 0 0 0 0,0 0 193 0 0,1-1 322 0 0,1 1-1 0 0,0 0-30 0 0,0 0-130 0 0,0 0-59 0 0,0 0-12 0 0,0 0-26 0 0,0 0-107 0 0,0 0-48 0 0,0 0-11 0 0,-5-1 63 0 0,17 4-24 0 0,2-2-240 0 0,-1-2 0 0 0,51-12 147 0 0,-58 12-136 0 0,-2 0 15 0 0,15-9-10 0 0,-11 6-16 0 0,-4 1 0 0 0,0 1 0 0 0,0 1 0 0 0,0-1 0 0 0,0 0 0 0 0,0 1 0 0 0,4-1 0 0 0,13-6-15 0 0,-15 5 10 0 0,0 1-1 0 0,-1 0 1 0 0,1 0-1 0 0,0 0 1 0 0,0 1 0 0 0,0 0-1 0 0,0 0 1 0 0,9 1-1 0 0,9-1 6 0 0,15-2 0 0 0,5 3 0 0 0,-31 0 0 0 0,-12 0 0 0 0,1 0 0 0 0,0-1 0 0 0,-1 1 0 0 0,1 0 0 0 0,0-1 0 0 0,-1 1 0 0 0,1-1 0 0 0,-1 1 0 0 0,4-2 0 0 0,-1 1 0 0 0,13 3 0 0 0,-3 2 0 0 0,2 1 0 0 0,-4-1 15 0 0,25 12 329 0 0,-35-15-279 0 0,1 0-11 0 0,4 1-39 0 0,0 0 0 0 0,0-1 0 0 0,0 0 0 0 0,12 1 0 0 0,0 1-16 0 0,-18-3 1 0 0,-1 0 0 0 0,1 0 0 0 0,0 1 0 0 0,0-1 0 0 0,0 1 0 0 0,0-1 0 0 0,1 0 0 0 0,-1 0 0 0 0,0 0 0 0 0,0 0 0 0 0,0 0 0 0 0,0 0 0 0 0,0 0 0 0 0,0 0 0 0 0,0 0 0 0 0,1-1 0 0 0,17-3 0 0 0,-7 2 0 0 0,6-4 0 0 0,-15 6 0 0 0,15 0 0 0 0,36 0 0 0 0,-50 0 0 0 0,17 3 0 0 0,-13 0 67 0 0,0-1 0 0 0,0 0-1 0 0,1-1 1 0 0,-1 1 0 0 0,13-1-1 0 0,-19-1-46 0 0,0-1 0 0 0,1 1 0 0 0,-1 0 0 0 0,1-1-1 0 0,-1 0 1 0 0,0 1 0 0 0,1-1 0 0 0,2-1 0 0 0,12-5 100 0 0,-6 5-61 0 0,6-5-19 0 0,-14 5-16 0 0,25-7-14 0 0,-15 5-10 0 0,1 2 0 0 0,6 2-2 0 0,-17 1 3 0 0,0 0 12 0 0,-1 0 49 0 0,11-1 336 0 0,-1 5-318 0 0,-10-4-5 0 0,-2-1-6 0 0,0 0-3 0 0,0 0 3 0 0,0 0-1 0 0,0 0 9 0 0,0 0 3 0 0,0 0 0 0 0,0 0-2 0 0,0 0-12 0 0,2 1-12 0 0,6 5-54 0 0,-6-4-70 0 0,-2-2-74 0 0,0 0-16 0 0,14-7-201 0 0,-7 3 43 0 0,-1-1 0 0 0,1 0 0 0 0,-1-1 0 0 0,1 0 0 0 0,-2 0 0 0 0,7-7 0 0 0,5-6-2852 0 0,6-5-1417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9:05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0 1375 0 0,'-1'2'107'0'0,"0"1"49"0"0,1-1 1 0 0,-1 0-1 0 0,1 0 0 0 0,-1 0 0 0 0,0 0 1 0 0,0 0-1 0 0,0-1 0 0 0,0 1 0 0 0,0 0 1 0 0,0 0-1 0 0,-3 2 0 0 0,1 0 773 0 0,2-3 611 0 0,1-1-119 0 0,-1 2-567 0 0,0-1-422 0 0,-1 3-562 0 0,-7 1 4458 0 0,8-5-4514 0 0,1 0-64 0 0,-2 5 116 0 0,0 0 1 0 0,0 1-1 0 0,1-1 0 0 0,-1 0 0 0 0,1 1 0 0 0,1-1 1 0 0,-1 0-1 0 0,1 1 0 0 0,0-1 0 0 0,0 1 0 0 0,2 9 0 0 0,0 28-230 0 0,-3-39 321 0 0,-1 14 25 0 0,-1 1 101 0 0,3-18-67 0 0,1 1 0 0 0,-1-1 0 0 0,1 0-1 0 0,0 0 1 0 0,0 0 0 0 0,-1 0 0 0 0,1 0-1 0 0,0 0 1 0 0,0 0 0 0 0,0 0 0 0 0,0 0 0 0 0,0 0-1 0 0,0-1 1 0 0,0 1 0 0 0,1 0 0 0 0,1 0-1 0 0,13 6 79 0 0,1-1-1 0 0,18 5 1 0 0,-11-4-39 0 0,-7 0-58 0 0,-12-5 6 0 0,1 0-1 0 0,-1 0 1 0 0,1 0 0 0 0,-1-1-1 0 0,1 0 1 0 0,0 0-1 0 0,-1 0 1 0 0,8 0-1 0 0,-1-2 181 0 0,0 0 0 0 0,0-1 0 0 0,0 0 0 0 0,0-1 0 0 0,-1 0 0 0 0,0 0 0 0 0,1-2 0 0 0,10-5 0 0 0,31-9 534 0 0,-14 0-234 0 0,-12 6-162 0 0,-21 10-213 0 0,-4 2-91 0 0,7-4 233 0 0,0 0-1 0 0,17-6 1 0 0,-25 10-186 0 0,-1 1 2 0 0,0 0-2 0 0,21 1 834 0 0,-19 0-952 0 0,0 0 0 0 0,0 1 0 0 0,0-1 0 0 0,0 0 0 0 0,-1 1 0 0 0,1-1 0 0 0,-1 1 0 0 0,1 0 0 0 0,1 3 0 0 0,27 33-205 0 0,-29-36 391 0 0,-1-2 21 0 0,0 0-1 0 0,0 0 7 0 0,0 0 29 0 0,0 0 17 0 0,-3 4 89 0 0,3-4-274 0 0,0 0-1 0 0,-1 1 0 0 0,1-1 1 0 0,0 0-1 0 0,0 1 0 0 0,0-1 1 0 0,0 0-1 0 0,0 0 0 0 0,-1 1 1 0 0,1-1-1 0 0,0 0 0 0 0,0 0 1 0 0,0 1-1 0 0,-1-1 0 0 0,1 0 1 0 0,0 0-1 0 0,0 0 0 0 0,-1 1 1 0 0,1-1-1 0 0,0 0 0 0 0,-1 0 1 0 0,1 0-1 0 0,0 0 0 0 0,0 0 1 0 0,-1 0-1 0 0,1 0 0 0 0,-3 2 49 0 0,-17 2-8 0 0,15-4-60 0 0,-15 6 0 0 0,-18 7-116 0 0,1 1-136 0 0,5-4 154 0 0,24-7 88 0 0,1-1 1 0 0,-1 0 0 0 0,0 0-1 0 0,-11 0 1 0 0,1 0 94 0 0,-36-1 327 0 0,33 0-472 0 0,1-1 0 0 0,-1-1 0 0 0,-23-4 0 0 0,40 4 9 0 0,-1 1 0 0 0,1-1-1 0 0,-1-1 1 0 0,1 1-1 0 0,0 0 1 0 0,-1-1 0 0 0,-4-3-1 0 0,-42-16-57 0 0,45 19 107 0 0,0 1 1 0 0,-1-1-1 0 0,1 1 0 0 0,0 0 0 0 0,-9 1 1 0 0,7 1-42 0 0,-8 2 31 0 0,11-1 14 0 0,-8 3-3 0 0,3-1 85 0 0,0-1-1 0 0,1-1 1 0 0,-1 0-1 0 0,0 0 0 0 0,0-1 1 0 0,-13 0-1 0 0,21-1 19 0 0,-12 4 55 0 0,1 0-142 0 0,7-4-15 0 0,-6-3-2 0 0,1 0 2 0 0,2 2-12 0 0,7 0 4 0 0,-1 1 1 0 0,1 0-1 0 0,-1 0 0 0 0,1 1 0 0 0,0-1 0 0 0,-1 0 1 0 0,1 1-1 0 0,0-1 0 0 0,-1 1 0 0 0,1 0 0 0 0,0 0 1 0 0,0 0-1 0 0,0 0 0 0 0,-1 0 0 0 0,1 1 0 0 0,1-1 0 0 0,-1 0 1 0 0,0 1-1 0 0,0 0 0 0 0,-2 2 0 0 0,0 0-20 0 0,2-1 19 0 0,-21 15 22 0 0,16-13 62 0 0,6-4-6 0 0,1-1-5 0 0,0 0 0 0 0,0 0 0 0 0,0 0 0 0 0,0 0 2 0 0,0 0 6 0 0,0 0-19 0 0,0 0-105 0 0,2 0-44 0 0,75-13-192 0 0,-65 10 264 0 0,-8 2 7 0 0,1 0 0 0 0,0 0 1 0 0,0 1-1 0 0,0 0 0 0 0,0 0 0 0 0,0 0 0 0 0,0 0 1 0 0,0 1-1 0 0,8 1 0 0 0,11 5-68 0 0,-21-6 75 0 0,0 0 0 0 0,0 0 0 0 0,0 0 0 0 0,-1 1-1 0 0,1-1 1 0 0,-1 1 0 0 0,1-1 0 0 0,-1 1 0 0 0,1 0 0 0 0,-1 0 0 0 0,0 0 0 0 0,4 4 0 0 0,2 3-30 0 0,9 4-35 0 0,-16-12 71 0 0,0-1-1 0 0,0 1 1 0 0,0-1-1 0 0,0 1 1 0 0,0-1-1 0 0,0 0 1 0 0,0 1-1 0 0,0-1 1 0 0,0 0-1 0 0,0 0 1 0 0,0 0-1 0 0,1 1 1 0 0,3-1-2 0 0,16 4 19 0 0,-17-6 22 0 0,-2 1 1 0 0,21-8 94 0 0,-14 5-112 0 0,11-5 115 0 0,-2-2-90 0 0,-15 8-43 0 0,17-7 64 0 0,-8 6-64 0 0,1 2 0 0 0,-1 4 0 0 0,13 8-72 0 0,-9-5 19 0 0,-5-3 42 0 0,3-3 11 0 0,-2-2 0 0 0,-4 2 26 0 0,0-2 1 0 0,0 1-1 0 0,0-1 0 0 0,14-7 0 0 0,14-6-21 0 0,-23 11-17 0 0,0 3-36 0 0,11-6 7 0 0,-22 7 39 0 0,-1 1 0 0 0,1 0-1 0 0,0-1 1 0 0,-1 1 0 0 0,1 0-1 0 0,0 0 1 0 0,-1 0 0 0 0,1 0-1 0 0,0 0 1 0 0,-1 0 0 0 0,1 0-1 0 0,0 0 1 0 0,-1 1 0 0 0,3 0-1 0 0,-3-1 3 0 0,0 0 0 0 0,0 0 0 0 0,0 0 0 0 0,1 0 0 0 0,-1 0 0 0 0,0 0 0 0 0,0 0 0 0 0,0 0-1 0 0,0 1 1 0 0,0-1 0 0 0,0 1 0 0 0,0-1 0 0 0,0 1 0 0 0,2 0 0 0 0,13 3 16 0 0,-12-4 53 0 0,4-2 10 0 0,-4 1-4 0 0,0-1 0 0 0,-1 1 1 0 0,1 0-1 0 0,0-1 0 0 0,-1 0 0 0 0,0 0 1 0 0,1 0-1 0 0,4-4 0 0 0,-7 5 19 0 0,6-6 150 0 0,-7 6-237 0 0,1 1 0 0 0,-1 0 0 0 0,0-1 1 0 0,0 1-1 0 0,0-1 0 0 0,1 1 0 0 0,-1 0 1 0 0,0-1-1 0 0,0 1 0 0 0,1 0 0 0 0,-1-1 1 0 0,0 1-1 0 0,1 0 0 0 0,-1-1 0 0 0,0 1 1 0 0,1 0-1 0 0,-1 0 0 0 0,1-1 0 0 0,-1 1 1 0 0,0 0-1 0 0,1 0 0 0 0,-1 0 1 0 0,1 0-1 0 0,-1 0 0 0 0,1 0 0 0 0,0-1 1 0 0,2 3-6 0 0,5 3-126 0 0,3 15 104 0 0,-8-10 36 0 0,-3-8 63 0 0,0-2 9 0 0,0 0-7 0 0,0 0 17 0 0,0 0 71 0 0,0 0 30 0 0,0 0 7 0 0,0 0-10 0 0,0 0-49 0 0,0 0-19 0 0,-1 1-7 0 0,-5 4-37 0 0,4-4-141 0 0,2-1-26 0 0,0 0 3 0 0,0 0-8 0 0,0 0-32 0 0,0 0-9 0 0,0 0-6 0 0,0 0-9 0 0,0 2 25 0 0,1 0 0 0 0,-1 0 0 0 0,1 0 0 0 0,0 0 1 0 0,-1 0-1 0 0,1 0 0 0 0,0 0 0 0 0,2 3 0 0 0,-3-5 117 0 0,1 2-53 0 0,1-1 1 0 0,0 1-1 0 0,-1-1 0 0 0,1 1 0 0 0,0-1 0 0 0,-1 0 0 0 0,1 0 0 0 0,0 1 0 0 0,0-1 1 0 0,0-1-1 0 0,0 1 0 0 0,0 0 0 0 0,0 0 0 0 0,0-1 0 0 0,1 1 0 0 0,-1-1 1 0 0,0 0-1 0 0,0 0 0 0 0,3 0 0 0 0,4 1-120 0 0,-7 0-9 0 0,-2-1 0 0 0,3 0 11 0 0,18 0-62 0 0,-19 0 131 0 0,-2 0 2 0 0,0 0 4 0 0,13-2-576 0 0,28 14-1980 0 0,-28-9-1834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0:02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64 2759 0 0,'-1'2'207'0'0,"-15"29"1125"0"0,15-30 104 0 0,1 1-1099 0 0,-1 0 0 0 0,1 0-1 0 0,-1-1 1 0 0,0 1 0 0 0,1-1 0 0 0,-1 1-1 0 0,0 0 1 0 0,-2 2 0 0 0,-1 2 4537 0 0,4-6-4843 0 0,0 0 0 0 0,0-1-1 0 0,0 1 1 0 0,-1-1 0 0 0,1 1 0 0 0,0 0-1 0 0,0-1 1 0 0,0 1 0 0 0,-1-1 0 0 0,1 1-1 0 0,0 0 1 0 0,0-1 0 0 0,-1 1-1 0 0,1 0 1 0 0,0 0 0 0 0,-1-1 0 0 0,1 1-1 0 0,0 0 1 0 0,-1 0 0 0 0,1-1 0 0 0,0 1-1 0 0,-1 0 1 0 0,1 0 0 0 0,-1 0-1 0 0,1-1 1 0 0,0 1 0 0 0,-1 0 0 0 0,1 0-1 0 0,-1 0 1 0 0,1 0 0 0 0,-1 0-1 0 0,-13-3-110 0 0,14 3 35 0 0,-2-1-37 0 0,2 1 2 0 0,0 0-4 0 0,0 0-9 0 0,0 0 18 0 0,0 0-5 0 0,1-1 23 0 0,0-5 69 0 0,-1 4 99 0 0,6-8 419 0 0,-6 9-288 0 0,-1-4-496 0 0,3 0 2993 0 0,3-1-2732 0 0,4 0-50 0 0,2 2 32 0 0,0 1 11 0 0,5-2-5 0 0,-13 6-9 0 0,1-1-3 0 0,12-3 0 0 0,5-2 6 0 0,-17 4 11 0 0,29-4 0 0 0,31 2 908 0 0,-61 2-895 0 0,-1 1-1 0 0,1-1 0 0 0,0 0 1 0 0,0 1-1 0 0,0-1 0 0 0,-1-1 1 0 0,1 1-1 0 0,-1 0 0 0 0,4-3 1 0 0,6-2-13 0 0,35-12 54 0 0,-40 14-44 0 0,18-4-10 0 0,-21 6 0 0 0,-3 1 0 0 0,0 1 0 0 0,0 0 0 0 0,0-1 0 0 0,0 1 0 0 0,0-1 0 0 0,0 1 0 0 0,1 0 0 0 0,-1 0 0 0 0,0 0 0 0 0,0 0 0 0 0,0 0 0 0 0,0 0 0 0 0,0 0 0 0 0,1 0 0 0 0,-1 0 0 0 0,1 1 0 0 0,3-1 0 0 0,-2 0 0 0 0,-1 1 0 0 0,1-1 0 0 0,0 1 0 0 0,0 0 0 0 0,0-1 0 0 0,-1 1 0 0 0,1 0 0 0 0,-1 1 0 0 0,1-1 0 0 0,3 2 0 0 0,5 4 0 0 0,-8-5 0 0 0,0 1 1 0 0,0-1-1 0 0,0 0 0 0 0,1 0 0 0 0,6 3 0 0 0,-5-3 10 0 0,-3-1 43 0 0,-2-1 11 0 0,2-1 0 0 0,88-7 1452 0 0,-77 8-1504 0 0,2 3-12 0 0,0 5-10 0 0,25 15-44 0 0,-22-13 54 0 0,-14-8 0 0 0,18 4 0 0 0,-16-5 45 0 0,1 1 0 0 0,0-1 0 0 0,0 0 0 0 0,0-1 0 0 0,0 0 0 0 0,-1 0 0 0 0,15-2 0 0 0,6-1 137 0 0,-9 0-124 0 0,0-2 1 0 0,21-6 0 0 0,2-1 53 0 0,-4 1 57 0 0,-24 7-137 0 0,0 0 1 0 0,0 1-1 0 0,14-2 0 0 0,18 0-32 0 0,34 6 0 0 0,-77 0 0 0 0,1-1 0 0 0,-1 1 0 0 0,0-1 0 0 0,1 0 0 0 0,-1 0 0 0 0,0 0 0 0 0,1 0 0 0 0,-1-1 0 0 0,0 1 0 0 0,3-1 0 0 0,19-6 0 0 0,48-6 0 0 0,-21-6 64 0 0,-2-6-64 0 0,-36 20 0 0 0,8-4 0 0 0,-7 5 0 0 0,1 1 0 0 0,-6 1 0 0 0,-6 1 0 0 0,-1 0 0 0 0,1 1 0 0 0,0-1 0 0 0,0 1 0 0 0,0 0 0 0 0,0 0 0 0 0,0 0 0 0 0,0 0 0 0 0,0 0 0 0 0,0 1 0 0 0,4 0 0 0 0,7 2 0 0 0,-1-2 0 0 0,13 3 0 0 0,-1-5 0 0 0,-24 1 0 0 0,3-1 0 0 0,15 1 0 0 0,14 2 11 0 0,-29-2 32 0 0,14 1-3 0 0,18 0-6 0 0,7 4-34 0 0,-7 2 0 0 0,-28-5 1 0 0,0-1-1 0 0,-1-1 1 0 0,1 0-1 0 0,0 0 1 0 0,-1 0-1 0 0,15-3 1 0 0,-4 1 6 0 0,11-1 112 0 0,-16 2-14 0 0,22-11 131 0 0,-24 9-173 0 0,-10 2-60 0 0,0 0 1 0 0,1 1-1 0 0,-1-1 1 0 0,0 1 0 0 0,1-1-1 0 0,-1 1 1 0 0,1 0 0 0 0,-1-1-1 0 0,0 1 1 0 0,1 0 0 0 0,-1 0-1 0 0,1 0 1 0 0,1 0 0 0 0,2 1 8 0 0,15-1 2 0 0,-18 1-14 0 0,0 0-1 0 0,0 0 1 0 0,0-1 0 0 0,0 1-1 0 0,0-1 1 0 0,0 1 0 0 0,-1-1 0 0 0,1 0-1 0 0,3 1 1 0 0,18 1 0 0 0,-1-1 0 0 0,81 12 0 0 0,-100-13 0 0 0,6 1 0 0 0,0 1 0 0 0,1 0 0 0 0,8 4 0 0 0,-15-6 0 0 0,-1 1 0 0 0,0-1 0 0 0,1 1 0 0 0,-1-1 0 0 0,0 0 0 0 0,1 0 0 0 0,3 0 0 0 0,16 0 0 0 0,-7-1 137 0 0,21-4 0 0 0,13 0 144 0 0,-24 2-175 0 0,-11-1-95 0 0,-10 5-8 0 0,-3 0-3 0 0,1 0-1 0 0,-1-1 1 0 0,1 1 0 0 0,0-1 0 0 0,-1 1-1 0 0,1-1 1 0 0,0 0 0 0 0,-1 0 0 0 0,1 0-1 0 0,3 0 1 0 0,21 1 0 0 0,-13-2 0 0 0,10 1 34 0 0,-15 2 35 0 0,17 7-12 0 0,-20-7-57 0 0,20 2 0 0 0,-21-4 9 0 0,0 0 0 0 0,0 0 0 0 0,0 0 0 0 0,0-1 0 0 0,1 0 0 0 0,-1 1 0 0 0,5-3 0 0 0,-7 2 63 0 0,1 1 0 0 0,4-3-16 0 0,0 1 0 0 0,1-1 0 0 0,-1-1 0 0 0,0 1 0 0 0,-1-1 0 0 0,1 0 0 0 0,-1-1 0 0 0,1 1 0 0 0,7-9 0 0 0,-10 10-32 0 0,19-13 116 0 0,-20 13-113 0 0,16-9 6 0 0,-15 9-33 0 0,17-6 0 0 0,-15 7 0 0 0,-1 0 0 0 0,1 0 0 0 0,-1 0 0 0 0,12-1 0 0 0,-6 2 0 0 0,-6 0 0 0 0,-1 0 0 0 0,1 0 0 0 0,-1 0 0 0 0,1 1 0 0 0,0 0 0 0 0,-1 0 0 0 0,1 0 0 0 0,0 1 0 0 0,7 1 0 0 0,-3 0 0 0 0,-8-2-1 0 0,1 1 0 0 0,-1-1-1 0 0,1 1 1 0 0,0-1 0 0 0,-1 0-1 0 0,1 0 1 0 0,-1 0 0 0 0,1 0 0 0 0,0 0-1 0 0,-1 0 1 0 0,1 0 0 0 0,0 0-1 0 0,-1-1 1 0 0,1 1 0 0 0,1-1 0 0 0,-1 0-3 0 0,1 0 1 0 0,-1 0 0 0 0,1 1-1 0 0,0-1 1 0 0,-1 1 0 0 0,1-1 0 0 0,-1 1-1 0 0,1 0 1 0 0,3 0 0 0 0,76-2-8 0 0,-78 2 11 0 0,17-2 0 0 0,4-6 26 0 0,-13 3-13 0 0,1 1-1 0 0,20-5 1 0 0,-29 7 5 0 0,20 0 28 0 0,-2 0-46 0 0,-21 2 0 0 0,34 2 0 0 0,-19-1-5 0 0,-10-1-17 0 0,-3 2-3 0 0,30 4 13 0 0,-28-5 12 0 0,17 2 0 0 0,-9-3 0 0 0,8 1 0 0 0,-14-1 0 0 0,10-2 0 0 0,-1 0 0 0 0,-11 2 0 0 0,13-4 0 0 0,6-2 149 0 0,-9 3-129 0 0,-9 2-7 0 0,0 0 1 0 0,0 0-1 0 0,0 1 1 0 0,9 0-1 0 0,4 0-9 0 0,-15-1-4 0 0,18 2 0 0 0,41 8 0 0 0,-50-8 0 0 0,4 2 30 0 0,0 2 16 0 0,-5-2 15 0 0,0 1 18 0 0,-1 1-12 0 0,-3 0-43 0 0,-4-3 18 0 0,4 1-31 0 0,3 2-11 0 0,0-1 0 0 0,-6-2 44 0 0,1 0-1 0 0,0-1 1 0 0,11 3-1 0 0,12 1 103 0 0,-22-3-114 0 0,0-1-11 0 0,19-4 54 0 0,-12 3-75 0 0,36 6 0 0 0,-45-5 0 0 0,9-1 0 0 0,-8 0 0 0 0,1 0 0 0 0,-1 0 0 0 0,0 1 0 0 0,1-1 0 0 0,-1 1 0 0 0,0 1 0 0 0,9 2 0 0 0,23 6 0 0 0,-29-7-43 0 0,0 0 0 0 0,0 0 0 0 0,0 1 0 0 0,0 0 0 0 0,-1 1 0 0 0,0 0 0 0 0,10 7 0 0 0,-15-10 11 0 0,0-1 0 0 0,-1 1 0 0 0,1-1 0 0 0,0 0 0 0 0,6 2 0 0 0,1 0-48 0 0,43 29 640 0 0,-52-31-449 0 0,-1-1-6 0 0,39 3-157 0 0,-23-2-1337 0 0,28 0 1 0 0,-33-2 465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8:11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2303 0 0,'0'0'271'0'0,"0"0"296"0"0,0 0 127 0 0,0 0 30 0 0,0 0-90 0 0,9 9-326 0 0,14 5-496 0 0,-22-13 88 0 0,8 5-708 0 0,15-7 820 0 0,-22 1 252 0 0,8 1 536 0 0,-7 0-649 0 0,-1 0 0 0 0,1 1 0 0 0,-1-1 0 0 0,0 1 0 0 0,0-1 0 0 0,4 5 0 0 0,-1-3 262 0 0,-4-2 123 0 0,-1-1-25 0 0,1 2-419 0 0,-1 0-1 0 0,1 0 1 0 0,0 0-1 0 0,0-1 1 0 0,0 1-1 0 0,0-1 1 0 0,0 1-1 0 0,0 0 1 0 0,3 1-1 0 0,0 3 115 0 0,1 1 151 0 0,1 1 0 0 0,0-1 0 0 0,0 0 0 0 0,9 7-1 0 0,-12-12-290 0 0,-1-1 0 0 0,1 0 0 0 0,-1 0 0 0 0,1 0 0 0 0,0-1 0 0 0,-1 1 0 0 0,1-1 0 0 0,0 1 0 0 0,-1-1 0 0 0,1 0 0 0 0,0 0 0 0 0,3 0 0 0 0,-3 0 20 0 0,87-5 546 0 0,-10-1-532 0 0,-25 0 54 0 0,61-3-72 0 0,-77 3-71 0 0,-27 4 9 0 0,1 0-1 0 0,13 0 1 0 0,-8 1 113 0 0,21-3 1 0 0,-9 0 159 0 0,65-14 885 0 0,105-21 530 0 0,-151 28-1424 0 0,-34 7-84 0 0,28-12 0 0 0,-31 11-69 0 0,1 0 1 0 0,-1 1-1 0 0,21-4 1 0 0,-2 3 56 0 0,-21 2-174 0 0,0 1 0 0 0,0 1 0 0 0,0 0 0 0 0,0 0 0 0 0,0 1 0 0 0,1 0 0 0 0,-1 1 0 0 0,16 2 0 0 0,54 21 50 0 0,-41-18 168 0 0,-34-5-215 0 0,1-1-1 0 0,-1 1 0 0 0,1-1 1 0 0,-1-1-1 0 0,1 1 0 0 0,-1-1 1 0 0,0 0-1 0 0,9-2 0 0 0,7-1 45 0 0,12-8 187 0 0,-31 12-247 0 0,25-12 201 0 0,-26 11-274 0 0,-1 1-36 0 0,0 0-11 0 0,0 0-37 0 0,0 0-152 0 0,0 0-68 0 0,0 0-721 0 0,1 3-2995 0 0,1 11-1279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8:12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19 0 0,'0'0'0'0'0,"0"0"80"0"0,0 0-80 0 0,0 0 0 0 0,0 0 0 0 0,0 0 0 0 0,0 0 368 0 0,0 0 56 0 0,11 8 16 0 0,-11-8 0 0 0,0 0-440 0 0,0 0-64 0 0,0 0-32 0 0,0 0 0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38:13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351 1839 0 0,'0'0'351'0'0,"0"0"800"0"0,0 0 346 0 0,0 0 67 0 0,2 0-125 0 0,-1 0-1154 0 0,1 1 1 0 0,0-1 0 0 0,-1 1 0 0 0,1-1 0 0 0,-1 1-1 0 0,1-1 1 0 0,-1 1 0 0 0,1 0 0 0 0,-1 0-1 0 0,0 0 1 0 0,1 0 0 0 0,-1 0 0 0 0,0 0 0 0 0,3 2-1 0 0,-3-1-126 0 0,-1-2-178 0 0,1 0 1 0 0,-1 1-1 0 0,0-1 1 0 0,1 0-1 0 0,-1 0 1 0 0,1 1-1 0 0,-1-1 1 0 0,1 0-1 0 0,0 0 1 0 0,-1 0-1 0 0,1 0 0 0 0,-1 0 1 0 0,1 0-1 0 0,-1 0 1 0 0,1 0-1 0 0,-1 0 1 0 0,1 0-1 0 0,-1 0 1 0 0,1 0-1 0 0,-1 0 0 0 0,1 0 1 0 0,0-1-1 0 0,0 0-15 0 0,0 1 0 0 0,-1-1 1 0 0,1 0-1 0 0,0 0 0 0 0,-1 0 0 0 0,1 0 0 0 0,-1 0 0 0 0,1 0 0 0 0,-1 0 0 0 0,0 0 0 0 0,1 0 0 0 0,-1-1 0 0 0,17-38-488 0 0,-4 9 353 0 0,-8 16 197 0 0,1 1 0 0 0,1 0 0 0 0,0 0 0 0 0,0 0 0 0 0,15-18 0 0 0,0 1 319 0 0,-15 20-148 0 0,1 0 0 0 0,12-13 0 0 0,-4 7 89 0 0,-11 11-192 0 0,0 1 0 0 0,0-1 0 0 0,11-7 0 0 0,-14 12-78 0 0,0-1-1 0 0,-1 1 1 0 0,1-1-1 0 0,0 0 1 0 0,-1 0-1 0 0,4-3 1 0 0,-2 1-97 0 0,1-1-1 0 0,-1 1 1 0 0,1 0-1 0 0,6-5 1 0 0,-8 8-231 0 0,-1 0-2 0 0,13-10-576 0 0,-13 10 600 0 0,-1 1 59 0 0,0 0 248 0 0,0 0 114 0 0,0 0 24 0 0,0 0 19 0 0,0 0 70 0 0,0 0 36 0 0,0 0 6 0 0,0 0-34 0 0,0 0-142 0 0,-2 0-56 0 0,-11 6-78 0 0,-1 0 0 0 0,1 1 1 0 0,0 0-1 0 0,1 1 0 0 0,0 0 1 0 0,0 1-1 0 0,-15 15 0 0 0,-3 2 22 0 0,21-19 0 0 0,1 0 0 0 0,0 0 0 0 0,-10 12 0 0 0,-18 24 78 0 0,-3-1-1 0 0,-43 36 0 0 0,-12-4 671 0 0,74-57-418 0 0,-41 36 911 0 0,56-49-1094 0 0,0 0 1 0 0,0 0-1 0 0,-1-1 1 0 0,1 1-1 0 0,-1-1 1 0 0,0-1-1 0 0,0 1 0 0 0,-6 1 1 0 0,-5 3 272 0 0,15-6-254 0 0,2-1 2 0 0,0 0 4 0 0,0 0 16 0 0,0 0 4 0 0,0 0 0 0 0,0 0-10 0 0,0 0-44 0 0,0 0-11 0 0,0 0-6 0 0,2-1-21 0 0,0 1-117 0 0,0 0-1 0 0,1 1 0 0 0,-1-1 1 0 0,0 0-1 0 0,0 1 0 0 0,0-1 1 0 0,0 1-1 0 0,0 0 0 0 0,0-1 1 0 0,0 1-1 0 0,0 0 0 0 0,0 0 1 0 0,0 1-1 0 0,0-1 1 0 0,-1 0-1 0 0,1 1 0 0 0,0-1 1 0 0,-1 1-1 0 0,1-1 0 0 0,1 3 1 0 0,5 6-200 0 0,-1 0 0 0 0,9 15 0 0 0,-7-11 168 0 0,1 4-54 0 0,-8-14 95 0 0,1 0 0 0 0,-1 0 1 0 0,1 0-1 0 0,0 0 0 0 0,-1 0 1 0 0,2-1-1 0 0,-1 1 0 0 0,0-1 1 0 0,1 0-1 0 0,-1 0 0 0 0,1 0 1 0 0,0-1-1 0 0,0 1 1 0 0,0-1-1 0 0,7 3 0 0 0,42 15 966 0 0,-39-16-685 0 0,0 2 1 0 0,0 0 0 0 0,21 11-1 0 0,-20-7-38 0 0,0 0 0 0 0,26 23 0 0 0,-37-28-222 0 0,1 0 1 0 0,0 0-1 0 0,-1 0 0 0 0,0 1 0 0 0,-1-1 1 0 0,1 1-1 0 0,-1 0 0 0 0,0 0 0 0 0,0 1 1 0 0,-1-1-1 0 0,2 8 0 0 0,0 4-82 0 0,-1 0 0 0 0,-1 1 0 0 0,-1-1 0 0 0,-2 33 1 0 0,-2-18-441 0 0,-12 56 1 0 0,4-58-35 0 0,10-29 301 0 0,1-2 122 0 0,0 0 44 0 0,0 0 17 0 0,0-3 158 0 0,-4-22 20 0 0,0 0 1 0 0,2 1 0 0 0,1-1 0 0 0,1 0-1 0 0,6-40 1 0 0,0 44-1436 0 0,1 1-4624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1:0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173 3223 0 0,'-2'0'240'0'0,"-5"2"-17"0"0,5-1 676 0 0,2-1 281 0 0,0 0 48 0 0,0 0-90 0 0,0 0-419 0 0,0 0-188 0 0,0 0-34 0 0,0 0-50 0 0,0 0-181 0 0,-16-11 1312 0 0,10 11-1564 0 0,0 7-14 0 0,-4 13 222 0 0,9-18-12 0 0,1-2-2 0 0,-30 11 1968 0 0,21-10-1909 0 0,8 0-245 0 0,-1-1 1 0 0,0 0-1 0 0,1 1 1 0 0,-1-1-1 0 0,1 0 1 0 0,-1 1-1 0 0,0 0 0 0 0,1-1 1 0 0,-1 1-1 0 0,-2 2 1 0 0,-3 1-93 0 0,5-3 2 0 0,2-1 4 0 0,0 0-6 0 0,-1 1-21 0 0,-6 4 19 0 0,4-2 13 0 0,-4 3 47 0 0,1 1 25 0 0,-1 1-1 0 0,1-1 1 0 0,0 1-1 0 0,-5 10 1 0 0,10-16-12 0 0,-40 59 223 0 0,1-10-160 0 0,35-45 20 0 0,1-1 1 0 0,-1 0-1 0 0,-9 8 0 0 0,2-2 471 0 0,11-10-309 0 0,1-1 18 0 0,0 0 6 0 0,0 0-12 0 0,0 0-64 0 0,-2 1-30 0 0,-5 1-4 0 0,6-2-13 0 0,1 0-56 0 0,0 0-19 0 0,0 0-20 0 0,-1 2-146 0 0,-7 12-50 0 0,2-3-54 0 0,1-1 0 0 0,-7 20 0 0 0,11-21 132 0 0,1-2 39 0 0,-10 20-58 0 0,9-26 160 0 0,1-1-6 0 0,0 0 1 0 0,0 0 20 0 0,1 2-10 0 0,6 5-64 0 0,3 3-16 0 0,-7-5 0 0 0,0 11 0 0 0,-1-13 0 0 0,-1-2 0 0 0,-1 0 0 0 0,1 1 0 0 0,-1-1 0 0 0,1 0 0 0 0,-1 0 0 0 0,0 0 0 0 0,1 1 0 0 0,-1-1 0 0 0,0 0 0 0 0,0 0 0 0 0,0 1 0 0 0,0-1 0 0 0,0 2 0 0 0,0 9 0 0 0,0-10 0 0 0,0 0 0 0 0,0 0 0 0 0,0 0 0 0 0,0 1 0 0 0,1-1 0 0 0,-1 0 0 0 0,0 0 0 0 0,1 0 0 0 0,0 0-1 0 0,0 2 1 0 0,1-1 2 0 0,-1 1-1 0 0,0 0 0 0 0,0-1 1 0 0,0 1-1 0 0,0 0 0 0 0,-1 0 0 0 0,1-1 1 0 0,-1 5-1 0 0,4 5 53 0 0,-3-12-48 0 0,0 1 0 0 0,-1 0-1 0 0,1 0 1 0 0,0 0 0 0 0,0 0 0 0 0,-1 0-1 0 0,1 0 1 0 0,-1 1 0 0 0,0-1 0 0 0,1 4-1 0 0,0-2-5 0 0,-1 16 0 0 0,0-14 0 0 0,-1-3 0 0 0,1-1 0 0 0,0 1 0 0 0,-1 0 0 0 0,0 0 0 0 0,0 0 0 0 0,0 0 0 0 0,0-1 0 0 0,0 1 0 0 0,0 0 0 0 0,-1-1 0 0 0,-2 4 0 0 0,-9 16 83 0 0,-1 0 0 0 0,-29 35 0 0 0,33-45-4 0 0,9-11 53 0 0,1-1-9 0 0,-1 2-10 0 0,-1 1-48 0 0,0 4 244 0 0,10 14-211 0 0,-2-5-99 0 0,-6-12-4 0 0,-1-2-3 0 0,0 5 1 0 0,0 0 0 0 0,-1-1 0 0 0,1 1 0 0 0,-2-1 0 0 0,1 1 0 0 0,-1-1 0 0 0,1 0 0 0 0,-2 0 0 0 0,-3 7 0 0 0,0-1 3 0 0,0-2 4 0 0,5-7 0 0 0,0 0 0 0 0,0 0 0 0 0,0 0 0 0 0,1 0 0 0 0,-1 1 0 0 0,1-1 0 0 0,0 0 0 0 0,-1 5 0 0 0,-6 15 11 0 0,7-19 44 0 0,1-4-53 0 0,0 1 0 0 0,-1-1 0 0 0,1 0-1 0 0,0 1 1 0 0,0-1 0 0 0,0 0 0 0 0,0 1 0 0 0,0-1 0 0 0,0 1-1 0 0,0-1 1 0 0,0 0 0 0 0,0 1 0 0 0,0-1 0 0 0,0 1 0 0 0,0-1-1 0 0,0 0 1 0 0,0 1 0 0 0,1-1 0 0 0,-1 1 0 0 0,0-1 0 0 0,0 1-1 0 0,4 11 32 0 0,-1-1 10 0 0,1 0-33 0 0,0 6-10 0 0,-5-12 0 0 0,0-1 0 0 0,1 3 1 0 0,-3 37 9 0 0,-15 59-1143 0 0,7-74 2223 0 0,3-10-1063 0 0,8-18-24 0 0,0 0-1 0 0,0 0 1 0 0,0-1 0 0 0,0 1 0 0 0,0 0-1 0 0,0-1 1 0 0,0 1 0 0 0,0 0 0 0 0,1 0 0 0 0,-1-1-1 0 0,0 1 1 0 0,0 0 0 0 0,1-1 0 0 0,-1 1-1 0 0,0 0 1 0 0,1-1 0 0 0,0 2 0 0 0,0-1 0 0 0,3 9 9 0 0,-3-8 0 0 0,0 0 0 0 0,0-1 1 0 0,1 0-1 0 0,-1 1 0 0 0,0-1 0 0 0,1 0 0 0 0,-1 1 0 0 0,1-1 0 0 0,-1 0 1 0 0,1 0-1 0 0,0 0 0 0 0,2 1 0 0 0,1 0 18 0 0,-1 2-9 0 0,0-1-5 0 0,15 2 81 0 0,22 1 57 0 0,-38-5-164 0 0,0-1-1 0 0,-1 1 0 0 0,1-1 1 0 0,0 1-1 0 0,0 0 1 0 0,-1 0-1 0 0,1 0 1 0 0,0 1-1 0 0,2 1 0 0 0,-4-2-9 0 0,0 0 0 0 0,0-1 0 0 0,0 1 0 0 0,-1 0 0 0 0,1 0 0 0 0,0 0 0 0 0,-1 0 0 0 0,1 1 0 0 0,0-1 0 0 0,-1 0 0 0 0,1 1 0 0 0,1 3-16 0 0,-1-3 5 0 0,-1 0 1 0 0,1 0 0 0 0,-1 0-1 0 0,1 0 1 0 0,-1 0 0 0 0,0 0-1 0 0,0 0 1 0 0,0 0 0 0 0,0 0-1 0 0,0 0 1 0 0,-1 4 0 0 0,-7 24-150 0 0,5-23 122 0 0,-28 75-174 0 0,24-64 161 0 0,-10 19-1 0 0,10-24 605 0 0,1 1 0 0 0,-9 28 0 0 0,14-39-216 0 0,1-3-284 0 0,-1 1 0 0 0,1-1 1 0 0,0 1-1 0 0,0 0 0 0 0,0-1 1 0 0,0 1-1 0 0,0-1 0 0 0,0 1 1 0 0,0 0-1 0 0,0-1 0 0 0,0 1 0 0 0,0 0 1 0 0,0-1-1 0 0,0 1 0 0 0,0 0 1 0 0,0-1-1 0 0,1 1 0 0 0,-1 0 1 0 0,5 10-24 0 0,13 34-23 0 0,-15-39-52 0 0,-2-2 64 0 0,-2 12-66 0 0,-1-10 25 0 0,1-4 36 0 0,1-1 1 0 0,0 1 0 0 0,-1-1-1 0 0,1 0 1 0 0,0 1 0 0 0,0-1-1 0 0,0 1 1 0 0,0-1 0 0 0,0 1 0 0 0,0-1-1 0 0,0 0 1 0 0,0 1 0 0 0,1-1-1 0 0,-1 1 1 0 0,0-1 0 0 0,1 0-1 0 0,-1 1 1 0 0,1-1 0 0 0,1 2 0 0 0,1 13-63 0 0,-2-14 64 0 0,-1-1 0 0 0,0 0 0 0 0,1 1 1 0 0,-1-1-1 0 0,1 0 0 0 0,0 0 0 0 0,-1 0 0 0 0,1 0 0 0 0,0 1 0 0 0,0-1 0 0 0,0 0 0 0 0,1 1 0 0 0,10 12-8 0 0,-11-13 12 0 0,0-1 0 0 0,0 0 1 0 0,0 1-1 0 0,0 0 0 0 0,0-1 0 0 0,0 1 0 0 0,0 0 0 0 0,0-1 0 0 0,0 1 0 0 0,0 0 0 0 0,-1 0 0 0 0,1 0 0 0 0,1 1 0 0 0,7 6 0 0 0,4 0 0 0 0,21 13-64 0 0,-33-20 64 0 0,1-1 0 0 0,-1 1 0 0 0,0-1 0 0 0,0 1 0 0 0,0 0 0 0 0,0 0 0 0 0,0-1 0 0 0,0 1 0 0 0,0 0 0 0 0,0 0 0 0 0,-1 0 0 0 0,1 0 0 0 0,1 2 0 0 0,-1-2 0 0 0,-1 0 0 0 0,1 1 0 0 0,0-1 0 0 0,0 0 0 0 0,-1 1 0 0 0,1-1 0 0 0,0 0 0 0 0,0 0 0 0 0,0 0 0 0 0,1 0 0 0 0,1 2 0 0 0,11 10 0 0 0,-12-10 0 0 0,7 11 0 0 0,-2-2 0 0 0,1-1 0 0 0,3-2 0 0 0,2-4 0 0 0,0-1 0 0 0,0-1 0 0 0,0-1 0 0 0,1 1 0 0 0,-1-2 0 0 0,1-3 0 0 0,-2 2 0 0 0,1 1 0 0 0,1-1 0 0 0,-7 0-1 0 0,1 0-1 0 0,-1 1 1 0 0,1 0-1 0 0,-1 0 1 0 0,1 0-1 0 0,10 4 1 0 0,-15-3-5 0 0,0-1 1 0 0,-1 0-1 0 0,1 0 1 0 0,0 0-1 0 0,0 0 1 0 0,0-1-1 0 0,0 1 1 0 0,0-1-1 0 0,4 1 1 0 0,17 0 6 0 0,-16 0-5 0 0,0-1-1 0 0,0-1 0 0 0,0 1 1 0 0,-1-1-1 0 0,1 0 1 0 0,0-1-1 0 0,-1 0 1 0 0,1 0-1 0 0,-1-1 0 0 0,0 0 1 0 0,0 0-1 0 0,0-1 1 0 0,9-6-1 0 0,0 0 5 0 0,14-11 0 0 0,5-7 69 0 0,-27 23-43 0 0,0-2 1 0 0,0 1-1 0 0,0-1 0 0 0,10-12 0 0 0,10-16-26 0 0,15-19-53 0 0,-9 4-40 0 0,-28 42 71 0 0,-1 0 1 0 0,0 0-1 0 0,-1-1 1 0 0,6-13-1 0 0,-6 13 17 0 0,0 0 0 0 0,1-1 0 0 0,9-13 0 0 0,4 1-10 0 0,-1 0 2 0 0,-1-1 0 0 0,14-26 0 0 0,-27 45 13 0 0,5-15 0 0 0,-5 8 73 0 0,0 0 0 0 0,-1 1 0 0 0,0-1-1 0 0,1-20 1 0 0,-5-45 458 0 0,1 58-474 0 0,-1-20 281 0 0,0 17-243 0 0,1-1 0 0 0,1 1 0 0 0,4-31 0 0 0,0 29-98 0 0,0 0 1 0 0,10-28 0 0 0,-4 23-254 0 0,-2 1 1 0 0,-1-1-1 0 0,6-56 0 0 0,-12 20 296 0 0,3-23 76 0 0,48-221 648 0 0,-31 203-764 0 0,-20 98-10 0 0,0 0 0 0 0,0 0 1 0 0,-1 0-1 0 0,0 0 0 0 0,0-1 0 0 0,-1 1 0 0 0,0 0 0 0 0,0 0 0 0 0,-3-8 1 0 0,4 15 7 0 0,0 0 0 0 0,0-1 0 0 0,0 1 0 0 0,0 0 0 0 0,0 0 0 0 0,0-1 0 0 0,0 1 0 0 0,0 0 0 0 0,0 0 0 0 0,-1-1 0 0 0,1 1 0 0 0,0 0 0 0 0,0 0 0 0 0,0-1 0 0 0,0 1 0 0 0,-1 0 0 0 0,1 0 0 0 0,0 0 0 0 0,0-1 0 0 0,-1 1 0 0 0,1 0 1 0 0,0 0-1 0 0,0 0 0 0 0,-1 0 0 0 0,1-1 0 0 0,-10-4-81 0 0,-12-5 3 0 0,11 5 86 0 0,9 3 0 0 0,-1 1 0 0 0,1 0 0 0 0,-1-1 0 0 0,1 0 0 0 0,-1 1 0 0 0,1-1 0 0 0,0 0 0 0 0,0 0 0 0 0,0 0 0 0 0,0-1 0 0 0,0 1 0 0 0,-2-4 0 0 0,1 2 36 0 0,0-1-1 0 0,1 1 0 0 0,0-1 0 0 0,0 0 1 0 0,0 0-1 0 0,0 0 0 0 0,1 0 1 0 0,0 0-1 0 0,-1-5 0 0 0,0-9 84 0 0,1-27-1 0 0,1 31-82 0 0,0-7-30 0 0,0 17-12 0 0,0 3 0 0 0,0 0 0 0 0,-1 0 0 0 0,1 0 0 0 0,-1 0 0 0 0,1 0 0 0 0,-1 0 0 0 0,1 1 0 0 0,-1-1 0 0 0,0 0 0 0 0,0 0 0 0 0,-2-2 0 0 0,1 0-35 0 0,0 0-1 0 0,-1-1 1 0 0,1 1-1 0 0,-1 1 0 0 0,0-1 1 0 0,0 0-1 0 0,0 1 1 0 0,-1-1-1 0 0,1 1 1 0 0,-7-5-1 0 0,1 3-2 0 0,0 1-1 0 0,-1 0 0 0 0,1 0 1 0 0,-21-5-1 0 0,7 3 39 0 0,-2-2-4 0 0,4 0 37 0 0,-1 2 0 0 0,1 1 0 0 0,-40-5 0 0 0,60 9-33 0 0,0 1 0 0 0,0 0 0 0 0,-1 0 0 0 0,1-1 0 0 0,0 1 0 0 0,0 0 0 0 0,-1 0 0 0 0,1 0 0 0 0,0 1 0 0 0,0-1 0 0 0,-1 0 0 0 0,1 0 0 0 0,0 1 0 0 0,0-1 0 0 0,-2 1 0 0 0,-2 2 0 0 0,-3-1-54 0 0,-1 0 0 0 0,1 1 1 0 0,-1 0-1 0 0,1 0 0 0 0,0 1 0 0 0,0 0 0 0 0,0 1 0 0 0,1 0 0 0 0,-12 9 1 0 0,11-8-48 0 0,-1 1 0 0 0,0-1 0 0 0,0-1 0 0 0,0 0 0 0 0,-20 7 0 0 0,26-11 81 0 0,0 0 0 0 0,0-1 0 0 0,0 0 0 0 0,0 1 0 0 0,-1-1 0 0 0,1 0 0 0 0,-6-1 0 0 0,-5 0 20 0 0,7 1 40 0 0,0 0 0 0 0,0-1 0 0 0,-1 0 0 0 0,1 0 0 0 0,0 0 0 0 0,0-1 0 0 0,0 0 0 0 0,0-1 0 0 0,1 0 0 0 0,-9-4 0 0 0,-11-8 142 0 0,26 15-182 0 0,-1-1 0 0 0,1 1 1 0 0,-1 0-1 0 0,1-1 1 0 0,0 1-1 0 0,-1 0 0 0 0,1 0 1 0 0,-1-1-1 0 0,1 1 1 0 0,-1 0-1 0 0,1 0 0 0 0,-1 0 1 0 0,1 0-1 0 0,-1 0 0 0 0,1 0 1 0 0,-1 0-1 0 0,1 0 1 0 0,0 0-1 0 0,-1 0 0 0 0,1 0 1 0 0,-1 0-1 0 0,1 0 1 0 0,-1 0-1 0 0,1 0 0 0 0,-1 0 1 0 0,1 0-1 0 0,-1 1 1 0 0,-4 1 52 0 0,3-1-96 0 0,0-1 1 0 0,1 0 0 0 0,-1 1 0 0 0,0 0 0 0 0,0-1 0 0 0,1 1 0 0 0,-1 0 0 0 0,1 0 0 0 0,-1 0 0 0 0,1 0 0 0 0,-1 0 0 0 0,1 0 0 0 0,-1 1-1 0 0,1-1 1 0 0,0 0 0 0 0,0 1 0 0 0,0-1 0 0 0,0 1 0 0 0,0-1 0 0 0,-2 4 0 0 0,2-4-33 0 0,0 3-230 0 0,-1 1-1 0 0,1-1 1 0 0,0 0 0 0 0,0 0-1 0 0,0 0 1 0 0,0 1 0 0 0,1-1-1 0 0,-1 8 1 0 0,2 5-986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4T00:41:03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250 8607 0 0,'-1'1'396'0'0,"0"1"-284"0"0,-2 1 22 0 0,-10 0 144 0 0,0-2-16 0 0,9-3-107 0 0,0 0 2210 0 0,4 2-2285 0 0,-1-1-1 0 0,1 1 1 0 0,-1 0 0 0 0,1-1 0 0 0,-1 1 0 0 0,0 0 0 0 0,1 0 0 0 0,-1-1 0 0 0,0 1 0 0 0,1 0 0 0 0,-1 0 0 0 0,0 0-1 0 0,1 0 1 0 0,-1 0 0 0 0,0 0 0 0 0,1 0 0 0 0,-1 0 0 0 0,-1 1 0 0 0,2 0-89 0 0,-1 0 1 0 0,1 0-1 0 0,-1 0 1 0 0,1 0-1 0 0,-1 0 1 0 0,1 0-1 0 0,0 0 1 0 0,-1 0-1 0 0,1 1 1 0 0,0-1-1 0 0,0 1 1 0 0,-1 3 12 0 0,-1 21-372 0 0,1 49 1 0 0,1-27-76 0 0,-1 32-396 0 0,-5 136-1066 0 0,-1-124 981 0 0,-27 131-1 0 0,31-211 1293 0 0,0-1 1 0 0,-1 1-1 0 0,0-1 0 0 0,0 0 0 0 0,-1 0 1 0 0,-1 0-1 0 0,0-1 0 0 0,0 0 0 0 0,-16 18 1 0 0,9-13 1201 0 0,1 0 1 0 0,-15 22 0 0 0,26-34-1465 0 0,-1 0 0 0 0,1 0 1 0 0,0 0-1 0 0,0 0 0 0 0,0 0 1 0 0,0 1-1 0 0,-1 5 0 0 0,1-3-48 0 0,1 6-48 0 0,3 2-34 0 0,1-1-1 0 0,0 1 0 0 0,2-1 1 0 0,-1-1-1 0 0,11 18 0 0 0,7 16-59 0 0,43 130-802 0 0,20 43-1021 0 0,-85-214 1874 0 0,0-4 33 0 0,-1 1 0 0 0,1-1 0 0 0,-1 0 0 0 0,1 0 0 0 0,0 1 1 0 0,-1-1-1 0 0,1 0 0 0 0,0 0 0 0 0,0 0 0 0 0,-1 0 0 0 0,1 0 1 0 0,0 0-1 0 0,0 0 0 0 0,0 0 0 0 0,2 1 0 0 0,1 2 160 0 0,0-1 0 0 0,1 0 0 0 0,8 5 0 0 0,-12-8 100 0 0,13 3 378 0 0,0-1-338 0 0,-1 0 1 0 0,1-2-1 0 0,-1 0 1 0 0,1 0 0 0 0,13-3-1 0 0,-11 1-126 0 0,-1 1 0 0 0,0 0 0 0 0,24 3-1 0 0,-16 1-112 0 0,26 4-37 0 0,66 17-1 0 0,-70-10-96 0 0,53 14-337 0 0,-84-25 388 0 0,0-1 0 0 0,0 0-1 0 0,1-1 1 0 0,-1 0 0 0 0,15-2 0 0 0,-25 0 73 0 0,1 0-1 0 0,-1 0 0 0 0,1-1 1 0 0,-1 1-1 0 0,0-1 1 0 0,1 0-1 0 0,-1 0 0 0 0,0 0 1 0 0,0-1-1 0 0,-1 0 1 0 0,1 1-1 0 0,0-1 1 0 0,-1-1-1 0 0,0 1 0 0 0,1 0 1 0 0,-1-1-1 0 0,-1 1 1 0 0,4-7-1 0 0,4-6 317 0 0,-1 0-1 0 0,0-1 1 0 0,6-20-1 0 0,1-1 21 0 0,-8 22-257 0 0,-2 0 0 0 0,9-28-1 0 0,-12 27-162 0 0,2 0 1 0 0,0 0-1 0 0,1 0 0 0 0,1 1 1 0 0,0 0-1 0 0,1 0 0 0 0,1 1 0 0 0,0 0 1 0 0,2 1-1 0 0,20-25 0 0 0,-19 32-297 0 0,-10 5 124 0 0,0 2-2 0 0,16-12-384 0 0,-17 11 503 0 0,1-1 116 0 0,-1-1-1 0 0,0 1 1 0 0,1 0-1 0 0,-1-1 1 0 0,0 1 0 0 0,0 0-1 0 0,0-4 1 0 0,-1 5-13 0 0,4-15 337 0 0,0 0 1 0 0,-2-1-1 0 0,0 1 1 0 0,0-33-1 0 0,1-19 82 0 0,6 11-385 0 0,29-104 0 0 0,-34 150-119 0 0,1-1 0 0 0,0 1 0 0 0,1 0 0 0 0,12-17 1 0 0,-17 26-73 0 0,-1 2-17 0 0,0 0-7 0 0,0 0 1 0 0,1-1 6 0 0,5-6 73 0 0,0 0-1 0 0,-1-1 1 0 0,1 1 0 0 0,-2-1 0 0 0,7-14 0 0 0,17-47 69 0 0,-25 60-31 0 0,28-87-129 0 0,-27 80 83 0 0,-1 0-1 0 0,-1 0 0 0 0,-1 0 1 0 0,0-20-1 0 0,-1 14 73 0 0,-2 1 1 0 0,0-1-1 0 0,-2 1 0 0 0,0-1 0 0 0,-1 1 0 0 0,-14-33 0 0 0,3 11 175 0 0,-17-35 273 0 0,28 67-364 0 0,-1 1 0 0 0,-1-1 0 0 0,1 1 0 0 0,-17-18 0 0 0,-98-113 13 0 0,118 138-77 0 0,-6-7 50 0 0,1 1 0 0 0,-2 0 1 0 0,0 0-1 0 0,0 1 0 0 0,0 0 1 0 0,-13-6-1 0 0,3 2 128 0 0,14 8-92 0 0,-1 0-1 0 0,0 1 0 0 0,-1-1 0 0 0,1 1 0 0 0,-10-2 0 0 0,-11-1-47 0 0,0 2-1 0 0,-1 1 1 0 0,0 1 0 0 0,0 2-1 0 0,0 0 1 0 0,-29 6 0 0 0,-172 38-197 0 0,215-41 165 0 0,-5 3-20 0 0,1 1 0 0 0,0 1 0 0 0,0 1-1 0 0,-28 18 1 0 0,36-21 19 0 0,-7 5-248 0 0,0 1 0 0 0,1 1 0 0 0,1 0 0 0 0,0 1 0 0 0,1 0 0 0 0,0 1 0 0 0,1 1 0 0 0,1 1 0 0 0,1 0 0 0 0,0 0 0 0 0,1 1 0 0 0,1 1 0 0 0,-8 19 0 0 0,-4 21-1210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0T00:34:13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6359 0 0,'0'0'291'0'0,"0"0"-4"0"0,0 0-79 0 0,0 0 362 0 0,0 0 181 0 0,0 0 32 0 0,0 0-63 0 0,0 0-295 0 0,0 0-128 0 0,0 0-29 0 0,0 0-26 0 0,0 0-97 0 0,0 0-45 0 0,0 0-11 0 0,0 0-30 0 0,3 0-114 0 0,0 0 31 0 0,18-3-73 0 0,-18 2 87 0 0,0 0 0 0 0,0-1-1 0 0,0 1 1 0 0,0 0 0 0 0,0-1 0 0 0,-1 0 0 0 0,1 0-1 0 0,4-4 1 0 0,-5 5 3 0 0,-1-1-71 0 0,-1 2-10 0 0,2 0 6 0 0,6-1-2 0 0,-6 1-9 0 0,-2 0 45 0 0,0 0 96 0 0,0 0 27 0 0,0 0 37 0 0,0 0 16 0 0,0 0 6 0 0,0 0 17 0 0,0 0 60 0 0,0 0 21 0 0,0 0 6 0 0,8 2 246 0 0,-6-2-432 0 0,-1 0 1 0 0,0 0-1 0 0,0 1 0 0 0,0-1 0 0 0,1 0 1 0 0,-1 1-1 0 0,0-1 0 0 0,0 1 0 0 0,0-1 1 0 0,2 2-1 0 0,-2 0-119 0 0,-1-2 3 0 0,2 2 0 0 0,5 7 11 0 0,3 2 42 0 0,0 1 11 0 0,-2-4 11 0 0,-7-7 45 0 0,-1-1 23 0 0,0 0 7 0 0,2 2 2 0 0,6 4 4 0 0,-6-5 18 0 0,-2-1 8 0 0,0 0 2 0 0,0 0 4 0 0,0 0 18 0 0,0 0 8 0 0,2 1 2 0 0,24 11 366 0 0,-6-3-443 0 0,-18-9-83 0 0,15 13 146 0 0,5 5 33 0 0,-21-16-102 0 0,1-1 19 0 0,5 6-13 0 0,14 10 181 0 0,-19-15-184 0 0,0-1 13 0 0,10 6-26 0 0,7 5-15 0 0,-12-9-17 0 0,6 2-24 0 0,7 2-3 0 0,-18-8 0 0 0,0 1 0 0 0,-1 0 0 0 0,1 0 0 0 0,-1 0 0 0 0,1 0 0 0 0,-1 0 0 0 0,1 0 0 0 0,0 0 0 0 0,-1 1 0 0 0,3 0 0 0 0,9 1 11 0 0,1 0 32 0 0,6 3-30 0 0,-1-1-16 0 0,7-4 3 0 0,2 2 0 0 0,0-2 0 0 0,0-1 0 0 0,0-2 0 0 0,35-7 0 0 0,63-11-57 0 0,-43 7 26 0 0,-57 10 18 0 0,-1-2 1 0 0,1-1-1 0 0,-1-1 0 0 0,46-22 0 0 0,-54 23 15 0 0,-1 0 0 0 0,32-7 0 0 0,-29 8-35 0 0,36-14 0 0 0,-38 13-45 0 0,1 2 0 0 0,-1-1 0 0 0,36-4 0 0 0,-11 2 66 0 0,8-5 12 0 0,-33 7 0 0 0,0 2 0 0 0,1 0 0 0 0,0 1 0 0 0,-1 0 0 0 0,22 1 0 0 0,113 5-10 0 0,-143-3-2 0 0,0-1 0 0 0,13-3 1 0 0,17-1-8 0 0,-36 5 19 0 0,0 0 0 0 0,0 0 0 0 0,0 0 0 0 0,0-1 0 0 0,0 1 0 0 0,1-1 0 0 0,-2 1 0 0 0,1-1 0 0 0,4-1 0 0 0,-5 1 0 0 0,1 0 0 0 0,0 0 0 0 0,-1 0 0 0 0,1 1 0 0 0,0-1 0 0 0,0 1 0 0 0,-1 0 0 0 0,1 0 0 0 0,0 0 0 0 0,5 1 0 0 0,28-1-49 0 0,-22 0 3 0 0,0 0 0 0 0,23 4-1 0 0,8 1-106 0 0,-35-5 64 0 0,0 1 0 0 0,0 0 0 0 0,16 4 0 0 0,31 17-342 0 0,-21-8 335 0 0,-17-8 60 0 0,-14-6 4 0 0,-1-1 20 0 0,45 1 12 0 0,-40 0 29 0 0,0 0-1 0 0,0 0 1 0 0,0-1-1 0 0,15-3 1 0 0,-9 1-16 0 0,-7 1 16 0 0,0 1 1 0 0,0 0-1 0 0,0 0 0 0 0,0 1 0 0 0,0 0 0 0 0,0 0 0 0 0,0 1 0 0 0,0 0 0 0 0,0 0 1 0 0,0 1-1 0 0,-1 0 0 0 0,11 4 0 0 0,4 2 191 0 0,0-1 1 0 0,37 5-1 0 0,-33-7-60 0 0,43 14 0 0 0,-60-15-149 0 0,0-1 0 0 0,0 0 0 0 0,0 0-1 0 0,1-1 1 0 0,-1 0 0 0 0,0-1 0 0 0,1 0-1 0 0,-1-1 1 0 0,1 1 0 0 0,-1-2 0 0 0,1 1-1 0 0,12-4 1 0 0,8-3 20 0 0,-19 5-2 0 0,1-1 0 0 0,16-6 0 0 0,56-36 541 0 0,-66 34-483 0 0,0 1 0 0 0,1 1-1 0 0,0 0 1 0 0,0 1 0 0 0,32-8-1 0 0,21-4-267 0 0,-68 21 96 0 0,0-1 1 0 0,0 1-1 0 0,0-1 0 0 0,-1 1 0 0 0,1 0 1 0 0,0 1-1 0 0,3 1 0 0 0,-2-1 15 0 0,4 2-393 0 0,-1 0 1 0 0,0 0-1 0 0,-1 1 1 0 0,1 0-1 0 0,-1 1 1 0 0,8 7-1 0 0,-8-6-442 0 0,7 5-3559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5:59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 7487 0 0,'0'0'1934'0'0,"-6"-7"-1425"0"0,11 22 4467 0 0,11 65-4228 0 0,-5 172-747 0 0,11 84-1129 0 0,1-215 827 0 0,-6-33 154 0 0,-14-64 147 0 0,-3-18 13 0 0,1 0 0 0 0,0 0 1 0 0,0-1-1 0 0,0 1 0 0 0,4 7 0 0 0,-3-5 5 0 0,1-1 0 0 0,-1 1 0 0 0,-1-1-1 0 0,2 16 1 0 0,1 15-538 0 0,-3-36-298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0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77 1375 0 0,'0'-2'107'0'0,"-3"-65"4993"0"0,3 66-5021 0 0,0 1 0 0 0,0 0-1 0 0,0 0 1 0 0,0-1 0 0 0,0 1-1 0 0,0 0 1 0 0,0 0 0 0 0,0-1 0 0 0,0 1-1 0 0,0 0 1 0 0,-1 0 0 0 0,1-1 0 0 0,0 1-1 0 0,0 0 1 0 0,0 0 0 0 0,0 0 0 0 0,0-1-1 0 0,0 1 1 0 0,0 0 0 0 0,-1 0 0 0 0,1 0-1 0 0,0-1 1 0 0,0 1 0 0 0,0 0 0 0 0,-1 0-1 0 0,1 0 1 0 0,0 0 0 0 0,0-1-1 0 0,0 1 1 0 0,-1 0 0 0 0,1 0 0 0 0,0 0-1 0 0,0 0 1 0 0,-1 0 0 0 0,1 0 0 0 0,0 0-1 0 0,0 0 1 0 0,-1 0 0 0 0,1 0 0 0 0,0 0-1 0 0,0 0 1 0 0,-1 0 0 0 0,1 0 0 0 0,0 0-1 0 0,0 0 1 0 0,-1 0 0 0 0,1 0-1 0 0,0 0 1 0 0,0 0 0 0 0,-1 0 0 0 0,1 0-1 0 0,0 1 1 0 0,0-1 0 0 0,0 0 0 0 0,-1 0-1 0 0,1 0 1 0 0,0 0 0 0 0,0 1 0 0 0,-1-1-1 0 0,-12 12 2235 0 0,9-3-1954 0 0,0 0 0 0 0,0 0-1 0 0,2 0 1 0 0,-1 1 0 0 0,1-1-1 0 0,0 1 1 0 0,1 0-1 0 0,0 15 1 0 0,-2 4 369 0 0,1-7-261 0 0,0 0 0 0 0,2-1-1 0 0,3 34 1 0 0,-2-46-480 0 0,0 0 0 0 0,1 0 0 0 0,0-1 0 0 0,1 1 0 0 0,-1-1 0 0 0,2 1 0 0 0,-1-1 0 0 0,1 0 0 0 0,1 0 0 0 0,-1 0 0 0 0,7 6 0 0 0,-10-12-226 0 0,1-4-1227 0 0,6-9-225 0 0,0-5-4120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0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7 10135 0 0,'0'0'1080'0'0,"-12"0"1256"0"0,-2-2-1040 0 0,2 1 280 0 0,0-1-1512 0 0,-1 1-64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1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30 2303 0 0,'-1'2'167'0'0,"-3"11"-281"0"0,-1 0 2780 0 0,1-1 0 0 0,-3 16 0 0 0,7-26-2109 0 0,-1 12 610 0 0,1-3 3620 0 0,-2-11-4784 0 0,1 0 1 0 0,0 0-1 0 0,0 0 1 0 0,0 0-1 0 0,0 0 1 0 0,-1 0-1 0 0,1-1 0 0 0,0 1 1 0 0,0 0-1 0 0,0-1 1 0 0,0 1-1 0 0,0-1 1 0 0,0 1-1 0 0,0-1 1 0 0,0 1-1 0 0,0-1 1 0 0,0 0-1 0 0,0 1 1 0 0,0-1-1 0 0,0 0 1 0 0,1 0-1 0 0,-1 0 1 0 0,0 0-1 0 0,-1-1 1 0 0,-20-31-79 0 0,16 23 77 0 0,2 3 32 0 0,0 0-1 0 0,0 0 1 0 0,0 0 0 0 0,1-1-1 0 0,0 1 1 0 0,0-1-1 0 0,1 0 1 0 0,0 1 0 0 0,1-1-1 0 0,0 0 1 0 0,0 0-1 0 0,0 0 1 0 0,1 0 0 0 0,0-1-1 0 0,1 1 1 0 0,0 0-1 0 0,0 0 1 0 0,0 0 0 0 0,4-9-1 0 0,1-2 455 0 0,1-1 0 0 0,0 1 0 0 0,15-27 0 0 0,-7 14-14 0 0,-7 13-191 0 0,18-30 0 0 0,-25 49-279 0 0,-1 0 0 0 0,1 0 0 0 0,-1 0 0 0 0,1 1 0 0 0,-1-1 0 0 0,1 0 0 0 0,0 0 0 0 0,-1 1 0 0 0,1-1-1 0 0,-1 0 1 0 0,1 1 0 0 0,-1-1 0 0 0,0 0 0 0 0,1 1 0 0 0,-1-1 0 0 0,1 1 0 0 0,-1-1 0 0 0,1 1 0 0 0,4 7 17 0 0,-1 0 1 0 0,1 0-1 0 0,-1 1 1 0 0,-1-1-1 0 0,0 1 1 0 0,0 0-1 0 0,-1-1 0 0 0,3 17 1 0 0,2 4-10 0 0,1 4-12 0 0,-2-6 0 0 0,13 32 0 0 0,-13-46 0 0 0,1-5-14 0 0,-5-6-60 0 0,0-2-14 0 0,7 2-1 0 0,-8-2 77 0 0,-1 0 1 0 0,1 0-1 0 0,-1 0 0 0 0,1 0 1 0 0,-1 0-1 0 0,0-1 0 0 0,1 1 1 0 0,-1 0-1 0 0,1 0 1 0 0,-1 0-1 0 0,1-1 0 0 0,-1 1 1 0 0,1 0-1 0 0,-1 0 0 0 0,0-1 1 0 0,1 1-1 0 0,-1 0 0 0 0,0-1 1 0 0,1 1-1 0 0,-1-1 1 0 0,0 1-1 0 0,1 0 0 0 0,-1-1 1 0 0,0 1-1 0 0,0-1 0 0 0,0 1 1 0 0,1-1-1 0 0,-1 1 0 0 0,0-1 1 0 0,0 1-1 0 0,0-1 1 0 0,0 1-1 0 0,0-1 0 0 0,0 1 1 0 0,0-1-1 0 0,2-16-641 0 0,-2 17 650 0 0,13-5-10467 0 0,10 21 10366 0 0,-18-12-1046 0 0,8 6 190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1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344 1839 0 0,'0'0'9387'0'0,"-5"-9"-1896"0"0,5 9-7485 0 0,0 0 0 0 0,0-1 0 0 0,-1 1 1 0 0,1 0-1 0 0,0 0 0 0 0,0 0 0 0 0,0-1 1 0 0,0 1-1 0 0,0 0 0 0 0,1 0 0 0 0,-1 0 0 0 0,0 0 1 0 0,0-1-1 0 0,0 1 0 0 0,0 0 0 0 0,0 0 1 0 0,0 0-1 0 0,0-1 0 0 0,0 1 0 0 0,0 0 1 0 0,0 0-1 0 0,0 0 0 0 0,1 0 0 0 0,-1 0 1 0 0,0-1-1 0 0,0 1 0 0 0,0 0 0 0 0,0 0 1 0 0,0 0-1 0 0,1 0 0 0 0,-1 0 0 0 0,0 0 1 0 0,11-4-124 0 0,20 2-456 0 0,-9 1 499 0 0,4-5 58 0 0,-20 3 79 0 0,1 1 0 0 0,-1-1 0 0 0,0 0 0 0 0,0-1 1 0 0,0 1-1 0 0,0-1 0 0 0,6-6 0 0 0,35-35 992 0 0,-36 31-863 0 0,0 0 0 0 0,0-1 0 0 0,-2 0 0 0 0,0 0 0 0 0,7-18 0 0 0,-15 32-210 0 0,0-1-1 0 0,0 1 0 0 0,-1 0 0 0 0,1 0 1 0 0,0-1-1 0 0,-1 1 0 0 0,1 0 1 0 0,-1-1-1 0 0,0 1 0 0 0,1-1 1 0 0,-1 1-1 0 0,0 0 0 0 0,0-1 1 0 0,0 1-1 0 0,0-1 0 0 0,0 1 1 0 0,0-1-1 0 0,-1-1 0 0 0,0-1-131 0 0,1 2 62 0 0,0 0 0 0 0,0 1 0 0 0,0-1 0 0 0,-1 0 0 0 0,1 0 1 0 0,-1 0-1 0 0,1 0 0 0 0,-2-2 0 0 0,1 2-9 0 0,0 0-222 0 0,-5-10-291 0 0,4 9 578 0 0,-2-2-34 0 0,1 0 0 0 0,-1 0 0 0 0,0 0 0 0 0,0 1 0 0 0,-1-1 0 0 0,-8-6 0 0 0,10 8 80 0 0,0 1-1 0 0,-1-1 1 0 0,0 1-1 0 0,1-1 1 0 0,-1 1 0 0 0,-4-2-1 0 0,4 3 10 0 0,-1-2 1 0 0,4 3-17 0 0,0 0 0 0 0,-1 0 0 0 0,1 0 0 0 0,0 1 1 0 0,-1-1-1 0 0,1 0 0 0 0,0 1 0 0 0,-1-1 0 0 0,1 1 1 0 0,0 0-1 0 0,0-1 0 0 0,0 1 0 0 0,-2 1 0 0 0,1-1 13 0 0,-5 4-9 0 0,-1 1 1 0 0,1 0-1 0 0,0 0 1 0 0,0 1-1 0 0,1 0 1 0 0,-1 0-1 0 0,1 0 0 0 0,1 1 1 0 0,0 0-1 0 0,-6 12 1 0 0,-5 11-98 0 0,-15 48 0 0 0,31-79 85 0 0,-54 199-143 0 0,52-188 129 0 0,-24 124 319 0 0,26-134-246 0 0,-1 0-1 0 0,1 1 1 0 0,0-1-1 0 0,0 0 0 0 0,0 1 1 0 0,0-1-1 0 0,0 0 1 0 0,0 1-1 0 0,1-1 1 0 0,-1 0-1 0 0,0 0 1 0 0,1 1-1 0 0,-1-1 0 0 0,1 0 1 0 0,-1 0-1 0 0,1 1 1 0 0,0-1-1 0 0,-1 0 1 0 0,1 0-1 0 0,0 0 1 0 0,0 0-1 0 0,0 0 0 0 0,0 0 1 0 0,0 0-1 0 0,0 0 1 0 0,0-1-1 0 0,0 1 1 0 0,0 0-1 0 0,0 0 1 0 0,0-1-1 0 0,1 1 0 0 0,-1-1 1 0 0,0 1-1 0 0,0-1 1 0 0,1 0-1 0 0,-1 1 1 0 0,0-1-1 0 0,1 0 1 0 0,-1 0-1 0 0,3 0 0 0 0,5 0-3 0 0,0 0-1 0 0,0-1 1 0 0,0 0-1 0 0,15-4 0 0 0,-20 4-11 0 0,30-9 96 0 0,-1-2-1 0 0,1-1 0 0 0,48-28 0 0 0,-25 13-46 0 0,11-7-2504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2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35 14479 0 0,'0'0'3883'0'0,"-12"0"-2766"0"0,7-1-1120 0 0,1 1 1 0 0,0-1-1 0 0,0 0 0 0 0,0-1 0 0 0,0 1 1 0 0,0-1-1 0 0,0 0 0 0 0,0 0 0 0 0,0 0 0 0 0,1 0 1 0 0,-6-5-1 0 0,8 6-194 0 0,1 1 168 0 0,-1-1 0 0 0,1 0 0 0 0,0 1 0 0 0,-1-1 0 0 0,1 1 0 0 0,-1-1 0 0 0,1 1 0 0 0,0-1 0 0 0,-1 1 0 0 0,1-1 0 0 0,-1 1 1 0 0,0-1-1 0 0,1 1 0 0 0,-1 0 0 0 0,1-1 0 0 0,-1 1 0 0 0,1 0 0 0 0,-1 0 0 0 0,0-1 0 0 0,1 1 0 0 0,-1 0 0 0 0,0 0 1 0 0,1 0-1 0 0,-2 0 0 0 0,-19-1-231 0 0,18 2 255 0 0,-1 1 1 0 0,1-1 0 0 0,0 1-1 0 0,-1 0 1 0 0,1 0-1 0 0,0 0 1 0 0,0 0 0 0 0,1 1-1 0 0,-1-1 1 0 0,0 1-1 0 0,1 0 1 0 0,-4 3-1 0 0,-3 7 2 0 0,-12 20 0 0 0,3 3 79 0 0,-27 76-1 0 0,23-52 259 0 0,-6 17 2330 0 0,30-76-2544 0 0,-1 1-103 0 0,6 5 44 0 0,-6-6-61 0 0,0 0 1 0 0,0 0 0 0 0,1 0 0 0 0,-1 0 0 0 0,0-1 0 0 0,1 1 0 0 0,-1 0 0 0 0,0-1 0 0 0,1 1 0 0 0,-1-1-1 0 0,1 1 1 0 0,1 0 0 0 0,4 1-2 0 0,23 16 1 0 0,-17-10 0 0 0,-2-2 11 0 0,-10-6-6 0 0,0 0 0 0 0,0 1 0 0 0,1-1 1 0 0,-1 0-1 0 0,0-1 0 0 0,0 1 0 0 0,0 0 1 0 0,0 0-1 0 0,1 0 0 0 0,-1-1 0 0 0,0 1 0 0 0,0 0 1 0 0,0-1-1 0 0,0 1 0 0 0,0-1 0 0 0,0 0 1 0 0,0 1-1 0 0,0-1 0 0 0,0 0 0 0 0,0 1 0 0 0,0-1 1 0 0,1-2-1 0 0,0 0 16 0 0,1 0 0 0 0,0-1 0 0 0,-1 1 1 0 0,0-1-1 0 0,0 0 0 0 0,0 0 0 0 0,0 1 0 0 0,-1-1 1 0 0,2-7-1 0 0,7-41 222 0 0,-6 26-213 0 0,24-112-371 0 0,-27 136 178 0 0,-1 5-949 0 0,-2 22 765 0 0,-1 1 0 0 0,-2-1 0 0 0,0 0-1 0 0,-12 31 1 0 0,16-50 278 0 0,1-3 47 0 0,-1-1 1 0 0,1 0-1 0 0,-1 0 0 0 0,0 0 1 0 0,0 0-1 0 0,0 0 1 0 0,0-1-1 0 0,0 1 1 0 0,0 0-1 0 0,-2 1 1 0 0,-2 3 1088 0 0,2-6-426 0 0,1-14-238 0 0,4-21-312 0 0,0 16-42 0 0,1 1-1 0 0,1-1 1 0 0,1 1-1 0 0,1 0 0 0 0,10-23 1 0 0,-15 41-47 0 0,0 0 1 0 0,0 0 0 0 0,-1 0-1 0 0,1 1 1 0 0,0-1-1 0 0,0 0 1 0 0,-1 1-1 0 0,1-1 1 0 0,0 0 0 0 0,0 1-1 0 0,-1-1 1 0 0,1 1-1 0 0,0-1 1 0 0,0 2 0 0 0,2 2-22 0 0,0-1 1 0 0,0 1 0 0 0,-1-1 0 0 0,1 1 0 0 0,-1 0 0 0 0,0 0 0 0 0,-1 0 0 0 0,1 0 0 0 0,0 0 0 0 0,-1 1 0 0 0,0-1-1 0 0,0 0 1 0 0,-1 1 0 0 0,1 4 0 0 0,0 11-944 0 0,-2 35-1 0 0,0-47 401 0 0,0 16-745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3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18 11231 0 0,'-1'3'514'0'0,"0"23"272"0"0,1-14 3185 0 0,1-14-3386 0 0,0 0-480 0 0,1 0-1 0 0,-1 0 0 0 0,0 0 1 0 0,-1-1-1 0 0,1 1 0 0 0,0 0 0 0 0,-1-1 1 0 0,1 1-1 0 0,-1-1 0 0 0,0 1 1 0 0,0 0-1 0 0,0-1 0 0 0,0 1 1 0 0,0-1-1 0 0,0 1 0 0 0,-1-1 1 0 0,1 1-1 0 0,-1 0 0 0 0,0-1 1 0 0,-1-3-1 0 0,-1 0-121 0 0,0 1 1 0 0,0-1-1 0 0,0 0 0 0 0,-1 1 1 0 0,0 0-1 0 0,0 0 0 0 0,-6-6 1 0 0,7 8-16 0 0,0-1 0 0 0,0-1 0 0 0,0 1 0 0 0,0 0 0 0 0,1-1 1 0 0,-1 1-1 0 0,1-1 0 0 0,0 0 0 0 0,1 0 0 0 0,-1 0 1 0 0,1 0-1 0 0,0 0 0 0 0,0 0 0 0 0,1 0 0 0 0,-1-10 1 0 0,2-7 319 0 0,1 1 1 0 0,7-34-1 0 0,-2 14 66 0 0,-3 15-210 0 0,1 1 0 0 0,2 0 1 0 0,0 0-1 0 0,1 0 0 0 0,2 1 0 0 0,0 1 0 0 0,2-1 0 0 0,0 2 0 0 0,2 0 0 0 0,31-39 1 0 0,-40 55-517 0 0,5-6 586 0 0,0 6-6179 0 0,1 1-626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4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0 12671 0 0,'0'0'5883'0'0,"-6"11"-5454"0"0,2-1-417 0 0,0 0 0 0 0,0 0 0 0 0,1 0 1 0 0,0 0-1 0 0,0 1 0 0 0,1-1 0 0 0,1 1 0 0 0,-1 11 0 0 0,0 4-14 0 0,-23 440-607 0 0,16-195 559 0 0,-12-37 282 0 0,18-214-386 0 0,0 11 475 0 0,2 4-5578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4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8 2759 0 0,'0'0'14632'0'0,"2"-1"-14226"0"0,10-6-101 0 0,-1 0 1 0 0,0-2-1 0 0,0 1 1 0 0,14-16 0 0 0,-12 12-35 0 0,1 0 0 0 0,18-13 0 0 0,40-22 19 0 0,72-44 265 0 0,-129 81-432 0 0,0 0 0 0 0,0-1 0 0 0,-1 0 0 0 0,-1-1 0 0 0,0-1 0 0 0,19-23 0 0 0,-10 6 139 0 0,-1 0 1 0 0,21-41-1 0 0,-22 31-182 0 0,22-37 57 0 0,-34 64-247 0 0,0 0 0 0 0,1 1-1 0 0,16-17 1 0 0,-23 27-93 0 0,3 0-122 0 0,-5 2 301 0 0,0 0-1 0 0,1-1 1 0 0,-1 1 0 0 0,0 0-1 0 0,1 0 1 0 0,-1 0 0 0 0,0 0-1 0 0,0-1 1 0 0,1 1 0 0 0,-1 0-1 0 0,0 0 1 0 0,1 0 0 0 0,-1 0 0 0 0,0 0-1 0 0,1 0 1 0 0,-1 0 0 0 0,0 0-1 0 0,1 0 1 0 0,-1 0 0 0 0,0 0-1 0 0,1 0 1 0 0,-1 0 0 0 0,0 0-1 0 0,1 0 1 0 0,-1 0 0 0 0,0 0-1 0 0,1 0 1 0 0,-1 1 0 0 0,4 0-187 0 0,-1 1 0 0 0,0 0 0 0 0,0 0 0 0 0,0 1 0 0 0,0-1 0 0 0,0 1 0 0 0,0-1 0 0 0,-1 1 1 0 0,1 0-1 0 0,-1 0 0 0 0,0 0 0 0 0,0 0 0 0 0,3 5 0 0 0,4 6-1460 0 0,-7-12 384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5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723 6447 0 0,'0'0'499'0'0,"0"2"-328"0"0,-1 2 376 0 0,1-1 1 0 0,0 1-1 0 0,0-1 0 0 0,1 1 1 0 0,-1-1-1 0 0,1 1 1 0 0,-1-1-1 0 0,1 0 0 0 0,0 1 1 0 0,3 4-1 0 0,9 17 276 0 0,-13-24-841 0 0,13 24 3132 0 0,-12-26-2656 0 0,0-4-292 0 0,1 0-1 0 0,-1 0 0 0 0,0 1 0 0 0,-1-1 1 0 0,1 0-1 0 0,-1 0 0 0 0,0 0 0 0 0,0 0 1 0 0,0 0-1 0 0,-1 0 0 0 0,-1-6 1 0 0,-3-11 103 0 0,-10-25 0 0 0,6 18-113 0 0,-8-28-360 0 0,-17-55-578 0 0,31 103 795 0 0,1 0 0 0 0,0 0 0 0 0,0 0-1 0 0,1 0 1 0 0,0 0 0 0 0,1 0 0 0 0,0 0-1 0 0,0-1 1 0 0,1 1 0 0 0,0 0 0 0 0,1 0-1 0 0,0 0 1 0 0,5-14 0 0 0,-3 12 24 0 0,0 0 0 0 0,1 1 0 0 0,0-1-1 0 0,1 1 1 0 0,0 1 0 0 0,0-1 0 0 0,1 1 0 0 0,1 0 0 0 0,0 0-1 0 0,12-10 1 0 0,34-24 225 0 0,-21 18-88 0 0,-2-1 0 0 0,-1-1 0 0 0,33-39 0 0 0,-60 62-408 0 0,0 0 0 0 0,0-1 0 0 0,0 1 0 0 0,2-6 0 0 0,-1-2-3307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5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8 5527 0 0,'0'0'11927'0'0,"-11"-3"-10220"0"0,-22-7-1318 0 0,21 6-686 0 0,10 4 143 0 0,0 0 1 0 0,-1 0 0 0 0,1 0-1 0 0,0 0 1 0 0,0 1 0 0 0,0-1-1 0 0,0 1 1 0 0,0-1 0 0 0,0 1-1 0 0,0 0 1 0 0,0 0 0 0 0,0 0-1 0 0,0 0 1 0 0,0 0 0 0 0,-3 3-1 0 0,2-2 18 0 0,0 1-1 0 0,1 0 0 0 0,-1 1 1 0 0,1-1-1 0 0,0 0 0 0 0,-1 1 1 0 0,1-1-1 0 0,1 1 0 0 0,-1-1 1 0 0,0 1-1 0 0,1 0 1 0 0,0 0-1 0 0,-1 7 0 0 0,-1 8 81 0 0,-2 31-1 0 0,5-33 206 0 0,-5 235 1999 0 0,5-199-1637 0 0,0-51 389 0 0,9-16-340 0 0,-1-5-413 0 0,0 1 1 0 0,-2-1-1 0 0,0-1 1 0 0,-1 0-1 0 0,3-21 1 0 0,5-21 4 0 0,-2 12-135 0 0,-8 33-17 0 0,1-1 0 0 0,1 0 0 0 0,0 1 0 0 0,1 0 0 0 0,11-21 0 0 0,-9 26 0 0 0,1 4 0 0 0,-8 8 0 0 0,0 0 0 0 0,0-1 0 0 0,-1 1 0 0 0,1 0 0 0 0,0 0 0 0 0,0-1 0 0 0,0 1 0 0 0,0 0 0 0 0,0 0 0 0 0,-1 0 0 0 0,1 0 0 0 0,2 0 0 0 0,0 1 4 0 0,1 1 0 0 0,0-1-1 0 0,-1 0 1 0 0,1 1 0 0 0,-1 0-1 0 0,0 0 1 0 0,1 0 0 0 0,-1 0-1 0 0,0 0 1 0 0,0 1 0 0 0,0 0-1 0 0,-1-1 1 0 0,1 1 0 0 0,3 4-1 0 0,0 1-29 0 0,0 1 0 0 0,-1-1 0 0 0,0 1 0 0 0,6 14 1 0 0,-5-5-355 0 0,9 35 1 0 0,-15-50 92 0 0,-2-10-1172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6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3 10135 0 0,'3'-8'1050'0'0,"0"1"-865"0"0,4-9 2320 0 0,-5 15-2278 0 0,-1-1-1 0 0,0 0 1 0 0,-1 1 0 0 0,1-1-1 0 0,0 0 1 0 0,-1 0 0 0 0,1 1 0 0 0,0-1-1 0 0,-1-3 1 0 0,0 0-302 0 0,-1 0 0 0 0,0 0 0 0 0,0 0 0 0 0,-3-10 0 0 0,2 10 103 0 0,1 0 0 0 0,0 0 0 0 0,-2-10 0 0 0,2-3 396 0 0,0 0 0 0 0,2 0 0 0 0,0 0 0 0 0,1 0 0 0 0,1 0 0 0 0,0 0 0 0 0,11-30 0 0 0,-6 28-69 0 0,-2 4-148 0 0,1 0-1 0 0,16-28 1 0 0,-22 42-126 0 0,11-1 132 0 0,-12 3-195 0 0,1 0 0 0 0,0-1 0 0 0,-1 1 0 0 0,1 0 0 0 0,0 0 0 0 0,0 0 0 0 0,-1-1 0 0 0,1 1 0 0 0,0 0 0 0 0,0 0 0 0 0,-1 0 0 0 0,1 0 0 0 0,0 0 1 0 0,-1 0-1 0 0,1 1 0 0 0,0-1 0 0 0,0 0 0 0 0,-1 0 0 0 0,1 0 0 0 0,0 1 0 0 0,-1-1 0 0 0,1 0 0 0 0,0 1 0 0 0,0 0 0 0 0,10 6 26 0 0,-1 0 0 0 0,-1 1 0 0 0,1 1 0 0 0,-1 0-1 0 0,-1 0 1 0 0,0 0 0 0 0,0 1 0 0 0,7 12 0 0 0,-14-21-145 0 0,1 1 24 0 0,0 0 0 0 0,1 0 0 0 0,-1 0 0 0 0,0 0 0 0 0,0 0 0 0 0,0 0 0 0 0,0 0 0 0 0,-1 1 0 0 0,3 3 0 0 0,-1 0-11 0 0,0 0 0 0 0,-1 0 0 0 0,0 1 1 0 0,0-1-1 0 0,2 13 0 0 0,6 19-350 0 0,-7-29 309 0 0,1 0 1 0 0,0-1-1 0 0,1 1 0 0 0,0-1 1 0 0,0 0-1 0 0,1-1 0 0 0,0 1 1 0 0,1-1-1 0 0,12 12 0 0 0,-17-18-100 0 0,9-5-942 0 0,-9 4 1109 0 0,-1-1-1 0 0,0 0 0 0 0,1 0 1 0 0,-1 0-1 0 0,0-1 1 0 0,0 1-1 0 0,0 0 0 0 0,0 0 1 0 0,0 0-1 0 0,0-1 1 0 0,0 1-1 0 0,-1-1 0 0 0,1 1 1 0 0,0-1-1 0 0,-1 1 1 0 0,1-3-1 0 0,5-27-1444 0 0,-6 25 964 0 0,3-20-4495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6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0 16671 0 0,'0'0'2898'0'0,"0"2"-2314"0"0,-10 19-618 0 0,0-1 1 0 0,0 0-1 0 0,-22 28 1 0 0,24-35-591 0 0,-27 43-3335 0 0,-36 77-1 0 0,-14 70 7427 0 0,86-203-3362 0 0,6-6 2586 0 0,19-19-2679 0 0,-9 8 700 0 0,-8 10-568 0 0,-1 0-1 0 0,1 0 0 0 0,0 1 1 0 0,1 0-1 0 0,0 1 0 0 0,-1 0 1 0 0,20-6-1 0 0,-11 6-89 0 0,-12 7-57 0 0,-3-1 5 0 0,0 0-39 0 0,1 0-1 0 0,-1 1 1 0 0,1-1-1 0 0,-1 0 1 0 0,0 1-1 0 0,0 0 1 0 0,1 0-1 0 0,-1 0 1 0 0,0 0-1 0 0,-1 0 1 0 0,1 1-1 0 0,0-1 1 0 0,-1 1-1 0 0,1 0 1 0 0,-1 0 0 0 0,0-1-1 0 0,0 2 1 0 0,0-1-1 0 0,0 0 1 0 0,-1 0-1 0 0,3 5 1 0 0,-2-1 15 0 0,0 0 0 0 0,0 0 1 0 0,-1 0-1 0 0,1 1 0 0 0,-2-1 1 0 0,1 1-1 0 0,-1-1 0 0 0,0 0 1 0 0,-1 9-1 0 0,0-14 113 0 0,-2 12 507 0 0,1-12-657 0 0,1 1 0 0 0,-1-1 0 0 0,1 0 0 0 0,-1 0 0 0 0,0 0 0 0 0,0 0 0 0 0,0 0 0 0 0,0 0 0 0 0,0-1-1 0 0,0 1 1 0 0,0-1 0 0 0,-1 1 0 0 0,1-1 0 0 0,-1 0 0 0 0,1 0 0 0 0,-1 0 0 0 0,1 0 0 0 0,-1 0 0 0 0,1-1 0 0 0,-1 1 0 0 0,0-1 0 0 0,-4 1 0 0 0,-5-1-1031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7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440 13559 0 0,'-1'2'622'0'0,"0"0"-393"0"0,-11 15 495 0 0,12-16-635 0 0,-1-1 1 0 0,1 1-1 0 0,-1 0 0 0 0,1-1 1 0 0,-1 1-1 0 0,1 0 0 0 0,-1-1 1 0 0,0 1-1 0 0,1-1 0 0 0,-1 1 1 0 0,0-1-1 0 0,0 1 0 0 0,1-1 1 0 0,-1 0-1 0 0,0 1 0 0 0,0-1 1 0 0,1 0-1 0 0,-1 0 0 0 0,0 1 1 0 0,0-1-1 0 0,0 0 0 0 0,0 0 1 0 0,1 0-1 0 0,-1 0 0 0 0,0 0 1 0 0,0 0-1 0 0,0 0 0 0 0,0 0 1 0 0,1 0-1 0 0,-1-1 0 0 0,0 1 1 0 0,0 0-1 0 0,0 0 0 0 0,1-1 1 0 0,-1 1-1 0 0,0-1 0 0 0,0 1 1 0 0,1 0-1 0 0,-1-1 0 0 0,0 0 1 0 0,1 1-1 0 0,-1-1 0 0 0,1 1 1 0 0,-1-1-1 0 0,0 0 0 0 0,1 1 1 0 0,-1-1-1 0 0,1-1 0 0 0,-4-3-148 0 0,0 0 0 0 0,1 0 1 0 0,0-1-1 0 0,1 1 0 0 0,-4-9 0 0 0,-30-91-736 0 0,-54-130-269 0 0,86 227 804 0 0,-1 0 0 0 0,1 0 0 0 0,-1 1 0 0 0,-1 0 0 0 0,-11-12-1 0 0,16 17-3 0 0,-1 0 0 0 0,0 0 0 0 0,0 0-1 0 0,0 1 1 0 0,0-1 0 0 0,-1 0-1 0 0,1 1 1 0 0,0 0 0 0 0,0 0-1 0 0,-1 0 1 0 0,1 0 0 0 0,-1 0 0 0 0,1 0-1 0 0,-1 0 1 0 0,0 1 0 0 0,1-1-1 0 0,-1 1 1 0 0,1 0 0 0 0,-1 0 0 0 0,0 0-1 0 0,1 0 1 0 0,-1 0 0 0 0,-3 1-1 0 0,5 0 129 0 0,-1 0 0 0 0,1 0 0 0 0,-1 0-1 0 0,1 0 1 0 0,0 0 0 0 0,-1 0 0 0 0,1 1-1 0 0,0-1 1 0 0,0 0 0 0 0,0 1 0 0 0,0-1 0 0 0,0 1-1 0 0,0-1 1 0 0,0 1 0 0 0,0 0 0 0 0,1-1-1 0 0,-2 3 1 0 0,-8 14-896 0 0,7-13 1493 0 0,0 0-1 0 0,0 0 0 0 0,1 0 1 0 0,0 1-1 0 0,0-1 0 0 0,0 1 1 0 0,1-1-1 0 0,-1 1 0 0 0,1-1 0 0 0,0 8 1 0 0,-3 60 2553 0 0,31 238-605 0 0,-23-279-2378 0 0,74 353 1093 0 0,-68-347-835 0 0,20 94 412 0 0,-28-114-690 0 0,0-1 0 0 0,-1 1-1 0 0,0 0 1 0 0,-2 0 0 0 0,-4 28-1 0 0,1-26-314 0 0,-1 1-1 0 0,0-1 0 0 0,-10 21 1 0 0,14-38-20 0 0,0-3 201 0 0,1 1 0 0 0,0 0 1 0 0,-1 0-1 0 0,1-1 1 0 0,0 1-1 0 0,0 0 1 0 0,-1 0-1 0 0,1 0 0 0 0,0-1 1 0 0,0 1-1 0 0,0 0 1 0 0,0 0-1 0 0,0 0 1 0 0,0 1-1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52 10591 0 0,'-27'69'11559'0'0,"30"-69"-11274"0"0,-1 0-213 0 0,0 0 0 0 0,1 0 0 0 0,-1 0 0 0 0,0 0 0 0 0,0 0 1 0 0,0-1-1 0 0,1 1 0 0 0,-1 0 0 0 0,0-1 0 0 0,0 0 1 0 0,0 0-1 0 0,0 0 0 0 0,0 0 0 0 0,0 0 0 0 0,0 0 0 0 0,0 0 1 0 0,1-2-1 0 0,9-8 20 0 0,-1 0 1 0 0,0-2-1 0 0,-1 1 1 0 0,12-19-1 0 0,-8 11-60 0 0,55-88-462 0 0,-27 34-3308 0 0,-35 62 2360 0 0,3-4-5553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7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1 919 0 0,'2'0'2599'0'0,"-1"0"-1641"0"0,1 1 1 0 0,-1-1-1 0 0,0 1 0 0 0,0-1 0 0 0,0 1 1 0 0,4 1 2874 0 0,-3 0-2875 0 0,-1-1-825 0 0,-1 0 1 0 0,1-1-1 0 0,-1 1 0 0 0,1 0 0 0 0,-1-1 1 0 0,1 1-1 0 0,-1 0 0 0 0,0-1 1 0 0,1 1-1 0 0,-1 0 0 0 0,0 0 1 0 0,0-1-1 0 0,1 3 0 0 0,-1 0-208 0 0,-1 0 0 0 0,1 0 0 0 0,-1 0 0 0 0,1 0 0 0 0,-1 0 0 0 0,0-1 0 0 0,0 1 0 0 0,0 0 0 0 0,-2 3 0 0 0,-3 6 34 0 0,-1 0 0 0 0,-11 15 0 0 0,11-17-7 0 0,0 0-1 0 0,1 1 1 0 0,-7 13 0 0 0,4 0 140 0 0,1 0 0 0 0,-7 34 0 0 0,12-43 297 0 0,1 0 1 0 0,0-1 0 0 0,2 1-1 0 0,-1 0 1 0 0,4 21 0 0 0,-3-31-141 0 0,1 0 0 0 0,1 0 1 0 0,-1-1-1 0 0,0 1 0 0 0,1-1 1 0 0,3 6-1 0 0,-4-8 195 0 0,0-1-11 0 0,0 0-386 0 0,0 0-1 0 0,0 0 0 0 0,0 0 1 0 0,0 0-1 0 0,0 0 0 0 0,0 0 1 0 0,0 0-1 0 0,0-1 1 0 0,0 1-1 0 0,1 0 0 0 0,-1-1 1 0 0,0 1-1 0 0,0-1 0 0 0,1 0 1 0 0,-1 1-1 0 0,0-1 0 0 0,1 0 1 0 0,-1 0-1 0 0,0 0 1 0 0,1 1-1 0 0,-1-2 0 0 0,1 1 1 0 0,-1 0-1 0 0,0 0 0 0 0,1 0 1 0 0,-1-1-1 0 0,0 1 1 0 0,1 0-1 0 0,1-2 0 0 0,2 0 7 0 0,-1 0 0 0 0,1 0 0 0 0,-1 0 0 0 0,0-1 0 0 0,1 0 0 0 0,-1 0 0 0 0,4-4 0 0 0,10-10 76 0 0,-2-1-1 0 0,17-22 1 0 0,-25 29-226 0 0,-1-1-1 0 0,0 0 1 0 0,0 0-1 0 0,-2 0 1 0 0,7-17-1 0 0,-11 23-35 0 0,1 1 1 0 0,-1-1-1 0 0,-1 1 0 0 0,1-1 0 0 0,-1 1 0 0 0,0-1 1 0 0,0 0-1 0 0,-1 1 0 0 0,1-1 0 0 0,-1 1 0 0 0,-2-6 1 0 0,-1-1-169 0 0,0 1 1 0 0,-1 0-1 0 0,0 0 1 0 0,-6-11-1 0 0,9 19 164 0 0,0-1 0 0 0,0 0 0 0 0,1 0 0 0 0,-1 0 0 0 0,1 0-1 0 0,0-1 1 0 0,0 1 0 0 0,1 0 0 0 0,-1 0 0 0 0,1 0 0 0 0,0-1 0 0 0,1-7-1 0 0,5-14-4605 0 0,1 5-467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8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717 13903 0 0,'0'0'4210'0'0,"-1"-2"-3302"0"0,-13-25-57 0 0,-1 1 1 0 0,-1 1 0 0 0,-29-35 0 0 0,13 19-449 0 0,27 34-322 0 0,0 0 1 0 0,1-1-1 0 0,-1 1 0 0 0,1-1 1 0 0,-4-13-1 0 0,6 17-47 0 0,1-1 0 0 0,0 0 0 0 0,0 0 0 0 0,1 0 0 0 0,0 0 0 0 0,-1 0 0 0 0,2 0 0 0 0,-1 0 0 0 0,0 0 0 0 0,1 1 0 0 0,2-8 0 0 0,3-8-14 0 0,1-1 0 0 0,1 1 0 0 0,1 0 0 0 0,1 1 0 0 0,1 0 0 0 0,0 1 0 0 0,20-25 0 0 0,12-7-370 0 0,54-48 1 0 0,-48 50-387 0 0,-30 29-4719 0 0,-4 2-1863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8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11631 0 0,'-3'14'512'0'0,"0"-6"112"0"0,0 1-496 0 0,-3-5-128 0 0,1 2 0 0 0,1-1 224 0 0,-2-2-112 0 0,-2 1 0 0 0,1-2-560 0 0,-1-1-104 0 0,1-1-24 0 0,-4 6-4192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9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76 1839 0 0,'1'-2'134'0'0,"3"-19"196"0"0,-3 6 3601 0 0,0 0 0 0 0,-1-17 0 0 0,-2 3-2180 0 0,-1 7-1299 0 0,1 6-374 0 0,0 0 0 0 0,1 0-1 0 0,1-1 1 0 0,0 1 0 0 0,1 0-1 0 0,1 0 1 0 0,7-28 0 0 0,-8 42-17 0 0,0 0 0 0 0,1 0 0 0 0,-1 1 1 0 0,1-1-1 0 0,0 0 0 0 0,-1 1 0 0 0,1-1 1 0 0,0 1-1 0 0,0-1 0 0 0,0 1 0 0 0,0 0 1 0 0,0 0-1 0 0,0 0 0 0 0,3-1 0 0 0,-4 2-57 0 0,0 0 0 0 0,0-1-1 0 0,0 1 1 0 0,0 0 0 0 0,0 0-1 0 0,0 0 1 0 0,0 0 0 0 0,0 1-1 0 0,0-1 1 0 0,0 0 0 0 0,0 0-1 0 0,0 1 1 0 0,0-1 0 0 0,-1 0-1 0 0,1 1 1 0 0,0-1 0 0 0,0 1-1 0 0,0-1 1 0 0,0 1 0 0 0,-1-1-1 0 0,2 2 1 0 0,0 0 7 0 0,0 0 0 0 0,0 0 0 0 0,0 1 1 0 0,-1-1-1 0 0,1 0 0 0 0,-1 1 0 0 0,2 3 0 0 0,1 3 15 0 0,-1 0-1 0 0,0 1 1 0 0,3 14-1 0 0,-3-4-2 0 0,-1 0 0 0 0,-1-1 0 0 0,-1 1 0 0 0,0 0-1 0 0,-2 0 1 0 0,0-1 0 0 0,-6 26 0 0 0,7-43 1461 0 0,-11-6-799 0 0,10 3-641 0 0,-1-1 0 0 0,1 1 0 0 0,-1-1 0 0 0,1 0 0 0 0,0 0 0 0 0,0 0 0 0 0,0 0 0 0 0,0-1 0 0 0,0 1-1 0 0,0-1 1 0 0,0 1 0 0 0,1-1 0 0 0,0 1 0 0 0,-1-1 0 0 0,1 0 0 0 0,0 0 0 0 0,-1-5 0 0 0,-2-5-11 0 0,2 0 1 0 0,-3-20-1 0 0,5 31-25 0 0,-1-14-20 0 0,1 1 0 0 0,0-1 0 0 0,1 0 1 0 0,6-30-1 0 0,22-58-506 0 0,-24 92 474 0 0,0 0 1 0 0,1 0 0 0 0,0 0 0 0 0,13-17 0 0 0,37-41 205 0 0,-39 49-7 0 0,14-7 564 0 0,-29 26-469 0 0,12 0 182 0 0,-11 3-421 0 0,0 0-1 0 0,0 1 1 0 0,0-1-1 0 0,0 1 1 0 0,0 0-1 0 0,0 0 1 0 0,-1 0-1 0 0,1 0 1 0 0,-1 0 0 0 0,0 1-1 0 0,1-1 1 0 0,-1 1-1 0 0,0-1 1 0 0,1 4-1 0 0,7 9 72 0 0,10 23 1 0 0,-11-18-62 0 0,51 87-565 0 0,-57-101 382 0 0,-1 1 0 0 0,1-1 0 0 0,-1 1 0 0 0,0 0 0 0 0,-1 0 0 0 0,0 0 0 0 0,0 0 0 0 0,0 1 0 0 0,-1 12 0 0 0,0-11-391 0 0,0 0 0 0 0,1 0 1 0 0,0 0-1 0 0,4 17 0 0 0,-5-25 244 0 0,5 10-2440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09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20 6447 0 0,'0'0'499'0'0,"0"-1"-328"0"0,3-24 1373 0 0,-1-38 8142 0 0,-2 54-9875 0 0,0 7 889 0 0,-3-10 1028 0 0,2 11-1707 0 0,1 1 0 0 0,-1-1 1 0 0,0 1-1 0 0,1-1 0 0 0,-1 0 0 0 0,0 1 1 0 0,1 0-1 0 0,-1-1 0 0 0,0 1 1 0 0,1-1-1 0 0,-1 1 0 0 0,0 0 0 0 0,0-1 1 0 0,0 1-1 0 0,1 0 0 0 0,-1 0 0 0 0,0 0 1 0 0,0 0-1 0 0,0 0 0 0 0,0 0 0 0 0,0 0 1 0 0,1 0-1 0 0,-1 0 0 0 0,0 0 0 0 0,0 0 1 0 0,0 0-1 0 0,1 1 0 0 0,-2-1 1 0 0,-1 2 33 0 0,1-1 1 0 0,-1 1-1 0 0,1 0 1 0 0,0 0 0 0 0,0 0-1 0 0,-1 0 1 0 0,1 0 0 0 0,-1 3-1 0 0,-3 3-113 0 0,0 1 0 0 0,1 0-1 0 0,0 0 1 0 0,0 1 0 0 0,-5 19-1 0 0,-2 2-80 0 0,1-6-49 0 0,1 1-1 0 0,1 0 1 0 0,1 0 0 0 0,-8 47 0 0 0,16-71 264 0 0,0 0 0 0 0,1-1 1 0 0,-1 1-1 0 0,0 0 1 0 0,1 0-1 0 0,-1 0 1 0 0,1 0-1 0 0,-1-1 1 0 0,1 1-1 0 0,0 0 1 0 0,-1-1-1 0 0,1 1 1 0 0,0 0-1 0 0,0-1 1 0 0,0 1-1 0 0,1-1 1 0 0,-1 1-1 0 0,0-1 0 0 0,1 0 1 0 0,-1 1-1 0 0,0-1 1 0 0,1 0-1 0 0,0 0 1 0 0,-1 0-1 0 0,1 0 1 0 0,2 0-1 0 0,-3 0-43 0 0,1-1-14 0 0,1 1 1 0 0,-1-1-1 0 0,1 0 1 0 0,-1 0 0 0 0,1 0-1 0 0,-1 0 1 0 0,1 0-1 0 0,0 0 1 0 0,-1-1-1 0 0,1 1 1 0 0,-1-1-1 0 0,1 0 1 0 0,-1 0 0 0 0,3-1-1 0 0,-1 0-78 0 0,0 0-1 0 0,0 0 0 0 0,-1-1 1 0 0,1 1-1 0 0,-1-1 1 0 0,1 0-1 0 0,-1 0 0 0 0,0 0 1 0 0,0 0-1 0 0,0 0 1 0 0,-1-1-1 0 0,1 1 0 0 0,2-6 1 0 0,-3 5-34 0 0,1-1 1 0 0,-1 0 0 0 0,0-1-1 0 0,0 1 1 0 0,0 0-1 0 0,-1-1 1 0 0,0 1-1 0 0,0 0 1 0 0,0-9 0 0 0,-1 10-86 0 0,-1-9 75 0 0,0 10 48 0 0,-6-10 37 0 0,2 4 18 0 0,1 0 0 0 0,0 1 11 0 0,3 7 370 0 0,2 13-269 0 0,1 2-285 0 0,1 0 0 0 0,0 0 1 0 0,1 0-1 0 0,1 0 0 0 0,6 14 0 0 0,-8-21-447 0 0,1-1 1 0 0,0 0 0 0 0,0 0-1 0 0,0 0 1 0 0,6 6 0 0 0,-10-12 531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10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10135 0 0,'0'0'778'0'0,"0"2"-506"0"0,1 1-51 0 0,-1-1 1 0 0,1 0-1 0 0,-1 0 1 0 0,0 1 0 0 0,0-1-1 0 0,0 0 1 0 0,0 1-1 0 0,-1-1 1 0 0,1 0 0 0 0,-2 4-1 0 0,0 3 1014 0 0,0 10 1383 0 0,-10 35-1 0 0,-10 18-1174 0 0,11-41-1368 0 0,1 1-1 0 0,-4 36 1 0 0,9-21-357 0 0,2 1-1 0 0,3-1 1 0 0,2 1-1 0 0,1-1 1 0 0,15 69 0 0 0,-7-48 71 0 0,-5-27-258 0 0,20 72 1 0 0,-25-111 339 0 0,0 0 1 0 0,0 0-1 0 0,0-1 1 0 0,0 1 0 0 0,0 0-1 0 0,0 0 1 0 0,1 0-1 0 0,1 2 1 0 0,0-2-639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10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5 7831 0 0,'1'-2'11390'0'0,"6"-11"-10861"0"0,-1 0 1 0 0,2 1 0 0 0,0-1-1 0 0,12-13 1 0 0,9-14-168 0 0,140-250-1592 0 0,-164 280 828 0 0,1 0 1 0 0,11-15 0 0 0,-14 22-241 0 0,0-1 0 0 0,0 1 0 0 0,0 0 0 0 0,0 0 0 0 0,1 0 0 0 0,-1 1 0 0 0,1-1 0 0 0,0 1 0 0 0,4-2 0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10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448 10535 0 0,'0'0'482'0'0,"-1"1"-8"0"0,-2 1-517 0 0,-10 5 1165 0 0,0 0 1 0 0,-25 9-1 0 0,34-14-983 0 0,0-1-1 0 0,0 1 1 0 0,0-1-1 0 0,1 1 1 0 0,-1 1-1 0 0,0-1 1 0 0,1 0-1 0 0,0 1 1 0 0,0 0-1 0 0,-1-1 1 0 0,2 1-1 0 0,-1 1 1 0 0,-3 2-1 0 0,3 0 18 0 0,-1 0 1 0 0,1-1-1 0 0,0 1 0 0 0,1 0 1 0 0,-1 1-1 0 0,1-1 0 0 0,-2 10 1 0 0,1 6 303 0 0,1 1 0 0 0,1-1 0 0 0,3 40 1 0 0,-2-57-364 0 0,1 20 259 0 0,-1-13-281 0 0,1 1 1 0 0,0 0 0 0 0,0-1-1 0 0,1 1 1 0 0,1-1 0 0 0,7 21 0 0 0,-10-32-264 0 0,1 0 1 0 0,-1 0 0 0 0,1 0-1 0 0,0 0 1 0 0,-1 0 0 0 0,1 0-1 0 0,0 0 1 0 0,0-1 0 0 0,-1 1-1 0 0,1 0 1 0 0,0-1 0 0 0,0 1-1 0 0,0 0 1 0 0,0-1 0 0 0,0 1 0 0 0,0-1-1 0 0,0 0 1 0 0,0 1 0 0 0,0-1-1 0 0,0 0 1 0 0,0 1 0 0 0,0-1-1 0 0,0 0 1 0 0,1 0 0 0 0,-1 0-1 0 0,0 0 1 0 0,0 0 0 0 0,0 0 0 0 0,0 0-1 0 0,0-1 1 0 0,0 1 0 0 0,0 0-1 0 0,0-1 1 0 0,2 0 0 0 0,9-5-5279 0 0</inkml:trace>
  <inkml:trace contextRef="#ctx0" brushRef="#br0" timeOffset="1">174 0 5983 0 0,'0'0'536'0'0,"1"17"-432"0"0,-1-1-104 0 0,3 1 0 0 0,0-4 2400 0 0,2 1 3416 0 0,-1-1-2840 0 0,4 4-1984 0 0,-1-4-400 0 0,1-2 424 0 0,-1-1-816 0 0,5-4-5688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11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3223 0 0,'0'0'143'0'0,"0"2"-3"0"0,2 23-111 0 0,-1 13 7891 0 0,0-1-3366 0 0,-10 137 978 0 0,8-162-5455 0 0,0 0 0 0 0,1-1 1 0 0,0 1-1 0 0,3 14 0 0 0,0-13-77 0 0,6 7-25 0 0,-4-12-3 0 0,-5-8 6 0 0,0 0 1 0 0,0 0 0 0 0,0 1-1 0 0,0-1 1 0 0,0 0 0 0 0,0 0-1 0 0,0 1 1 0 0,0-1-1 0 0,0 0 1 0 0,0 0 0 0 0,1 1-1 0 0,-1-1 1 0 0,0 0-1 0 0,0 0 1 0 0,0 0 0 0 0,0 1-1 0 0,0-1 1 0 0,1 0 0 0 0,-1 0-1 0 0,0 0 1 0 0,0 0-1 0 0,0 1 1 0 0,1-1 0 0 0,-1 0-1 0 0,0 0 1 0 0,0 0-1 0 0,0 0 1 0 0,1 0 0 0 0,-1 0-1 0 0,0 0 1 0 0,0 0 0 0 0,1 0-1 0 0,-1 0 1 0 0,0 1-1 0 0,0-1 1 0 0,1 0 0 0 0,-1 0-1 0 0,0 0 1 0 0,0-1-1 0 0,1 1 1 0 0,3-11-171 0 0,-2-22 254 0 0,-17-157 275 0 0,4 109-6527 0 0,6 54-265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11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36 11055 0 0,'0'0'852'0'0,"0"2"-560"0"0,-4 14 8951 0 0,4-22-8525 0 0,-2-55-890 0 0,10-115 0 0 0,-4 128-231 0 0,-3 35 185 0 0,8-65-897 0 0,-8 69 805 0 0,1 1 1 0 0,0 0-1 0 0,0-1 0 0 0,1 1 0 0 0,1 0 0 0 0,6-12 0 0 0,-9 18-252 0 0,1 4 323 0 0,2 0 228 0 0,-1 1 0 0 0,1 0 0 0 0,-1 0 0 0 0,0 0 0 0 0,0 0 0 0 0,0 1 0 0 0,-1-1 0 0 0,1 1 0 0 0,-1-1 0 0 0,4 8 0 0 0,1 6 329 0 0,8 22-1 0 0,-9-21-35 0 0,25 74 797 0 0,21 56 288 0 0,-42-126-1099 0 0,0 0 1 0 0,2-1 0 0 0,0 0-1 0 0,22 27 1 0 0,-30-42-185 0 0,1-1 0 0 0,0 1 0 0 0,0-1-1 0 0,1 0 1 0 0,7 5 0 0 0,-11-8-124 0 0,1-1 0 0 0,-1 0 1 0 0,0 0-1 0 0,1 0 0 0 0,-1 0 0 0 0,0 0 0 0 0,1 0 1 0 0,-1-1-1 0 0,1 1 0 0 0,-1-1 0 0 0,1 0 0 0 0,0 0 1 0 0,-1 0-1 0 0,1 0 0 0 0,-1 0 0 0 0,1 0 0 0 0,-1-1 1 0 0,5 0-1 0 0,-1-2-599 0 0,-1 1 0 0 0,0 0 0 0 0,0-1 1 0 0,0 0-1 0 0,0-1 0 0 0,0 1 0 0 0,0-1 1 0 0,-1 0-1 0 0,7-7 0 0 0,18-24-5848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1:06:33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7 455 0 0,'-1'11'208'0'0,"1"-8"2601"0"0,0-3-2772 0 0,0 0 1 0 0,0 1 0 0 0,0-1 0 0 0,0 0 0 0 0,0 1 0 0 0,0-1-1 0 0,0 0 1 0 0,0 1 0 0 0,0-1 0 0 0,0 0 0 0 0,0 1 0 0 0,0-1 0 0 0,0 0-1 0 0,0 1 1 0 0,-1-1 0 0 0,1 0 0 0 0,0 0 0 0 0,0 1 0 0 0,0-1 0 0 0,0 0-1 0 0,-1 0 1 0 0,1 1 0 0 0,0-1 0 0 0,0 0 0 0 0,-1 0 0 0 0,1 1-1 0 0,-8 1 5777 0 0,7-1-5731 0 0,-1-2 229 0 0,-2 0-486 0 0,-7 10 2291 0 0,5-3-2095 0 0,-7 14 38 0 0,7-11-60 0 0,2 1 0 0 0,1-1 11 0 0,-8 20 1413 0 0,10-26-1381 0 0,-3 5-22 0 0,1 1 38 0 0,-10 26 426 0 0,13-31-442 0 0,-1 4-22 0 0,0 1 38 0 0,1-7 26 0 0,0 0 44 0 0,1 1 0 0 0,-1-1 0 0 0,0 0 0 0 0,1 1 0 0 0,0-1 0 0 0,-1 0 0 0 0,1 1-1 0 0,1 1 1 0 0,4 13 380 0 0,-6-15-142 0 0,1 0-278 0 0,1 7-15 0 0,1 2-49 0 0,-2 0-12 0 0,-1-4 17 0 0,-4 6-20 0 0,2-11 25 0 0,1 0 37 0 0,-2 13 9 0 0,3-13-3 0 0,-1-1 0 0 0,1 1 1 0 0,-1-1-1 0 0,1 1 0 0 0,0-1 0 0 0,0 1 0 0 0,0-1 0 0 0,-1 1 0 0 0,2-1 0 0 0,-1 1 0 0 0,0 1 1 0 0,4 4-69 0 0,2 1 9 0 0,-5-7 69 0 0,1 0-4 0 0,1 0-52 0 0,-1 0-39 0 0,9 11 415 0 0,-8-9-402 0 0,3 8-18 0 0,-5-8 21 0 0,-1-1 0 0 0,0 1-1 0 0,0-1 1 0 0,0 1 0 0 0,0-1 0 0 0,0 1-1 0 0,-2 4 1 0 0,-1 13-9 0 0,2-11 0 0 0,2 0 0 0 0,3 1 0 0 0,2-1 16 0 0,1-2 64 0 0,-6-6 232 0 0,0 0-241 0 0,5 5-6 0 0,-4-4 1 0 0,-1 2 1 0 0,0-5-64 0 0,-1 1-3 0 0,0 0 0 0 0,0 0 0 0 0,0 0 0 0 0,0 0 0 0 0,0 0 0 0 0,0 0-1 0 0,0 0 1 0 0,0 0 0 0 0,1 0 0 0 0,-1 0 0 0 0,0 0 0 0 0,0 0 0 0 0,0 0 0 0 0,0 0 0 0 0,0 0 0 0 0,0 0 0 0 0,0 0 0 0 0,0 0 0 0 0,0 0-1 0 0,0 0 1 0 0,0 0 0 0 0,0 0 0 0 0,0 0 0 0 0,0 0 0 0 0,0 0 0 0 0,1 0 0 0 0,-1 0 0 0 0,0 0 0 0 0,0 0 0 0 0,0 0 0 0 0,0 0-1 0 0,0 0 1 0 0,0 0 0 0 0,0 0 0 0 0,0 0 0 0 0,0 0 0 0 0,0 0 0 0 0,0 0 0 0 0,0 0 0 0 0,0 0 0 0 0,0 0 0 0 0,0 0 0 0 0,0 0 0 0 0,1 0-1 0 0,-1 0 1 0 0,0 0 0 0 0,0 0 0 0 0,0 0 0 0 0,0 0 0 0 0,0 0 0 0 0,0 1 0 0 0,0-1 0 0 0,0 0 0 0 0,0 0 0 0 0,0 0 0 0 0,0 0 0 0 0,0 0-1 0 0,0 0 1 0 0,0 0 0 0 0,0 0 0 0 0,0 0 0 0 0,0 0 0 0 0,0 0 0 0 0,0 0 0 0 0,0 0 0 0 0,0 0 0 0 0,0 1 0 0 0,0-1 0 0 0,1 25 205 0 0,-1-22-145 0 0,1 4-36 0 0,-1-5 10 0 0,1 0-81 0 0,0 5 43 0 0,-1-6 641 0 0,1 1-549 0 0,2 5-1 0 0,-3-5-6 0 0,1 0-14 0 0,3 8-43 0 0,-1 2 19 0 0,-2-1-33 0 0,-1-3 2 0 0,0-4 36 0 0,2 11-45 0 0,-3-9 39 0 0,-3 9 161 0 0,3-12-175 0 0,-4 18 228 0 0,1 11-144 0 0,4-29-112 0 0,-4 18 60 0 0,-2 13 32 0 0,4-22-92 0 0,1 0 0 0 0,0 0 0 0 0,0-2 0 0 0,0 1 0 0 0,0 35 0 0 0,1-35 0 0 0,0-9 2 0 0,0 0 0 0 0,0 0 0 0 0,0 0 0 0 0,0 0 0 0 0,0 0 0 0 0,0 0 0 0 0,-1-1 0 0 0,1 1 0 0 0,-1 0 1 0 0,0 0-1 0 0,0 1 0 0 0,-7 15 26 0 0,6-9-6 0 0,1-7 36 0 0,1-2-33 0 0,0 1-1 0 0,0 0 0 0 0,0 0 1 0 0,0-1-1 0 0,0 1 0 0 0,0 0 0 0 0,0 0 1 0 0,0 0-1 0 0,0-1 0 0 0,1 1 1 0 0,-1 0-1 0 0,0 0 0 0 0,1 0 0 0 0,7 6-9 0 0,2-1-15 0 0,2-1 0 0 0,0-1 0 0 0,-2 1 0 0 0,1 1 0 0 0,1-1 0 0 0,2-2 0 0 0,-1-3 0 0 0,-12 0 0 0 0,1 0 0 0 0,-1 0 0 0 0,0 0 0 0 0,1 0 0 0 0,-1 0 0 0 0,0 0 0 0 0,1 0 0 0 0,-1 0 0 0 0,0 0 0 0 0,1 1 0 0 0,-1-1 0 0 0,0 0 0 0 0,0 1 0 0 0,2 0 0 0 0,1 0 0 0 0,12-2 0 0 0,-4-2 0 0 0,-1 1 0 0 0,0 0 0 0 0,1 2 0 0 0,0-2 0 0 0,4 1-1 0 0,-8-1 22 0 0,1-3 12 0 0,-6 4-11 0 0,-4 2 6 0 0,25-20 5 0 0,-22 16-33 0 0,15-6 0 0 0,-8 4 0 0 0,-2-2 0 0 0,26-20 0 0 0,-23 19 0 0 0,-5 4 0 0 0,0 0 0 0 0,0 0 0 0 0,0-1 0 0 0,-1 1 0 0 0,5-7 0 0 0,-3 4 0 0 0,-1 1 11 0 0,-3 4 31 0 0,4-4-31 0 0,0-2-11 0 0,9-13 11 0 0,-14 19 31 0 0,0-1 0 0 0,1 1 0 0 0,-1 0 0 0 0,0 0 0 0 0,0-1-1 0 0,-1 1 1 0 0,1-1 0 0 0,0 1 0 0 0,-1-1 0 0 0,0 1 0 0 0,1-1 0 0 0,-1-2 0 0 0,1-2-30 0 0,-1-3-12 0 0,0 0 0 0 0,0 0 0 0 0,-1-1 0 0 0,2 0 0 0 0,2 0 0 0 0,0 0 0 0 0,0-1 0 0 0,9-19 0 0 0,-10 27 0 0 0,19-36 0 0 0,-17 30 0 0 0,-1 3-22 0 0,0 0-1 0 0,-1-1 1 0 0,0 1-1 0 0,0-1 1 0 0,-1 1 0 0 0,0-1-1 0 0,0 1 1 0 0,-1-1-1 0 0,0 0 1 0 0,-1-12-1 0 0,-1-10-26 0 0,2 20 46 0 0,1-56-230 0 0,-4-1 1 0 0,-10-64-1 0 0,12 124 219 0 0,-8-20-151 0 0,4 17 165 0 0,1 1 0 0 0,-1 0 0 0 0,-1 0 0 0 0,0 1 0 0 0,-3 2 11 0 0,0 1 31 0 0,0 1-34 0 0,1 2-4 0 0,-8 1-5 0 0,-26-6 65 0 0,36 6-64 0 0,5 1 0 0 0,-1-1 0 0 0,1 1 0 0 0,-1 0 0 0 0,1-1 0 0 0,-1 0 0 0 0,1 1 0 0 0,-1-1 0 0 0,1 0 0 0 0,-1 1 0 0 0,1-1 0 0 0,0 0 0 0 0,-3-2 0 0 0,-26-20 26 0 0,21 15 13 0 0,-1 0 0 0 0,0 1 0 0 0,-14-7-1 0 0,18 11-33 0 0,0 0 0 0 0,0 1-1 0 0,0 0 1 0 0,0 0-1 0 0,-1 1 1 0 0,1-1-1 0 0,-1 1 1 0 0,1 1-1 0 0,-1-1 1 0 0,1 1-1 0 0,-1 0 1 0 0,0 1-1 0 0,1 0 1 0 0,-11 2-1 0 0,11-1-77 0 0,0-1 0 0 0,1 1-1 0 0,0 0 1 0 0,-1 0 0 0 0,1 1-1 0 0,-6 3 1 0 0,6-3 3 0 0,0 0 0 0 0,0 0 0 0 0,-1-1 0 0 0,1 1 0 0 0,-8 1 0 0 0,10-4 53 0 0,1 0 0 0 0,-1-1 0 0 0,0 1 0 0 0,0 0 0 0 0,0-1 0 0 0,1 1 0 0 0,-1-1 0 0 0,0 0 0 0 0,1 0 0 0 0,-1 0 0 0 0,1 0 0 0 0,-1-1 0 0 0,-2-1 0 0 0,-17-16-293 0 0,21 18 230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12:27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5 3223 0 0,'2'1'240'0'0,"18"11"332"0"0,1-4 4641 0 0,-12-5-4091 0 0,16 4 165 0 0,-23-7-899 0 0,10 3 226 0 0,-3-2-506 0 0,0 0-1 0 0,1-1 0 0 0,-1 0 0 0 0,0-1 0 0 0,1 0 1 0 0,-1-1-1 0 0,0 1 0 0 0,0-2 0 0 0,13-4 0 0 0,6-1-288 0 0,-19 6 101 0 0,1-1-1 0 0,0 2 1 0 0,0-1 0 0 0,0 1-1 0 0,0 1 1 0 0,0 0 0 0 0,1 0 0 0 0,-1 1-1 0 0,0 0 1 0 0,0 1 0 0 0,0 0-1 0 0,12 4 1 0 0,7 2 69 0 0,0-2 253 0 0,0-2 0 0 0,1 0 0 0 0,34-2 0 0 0,91-8 1300 0 0,-112 3-1660 0 0,22-4 118 0 0,0-3 0 0 0,80-22 0 0 0,-132 28 27 0 0,-1 0 0 0 0,0-1-1 0 0,0 0 1 0 0,20-12 0 0 0,42-34 512 0 0,-1 2 75 0 0,-42 32 1965 0 0,-49 8-1701 0 0,-21-20 301 0 0,12 8-839 0 0,13 12-310 0 0,7 3-11 0 0,0 1 0 0 0,0 0-1 0 0,-1 1 1 0 0,1 0 0 0 0,-1 0-1 0 0,-13-4 1 0 0,12 6-19 0 0,-1-1 0 0 0,0 1 0 0 0,-1 1 0 0 0,-16-1 0 0 0,-110-1 72 0 0,134 3-14 0 0,1 0 1 0 0,-1 0-1 0 0,0-1 0 0 0,0 1 1 0 0,0-1-1 0 0,1 0 0 0 0,-1 1 0 0 0,0-1 1 0 0,-2-2-1 0 0,3 2 135 0 0,24-4-485 0 0,-6 0 208 0 0,-5 3 36 0 0,50-6 24 0 0,-54 8 11 0 0,0 0 0 0 0,0 1 0 0 0,0 0 0 0 0,0 0-1 0 0,0 1 1 0 0,0 0 0 0 0,0 0 0 0 0,0 0 0 0 0,-1 1 0 0 0,1 0-1 0 0,9 7 1 0 0,5 4-203 0 0,36 32-1 0 0,-46-38 116 0 0,14 16-14 0 0,-15-14 61 0 0,1 0 1 0 0,0-1 0 0 0,0-1-1 0 0,0 0 1 0 0,18 9-1 0 0,-17-11 54 0 0,-9-4 38 0 0,1 0 0 0 0,0 0-1 0 0,0-1 1 0 0,1 0 0 0 0,6 2 0 0 0,-7-2 23 0 0,-2-1 19 0 0,0 0 0 0 0,17 4 66 0 0,-18-3-155 0 0,-1-1 0 0 0,1 1 1 0 0,-1-1-1 0 0,1 1 1 0 0,-1-1-1 0 0,1 1 1 0 0,-1 0-1 0 0,0-1 1 0 0,1 1-1 0 0,-1 0 1 0 0,0-1-1 0 0,1 1 1 0 0,-1 0-1 0 0,0 0 1 0 0,0-1-1 0 0,1 1 0 0 0,-1 0 1 0 0,0 0-1 0 0,0-1 1 0 0,0 1-1 0 0,0 0 1 0 0,0 0-1 0 0,0 0 1 0 0,-1-1-1 0 0,1 1 1 0 0,0 1-1 0 0,-5 20-104 0 0,5-22 111 0 0,-3 10-18 0 0,-1-1 1 0 0,0 0-1 0 0,-1-1 0 0 0,0 1 0 0 0,0-1 0 0 0,-12 14 1 0 0,-1 1 13 0 0,6-6 102 0 0,0-2-1 0 0,-1 0 0 0 0,-1-1 1 0 0,0 0-1 0 0,-21 15 0 0 0,5-7 96 0 0,-2-3 0 0 0,-42 22-1 0 0,64-35-207 0 0,9-4-7 0 0,-1 0 1 0 0,1 0-1 0 0,0 0 1 0 0,0 0 0 0 0,0 0-1 0 0,0 0 1 0 0,0 0-1 0 0,0 0 1 0 0,1 0-1 0 0,-1 1 1 0 0,1-1-1 0 0,-1 0 1 0 0,1 0-1 0 0,0 1 1 0 0,0-1 0 0 0,0 0-1 0 0,0 0 1 0 0,0 1-1 0 0,1-1 1 0 0,-1 0-1 0 0,1 0 1 0 0,1 4-1 0 0,2 6-1022 0 0,0 0-1 0 0,12 22 1 0 0,-8-19-2450 0 0,5 13-2800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13:00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0 455 0 0,'0'0'0'0'0,"-11"2"0"0"0,-1-1 0 0 0,-1 1 0 0 0,-1-2 768 0 0,-1 1 120 0 0,0 5 16 0 0,-2 2-2024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13:00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65 4431 0 0,'0'0'200'0'0,"1"2"-8"0"0,1 3-61 0 0,0 0-1 0 0,0-1 1 0 0,1 0-1 0 0,0 1 0 0 0,0-1 1 0 0,0 0-1 0 0,0 0 0 0 0,0-1 1 0 0,1 1-1 0 0,0-1 1 0 0,0 1-1 0 0,0-1 0 0 0,6 3 1 0 0,0-1 9 0 0,0 0 1 0 0,0-1-1 0 0,0-1 1 0 0,0 0-1 0 0,1 0 1 0 0,-1-1-1 0 0,1 0 1 0 0,0-1-1 0 0,-1 0 0 0 0,1-1 1 0 0,0 0-1 0 0,0-1 1 0 0,15-2-1 0 0,-19 1 21 0 0,-1 0 0 0 0,0-1 0 0 0,0 0 0 0 0,0 0 0 0 0,0 0 0 0 0,-1-1 0 0 0,7-4 0 0 0,2-3 263 0 0,19-20 0 0 0,88-109-265 0 0,-118 137-177 0 0,0-1 2 0 0,0 0 0 0 0,0 0-1 0 0,-1 0 1 0 0,0-1 0 0 0,0 1 0 0 0,3-7 0 0 0,-17 12 270 0 0,4 1-215 0 0,1 1 0 0 0,0 1 0 0 0,0-1 0 0 0,0 1 0 0 0,0 0 0 0 0,1 0 0 0 0,-10 9 0 0 0,-41 42 282 0 0,44-41-300 0 0,-2 1 3 0 0,0-1 0 0 0,-1-1 0 0 0,-1 0 0 0 0,0-1 0 0 0,-1-1 0 0 0,-22 11 0 0 0,28-17 6 0 0,0 0 0 0 0,-1 0 0 0 0,1-1 0 0 0,-1 0 0 0 0,0-2 0 0 0,0 1 0 0 0,0-1 1 0 0,0-1-1 0 0,-1-1 0 0 0,-25-1 0 0 0,35 0 79 0 0,0 0 1 0 0,0 0-1 0 0,0 0 0 0 0,0-1 0 0 0,0 1 1 0 0,0-1-1 0 0,1 0 0 0 0,-1 0 0 0 0,-6-5 1 0 0,-1-2 616 0 0,-15-17 0 0 0,15 15-279 0 0,8 8-347 0 0,0-1 1 0 0,0 0 0 0 0,1 1-1 0 0,-5-10 1 0 0,7 12-168 0 0,0-1-86 0 0,-1 1 70 0 0,1-1 1 0 0,0 1 0 0 0,0 0-1 0 0,0-1 1 0 0,1 1 0 0 0,-1 0 0 0 0,0 0-1 0 0,0-1 1 0 0,1 1 0 0 0,-1 0-1 0 0,1 0 1 0 0,-1-1 0 0 0,1 1-1 0 0,-1 0 1 0 0,1 0 0 0 0,0 0 0 0 0,-1 0-1 0 0,1 0 1 0 0,0 0 0 0 0,0 0-1 0 0,0 0 1 0 0,0 0 0 0 0,0 0-1 0 0,0 0 1 0 0,0 1 0 0 0,0-1 0 0 0,0 0-1 0 0,2 0 1 0 0,10 0-4673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28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615 0 0,'0'0'5915'0'0,"0"2"-5740"0"0,-1 4-47 0 0,1-1 1 0 0,0 1-1 0 0,1-1 0 0 0,0 1 1 0 0,0-1-1 0 0,0 1 1 0 0,0-1-1 0 0,1 1 1 0 0,0-1-1 0 0,0 0 1 0 0,0 0-1 0 0,1 0 1 0 0,0 0-1 0 0,0 0 1 0 0,0-1-1 0 0,0 1 0 0 0,1-1 1 0 0,-1 0-1 0 0,7 5 1 0 0,11 15 638 0 0,33 48-1 0 0,-20-20-587 0 0,-24-34-159 0 0,1-1 0 0 0,1 0 1 0 0,1 0-1 0 0,26 26 0 0 0,-36-40-62 0 0,0-1 1 0 0,0 0-1 0 0,0 0 0 0 0,0 0 0 0 0,0 0 0 0 0,1-1 0 0 0,-1 1 1 0 0,0-1-1 0 0,1 0 0 0 0,-1 0 0 0 0,1 0 0 0 0,-1 0 1 0 0,1-1-1 0 0,0 0 0 0 0,-1 1 0 0 0,1-1 0 0 0,0 0 0 0 0,-1-1 1 0 0,1 1-1 0 0,-1-1 0 0 0,6-1 0 0 0,12-4-1102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28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4 58 12207 0 0,'130'-57'2468'0'0,"-130"57"-2388"0"0,1 0-1 0 0,-1 0 0 0 0,0 0 1 0 0,0 0-1 0 0,1 0 0 0 0,-1-1 1 0 0,0 1-1 0 0,1 0 1 0 0,-1 0-1 0 0,0 0 0 0 0,1 0 1 0 0,-1 0-1 0 0,1 0 0 0 0,-1 0 1 0 0,0 0-1 0 0,1 0 1 0 0,-1 0-1 0 0,0 1 0 0 0,1-1 1 0 0,-1 0-1 0 0,0 0 0 0 0,0 0 1 0 0,1 0-1 0 0,-1 0 1 0 0,0 1-1 0 0,1-1 0 0 0,-1 0 1 0 0,0 0-1 0 0,0 0 0 0 0,1 1 1 0 0,-1-1-1 0 0,0 0 0 0 0,0 0 1 0 0,1 1-1 0 0,-1-1 1 0 0,0 0-1 0 0,0 1 0 0 0,1 0-1 0 0,-1 1-1 0 0,0-1 1 0 0,0 1-1 0 0,0-1 1 0 0,1 1-1 0 0,-1-1 1 0 0,-1 1-1 0 0,1-1 1 0 0,0 3-1 0 0,-2 4-26 0 0,0-1-1 0 0,0 0 0 0 0,-4 9 0 0 0,-9 14 30 0 0,-1-1 1 0 0,-2 0-1 0 0,-1-1 0 0 0,-1-1 0 0 0,-46 48 0 0 0,-135 105 154 0 0,190-171-219 0 0,-23 17 36 0 0,-1 0 1 0 0,-2-3 0 0 0,0 0-1 0 0,-42 17 1 0 0,65-34-57 0 0,0 0-1 0 0,-30 6 1 0 0,39-10-7 0 0,0-1 0 0 0,-1-1-1 0 0,1 1 1 0 0,-1-1 0 0 0,1 0 0 0 0,0 0 0 0 0,-1-1-1 0 0,1 1 1 0 0,-1-1 0 0 0,1 0 0 0 0,-9-3 0 0 0,13 3 7 0 0,-1 0 1 0 0,1 1 0 0 0,0-1 0 0 0,-1 0 0 0 0,1 1 0 0 0,0-1 0 0 0,-1 0-1 0 0,1 0 1 0 0,0 0 0 0 0,0 0 0 0 0,0 0 0 0 0,0-1 0 0 0,0 1 0 0 0,0 0 0 0 0,0 0-1 0 0,0-1 1 0 0,1 1 0 0 0,-1 0 0 0 0,0-1 0 0 0,1 1 0 0 0,-1-3 0 0 0,0 1-9 0 0,1 1 0 0 0,0-1 0 0 0,0 1 1 0 0,1-1-1 0 0,-1 1 0 0 0,0-1 0 0 0,1 1 1 0 0,-1-1-1 0 0,1 1 0 0 0,0 0 0 0 0,0-1 1 0 0,1-2-1 0 0,2-2 7 0 0,0 0 1 0 0,1 0-1 0 0,0 1 1 0 0,0-1-1 0 0,0 1 0 0 0,1 0 1 0 0,6-6-1 0 0,-10 10 60 0 0,0 1 0 0 0,0 0 0 0 0,-1-1 0 0 0,1 1 0 0 0,0 0 0 0 0,0 0 0 0 0,0 0 0 0 0,0 0 0 0 0,0 0 0 0 0,1 0 0 0 0,-1 1 0 0 0,0-1 0 0 0,0 1 0 0 0,0 0 0 0 0,4-1 0 0 0,-5 2-27 0 0,0-1 0 0 0,0 1 0 0 0,-1 0 0 0 0,1-1 0 0 0,0 1 0 0 0,0 0 1 0 0,0 0-1 0 0,-1-1 0 0 0,1 1 0 0 0,0 0 0 0 0,-1 0 0 0 0,1 0 0 0 0,0 0 0 0 0,-1 0 0 0 0,1 0 0 0 0,-1 0 0 0 0,0 0 0 0 0,1 0 0 0 0,-1 0 0 0 0,0 2 0 0 0,1 2-1 0 0,0 0 0 0 0,-1 0 1 0 0,0 0-1 0 0,0 0 0 0 0,-1 0 0 0 0,1 0 0 0 0,-1 0 0 0 0,0 0 1 0 0,-1 0-1 0 0,1 0 0 0 0,-1-1 0 0 0,-2 6 0 0 0,-4 7 61 0 0,0-1 0 0 0,-11 15-1 0 0,-81 141-54 0 0,85-142-18 0 0,2 1 1 0 0,2 0-1 0 0,-16 63 1 0 0,24-69 208 0 0,0 1 0 0 0,1 38 0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29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89 3223 0 0,'0'0'143'0'0,"8"-13"26"0"0,-4 6 1929 0 0,-1 0-1 0 0,2 0 1 0 0,-1 1-1 0 0,1-1 1 0 0,0 1-1 0 0,6-6 1 0 0,12-6-297 0 0,-15 12 531 0 0,-8 9-2201 0 0,-2 9-67 0 0,0 1-1 0 0,0-1 1 0 0,-2 0 0 0 0,1 0 0 0 0,-2 0 0 0 0,-5 11 0 0 0,-40 66 42 0 0,4-9-41 0 0,42-73-56 0 0,2-4-9 0 0,1 1 1 0 0,-1-1-1 0 0,1 1 0 0 0,0-1 0 0 0,-1 1 0 0 0,2 0 0 0 0,-1 0 1 0 0,0-1-1 0 0,1 1 0 0 0,-1 5 0 0 0,1-7 0 0 0,0 1 0 0 0,-1 0 0 0 0,1 0 0 0 0,0 0 0 0 0,0 0 0 0 0,1 0 0 0 0,-1 0 0 0 0,1 0 0 0 0,-1 0 0 0 0,1 0 0 0 0,0-1 0 0 0,0 1 0 0 0,0 0 0 0 0,0-1 0 0 0,3 4 0 0 0,0 3 0 0 0,-2-6 2 0 0,-1 0 1 0 0,1 0-1 0 0,0 0 0 0 0,0-1 0 0 0,-1 1 1 0 0,2 0-1 0 0,-1-1 0 0 0,0 0 1 0 0,0 1-1 0 0,1-1 0 0 0,0 0 0 0 0,-1 0 1 0 0,1 0-1 0 0,0-1 0 0 0,0 1 0 0 0,4 1 1 0 0,-2-1 5 0 0,0-1 1 0 0,0 0 0 0 0,0 0-1 0 0,0 0 1 0 0,1-1 0 0 0,-1 1-1 0 0,0-1 1 0 0,1-1 0 0 0,6 0 0 0 0,8-3 19 0 0,-1-1 1 0 0,1-1 0 0 0,0 0 0 0 0,19-11 0 0 0,-29 13-27 0 0,9-4-203 0 0,35-15-256 0 0,-20 5-3370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29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63 1839 0 0,'-2'-1'83'0'0,"-6"-1"4"0"0,5 1-5 0 0,0 0 1 0 0,0 1-1 0 0,0-1 1 0 0,-12-1 11317 0 0,91-31-4493 0 0,-35 20-8188 0 0,1 6-3553 0 0,-28 6-1410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29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1519 0 0,'0'0'8322'0'0,"2"-1"-7353"0"0,11-5-555 0 0,1 1-1 0 0,0 1 1 0 0,-1 0 0 0 0,2 0 0 0 0,-1 2-1 0 0,20-2 1 0 0,89 2-2578 0 0,-36 9-4491 0 0,-64-5 4575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30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93 1375 0 0,'-2'0'66'0'0,"-1"0"1650"0"0,-19-3 15897 0 0,23 3-17303 0 0,1-1 1 0 0,-1 0-1 0 0,1 0 0 0 0,0 1 1 0 0,-1-1-1 0 0,1 0 1 0 0,-1 0-1 0 0,2-2 0 0 0,4-2-39 0 0,17-7 59 0 0,0 2 0 0 0,0 0 0 0 0,1 2 1 0 0,0 0-1 0 0,1 2 0 0 0,49-6 0 0 0,159 3-4728 0 0,-219 9 3628 0 0,19 0-6944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35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149 7167 0 0,'0'0'848'0'0,"1"2"-776"0"0,-1 11 898 0 0,0 1 0 0 0,-1-1 0 0 0,-3 19 5050 0 0,12-36-4388 0 0,-3 2-1444 0 0,1-1 0 0 0,-1-1 0 0 0,0 1 0 0 0,0-1 0 0 0,0 0 0 0 0,-1 0 0 0 0,1 0 0 0 0,-1-1 0 0 0,0 1 0 0 0,0-1 0 0 0,-1 0 0 0 0,4-6 0 0 0,1-2-643 0 0,-1 0-1 0 0,-1-1 1 0 0,9-26-1 0 0,-13 35 219 0 0,-1 1-1 0 0,0 0 1 0 0,-1-1-1 0 0,1 1 1 0 0,-1 0-1 0 0,0-1 1 0 0,0 1-1 0 0,0-1 1 0 0,-1 1-1 0 0,0-6 1 0 0,0 9 206 0 0,1-1 1 0 0,-1 1 0 0 0,1-1-1 0 0,-1 1 1 0 0,1 0 0 0 0,-1 0-1 0 0,0-1 1 0 0,1 1 0 0 0,-1 0-1 0 0,0 0 1 0 0,0 0-1 0 0,0 0 1 0 0,0 0 0 0 0,0 0-1 0 0,0 0 1 0 0,0 0 0 0 0,-1 0-1 0 0,1 0 1 0 0,0 1 0 0 0,0-1-1 0 0,-1 0 1 0 0,1 1 0 0 0,0-1-1 0 0,-1 1 1 0 0,1 0-1 0 0,0-1 1 0 0,-1 1 0 0 0,1 0-1 0 0,-1 0 1 0 0,1 0 0 0 0,-1 0-1 0 0,1 0 1 0 0,0 0 0 0 0,-1 0-1 0 0,-1 1 1 0 0,-6 1-125 0 0,0 0-1 0 0,0 1 1 0 0,1 0-1 0 0,-1 0 1 0 0,1 1 0 0 0,0 0-1 0 0,0 1 1 0 0,0 0-1 0 0,-8 7 1 0 0,-9 8-380 0 0,-27 30 1 0 0,46-44 574 0 0,-5 5-40 0 0,-195 206 0 0 0,193-201 116 0 0,1 0-1 0 0,-21 36 1 0 0,27-41 78 0 0,1 0 0 0 0,1 0 0 0 0,0 0 0 0 0,0 1 0 0 0,1 0 0 0 0,-3 18 1 0 0,6-26-120 0 0,0-1 1 0 0,0 0 0 0 0,0 1 0 0 0,0-1 0 0 0,0 1 0 0 0,0-1 0 0 0,1 0 0 0 0,0 0-1 0 0,0 1 1 0 0,0-1 0 0 0,0 0 0 0 0,0 0 0 0 0,1 0 0 0 0,2 5 0 0 0,-2-5-22 0 0,0-1 0 0 0,0 0 0 0 0,0 0 0 0 0,0 0 0 0 0,0-1 0 0 0,0 1 1 0 0,0-1-1 0 0,1 1 0 0 0,-1-1 0 0 0,1 1 0 0 0,-1-1 0 0 0,1 0 0 0 0,-1 0 1 0 0,1-1-1 0 0,0 1 0 0 0,-1 0 0 0 0,1-1 0 0 0,5 1 0 0 0,2-1 106 0 0,1-1 0 0 0,-1 0 0 0 0,0 0 0 0 0,0-1 0 0 0,0 0 0 0 0,0-1 0 0 0,-1 0 0 0 0,1-1 0 0 0,-1 0 0 0 0,11-6 1 0 0,13-9 446 0 0,43-32 1 0 0,-18 6-296 0 0,-1-3 0 0 0,53-58 0 0 0,-102 97-372 0 0,0 0 0 0 0,0 0 0 0 0,-1 0 0 0 0,0-1 0 0 0,0 0 0 0 0,7-18 0 0 0,-14 27-169 0 0,-18 4-391 0 0,13-1 597 0 0,1-1 0 0 0,-1 1-1 0 0,0 0 1 0 0,0 1 0 0 0,1-1 0 0 0,0 1 0 0 0,-1 0 0 0 0,1 0-1 0 0,0 0 1 0 0,0 1 0 0 0,1-1 0 0 0,-1 1 0 0 0,1 0 0 0 0,-1 0-1 0 0,-3 7 1 0 0,4-4 10 0 0,2-6-52 0 0,3 0-85 0 0,6 5 317 0 0,0-1-1 0 0,0 1 1 0 0,-1 1-1 0 0,0-1 1 0 0,0 1-1 0 0,10 14 1 0 0,-14-16-157 0 0,0-1 0 0 0,-1 0 0 0 0,0 0 0 0 0,0 1 0 0 0,0-1 0 0 0,-1 1 0 0 0,1 0 1 0 0,-1 0-1 0 0,0-1 0 0 0,0 1 0 0 0,-1 0 0 0 0,1 0 0 0 0,-1 0 0 0 0,0 0 0 0 0,-1 0 0 0 0,0 4 1 0 0,-2 8-337 0 0,3-16 150 0 0,-1 1 16 0 0,-1 5 60 0 0,2-5 7 0 0,11-4-71 0 0,-4 0-188 0 0,1 0 1 0 0,-1 0-1 0 0,12-6 0 0 0,-9 3-6028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35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2 2303 0 0,'0'2'2774'0'0,"-2"8"713"0"0,-1 21 3271 0 0,2-12-5197 0 0,1-19-1489 0 0,0 1 1 0 0,0 0-1 0 0,0 0 0 0 0,1-1 0 0 0,-1 1 0 0 0,0 0 1 0 0,0-1-1 0 0,1 1 0 0 0,-1 0 0 0 0,1-1 1 0 0,-1 1-1 0 0,1-1 0 0 0,-1 1 0 0 0,1-1 0 0 0,-1 1 1 0 0,1-1-1 0 0,-1 1 0 0 0,1-1 0 0 0,0 1 0 0 0,0-1 1 0 0,14 7 510 0 0,-10-7-458 0 0,0 1 0 0 0,0-1 1 0 0,0 0-1 0 0,0 0 0 0 0,-1-1 0 0 0,1 1 0 0 0,0-1 0 0 0,0 0 0 0 0,5-2 0 0 0,45-18 472 0 0,-33 11-450 0 0,207-71 446 0 0,-71 42-3149 0 0,-82 24-3301 0 0,-72 14 4106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36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10135 0 0,'0'0'778'0'0,"15"11"1163"0"0,-11-5-1089 0 0,-1 0 0 0 0,1 0-1 0 0,-2 0 1 0 0,1 0 0 0 0,-1 0 0 0 0,0 1 0 0 0,3 12 0 0 0,-4-11-505 0 0,-1 1 0 0 0,1-1 0 0 0,-1 1 0 0 0,-1 0 1 0 0,-1 13-1 0 0,-2-6-295 0 0,0 1 1 0 0,-1-1-1 0 0,-1 0 1 0 0,-1 0 0 0 0,-16 28-1 0 0,-62 117-360 0 0,16-31-4101 0 0,3-29-739 0 0,62-94 4225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36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 8287 0 0,'0'0'639'0'0,"-2"7"1201"0"0,-10 80 4814 0 0,5 0-4162 0 0,4-34-1647 0 0,-17 86 0 0 0,10-96-800 0 0,-3 0 0 0 0,-1 0 1 0 0,-3-1-1 0 0,-1-1 0 0 0,-2-1 1 0 0,-1-1-1 0 0,-34 46 0 0 0,49-76-353 0 0,-1-1 0 0 0,1 0 0 0 0,-1 0 0 0 0,-1 0 0 0 0,0-1-1 0 0,-12 9 1 0 0,19-16 91 0 0,-1 1-1 0 0,1-1 1 0 0,-1 1 0 0 0,1-1-1 0 0,0 0 1 0 0,-1 1 0 0 0,1-1-1 0 0,-1 0 1 0 0,1 0 0 0 0,-1 0-1 0 0,1 0 1 0 0,-1 0-1 0 0,1 0 1 0 0,0-1 0 0 0,-1 1-1 0 0,1 0 1 0 0,-1-1 0 0 0,1 1-1 0 0,0-1 1 0 0,-1 0 0 0 0,1 1-1 0 0,0-1 1 0 0,-2-1-1 0 0,-4-3-1097 0 0,0 0 0 0 0,-11-11 0 0 0,12 10 1103 0 0,4 5 238 0 0,1-1 0 0 0,-1 1 0 0 0,1 0 0 0 0,0-1 0 0 0,-1 1 0 0 0,1-1 0 0 0,0 1 1 0 0,0-1-1 0 0,0 0 0 0 0,0 1 0 0 0,0-1 0 0 0,1 0 0 0 0,-1 0 0 0 0,0 0 0 0 0,1 0 0 0 0,0 1 0 0 0,-1-1 1 0 0,1 0-1 0 0,0-3 0 0 0,0 3 229 0 0,1-1 0 0 0,-1 1 1 0 0,1 0-1 0 0,0-1 0 0 0,0 1 1 0 0,0 0-1 0 0,0-1 0 0 0,0 1 1 0 0,1 0-1 0 0,-1 0 0 0 0,1 0 1 0 0,-1 0-1 0 0,1 0 0 0 0,2-2 1 0 0,112-94 3362 0 0,-51 46-2446 0 0,-43 34-996 0 0,1 2 0 0 0,1 0 0 0 0,0 1-1 0 0,1 1 1 0 0,1 2 0 0 0,0 0 0 0 0,0 2 0 0 0,1 1-1 0 0,1 1 1 0 0,-1 1 0 0 0,1 2 0 0 0,32-3 0 0 0,-51 8-168 0 0,1 0 0 0 0,-1 0 1 0 0,0 1-1 0 0,0 0 0 0 0,0 1 1 0 0,0 0-1 0 0,0 0 0 0 0,16 7 1 0 0,-21-7-7 0 0,-1 0 1 0 0,1 0 0 0 0,0 0-1 0 0,0 1 1 0 0,-1-1 0 0 0,1 1-1 0 0,-1 0 1 0 0,0 0 0 0 0,0 0-1 0 0,0 0 1 0 0,0 1-1 0 0,-1-1 1 0 0,1 1 0 0 0,-1 0-1 0 0,0-1 1 0 0,0 1 0 0 0,0 0-1 0 0,-1 0 1 0 0,1 0 0 0 0,0 6-1 0 0,-1-1-3 0 0,0 0-1 0 0,-1 0 1 0 0,0 0 0 0 0,0 0-1 0 0,-1 0 1 0 0,0 0-1 0 0,-1-1 1 0 0,0 1 0 0 0,0 0-1 0 0,-1-1 1 0 0,0 1 0 0 0,-8 14-1 0 0,-2 2 11 0 0,-2-2-1 0 0,-31 42 1 0 0,33-50 2 0 0,0 0 0 0 0,-1-1 1 0 0,-1 0-1 0 0,0-2 0 0 0,0 1 0 0 0,-2-2 0 0 0,1 0 0 0 0,-1-1 1 0 0,-1-1-1 0 0,-27 11 0 0 0,15-9-129 0 0,7-1 61 0 0,-2-1 0 0 0,1-1 0 0 0,-1-1 0 0 0,-43 6 0 0 0,67-13 57 0 0,-1 0 0 0 0,1 0 0 0 0,0 0 0 0 0,-1 0 0 0 0,1 0 0 0 0,0 0 0 0 0,0-1 0 0 0,-1 1 0 0 0,1 0 0 0 0,0-1 0 0 0,-3 0 0 0 0,4 1-1 0 0,0 0-1 0 0,-1 0 0 0 0,1-1 1 0 0,0 1-1 0 0,-1 0 1 0 0,1 0-1 0 0,0 0 1 0 0,-1 0-1 0 0,1 0 0 0 0,0-1 1 0 0,-1 1-1 0 0,1 0 1 0 0,0 0-1 0 0,0 0 1 0 0,-1-1-1 0 0,1 1 0 0 0,0 0 1 0 0,0-1-1 0 0,-1 1 1 0 0,1 0-1 0 0,0 0 1 0 0,0-1-1 0 0,0 1 0 0 0,0 0 1 0 0,-1-1-1 0 0,1 1 1 0 0,0 0-1 0 0,0-1 1 0 0,0 1-1 0 0,0 0 0 0 0,0-1 1 0 0,0 1-1 0 0,0 0 1 0 0,0-1-1 0 0,0 1 1 0 0,0-1-1 0 0,0 1 0 0 0,0 0 1 0 0,0-1-1 0 0,0 1 1 0 0,0 0-1 0 0,1-1 0 0 0,-1 1 1 0 0,0 0-1 0 0,0-1 1 0 0,0 1-7 0 0,3-7-107 0 0,0 0-1 0 0,0 1 1 0 0,0-1-1 0 0,0 1 1 0 0,1 0-1 0 0,0 0 0 0 0,6-6 1 0 0,8-10-3079 0 0,-11 13 751 0 0,13-14-4044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37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111 0 0,'0'0'3908'0'0,"1"2"-3529"0"0,15 26 1075 0 0,27 35 0 0 0,-18-27-734 0 0,-1 0-361 0 0,1-1 0 0 0,2-1 0 0 0,1-2 0 0 0,2-1 0 0 0,36 30 0 0 0,23 13-219 0 0,48 37 15 0 0,-125-102-137 0 0,1-1 0 0 0,-1-1-1 0 0,2 0 1 0 0,17 7 0 0 0,-27-12-272 0 0,1-1 0 0 0,0 1 0 0 0,-1-1 0 0 0,1 0 0 0 0,0 0 0 0 0,0-1 0 0 0,0 1 0 0 0,0-1 0 0 0,0 0 0 0 0,0-1 0 0 0,-1 1 0 0 0,1-1 0 0 0,0 0 0 0 0,0 0 0 0 0,0 0 0 0 0,7-4 0 0 0,4-4-1585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37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5 13 8751 0 0,'0'0'794'0'0,"-2"-13"9907"0"0,-157 192-7601 0 0,72-78-2567 0 0,-35 38-257 0 0,85-102-282 0 0,-62 51 0 0 0,92-81 6 0 0,-14 8-80 0 0,20-14-336 0 0,10-14-7013 0 0,1-3 442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37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5 4607 0 0,'1'-1'2387'0'0,"46"-22"13986"0"0,-51 34-15485 0 0,-3 8-487 0 0,-1 0-1 0 0,-19 32 1 0 0,15-30-354 0 0,-13 31 0 0 0,23-47-47 0 0,1-4 0 0 0,0 1 0 0 0,1 0 0 0 0,-1-1 0 0 0,1 1 0 0 0,-1 0 0 0 0,1-1 0 0 0,0 1 0 0 0,-1 0 0 0 0,1-1 0 0 0,0 1 0 0 0,0 0 0 0 0,1 2 0 0 0,0 4-11 0 0,-1-7 9 0 0,0-1-1 0 0,1 1 0 0 0,-1-1 0 0 0,0 1 0 0 0,1-1 0 0 0,-1 1 0 0 0,1-1 0 0 0,-1 1 0 0 0,1-1 0 0 0,-1 0 0 0 0,1 1 0 0 0,-1-1 0 0 0,1 1 0 0 0,-1-1 0 0 0,1 0 0 0 0,0 0 0 0 0,-1 1 0 0 0,1-1 1 0 0,0 0-1 0 0,1 0 0 0 0,12 3-42 0 0,2-3-290 0 0,1-1 0 0 0,0 0 0 0 0,-1-1 0 0 0,1-1 0 0 0,-1-1 0 0 0,0 0 0 0 0,31-13 0 0 0,-36 12-1232 0 0,-1-1-325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38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6 19319 0 0,'0'0'1888'0'0,"-6"-8"-1680"0"0,-1 0-208 0 0,4 0 0 0 0,0 1 2432 0 0,13-1-1568 0 0,5 0-712 0 0,5 2-152 0 0,0 1 0 0 0,1 2-6640 0 0,0-2-1320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48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2 4143 0 0,'0'0'191'0'0,"-5"-4"26"0"0,-8-8 2 0 0,12 10 912 0 0,-14-16 5918 0 0,15 15-6847 0 0,0 1 0 0 0,1-1 0 0 0,-1 1 0 0 0,0-1 0 0 0,1 1 0 0 0,0-1 0 0 0,-1 1 0 0 0,1 0 0 0 0,0-1 0 0 0,0 1 1 0 0,0 0-1 0 0,4-5 1686 0 0,-5 9-1692 0 0,5 7-119 0 0,-1 2 0 0 0,-1-1 0 0 0,0 0-1 0 0,0 1 1 0 0,-1-1 0 0 0,0 1 0 0 0,0 13-1 0 0,4 18 145 0 0,-2-21-119 0 0,1 0-1 0 0,13 36 1 0 0,-12-44-77 0 0,1 0 0 0 0,0 0 0 0 0,0-1 0 0 0,1 0 0 0 0,19 21 0 0 0,-25-32-42 0 0,-1 1 0 0 0,1-1 1 0 0,0 1-1 0 0,0-1 0 0 0,0 0 1 0 0,0 1-1 0 0,0-1 1 0 0,0 0-1 0 0,0 0 0 0 0,0 0 1 0 0,0-1-1 0 0,0 1 0 0 0,0 0 1 0 0,1-1-1 0 0,-1 0 1 0 0,3 1-1 0 0,14-3-5167 0 0,-8-1-523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48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9 1 11687 0 0,'0'0'1060'0'0,"0"1"-813"0"0,-1 3-132 0 0,1-1 0 0 0,-1 0-1 0 0,1 0 1 0 0,-1 0 0 0 0,0 0 0 0 0,0 0 0 0 0,0 0 0 0 0,0 0-1 0 0,-1-1 1 0 0,1 1 0 0 0,-1 0 0 0 0,0-1 0 0 0,0 1 0 0 0,0-1-1 0 0,0 1 1 0 0,0-1 0 0 0,0 0 0 0 0,-5 3 0 0 0,-1 1 372 0 0,0 0 0 0 0,0-1 1 0 0,-1 0-1 0 0,-17 6 1 0 0,20-8-205 0 0,0 1-1 0 0,0 0 1 0 0,0 0 0 0 0,-10 9 0 0 0,2-1-271 0 0,-56 51-64 0 0,21-18-136 0 0,-75 56-891 0 0,92-78 656 0 0,0-2 0 0 0,-39 19 0 0 0,51-31 349 0 0,-86 41-524 0 0,84-41 474 0 0,-1-1 0 0 0,-43 9 0 0 0,61-16 243 0 0,0 0 0 0 0,0 0 0 0 0,-1-1 0 0 0,1 0 0 0 0,0 0 0 0 0,0 0 0 0 0,0-1 0 0 0,0 0-1 0 0,0 0 1 0 0,-7-2 0 0 0,10 2-73 0 0,1 1 1 0 0,-1-1-1 0 0,1 0 0 0 0,-1 0 0 0 0,1 0 0 0 0,-1 0 1 0 0,1 0-1 0 0,-1-1 0 0 0,1 1 0 0 0,0 0 0 0 0,0 0 0 0 0,0-1 1 0 0,0 1-1 0 0,0-1 0 0 0,0 1 0 0 0,0-1 0 0 0,0 0 0 0 0,0 1 1 0 0,1-1-1 0 0,-1 0 0 0 0,1 1 0 0 0,-1-1 0 0 0,1 0 1 0 0,0 0-1 0 0,0 0 0 0 0,0 1 0 0 0,0-1 0 0 0,0 0 0 0 0,0 0 1 0 0,0 1-1 0 0,0-1 0 0 0,1-2 0 0 0,1-3 38 0 0,0 0-1 0 0,1 0 0 0 0,0 1 1 0 0,0-1-1 0 0,0 1 0 0 0,1 0 1 0 0,0 0-1 0 0,0 0 1 0 0,0 0-1 0 0,1 1 0 0 0,0 0 1 0 0,0 0-1 0 0,0 0 0 0 0,1 1 1 0 0,-1-1-1 0 0,1 1 0 0 0,0 0 1 0 0,12-5-1 0 0,-17 9-76 0 0,1-1 0 0 0,-1 1 0 0 0,1-1-1 0 0,-1 1 1 0 0,1-1 0 0 0,-1 1 0 0 0,0 0-1 0 0,1 0 1 0 0,0 0 0 0 0,-1 0 0 0 0,1 0-1 0 0,1 0 1 0 0,5 5-7 0 0,-7-3 0 0 0,1 1 0 0 0,-1-1 0 0 0,1 0 0 0 0,-1 1 0 0 0,0-1 0 0 0,0 1 0 0 0,0-1 0 0 0,0 1 0 0 0,-1 0 0 0 0,1-1 0 0 0,-1 1 0 0 0,0 0 0 0 0,1-1 0 0 0,-1 1 0 0 0,0 0 0 0 0,-1 0 0 0 0,1-1 0 0 0,0 1 0 0 0,-1 0 0 0 0,-1 2 0 0 0,0 4 0 0 0,0 0 0 0 0,-1 0 0 0 0,0-1 0 0 0,-9 15 0 0 0,8-16-21 0 0,0 0-1 0 0,0-1 0 0 0,-1 1 1 0 0,0-1-1 0 0,0 0 0 0 0,-1-1 1 0 0,-10 10-1 0 0,14-15-77 0 0,1-17-4050 0 0,4 6-1598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49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86 2759 0 0,'42'-27'247'0'0,"55"-31"12226"0"0,-107 61-9946 0 0,-17 8-1975 0 0,22-8-450 0 0,1 1 1 0 0,0-1-1 0 0,0 1 1 0 0,0 0-1 0 0,0 1 0 0 0,1-1 1 0 0,-1 1-1 0 0,1-1 1 0 0,0 1-1 0 0,1 0 0 0 0,-1 0 1 0 0,1 0-1 0 0,0 0 1 0 0,-2 9-1 0 0,-1 8-77 0 0,0-1 0 0 0,-1 32 0 0 0,4-33 72 0 0,-6 58 33 0 0,-4-1 0 0 0,-44 151 1 0 0,30-155 76 0 0,-18 61 232 0 0,42-127-1380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49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7 919 0 0,'-11'0'19278'0'0,"13"0"-18792"0"0,9-1-128 0 0,1-1 0 0 0,-1 0 0 0 0,1-1-1 0 0,13-5 1 0 0,-3 1-144 0 0,55-11 295 0 0,0 2 0 0 0,128-8 1 0 0,-127 20-3708 0 0,1 3-3393 0 0,-63 1 357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0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3679 0 0,'1'-1'3048'0'0,"22"-18"5227"0"0,5 3-5367 0 0,33-12-3257 0 0,-41 20 1187 0 0,23-11-343 0 0,47-12-1 0 0,-72 26-588 0 0,0 1 0 0 0,0 1 0 0 0,1 0 0 0 0,-1 1-1 0 0,31 1 1 0 0,-38 2-967 0 0,-9-1-54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0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2 8287 0 0,'-6'3'8586'0'0,"79"-27"-5758"0"0,-51 15-2061 0 0,1 2 0 0 0,44-10 0 0 0,3 9-689 0 0,75 0 1 0 0,-130 8-1547 0 0,1-1-472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1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7 1 9759 0 0,'0'0'883'0'0,"1"8"1188"0"0,-4 8-722 0 0,3-15-20 0 0,-9 17 1542 0 0,6-13-2775 0 0,0 0 0 0 0,-1 0 1 0 0,1 0-1 0 0,-1 0 0 0 0,-1 0 1 0 0,1-1-1 0 0,0 0 0 0 0,-9 7 0 0 0,-6 2-12 0 0,-22 10 0 0 0,12-6 59 0 0,-155 88 118 0 0,-19 11-282 0 0,57-22 21 0 0,125-80 17 0 0,16-9-3 0 0,0-2 0 0 0,0 1 0 0 0,0 0 0 0 0,-1-1 0 0 0,0 0 0 0 0,0 0 0 0 0,-8 2 1 0 0,13-5 209 0 0,2-1-64 0 0,8-5-26 0 0,1-1 0 0 0,0 2 1 0 0,0-1-1 0 0,14-5 1 0 0,48-13 225 0 0,-26 11-162 0 0,1 3 1 0 0,1 2 0 0 0,-1 1-1 0 0,1 3 1 0 0,0 2-1 0 0,90 8 1 0 0,-111-2-188 0 0,-26-4-11 0 0,-1 0 1 0 0,1 0 0 0 0,-1 0-1 0 0,1 1 1 0 0,-1-1 0 0 0,1 0-1 0 0,-1 0 1 0 0,0 0 0 0 0,1 0-1 0 0,-1 0 1 0 0,1 1 0 0 0,-1-1-1 0 0,1 0 1 0 0,-1 0 0 0 0,1 1-1 0 0,-1-1 1 0 0,0 0-1 0 0,1 1 1 0 0,-1-1 0 0 0,0 0-1 0 0,1 1 1 0 0,-1-1 0 0 0,0 1-1 0 0,1-1 1 0 0,-1 0 0 0 0,0 1-1 0 0,0-1 1 0 0,0 1 0 0 0,1-1-1 0 0,-1 1 1 0 0,0-1 0 0 0,0 1-1 0 0,0-1 1 0 0,0 1-1 0 0,0-1 1 0 0,0 1 0 0 0,0-1-1 0 0,0 1 1 0 0,0-1 0 0 0,0 1-1 0 0,0-1 1 0 0,0 1 0 0 0,0-1-1 0 0,0 1 1 0 0,-1-1 0 0 0,1 0-1 0 0,0 1 1 0 0,0-1 0 0 0,-1 1-1 0 0,1-1 1 0 0,0 1-1 0 0,0-1 1 0 0,-1 0 0 0 0,0 1-1 0 0,1 0-2 0 0,-4 3-50 0 0,0 1-1 0 0,-1-1 1 0 0,1 0-1 0 0,-1 0 1 0 0,0-1-1 0 0,0 0 1 0 0,-7 4-1 0 0,5-3-11 0 0,-75 39-415 0 0,14-9 182 0 0,-394 197-1215 0 0,157-79 2112 0 0,304-151-14 0 0,1-1-550 0 0,0 1 0 0 0,0 0 0 0 0,1 0 0 0 0,-1 0 0 0 0,0 0 0 0 0,1 0 0 0 0,-1 0 0 0 0,1-1 0 0 0,-1 1 0 0 0,1 0 0 0 0,-1 0 0 0 0,1-1 1 0 0,0 1-1 0 0,-1 0 0 0 0,1-1 0 0 0,0 1 0 0 0,-1 0 0 0 0,1-1 0 0 0,0 1 0 0 0,1 0 0 0 0,19 9 245 0 0,-19-9-225 0 0,12 3 109 0 0,-1 0 1 0 0,0 0-1 0 0,27 3 0 0 0,46-1 227 0 0,-39-4-197 0 0,-26-1-130 0 0,89 4 215 0 0,-92-6-248 0 0,0 0-1 0 0,0-1 1 0 0,0-1 0 0 0,21-6 0 0 0,189-53 397 0 0,-212 59-439 0 0,30-3 0 0 0,-19 5-3861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6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8 5983 0 0,'-1'-7'11112'0'0,"6"64"-10119"0"0,-2-37-713 0 0,0 22-1 0 0,-3-14-175 0 0,-2 1-1 0 0,-1-1 1 0 0,-1 0-1 0 0,-12 45 0 0 0,10-54-138 0 0,-1 0-1 0 0,-1-1 0 0 0,0 0 0 0 0,-1 0 0 0 0,-1-1 1 0 0,-1 0-1 0 0,-18 22 0 0 0,24-33-528 0 0,0-1 0 0 0,0 0 0 0 0,-7 5 0 0 0,-1 0-5491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6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6 9671 0 0,'0'0'8184'0'0,"2"0"-7570"0"0,8 1-129 0 0,0-1 1 0 0,-1 0 0 0 0,1-1 0 0 0,0 0 0 0 0,18-4 0 0 0,50-18 964 0 0,-29 7-865 0 0,-47 16-568 0 0,219-59 1278 0 0,-167 48-1215 0 0,1 2 0 0 0,63-2 0 0 0,-112 10-143 0 0,0 1 1 0 0,1 1-1 0 0,-1-1 0 0 0,12 4 1 0 0,-16-4-505 0 0,-3 6-826 0 0,0-1 742 0 0,0 0 1 0 0,-1 1-1 0 0,1-1 1 0 0,-1 0-1 0 0,0 0 1 0 0,0 0-1 0 0,-1 0 1 0 0,0 0-1 0 0,-4 5 1 0 0,6-8-213 0 0,-3 3-2337 0 0</inkml:trace>
  <inkml:trace contextRef="#ctx0" brushRef="#br0" timeOffset="1">212 671 4607 0 0,'0'0'208'0'0,"-1"1"-9"0"0,-26 43 7550 0 0,-4 8-3892 0 0,-14 27-3207 0 0,24-41-481 0 0,9-18-5 0 0,-16 39 0 0 0,27-58 186 0 0,2-2-74 0 0,17-19 248 0 0,-1-1 0 0 0,19-30 1 0 0,6-7-292 0 0,-9 13-166 0 0,22-28-70 0 0,-33 49-4 0 0,48-42 0 0 0,-61 59-4 0 0,-1 1 0 0 0,1 0-1 0 0,0 0 1 0 0,1 1 0 0 0,-1 0 0 0 0,1 1 0 0 0,0 0 0 0 0,0 0 0 0 0,21-3 0 0 0,-27 6 11 0 0,-1 1 0 0 0,1 0 0 0 0,-1 0 1 0 0,0 0-1 0 0,1 1 0 0 0,-1-1 0 0 0,1 1 0 0 0,-1 0 1 0 0,0 0-1 0 0,1 0 0 0 0,-1 0 0 0 0,0 0 0 0 0,0 1 1 0 0,0-1-1 0 0,0 1 0 0 0,0 0 0 0 0,0 0 0 0 0,0 0 0 0 0,-1 1 1 0 0,1-1-1 0 0,-1 0 0 0 0,0 1 0 0 0,1 0 0 0 0,-1 0 1 0 0,0-1-1 0 0,-1 1 0 0 0,1 0 0 0 0,0 1 0 0 0,-1-1 1 0 0,0 0-1 0 0,0 0 0 0 0,0 1 0 0 0,0-1 0 0 0,0 0 0 0 0,-1 1 1 0 0,1-1-1 0 0,-1 1 0 0 0,0-1 0 0 0,0 0 0 0 0,0 1 1 0 0,-2 6-1 0 0,3-1 55 0 0,1-3-59 0 0,-5 19 70 0 0,-1-9-38 0 0,0 1-1 0 0,-10 22 1 0 0,10-29-11 0 0,0 0 1 0 0,1 0-1 0 0,0 1 1 0 0,0-1-1 0 0,1 1 1 0 0,0-1-1 0 0,1 1 1 0 0,0 18-1 0 0,2-22-17 0 0,-2-5 0 0 0,1 1 0 0 0,1-1 0 0 0,-1 0 0 0 0,0 0 0 0 0,0 0 0 0 0,1 0 0 0 0,-1 1 0 0 0,1-1 0 0 0,0 0 0 0 0,0 0 0 0 0,0 0 0 0 0,0 0 0 0 0,0 0 0 0 0,0-1 0 0 0,0 1 0 0 0,0 0 0 0 0,3 2 0 0 0,-2-2-4 0 0,0 0 0 0 0,0 0 1 0 0,0 0-1 0 0,0 0 0 0 0,0-1 0 0 0,0 1 0 0 0,0-1 0 0 0,1 1 0 0 0,-1-1 1 0 0,0 0-1 0 0,1 0 0 0 0,-1 0 0 0 0,1 0 0 0 0,0 0 0 0 0,-1-1 0 0 0,1 1 1 0 0,0-1-1 0 0,-1 0 0 0 0,1 0 0 0 0,0 0 0 0 0,-1 0 0 0 0,1 0 0 0 0,2-1 1 0 0,5-1-32 0 0,-1-1 0 0 0,0-1-1 0 0,0 1 1 0 0,0-2 0 0 0,9-4 0 0 0,-9 4-12 0 0,0 0-1 0 0,0 1 0 0 0,13-4 1 0 0,-20 8-270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7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7 9151 0 0,'0'0'704'0'0,"-1"-2"-490"0"0,-6-18-514 0 0,1 5 2309 0 0,2 5 3734 0 0,4 12-5655 0 0,-2 1 6 0 0,0 0 0 0 0,1 0 0 0 0,0 0-1 0 0,-1 0 1 0 0,1 1 0 0 0,0-1 0 0 0,1 0 0 0 0,-1 1 0 0 0,0-1-1 0 0,1 0 1 0 0,0 7 0 0 0,1 5 30 0 0,2-1-1 0 0,-1 0 1 0 0,1-1-1 0 0,1 1 1 0 0,1 0 0 0 0,0-1-1 0 0,1 0 1 0 0,0 0-1 0 0,1-1 1 0 0,0 1-1 0 0,10 12 1 0 0,-11-17-161 0 0,0-1-1 0 0,1 1 1 0 0,0-1-1 0 0,0 0 1 0 0,0-1-1 0 0,1 0 1 0 0,0 0 0 0 0,0 0-1 0 0,0-1 1 0 0,1-1-1 0 0,-1 1 1 0 0,1-1 0 0 0,1-1-1 0 0,-1 1 1 0 0,0-2-1 0 0,20 4 1 0 0,5-2-2859 0 0,-17-3-3255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8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9 1 10855 0 0,'0'0'496'0'0,"-1"0"-12"0"0,0 0-470 0 0,-1 1-1 0 0,0-1 0 0 0,1 1 0 0 0,-1-1 1 0 0,1 1-1 0 0,-1-1 0 0 0,1 1 1 0 0,-1 0-1 0 0,1 0 0 0 0,-1 0 1 0 0,1 0-1 0 0,0 0 0 0 0,0 0 0 0 0,-1 0 1 0 0,0 1-1 0 0,-4 4 82 0 0,-2 0 73 0 0,1 0 0 0 0,1 1-1 0 0,-1-1 1 0 0,1 1 0 0 0,-5 8-1 0 0,6-8-54 0 0,-1 0 0 0 0,1 0-1 0 0,-1-1 1 0 0,-1 0 0 0 0,1 0-1 0 0,-9 5 1 0 0,-138 71 1643 0 0,52-31-1009 0 0,-266 143-151 0 0,365-193-596 0 0,-6 4 18 0 0,0-1 1 0 0,0-1 0 0 0,0 1-1 0 0,-1-1 1 0 0,-14 3 0 0 0,16-7 55 0 0,9-9 157 0 0,3 1-151 0 0,0-1-1 0 0,1 1 1 0 0,0 1 0 0 0,0-1 0 0 0,1 1 0 0 0,0 0-1 0 0,0 0 1 0 0,1 1 0 0 0,0 0 0 0 0,0 0-1 0 0,1 1 1 0 0,-1 0 0 0 0,2 1 0 0 0,-1-1 0 0 0,0 2-1 0 0,1 0 1 0 0,18-6 0 0 0,-28 10-55 0 0,1 0 0 0 0,-1 0 1 0 0,1 0-1 0 0,-1 0 0 0 0,1 0 1 0 0,-1 0-1 0 0,1 0 0 0 0,-1 0 0 0 0,1 0 1 0 0,-1 0-1 0 0,1 0 0 0 0,0 0 0 0 0,-1 0 1 0 0,1 0-1 0 0,-1 1 0 0 0,1-1 1 0 0,-1 0-1 0 0,1 0 0 0 0,-1 1 0 0 0,1-1 1 0 0,-1 0-1 0 0,0 1 0 0 0,1-1 0 0 0,-1 0 1 0 0,1 1-1 0 0,-1-1 0 0 0,0 1 1 0 0,1-1-1 0 0,-1 0 0 0 0,0 1 0 0 0,0-1 1 0 0,1 1-1 0 0,-1-1 0 0 0,0 1 0 0 0,0-1 1 0 0,0 1-1 0 0,1 0 0 0 0,-1-1 1 0 0,0 1-1 0 0,0-1 0 0 0,0 1 0 0 0,0-1 1 0 0,0 1-1 0 0,0-1 0 0 0,0 1 0 0 0,0-1 1 0 0,-1 2-1 0 0,1 2 18 0 0,0-1 0 0 0,-1 1 0 0 0,0 0 1 0 0,0-1-1 0 0,-2 8 0 0 0,-11 17 30 0 0,-1 0 1 0 0,-21 27 0 0 0,18-28 6 0 0,-29 57 0 0 0,44-77 6 0 0,1 1 0 0 0,0-1 0 0 0,0 1-1 0 0,0 0 1 0 0,1 0 0 0 0,-1 13 0 0 0,5 47 995 0 0,0-15-596 0 0,-3-52-293 0 0,-8 23 310 0 0,-3-6-571 0 0,0 1 0 0 0,-28 31 0 0 0,31-39-81 0 0,7-10 21 0 0,28-21-2912 0 0,-6 6 1983 0 0,1-6-122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8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2463 0 0,'0'0'1134'0'0,"2"-1"-937"0"0,24-19 9733 0 0,-30 29-9891 0 0,0 0 0 0 0,1 0 0 0 0,0 0 0 0 0,1 0-1 0 0,0 0 1 0 0,0 1 0 0 0,1-1 0 0 0,0 1 0 0 0,1 18-1 0 0,0-25-9 0 0,0 0-1 0 0,0 0 0 0 0,1 1 1 0 0,0-1-1 0 0,-1 0 0 0 0,1 0 0 0 0,0 0 1 0 0,1-1-1 0 0,-1 1 0 0 0,0 0 0 0 0,1 0 1 0 0,0-1-1 0 0,-1 1 0 0 0,1 0 1 0 0,0-1-1 0 0,0 0 0 0 0,1 1 0 0 0,-1-1 1 0 0,0 0-1 0 0,1 0 0 0 0,3 1 0 0 0,-2 1 12 0 0,9 6 82 0 0,-9-7-108 0 0,1 0 1 0 0,-1 0-1 0 0,0 0 1 0 0,-1 1 0 0 0,1 0-1 0 0,6 8 1 0 0,-9-11-126 0 0,1 3-58 0 0,-2-4 103 0 0,0 0 0 0 0,0 1 0 0 0,0-1 1 0 0,0 0-1 0 0,0 0 0 0 0,0 1 0 0 0,0-1 0 0 0,0 0 1 0 0,0 0-1 0 0,0 1 0 0 0,0-1 0 0 0,0 0 0 0 0,0 0 0 0 0,1 1 1 0 0,-1-1-1 0 0,0 0 0 0 0,0 0 0 0 0,0 0 0 0 0,0 1 1 0 0,0-1-1 0 0,1 0 0 0 0,-1 0 0 0 0,0 0 0 0 0,0 0 1 0 0,0 0-1 0 0,1 1 0 0 0,-1-1 0 0 0,0 0 0 0 0,0 0 1 0 0,1 0-1 0 0,1 0-176 0 0,0 0 1 0 0,0 0 0 0 0,0 0-1 0 0,0 0 1 0 0,0 0-1 0 0,0 0 1 0 0,0-1-1 0 0,0 1 1 0 0,0-1 0 0 0,0 1-1 0 0,0-1 1 0 0,3-2-1 0 0,7-4-1114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9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2 16127 0 0,'-1'-29'1649'0'0,"0"17"3493"0"0,21 15-10411 0 0,-9-2-1349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3:59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11831 0 0,'0'0'1075'0'0,"1"-12"928"0"0,1 9-1706 0 0,-1 0 0 0 0,1 1 1 0 0,0-1-1 0 0,-1 1 1 0 0,1 0-1 0 0,0-1 0 0 0,1 1 1 0 0,-1 0-1 0 0,3-2 1 0 0,24-17 861 0 0,-27 20-1042 0 0,5-3 171 0 0,1 0 0 0 0,-1 0 0 0 0,1 1 0 0 0,0 0 0 0 0,0 0-1 0 0,0 1 1 0 0,0 0 0 0 0,1 0 0 0 0,-1 1 0 0 0,10-1 0 0 0,32 3-514 0 0,2 4-4873 0 0,-40-3 2720 0 0,3-1-3924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0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7367 0 0,'1'-1'2343'0'0,"4"-4"-1331"0"0,1 0 0 0 0,0 0-1 0 0,0 1 1 0 0,1 0 0 0 0,-1 0-1 0 0,10-3 1 0 0,46-16-9 0 0,-27 12-16 0 0,-10 3-479 0 0,0 1 1 0 0,1 1-1 0 0,51-5 1 0 0,29 7-4602 0 0,-89 4-2079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0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6 11055 0 0,'-6'-5'1180'0'0,"4"5"-1050"0"0,0 0-1 0 0,0 0 1 0 0,0 0-1 0 0,0 0 1 0 0,0 0-1 0 0,0 0 1 0 0,0 0-1 0 0,0 0 1 0 0,0 1-1 0 0,1-1 1 0 0,-1 1-1 0 0,0-1 1 0 0,0 1-1 0 0,0 0 1 0 0,1 0-1 0 0,-4 1 1 0 0,2 1 170 0 0,0-1-1 0 0,0 1 1 0 0,0 0 0 0 0,0 0 0 0 0,1 0 0 0 0,-1 0 0 0 0,-3 6 0 0 0,0 2 36 0 0,0 1 1 0 0,1-1-1 0 0,1 1 1 0 0,-5 15-1 0 0,-16 86 377 0 0,-5 15-587 0 0,21-101-137 0 0,-1 0 0 0 0,-1-1 0 0 0,-1 0 0 0 0,-2-1 0 0 0,-1 0 1 0 0,0-1-1 0 0,-2-1 0 0 0,-27 29 0 0 0,32-39-194 0 0,-17 20-836 0 0,-64 55-1 0 0,82-80 102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0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15575 0 0,'0'0'2368'0'0,"1"0"-1621"0"0,13-2 42 0 0,180-34 3347 0 0,-179 32-3998 0 0,291-60 1809 0 0,3 14-1283 0 0,-294 49-663 0 0,11-3-149 0 0,1 1 1 0 0,0 1-1 0 0,0 2 0 0 0,36 4 0 0 0,-33 6-3937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1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26 16351 0 0,'0'0'2779'0'0,"-1"1"-2238"0"0,0 5-452 0 0,-1-1-1 0 0,0 0 0 0 0,0 0 1 0 0,-1 0-1 0 0,1-1 0 0 0,-1 1 1 0 0,0-1-1 0 0,-1 1 1 0 0,1-1-1 0 0,-1 0 0 0 0,1 0 1 0 0,-1-1-1 0 0,-7 6 1 0 0,10-8 315 0 0,7-12 28 0 0,10-12-277 0 0,1 0 1 0 0,1 2-1 0 0,36-33 1 0 0,-31 31-124 0 0,-3 3-49 0 0,1 1 0 0 0,0 1 0 0 0,42-26 0 0 0,-54 38 6 0 0,1 1 0 0 0,-1 0 0 0 0,1 1 0 0 0,-1 0 1 0 0,1 1-1 0 0,0 0 0 0 0,1 0 0 0 0,-1 1 0 0 0,0 0 1 0 0,1 1-1 0 0,-1 0 0 0 0,1 1 0 0 0,13 1 0 0 0,-21-1 8 0 0,-1 0 0 0 0,0 1 1 0 0,1-1-1 0 0,-1 1 0 0 0,1-1 0 0 0,-1 1 0 0 0,0 0 0 0 0,1 0 0 0 0,-1 0 0 0 0,0 1 0 0 0,0-1 1 0 0,0 0-1 0 0,0 1 0 0 0,0-1 0 0 0,0 1 0 0 0,0 0 0 0 0,-1 0 0 0 0,1 0 0 0 0,-1 0 0 0 0,1 0 1 0 0,-1 0-1 0 0,0 0 0 0 0,1 0 0 0 0,-1 0 0 0 0,1 5 0 0 0,-1-1-2 0 0,0-1 0 0 0,0 1 0 0 0,0 0-1 0 0,-1-1 1 0 0,0 1 0 0 0,0 0 0 0 0,-1 0 0 0 0,1-1 0 0 0,-1 1-1 0 0,-2 6 1 0 0,-5 13-7 0 0,-1-1 0 0 0,-1 0 0 0 0,-1-1 0 0 0,-16 25-1 0 0,14-26 10 0 0,8-10 88 0 0,0 1 0 0 0,0 0 0 0 0,1 0 0 0 0,1 1 0 0 0,0-1 0 0 0,1 1 0 0 0,-1 23 0 0 0,3-32-286 0 0,0 1 1 0 0,1-1-1 0 0,-1 1 1 0 0,3 6-1 0 0,-3-9-38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2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3 0 11743 0 0,'0'0'1656'0'0,"-1"1"-1245"0"0,-82 27 2594 0 0,63-20-2740 0 0,1 1 0 0 0,1 1 0 0 0,-30 20 0 0 0,11-7-213 0 0,-122 80 12 0 0,67-42-48 0 0,-32 27-16 0 0,69-48 0 0 0,-125 70 351 0 0,66-43-150 0 0,88-48-46 0 0,25-19 449 0 0,27-1-33 0 0,43-8 0 0 0,-5 1 24 0 0,-11 5 195 0 0,0 3 0 0 0,-1 3 0 0 0,94 15 0 0 0,-144-18-577 0 0,0 12-391 0 0,-3-9 145 0 0,0 0 1 0 0,-1 0-1 0 0,0 0 0 0 0,1 0 1 0 0,-1 0-1 0 0,0 0 0 0 0,-1-1 1 0 0,1 1-1 0 0,0-1 1 0 0,-1 1-1 0 0,1-1 0 0 0,-6 3 1 0 0,-6 5-99 0 0,-20 9 0 0 0,20-12 65 0 0,-290 136-70 0 0,113-58 85 0 0,164-72 51 0 0,0 1 0 0 0,0 2 0 0 0,-40 30 0 0 0,63-42 9 0 0,1-1 0 0 0,-1 1-1 0 0,1 0 1 0 0,-1 0 0 0 0,1 0-1 0 0,1 0 1 0 0,-1 0 0 0 0,-3 8-1 0 0,5-11-4 0 0,0 1 1 0 0,1-1-1 0 0,-1 1 0 0 0,1-1 0 0 0,0 1 0 0 0,-1-1 0 0 0,1 1 0 0 0,0 0 0 0 0,0-1 0 0 0,0 1 0 0 0,0 0 0 0 0,0-1 0 0 0,0 1 0 0 0,0 0 0 0 0,1-1 0 0 0,-1 1 0 0 0,0-1 0 0 0,1 1 0 0 0,0 0 0 0 0,-1-1 0 0 0,1 1 0 0 0,0-1 0 0 0,0 0 0 0 0,0 1 0 0 0,0-1 0 0 0,0 0 0 0 0,0 1 0 0 0,0-1 0 0 0,2 1 0 0 0,5 4 87 0 0,0-1 1 0 0,0 0-1 0 0,0 0 0 0 0,1-1 1 0 0,0 0-1 0 0,0-1 0 0 0,0 0 1 0 0,17 3-1 0 0,6 0 125 0 0,39 1-1 0 0,-19-6-28 0 0,0-2-1 0 0,0-3 0 0 0,60-12 1 0 0,-59 8 151 0 0,-12 2-56 0 0,0 2 0 0 0,1 2 0 0 0,41 3 0 0 0,18 13-565 0 0,-46-5 14 0 0,-53-8-110 0 0,0-1-627 0 0,4 4-482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3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1 151 6911 0 0,'0'0'623'0'0,"1"0"-514"0"0,6 2 2959 0 0,-2 5 386 0 0,3 9-2491 0 0,-7-14-514 0 0,-1 0 156 0 0,1-1-525 0 0,-1-1 1 0 0,0 1-1 0 0,0 0 1 0 0,0 0-1 0 0,0 0 1 0 0,1-1-1 0 0,-1 1 1 0 0,0 0-1 0 0,1 0 1 0 0,-1-1-1 0 0,1 1 1 0 0,-1 0-1 0 0,1-1 1 0 0,-1 1-1 0 0,1 0 1 0 0,-1-1-1 0 0,1 1 1 0 0,0-1-1 0 0,-1 1 1 0 0,1-1-1 0 0,0 1 0 0 0,-1-1 1 0 0,1 0-1 0 0,0 1 1 0 0,0-1-1 0 0,0 1 1 0 0,1-1 45 0 0,1 1 1 0 0,-1 0-1 0 0,0-1 1 0 0,0 1 0 0 0,0-1-1 0 0,1 0 1 0 0,2 0-1 0 0,-1 0-60 0 0,-1-1 0 0 0,0 0 0 0 0,0 0 0 0 0,0 0 0 0 0,0-1 0 0 0,0 1 0 0 0,0-1 0 0 0,0 1 0 0 0,0-1 0 0 0,0 0 0 0 0,-1 0 0 0 0,1 0 0 0 0,-1-1 0 0 0,1 1 0 0 0,-1 0 0 0 0,0-1 0 0 0,0 0 0 0 0,0 1 0 0 0,-1-1 0 0 0,1 0 0 0 0,1-4 0 0 0,1-1 91 0 0,0 0-1 0 0,-1 0 1 0 0,-1 0-1 0 0,1-1 1 0 0,-1 1-1 0 0,0-1 1 0 0,0-9-1 0 0,-2 14-219 0 0,0 1 0 0 0,0-1 0 0 0,0 1 1 0 0,0-1-1 0 0,-1 0 0 0 0,1 1 0 0 0,-1-1 0 0 0,0 1 0 0 0,0-1 0 0 0,0 1 0 0 0,-1 0 0 0 0,1 0 1 0 0,-1-1-1 0 0,0 1 0 0 0,-3-5 0 0 0,3 7 17 0 0,0-1 0 0 0,1 0 1 0 0,-1 1-1 0 0,0 0 0 0 0,0-1 0 0 0,0 1 0 0 0,0 0 1 0 0,-1 0-1 0 0,1 0 0 0 0,0 0 0 0 0,0 0 1 0 0,-1 1-1 0 0,1-1 0 0 0,0 0 0 0 0,-1 1 0 0 0,1 0 1 0 0,0 0-1 0 0,-1 0 0 0 0,1 0 0 0 0,-1 0 1 0 0,1 0-1 0 0,0 1 0 0 0,-1-1 0 0 0,-2 2 1 0 0,-10 3-109 0 0,0 0 0 0 0,0 1 0 0 0,1 1 0 0 0,0 1 0 0 0,-23 16 0 0 0,5-3 30 0 0,-157 107-108 0 0,160-105 313 0 0,1 1 1 0 0,2 2-1 0 0,0 0 0 0 0,-26 36 0 0 0,38-43-21 0 0,-1 1 109 0 0,-15 24-1 0 0,27-39-112 0 0,0 1 1 0 0,0 0-1 0 0,1-1 0 0 0,0 1 1 0 0,0 0-1 0 0,0 0 0 0 0,1 0 1 0 0,-1 1-1 0 0,1 10 0 0 0,0-15-35 0 0,2 0 1 0 0,-1-1-1 0 0,0 1 0 0 0,0 0 0 0 0,0 0 0 0 0,1 0 1 0 0,-1-1-1 0 0,1 1 0 0 0,0 0 0 0 0,-1 0 0 0 0,1-1 1 0 0,0 1-1 0 0,0-1 0 0 0,0 1 0 0 0,0-1 0 0 0,0 1 0 0 0,0-1 1 0 0,1 1-1 0 0,-1-1 0 0 0,0 0 0 0 0,1 0 0 0 0,-1 0 1 0 0,1 0-1 0 0,-1 0 0 0 0,1 0 0 0 0,0 0 0 0 0,-1 0 1 0 0,1-1-1 0 0,0 1 0 0 0,0 0 0 0 0,-1-1 0 0 0,1 0 1 0 0,0 1-1 0 0,0-1 0 0 0,0 0 0 0 0,2 0 0 0 0,4 0 50 0 0,0 0 0 0 0,0 0 0 0 0,1-1 0 0 0,-1 0 0 0 0,0-1-1 0 0,15-5 1 0 0,16-7 122 0 0,0-2-1 0 0,67-38 0 0 0,-84 40-196 0 0,0 0 0 0 0,-1-2 0 0 0,-1 0 0 0 0,0-2 0 0 0,29-34 0 0 0,-16 13-803 0 0,-32 38 436 0 0,-9 2-1144 0 0,3 0 1543 0 0,-1 1 0 0 0,0-1 0 0 0,1 1-1 0 0,-1 0 1 0 0,1 1 0 0 0,-1-1 0 0 0,1 1 0 0 0,0 0 0 0 0,-5 5-1 0 0,6-5 67 0 0,1 0-1 0 0,0 0 0 0 0,0 0 0 0 0,1 1 0 0 0,-1-1 0 0 0,1 1 1 0 0,-1-1-1 0 0,1 1 0 0 0,0 0 0 0 0,1 0 0 0 0,-1 0 1 0 0,1 1-1 0 0,0-1 0 0 0,-2 8 0 0 0,-1 13 268 0 0,-1 29 0 0 0,5-48-351 0 0,0 1-1 0 0,0 0 1 0 0,0-1 0 0 0,1 1-1 0 0,0 0 1 0 0,1-1 0 0 0,-1 1-1 0 0,1-1 1 0 0,5 11 0 0 0,-6-15-22 0 0,0 0 1 0 0,0 0-1 0 0,0-1 1 0 0,1 1-1 0 0,-1 0 0 0 0,0-1 1 0 0,1 1-1 0 0,0-1 1 0 0,-1 1-1 0 0,1-1 1 0 0,0 1-1 0 0,-1-1 0 0 0,5 2 1 0 0,8-1-6250 0 0,-1-3-279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4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05 13215 0 0,'0'0'604'0'0,"-15"0"224"0"0,12 1-611 0 0,-1-1 0 0 0,0 0-1 0 0,0 1 1 0 0,1 0-1 0 0,-1 0 1 0 0,1 0 0 0 0,-1 0-1 0 0,0 1 1 0 0,1-1-1 0 0,0 1 1 0 0,-1 0 0 0 0,-4 4-1 0 0,7-5 327 0 0,1-1-449 0 0,-1 0-1 0 0,1 1 1 0 0,0-1-1 0 0,-1 1 1 0 0,1-1 0 0 0,0 0-1 0 0,0 1 1 0 0,-1-1 0 0 0,1 1-1 0 0,0-1 1 0 0,0 1-1 0 0,0-1 1 0 0,0 1 0 0 0,0-1-1 0 0,-1 1 1 0 0,1-1 0 0 0,0 2-1 0 0,3-1-19 0 0,-1 1 1 0 0,0-1-1 0 0,0 0 0 0 0,1 1 0 0 0,-1-1 0 0 0,1 0 1 0 0,-1 0-1 0 0,1-1 0 0 0,0 1 0 0 0,-1 0 0 0 0,1-1 1 0 0,0 0-1 0 0,-1 1 0 0 0,6-1 0 0 0,43-5 419 0 0,-43 4-399 0 0,33-6 140 0 0,49-16 1 0 0,-19 5-124 0 0,253-42 79 0 0,-266 51-1121 0 0,-15-1-1366 0 0,-15 1-3322 0 0,-12 4-144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4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4 9671 0 0,'0'-8'875'0'0,"0"0"-719"0"0,-1 0 2687 0 0,-5 24-919 0 0,2-7-1555 0 0,-7 34 663 0 0,2 2 0 0 0,1-1 0 0 0,3 1 0 0 0,0 78 0 0 0,-6 53-1086 0 0,8-141-239 0 0,2-18-955 0 0,2-3-404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4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4 3 7367 0 0,'2'-3'10093'0'0,"-10"15"-9144"0"0,6-9-605 0 0,-18 25-292 0 0,2 1 1 0 0,1 1-1 0 0,1 0 1 0 0,-13 39-1 0 0,-89 224-42 0 0,-21-10-454 0 0,113-241 264 0 0,-2-2 0 0 0,-34 39 0 0 0,20-28 322 0 0,41-50-111 0 0,2-3-1602 0 0,26-75-2555 0 0,-18 49 3907 0 0,20-45 0 0 0,-21 55 1067 0 0,2 1-1 0 0,0 0 1 0 0,24-29-1 0 0,-26 38-498 0 0,0 0-1 0 0,0 1 1 0 0,0-1 0 0 0,1 2 0 0 0,0-1-1 0 0,1 1 1 0 0,-1 0 0 0 0,15-6-1 0 0,-2 3-277 0 0,1 1-1 0 0,-1 1 1 0 0,42-7-1 0 0,-54 12-71 0 0,0 1 1 0 0,0 0-1 0 0,0 1 0 0 0,0 0 0 0 0,0 0 0 0 0,1 1 0 0 0,-1 0 1 0 0,-1 1-1 0 0,1 0 0 0 0,0 1 0 0 0,13 6 0 0 0,-18-7 1 0 0,0 1-1 0 0,0-1 0 0 0,-1 1 1 0 0,1 1-1 0 0,-1-1 1 0 0,0 1-1 0 0,0-1 0 0 0,0 1 1 0 0,-1 0-1 0 0,1 1 1 0 0,-1-1-1 0 0,0 0 0 0 0,0 1 1 0 0,-1 0-1 0 0,1 0 1 0 0,-1 0-1 0 0,0 0 0 0 0,0 0 1 0 0,-1 0-1 0 0,1 1 1 0 0,-1-1-1 0 0,0 0 1 0 0,-1 1-1 0 0,0-1 0 0 0,1 0 1 0 0,-1 1-1 0 0,-1 5 1 0 0,-1-1 50 0 0,1 1 0 0 0,-1-1 1 0 0,-1 1-1 0 0,0-1 0 0 0,-1 0 1 0 0,1 0-1 0 0,-2-1 0 0 0,1 1 1 0 0,-2-1-1 0 0,1 0 0 0 0,-1 0 1 0 0,0 0-1 0 0,-9 8 0 0 0,3-6 226 0 0,1 0 0 0 0,-2-1-1 0 0,0 0 1 0 0,0-1 0 0 0,0-1-1 0 0,-19 9 1 0 0,-92 31 906 0 0,72-27-999 0 0,-17 5-180 0 0,60-23-4 0 0,-1 0 1 0 0,-1-1 0 0 0,1-1-1 0 0,-20 2 1 0 0,29-3-12 0 0,0 0 0 0 0,0 0 0 0 0,0 0 0 0 0,0 0 0 0 0,0 0 0 0 0,0 0 0 0 0,0 0 0 0 0,0 0 0 0 0,0 0 0 0 0,0-1 0 0 0,0 1 0 0 0,0 0 0 0 0,0-1 0 0 0,0 1 0 0 0,0-1 0 0 0,0 1 0 0 0,1-1 0 0 0,-1 0 0 0 0,0 1 0 0 0,0-1 0 0 0,0 0 0 0 0,1 1 0 0 0,-1-1 0 0 0,0 0 0 0 0,0-1 0 0 0,1 1-40 0 0,-1-1 1 0 0,1 1 0 0 0,0-1-1 0 0,0 1 1 0 0,0-1 0 0 0,0 1-1 0 0,0 0 1 0 0,0-1 0 0 0,0 1 0 0 0,1-1-1 0 0,-1 1 1 0 0,0-1 0 0 0,1 1-1 0 0,-1 0 1 0 0,1-1 0 0 0,-1 1-1 0 0,2-2 1 0 0,1-3-461 0 0,1 1 0 0 0,-1 0-1 0 0,1 0 1 0 0,4-4 0 0 0,8-7-6427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5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2759 0 0,'1'2'2918'0'0,"0"2"-1578"0"0,1 0 1 0 0,-1 0-1 0 0,0 0 1 0 0,0 0 0 0 0,0 7-1 0 0,0 0-169 0 0,-1 0 1 0 0,-2 19-1 0 0,-6 25 528 0 0,-7 72 615 0 0,15-111-2122 0 0,0-1 0 0 0,0 1 0 0 0,2-1-1 0 0,0 1 1 0 0,0-1 0 0 0,6 15 0 0 0,-6-22-127 0 0,1 0 0 0 0,1 0 0 0 0,0 0 0 0 0,0-1 0 0 0,0 1 0 0 0,1-1 0 0 0,0 0 0 0 0,1-1 0 0 0,-1 1 0 0 0,1-1 0 0 0,1 0 0 0 0,-1-1 0 0 0,1 1 0 0 0,0-1 0 0 0,8 4 0 0 0,0-1 70 0 0,-1-1 0 0 0,1-1 0 0 0,1 0 1 0 0,-1-1-1 0 0,1-1 0 0 0,0 0 0 0 0,16 1 0 0 0,-10-2-40 0 0,1-1 1 0 0,-1-1-1 0 0,0-1 0 0 0,31-3 0 0 0,-51 2-230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5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8 0 2303 0 0,'0'0'19051'0'0,"9"6"-18543"0"0,-7-3-482 0 0,-1 0 1 0 0,1 1-1 0 0,-1-1 0 0 0,0 0 1 0 0,0 0-1 0 0,-1 0 0 0 0,1 1 1 0 0,-1-1-1 0 0,1 0 1 0 0,-1 1-1 0 0,0-1 0 0 0,0 1 1 0 0,-1-1-1 0 0,1 0 0 0 0,-1 1 1 0 0,1-1-1 0 0,-1 0 1 0 0,0 0-1 0 0,-3 6 0 0 0,-1 2 71 0 0,0 0-1 0 0,-1-1 0 0 0,0 1 1 0 0,-11 13-1 0 0,-7 6 119 0 0,-2 0 1 0 0,-2-2-1 0 0,-38 32 0 0 0,-103 60 180 0 0,32-39-235 0 0,-253 107 0 0 0,446-220-1956 0 0,-18 15-456 0 0,4-4-5220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6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 8751 0 0,'0'0'13092'0'0,"1"1"-12884"0"0,0 2-193 0 0,0-2-17 0 0,0 0 0 0 0,0 0 0 0 0,-1 0 0 0 0,1 1 0 0 0,-1-1 0 0 0,1 0 0 0 0,-1 0 0 0 0,0 1 0 0 0,1-1 0 0 0,-1 0 0 0 0,0 0 0 0 0,0 1 0 0 0,0-1 0 0 0,0 0 0 0 0,0 1 0 0 0,0 1 1 0 0,-1 4 45 0 0,1-1 1 0 0,-1 1-1 0 0,-1-1 1 0 0,1 1 0 0 0,-1-1-1 0 0,0 0 1 0 0,0 0 0 0 0,-1 0-1 0 0,-5 10 1 0 0,-4 4 135 0 0,-21 25 1 0 0,14-19 99 0 0,-3 2 52 0 0,13-17-164 0 0,1 0 0 0 0,0 1 0 0 0,0 0-1 0 0,1 1 1 0 0,0 0 0 0 0,-8 24 0 0 0,15-37-159 0 0,0 1 0 0 0,0-1 0 0 0,0 1 0 0 0,0-1 0 0 0,0 1 0 0 0,0-1 0 0 0,0 1 0 0 0,0-1 0 0 0,0 1 0 0 0,0 0 0 0 0,0-1 0 0 0,1 1 0 0 0,-1-1 0 0 0,0 1 0 0 0,0-1 0 0 0,0 1 0 0 0,1-1 0 0 0,-1 1 0 0 0,0-1 0 0 0,1 0 0 0 0,-1 1 0 0 0,0-1 0 0 0,1 1 0 0 0,-1-1 0 0 0,1 0 0 0 0,-1 1 0 0 0,0-1 0 0 0,1 0 0 0 0,-1 1 0 0 0,1-1 0 0 0,-1 0 0 0 0,1 0 0 0 0,17 6 115 0 0,-8-6-139 0 0,0-1 0 0 0,0 1-1 0 0,0-2 1 0 0,0 1 0 0 0,16-6-1 0 0,49-20-1579 0 0,-25 8-5019 0 0,-13 6-598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6 21655 0 0,'-2'-13'480'0'0,"1"1"96"0"0,-1 0 16 0 0,2 3 16 0 0,5 3-488 0 0,1-1-120 0 0,2 1 0 0 0,2 1 0 0 0,1 3 0 0 0,0-1 72 0 0,0-2-72 0 0,2 4 64 0 0,0-1-1216 0 0,1-1-256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7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6 6447 0 0,'-2'0'298'0'0,"-18"0"200"0"0,-15 1 340 0 0,12-4 10387 0 0,32 2-10620 0 0,62-17 443 0 0,2-1-670 0 0,-52 16-930 0 0,0 2 0 0 0,0 0 0 0 0,32 3 0 0 0,-32-1-634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7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97 5983 0 0,'-30'2'352'0'0,"10"-2"4953"0"0,18 0-4320 0 0,8-2 4119 0 0,4-3-3174 0 0,-2 1-1192 0 0,48-19 422 0 0,1 3-1 0 0,87-18 1 0 0,-128 35-1343 0 0,-1 1-1 0 0,0 1 0 0 0,29 1 0 0 0,16 7-4600 0 0,-44-4-2046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30 11399 0 0,'0'0'522'0'0,"0"-1"-12"0"0,0-1-413 0 0,0 1-1 0 0,0-1 0 0 0,0 1 0 0 0,0-1 1 0 0,0 1-1 0 0,-1-1 0 0 0,1 1 0 0 0,0 0 1 0 0,-1-1-1 0 0,1 1 0 0 0,-1-1 0 0 0,0-1 1 0 0,-2-5 3037 0 0,-6 25-1832 0 0,-4 13-405 0 0,-15 60 0 0 0,6-14-323 0 0,-97 227 796 0 0,47-156-2357 0 0,-11-8-5292 0 0,63-110-9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8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1 16127 0 0,'0'0'3227'0'0,"2"-1"-2420"0"0,83-28 1696 0 0,90-18 0 0 0,93-5-944 0 0,104 6-1239 0 0,-212 41-5063 0 0,-144 5-3441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0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260 11975 0 0,'-4'0'433'0'0,"-1"0"0"0"0,1 0-1 0 0,-1 1 1 0 0,1 0 0 0 0,-1 0-1 0 0,1 0 1 0 0,-1 0 0 0 0,-7 4-1 0 0,6-1 546 0 0,-1 0 0 0 0,1 0-1 0 0,0 0 1 0 0,-9 10 0 0 0,0 0-484 0 0,7-8-293 0 0,1 0 1 0 0,0 1-1 0 0,0 0 1 0 0,0 1-1 0 0,1 0 0 0 0,0 0 1 0 0,-9 17-1 0 0,14-23 279 0 0,14-6-328 0 0,7-5-98 0 0,-1-1 0 0 0,27-19 0 0 0,-15 9-24 0 0,97-61-110 0 0,46-27-152 0 0,8 14 96 0 0,-169 87 165 0 0,1 2-1 0 0,0-1 0 0 0,0 2 1 0 0,0 0-1 0 0,1 0 0 0 0,27-2 1 0 0,-41 7-21 0 0,-1-1 0 0 0,1 0 0 0 0,0 0 1 0 0,0 0-1 0 0,0 1 0 0 0,-1-1 0 0 0,1 0 0 0 0,0 1 0 0 0,0-1 1 0 0,-1 1-1 0 0,1-1 0 0 0,0 1 0 0 0,-1-1 0 0 0,1 1 1 0 0,0 0-1 0 0,-1-1 0 0 0,1 1 0 0 0,-1 0 0 0 0,2 1 0 0 0,5 13 110 0 0,-5-7-116 0 0,-1-1 0 0 0,0 1 0 0 0,0 0 0 0 0,-1-1 0 0 0,0 1-1 0 0,0 0 1 0 0,-1-1 0 0 0,0 1 0 0 0,0 0 0 0 0,-1-1 0 0 0,0 1 0 0 0,-3 7 0 0 0,-6 12 15 0 0,-25 48 1 0 0,18-40-14 0 0,-6 10-4 0 0,-45 99 0 0 0,67-139 4 0 0,1-3-1 0 0,0 0 0 0 0,0 0 0 0 0,1 0 0 0 0,-1 0-1 0 0,1 0 1 0 0,-1 1 0 0 0,1-1 0 0 0,0 0 0 0 0,0 0 0 0 0,0 0 0 0 0,0 3 0 0 0,0-4-45 0 0,0-1-1 0 0,1 1 1 0 0,-1-1 0 0 0,0 0 0 0 0,0 1-1 0 0,0-1 1 0 0,1 1 0 0 0,-1-1 0 0 0,0 0-1 0 0,0 1 1 0 0,1-1 0 0 0,-1 0 0 0 0,0 0-1 0 0,0 1 1 0 0,1-1 0 0 0,-1 0 0 0 0,0 1-1 0 0,1-1 1 0 0,-1 0 0 0 0,1 0 0 0 0,-1 0-1 0 0,1 1 1 0 0,9 2-4300 0 0,2 1-4391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0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6 1 7831 0 0,'0'0'972'0'0,"-7"2"718"0"0,-16 8 246 0 0,1 0 0 0 0,-30 20 0 0 0,27-13-1309 0 0,-37 33-1 0 0,23-17-507 0 0,-81 51-1 0 0,-51 14 250 0 0,-11 7 648 0 0,158-88-811 0 0,-9 5-3 0 0,32-21 415 0 0,18 5-118 0 0,12-1 96 0 0,-24-5-553 0 0,1 1 0 0 0,-1 0 0 0 0,0 0 0 0 0,1 0 0 0 0,-1 1 0 0 0,0 0 0 0 0,0 0 0 0 0,5 3 0 0 0,-6-3-41 0 0,0 0-1 0 0,0 0 1 0 0,0-1-1 0 0,0 1 1 0 0,1-1 0 0 0,-1 0-1 0 0,0 0 1 0 0,1 0-1 0 0,-1 0 1 0 0,1-1-1 0 0,-1 0 1 0 0,9 0 0 0 0,3-3 34 0 0,0 1 0 0 0,19-7 1 0 0,-6 2 32 0 0,99-31 223 0 0,-86 23 204 0 0,66-13 1 0 0,-100 28-419 0 0,-6 3-22 0 0,-6 2-11 0 0,-4 5-61 0 0,0-1-1 0 0,0 0 1 0 0,-1-1-1 0 0,-15 12 1 0 0,9-7-4 0 0,-33 24-159 0 0,-3-2-1 0 0,-77 40 1 0 0,-15 10-86 0 0,105-60 265 0 0,-99 68-19 0 0,111-72 47 0 0,0 0 0 0 0,-43 48-1 0 0,57-55 11 0 0,1 0 1 0 0,0 1-1 0 0,1 0 0 0 0,0 1 1 0 0,-9 23-1 0 0,16-31 43 0 0,1-1 13 0 0,2-6 166 0 0,2-1-163 0 0,8 1-18 0 0,1-1-1 0 0,-1-1 1 0 0,1 1-1 0 0,-1-2 1 0 0,0 0-1 0 0,1 0 1 0 0,-1 0-1 0 0,10-5 0 0 0,11-2 26 0 0,62-15 337 0 0,133-17 0 0 0,15 20 184 0 0,-233 21-672 0 0,-7 0-197 0 0,-7-5-4558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260 4143 0 0,'0'0'12840'0'0,"6"-7"-11489"0"0,12-10-866 0 0,-2-1 1 0 0,-1-1-1 0 0,16-24 0 0 0,-25 34-496 0 0,0-1 0 0 0,-1 1-1 0 0,-1-1 1 0 0,0-1 0 0 0,0 1-1 0 0,-1 0 1 0 0,0-1 0 0 0,0 0-1 0 0,0-15 1 0 0,-3 24-10 0 0,1 1-1 0 0,-1-1 1 0 0,0 0 0 0 0,0 1-1 0 0,-1-1 1 0 0,1 0 0 0 0,0 0 0 0 0,0 1-1 0 0,-1-1 1 0 0,1 0 0 0 0,-1 1-1 0 0,1-1 1 0 0,-1 1 0 0 0,0-1 0 0 0,0 1-1 0 0,0-1 1 0 0,0 1 0 0 0,-1-2-1 0 0,1 2 8 0 0,0 0 0 0 0,0 1 0 0 0,-1-1 0 0 0,1 0 0 0 0,0 1 0 0 0,-1-1 0 0 0,1 1 0 0 0,-1-1 0 0 0,1 1-1 0 0,0 0 1 0 0,-1 0 0 0 0,1-1 0 0 0,-1 1 0 0 0,1 0 0 0 0,-1 0 0 0 0,1 0 0 0 0,0 1 0 0 0,-1-1-1 0 0,1 0 1 0 0,-1 0 0 0 0,-1 2 0 0 0,-23 7-43 0 0,0 1-1 0 0,1 1 1 0 0,1 2-1 0 0,-39 25 1 0 0,59-35 56 0 0,-259 193 1 0 0,242-177 30 0 0,-28 28 0 0 0,41-38-13 0 0,0 1 0 0 0,1-1-1 0 0,0 2 1 0 0,0-1 0 0 0,-8 21-1 0 0,13-29 23 0 0,1 0-1 0 0,0 1 0 0 0,0-1 1 0 0,1 0-1 0 0,-1 1 0 0 0,0-1 0 0 0,1 1 1 0 0,0 0-1 0 0,-1-1 0 0 0,1 1 1 0 0,0-1-1 0 0,0 1 0 0 0,0-1 1 0 0,1 1-1 0 0,-1 0 0 0 0,1-1 1 0 0,-1 1-1 0 0,1-1 0 0 0,0 0 1 0 0,0 1-1 0 0,0-1 0 0 0,0 0 1 0 0,0 1-1 0 0,1-1 0 0 0,-1 0 1 0 0,1 0-1 0 0,-1 0 0 0 0,1 0 1 0 0,0 0-1 0 0,0 0 0 0 0,0-1 1 0 0,0 1-1 0 0,0-1 0 0 0,0 1 1 0 0,0-1-1 0 0,0 0 0 0 0,3 1 1 0 0,5 2 115 0 0,0 0-1 0 0,-1-1 1 0 0,1 0 0 0 0,0-1 0 0 0,1 0 0 0 0,-1-1 0 0 0,20 0 0 0 0,-19-1-83 0 0,0-1 0 0 0,-1 0 0 0 0,1-1 0 0 0,-1 0-1 0 0,0-1 1 0 0,0 0 0 0 0,0 0 0 0 0,0-1 0 0 0,0 0 0 0 0,11-8 0 0 0,-8 4-17 0 0,-1 0 0 0 0,0-1 0 0 0,-1-1 0 0 0,0 0-1 0 0,0 0 1 0 0,15-21 0 0 0,-2-1-51 0 0,1 1 0 0 0,2 1-1 0 0,39-34 1 0 0,-63 61-7 0 0,1 1-1 0 0,-1-1 0 0 0,1 1 1 0 0,0 0-1 0 0,-1 0 0 0 0,1 0 1 0 0,0 0-1 0 0,0 1 1 0 0,0-1-1 0 0,0 1 0 0 0,1 0 1 0 0,5 0-1 0 0,-3 1-19 0 0,1 5-36 0 0,-8-4 57 0 0,1 1-1 0 0,0-1 0 0 0,-1 0 1 0 0,1 1-1 0 0,-1-1 1 0 0,1 1-1 0 0,-1-1 0 0 0,0 0 1 0 0,0 1-1 0 0,0-1 1 0 0,0 1-1 0 0,0-1 0 0 0,0 1 1 0 0,0-1-1 0 0,0 1 1 0 0,0-1-1 0 0,-1 0 0 0 0,1 1 1 0 0,0-1-1 0 0,-1 1 1 0 0,-1 1-1 0 0,-16 31 17 0 0,14-28-19 0 0,-36 55 6 0 0,22-37 0 0 0,1 2 0 0 0,2 0 0 0 0,-14 31 0 0 0,28-53 1 0 0,-1 0 0 0 0,1 0 0 0 0,0 0 0 0 0,0 0 1 0 0,1 0-1 0 0,-1 0 0 0 0,1 0 0 0 0,0 0 0 0 0,0 0 0 0 0,0 0 0 0 0,0 0 0 0 0,1 0 0 0 0,1 8 0 0 0,-1-10 12 0 0,0 1 0 0 0,0-1 0 0 0,0 0 0 0 0,1 0 0 0 0,-1 1 0 0 0,1-1 0 0 0,-1 0 0 0 0,1 0 0 0 0,-1 0 0 0 0,1-1-1 0 0,0 1 1 0 0,0 0 0 0 0,0-1 0 0 0,0 1 0 0 0,0-1 0 0 0,0 1 0 0 0,1-1 0 0 0,-1 0 0 0 0,0 0 0 0 0,1 0 0 0 0,-1 0 0 0 0,1-1 0 0 0,2 1-1 0 0,42 7 505 0 0,66 3-1 0 0,-44-9-4792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3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0 37 10103 0 0,'0'0'464'0'0,"1"-1"-9"0"0,3-5-295 0 0,-2 4 0 0 0,-1 1-1 0 0,1-1 1 0 0,0 0-1 0 0,-1 0 1 0 0,1 1-1 0 0,0-1 1 0 0,0 1-1 0 0,5-3 1 0 0,1-1 741 0 0,-2 0 572 0 0,-3 2-19 0 0,-5 4-368 0 0,-14 10-532 0 0,-124 57-447 0 0,-175 61-1 0 0,244-103-139 0 0,15-4-24 0 0,0-3 0 0 0,-67 13 0 0 0,123-31 57 0 0,-12 1 1 0 0,0 0 1 0 0,1-1-1 0 0,-1 0 0 0 0,-16-1 1 0 0,26-1-3 0 0,0 1 0 0 0,0 0 0 0 0,0-1 1 0 0,0 1-1 0 0,0-1 0 0 0,0 1 1 0 0,0-1-1 0 0,0 0 0 0 0,0 0 0 0 0,0 0 1 0 0,1 0-1 0 0,-1 0 0 0 0,0 0 1 0 0,-1-2-1 0 0,2 2-2 0 0,0-1 0 0 0,0 1 0 0 0,1 0 0 0 0,-1-1-1 0 0,0 1 1 0 0,1-1 0 0 0,-1 1 0 0 0,1-1 0 0 0,0 1 0 0 0,-1-1 0 0 0,1 1 0 0 0,0-1 0 0 0,0 1 0 0 0,0-1 0 0 0,0 1 0 0 0,0-1 0 0 0,0 1-1 0 0,0-1 1 0 0,0 1 0 0 0,1-1 0 0 0,0-2 0 0 0,2-5-4 0 0,0 0 0 0 0,1 0-1 0 0,0 0 1 0 0,1 1 0 0 0,0 0 0 0 0,0-1-1 0 0,9-10 1 0 0,3 0-4 0 0,30-28 0 0 0,-35 36 12 0 0,-4 3-3 0 0,0 1-1 0 0,1 0 0 0 0,0 1 1 0 0,11-7-1 0 0,-18 24-57 0 0,-3 2 151 0 0,0 0 0 0 0,-1 0 0 0 0,-1 0 0 0 0,0-1 0 0 0,-6 15 0 0 0,5-13 28 0 0,-1 0-1 0 0,2 1 1 0 0,-3 22-1 0 0,6-33-97 0 0,0-1 0 0 0,0 1 0 0 0,0-1 0 0 0,1 1 0 0 0,0-1 0 0 0,-1 1 0 0 0,1-1 0 0 0,0 0-1 0 0,1 1 1 0 0,-1-1 0 0 0,1 0 0 0 0,-1 0 0 0 0,1 0 0 0 0,0 0 0 0 0,0 0 0 0 0,0 0 0 0 0,3 2 0 0 0,-4-4-18 0 0,3 5 12 0 0,-1 0 0 0 0,1 1 0 0 0,-1-1 0 0 0,-1 1 0 0 0,1 0 0 0 0,-1 0 0 0 0,0 0 0 0 0,0 0 0 0 0,-1 0 0 0 0,0 1 0 0 0,-1-1 0 0 0,1 0 0 0 0,-1 1 0 0 0,-1-1 0 0 0,-1 11 0 0 0,-3 10-20 0 0,-1 0-1 0 0,-14 42 1 0 0,-13 18 53 0 0,-68 128 0 0 0,88-188 16 0 0,-71 121 641 0 0,28-52 28 0 0,47-81-643 0 0,0 1 1 0 0,2 0 0 0 0,0 0 0 0 0,1 1 0 0 0,0 0 0 0 0,2 0-1 0 0,0 1 1 0 0,1-1 0 0 0,1 1 0 0 0,1 0 0 0 0,0-1 0 0 0,2 1-1 0 0,0 0 1 0 0,4 23 0 0 0,0-17 30 0 0,-1 0-1 0 0,0 37 1 0 0,-4-55-105 0 0,0 1 0 0 0,-1 0 0 0 0,0-1 0 0 0,0 1 1 0 0,-1-1-1 0 0,0 0 0 0 0,0 1 0 0 0,-1-1 0 0 0,0 0 1 0 0,0 0-1 0 0,0 0 0 0 0,-8 10 0 0 0,-2-3 88 0 0,0 0 1 0 0,0-1-1 0 0,-1 0 0 0 0,-30 19 0 0 0,13-8 242 0 0,10-3 23 0 0,21-20 136 0 0,12 12 110 0 0,-11-12-562 0 0,0 1-50 0 0,-1 0 0 0 0,1 0 1 0 0,-1 0-1 0 0,0-1 0 0 0,0 1 0 0 0,0 0 0 0 0,1 0 0 0 0,-2 0 0 0 0,1 0 0 0 0,0 0 0 0 0,0 0 0 0 0,-1 0 0 0 0,1 0 0 0 0,-1 0 0 0 0,1 0 0 0 0,-1-1 0 0 0,0 1 0 0 0,0 0 0 0 0,0 0 0 0 0,0-1 0 0 0,0 1 0 0 0,-2 2 0 0 0,-1 2 2 0 0,0-1-5 0 0,0-2 0 0 0,-7 18 0 0 0,8-15 11 0 0,7-11 29 0 0,0 1 1 0 0,1-1-1 0 0,-1 1 1 0 0,10-7-1 0 0,7-4-29 0 0,-15 13-24 0 0,1 1 0 0 0,-1 0 0 0 0,1 0 0 0 0,0 0 0 0 0,-1 1-1 0 0,1 0 1 0 0,-1 0 0 0 0,11 2 0 0 0,13 0-21 0 0,0-3 41 0 0,0-1-1 0 0,44-9 1 0 0,56-21 27 0 0,-39 9-24 0 0,-50 16-354 0 0,-39 7 216 0 0,-2 1-474 0 0,-1 0 383 0 0,1 0 0 0 0,0 1 1 0 0,-1-1-1 0 0,1 0 1 0 0,-1 0-1 0 0,0 0 1 0 0,1 1-1 0 0,-1-1 1 0 0,0 0-1 0 0,1 0 1 0 0,-1 0-1 0 0,0 0 0 0 0,0 0 1 0 0,-2 1-1 0 0,-14 10-1502 0 0,-4-4-117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4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8207 0 0,'0'0'14851'0'0,"2"1"-14575"0"0,1 1-196 0 0,0 1 1 0 0,1-1-1 0 0,-1-1 1 0 0,1 1-1 0 0,-1-1 1 0 0,1 1 0 0 0,0-1-1 0 0,0 0 1 0 0,-1 0-1 0 0,1-1 1 0 0,0 1-1 0 0,0-1 1 0 0,7 0-1 0 0,7 0 140 0 0,31-6-1 0 0,-23 2-77 0 0,81-10 53 0 0,164-42 0 0 0,-185 31-2208 0 0,-84 24 772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4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0 7831 0 0,'0'2'8244'0'0,"-7"17"-5085"0"0,2-7-2800 0 0,1 1-1 0 0,-4 21 1 0 0,6-23-190 0 0,-1 1 0 0 0,-7 18 1 0 0,-2 4 91 0 0,2 13 75 0 0,8-33-261 0 0,-1 0 0 0 0,0-1 0 0 0,-1 1 0 0 0,-1-1 0 0 0,-9 20 0 0 0,8-24-144 0 0,0 0 0 0 0,0 0 1 0 0,-1-1-1 0 0,0 0 1 0 0,0 0-1 0 0,-1 0 1 0 0,0-1-1 0 0,0-1 1 0 0,-1 1-1 0 0,0-1 1 0 0,0-1-1 0 0,-15 7 1 0 0,10-5-945 0 0,1 1 0 0 0,-20 13 0 0 0,32-20 305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5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43 7367 0 0,'5'-10'294'0'0,"-3"6"-171"0"0,1 0 0 0 0,-1 0 0 0 0,1 1 0 0 0,-1-1 0 0 0,12-9 8144 0 0,-7 34-7915 0 0,-1 1 0 0 0,-1 1 0 0 0,4 42 0 0 0,-2 71 51 0 0,-7-99-366 0 0,-1-1 1 0 0,-1 1 0 0 0,-3-1-1 0 0,0 1 1 0 0,-3-1-1 0 0,-1-1 1 0 0,-1 0 0 0 0,-2 0-1 0 0,-28 56 1 0 0,13-40 201 0 0,-65 117 1216 0 0,72-137-1245 0 0,-1-1 1 0 0,-1-1-1 0 0,-33 33 1 0 0,44-51-190 0 0,7-6-1 0 0,-1 0 0 0 0,1-1 0 0 0,-1 1 0 0 0,0-1 1 0 0,-1 0-1 0 0,1 0 0 0 0,-1-1 0 0 0,-8 5 1 0 0,14-8-17 0 0,-1 0 0 0 0,1 0 0 0 0,0 0 1 0 0,-1 0-1 0 0,1 0 0 0 0,-1 0 1 0 0,1 0-1 0 0,0 0 0 0 0,-1 0 1 0 0,1 0-1 0 0,-1 0 0 0 0,1 0 1 0 0,0-1-1 0 0,-1 1 0 0 0,1 0 1 0 0,-1 0-1 0 0,1 0 0 0 0,0-1 0 0 0,-1 1 1 0 0,1 0-1 0 0,0 0 0 0 0,-1-1 1 0 0,1 1-1 0 0,0 0 0 0 0,0 0 1 0 0,-1-1-1 0 0,1 1 0 0 0,0 0 1 0 0,0-1-1 0 0,0 1 0 0 0,-1-1 1 0 0,1 1-1 0 0,0 0 0 0 0,0-1 1 0 0,0 1-1 0 0,0 0 0 0 0,0-1 0 0 0,0 1 1 0 0,0-1-1 0 0,0 1 0 0 0,0-1 1 0 0,0 1-1 0 0,0 0 0 0 0,0-1 1 0 0,0 0-1 0 0,0-29-198 0 0,1 15 32 0 0,0-1 82 0 0,-1 15 80 0 0,0 1 0 0 0,0-1 0 0 0,1 1 0 0 0,-1-1 0 0 0,0 1 0 0 0,0-1 0 0 0,0 1 0 0 0,0-1 0 0 0,0 1 0 0 0,0-1 0 0 0,0 1 0 0 0,0-1 0 0 0,0 1 0 0 0,0-1 0 0 0,0 1 0 0 0,0-1 0 0 0,-1 1 0 0 0,1-1 0 0 0,0 1 0 0 0,0-1 0 0 0,-1 1 0 0 0,1-1 0 0 0,0 1 0 0 0,0-1 0 0 0,-1 1 0 0 0,1 0 0 0 0,0-1 0 0 0,-1 1 0 0 0,1-1 0 0 0,-1 1 0 0 0,0-1 0 0 0,0 0 0 0 0,0 1 0 0 0,1-1 0 0 0,-1 0 0 0 0,1 1 0 0 0,-1-1 0 0 0,1 0 0 0 0,-1 1 0 0 0,1-1 0 0 0,0 0 0 0 0,-1 1 0 0 0,1-1 0 0 0,0 0 0 0 0,-1 0 0 0 0,1 0 0 0 0,0 1 0 0 0,0-2 0 0 0,3-3 0 0 0,-2 4 0 0 0,16-27 0 0 0,-12 20 0 0 0,0-1 0 0 0,0 1 0 0 0,0 1 0 0 0,1-1 0 0 0,9-7 0 0 0,49-40 197 0 0,6-6-178 0 0,-51 44-26 0 0,1 1 0 0 0,0 0 0 0 0,1 2-1 0 0,0 0 1 0 0,2 1 0 0 0,-1 1 0 0 0,1 1 0 0 0,1 2-1 0 0,40-12 1 0 0,-59 19-1 0 0,1 1 0 0 0,0 0 0 0 0,-1 1 0 0 0,1-1 0 0 0,9 1-1 0 0,-14 0 4 0 0,0 0 0 0 0,1 0-1 0 0,-1 1 1 0 0,0-1-1 0 0,1 0 1 0 0,-1 1 0 0 0,0-1-1 0 0,0 1 1 0 0,0-1-1 0 0,1 1 1 0 0,-1-1 0 0 0,0 1-1 0 0,0 0 1 0 0,0 0-1 0 0,0 0 1 0 0,0 0 0 0 0,0 0-1 0 0,0-1 1 0 0,0 2-1 0 0,-1-1 1 0 0,1 0 0 0 0,0 0-1 0 0,-1 0 1 0 0,1 0-1 0 0,0 0 1 0 0,-1 1 0 0 0,0-1-1 0 0,1 0 1 0 0,0 3 0 0 0,-1 2-11 0 0,1-1 1 0 0,-1 1-1 0 0,0 0 1 0 0,0 0-1 0 0,0-1 1 0 0,-1 1-1 0 0,0 0 1 0 0,-2 8-1 0 0,-20 47-17 0 0,9-24 32 0 0,-23 82 61 0 0,32-104 20 0 0,0-1 0 0 0,-1-1-1 0 0,-1 1 1 0 0,0-1 0 0 0,0 0-1 0 0,-1-1 1 0 0,-1 1 0 0 0,0-2-1 0 0,-18 19 1 0 0,5-9 106 0 0,-2-1 0 0 0,0-1-1 0 0,-44 27 1 0 0,57-39-60 0 0,-1-1 0 0 0,0 0 0 0 0,0-1-1 0 0,0 0 1 0 0,-1-1 0 0 0,0 0 0 0 0,0-1 0 0 0,0 0-1 0 0,0-1 1 0 0,-26 0 0 0 0,38-2-107 0 0,-1 0-1 0 0,1 0 0 0 0,0 0 1 0 0,-1 0-1 0 0,1 0 0 0 0,0 0 1 0 0,0-1-1 0 0,-1 1 1 0 0,1-1-1 0 0,0 1 0 0 0,0-1 1 0 0,0 1-1 0 0,0-1 0 0 0,-1 0 1 0 0,1 1-1 0 0,0-1 0 0 0,0 0 1 0 0,0 0-1 0 0,0-1 1 0 0,0 1-11 0 0,0 0 1 0 0,1 0 0 0 0,0 0 0 0 0,-1 0-1 0 0,1 0 1 0 0,0 0 0 0 0,-1 0-1 0 0,1 0 1 0 0,0-1 0 0 0,0 1 0 0 0,0 0-1 0 0,0 0 1 0 0,0 0 0 0 0,0 0 0 0 0,0 0-1 0 0,1 0 1 0 0,-1-2 0 0 0,2-2-28 0 0,0 0 1 0 0,0 0 0 0 0,1 0-1 0 0,-1 1 1 0 0,1-1-1 0 0,0 1 1 0 0,7-8-1 0 0,37-34-3415 0 0,-31 33 1571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3 58 4143 0 0,'65'-38'243'0'0,"-34"18"15713"0"0,-36 30-15229 0 0,-3 1-522 0 0,0 1 0 0 0,-1-2 0 0 0,0 0 0 0 0,-1 0 0 0 0,-18 15 0 0 0,-61 37-157 0 0,67-47-9 0 0,-245 139-98 0 0,111-69-5 0 0,153-83 70 0 0,-9 4 21 0 0,0 1 0 0 0,1 1 1 0 0,0-1-1 0 0,0 2 0 0 0,0 0 0 0 0,-12 13 0 0 0,23-21 873 0 0,27 5-475 0 0,35-12-234 0 0,150 3 353 0 0,-194 2-544 0 0,-10 1 0 0 0,0-1 0 0 0,0 1 0 0 0,0 1 0 0 0,0-1 0 0 0,1 1 0 0 0,-1 1 0 0 0,15 4 0 0 0,-18-1 0 0 0,-5-3 0 0 0,-1-1 0 0 0,1 1 0 0 0,0-1 0 0 0,-1 1 0 0 0,1-1 0 0 0,-1 1 0 0 0,1-1 0 0 0,-1 1 0 0 0,0-1 0 0 0,0 0 0 0 0,1 0 0 0 0,-1 1 0 0 0,0-1 0 0 0,0 0 0 0 0,0 0 0 0 0,-1 0 0 0 0,0 1 0 0 0,-25 20 0 0 0,21-18 0 0 0,-28 18 0 0 0,-59 29 0 0 0,33-20 0 0 0,-197 105-144 0 0,145-72 144 0 0,55-30 0 0 0,51-31-1 0 0,3-1 2 0 0,1-1 1 0 0,0 1-1 0 0,-1 0 1 0 0,1-1-1 0 0,0 1 1 0 0,0 0-1 0 0,-3 3 1 0 0,4-4 51 0 0,10 8 83 0 0,-6-6-94 0 0,1 0 0 0 0,0 0-1 0 0,0-1 1 0 0,0 0 0 0 0,0 0 0 0 0,0 0-1 0 0,0 0 1 0 0,1-1 0 0 0,4 2-1 0 0,45 5 359 0 0,-31-5-265 0 0,5 2 36 0 0,-9-2-144 0 0,-1 0-1 0 0,1-1 1 0 0,0-1 0 0 0,0 0 0 0 0,34-5 0 0 0,-21-3 132 0 0,0-1 1 0 0,-1-2-1 0 0,0-1 0 0 0,0-1 1 0 0,39-24-1 0 0,-69 36-225 0 0,-1 0 0 0 0,1 0 0 0 0,-1 0 0 0 0,1 0-1 0 0,-1 0 1 0 0,1 0 0 0 0,-1-1 0 0 0,1 1 0 0 0,-1 0 0 0 0,1 0 0 0 0,-1 1 0 0 0,1-1-1 0 0,-1 0 1 0 0,1 0 0 0 0,-1 0 0 0 0,1 0 0 0 0,-1 0 0 0 0,1 0 0 0 0,-1 1 0 0 0,1-1-1 0 0,-1 0 1 0 0,1 0 0 0 0,0 1 0 0 0,12 11-410 0 0,-11-10 408 0 0,0 0-1 0 0,0 0 0 0 0,0-1 0 0 0,0 1 1 0 0,0-1-1 0 0,4 3 0 0 0,1-3-52 0 0,-1 0-1 0 0,1 0 0 0 0,0-1 1 0 0,0 1-1 0 0,-1-2 1 0 0,1 1-1 0 0,0-1 0 0 0,6-1 1 0 0,2 0-141 0 0,-13 1-75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7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3791 0 0,'0'0'5615'0'0,"-4"7"-4475"0"0,-1 2-929 0 0,1 0 0 0 0,0 0 0 0 0,0 0 0 0 0,1 0 0 0 0,1 1 0 0 0,-1-1 0 0 0,2 1 0 0 0,-1 0 0 0 0,1 0 0 0 0,1-1 1 0 0,0 19-1 0 0,1-20-157 0 0,1 0 0 0 0,-1 0 0 0 0,1-1 0 0 0,1 1 0 0 0,-1 0 0 0 0,2-1 0 0 0,-1 0 0 0 0,0 0 0 0 0,1 0 0 0 0,1 0 0 0 0,-1 0 0 0 0,1-1 0 0 0,0 0 0 0 0,1 0 0 0 0,5 5 0 0 0,7 4 33 0 0,-1-2-1 0 0,2 0 0 0 0,0-1 1 0 0,0-1-1 0 0,29 12 1 0 0,110 35 158 0 0,-62-26-177 0 0,-61-24 17 0 0,-33-8-42 0 0,-4-1-1145 0 0,1 0 760 0 0,-1 0 0 0 0,1 0 0 0 0,-1 0 0 0 0,0 0 0 0 0,0 0 0 0 0,1 0 0 0 0,-4 0-1 0 0,-1-1-878 0 0,-5-3-815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7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8 1 6911 0 0,'10'2'9970'0'0,"-5"5"-4820"0"0,-4-5-4817 0 0,0 0 1 0 0,-1 0-1 0 0,1 0 1 0 0,-1 0-1 0 0,1 1 1 0 0,-1-1 0 0 0,0 4-1 0 0,0 2-518 0 0,-1 1 0 0 0,0-1 0 0 0,-2 12 0 0 0,-2-5 381 0 0,0-1 0 0 0,-1-1 0 0 0,0 1-1 0 0,-10 15 1 0 0,-3 5 197 0 0,14-25-322 0 0,-1 1 0 0 0,0-2 0 0 0,0 1 1 0 0,-1-1-1 0 0,0 0 0 0 0,-9 8 0 0 0,-53 39 218 0 0,47-38-235 0 0,-333 231 501 0 0,343-240-537 0 0,-3 1 9 0 0,1 1 1 0 0,0 0 0 0 0,-19 18-1 0 0,33-27-21 0 0,-1-1 0 0 0,0 1-1 0 0,1 0 1 0 0,-1-1 0 0 0,1 1 0 0 0,-1 0 0 0 0,1-1-1 0 0,-1 1 1 0 0,1 0 0 0 0,-1 0 0 0 0,1 0-1 0 0,0-1 1 0 0,-1 1 0 0 0,1 0 0 0 0,0 0-1 0 0,0 0 1 0 0,0 0 0 0 0,-1 1 0 0 0,2-2-4 0 0,-1 1 1 0 0,0-1-1 0 0,0 1 1 0 0,0-1-1 0 0,1 0 1 0 0,-1 1-1 0 0,0-1 1 0 0,1 1-1 0 0,-1-1 1 0 0,0 0-1 0 0,1 1 1 0 0,-1-1-1 0 0,0 0 1 0 0,1 1 0 0 0,-1-1-1 0 0,1 0 1 0 0,-1 0-1 0 0,0 1 1 0 0,1-1-1 0 0,-1 0 1 0 0,1 0-1 0 0,-1 0 1 0 0,1 0-1 0 0,3 1-236 0 0,0 0-1 0 0,0-1 0 0 0,0 0 1 0 0,-1 0-1 0 0,1 0 1 0 0,7-1-1 0 0,16-5-5939 0 0,3-3-2084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8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7 6447 0 0,'0'0'586'0'0,"8"-4"-476"0"0,7-3 164 0 0,-12 7 600 0 0,-1-1 0 0 0,1-1 0 0 0,0 1 0 0 0,-1 0 0 0 0,1-1 0 0 0,-1 1 0 0 0,5-4 0 0 0,-7 5-664 0 0,0-1 0 0 0,1 1 1 0 0,-1 0-1 0 0,0 0 1 0 0,1-1-1 0 0,-1 1 1 0 0,0 0-1 0 0,1 0 1 0 0,-1 0-1 0 0,0 0 0 0 0,1 0 1 0 0,-1 0-1 0 0,1-1 1 0 0,-1 1-1 0 0,0 0 1 0 0,1 0-1 0 0,-1 0 0 0 0,1 0 1 0 0,-1 0-1 0 0,0 0 1 0 0,1 0-1 0 0,-1 1 1 0 0,1-1-1 0 0,-1 0 0 0 0,0 0 1 0 0,1 0-1 0 0,-1 0 1 0 0,0 0-1 0 0,1 1 1 0 0,-1-1-1 0 0,0 0 0 0 0,1 0 1 0 0,-1 0-1 0 0,0 1 1 0 0,1 0-1 0 0,7 10 1156 0 0,-8-10-1332 0 0,0 0-1 0 0,0 1 1 0 0,0-1 0 0 0,0 0-1 0 0,-1 0 1 0 0,1 1 0 0 0,0-1-1 0 0,-1 0 1 0 0,1 0 0 0 0,-1 1-1 0 0,1-1 1 0 0,-1 0 0 0 0,1 0 0 0 0,-1 0-1 0 0,0 0 1 0 0,0 0 0 0 0,1 0-1 0 0,-3 2 1 0 0,-19 19 175 0 0,19-19-141 0 0,-40 35 497 0 0,28-27-473 0 0,0 2-1 0 0,1 0 1 0 0,1 0 0 0 0,0 1 0 0 0,-19 29 0 0 0,29-40-75 0 0,3-3-17 0 0,-1 1 0 0 0,0 0 0 0 0,1 0 0 0 0,-1 0 0 0 0,1 0 0 0 0,-1 0 0 0 0,1 0 0 0 0,0 0 0 0 0,-1 0 0 0 0,1 0-1 0 0,0 1 1 0 0,0-1 0 0 0,0 0 0 0 0,0 0 0 0 0,0 2 0 0 0,-1-2 5 0 0,1 0 0 0 0,0 0 1 0 0,0 0-1 0 0,0 0 0 0 0,0 1 0 0 0,0-1 0 0 0,0 0 1 0 0,0 0-1 0 0,0 0 0 0 0,1 0 0 0 0,-1 0 0 0 0,0 1 0 0 0,1-1 1 0 0,-1 0-1 0 0,0 0 0 0 0,1 0 0 0 0,0 0 0 0 0,-1 0 0 0 0,1 0 1 0 0,0 0-1 0 0,-1 0 0 0 0,1 0 0 0 0,1 0 0 0 0,0 1 18 0 0,0-1 0 0 0,0 0 0 0 0,0 0 0 0 0,0 0 0 0 0,0 0 0 0 0,0 0 0 0 0,0 0 0 0 0,1-1 0 0 0,-1 1 0 0 0,0-1 0 0 0,3 1 0 0 0,5-1 62 0 0,0 0 0 0 0,0 0 0 0 0,0-1-1 0 0,14-2 1 0 0,13-5-1023 0 0,-1-2 0 0 0,39-15-1 0 0,-50 15-558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8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9 14743 0 0,'0'0'1136'0'0,"-6"-14"1031"0"0,-1 3 654 0 0,6 10-2291 0 0,0-1 0 0 0,-1 1 0 0 0,1-1 1 0 0,1 1-1 0 0,-1-1 0 0 0,0 0 1 0 0,0 0-1 0 0,0-3 0 0 0,-1 0 326 0 0,2 4-764 0 0,-1 0-1 0 0,1 0 0 0 0,0 0 1 0 0,0 0-1 0 0,-1 0 0 0 0,1 0 1 0 0,0 0-1 0 0,0 0 0 0 0,0-1 1 0 0,0 1-1 0 0,0 0 0 0 0,1-1 1 0 0,-1 2-132 0 0,1-1 0 0 0,-1 1 0 0 0,1-1 0 0 0,-1 1 0 0 0,1-1 0 0 0,-1 1 1 0 0,1 0-1 0 0,-1-1 0 0 0,1 1 0 0 0,0 0 0 0 0,-1-1 0 0 0,1 1 0 0 0,0 0 0 0 0,-1 0 1 0 0,1 0-1 0 0,0-1 0 0 0,-1 1 0 0 0,1 0 0 0 0,0 0 0 0 0,-1 0 0 0 0,1 0 0 0 0,0 0 1 0 0,-1 0-1 0 0,2 1 0 0 0,22 1-2686 0 0,-9 4-3479 0 0,0 1-1455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19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22 2303 0 0,'-19'-8'9995'0'0,"-32"-1"-1063"0"0,286-37-7213 0 0,-99 22-1672 0 0,-121 21-43 0 0,48-10 0 0 0,77-5-1 0 0,-138 18-42 0 0,-1 0 1 0 0,1 0-1 0 0,0 0 0 0 0,-1 0 1 0 0,1 0-1 0 0,0 0 0 0 0,-1 1 1 0 0,1-1-1 0 0,0 0 0 0 0,-1 1 1 0 0,1 0-1 0 0,-1-1 1 0 0,1 1-1 0 0,-1 0 0 0 0,3 1 0 0 0,-3-1-199 0 0,1 21-382 0 0,-3-11 544 0 0,0-1 1 0 0,-1 1-1 0 0,0-1 0 0 0,-4 12 1 0 0,-2 9 38 0 0,-67 228-163 0 0,47-175 196 0 0,-34 94 23 0 0,-7 24 223 0 0,50-138-72 0 0,-12 76-1 0 0,21-25-87 0 0,9-86-12 0 0,-1 0 0 0 0,-2 0 0 0 0,-11 49 0 0 0,-18 42 902 0 0,30-100-872 0 0,0-1 0 0 0,0 1 0 0 0,2 0 1 0 0,1 24-1 0 0,3-25-36 0 0,-3-17 440 0 0,9-9-267 0 0,-7 4-147 0 0,1-1-1 0 0,-1 0 0 0 0,0 0 1 0 0,-1 1-1 0 0,1-2 1 0 0,0-3-1 0 0,3-6 260 0 0,-4 13-268 0 0,-1 0-14 0 0,0 0-68 0 0,0 1-1 0 0,0-1 1 0 0,0 1 0 0 0,0-1 0 0 0,0 1 0 0 0,0-1 0 0 0,-1 1 0 0 0,1 0-1 0 0,0-1 1 0 0,0 1 0 0 0,0-1 0 0 0,0 1 0 0 0,-1-1 0 0 0,1 1-1 0 0,0 0 1 0 0,-1-1 0 0 0,1 1 0 0 0,0 0 0 0 0,0-1 0 0 0,-1 1-1 0 0,1 0 1 0 0,-1-1 0 0 0,1 1 0 0 0,0 0 0 0 0,-1 0 0 0 0,1-1 0 0 0,-1 1-1 0 0,1 0 1 0 0,-1 0 0 0 0,1 0 0 0 0,0 0 0 0 0,-1-1 0 0 0,1 1-1 0 0,-1 0 1 0 0,1 0 0 0 0,-1 0 0 0 0,1 0 0 0 0,-1 0 0 0 0,1 0-1 0 0,-1 0 1 0 0,1 0 0 0 0,-1 1 0 0 0,0-1 0 0 0,-6 0-9 0 0,-1 1 0 0 0,0 0 0 0 0,-10 4 0 0 0,-17 1-22 0 0,-26-5 223 0 0,47-2-111 0 0,1 1 1 0 0,-1 1-1 0 0,0 0 0 0 0,0 0 0 0 0,1 1 0 0 0,-1 1 0 0 0,-14 5 0 0 0,27-7-31 0 0,2 0-67 0 0,1 0-1 0 0,0 0 1 0 0,-1 0-1 0 0,1 0 1 0 0,0 0-1 0 0,0 0 1 0 0,0 0-1 0 0,0 0 1 0 0,3 0-1 0 0,2 0-151 0 0,0 0 0 0 0,0 0 0 0 0,1-1 0 0 0,-1 1 0 0 0,9-2 0 0 0,6-2-3164 0 0,-9 2-928 0 0,3 0-3162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23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6 455 0 0,'-18'0'19488'0'0,"30"-5"-19300"0"0,0-1 0 0 0,0 2 0 0 0,1 0-1 0 0,0 0 1 0 0,0 1 0 0 0,16-2 0 0 0,-8 2-306 0 0,28-9 1 0 0,46-14-6069 0 0,-85 23 4196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23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9 8751 0 0,'-6'-4'7844'0'0,"6"-1"-4743"0"0,5-8-2264 0 0,-3 11-724 0 0,0-1 1 0 0,1 0 0 0 0,-1 1-1 0 0,0 0 1 0 0,1-1 0 0 0,0 1-1 0 0,-1 0 1 0 0,1 0 0 0 0,0 0-1 0 0,0 1 1 0 0,0-1 0 0 0,0 1 0 0 0,6-2-1 0 0,5-2 143 0 0,25-4-1 0 0,-11 4-399 0 0,1 1-1 0 0,-1 2 0 0 0,1 1 1 0 0,0 1-1 0 0,0 2 1 0 0,37 6-1 0 0,-64-8-473 0 0,6 5-2772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24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36 4607 0 0,'1'-1'208'0'0,"8"-6"158"0"0,-2 1 325 0 0,0 0 0 0 0,17-9 11417 0 0,-27 27-11500 0 0,-13 40-174 0 0,-2 0-1 0 0,-3-2 0 0 0,-28 51 1 0 0,7-20-402 0 0,-107 191-631 0 0,137-252 232 0 0,6-11-1069 0 0,1 0 0 0 0,-6 12 0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25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9 15175 0 0,'0'0'1372'0'0,"5"-5"-1104"0"0,-1 1-125 0 0,0 1 0 0 0,0-1 0 0 0,0 1 0 0 0,1 0 1 0 0,-1 0-1 0 0,1 1 0 0 0,0-1 0 0 0,7-2 0 0 0,44-13 1639 0 0,-46 16-1645 0 0,16-4 986 0 0,0 1-1 0 0,50-3 1 0 0,55 7 139 0 0,38-2-1000 0 0,273-74-184 0 0,-440 76-79 0 0,104-24-803 0 0,1 0-3224 0 0,-95 23 2316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25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69 6447 0 0,'-1'1'6531'0'0,"-39"42"-2966"0"0,-46 67-1713 0 0,73-91-1603 0 0,1 0 0 0 0,-11 23 0 0 0,23-42-236 0 0,-1 1 0 0 0,1 0 0 0 0,0-1 0 0 0,-1 1 0 0 0,1-1 0 0 0,0 1 0 0 0,0 0 0 0 0,-1-1 0 0 0,1 1-1 0 0,0 0 1 0 0,0-1 0 0 0,0 1 0 0 0,0 0 0 0 0,0 0 0 0 0,0-1 0 0 0,0 1 0 0 0,0 0 0 0 0,0-1 0 0 0,0 1 0 0 0,0 1 0 0 0,1-2 19 0 0,-1 0 0 0 0,1 0 0 0 0,-1 0 0 0 0,1 0 0 0 0,-1 0 0 0 0,1 0 0 0 0,-1 0 0 0 0,0 0 0 0 0,1 0 0 0 0,-1 0 0 0 0,1 0 0 0 0,-1 0 0 0 0,1 0 0 0 0,-1 0 0 0 0,1-1 0 0 0,-1 1 0 0 0,0 0 0 0 0,1 0 0 0 0,-1-1 0 0 0,1 1 0 0 0,0-1 0 0 0,26-19 723 0 0,12-19-666 0 0,35-44 0 0 0,8-9-1145 0 0,-64 75 873 0 0,0 0 0 0 0,1 2 0 0 0,22-15 0 0 0,-20 17 206 0 0,-1 0 0 0 0,2 2 0 0 0,0 0 0 0 0,0 1 0 0 0,1 2 0 0 0,32-9 1 0 0,-32 12 222 0 0,-3 0 95 0 0,0 2-1 0 0,22-2 1 0 0,-36 4-300 0 0,0 1-1 0 0,0 0 1 0 0,1 1 0 0 0,-1 0-1 0 0,0 0 1 0 0,0 0-1 0 0,0 0 1 0 0,0 1 0 0 0,-1 0-1 0 0,1 1 1 0 0,7 3 0 0 0,-12-5-41 0 0,1-1 0 0 0,-1 1 0 0 0,0 0 1 0 0,0 0-1 0 0,0 0 0 0 0,0 0 1 0 0,0 0-1 0 0,0 0 0 0 0,0 0 0 0 0,0 0 1 0 0,-1 0-1 0 0,1 1 0 0 0,0-1 1 0 0,0 0-1 0 0,-1 0 0 0 0,1 1 0 0 0,-1-1 1 0 0,0 0-1 0 0,1 1 0 0 0,-1-1 1 0 0,0 1-1 0 0,0-1 0 0 0,1 0 0 0 0,-1 1 1 0 0,0-1-1 0 0,-1 1 0 0 0,1-1 1 0 0,0 0-1 0 0,0 1 0 0 0,-1-1 0 0 0,1 1 1 0 0,0-1-1 0 0,-1 0 0 0 0,0 1 1 0 0,1-1-1 0 0,-2 2 0 0 0,-3 5 2 0 0,0 0 0 0 0,0-1-1 0 0,-1 1 1 0 0,-8 8 0 0 0,10-12 3 0 0,-60 61 193 0 0,-16 17 397 0 0,71-71-475 0 0,0 1 1 0 0,0 0-1 0 0,2 0 0 0 0,-1 0 0 0 0,-9 24 0 0 0,16-33-112 0 0,0-1 1 0 0,0 1-1 0 0,0 0 0 0 0,1-1 0 0 0,-1 1 0 0 0,1 0 0 0 0,-1 0 1 0 0,1 0-1 0 0,0-1 0 0 0,0 1 0 0 0,0 0 0 0 0,1 0 0 0 0,-1 0 1 0 0,0-1-1 0 0,1 1 0 0 0,0 0 0 0 0,2 4 0 0 0,-2-4 16 0 0,1-1-1 0 0,0 1 0 0 0,0-1 1 0 0,0 0-1 0 0,0 0 0 0 0,0 1 0 0 0,1-1 1 0 0,-1-1-1 0 0,1 1 0 0 0,-1 0 1 0 0,1 0-1 0 0,0-1 0 0 0,0 0 1 0 0,0 0-1 0 0,5 2 0 0 0,-2-1-43 0 0,0-1 0 0 0,0 0 0 0 0,-1 0 0 0 0,1 0 0 0 0,11-1 0 0 0,13-2-3194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37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0 30 7367 0 0,'0'0'334'0'0,"10"-13"132"0"0,-6 8-103 0 0,3-7 8251 0 0,-17 19-4044 0 0,-3 2-5285 0 0,-84 61 779 0 0,-50 13-64 0 0,62-36 0 0 0,-61 47-349 0 0,87-54 217 0 0,24-17-12 0 0,-86 62-119 0 0,115-80 452 0 0,0 1-1 0 0,-1 0 1 0 0,2 0-1 0 0,-8 9 1 0 0,13-14 171 0 0,10 6-240 0 0,-9-7-111 0 0,2 2 14 0 0,1-1 0 0 0,-1 0 0 0 0,1 0 0 0 0,-1-1 0 0 0,1 1 0 0 0,0-1-1 0 0,-1 0 1 0 0,1 0 0 0 0,0 0 0 0 0,4-1 0 0 0,40-8 274 0 0,-25 4-173 0 0,18-3 97 0 0,72-12 322 0 0,-97 18-491 0 0,0 1 0 0 0,0 1 0 0 0,0 0 0 0 0,0 2 0 0 0,16 2 0 0 0,-18 1-40 0 0,-12 0-14 0 0,-2-4 3 0 0,1-1-1 0 0,-1 1 0 0 0,0-1 0 0 0,1 0 0 0 0,-1 1 0 0 0,0-1 0 0 0,1 0 0 0 0,-1 1 0 0 0,0-1 0 0 0,0 1 0 0 0,1-1 0 0 0,-1 1 0 0 0,0-1 0 0 0,0 1 0 0 0,0-1 0 0 0,0 1 0 0 0,0-1 0 0 0,0 0 0 0 0,0 1 0 0 0,0-1 0 0 0,0 1 0 0 0,0-1 0 0 0,0 1 0 0 0,0-1 0 0 0,0 1 0 0 0,0-1 0 0 0,0 1 0 0 0,0-1 0 0 0,0 1 0 0 0,-1-1 0 0 0,1 1 0 0 0,0-1 0 0 0,0 1 0 0 0,0-1 0 0 0,-1 0 0 0 0,1 1 0 0 0,-1 0 0 0 0,1-1 0 0 0,-3 5 3 0 0,0 0-1 0 0,0-1 0 0 0,0 0 1 0 0,0 1-1 0 0,-1-1 1 0 0,1 0-1 0 0,-1 0 1 0 0,0-1-1 0 0,0 1 1 0 0,-8 4-1 0 0,-7 3 21 0 0,-27 12 0 0 0,7-3-48 0 0,-109 69-188 0 0,-6 3 10 0 0,-20-10 203 0 0,27-14 0 0 0,134-61 4 0 0,1 0-1 0 0,-19 15 1 0 0,30-21 54 0 0,2-1-41 0 0,-1 1 0 0 0,0 0 0 0 0,1 0 0 0 0,-1-1 0 0 0,0 1 0 0 0,1-1-1 0 0,-1 1 1 0 0,1 0 0 0 0,-1-1 0 0 0,1 1 0 0 0,-1-1 0 0 0,1 1-1 0 0,0-1 1 0 0,-1 1 0 0 0,1-1 0 0 0,0 0 0 0 0,-1 1 0 0 0,1-1-1 0 0,0 0 1 0 0,0 1 0 0 0,16 5 296 0 0,1-4-60 0 0,-14-1-158 0 0,1-1-1 0 0,-1 1 0 0 0,0-1 0 0 0,1 1 0 0 0,-1 1 0 0 0,5 1 0 0 0,-9-2-81 0 0,0 1 0 0 0,0 0 0 0 0,0-1-1 0 0,-1 1 1 0 0,1 0 0 0 0,0-1 0 0 0,-1 1 0 0 0,1-1-1 0 0,-2 4 1 0 0,-1 3-13 0 0,-1-3 16 0 0,3-4 60 0 0,4-1-12 0 0,55-3 105 0 0,58-10 1 0 0,-30 2 111 0 0,-53 8-210 0 0,141-11 515 0 0,-142 13-444 0 0,0 2 0 0 0,0 1-1 0 0,47 10 1 0 0,-71-11-170 0 0,-6 0-111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37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3 233 6447 0 0,'-3'8'670'0'0,"-8"17"44"0"0,7-17 553 0 0,-1 0 1 0 0,0 0-1 0 0,0 0 0 0 0,0-1 1 0 0,-8 8 3739 0 0,19-34-3336 0 0,48-107 475 0 0,-44 100-2081 0 0,-2 0 0 0 0,-1-1 0 0 0,3-27 0 0 0,-9 51-89 0 0,-1 1-1 0 0,1-1 1 0 0,-1 0-1 0 0,0 0 1 0 0,0 1-1 0 0,0-1 1 0 0,-1 0-1 0 0,1 0 0 0 0,-1 1 1 0 0,1-1-1 0 0,-2-3 1 0 0,1 6 7 0 0,1-1 1 0 0,-1 1-1 0 0,1-1 1 0 0,-1 1-1 0 0,1 0 1 0 0,-1-1-1 0 0,1 1 1 0 0,-1 0-1 0 0,1-1 1 0 0,-1 1-1 0 0,1 0 0 0 0,-1 0 1 0 0,0-1-1 0 0,1 1 1 0 0,-1 0-1 0 0,1 0 1 0 0,-1 0-1 0 0,0 0 1 0 0,1 0-1 0 0,-1 0 1 0 0,0 0-1 0 0,1 0 1 0 0,-1 0-1 0 0,0 0 1 0 0,1 0-1 0 0,-1 0 1 0 0,1 1-1 0 0,-2-1 1 0 0,-18 7-269 0 0,18-6 233 0 0,-38 20-162 0 0,0 1 1 0 0,-42 32-1 0 0,50-33 200 0 0,-147 110-50 0 0,157-112 54 0 0,1 1-1 0 0,0 1 0 0 0,2 1 1 0 0,0 1-1 0 0,-24 39 0 0 0,39-55 15 0 0,0 2 0 0 0,0-1-1 0 0,0 0 1 0 0,-4 18 0 0 0,7-23-2 0 0,1 0 0 0 0,-1 1 0 0 0,1-1 1 0 0,-1 1-1 0 0,1-1 0 0 0,0 1 0 0 0,0-1 0 0 0,1 1 0 0 0,-1-1 1 0 0,1 1-1 0 0,0-1 0 0 0,-1 0 0 0 0,1 1 0 0 0,1-1 0 0 0,2 5 1 0 0,-3-6 3 0 0,1 0 1 0 0,-1 0 0 0 0,1 0-1 0 0,0 0 1 0 0,0 0 0 0 0,0-1 0 0 0,0 1-1 0 0,0-1 1 0 0,0 1 0 0 0,0-1 0 0 0,0 0-1 0 0,1 0 1 0 0,-1 0 0 0 0,1 0 0 0 0,-1-1-1 0 0,0 1 1 0 0,1 0 0 0 0,-1-1 0 0 0,1 0-1 0 0,-1 1 1 0 0,6-2 0 0 0,3 1 67 0 0,0-1 1 0 0,0 0 0 0 0,16-5-1 0 0,-23 5-26 0 0,40-9 295 0 0,-1-1 0 0 0,-1-3 0 0 0,44-20-1 0 0,-69 26-324 0 0,0-1-1 0 0,-1 0 1 0 0,0-1-1 0 0,-1-1 0 0 0,0-1 1 0 0,0 0-1 0 0,-1 0 1 0 0,-1-2-1 0 0,23-29 0 0 0,-31 36-213 0 0,0 0-1 0 0,-1-1 0 0 0,0 0 0 0 0,-1 0 0 0 0,3-9 0 0 0,-5 15 55 0 0,-2 3-102 0 0,-2 5-193 0 0,2-3 559 0 0,-3 31 354 0 0,4-27-408 0 0,0 0 1 0 0,-1 0 0 0 0,-2 8-1 0 0,-6 15 112 0 0,-1 0 0 0 0,-18 35 0 0 0,25-60-178 0 0,1 1-1 0 0,-1-1 0 0 0,2 0 0 0 0,-1 0 0 0 0,0 1 0 0 0,1-1 0 0 0,0 1 0 0 0,1-1 0 0 0,-1 10 0 0 0,5-1 44 0 0,-1-11-13 0 0,-1-2-10 0 0,0 1 3 0 0,1 0 1 0 0,-1 0-1 0 0,0-1 0 0 0,1 1 1 0 0,-1-1-1 0 0,1 1 0 0 0,0-1 1 0 0,-1 0-1 0 0,1 0 0 0 0,0 0 1 0 0,0-1-1 0 0,5 2 1 0 0,38 1 532 0 0,-33-3-365 0 0,12 1-73 0 0,-11-1-21 0 0,-1 1 1 0 0,1 0-1 0 0,0 0 0 0 0,-1 2 1 0 0,21 5-1 0 0,-11 9-35 0 0,-13-8-35 0 0,-7-5-375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3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1 3223 0 0,'-5'-9'11554'0'0,"4"6"-10136"0"0,1 2-1256 0 0,0 1-1 0 0,0 0 1 0 0,1 0-1 0 0,-1-1 1 0 0,0 1-1 0 0,0 0 0 0 0,1 0 1 0 0,-1 0-1 0 0,0 0 1 0 0,0 0-1 0 0,1-1 1 0 0,-1 1-1 0 0,0 0 1 0 0,1 0-1 0 0,-1 0 1 0 0,0 0-1 0 0,0 0 1 0 0,1 0-1 0 0,-1 0 0 0 0,0 0 1 0 0,1 0-1 0 0,-1 0 1 0 0,0 0-1 0 0,1 0 1 0 0,-1 0-1 0 0,0 0 1 0 0,1 0-1 0 0,-1 0 1 0 0,0 0-1 0 0,0 1 1 0 0,1-1-1 0 0,-1 0 0 0 0,20 5-384 0 0,-7-1 594 0 0,-2-4-244 0 0,-1 0 0 0 0,1 0-1 0 0,0-1 1 0 0,0 0 0 0 0,-1-1-1 0 0,19-6 1 0 0,-12 4 34 0 0,166-51 789 0 0,27-7-375 0 0,-201 61-680 0 0,-1 0-1 0 0,1 0 1 0 0,-1 1-1 0 0,1 0 1 0 0,12 2-1 0 0,-20-2-42 0 0,-1 0 1 0 0,1 1-1 0 0,0-1 0 0 0,-1 0 0 0 0,1 0 0 0 0,-1 0 0 0 0,1 1 1 0 0,0-1-1 0 0,-1 0 0 0 0,1 1 0 0 0,-1-1 0 0 0,1 0 1 0 0,-1 1-1 0 0,1-1 0 0 0,-1 1 0 0 0,0-1 0 0 0,1 1 1 0 0,-1-1-1 0 0,1 1 0 0 0,-1-1 0 0 0,0 1 0 0 0,1-1 1 0 0,-1 1-1 0 0,0-1 0 0 0,0 1 0 0 0,1 0 0 0 0,-1-1 0 0 0,0 2 1 0 0,1 15-2135 0 0,-2-15 1909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39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5 3679 0 0,'0'0'167'0'0,"1"-1"-7"0"0,12-8-1860 0 0,7 4 16120 0 0,-20 6-14209 0 0,-1 12 1155 0 0,-4 1-1294 0 0,-1 0 1 0 0,0-1-1 0 0,-9 14 0 0 0,-1 2-3 0 0,-8 19 310 0 0,-2 1-94 0 0,3 2 1 0 0,-27 80 0 0 0,42-99-224 0 0,-5 55 1 0 0,3-12 274 0 0,8-67-267 0 0,2-7-75 0 0,0 1 1 0 0,-1-1 0 0 0,1 1-1 0 0,-1-1 1 0 0,1 1 0 0 0,-1-1-1 0 0,0 0 1 0 0,1 1 0 0 0,-1-1-1 0 0,0 0 1 0 0,0 0 0 0 0,0 1-1 0 0,0-1 1 0 0,0 0 0 0 0,0 0 0 0 0,0 0-1 0 0,0 0 1 0 0,-1 0 0 0 0,1-1-1 0 0,0 1 1 0 0,-1 0 0 0 0,1-1-1 0 0,-2 2 1 0 0,-4 1-263 0 0,6-2-1 0 0,0-1-160 0 0,1-1 391 0 0,0 1 0 0 0,0 0 0 0 0,0 0 0 0 0,-1 0-1 0 0,1 0 1 0 0,0 0 0 0 0,0 0 0 0 0,0 1 0 0 0,0-1-1 0 0,0 0 1 0 0,-1 0 0 0 0,1 0 0 0 0,0 0 0 0 0,0 0 0 0 0,0 0-1 0 0,0 0 1 0 0,0 0 0 0 0,0 0 0 0 0,-1 0 0 0 0,1 0-1 0 0,0 0 1 0 0,0 0 0 0 0,0 1 0 0 0,0-1 0 0 0,0 0-1 0 0,0 0 1 0 0,0 0 0 0 0,0 0 0 0 0,0 0 0 0 0,-1 0-1 0 0,1 1 1 0 0,0-1 0 0 0,0 0 0 0 0,0 0 0 0 0,0 0-1 0 0,0 0 1 0 0,0 0 0 0 0,0 0 0 0 0,0 1 0 0 0,0-1-1 0 0,0 0 1 0 0,0 0 0 0 0,0 0 0 0 0,0 0 0 0 0,0 1-1 0 0,1-1-70 0 0,-1 1-1 0 0,0-1 0 0 0,0 0 0 0 0,1 1 0 0 0,-1-1 0 0 0,0 1 0 0 0,1-1 0 0 0,-1 0 0 0 0,1 1 0 0 0,-1-1 1 0 0,0 0-1 0 0,1 1 0 0 0,-1-1 0 0 0,1 0 0 0 0,-1 0 0 0 0,1 0 0 0 0,0 1 0 0 0,7 1-5511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40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81 2759 0 0,'29'-41'923'0'0,"-18"25"2305"0"0,-1 2 3851 0 0,-10 13-6744 0 0,1 1 1 0 0,0-1 0 0 0,-1 0-1 0 0,1 0 1 0 0,0 1 0 0 0,0-1-1 0 0,0 1 1 0 0,0-1 0 0 0,0 1 0 0 0,-1-1-1 0 0,1 1 1 0 0,0-1 0 0 0,0 1-1 0 0,0 0 1 0 0,0-1 0 0 0,0 1-1 0 0,0 0 1 0 0,0 0 0 0 0,0 0-1 0 0,0 0 1 0 0,2 0 0 0 0,-1 0 17 0 0,-1 2-28 0 0,0 1-282 0 0,1 0-1 0 0,-1 0 1 0 0,0 1-1 0 0,0-1 1 0 0,0 0-1 0 0,0 1 1 0 0,0-1-1 0 0,-1 1 1 0 0,0-1-1 0 0,0 1 0 0 0,0-1 1 0 0,0 1-1 0 0,0-1 1 0 0,-1 0-1 0 0,1 1 1 0 0,-1-1-1 0 0,-1 4 1 0 0,-3 10 28 0 0,-1-1 1 0 0,-9 19 0 0 0,11-27-40 0 0,-56 109 56 0 0,-108 161-1 0 0,118-208-4259 0 0,-83 89 0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40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17 12871 0 0,'-14'5'461'0'0,"-18"4"2396"0"0,44-15-788 0 0,23-10-1167 0 0,1 2-1 0 0,1 1 1 0 0,56-11-1 0 0,-77 20-758 0 0,415-94 2249 0 0,-87 47-1801 0 0,-333 49-736 0 0,-8 2-91 0 0,0-1 0 0 0,0 1-1 0 0,0-1 1 0 0,0 1 0 0 0,1 0 0 0 0,-1 0-1 0 0,5 1 1 0 0,-10 1-705 0 0,-3 6 350 0 0,0-1 0 0 0,-1 0 0 0 0,0 0 0 0 0,0-1 0 0 0,-10 8 1 0 0,-9 8-752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40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28 9871 0 0,'4'-6'285'0'0,"-1"-1"0"0"0,1 1-1 0 0,0 0 1 0 0,1 1 0 0 0,-1-1-1 0 0,1 1 1 0 0,0 0 0 0 0,1 0-1 0 0,-1 0 1 0 0,1 1 0 0 0,0 0-1 0 0,0 0 1 0 0,13-6 3966 0 0,-20 19-3805 0 0,1 0 0 0 0,-1 0 0 0 0,-1 0 1 0 0,0-1-1 0 0,0 1 0 0 0,-6 14 0 0 0,-2 0-77 0 0,-14 22 0 0 0,-3 7 214 0 0,4-7-356 0 0,-8 17 34 0 0,31-61-201 0 0,8-8 106 0 0,-4 4-121 0 0,111-111 598 0 0,-79 76-857 0 0,1 1-1 0 0,65-50 1 0 0,-89 78 84 0 0,41-27-471 0 0,-48 33 541 0 0,1-1 1 0 0,-1 1 0 0 0,1 0-1 0 0,0 1 1 0 0,0-1 0 0 0,10-1-1 0 0,-8 4 11 0 0,-8 0 55 0 0,0 1 0 0 0,0 0 0 0 0,0-1 0 0 0,0 1 0 0 0,0 0 0 0 0,0 0 0 0 0,0 0 0 0 0,0 0 0 0 0,0-1 0 0 0,-1 1 0 0 0,1 1 0 0 0,0-1 0 0 0,0 0 0 0 0,-1 0 0 0 0,1 0 0 0 0,0 1 0 0 0,-1 0 7 0 0,4 5 9 0 0,-1 1 0 0 0,0 0 0 0 0,-1 0 0 0 0,3 16 1 0 0,-4-16 7 0 0,1 0 0 0 0,0 0-1 0 0,1 0 1 0 0,-1 0 0 0 0,7 11 0 0 0,6 6 36 0 0,-8-15 12 0 0,11 24 1 0 0,-17-30-43 0 0,1 1 0 0 0,0 0 0 0 0,-1 0 0 0 0,0-1 0 0 0,0 1 1 0 0,-1 0-1 0 0,1 0 0 0 0,-1 8 0 0 0,-6 47 262 0 0,-1 16 160 0 0,7-67-378 0 0,0 1 1 0 0,1-1 0 0 0,0 0 0 0 0,0 0-1 0 0,5 17 1 0 0,-5-24-146 0 0,0 0 0 0 0,0 0 0 0 0,1 0 0 0 0,-1 0 0 0 0,0 0 0 0 0,1-1 0 0 0,-1 1 0 0 0,1 0 0 0 0,1 1 0 0 0,10 7-3887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44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0 2303 0 0,'1'2'2426'0'0,"0"3"-1231"0"0,0 1 0 0 0,1-1 0 0 0,-2 1 0 0 0,1 0 0 0 0,0 7 0 0 0,-2-3-193 0 0,0 0 0 0 0,-2 14 0 0 0,-4 4-493 0 0,-11 30 0 0 0,12-40 30 0 0,-28 87-297 0 0,-62 161 437 0 0,64-204-618 0 0,-3-1-1 0 0,-72 95 1 0 0,101-148-32 0 0,0 0 1 0 0,0-1 0 0 0,-1 0 0 0 0,-11 9 1229 0 0,18-24-1083 0 0,5-14 384 0 0,-5 20-386 0 0,0-20 571 0 0,0 13-664 0 0,0-8 33 0 0,0 0 1 0 0,6-33-1 0 0,-5 45-151 0 0,0-1 0 0 0,1 0 0 0 0,0 1 1 0 0,1-1-1 0 0,-1 1 0 0 0,1 0 0 0 0,0-1 0 0 0,0 1 0 0 0,0 1 1 0 0,1-1-1 0 0,0 0 0 0 0,5-4 0 0 0,-1 2-68 0 0,0 1 0 0 0,0 0 0 0 0,1 0 0 0 0,18-9 0 0 0,42-13-96 0 0,-37 16 135 0 0,-12 4 29 0 0,16-7-41 0 0,40-10 0 0 0,-66 22 66 0 0,1 1 0 0 0,0 0 0 0 0,-1 1 0 0 0,1 0 0 0 0,0 0 0 0 0,0 1 0 0 0,0 1 0 0 0,18 2 0 0 0,-26-2 15 0 0,0 0 0 0 0,1 0 0 0 0,-1 0 0 0 0,1 0 0 0 0,-1 0 1 0 0,0 1-1 0 0,0 0 0 0 0,0-1 0 0 0,0 1 0 0 0,0 0 0 0 0,0 1 0 0 0,0-1 0 0 0,-1 0 1 0 0,1 1-1 0 0,-1 0 0 0 0,0-1 0 0 0,0 1 0 0 0,0 0 0 0 0,0 0 0 0 0,2 6 0 0 0,-2-4 16 0 0,0 0 1 0 0,-1 0-1 0 0,0 0 0 0 0,0 1 0 0 0,0-1 0 0 0,-1 0 0 0 0,1 1 0 0 0,-1-1 1 0 0,-1 0-1 0 0,1 1 0 0 0,-1-1 0 0 0,0 0 0 0 0,-2 7 0 0 0,-2 5 34 0 0,-2 0 0 0 0,0 0-1 0 0,-18 32 1 0 0,-35 42 136 0 0,51-79-161 0 0,-1 0-1 0 0,0-1 0 0 0,-1 0 1 0 0,0 0-1 0 0,-1-1 0 0 0,0-1 1 0 0,0 0-1 0 0,-1-1 1 0 0,0 0-1 0 0,0-1 0 0 0,-1 0 1 0 0,0-2-1 0 0,0 1 0 0 0,-29 6 1 0 0,41-12-24 0 0,-102 23 83 0 0,87-20-54 0 0,-1-1 0 0 0,1-1 1 0 0,-36-2-1 0 0,48 0-20 0 0,1 1-1 0 0,-1-1 1 0 0,1-1 0 0 0,0 1 0 0 0,-1 0 0 0 0,1-1-1 0 0,0 0 1 0 0,0 0 0 0 0,-7-5 0 0 0,9 5 30 0 0,1 1-41 0 0,1 0 0 0 0,-1 0 0 0 0,1 0 1 0 0,0 0-1 0 0,-1 0 0 0 0,1 0 0 0 0,0 0 1 0 0,-1 0-1 0 0,1 0 0 0 0,0 0 1 0 0,0 0-1 0 0,0 0 0 0 0,0 0 0 0 0,0 0 1 0 0,0 0-1 0 0,0 0 0 0 0,1 0 1 0 0,-1 0-1 0 0,0 0 0 0 0,0 0 0 0 0,1 0 1 0 0,-1 0-1 0 0,1 0 0 0 0,-1 0 1 0 0,1 0-1 0 0,-1 0 0 0 0,1 0 0 0 0,-1 1 1 0 0,1-1-1 0 0,0 0 0 0 0,-1 0 1 0 0,1 1-1 0 0,0-1 0 0 0,0 0 0 0 0,0 1 1 0 0,1-2-1 0 0,2 0-34 0 0,1 0 0 0 0,-1 0 0 0 0,1 1 0 0 0,-1-1 0 0 0,9 0 0 0 0,-12 1 6 0 0,3 1-522 0 0,1-1 0 0 0,-1 1 0 0 0,0 0 0 0 0,1 0 0 0 0,5 1 0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45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0 49 1375 0 0,'2'-1'66'0'0,"63"-32"1709"0"0,-42 24 2492 0 0,0 4 3484 0 0,-23 5-7644 0 0,1 0 0 0 0,0-1 0 0 0,-1 1 0 0 0,1 0 0 0 0,0 0 0 0 0,0 0 1 0 0,-1 0-1 0 0,1 0 0 0 0,0 0 0 0 0,0 0 0 0 0,-1 0 0 0 0,1 0 0 0 0,0 1 0 0 0,0-1 0 0 0,-1 0 0 0 0,1 0 1 0 0,0 1-1 0 0,-1-1 0 0 0,1 0 0 0 0,0 1 0 0 0,-1-1 0 0 0,1 1 0 0 0,-1-1 0 0 0,1 0 0 0 0,0 1 0 0 0,-1 0 0 0 0,1-1 1 0 0,-1 1-1 0 0,1-1 0 0 0,-1 1 0 0 0,0 0 0 0 0,1-1 0 0 0,-1 1 0 0 0,0 0 0 0 0,1-1 0 0 0,-1 1 0 0 0,0 0 0 0 0,0-1 1 0 0,0 1-1 0 0,1 0 0 0 0,-1 0 0 0 0,0-1 0 0 0,0 1 0 0 0,0 0 0 0 0,0 1 0 0 0,-1 0-71 0 0,1 1 0 0 0,0-1 1 0 0,-1 1-1 0 0,1-1 0 0 0,-1 1 0 0 0,0-1 0 0 0,0 0 0 0 0,0 1 0 0 0,0-1 1 0 0,0 0-1 0 0,-3 4 0 0 0,-58 56 219 0 0,29-30-230 0 0,11-12-4 0 0,-1 0 0 0 0,-43 27 0 0 0,-57 26-131 0 0,117-69 98 0 0,-9 4-3 0 0,-327 178-26 0 0,318-172 111 0 0,17-9-57 0 0,0-1-1 0 0,-1 0 0 0 0,1-1 1 0 0,-1 1-1 0 0,-13 3 0 0 0,19-7 83 0 0,13-5 378 0 0,191-71 607 0 0,-149 61-860 0 0,2 3 0 0 0,0 1 0 0 0,0 4 0 0 0,1 1 0 0 0,70 3 0 0 0,-115 3-220 0 0,-2 1 11 0 0,-6 0 31 0 0,3-1-47 0 0,-11 9-162 0 0,1-6 151 0 0,1 1-1 0 0,-1-1 1 0 0,0 0-1 0 0,0-1 1 0 0,-1 1-1 0 0,1-1 1 0 0,-9 4-1 0 0,-3 2-23 0 0,-89 50-100 0 0,-126 92 0 0 0,168-104 111 0 0,-153 123-91 0 0,186-139 184 0 0,30-30-57 0 0,0 1 0 0 0,0-1 0 0 0,-1 0 0 0 0,1 1 1 0 0,0-1-1 0 0,0 1 0 0 0,-1-1 0 0 0,1 0 0 0 0,0 1 0 0 0,0-1 0 0 0,0 1 0 0 0,0-1 0 0 0,-1 0 0 0 0,1 1 0 0 0,0-1 0 0 0,0 1 0 0 0,0-1 0 0 0,0 1 1 0 0,0-1-1 0 0,0 0 0 0 0,0 1 0 0 0,0-1 0 0 0,0 1 0 0 0,0-1 0 0 0,1 1 0 0 0,-1-1 0 0 0,0 0 0 0 0,0 1 0 0 0,0-1 0 0 0,0 1 0 0 0,1-1 0 0 0,-1 0 1 0 0,0 1-1 0 0,0-1 0 0 0,1 0 0 0 0,-1 1 0 0 0,0-1 0 0 0,1 0 0 0 0,-1 1 0 0 0,0-1 0 0 0,1 0 0 0 0,-1 0 0 0 0,1 0 0 0 0,-1 1 0 0 0,0-1 0 0 0,1 0 1 0 0,-1 0-1 0 0,1 0 0 0 0,-1 0 0 0 0,0 0 0 0 0,1 1 0 0 0,-1-1 0 0 0,1 0 0 0 0,0 0 0 0 0,-1 0 23 0 0,8 1 119 0 0,0 0 1 0 0,0-1-1 0 0,0 0 0 0 0,0 0 1 0 0,0-1-1 0 0,16-2 1 0 0,-13 1-31 0 0,139-31 869 0 0,-7 1-536 0 0,-46 18-523 0 0,-95 14-30 0 0,16 6-1364 0 0,3 14-2466 0 0,-13-14 2315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45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6447 0 0,'0'0'958'0'0,"-8"2"2567"0"0,6-2-3182 0 0,0 1 1 0 0,0 0-1 0 0,0 0 0 0 0,1-1 0 0 0,-1 1 1 0 0,0 1-1 0 0,1-1 0 0 0,-1 0 1 0 0,1 0-1 0 0,-1 1 0 0 0,1-1 0 0 0,-1 1 1 0 0,1-1-1 0 0,0 1 0 0 0,-2 2 1 0 0,1 0-101 0 0,1-1 0 0 0,-1 1 0 0 0,1 0-1 0 0,0 0 1 0 0,-1 0 0 0 0,2 0 0 0 0,-2 5 0 0 0,1-1-4 0 0,1 1 0 0 0,0-1-1 0 0,0 1 1 0 0,1-1-1 0 0,0 0 1 0 0,5 17 0 0 0,-3-16-32 0 0,1 1 0 0 0,0-1 0 0 0,0 0 0 0 0,1 0 0 0 0,0-1 0 0 0,1 1 0 0 0,12 13 0 0 0,-7-10 31 0 0,0-1 0 0 0,1-1 0 0 0,0 0 0 0 0,20 12 0 0 0,3-3 199 0 0,1-1 0 0 0,1-2 0 0 0,40 13 0 0 0,34 2 185 0 0,-69-21-497 0 0,60 24 0 0 0,-94-29-128 0 0,7 2-138 0 0,-22 11-2443 0 0,5-16 1522 0 0,0 0-1 0 0,1-1 1 0 0,-1 1-1 0 0,0 0 1 0 0,0-1-1 0 0,-5 3 1 0 0,-3 1-5573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45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6 54 4143 0 0,'-8'-6'9548'0'0,"5"0"-4168"0"0,3 5-5174 0 0,0 0-1 0 0,0 0 0 0 0,0 0 0 0 0,0 0 0 0 0,0 0 0 0 0,0 0 0 0 0,1 0 0 0 0,-1 1 0 0 0,0-1 0 0 0,1 0 0 0 0,-1 0 0 0 0,0 0 1 0 0,1 0-1 0 0,0 0 0 0 0,1-2-179 0 0,1 0 0 0 0,0 0-1 0 0,-1 0 1 0 0,1 0 0 0 0,6-3 0 0 0,-9 5 23 0 0,1 1-1 0 0,-1-1 0 0 0,1 1 1 0 0,0-1-1 0 0,-1 1 1 0 0,1-1-1 0 0,0 1 1 0 0,-1-1-1 0 0,1 1 0 0 0,0 0 1 0 0,-1 0-1 0 0,1-1 1 0 0,0 1-1 0 0,0 0 1 0 0,-1 0-1 0 0,1 0 0 0 0,0 0 1 0 0,0 0-1 0 0,1 0 1 0 0,-2 0-22 0 0,0 1 0 0 0,0-1-1 0 0,0 1 1 0 0,0-1 0 0 0,0 1 0 0 0,0-1 0 0 0,1 1 0 0 0,-1-1 0 0 0,-1 1 0 0 0,1-1 0 0 0,0 1-1 0 0,0-1 1 0 0,0 1 0 0 0,0-1 0 0 0,0 1 0 0 0,0-1 0 0 0,-1 1 0 0 0,1-1 0 0 0,0 0-1 0 0,0 1 1 0 0,-1 0 0 0 0,-18 31 245 0 0,-4-3-7 0 0,-54 53 0 0 0,-37 18 230 0 0,-9 9-96 0 0,98-85-347 0 0,1 2 1 0 0,-33 47-1 0 0,47-58-85 0 0,2 1 0 0 0,-10 21 0 0 0,7-9-2562 0 0,7-21 685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46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37 18287 0 0,'0'0'836'0'0,"2"-7"272"0"0,-2 5-961 0 0,1 0 0 0 0,0 0 0 0 0,-1 0 0 0 0,1 1 0 0 0,0-1-1 0 0,0 0 1 0 0,0 1 0 0 0,1-1 0 0 0,-1 1 0 0 0,0-1 0 0 0,0 1 0 0 0,1 0 0 0 0,-1-1-1 0 0,1 1 1 0 0,-1 0 0 0 0,1 0 0 0 0,0 0 0 0 0,2-1 0 0 0,-3 3-103 0 0,0 1 0 0 0,-1-1 0 0 0,1 0 0 0 0,-1 1 0 0 0,1-1 0 0 0,-1 1 1 0 0,1-1-1 0 0,-1 1 0 0 0,0-1 0 0 0,1 1 0 0 0,-1 1 0 0 0,-1 1-18 0 0,1 0 1 0 0,-1 0-1 0 0,0 0 0 0 0,0 0 0 0 0,0 0 1 0 0,0-1-1 0 0,-1 1 0 0 0,0 0 0 0 0,0-1 1 0 0,0 1-1 0 0,-3 3 0 0 0,-4 6 42 0 0,-16 16 0 0 0,21-24-32 0 0,-41 41 68 0 0,25-27-48 0 0,-28 34-1 0 0,43-46-14 0 0,0 1 0 0 0,0-1 0 0 0,1 1 0 0 0,0 0 0 0 0,0 0-1 0 0,1 0 1 0 0,0 1 0 0 0,0-1 0 0 0,-1 11 0 0 0,4-19-8 0 0,0 1 0 0 0,0 0 1 0 0,0 0-1 0 0,0 0 0 0 0,0 0 1 0 0,0-1-1 0 0,0 1 0 0 0,0 0 0 0 0,0 0 1 0 0,0 0-1 0 0,1-1 0 0 0,-1 1 1 0 0,0 0-1 0 0,0 0 0 0 0,1 0 0 0 0,-1-1 1 0 0,1 1-1 0 0,-1 0 0 0 0,1-1 1 0 0,-1 1-1 0 0,1 0 0 0 0,0 0 0 0 0,1 0-3 0 0,-1 0-1 0 0,1 0 0 0 0,-1 0 1 0 0,1 0-1 0 0,0 0 0 0 0,-1 0 1 0 0,1-1-1 0 0,0 1 0 0 0,3 0 1 0 0,2 0 11 0 0,0 0 0 0 0,0-1 0 0 0,0 1 1 0 0,10-2-1 0 0,7-2-585 0 0,0-2 1 0 0,0 0-1 0 0,-1-1 0 0 0,34-14 0 0 0,-36 11-721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46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5527 0 0,'0'0'584'0'0,"2"-13"2808"0"0,2 7 648 0 0,4-2 136 0 0,2 0 24 0 0,3 0-3328 0 0,1 2-664 0 0,2 1-136 0 0,1 2-72 0 0,3-1-832 0 0,-1 3-208 0 0,-2-1-48 0 0,1 2-7072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1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1 13703 0 0,'0'0'1246'0'0,"-1"1"-945"0"0,-4 4 12 0 0,1 1 0 0 0,0-1 0 0 0,0 1 0 0 0,1 0 0 0 0,-1 0 0 0 0,1 0 0 0 0,0 0 0 0 0,1 1 0 0 0,0-1 0 0 0,-2 8 0 0 0,-2 13 721 0 0,-2 35-1 0 0,0-8-298 0 0,3-29-589 0 0,-2 0-1 0 0,-1 0 0 0 0,-1-1 1 0 0,-1 0-1 0 0,-1 0 0 0 0,-23 35 1 0 0,-101 126 53 0 0,92-131-140 0 0,16-19-93 0 0,-45 61-2518 0 0,71-94 1278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1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37 5527 0 0,'0'0'423'0'0,"-1"0"-278"0"0,-41-2 6554 0 0,38-4-5472 0 0,3 5-1100 0 0,0-1 1 0 0,1 1 0 0 0,-1-1 0 0 0,1 1 0 0 0,-1 0 0 0 0,1-1-1 0 0,-1 1 1 0 0,1-1 0 0 0,0 1 0 0 0,0-1 0 0 0,0 1 0 0 0,0-1 0 0 0,0 1-1 0 0,0-1 1 0 0,0 1 0 0 0,1-1 0 0 0,-1 1 0 0 0,0-1 0 0 0,1 1-1 0 0,-1-1 1 0 0,1 1 0 0 0,0 0 0 0 0,-1-1 0 0 0,2-1 0 0 0,3-4 51 0 0,0 0 1 0 0,0 0 0 0 0,9-8 0 0 0,-3 3 85 0 0,53-55 51 0 0,-15 17-154 0 0,-46 46-162 0 0,-1 2 0 0 0,-1 0 0 0 0,1 1 0 0 0,0-1 0 0 0,0 1 0 0 0,-1-1 0 0 0,1 1 0 0 0,0-1 0 0 0,0 1 0 0 0,0 0 0 0 0,1 0 0 0 0,-1 0 0 0 0,0 0 0 0 0,0 1 0 0 0,1-1 0 0 0,-1 0 0 0 0,5 0 0 0 0,-5 1 4 0 0,1 0-1 0 0,-1-1 0 0 0,1 1 1 0 0,-1 0-1 0 0,1 0 0 0 0,-1 1 1 0 0,1-1-1 0 0,0 1 1 0 0,-1-1-1 0 0,1 1 0 0 0,-1 0 1 0 0,0 0-1 0 0,1 0 0 0 0,-1 0 1 0 0,0 0-1 0 0,1 0 0 0 0,-1 1 1 0 0,0-1-1 0 0,2 2 1 0 0,1 1 12 0 0,11 8 197 0 0,-1 2-1 0 0,0-1 1 0 0,-1 2-1 0 0,17 22 1 0 0,-9-11 336 0 0,54 58 907 0 0,-74-83-1444 0 0,-1 0 0 0 0,0 0-1 0 0,0 0 1 0 0,0 1 0 0 0,0-1 0 0 0,0 0-1 0 0,0 1 1 0 0,0-1 0 0 0,-1 1-1 0 0,1-1 1 0 0,-1 1 0 0 0,1-1 0 0 0,-1 1-1 0 0,1-1 1 0 0,-1 1 0 0 0,0 0 0 0 0,0-1-1 0 0,1 1 1 0 0,-1 0 0 0 0,0-1 0 0 0,-1 1-1 0 0,1 0 1 0 0,0-1 0 0 0,0 1-1 0 0,-1-1 1 0 0,1 1 0 0 0,-1 0 0 0 0,1-1-1 0 0,-1 1 1 0 0,0-1 0 0 0,0 0 0 0 0,0 1-1 0 0,0-1 1 0 0,0 1 0 0 0,0-1 0 0 0,0 0-1 0 0,0 0 1 0 0,0 0 0 0 0,-2 2-1 0 0,-6 4 90 0 0,0-1 0 0 0,0 0 0 0 0,0-1 0 0 0,-18 9 0 0 0,24-13-74 0 0,-82 35 288 0 0,-2-3-1 0 0,-159 37 0 0 0,239-69-314 0 0,-3 2 2 0 0,1-1 0 0 0,0 0 0 0 0,-1-1 1 0 0,-15 0-1 0 0,25-1 0 0 0,0 0-1 0 0,-1 0 1 0 0,1 0 0 0 0,0 0-1 0 0,-1 0 1 0 0,1 0 0 0 0,0 0-1 0 0,-1 0 1 0 0,1 0 0 0 0,0 0 0 0 0,-1-1-1 0 0,1 1 1 0 0,0 0 0 0 0,0 0-1 0 0,-1 0 1 0 0,1 0 0 0 0,0-1 0 0 0,0 1-1 0 0,-1 0 1 0 0,1 0 0 0 0,0-1-1 0 0,0 1 1 0 0,-1 0 0 0 0,1-1-1 0 0,0 0-1 0 0,0-1-1 0 0,0 0 0 0 0,0 1 1 0 0,0-1-1 0 0,0 1 0 0 0,0-1 1 0 0,1 1-1 0 0,-1-1 0 0 0,0 1 1 0 0,1-1-1 0 0,-1 1 0 0 0,1-1 0 0 0,0 1 1 0 0,-1 0-1 0 0,1-1 0 0 0,0 1 1 0 0,0 0-1 0 0,0-1 0 0 0,2-1 1 0 0,1-2-52 0 0,1 0 0 0 0,0 0 0 0 0,8-6 0 0 0,1 1-668 0 0,1 1 0 0 0,22-10 1 0 0,10-2-5678 0 0,-18 10-103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1 112 1375 0 0,'2'-1'107'0'0,"9"-10"-197"0"0,-9 9 553 0 0,0 0 0 0 0,0-1 0 0 0,0 1 0 0 0,0 0 0 0 0,1 0-1 0 0,-1 1 1 0 0,1-1 0 0 0,0 0 0 0 0,5-2 0 0 0,-2 3 806 0 0,1-2 1 0 0,0 1-1 0 0,0-1 1 0 0,-1 0-1 0 0,1 0 0 0 0,-1-1 1 0 0,0 0-1 0 0,0 0 1 0 0,9-8-1 0 0,31-26 2835 0 0,-57 50-4094 0 0,0-1 0 0 0,-2 0 0 0 0,-25 18 0 0 0,-47 23-20 0 0,25-16-37 0 0,-310 195-352 0 0,269-176-116 0 0,-158 63 0 0 0,259-118 515 0 0,-92 42-3 0 0,91-41 67 0 0,14-3 165 0 0,158-34 298 0 0,-26 4-114 0 0,-78 21-335 0 0,70-3 0 0 0,-133 14-76 0 0,26 3 67 0 0,-29-2-15 0 0,-1 0-53 0 0,1 0-1 0 0,-1 1 1 0 0,0-1-1 0 0,0 0 0 0 0,-1 0 1 0 0,1 0-1 0 0,0 0 1 0 0,0 0-1 0 0,0 0 0 0 0,-1 0 1 0 0,1 0-1 0 0,-1 0 1 0 0,1 0-1 0 0,-1 0 0 0 0,1 0 1 0 0,-1 0-1 0 0,1 0 1 0 0,-1 0-1 0 0,0-1 0 0 0,1 1 1 0 0,-1 0-1 0 0,0 0 0 0 0,0-1 1 0 0,-1 2-1 0 0,-1 0 1 0 0,-24 22-191 0 0,-1-2 1 0 0,-1-1-1 0 0,-62 33 1 0 0,-102 34 163 0 0,122-57 6 0 0,20-8 54 0 0,0 3-1 0 0,2 2 0 0 0,-45 34 0 0 0,88-58 68 0 0,1 0 0 0 0,0 1-1 0 0,1-1 1 0 0,-6 7-1 0 0,9-10 432 0 0,1 0-500 0 0,0 0 0 0 0,1 0 1 0 0,-1 0-1 0 0,1 0 0 0 0,-1 0 0 0 0,0 0 0 0 0,1 0 0 0 0,0 0 1 0 0,-1 0-1 0 0,1 0 0 0 0,-1 0 0 0 0,1-1 0 0 0,0 1 0 0 0,0 0 1 0 0,0 0-1 0 0,-1-1 0 0 0,1 1 0 0 0,0 0 0 0 0,0-1 0 0 0,0 1 1 0 0,0-1-1 0 0,0 0 0 0 0,0 1 0 0 0,2 0 0 0 0,24 6 200 0 0,-4-6-101 0 0,0 0 0 0 0,0-2 0 0 0,0-1 0 0 0,39-7 0 0 0,-16 1 37 0 0,50-6 174 0 0,114-14 468 0 0,0 15-518 0 0,-192 12-358 0 0,13 2-1298 0 0,-30-1 694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3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9 11519 0 0,'-8'-3'429'0'0,"6"2"-301"0"0,0 0 0 0 0,-1 0 0 0 0,1 0 0 0 0,-1 1 0 0 0,1-1 0 0 0,0 1 0 0 0,-1 0 0 0 0,1 0 0 0 0,-1-1 0 0 0,1 2 0 0 0,-1-1 0 0 0,1 0 0 0 0,-1 0 0 0 0,1 1 0 0 0,-1-1 1 0 0,1 1-1 0 0,-3 1 0 0 0,4-2 83 0 0,0 1 1 0 0,1-1 0 0 0,-1 1-1 0 0,0-1 1 0 0,1 1 0 0 0,-1 0-1 0 0,1-1 1 0 0,-1 1 0 0 0,1-1-1 0 0,-1 1 1 0 0,1 0 0 0 0,0 0-1 0 0,-1-1 1 0 0,1 1 0 0 0,0 0-1 0 0,-1 0 1 0 0,1-1 0 0 0,0 1-1 0 0,0 0 1 0 0,0 0 0 0 0,0 0-1 0 0,0-1 1 0 0,0 3 0 0 0,1 16 750 0 0,1-14-818 0 0,-1 0 0 0 0,1-1 0 0 0,0 1 0 0 0,0-1 0 0 0,0 0 0 0 0,0 1 0 0 0,1-1 0 0 0,0 0 0 0 0,0 0 0 0 0,0-1 0 0 0,0 1 0 0 0,5 4 0 0 0,6 4 707 0 0,30 19 0 0 0,-34-25-761 0 0,101 61 1136 0 0,-59-37-714 0 0,53 41-1 0 0,70 71-416 0 0,-137-111-95 0 0,-30-24-14 0 0,10 8-251 0 0,29 18-1 0 0,-46-32 51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3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1 33 3679 0 0,'22'-32'16512'0'0,"-18"40"-13736"0"0,-3 8-5007 0 0,-2-9 3839 0 0,-2 3-1380 0 0,-1 0 0 0 0,0 0 0 0 0,-1-1 0 0 0,0 0-1 0 0,-8 12 1 0 0,-36 41 266 0 0,45-56-436 0 0,-179 202 222 0 0,134-149-344 0 0,-49 57-358 0 0,74-90 215 0 0,-2-1 0 0 0,-34 26 0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4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0 10591 0 0,'0'0'10666'0'0,"-2"1"-9988"0"0,-13 8-158 0 0,1 1 0 0 0,-1 1 0 0 0,-19 18 1 0 0,16-12-294 0 0,1-3-109 0 0,0-1-7 0 0,1 1-1 0 0,0 1 1 0 0,1 0-1 0 0,1 1 1 0 0,-17 24-1 0 0,31-38 17 0 0,-1-2-108 0 0,1 1-1 0 0,0-1 1 0 0,0 1-1 0 0,-1 0 0 0 0,1-1 1 0 0,0 1-1 0 0,-1-1 1 0 0,1 1-1 0 0,0-1 1 0 0,-1 1-1 0 0,1-1 1 0 0,-1 1-1 0 0,1-1 1 0 0,-1 1-1 0 0,1-1 1 0 0,-2 1-1 0 0,-3 5 455 0 0,5-6-455 0 0,0 1 0 0 0,0-1-1 0 0,0 0 1 0 0,1 1 0 0 0,-1-1 0 0 0,0 0 0 0 0,0 0-1 0 0,0 1 1 0 0,1-1 0 0 0,-1 0 0 0 0,0 0 0 0 0,0 1-1 0 0,1-1 1 0 0,-1 0 0 0 0,0 0 0 0 0,0 1 0 0 0,1-1-1 0 0,-1 0 1 0 0,0 0 0 0 0,1 0 0 0 0,-1 0 0 0 0,0 0-1 0 0,1 1 1 0 0,-1-1 0 0 0,0 0 0 0 0,1 0 0 0 0,0 0-1 0 0,26 9 94 0 0,-8-2 4 0 0,0-1 0 0 0,0 0 0 0 0,21 2 0 0 0,-35-7-506 0 0,0-1 0 0 0,0 0 0 0 0,0 0 1 0 0,0 0-1 0 0,-1 0 0 0 0,1-1 0 0 0,0 1 0 0 0,0-1 0 0 0,0-1 0 0 0,0 1 1 0 0,-1-1-1 0 0,10-4 0 0 0,2-3-7680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4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8 12439 0 0,'-13'-7'544'0'0,"6"4"128"0"0,-7-5 8200 0 0,24 13-8872 0 0,2 1 0 0 0,1 1-1096 0 0,0-1-272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4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34 6447 0 0,'-10'1'440'0'0,"0"0"-1"0"0,1 1 0 0 0,-16 3 0 0 0,2 1 14323 0 0,25-6-14177 0 0,310-32 2415 0 0,-8 3-2616 0 0,-171 7-274 0 0,305-41 7 0 0,-418 61-197 0 0,0 1 0 0 0,0 1 0 0 0,0 1 0 0 0,22 4 0 0 0,-40-5-58 0 0,-1 0-1 0 0,1 1 1 0 0,-1-1 0 0 0,1 1 0 0 0,-1-1 0 0 0,1 1-1 0 0,-1 0 1 0 0,0-1 0 0 0,1 1 0 0 0,-1 0 0 0 0,0 0-1 0 0,0 0 1 0 0,0 0 0 0 0,2 2 0 0 0,3 10-7396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5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75 11975 0 0,'0'0'547'0'0,"0"-1"-11"0"0,-4-3 1259 0 0,-7 2 4774 0 0,7 6-6410 0 0,1 0 1 0 0,0 0-1 0 0,0 1 1 0 0,0-1 0 0 0,0 1-1 0 0,1 0 1 0 0,-1 0-1 0 0,1 0 1 0 0,-1 5-1 0 0,-8 16 138 0 0,1-8-243 0 0,-1 0 0 0 0,0-1 0 0 0,-2 0 1 0 0,1-1-1 0 0,-2 0 0 0 0,0-1 0 0 0,-1-1 1 0 0,-22 17 1220 0 0,61-68-435 0 0,3 12-780 0 0,0 1 1 0 0,2 0-1 0 0,46-28 0 0 0,-63 44-61 0 0,117-72-393 0 0,-109 69 329 0 0,0 2 1 0 0,1 0-1 0 0,0 1 0 0 0,38-8 1 0 0,-53 14 75 0 0,0 1 0 0 0,0 1 0 0 0,-1-1 0 0 0,1 1 0 0 0,0 0 0 0 0,0 1 0 0 0,0-1 0 0 0,0 1 0 0 0,0 0 0 0 0,-1 0 0 0 0,1 1 0 0 0,0 0 0 0 0,-1 0 0 0 0,1 0 0 0 0,-1 1 0 0 0,0 0 0 0 0,0 0 0 0 0,0 0 0 0 0,0 0 0 0 0,0 1 0 0 0,-1 0 0 0 0,0 0 0 0 0,0 0 0 0 0,0 0 0 0 0,0 1 0 0 0,0 0 0 0 0,-1 0 0 0 0,0 0 0 0 0,0 0 0 0 0,0 0 0 0 0,-1 0 0 0 0,0 1 0 0 0,0-1 0 0 0,2 10 0 0 0,0 5 26 0 0,-1-6-16 0 0,3 23 0 0 0,-6-32-14 0 0,0 0 1 0 0,0 0 0 0 0,0 0 0 0 0,-1 0 0 0 0,0 0 0 0 0,0 0 0 0 0,0 0 0 0 0,-3 7-1 0 0,-5 7 241 0 0,6-11-201 0 0,-1-1-1 0 0,1 1 1 0 0,0-1 0 0 0,1 1 0 0 0,0 0-1 0 0,0 0 1 0 0,1 0 0 0 0,-1 11-1 0 0,2-16-107 0 0,1 0-1 0 0,0-1 0 0 0,0 1 0 0 0,0 0 1 0 0,0 0-1 0 0,0-1 0 0 0,1 1 0 0 0,-1-1 0 0 0,1 1 1 0 0,0-1-1 0 0,2 3 0 0 0,-2-4-224 0 0,0 0 1 0 0,0 0-1 0 0,0-1 0 0 0,0 1 1 0 0,0-1-1 0 0,0 1 0 0 0,0-1 1 0 0,0 0-1 0 0,0 0 0 0 0,4 0 0 0 0,11-2-7987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51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10591 0 0,'0'0'819'0'0,"1"0"-338"0"0,69-21 5014 0 0,109-28-3202 0 0,-124 38-2317 0 0,1 3 0 0 0,63-3 0 0 0,-111 11-465 0 0,0 0 0 0 0,0 0-1 0 0,0 1 1 0 0,13 3 0 0 0,-10-1-777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51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12439 0 0,'0'0'8595'0'0,"2"-1"-7999"0"0,4-4-347 0 0,-1 1 1 0 0,2 0 0 0 0,-1 1-1 0 0,0 0 1 0 0,1 0 0 0 0,9-3-1 0 0,46-10 399 0 0,-17 5-541 0 0,16-7-48 0 0,89-23-19 0 0,-136 38-232 0 0,0 0 0 0 0,0 1 0 0 0,28 0 0 0 0,-7 5-6624 0 0,-19 0-352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51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45 14855 0 0,'0'-4'292'0'0,"1"0"0"0"0,0 0 0 0 0,0 0 1 0 0,1 0-1 0 0,-1 0 0 0 0,1 0 0 0 0,2-4 0 0 0,1-1 963 0 0,-1 18-95 0 0,-3-5-1048 0 0,-1 0 0 0 0,0-1-1 0 0,0 1 1 0 0,0 0 0 0 0,-1 0-1 0 0,1-1 1 0 0,-1 1 0 0 0,0 0-1 0 0,-1 5 1 0 0,-16 36 521 0 0,12-31-432 0 0,-40 86 77 0 0,-4-1-1 0 0,-100 147 1 0 0,106-173-1710 0 0,18-22-5589 0 0,16-32 1002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52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1 13823 0 0,'2'-1'2854'0'0,"55"-28"2680"0"0,7 7-4137 0 0,68-14-1 0 0,70-4-278 0 0,-92 19-777 0 0,-88 16-430 0 0,166-27 668 0 0,-159 29-1230 0 0,0 1 0 0 0,0 2 0 0 0,1 1 0 0 0,42 6 0 0 0,-48 0-5245 0 0,-6 2-1779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52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68 5527 0 0,'-1'2'11251'0'0,"-18"27"-6590"0"0,-48 68-3285 0 0,31-51-1308 0 0,-32 57 0 0 0,88-135-60 0 0,1 0 0 0 0,1 2 1 0 0,2 1-1 0 0,38-37 0 0 0,-47 51-6 0 0,1 1 0 0 0,1 0 0 0 0,0 1 0 0 0,1 2 0 0 0,1-1 0 0 0,0 2 0 0 0,0 1 0 0 0,1 0 0 0 0,34-10 0 0 0,-21 11 45 0 0,-1 0 0 0 0,1 3 0 0 0,0 0 0 0 0,49 1 0 0 0,-80 4-18 0 0,0 0 0 0 0,0 0 0 0 0,0 0 0 0 0,0 1 0 0 0,0-1 0 0 0,0 1 0 0 0,0-1 0 0 0,0 1 0 0 0,0 0-1 0 0,0-1 1 0 0,0 1 0 0 0,0 0 0 0 0,0 0 0 0 0,0 0 0 0 0,-1 1 0 0 0,1-1 0 0 0,-1 0 0 0 0,1 1 0 0 0,-1-1 0 0 0,3 4 0 0 0,-3-3 1 0 0,1 1 0 0 0,-1 0 0 0 0,0-1 0 0 0,-1 1 0 0 0,1 0 0 0 0,0 0 0 0 0,-1 0 0 0 0,0-1 0 0 0,0 1 0 0 0,1 0 0 0 0,-2 0 0 0 0,1 0 0 0 0,0 0 0 0 0,0-1 0 0 0,-2 4 0 0 0,-1 8 67 0 0,-1-1 1 0 0,0 0-1 0 0,-1 0 0 0 0,-11 22 0 0 0,-35 48 217 0 0,11-17-162 0 0,2 3-301 0 0,37-68 79 0 0,0 0 0 0 0,1 0 1 0 0,-1 1-1 0 0,1-1 0 0 0,-1 0 0 0 0,1 1 0 0 0,-1-1 1 0 0,1 0-1 0 0,0 1 0 0 0,0-1 0 0 0,-1 1 1 0 0,1-1-1 0 0,0 0 0 0 0,1 2 0 0 0,-1-2 30 0 0,0-1-1 0 0,0 1 0 0 0,0-1 0 0 0,1 1 0 0 0,-1-1 0 0 0,0 1 0 0 0,1-1 1 0 0,-1 1-1 0 0,0-1 0 0 0,1 1 0 0 0,-1-1 0 0 0,0 1 0 0 0,1-1 1 0 0,-1 0-1 0 0,1 1 0 0 0,-1-1 0 0 0,1 0 0 0 0,-1 1 0 0 0,1-1 1 0 0,-1 0-1 0 0,1 0 0 0 0,0 1 0 0 0,2-1-867 0 0,0 1 1 0 0,-1-1-1 0 0,1 0 1 0 0,0 0-1 0 0,0 0 0 0 0,0 0 1 0 0,5-1-1 0 0,9-2-5952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57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3423 0 0,'0'0'3472'0'0,"8"-5"-1608"0"0,4 0 7630 0 0,-8 9-6703 0 0,-1 6-4577 0 0,-3-9 1839 0 0,1-2 1 0 0,3-1-44 0 0,-5 7 2 0 0,-1 2 102 0 0,-7 10 308 0 0,8-16 234 0 0,0 6-1798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5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9 11 5983 0 0,'38'-10'580'0'0,"-22"9"4114"0"0,-16 1-4630 0 0,1 0 0 0 0,-1 1 1 0 0,1-1-1 0 0,-1 0 1 0 0,1 0-1 0 0,-1 1 0 0 0,1-1 1 0 0,-1 0-1 0 0,1 1 1 0 0,-1-1-1 0 0,1 1 1 0 0,-1-1-1 0 0,1 0 0 0 0,-1 1 1 0 0,0-1-1 0 0,1 1 1 0 0,-1-1-1 0 0,0 1 0 0 0,0-1 1 0 0,1 1-1 0 0,-1-1 1 0 0,0 1-1 0 0,0 0 0 0 0,3 13 1568 0 0,-3-12-1441 0 0,-1 0 1 0 0,1 1-1 0 0,-1-1 0 0 0,1 0 1 0 0,-1 0-1 0 0,0 0 0 0 0,0 0 0 0 0,0 0 1 0 0,0 0-1 0 0,-1 0 0 0 0,1 0 1 0 0,0-1-1 0 0,-1 1 0 0 0,0 0 1 0 0,1-1-1 0 0,-1 1 0 0 0,-3 2 1 0 0,-5 2 438 0 0,1-1 0 0 0,-17 8 1 0 0,-5 3-50 0 0,9 0-341 0 0,-31 28 1 0 0,14-10-225 0 0,-3 0-19 0 0,-1-1 0 0 0,-2-3 0 0 0,-1-1-1 0 0,-64 29 1 0 0,-61 10-140 0 0,98-41 142 0 0,70-25 0 0 0,-23 4-8 0 0,25-5-17 0 0,1-2 47 0 0,0 0-1 0 0,1 0 1 0 0,-1 0 0 0 0,0 0-1 0 0,1 0 1 0 0,-1 0 0 0 0,1 1-1 0 0,-1-1 1 0 0,1 0 0 0 0,0 0-1 0 0,-1 1 1 0 0,1-1 0 0 0,0 0-1 0 0,0 1 1 0 0,-1-1 0 0 0,1 1-1 0 0,0-1 1 0 0,0 1 0 0 0,0-1-1 0 0,1 0 1 0 0,20-8 125 0 0,-20 8-131 0 0,36-10 162 0 0,-1 2 0 0 0,1 2 0 0 0,52-4 0 0 0,-73 9-39 0 0,21-3 344 0 0,1 2 1 0 0,0 2-1 0 0,59 4 1 0 0,-78 1-321 0 0,37 10 1 0 0,-55-13-104 0 0,-1 0-5 0 0,-1-1-56 0 0,1 1 0 0 0,-1-1-1 0 0,1 0 1 0 0,-1 1 0 0 0,1-1-1 0 0,-1 1 1 0 0,0-1 0 0 0,1 1-1 0 0,-1-1 1 0 0,0 1-1 0 0,0-1 1 0 0,1 1 0 0 0,-1-1-1 0 0,0 1 1 0 0,0-1 0 0 0,0 1-1 0 0,1 0 1 0 0,-1-1-1 0 0,0 1 1 0 0,0-1 0 0 0,0 1-1 0 0,0 0 1 0 0,0-1 0 0 0,0 1-1 0 0,0-1 1 0 0,-1 1 0 0 0,1 0-1 0 0,0-1 1 0 0,0 1-1 0 0,0-1 1 0 0,-1 1 0 0 0,1-1-1 0 0,0 1 1 0 0,0-1 0 0 0,-1 1-1 0 0,1-1 1 0 0,0 1 0 0 0,-1-1-1 0 0,1 1 1 0 0,-1-1-1 0 0,0 1 1 0 0,1 0-8 0 0,-7 6-89 0 0,0 0 0 0 0,0-1 0 0 0,-1 1 0 0 0,0-1-1 0 0,0-1 1 0 0,0 0 0 0 0,-11 5 0 0 0,9-4 36 0 0,-32 16-119 0 0,-70 24-1 0 0,-7 4-4 0 0,-49 37 187 0 0,130-65 0 0 0,1 2 0 0 0,-44 37 0 0 0,76-56 37 0 0,0 0 1 0 0,1 1-1 0 0,-6 8 0 0 0,9-12 135 0 0,2 0-47 0 0,0 0 0 0 0,-1-1-1 0 0,1 1 1 0 0,0 0 0 0 0,0 0-1 0 0,0-1 1 0 0,3 4 0 0 0,-2-4-54 0 0,-1 1-28 0 0,1-1-1 0 0,0 0 1 0 0,-1 0 0 0 0,1 0-1 0 0,0 0 1 0 0,0 0 0 0 0,0 0-1 0 0,0 0 1 0 0,0-1-1 0 0,0 1 1 0 0,0-1 0 0 0,0 0-1 0 0,0 1 1 0 0,0-1-1 0 0,3 0 1 0 0,103 0-24 0 0,-47-2-22 0 0,31-2 777 0 0,124-22 0 0 0,-135 15-546 0 0,-43 3-113 0 0,-37 8-94 0 0,-19 5-5921 0 0,6 0 4360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4:59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0 11975 0 0,'0'0'6812'0'0,"-1"2"-6001"0"0,-27 62 1577 0 0,-53 90 1 0 0,46-92-2025 0 0,20-36-231 0 0,0 0-81 0 0,1 0-1 0 0,1 1 1 0 0,1 0-1 0 0,-10 38 1 0 0,18-51 2 0 0,5-9-25 0 0,-1-3 1 0 0,1-1-127 0 0,-1 0 0 0 0,0 0 0 0 0,1 0 0 0 0,-1 0 0 0 0,1 1 0 0 0,0-1 0 0 0,-1 0 0 0 0,1 0 0 0 0,0 0 0 0 0,0-1 0 0 0,0 1 0 0 0,-1 0 0 0 0,1 0 0 0 0,0 0 0 0 0,2 1 0 0 0,6-1-3681 0 0,-6 0 802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0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9071 0 0,'0'0'7792'0'0,"2"0"-7006"0"0,73-6 1860 0 0,-45 5-1802 0 0,34-6 0 0 0,25-8 126 0 0,42-7-235 0 0,123-32-368 0 0,-236 50-309 0 0,33-3 1 0 0,-44 7-325 0 0,1 0 0 0 0,-1 0 0 0 0,1 1 0 0 0,-1 0 1 0 0,0 0-1 0 0,13 4 0 0 0,-18-5 10 0 0,-1 0 155 0 0,-1 0 0 0 0,1 1 0 0 0,-1-1 0 0 0,1 0 0 0 0,-1 0 0 0 0,1 0 0 0 0,-1 0 0 0 0,0 0-1 0 0,1 1 1 0 0,-1-1 0 0 0,1 0 0 0 0,-1 1 0 0 0,1-1 0 0 0,-1 0 0 0 0,0 1 0 0 0,1-1 0 0 0,-1 0 0 0 0,0 1 0 0 0,1 0 0 0 0,2 5-1590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00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4 9215 0 0,'0'-1'49'0'0,"0"1"0"0"0,0 0 0 0 0,1-1 0 0 0,-1 1-1 0 0,1 0 1 0 0,-1 0 0 0 0,0-1 0 0 0,1 1 0 0 0,-1 0-1 0 0,1 0 1 0 0,-1 0 0 0 0,0 0 0 0 0,1-1 0 0 0,-1 1-1 0 0,1 0 1 0 0,-1 0 0 0 0,1 0 0 0 0,-1 0 0 0 0,1 0-1 0 0,0 3 257 0 0,0 0 0 0 0,0-1 1 0 0,0 1-1 0 0,0 0 0 0 0,-1 0 0 0 0,1 0 0 0 0,-1 0 0 0 0,0 0 0 0 0,0-1 0 0 0,0 1 0 0 0,0 0 0 0 0,-1 0 0 0 0,1 0 0 0 0,-1 0 0 0 0,-1 3 0 0 0,-2 8 1367 0 0,-11 22 1 0 0,-51 91 1147 0 0,7-18-1791 0 0,55-101-1020 0 0,1 0 1 0 0,-1 0-1 0 0,2 1 1 0 0,-1-1-1 0 0,1 1 1 0 0,0-1-1 0 0,1 1 1 0 0,-1 13-1 0 0,2-21-135 0 0,0 0 0 0 0,0 0 0 0 0,0 1 1 0 0,0-1-1 0 0,0 0 0 0 0,0 0 0 0 0,0 0 0 0 0,0 0 0 0 0,0 1 0 0 0,1-1 0 0 0,-1 0 0 0 0,0 0 0 0 0,1 0 0 0 0,-1 0 0 0 0,1 0 1 0 0,-1 0-1 0 0,1 0 0 0 0,0 0 0 0 0,-1 0 0 0 0,1 0 0 0 0,0 0 0 0 0,0 0 0 0 0,0 0 0 0 0,1 1 0 0 0,-2-2-298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23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191 2303 0 0,'0'0'6022'0'0,"1"0"-5174"0"0,7-3-266 0 0,-1 0 0 0 0,1-1 0 0 0,-1 1 1 0 0,0-2-1 0 0,0 1 0 0 0,-1-1 0 0 0,1 0 0 0 0,10-11 1 0 0,-16 15-413 0 0,-1-1 1 0 0,1 1 0 0 0,0-1 0 0 0,-1 1-1 0 0,0-1 1 0 0,1 1 0 0 0,-1-1 0 0 0,0 1 0 0 0,0-1-1 0 0,0 0 1 0 0,0 1 0 0 0,0-1 0 0 0,0 1-1 0 0,-1-1 1 0 0,1 1 0 0 0,0-1 0 0 0,-1 0-1 0 0,1 1 1 0 0,-2-3 0 0 0,-2-15-168 0 0,6-5-3 0 0,2-8 0 0 0,-3 26 0 0 0,-1-2 0 0 0,0 3 11 0 0,-1 4-9 0 0,1 1 1 0 0,0-1-1 0 0,0 1 1 0 0,-1 0-1 0 0,1-1 1 0 0,0 1-1 0 0,0-1 1 0 0,-1 1-1 0 0,1 0 1 0 0,0-1-1 0 0,-1 1 1 0 0,1 0-1 0 0,-1-1 1 0 0,1 1-1 0 0,0 0 1 0 0,-1 0-1 0 0,1-1 1 0 0,-1 1-1 0 0,1 0 1 0 0,-1 0-1 0 0,1 0 1 0 0,-1 0-1 0 0,-12-4-1 0 0,12 4 5 0 0,-5-1 5 0 0,-1 0-1 0 0,1 1 1 0 0,-1-1-1 0 0,-8 2 1 0 0,-18 0-11 0 0,24-2 0 0 0,3 0 11 0 0,3 1 32 0 0,-1-1-22 0 0,1 1-14 0 0,0 0 0 0 0,0 0 0 0 0,0 0 0 0 0,0 1 0 0 0,0-1 0 0 0,0 1 0 0 0,0 0 0 0 0,0 0 0 0 0,1 0 0 0 0,-1 0 0 0 0,0 0 0 0 0,0 1 0 0 0,1-1 0 0 0,-1 1 0 0 0,-2 2 0 0 0,-11 5-2 0 0,-25 11-5 0 0,5-2 0 0 0,-62 22 0 0 0,73-32 0 0 0,23-7 0 0 0,0-1 0 0 0,0 1 0 0 0,0-1 0 0 0,1 1 0 0 0,-1 0 0 0 0,0 0 0 0 0,1 0 0 0 0,-1 0 0 0 0,1 0 0 0 0,-1 0 0 0 0,1 0 0 0 0,-1 1 0 0 0,1-1 0 0 0,-2 2 0 0 0,-3 3 0 0 0,-95 61 0 0 0,87-59 0 0 0,-17 15 0 0 0,21-16 0 0 0,4 0 0 0 0,2 1 0 0 0,1 1 0 0 0,1 5 0 0 0,4-10 0 0 0,-3 20 0 0 0,1-21 0 0 0,-3 18 0 0 0,-4 5 127 0 0,4-15-39 0 0,1 0 1 0 0,0 0-1 0 0,-1 17 0 0 0,2-26-90 0 0,1-1 3 0 0,-1 0 0 0 0,1 0 0 0 0,0 0 0 0 0,0 0-1 0 0,0-1 1 0 0,0 1 0 0 0,0 0 0 0 0,0 0 0 0 0,0 0 0 0 0,0 0 0 0 0,1-1 0 0 0,-1 1 0 0 0,0 0-1 0 0,0 0 1 0 0,1 0 0 0 0,-1-1 0 0 0,0 1 0 0 0,2 1 0 0 0,4 12 140 0 0,-2-12-100 0 0,-2-1-2 0 0,1 1 40 0 0,-1 0-1 0 0,1-1 1 0 0,0 1-1 0 0,0-1 1 0 0,0 1-1 0 0,0-1 1 0 0,1 0-1 0 0,-1 0 1 0 0,0 0-1 0 0,0-1 1 0 0,6 1-1 0 0,0 0 152 0 0,-8 0 378 0 0,1 0-523 0 0,2 1-106 0 0,10 1 363 0 0,-9-2-325 0 0,-1-1 1 0 0,1 1 0 0 0,0-1 0 0 0,0 0-1 0 0,0 0 1 0 0,0 0 0 0 0,0 0 0 0 0,0-1-1 0 0,7-2 1 0 0,1-1 15 0 0,1-1-1 0 0,20-11 0 0 0,-11 3 64 0 0,-1-1 1 0 0,0-1-1 0 0,25-24 0 0 0,3-1 23 0 0,39-18-119 0 0,-83 55 0 0 0,-1-3 0 0 0,0-5 0 0 0,-3 7 5 0 0,-1 3-1 0 0,0-1 1 0 0,-1 1-1 0 0,1-1 0 0 0,-1 1 1 0 0,1-1-1 0 0,-1 0 1 0 0,0 1-1 0 0,0-1 1 0 0,1 0-1 0 0,-2-2 0 0 0,2-5 7 0 0,-1 0-11 0 0,0-3-6 0 0,2 5 18 0 0,4-7 1406 0 0,-6 13-1351 0 0,2-5-42 0 0,-1 5 34 0 0,-2 3-5 0 0,-16 50-43 0 0,-43 58-11 0 0,56-104 0 0 0,1 0 0 0 0,-1 1 0 0 0,1-1 0 0 0,0 1 0 0 0,0 0 0 0 0,-2 10 0 0 0,0 0 12 0 0,0-1-24 0 0,-9 22 1 0 0,12-33 29 0 0,0-1-1 0 0,-1 0 1 0 0,0 1 0 0 0,0-1 0 0 0,0 0 0 0 0,0-1 0 0 0,0 1 0 0 0,-1 0 0 0 0,-4 3 0 0 0,6-6 219 0 0,2 0-215 0 0,0-1 0 0 0,0 1 0 0 0,0 0 0 0 0,0-1-1 0 0,0 1 1 0 0,0 0 0 0 0,0 0 0 0 0,0-1 0 0 0,0 1-1 0 0,0 0 1 0 0,0-1 0 0 0,1 1 0 0 0,-1 0 0 0 0,0-1-1 0 0,0 1 1 0 0,1 0 0 0 0,-1-1 0 0 0,0 1 0 0 0,1-1-1 0 0,-1 1 1 0 0,1 0 0 0 0,-1-1 0 0 0,0 1 0 0 0,1-1-1 0 0,0 1 1 0 0,-1-1 0 0 0,1 0 0 0 0,-1 1 0 0 0,1-1-1 0 0,-1 1 1 0 0,1-1 0 0 0,0 0 0 0 0,1 1 0 0 0,25 11 463 0 0,-23-11-429 0 0,76 32 947 0 0,-78-32-1089 0 0,4-6-4015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24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2 8207 0 0,'0'0'374'0'0,"-2"1"-6"0"0,-23 3 12466 0 0,36-3-12191 0 0,-1-1-518 0 0,0-1 0 0 0,0 0 0 0 0,0-1 0 0 0,0 0 0 0 0,0-1 0 0 0,-1 0 0 0 0,1 0 0 0 0,9-6 1 0 0,12-3-15 0 0,-24 10-153 0 0,62-20 288 0 0,-59 20-531 0 0,0 0 0 0 0,0 0 0 0 0,0 1 0 0 0,20 1 0 0 0,-28 0-179 0 0,10 1 193 0 0,-6 3-3714 0 0,0 3 2286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24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8751 0 0,'0'0'4203'0'0,"16"-10"1502"0"0,0 6-5223 0 0,0 0-1 0 0,0 1 0 0 0,0 0 1 0 0,19 0-1 0 0,69 4 2736 0 0,-46 0-2477 0 0,-43-2-1118 0 0,-8 1-789 0 0,1 0-1 0 0,0 0 1 0 0,0 1 0 0 0,0-1 0 0 0,0 2 0 0 0,11 2 0 0 0,-9 1-5933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28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58 8783 0 0,'0'0'399'0'0,"2"0"-4"0"0,11-6 260 0 0,1 0 1 0 0,18-12-1 0 0,-17 9 1877 0 0,22-9 2383 0 0,-36 19-4803 0 0,0 1 0 0 0,0 0 0 0 0,-1-1 0 0 0,1 1 0 0 0,0 0 0 0 0,-1 0 0 0 0,1 0 0 0 0,-1 2 0 0 0,0 4 22 0 0,-1 0 0 0 0,0 1 0 0 0,0-1 0 0 0,-1 0-1 0 0,0 0 1 0 0,-1 1 0 0 0,-5 11 0 0 0,1-1 44 0 0,-22 53 0 0 0,-3-2 0 0 0,-3 0 0 0 0,-56 81 0 0 0,18-30-103 0 0,72-120-63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29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09 13991 0 0,'-10'1'260'0'0,"0"1"1"0"0,1 0-1 0 0,-1 0 0 0 0,1 1 0 0 0,0 0 0 0 0,-1 1 0 0 0,2 0 0 0 0,-11 6 3407 0 0,19-10-3605 0 0,0 1-1 0 0,0 0 0 0 0,1 0 1 0 0,-1 0-1 0 0,1-1 0 0 0,-1 1 1 0 0,1 0-1 0 0,-1 0 0 0 0,1-1 1 0 0,-1 1-1 0 0,1-1 0 0 0,-1 1 1 0 0,1 0-1 0 0,0-1 0 0 0,-1 1 1 0 0,1-1-1 0 0,0 1 0 0 0,0-1 1 0 0,-1 0-1 0 0,1 1 0 0 0,0-1 1 0 0,0 0-1 0 0,1 1 0 0 0,20 5 509 0 0,-10-4-324 0 0,0-1 0 0 0,0 0 0 0 0,0-1 0 0 0,0 0 0 0 0,19-4 0 0 0,61-14 522 0 0,-62 11-554 0 0,79-18 321 0 0,330-65 858 0 0,-376 81-1534 0 0,-1 3-1 0 0,106 2 1 0 0,-143 7-1590 0 0,-31 9-5560 0 0,-4 0 81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29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227 3679 0 0,'0'0'12520'0'0,"-7"6"-11208"0"0,-9 34 438 0 0,-4 7-484 0 0,18-42-1183 0 0,0-1 1 0 0,0 0-1 0 0,-1-1 1 0 0,0 1-1 0 0,0 0 1 0 0,0-1-1 0 0,0 1 0 0 0,-5 3 1 0 0,0-1 8 0 0,-2 1 236 0 0,10-10-188 0 0,4-6-83 0 0,11-15-127 0 0,1 2 0 0 0,1 0 0 0 0,1 1 0 0 0,28-26-1 0 0,-19 20 14 0 0,4-4-123 0 0,57-44-1 0 0,-69 61 173 0 0,2 0 0 0 0,-1 1 0 0 0,2 2 0 0 0,34-15 0 0 0,-50 24 70 0 0,1 0-1 0 0,-1 0 1 0 0,1 0 0 0 0,-1 1 0 0 0,1 0 0 0 0,-1 0-1 0 0,1 1 1 0 0,7 0 0 0 0,-12 0-31 0 0,1 0 0 0 0,-1 1-1 0 0,1-1 1 0 0,-1 1 0 0 0,0 0 0 0 0,1-1-1 0 0,-1 1 1 0 0,0 0 0 0 0,0 1 0 0 0,0-1-1 0 0,1 0 1 0 0,-1 1 0 0 0,0-1 0 0 0,-1 1-1 0 0,1-1 1 0 0,0 1 0 0 0,0 0 0 0 0,-1 0 0 0 0,1 0-1 0 0,-1 0 1 0 0,1 0 0 0 0,-1 0 0 0 0,0 0-1 0 0,1 3 1 0 0,1 3-22 0 0,-1-1 0 0 0,0 1 0 0 0,0-1 0 0 0,-1 1 0 0 0,0 0 0 0 0,0 0-1 0 0,-1 0 1 0 0,0-1 0 0 0,-2 11 0 0 0,1-4 3 0 0,-2 0 0 0 0,0 0 0 0 0,0 0-1 0 0,-8 17 1 0 0,0-7 89 0 0,-2 0-1 0 0,0-1 1 0 0,-18 22-1 0 0,12-17 49 0 0,-18 34 0 0 0,31-51-117 0 0,4-7-21 0 0,-1 1 0 0 0,1-1-1 0 0,0 0 1 0 0,1 1 0 0 0,-1 0-1 0 0,1-1 1 0 0,0 1 0 0 0,0 0-1 0 0,0-1 1 0 0,1 1 0 0 0,-1 8-1 0 0,2-12-52 0 0,0-1 0 0 0,-1 0 0 0 0,1 0 0 0 0,-1 1 0 0 0,1-1-1 0 0,0 0 1 0 0,-1 0 0 0 0,1 1 0 0 0,0-1 0 0 0,-1 0 0 0 0,1 0 0 0 0,0 0 0 0 0,-1 0 0 0 0,1 0 0 0 0,0 0-1 0 0,-1 0 1 0 0,2-1 0 0 0,-2 1-25 0 0,19-3-976 0 0,2-6-69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0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831 0 0,'0'0'12294'0'0,"0"2"-11630"0"0,1 6-63 0 0,1 0 0 0 0,1-1 0 0 0,-1 1 1 0 0,6 10-1 0 0,4 10 290 0 0,-12-27-1629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2 299 7367 0 0,'0'0'9175'0'0,"8"-2"-7004"0"0,-1 1-1979 0 0,0 0 1 0 0,0 0 0 0 0,0-1 0 0 0,-1 0 0 0 0,1-1 0 0 0,-1 1 0 0 0,1-1 0 0 0,-1-1-1 0 0,0 1 1 0 0,0-1 0 0 0,0 0 0 0 0,-1 0 0 0 0,9-9 0 0 0,-10 9-79 0 0,0 0-1 0 0,-1 0 1 0 0,0 0 0 0 0,1 0-1 0 0,-2 0 1 0 0,1-1 0 0 0,0 1 0 0 0,-1-1-1 0 0,0 0 1 0 0,0 0 0 0 0,-1 0-1 0 0,1 0 1 0 0,-1 0 0 0 0,0 0 0 0 0,0 0-1 0 0,-1-1 1 0 0,1 1 0 0 0,-1 0-1 0 0,-1-6 1 0 0,-1 0-290 0 0,0 0 0 0 0,-1 1 0 0 0,0-1 0 0 0,-1 1 0 0 0,0-1 0 0 0,-1 1 0 0 0,0 0 0 0 0,0 0 0 0 0,-1 1 0 0 0,-1 0 0 0 0,1 0 0 0 0,-12-11 0 0 0,17 19 163 0 0,-1 0 1 0 0,1 0-1 0 0,-1 0 0 0 0,1 1 1 0 0,-1-1-1 0 0,1 0 0 0 0,-1 1 1 0 0,0-1-1 0 0,1 1 0 0 0,-1-1 0 0 0,0 1 1 0 0,0 0-1 0 0,1-1 0 0 0,-1 1 1 0 0,0 0-1 0 0,0 0 0 0 0,1 1 1 0 0,-1-1-1 0 0,0 0 0 0 0,1 1 0 0 0,-1-1 1 0 0,0 0-1 0 0,1 1 0 0 0,-1 0 1 0 0,0-1-1 0 0,1 1 0 0 0,-1 0 0 0 0,-2 2 1 0 0,-5 3-85 0 0,0 1 0 0 0,1 0 0 0 0,-13 13 1 0 0,6-6 43 0 0,-39 30-18 0 0,-86 51 0 0 0,-30 22-43 0 0,111-64 113 0 0,53-47 3 0 0,-1 1 0 0 0,1 0-1 0 0,1 0 1 0 0,0 1 0 0 0,0-1-1 0 0,-6 14 1 0 0,10-19 11 0 0,0-1 0 0 0,1 0-1 0 0,-1 1 1 0 0,1-1 0 0 0,0 0 0 0 0,-1 1 0 0 0,1-1 0 0 0,0 1-1 0 0,0-1 1 0 0,0 0 0 0 0,0 1 0 0 0,0-1 0 0 0,0 1 0 0 0,0-1-1 0 0,0 0 1 0 0,1 1 0 0 0,-1-1 0 0 0,0 1 0 0 0,1-1 0 0 0,-1 0 0 0 0,1 0-1 0 0,0 1 1 0 0,-1-1 0 0 0,1 0 0 0 0,0 0 0 0 0,0 0 0 0 0,0 0-1 0 0,0 1 1 0 0,0-1 0 0 0,0-1 0 0 0,0 1 0 0 0,0 0 0 0 0,0 0-1 0 0,0 0 1 0 0,1 0 0 0 0,-1-1 0 0 0,0 1 0 0 0,1-1 0 0 0,-1 1 0 0 0,2 0-1 0 0,5 1 80 0 0,0 0 0 0 0,0 0 0 0 0,0-1 0 0 0,0 1-1 0 0,13-1 1 0 0,4-1 137 0 0,0-2 0 0 0,-1 0 1 0 0,31-7-1 0 0,72-24 606 0 0,-110 28-775 0 0,1-1 1 0 0,-2-1-1 0 0,1-1 0 0 0,-1 0 0 0 0,26-17 1 0 0,-34 19-59 0 0,-1 1 0 0 0,0-2 0 0 0,0 1 0 0 0,0-1 0 0 0,-1 0 1 0 0,0 0-1 0 0,0-1 0 0 0,-1 1 0 0 0,0-1 0 0 0,0-1 0 0 0,-1 1 0 0 0,5-14 0 0 0,-9 21-32 0 0,1 0-1 0 0,-1 0 0 0 0,0 0 1 0 0,0 0-1 0 0,0 0 0 0 0,0 0 0 0 0,0 0 1 0 0,0 0-1 0 0,0 0 0 0 0,0 0 1 0 0,0 0-1 0 0,0 0 0 0 0,-1 0 0 0 0,0-1 1 0 0,1 1 1 0 0,0 1 1 0 0,0 0 0 0 0,0-1 0 0 0,0 1-1 0 0,0 0 1 0 0,0 0 0 0 0,-1-1 0 0 0,1 1-1 0 0,0 0 1 0 0,0 0 0 0 0,-1-1 0 0 0,1 1-1 0 0,0 0 1 0 0,0 0 0 0 0,-1-1 0 0 0,1 1-1 0 0,0 0 1 0 0,0 0 0 0 0,-1 0 0 0 0,1 0-1 0 0,0 0 1 0 0,-1-1 0 0 0,1 1 0 0 0,0 0-1 0 0,0 0 1 0 0,-1 0 0 0 0,1 0 0 0 0,0 0-1 0 0,-1 0 1 0 0,1 0 0 0 0,0 0 0 0 0,-1 0-1 0 0,1 0 1 0 0,0 0 0 0 0,-1 0 0 0 0,1 1-1 0 0,0-1 1 0 0,-1 0 0 0 0,0 1-39 0 0,0-1 63 0 0,1 0-1 0 0,0 0 0 0 0,-1 0 1 0 0,1 0-1 0 0,-1 0 1 0 0,1 1-1 0 0,0-1 0 0 0,-1 0 1 0 0,1 0-1 0 0,0 0 0 0 0,-1 1 1 0 0,1-1-1 0 0,0 0 1 0 0,-1 1-1 0 0,1-1 0 0 0,0 0 1 0 0,0 1-1 0 0,-1-1 1 0 0,1 0-1 0 0,0 1 0 0 0,0-1 1 0 0,0 1-1 0 0,0-1 1 0 0,-1 0-1 0 0,1 1 0 0 0,0-1 1 0 0,0 1-1 0 0,-6 14-54 0 0,2 7 92 0 0,-1-1 0 0 0,0 0-1 0 0,-2-1 1 0 0,-16 36 0 0 0,19-46-27 0 0,-1 2 6 0 0,-21 53-22 0 0,24-59 21 0 0,1 1 1 0 0,-1-1-1 0 0,1 0 1 0 0,0 1 0 0 0,1-1-1 0 0,0 1 1 0 0,0-1 0 0 0,1 9-1 0 0,-1-13 85 0 0,0-1-73 0 0,1 0-1 0 0,-1 0 1 0 0,1 0 0 0 0,-1 0-1 0 0,1 1 1 0 0,-1-1 0 0 0,1 0-1 0 0,0-1 1 0 0,-1 1-1 0 0,1 0 1 0 0,0 0 0 0 0,0 0-1 0 0,0 0 1 0 0,-1 0 0 0 0,1-1-1 0 0,0 1 1 0 0,0 0-1 0 0,0-1 1 0 0,0 1 0 0 0,2 0-1 0 0,22 8 434 0 0,-16-7-362 0 0,0-2 1 0 0,-1 1 0 0 0,1-1-1 0 0,0-1 1 0 0,0 1 0 0 0,10-3-1 0 0,53-14 72 0 0,-72 17-165 0 0,75-24-833 0 0,-45 11-6121 0 0,-22 8 26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1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4607 0 0,'-4'1'15201'0'0,"-8"2"-12435"0"0,-12 7-985 0 0,23-9-1517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2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161 15463 0 0,'0'0'1400'0'0,"-8"3"-1128"0"0,5-1-166 0 0,1-1-1 0 0,-1 1 1 0 0,0 0-1 0 0,1 1 0 0 0,-1-1 1 0 0,1 0-1 0 0,0 1 1 0 0,-1-1-1 0 0,1 1 1 0 0,-2 4-1 0 0,-7 7 585 0 0,0 1 120 0 0,-13 19 1 0 0,2-2-72 0 0,-35 53 535 0 0,38-55-1103 0 0,-23 40 155 0 0,41-69 189 0 0,6-10-142 0 0,8-12-289 0 0,1 1-1 0 0,1 0 0 0 0,1 1 1 0 0,33-30-1 0 0,1-2 7 0 0,97-96-610 0 0,-128 131 446 0 0,1 0 0 0 0,0 2-1 0 0,1 0 1 0 0,1 1 0 0 0,0 1-1 0 0,29-10 1 0 0,-27 14 166 0 0,1 2 0 0 0,0 0 0 0 0,0 2 0 0 0,0 1 0 0 0,0 0 0 0 0,1 2 0 0 0,48 5 0 0 0,-68-4-71 0 0,-4 0-17 0 0,1 0 0 0 0,-1 1 1 0 0,0-1-1 0 0,0 0 0 0 0,0 1 0 0 0,0 0 1 0 0,0 0-1 0 0,0-1 0 0 0,0 1 0 0 0,0 0 0 0 0,0 0 1 0 0,0 1-1 0 0,2 1 0 0 0,-3-2-4 0 0,0-1 0 0 0,0 1 0 0 0,0 0 0 0 0,0-1 0 0 0,0 1 0 0 0,0 0 0 0 0,-1 0 0 0 0,1 0 0 0 0,0 0 0 0 0,0 0 0 0 0,-1 0 0 0 0,1 0 0 0 0,-1 0 0 0 0,1 0 0 0 0,-1 0 0 0 0,1 0 0 0 0,-1 0 0 0 0,0 0 0 0 0,1 0 0 0 0,-1 0 0 0 0,0 3 0 0 0,0-2 0 0 0,0 0 0 0 0,-1 0 0 0 0,1 1 0 0 0,-1-1 0 0 0,1 0 0 0 0,-1 0 0 0 0,0 0 0 0 0,0 1 0 0 0,0-1 0 0 0,-2 2 0 0 0,-2 5 0 0 0,-1-1 0 0 0,-1 0 0 0 0,1-1 0 0 0,-9 7 0 0 0,-46 39 31 0 0,40-36-8 0 0,0 0 0 0 0,2 2 1 0 0,-23 27-1 0 0,35-38-13 0 0,1 0 0 0 0,1 1 0 0 0,0 0 1 0 0,0 0-1 0 0,1 0 0 0 0,0 0 0 0 0,0 1 0 0 0,-3 14 0 0 0,6-21 2 0 0,1 0 1 0 0,-1 1-1 0 0,1-1 0 0 0,0 1 1 0 0,0-1-1 0 0,0 1 1 0 0,0-1-1 0 0,1 0 0 0 0,-1 1 1 0 0,1-1-1 0 0,0 1 0 0 0,0-1 1 0 0,0 0-1 0 0,0 0 0 0 0,1 1 1 0 0,-1-1-1 0 0,1 0 1 0 0,0 0-1 0 0,0-1 0 0 0,0 1 1 0 0,0 0-1 0 0,0-1 0 0 0,1 1 1 0 0,-1-1-1 0 0,1 0 0 0 0,0 1 1 0 0,0-1-1 0 0,4 2 0 0 0,-3-2 15 0 0,1 0-1 0 0,-1 0 1 0 0,1 0-1 0 0,-1-1 1 0 0,1 0-1 0 0,0 0 1 0 0,-1 0-1 0 0,9 0 0 0 0,41-2-1542 0 0,-20-1-6492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2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61 5063 0 0,'-25'5'715'0'0,"13"-4"1426"0"0,-6 2 7697 0 0,20-2-9028 0 0,11-1-327 0 0,1-1 0 0 0,-1 0 0 0 0,1-1 0 0 0,-1 0 0 0 0,0-1 0 0 0,16-6 0 0 0,5 1 184 0 0,145-28 1528 0 0,-145 32-2164 0 0,1 1-1 0 0,0 2 1 0 0,43 3-1 0 0,31 3-4872 0 0,-89-5 3183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3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2 7367 0 0,'0'0'334'0'0,"0"-1"-1"0"0,4-4-213 0 0,0 1 263 0 0,-3 4-165 0 0,-1-1 1 0 0,1 1 0 0 0,-1 0 0 0 0,1 0-1 0 0,-1 0 1 0 0,1 0 0 0 0,-1 0-1 0 0,1 0 1 0 0,0 0 0 0 0,-1 0 0 0 0,1 0-1 0 0,-1 0 1 0 0,1 0 0 0 0,-1 0-1 0 0,1 0 1 0 0,-1 0 0 0 0,1 0 0 0 0,-1 0-1 0 0,1 1 1 0 0,-1-1 0 0 0,1 0-1 0 0,-1 0 1 0 0,1 1 0 0 0,-1-1 0 0 0,0 0-1 0 0,1 1 1 0 0,0 0 0 0 0,9 10 3287 0 0,-8-7-3376 0 0,-1 1-1 0 0,1-1 1 0 0,-1 1-1 0 0,0-1 1 0 0,0 1-1 0 0,-1 0 1 0 0,0-1-1 0 0,1 1 1 0 0,-2 0-1 0 0,1-1 1 0 0,0 1-1 0 0,-1 0 1 0 0,-2 7-1 0 0,-1 3 14 0 0,-1 1-1 0 0,-11 24 0 0 0,-1-7 108 0 0,-36 52-1 0 0,-5 10-70 0 0,56-92-159 0 0,0 1 0 0 0,1-1 0 0 0,-1 1 0 0 0,1 0 0 0 0,-2 6 0 0 0,3-9-66 0 0,0 0 1 0 0,0 0 0 0 0,0 0 0 0 0,0 0 0 0 0,0-1 0 0 0,0 1 0 0 0,0 0 0 0 0,0 0 0 0 0,0 0 0 0 0,1 0-1 0 0,-1 0 1 0 0,0-1 0 0 0,0 1 0 0 0,1 0 0 0 0,-1 0 0 0 0,0-1 0 0 0,1 1 0 0 0,-1 0 0 0 0,1 0 0 0 0,-1-1-1 0 0,1 1 1 0 0,0 0 0 0 0,-1-1 0 0 0,1 1 0 0 0,-1-1 0 0 0,1 1 0 0 0,0-1 0 0 0,0 1 0 0 0,-1-1 0 0 0,1 0-1 0 0,0 1 1 0 0,0-1 0 0 0,1 1 0 0 0,11 1-1571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3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5 3 8751 0 0,'1'-1'674'0'0,"3"-1"-52"0"0,-42 26 8965 0 0,1 7-6915 0 0,-30 37-3635 0 0,54-54 1787 0 0,-39 45-238 0 0,-63 92 0 0 0,-28 76-105 0 0,101-151-679 0 0,-39 97-1 0 0,56-113-4334 0 0,18-48-2438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3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6 4607 0 0,'0'0'354'0'0,"1"-16"244"0"0,-1-18 11991 0 0,-1 29-12114 0 0,1 0 1 0 0,0 0-1 0 0,0 0 1 0 0,0 0-1 0 0,0 0 0 0 0,1 0 1 0 0,0 1-1 0 0,0-1 0 0 0,3-9 1 0 0,-1 9-414 0 0,0-1 0 0 0,0 1 0 0 0,1 0 0 0 0,-1 1 0 0 0,1-1 0 0 0,0 1 0 0 0,7-6 0 0 0,35-27 383 0 0,-36 30-425 0 0,137-91-334 0 0,-123 85 236 0 0,0 0 0 0 0,1 2 0 0 0,0 1 0 0 0,41-10 0 0 0,-47 15 44 0 0,0 2 1 0 0,0 0-1 0 0,0 1 0 0 0,0 1 1 0 0,19 1-1 0 0,-32 0 28 0 0,1 1-1 0 0,-1 0 0 0 0,0 0 1 0 0,1 0-1 0 0,-1 1 0 0 0,0 0 1 0 0,0 0-1 0 0,0 0 0 0 0,0 1 1 0 0,-1 0-1 0 0,1 0 1 0 0,-1 0-1 0 0,1 1 0 0 0,-1 0 1 0 0,0 0-1 0 0,-1 0 0 0 0,1 1 1 0 0,7 9-1 0 0,-10-10 26 0 0,1 1-1 0 0,-1-1 1 0 0,0 1 0 0 0,0 0-1 0 0,-1 0 1 0 0,1 0 0 0 0,-1 0-1 0 0,0 0 1 0 0,-1 0 0 0 0,1 0-1 0 0,-1 0 1 0 0,0 0 0 0 0,0 0-1 0 0,0 0 1 0 0,-1 1 0 0 0,0-1-1 0 0,0 0 1 0 0,-2 6 0 0 0,-1 0 33 0 0,0-1 0 0 0,0 0 1 0 0,-1 0-1 0 0,0 0 0 0 0,-1 0 1 0 0,0-1-1 0 0,-11 13 0 0 0,6-9 53 0 0,-1-2 0 0 0,-1 0 0 0 0,0 0-1 0 0,-1-1 1 0 0,0-1 0 0 0,0 0 0 0 0,-1-1-1 0 0,0 0 1 0 0,-1-1 0 0 0,-16 4 0 0 0,-8 2 20 0 0,0-3-1 0 0,-79 10 1 0 0,90-16-131 0 0,0-2 0 0 0,1-1 0 0 0,-1-1 0 0 0,0-1 0 0 0,-32-6 0 0 0,58 6-9 0 0,1 1-1 0 0,-1-1 1 0 0,1 0 0 0 0,-1 0-1 0 0,1 0 1 0 0,-1 0-1 0 0,1 0 1 0 0,0-1 0 0 0,0 1-1 0 0,-1-1 1 0 0,1 1 0 0 0,-2-3-1 0 0,3 3-70 0 0,1 0-1 0 0,-1 1 0 0 0,1-1 1 0 0,0 1-1 0 0,-1-1 0 0 0,1 0 1 0 0,0 1-1 0 0,-1-1 0 0 0,1 0 1 0 0,0 0-1 0 0,0 1 0 0 0,0-1 1 0 0,0 0-1 0 0,-1 1 0 0 0,1-1 1 0 0,0 0-1 0 0,0 0 0 0 0,1-1 1 0 0,-1 1-367 0 0,0 0 0 0 0,1 0 0 0 0,0-1 0 0 0,-1 1 0 0 0,1 0 1 0 0,-1 0-1 0 0,1 0 0 0 0,0 0 0 0 0,0 0 0 0 0,0 0 0 0 0,0 0 0 0 0,0 0 0 0 0,2-1 1 0 0,11-9-6826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4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 17279 0 0,'-3'-5'4316'0'0,"9"4"-4166"0"0,0 0-1 0 0,0 1 1 0 0,0 0 0 0 0,0 0-1 0 0,0 0 1 0 0,0 0-1 0 0,0 1 1 0 0,0 0-1 0 0,0 1 1 0 0,0-1 0 0 0,0 1-1 0 0,-1 0 1 0 0,1 0-1 0 0,-1 1 1 0 0,1 0 0 0 0,6 4-1 0 0,8 7 239 0 0,-1 0-1 0 0,32 29 0 0 0,-15-11 120 0 0,79 82 941 0 0,-95-91-1312 0 0,1-1 0 0 0,0-1 0 0 0,2-1 0 0 0,0 0 0 0 0,51 30 0 0 0,-65-45-195 0 0,0-1 0 0 0,1 0 0 0 0,-1-1 0 0 0,1 0 0 0 0,0-1 1 0 0,0 0-1 0 0,0 0 0 0 0,17 0 0 0 0,-13-2-578 0 0,0 0 1 0 0,0-1-1 0 0,-1-1 1 0 0,1 0-1 0 0,24-7 1 0 0,-17 1-831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4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0 13823 0 0,'0'0'4794'0'0,"0"2"-3702"0"0,2 5-726 0 0,-1 0 0 0 0,0-1 1 0 0,-1 1-1 0 0,0 0 1 0 0,0 0-1 0 0,0 0 1 0 0,-1-1-1 0 0,0 1 1 0 0,0 0-1 0 0,0-1 1 0 0,-1 1-1 0 0,-3 6 0 0 0,-2 3-117 0 0,-2-1 0 0 0,0 0 0 0 0,0-1 0 0 0,-2 0 0 0 0,1 0-1 0 0,-15 13 1 0 0,-9 5 152 0 0,-39 28-1 0 0,-80 64-43 0 0,50-42-975 0 0,102-81-66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4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9 6911 0 0,'-18'4'16497'0'0,"24"-1"-13505"0"0,-1-1-3865 0 0,8-1 1151 0 0,0-1 1 0 0,0-1-1 0 0,0 0 0 0 0,0-1 1 0 0,16-4-1 0 0,10 0 27 0 0,292-45 950 0 0,-189 27-8122 0 0,-115 19 4160 0 0,-5 2-5557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5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919 0 0,'-8'1'355'0'0,"-46"6"20644"0"0,54-7-20908 0 0,13 8 1437 0 0,18 6-968 0 0,-13-11-751 0 0,1-1-1 0 0,-1-1 1 0 0,1 0-1 0 0,-1-2 1 0 0,1 0-1 0 0,20-4 0 0 0,-33 5-173 0 0,15-3-1430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6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9215 0 0,'2'-1'3346'0'0,"67"-30"6081"0"0,-45 22-8810 0 0,0 0 0 0 0,1 2-1 0 0,0 1 1 0 0,1 1 0 0 0,28-2-1 0 0,-49 7-624 0 0,-1 0-1 0 0,0 1 1 0 0,1-1-1 0 0,-1 1 0 0 0,0-1 1 0 0,0 1-1 0 0,0 1 1 0 0,0-1-1 0 0,1 1 1 0 0,6 3-1 0 0,9 7-7371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7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282 5351 0 0,'0'0'1672'0'0,"2"0"-448"0"0,32 15 6047 0 0,-33-14-6267 0 0,9 3 3665 0 0,-5-8-4453 0 0,1-1 0 0 0,-1 1-1 0 0,1-1 1 0 0,-1 0-1 0 0,-1-1 1 0 0,1 1 0 0 0,-1-1-1 0 0,7-12 1 0 0,3-2 67 0 0,-2 3-307 0 0,-2-1 0 0 0,1-1 0 0 0,-2 1-1 0 0,-1-2 1 0 0,0 1 0 0 0,9-37 0 0 0,-16 52-61 0 0,-1 0 0 0 0,1 0 1 0 0,-1 0-1 0 0,1 0 0 0 0,-1 0 0 0 0,0 0 1 0 0,-1-7-1 0 0,0 10 64 0 0,1 0 0 0 0,0 0 1 0 0,0 0-1 0 0,-1 0 0 0 0,1 0 1 0 0,-1 0-1 0 0,1 1 0 0 0,-1-1 1 0 0,1 0-1 0 0,-1 0 0 0 0,1 1 0 0 0,-1-1 1 0 0,0 0-1 0 0,1 1 0 0 0,-1-1 1 0 0,0 0-1 0 0,0 1 0 0 0,1-1 1 0 0,-1 1-1 0 0,0-1 0 0 0,0 1 0 0 0,0 0 1 0 0,0-1-1 0 0,1 1 0 0 0,-1 0 1 0 0,0 0-1 0 0,0 0 0 0 0,0-1 1 0 0,0 1-1 0 0,0 0 0 0 0,0 0 0 0 0,0 0 1 0 0,0 0-1 0 0,0 1 0 0 0,0-1 1 0 0,0 0-1 0 0,0 0 0 0 0,-1 1 0 0 0,-11 2-48 0 0,1 1 0 0 0,-1 1 0 0 0,1 0-1 0 0,0 1 1 0 0,-19 11 0 0 0,-54 43-80 0 0,74-52 120 0 0,-139 117-167 0 0,117-94 176 0 0,1 2 0 0 0,-34 46 0 0 0,60-70 18 0 0,-1 0 0 0 0,2 1-1 0 0,-1-1 1 0 0,1 1 0 0 0,-5 15-1 0 0,8-19 16 0 0,1-1-1 0 0,0 0 0 0 0,0 0 1 0 0,0 1-1 0 0,1-1 0 0 0,0 1 1 0 0,0-1-1 0 0,0 0 0 0 0,1 1 1 0 0,-1-1-1 0 0,1 1 0 0 0,1-1 1 0 0,1 5-1 0 0,0 0 101 0 0,1 0 0 0 0,0-1-1 0 0,1 0 1 0 0,0 0 0 0 0,0 0 0 0 0,1-1 0 0 0,13 15 0 0 0,-16-20-33 0 0,-1 0 0 0 0,1-1 0 0 0,0 1 0 0 0,0-1 0 0 0,0 0 0 0 0,0 0 0 0 0,1 0 0 0 0,-1 0 0 0 0,0 0 0 0 0,1-1 0 0 0,0 0 0 0 0,-1 0 0 0 0,1 0 0 0 0,0 0 0 0 0,-1 0 0 0 0,1-1 0 0 0,0 1 0 0 0,0-1 1 0 0,0 0-1 0 0,-1 0 0 0 0,1-1 0 0 0,0 1 0 0 0,0-1 0 0 0,5-1 0 0 0,2-3 77 0 0,1 1-1 0 0,-1-2 1 0 0,0 0 0 0 0,-1 0 0 0 0,1-1-1 0 0,-1 0 1 0 0,17-16 0 0 0,-2-2-26 0 0,33-42 0 0 0,5-15-100 0 0,15-20-9 0 0,-67 87-37 0 0,-10 14-59 0 0,-4 2-237 0 0,1 0 286 0 0,0 1 0 0 0,0-1 1 0 0,0 1-1 0 0,0 0 1 0 0,0-1-1 0 0,1 1 1 0 0,-1 0-1 0 0,-1 2 1 0 0,0 0-19 0 0,-3 3 26 0 0,0 0-1 0 0,0 0 0 0 0,1 1 1 0 0,0 0-1 0 0,0 0 1 0 0,1 0-1 0 0,0 0 0 0 0,1 1 1 0 0,-5 13-1 0 0,7-15 7 0 0,0 0 0 0 0,0 1 0 0 0,0-1 0 0 0,1 0 0 0 0,0 0 0 0 0,0 0 0 0 0,1 0 0 0 0,0 1-1 0 0,0-1 1 0 0,1 0 0 0 0,0-1 0 0 0,5 14 0 0 0,-5-16 12 0 0,0 2 6 0 0,1 1 0 0 0,0-1 0 0 0,1 0 0 0 0,-1 0 0 0 0,1-1 0 0 0,0 1 0 0 0,0-1 0 0 0,9 8 0 0 0,-9-9-216 0 0,0-1-1 0 0,0 1 1 0 0,1-1-1 0 0,0 0 1 0 0,-1 0-1 0 0,1-1 1 0 0,6 3 0 0 0,-7-3-109 0 0,4 2-1955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8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07 1839 0 0,'-17'5'2150'0'0,"-7"-9"3071"0"0,22 4-4791 0 0,-1-1 0 0 0,0 0-1 0 0,0 1 1 0 0,1 0-1 0 0,-1-1 1 0 0,0 1 0 0 0,0 0-1 0 0,1 0 1 0 0,-1 1 0 0 0,0-1-1 0 0,-3 1 1 0 0,1 1 65 0 0,-1 0 0 0 0,1 0 0 0 0,0 0 0 0 0,0 1 0 0 0,0-1 0 0 0,-6 5 0 0 0,10-6 144 0 0,1-1-592 0 0,0 0 0 0 0,0 0 0 0 0,-1 0 0 0 0,1 0 0 0 0,0 0 0 0 0,0 0 0 0 0,0 0 0 0 0,0 0 0 0 0,-1 0-1 0 0,1 0 1 0 0,0 0 0 0 0,0 1 0 0 0,0-1 0 0 0,0 0 0 0 0,0 0 0 0 0,-1 0 0 0 0,1 0 0 0 0,0 0 0 0 0,0 0 0 0 0,0 1 0 0 0,0-1 0 0 0,0 0 0 0 0,0 0 0 0 0,0 0 0 0 0,-1 0 0 0 0,1 1 0 0 0,0-1 0 0 0,0 0 0 0 0,0 0 0 0 0,0 0 0 0 0,0 0 0 0 0,0 1 0 0 0,0-1 0 0 0,0 0-1 0 0,0 0 1 0 0,0 0 0 0 0,0 1 0 0 0,0-1 0 0 0,0 0 0 0 0,0 0 0 0 0,0 0 0 0 0,0 0 0 0 0,0 1 0 0 0,0-1 0 0 0,1 0 0 0 0,-1 0 0 0 0,0 0 0 0 0,0 0 0 0 0,0 1 0 0 0,0-1 0 0 0,0 0 0 0 0,0 0 0 0 0,6 8 745 0 0,-5-6-724 0 0,1-1 1 0 0,0 0-1 0 0,0 0 0 0 0,1 0 0 0 0,-1 0 1 0 0,0 0-1 0 0,0-1 0 0 0,0 1 0 0 0,0 0 1 0 0,1-1-1 0 0,2 1 0 0 0,28-2 496 0 0,-21 1-395 0 0,32-3 337 0 0,66-11 1 0 0,42-19-80 0 0,39-7-199 0 0,-142 34-261 0 0,1 1 0 0 0,91 5 0 0 0,-127 1-609 0 0,-1 0-1 0 0,1-2 1 0 0,-1 0-1 0 0,0 0 1 0 0,1-1 0 0 0,-1-1-1 0 0,16-5 1 0 0,-26 7 235 0 0,1-1 0 0 0,-1 0 0 0 0,0 1 0 0 0,0-2 0 0 0,0 1 0 0 0,-1 0 0 0 0,1 0 0 0 0,4-6 0 0 0,-7 8 399 0 0,13-15-1863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8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12095 0 0,'0'0'1091'0'0,"0"2"-899"0"0,-4 14 342 0 0,1 1 1 0 0,0 0-1 0 0,1 0 0 0 0,1 33 1 0 0,-2 17 822 0 0,-2-21-1038 0 0,-3-1 0 0 0,-1 0-1 0 0,-3-1 1 0 0,-1 0 0 0 0,-36 76-1 0 0,42-105 174 0 0,-8 25 1 0 0,14-35-735 0 0,0 0 1 0 0,0 1 0 0 0,0-1-1 0 0,0 8 1 0 0,4 7-4391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8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0 8751 0 0,'0'0'674'0'0,"-1"1"-438"0"0,-2 0 91 0 0,1 0 0 0 0,-1 0 0 0 0,1 1 0 0 0,0-1 1 0 0,-1 1-1 0 0,1 0 0 0 0,0 0 0 0 0,0-1 0 0 0,0 2 1 0 0,0-1-1 0 0,0 0 0 0 0,1 0 0 0 0,-1 0 0 0 0,0 1 1 0 0,1-1-1 0 0,0 1 0 0 0,-2 3 0 0 0,0 3-259 0 0,1-1-1 0 0,0 0 1 0 0,1 1-1 0 0,-1 9 1 0 0,-1 1 509 0 0,-3 9-171 0 0,-1 0 1 0 0,-1-1-1 0 0,-2 0 0 0 0,-15 32 1 0 0,-2-8 104 0 0,-34 52 0 0 0,-42 33-24 0 0,19-28-313 0 0,67-83-116 0 0,1 1 1 0 0,-18 39-1 0 0,32-62-319 0 0,0 1 0 0 0,1 0 0 0 0,0-1 0 0 0,0 1 0 0 0,0 0 0 0 0,0 0 0 0 0,1 0 0 0 0,-1-1 0 0 0,1 1 1 0 0,1 5-1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9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14 4143 0 0,'-7'-5'-1516'0'0,"-8"-6"2621"0"0,-4-8 6292 0 0,19 18-6979 0 0,-1 0 1 0 0,0 0-1 0 0,1 0 0 0 0,-1 0 1 0 0,1 0-1 0 0,-1-1 1 0 0,1 1-1 0 0,0 0 1 0 0,-1 0-1 0 0,1 0 1 0 0,0 0-1 0 0,0-1 0 0 0,0 1 1 0 0,0 0-1 0 0,0 0 1 0 0,0-1-1 0 0,0 0 1 0 0,1 0-297 0 0,-1 1 0 0 0,1 0 1 0 0,-1-1-1 0 0,1 1 0 0 0,0 0 0 0 0,-1-1 1 0 0,1 1-1 0 0,0 0 0 0 0,0 0 1 0 0,2-2-1 0 0,9-8 34 0 0,1 2-1 0 0,0 0 1 0 0,1 0 0 0 0,0 1-1 0 0,0 1 1 0 0,21-8-1 0 0,28-15-80 0 0,0-7-23 0 0,-31 17-20 0 0,1 1 1 0 0,55-22-1 0 0,-73 36-30 0 0,0 0-1 0 0,0 0 1 0 0,0 2-1 0 0,23-4 1 0 0,-34 7-6 0 0,-1 0 1 0 0,1-1-1 0 0,-1 1 1 0 0,1 1-1 0 0,-1-1 1 0 0,1 0-1 0 0,-1 1 0 0 0,1 0 1 0 0,-1 0-1 0 0,0 0 1 0 0,1 0-1 0 0,-1 1 1 0 0,0-1-1 0 0,0 1 1 0 0,0-1-1 0 0,0 1 1 0 0,0 0-1 0 0,0 1 1 0 0,0-1-1 0 0,-1 0 0 0 0,1 1 1 0 0,-1-1-1 0 0,0 1 1 0 0,0 0-1 0 0,0 0 1 0 0,2 4-1 0 0,0 0-5 0 0,-1 1-1 0 0,-1 0 1 0 0,1-1-1 0 0,-1 1 0 0 0,0 0 1 0 0,-1 0-1 0 0,1 13 1 0 0,-4 60 18 0 0,1-58-14 0 0,1-8 44 0 0,-1-1 1 0 0,-1 0-1 0 0,0 1 0 0 0,-5 14 0 0 0,6-25-8 0 0,0 0 0 0 0,-1 1 0 0 0,0-1 0 0 0,0 0 0 0 0,0 0 0 0 0,-1 0-1 0 0,1-1 1 0 0,-1 1 0 0 0,0-1 0 0 0,0 1 0 0 0,0-1 0 0 0,-1 0 0 0 0,1 0 0 0 0,-1 0 0 0 0,1-1-1 0 0,-1 1 1 0 0,-4 1 0 0 0,-20 8 40 0 0,-1-2 0 0 0,0-1 0 0 0,0-1 1 0 0,-39 5-1 0 0,10-2-47 0 0,-198 28 348 0 0,255-39-372 0 0,-4 1-135 0 0,0 0 1 0 0,0-1-1 0 0,-1 0 0 0 0,1 0 1 0 0,-6-1-1 0 0,10 1-739 0 0,5-12-8156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9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0 4607 0 0,'0'0'208'0'0,"-8"-3"32"0"0,6 2 284 0 0,0 0 0 0 0,0 0-1 0 0,0 0 1 0 0,0 0-1 0 0,0 1 1 0 0,0-1 0 0 0,0 1-1 0 0,0 0 1 0 0,0-1-1 0 0,0 1 1 0 0,0 0 0 0 0,0 0-1 0 0,0 0 1 0 0,0 1-1 0 0,-1-1 1 0 0,1 0 0 0 0,-2 2-1 0 0,3-2-263 0 0,-1 1 1 0 0,1 0-1 0 0,0 0 0 0 0,-1 0 0 0 0,1 0 1 0 0,0 0-1 0 0,0 0 0 0 0,0 0 0 0 0,0 1 1 0 0,0-1-1 0 0,0 0 0 0 0,0 0 0 0 0,0 1 1 0 0,1-1-1 0 0,-1 1 0 0 0,1-1 0 0 0,-2 3 1 0 0,1 2-59 0 0,0-1 1 0 0,0 1-1 0 0,1 0 1 0 0,-1-1-1 0 0,1 1 1 0 0,0 0-1 0 0,1-1 1 0 0,0 1-1 0 0,2 10 1 0 0,3 4-39 0 0,2 0 1 0 0,0-1-1 0 0,1 0 1 0 0,1-1-1 0 0,0 0 1 0 0,1 0-1 0 0,1-1 1 0 0,1-1-1 0 0,1 0 1 0 0,22 21-1 0 0,6 1 474 0 0,2-2-1 0 0,94 60 1 0 0,-98-73-240 0 0,0-1 0 0 0,2-3 1 0 0,0-1-1 0 0,51 13 0 0 0,-71-26-289 0 0,-21-5-739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39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4 11 14999 0 0,'6'-7'1598'0'0,"-1"3"2448"0"0,-5 6-3722 0 0,-1 4-189 0 0,1 1 0 0 0,-1-1 0 0 0,-1 0 0 0 0,1 0-1 0 0,-1 0 1 0 0,0 0 0 0 0,-5 9 0 0 0,-24 40 370 0 0,-1-5 18 0 0,-73 84 0 0 0,-53 32-177 0 0,119-130-458 0 0,-1-1 0 0 0,-2-2 0 0 0,-1-2 0 0 0,-1-2 0 0 0,-49 23 0 0 0,91-51-169 0 0,39-40-3507 0 0,-20 24 1937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5:40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28 9671 0 0,'-32'-5'13512'0'0,"33"4"-12881"0"0,3-3-446 0 0,1-1 1 0 0,-1 2-1 0 0,1-1 0 0 0,0 0 1 0 0,0 1-1 0 0,0 0 1 0 0,0 0-1 0 0,1 1 0 0 0,-1-1 1 0 0,10-2-1 0 0,9-1 46 0 0,30-5 0 0 0,-47 10-159 0 0,475-58 720 0 0,-274 54-8488 0 0,-145 5-676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9T02:15:55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58 455 0 0,'2'-32'1264'0'0,"-2"30"-885"0"0,0 1-258 0 0,1-6-50 0 0,-1 5 1142 0 0,1-4-572 0 0,-1 6-564 0 0,1-1 0 0 0,-1 1 0 0 0,0 0 1 0 0,0 0-1 0 0,0 0 0 0 0,0 0 0 0 0,0-1 0 0 0,0 1 0 0 0,0 0 0 0 0,0 0 1 0 0,0 0-1 0 0,0-1 0 0 0,0 1 0 0 0,0 0 0 0 0,0 0 0 0 0,0 0 0 0 0,0-1 0 0 0,0 1 1 0 0,0 0-1 0 0,0 0 0 0 0,0 0 0 0 0,0-1 0 0 0,-1 1 0 0 0,1 0 0 0 0,0 0 0 0 0,0 0 1 0 0,0 0-1 0 0,0-1 0 0 0,0 1 0 0 0,0 0 0 0 0,-1 0 0 0 0,1 0 0 0 0,0 0 1 0 0,0 0-1 0 0,0 0 0 0 0,0-1 0 0 0,0 1 0 0 0,-1 0 0 0 0,1 0 0 0 0,0 0 0 0 0,0 0 1 0 0,-1 0-1 0 0,0-1 309 0 0,0 1-193 0 0,-1 0-152 0 0,0 0 0 0 0,0 0 0 0 0,0 0 0 0 0,0 1 0 0 0,0-1 0 0 0,0 0 0 0 0,0 1 0 0 0,-2 0 0 0 0,-2 3-16 0 0,4-2 18 0 0,-2 4-17 0 0,3-4 246 0 0,1 0-218 0 0,4 8-44 0 0,1-2 1 0 0,-2-6 32 0 0,7 3-33 0 0,7 0-14 0 0,-13-6 7 0 0,-1 0 18 0 0,18-1 285 0 0,8-4 110 0 0,-16 4-398 0 0,1-1-18 0 0,0 3 0 0 0,-1 1 0 0 0,0 1-13 0 0,0 0-51 0 0,-1 1-3 0 0,0 1 3 0 0,-1-1 11 0 0,-2 0 53 0 0,-5-2 43 0 0,4 0-11 0 0,-6 0 186 0 0,11 2 163 0 0,-11-1-340 0 0,0-1 1 0 0,1 0 0 0 0,-1-1 0 0 0,1 1 0 0 0,-1 0 0 0 0,1-1 0 0 0,-1 1 0 0 0,1-1 0 0 0,-1 0 0 0 0,1 0 0 0 0,-1 0 0 0 0,5 0 0 0 0,6-1-19 0 0,-6 0-1 0 0,12-4 7 0 0,5-1-29 0 0,-12 5 0 0 0,1 4 0 0 0,7 5 2 0 0,-4 3-17 0 0,-4-6-38 0 0,1-2 54 0 0,-9-3 70 0 0,-1-1 0 0 0,0 1 0 0 0,0-1 0 0 0,1 1 0 0 0,-1-1 0 0 0,0 0 0 0 0,0 0 0 0 0,0-1 0 0 0,0 1 0 0 0,0-1 0 0 0,4-2 0 0 0,7-3 238 0 0,-12 6-205 0 0,2-1-27 0 0,-1 1-19 0 0,14 2-33 0 0,-4 1-25 0 0,1 3 0 0 0,-2 1-12 0 0,0 1-36 0 0,5 1 35 0 0,-12-8 15 0 0,-2-1-3 0 0,10 0 1 0 0,5-5 0 0 0,-14 3 0 0 0,-2 0 0 0 0,2 0 2 0 0,3-4 15 0 0,0-1 18 0 0,-5 3-27 0 0,-1 3 4 0 0,0 1-1 0 0,0-1 1 0 0,0 1-1 0 0,0-1 1 0 0,0 1-1 0 0,1-1 0 0 0,-1 1 1 0 0,0 0-1 0 0,1 0 1 0 0,-1-1-1 0 0,1 1 1 0 0,-1 0-1 0 0,1 0 1 0 0,-1 0-1 0 0,4 0 1 0 0,6-5-2 0 0,1 3-10 0 0,0 2 0 0 0,0 1 0 0 0,0 3 0 0 0,0 2 0 0 0,0 0 0 0 0,-1 0 0 0 0,0 1 0 0 0,-2-2 20 0 0,-7-4 13 0 0,-1 1-1 0 0,1-1 1 0 0,-1 1-1 0 0,1-1 0 0 0,-1 0 1 0 0,1 0-1 0 0,0 1 1 0 0,-1-1-1 0 0,1 0 0 0 0,1-1 1 0 0,28-8 566 0 0,-27 7-582 0 0,15-3-10 0 0,15 0-7 0 0,-21 3-12 0 0,5-2-53 0 0,-12 5 90 0 0,8 1 19 0 0,-3 0-54 0 0,-7 0-33 0 0,6 1 32 0 0,7 2-35 0 0,4-1 682 0 0,-11-1-626 0 0,2 2-10 0 0,-3 1-13 0 0,-6-3-40 0 0,6 4 39 0 0,3-2 14 0 0,0 0 0 0 0,0-4 0 0 0,0-1 0 0 0,6-2-35 0 0,-17 1 32 0 0,0 0 0 0 0,0 1-1 0 0,0-1 1 0 0,0 0-1 0 0,0 1 1 0 0,0-1 0 0 0,0 1-1 0 0,0 0 1 0 0,1-1-1 0 0,-1 1 1 0 0,0 0-1 0 0,0 0 1 0 0,2 0 0 0 0,5-3-47 0 0,8-1-91 0 0,-13 4 100 0 0,0 1 0 0 0,0-1 0 0 0,-1 0 0 0 0,1 1 0 0 0,0 0 0 0 0,-1-1 0 0 0,1 1 0 0 0,0 0 0 0 0,-1 0-1 0 0,1 1 1 0 0,2 1 0 0 0,-5-3 41 0 0,2 1-98 0 0,2 4-28 0 0,4 1-128 0 0,-1 7-1734 0 0,0 2-1828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6:40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6 10 7423 0 0,'0'0'340'0'0,"6"-4"115"0"0,1-1 3321 0 0,-17 22-2371 0 0,-1-5-911 0 0,-1 0-1 0 0,-1-1 1 0 0,1-1-1 0 0,-2 0 0 0 0,-26 16 1 0 0,-22 15-376 0 0,35-23-36 0 0,-1 0-1 0 0,-1-2 1 0 0,-39 16 0 0 0,27-13 0 0 0,-4 3 159 0 0,1 1-1 0 0,1 3 0 0 0,-70 55 1 0 0,113-81-251 0 0,1 1 0 0 0,-1-1 0 0 0,1 1 0 0 0,-1 0 1 0 0,0-1-1 0 0,1 0 0 0 0,0 1 0 0 0,-1-1 0 0 0,1 1 0 0 0,-1-1 1 0 0,1 1-1 0 0,0-1 0 0 0,0 1 0 0 0,2 0 0 0 0,-1-1 0 0 0,1 1 0 0 0,0 0 0 0 0,-1-1-1 0 0,1 1 1 0 0,0-1 0 0 0,-1 0 0 0 0,1 0 0 0 0,0 0 0 0 0,-1 0 0 0 0,6-2-1 0 0,30-9-80 0 0,-20 6 64 0 0,37-13-93 0 0,40-10-126 0 0,-84 26 226 0 0,0 0 1 0 0,0 0-1 0 0,0 1 0 0 0,0 1 1 0 0,1 0-1 0 0,17 2 0 0 0,-26-1 18 0 0,0-1 0 0 0,0 1-1 0 0,0 0 1 0 0,0 0 0 0 0,0 0-1 0 0,0 0 1 0 0,0 0-1 0 0,0 1 1 0 0,0-1 0 0 0,-1 1-1 0 0,1 0 1 0 0,-1 0 0 0 0,1 0-1 0 0,-1 0 1 0 0,0 0 0 0 0,0 1-1 0 0,1-1 1 0 0,-2 1 0 0 0,1-1-1 0 0,0 1 1 0 0,0 0 0 0 0,-1 0-1 0 0,0 0 1 0 0,1 0 0 0 0,-1 0-1 0 0,0 0 1 0 0,-1 0 0 0 0,2 5-1 0 0,-1 3-4 0 0,-1 0-1 0 0,1-1 1 0 0,-2 1-1 0 0,0 0 0 0 0,0-1 1 0 0,-1 1-1 0 0,0-1 1 0 0,-5 13-1 0 0,-2 7 8 0 0,6-23 62 0 0,-1 1 0 0 0,0-1 0 0 0,-1 0 0 0 0,1 0-1 0 0,-1 0 1 0 0,0 0 0 0 0,-1-1 0 0 0,0 0 0 0 0,0 0-1 0 0,0-1 1 0 0,-1 0 0 0 0,1 0 0 0 0,-11 6 0 0 0,-11 4 285 0 0,0 0 0 0 0,-34 11 1 0 0,54-23-328 0 0,-149 63 439 0 0,146-61-442 0 0,-6 2-7 0 0,0-1-1 0 0,0 0 1 0 0,-1-1 0 0 0,-17 3 0 0 0,30-8 0 0 0,1 1 0 0 0,-1-1 1 0 0,1 0-1 0 0,-1 0 0 0 0,1 0 1 0 0,-1-1-1 0 0,1 1 0 0 0,-1-1 1 0 0,1 0-1 0 0,-1-1 0 0 0,1 1 1 0 0,0-1-1 0 0,0 0 0 0 0,-1 0 1 0 0,2 0-1 0 0,-1 0 0 0 0,0-1 1 0 0,0 1-1 0 0,1-1 1 0 0,-1 0-1 0 0,-3-4 0 0 0,5 4-11 0 0,-10-15-14 0 0,12 17-61 0 0,-4 9-569 0 0,3 13-1339 0 0,3-9-4103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6:40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66 10047 0 0,'0'0'4336'0'0,"1"-7"-3370"0"0,5 1-563 0 0,-1 1 0 0 0,1 0 0 0 0,1 0 0 0 0,-1 0 0 0 0,1 1 0 0 0,0 0 1 0 0,0 0-1 0 0,0 1 0 0 0,0 0 0 0 0,12-4 0 0 0,-9 4-383 0 0,-8 2-15 0 0,0 0-1 0 0,1 1 0 0 0,-1-1 0 0 0,0 1 1 0 0,0-1-1 0 0,0 1 0 0 0,0 0 0 0 0,0 0 1 0 0,4 0-1 0 0,5 0-3 0 0,0 0-1 0 0,0 1 0 0 0,-10 0 0 0 0,-1-1 0 0 0,1 0 0 0 0,-1 0 0 0 0,0 0 0 0 0,1 1 0 0 0,-1-1 0 0 0,0 0 0 0 0,0 1 0 0 0,1-1 0 0 0,-1 0 0 0 0,0 1 0 0 0,0-1 0 0 0,1 0 0 0 0,-1 1 0 0 0,0-1 0 0 0,0 1 0 0 0,0-1 0 0 0,0 1 0 0 0,1-1 0 0 0,-1 3-6 0 0,0 0 0 0 0,0 0 1 0 0,0-1-1 0 0,0 1 0 0 0,-1 0 0 0 0,1 0 0 0 0,-1-1 0 0 0,0 1 0 0 0,1-1 1 0 0,-1 1-1 0 0,0-1 0 0 0,-1 1 0 0 0,1-1 0 0 0,-2 3 0 0 0,-22 33-82 0 0,6-17 49 0 0,-40 36 1 0 0,16-16-21 0 0,-64 72 59 0 0,102-109 11 0 0,20 6 282 0 0,-11-9-235 0 0,0 0-1 0 0,0-1 0 0 0,1 1 1 0 0,-1-1-1 0 0,0 0 1 0 0,0 0-1 0 0,0 0 0 0 0,0-1 1 0 0,8-1-1 0 0,37-12 216 0 0,-49 14-273 0 0,43-12 178 0 0,10-3 129 0 0,-32 7 167 0 0,1 0 0 0 0,32-6-1 0 0,-53 14-556 0 0,0 0-1 0 0,-1 0 0 0 0,1 0 1 0 0,0 0-1 0 0,0 0 0 0 0,-1 0 0 0 0,1 0 1 0 0,0 0-1 0 0,-1 0 0 0 0,1 0 1 0 0,0 0-1 0 0,0 1 0 0 0,-1-1 0 0 0,1 0 1 0 0,0 1-1 0 0,-1-1 0 0 0,1 0 0 0 0,0 1 1 0 0,-1-1-1 0 0,1 1 0 0 0,-1-1 1 0 0,1 1-1 0 0,-1-1 0 0 0,1 1 0 0 0,-1-1 1 0 0,1 1-1 0 0,-1-1 0 0 0,0 1 0 0 0,1 0 1 0 0,-1-1-1 0 0,0 1 0 0 0,1 0 1 0 0,-1 1-1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6:41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2303 0 0,'0'0'8406'0'0,"16"-10"-5992"0"0,-16 10-2376 0 0,0 0-1 0 0,0 0 1 0 0,0 0-1 0 0,0 0 0 0 0,0 0 1 0 0,0 0-1 0 0,0 0 1 0 0,1-1-1 0 0,-1 1 0 0 0,0 0 1 0 0,0 0-1 0 0,0 0 1 0 0,0 0-1 0 0,0 0 0 0 0,0 0 1 0 0,0 0-1 0 0,0 0 1 0 0,0 0-1 0 0,1 0 0 0 0,-1 0 1 0 0,0 0-1 0 0,0 0 1 0 0,0 0-1 0 0,0 0 1 0 0,0 0-1 0 0,0 0 0 0 0,0 1 1 0 0,0-1-1 0 0,0 0 1 0 0,0 0-1 0 0,1 0 0 0 0,-1 0 1 0 0,0 0-1 0 0,0 0 1 0 0,0 0-1 0 0,0 0 0 0 0,0 0 1 0 0,0 0-1 0 0,0 0 1 0 0,0 0-1 0 0,0 0 0 0 0,0 0 1 0 0,0 1-1 0 0,0-1 1 0 0,0 0-1 0 0,0 0 0 0 0,0 0 1 0 0,0 0-1 0 0,0 0 1 0 0,0 0-1 0 0,0 0 1 0 0,0 0-1 0 0,0 0 0 0 0,0 1 1 0 0,0-1-1 0 0,0 0 1 0 0,1 11 774 0 0,-5 20-657 0 0,3-21 285 0 0,-4 47 456 0 0,5-55-811 0 0,1 0 0 0 0,-1 1 0 0 0,1-1 0 0 0,0 1-1 0 0,0-1 1 0 0,0 0 0 0 0,0 1 0 0 0,0-1 0 0 0,0 0-1 0 0,0 0 1 0 0,4 3 0 0 0,-2 0 9 0 0,-2-4 362 0 0,0 0-328 0 0,12 7 10 0 0,3 0-180 0 0,-11-6 263 0 0,0 2-987 0 0,0-1 0 0 0,0 0 0 0 0,1-1 0 0 0,-1 0 1 0 0,1 1-1 0 0,-1-2 0 0 0,12 3 0 0 0,-14-3-1008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6:42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111 6879 0 0,'13'-15'348'0'0,"22"-22"-1"0"0,-23 25-234 0 0,-1 0-1 0 0,16-20 0 0 0,-26 30 1195 0 0,-6 2-397 0 0,3 0-556 0 0,-1 0-1 0 0,0 0 0 0 0,1 0 0 0 0,-1 0 1 0 0,1 0-1 0 0,-1 1 0 0 0,1-1 0 0 0,-1 1 1 0 0,1 0-1 0 0,-1 0 0 0 0,1 0 0 0 0,-4 2 1 0 0,2-1-83 0 0,0 1 0 0 0,1 0 1 0 0,-1 0-1 0 0,1 0 0 0 0,0 0 1 0 0,0 0-1 0 0,0 0 0 0 0,0 1 1 0 0,-4 7-1 0 0,1 1 79 0 0,1 0 0 0 0,-5 13-1 0 0,-4 13 111 0 0,-11 8-108 0 0,-43 65 0 0 0,13-26-104 0 0,-11 24-366 0 0,-159 277-673 0 0,224-384 795 0 0,-11 18 118 0 0,1 1 1 0 0,2 0 0 0 0,0 0 0 0 0,1 1 0 0 0,1 0 0 0 0,-7 35 0 0 0,13-49-171 0 0,20-20-2825 0 0,-8 1-3313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6:43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839 0 0,'0'0'10864'0'0,"2"0"-9973"0"0,27-6 1853 0 0,48-16 0 0 0,12-2-1389 0 0,-76 21-1326 0 0,-1 1-1 0 0,1 1 1 0 0,-1 0-1 0 0,1 1 1 0 0,16 2 0 0 0,25 5-4689 0 0,-50-7 3006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26:43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10135 0 0,'2'-1'4947'0'0,"96"-34"298"0"0,3 7-3923 0 0,107-10-3749 0 0,-184 33 1716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30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42 3223 0 0,'0'0'432'0'0,"-8"-3"5671"0"0,7 2-5758 0 0,1-1 0 0 0,-1 1 0 0 0,0-1 0 0 0,1 1 0 0 0,0-1 0 0 0,-1 1 0 0 0,1-1 0 0 0,0 1 0 0 0,0-1 0 0 0,0 0 0 0 0,0 1 0 0 0,0-1 1 0 0,0 1-1 0 0,0-1 0 0 0,0 0 0 0 0,1 1 0 0 0,-1-1 0 0 0,0 1 0 0 0,1-1 0 0 0,0 1 0 0 0,2-6 5042 0 0,-2 10-5187 0 0,0 3-147 0 0,-1-1 0 0 0,1 1 0 0 0,-1 0 0 0 0,0 0 0 0 0,-1 0 0 0 0,1-1 0 0 0,-1 1 0 0 0,0 0 0 0 0,-3 8 0 0 0,-4 9 94 0 0,-11 22 1 0 0,1-3-50 0 0,-35 80-39 0 0,1-3-86 0 0,6 0-3824 0 0,39-102 2299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30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13 12671 0 0,'-16'3'329'0'0,"0"0"-1"0"0,1 0 1 0 0,0 2-1 0 0,0 0 1 0 0,0 0-1 0 0,-25 14 1 0 0,-10 4 4915 0 0,52-23-4572 0 0,52-2 410 0 0,76-12 1 0 0,54-20-805 0 0,-98 17 66 0 0,370-52 820 0 0,-374 61-1188 0 0,203-19 256 0 0,-95 20-3368 0 0,-179 7 2206 0 0,-1 1-1 0 0,20 4 1 0 0,-13-2-934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31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00 8287 0 0,'0'0'382'0'0,"5"-7"126"0"0,18-16 431 0 0,-14 14 6438 0 0,-9 11-7164 0 0,1 6-100 0 0,-2-1-1 0 0,1 1 1 0 0,-1 0 0 0 0,0-1-1 0 0,0 1 1 0 0,-1-1 0 0 0,0 1-1 0 0,0-1 1 0 0,-5 10 0 0 0,-36 66 725 0 0,30-61-666 0 0,9-15-129 0 0,-34 57 208 0 0,33-57-202 0 0,0-1 0 0 0,0 0-1 0 0,0 0 1 0 0,-1 0 0 0 0,0-1 0 0 0,0 1-1 0 0,-7 3 1 0 0,12-8 3 0 0,0 0-1 0 0,1-1 1 0 0,-1 1-1 0 0,0-1 1 0 0,1 0-1 0 0,-1 1 1 0 0,0-1-1 0 0,0 1 1 0 0,1-1-1 0 0,-1 0 1 0 0,0 0-1 0 0,0 1 1 0 0,0-1-1 0 0,1 0 1 0 0,-1 0-1 0 0,0 0 1 0 0,0 0-1 0 0,0 0 1 0 0,0 0-1 0 0,0 0 1 0 0,0-1-1 0 0,0 1-23 0 0,1-1 0 0 0,0 1 1 0 0,-1 0-1 0 0,1-1 0 0 0,0 1 0 0 0,0-1 0 0 0,-1 0 0 0 0,1 1 0 0 0,0-1 1 0 0,0 1-1 0 0,0-1 0 0 0,0 1 0 0 0,0-1 0 0 0,0 1 0 0 0,0-1 0 0 0,0 0 1 0 0,0 1-1 0 0,0-1 0 0 0,0 1 0 0 0,0-1 0 0 0,0 1 0 0 0,1-2 0 0 0,1-6 175 0 0,0 0-1 0 0,8-15 1 0 0,-9 21-147 0 0,19-46-171 0 0,3 2 0 0 0,1 1 0 0 0,41-58 0 0 0,-48 81 56 0 0,85-105-1025 0 0,-86 109 937 0 0,1 1 1 0 0,0 1-1 0 0,1 1 1 0 0,38-25-1 0 0,-47 35 162 0 0,0 1 1 0 0,0 0-1 0 0,0 0 0 0 0,12-3 0 0 0,-17 6 8 0 0,1 0-1 0 0,-1 0 1 0 0,1 1-1 0 0,-1-1 1 0 0,1 1 0 0 0,-1 0-1 0 0,1 0 1 0 0,-1 0-1 0 0,1 1 1 0 0,-1 0-1 0 0,6 1 1 0 0,-8-1 0 0 0,0 0 1 0 0,1 0 0 0 0,-1 1-1 0 0,0-1 1 0 0,0 1-1 0 0,0 0 1 0 0,0-1-1 0 0,0 1 1 0 0,-1 0-1 0 0,1 0 1 0 0,0 0 0 0 0,-1 0-1 0 0,0 1 1 0 0,1-1-1 0 0,-1 0 1 0 0,0 0-1 0 0,0 1 1 0 0,0-1-1 0 0,-1 1 1 0 0,1-1 0 0 0,0 1-1 0 0,-1-1 1 0 0,0 1-1 0 0,1-1 1 0 0,-1 5-1 0 0,0 2 54 0 0,0 1 0 0 0,-1-1 0 0 0,0 0 0 0 0,0 1-1 0 0,-4 11 1 0 0,0-5 85 0 0,-1 1-1 0 0,-1-2 0 0 0,-17 30 1 0 0,5-10-1 0 0,-12 24-44 0 0,-96 195 663 0 0,125-249-778 0 0,-3 5 22 0 0,1 1-1 0 0,-5 15 0 0 0,8-25-36 0 0,1-1 0 0 0,0 0 0 0 0,0 1 0 0 0,0-1 0 0 0,0 0 1 0 0,-1 1-1 0 0,1-1 0 0 0,0 0 0 0 0,0 1 0 0 0,0-1 0 0 0,0 0 0 0 0,0 1 0 0 0,0-1 0 0 0,0 1 0 0 0,0-1 0 0 0,0 0 0 0 0,0 1 0 0 0,0-1 0 0 0,0 0 0 0 0,1 1 1 0 0,-1-1-1 0 0,0 0 0 0 0,0 1 0 0 0,0-1 0 0 0,0 0 0 0 0,1 1 0 0 0,-1-1 0 0 0,0 0 0 0 0,0 0 0 0 0,0 1 0 0 0,1-1 0 0 0,-1 0 0 0 0,0 0 0 0 0,0 1 0 0 0,1-1 0 0 0,-1 0 1 0 0,0 0-1 0 0,1 0 0 0 0,-1 1 0 0 0,0-1 0 0 0,1 0 0 0 0,-1 0 0 0 0,0 0 0 0 0,1 0 0 0 0,-1 0 0 0 0,0 0 0 0 0,1 0 0 0 0,-1 0 0 0 0,0 0 0 0 0,1 0 0 0 0,-1 0 1 0 0,1 0-1 0 0,-1 0 0 0 0,0 0 0 0 0,1 0 0 0 0,-1 0 0 0 0,14-2-865 0 0,2-3-59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31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44 10135 0 0,'-6'-3'1050'0'0,"-5"-2"6388"0"0,11 4-7292 0 0,3-5 3661 0 0,9-4-2455 0 0,6-2-1202 0 0,1 0 0 0 0,1 2-1 0 0,-1 1 1 0 0,34-12 0 0 0,87-16 452 0 0,-113 31-918 0 0,1 1 1 0 0,0 2-1 0 0,0 1 0 0 0,1 0 0 0 0,-1 3 0 0 0,35 3 0 0 0,-48-2-1290 0 0,-1-2-369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32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0 10135 0 0,'2'-1'778'0'0,"-1"1"-567"0"0,12-9 9799 0 0,-12 10-9908 0 0,0 1-1 0 0,0-1 1 0 0,0 0 0 0 0,-1 1 0 0 0,1-1 0 0 0,-1 1-1 0 0,1-1 1 0 0,-1 0 0 0 0,1 1 0 0 0,-1 0 0 0 0,0-1-1 0 0,0 1 1 0 0,0-1 0 0 0,0 1 0 0 0,0-1 0 0 0,0 1-1 0 0,0-1 1 0 0,-1 3 0 0 0,-7 27 581 0 0,-35 82 830 0 0,-10 29-836 0 0,40-102-628 0 0,-12 67 0 0 0,22-89-82 0 0,1 0-1 0 0,1 0 0 0 0,1 1 1 0 0,3 28-1 0 0,2-28-261 0 0,-4-17-485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0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2 76 2303 0 0,'78'-24'2118'0'0,"-57"18"-140"0"0,1 0 0 0 0,-1-2 0 0 0,0 0 0 0 0,20-12 0 0 0,-40 19-1314 0 0,7-2 3728 0 0,-14 10-4294 0 0,-2-1 0 0 0,1 0 0 0 0,-1 0-1 0 0,0-1 1 0 0,-17 8 0 0 0,2 0-42 0 0,-311 189 61 0 0,152-98-117 0 0,-56 36 0 0 0,219-129 55 0 0,-1-1 0 0 0,0-1 0 0 0,-40 13-1 0 0,34-13 345 0 0,-42 20-1 0 0,58-23-328 0 0,0 0-1 0 0,1 1 1 0 0,-16 14-1 0 0,13-11-75 0 0,-35 28 6 0 0,39-33 1711 0 0,62-4-1542 0 0,22 1 114 0 0,-36-4-222 0 0,159-12 467 0 0,65-21-464 0 0,-264 35-64 0 0,0 0 0 0 0,0 0 0 0 0,-1 0 0 0 0,1 1 0 0 0,0-1 0 0 0,0 0 0 0 0,0 0 0 0 0,0 0 0 0 0,0 0 0 0 0,0 1 0 0 0,0-1 0 0 0,0 0 0 0 0,0 0 0 0 0,0 0 0 0 0,0 0 0 0 0,0 1 0 0 0,0-1 0 0 0,0 0 0 0 0,0 0 0 0 0,0 0 0 0 0,0 1 0 0 0,0-1 0 0 0,0 0 0 0 0,0 0 0 0 0,0 0 0 0 0,0 0 0 0 0,0 1 0 0 0,0-1 0 0 0,0 0 0 0 0,0 0 0 0 0,1 0 0 0 0,-1 0 0 0 0,0 0 0 0 0,0 1 0 0 0,0-1 0 0 0,0 0 0 0 0,0 0 0 0 0,0 0 0 0 0,1 0 0 0 0,-1 0 0 0 0,0 0 0 0 0,0 0 0 0 0,0 0 0 0 0,0 0 0 0 0,0 1 0 0 0,1-1 0 0 0,-1 0 0 0 0,0 0 0 0 0,0 0 0 0 0,0 0 0 0 0,1 0 0 0 0,-1 0 0 0 0,0 0 0 0 0,0 0 0 0 0,0 0 0 0 0,0 0 0 0 0,1 0 0 0 0,-1 0 0 0 0,0 0 0 0 0,0 0 0 0 0,0-1 0 0 0,0 1 0 0 0,1 0 0 0 0,-1 0 0 0 0,0 0 0 0 0,0 0 0 0 0,0 0 0 0 0,0 0 0 0 0,1 0 0 0 0,-8 8 0 0 0,7-8 0 0 0,-8 6-2 0 0,0 1 1 0 0,0-2-1 0 0,0 1 1 0 0,-14 5-1 0 0,2 1-63 0 0,-120 66 16 0 0,-14 7 19 0 0,68-26 30 0 0,-15 8 0 0 0,91-62-1 0 0,-1 2 0 0 0,-14 17 14 0 0,21-21-5 0 0,0 0 1 0 0,-1 0 0 0 0,1 0-1 0 0,-1 0 1 0 0,-7 3 0 0 0,-3 1-8 0 0,-82 57-1 0 0,85-56 0 0 0,12-8 2 0 0,-1 0-1 0 0,1 0 1 0 0,0 0-1 0 0,0 0 0 0 0,-1 0 1 0 0,1 1-1 0 0,0-1 1 0 0,0 0-1 0 0,0 0 1 0 0,-1 0-1 0 0,1 0 1 0 0,0 0-1 0 0,0 0 1 0 0,0 1-1 0 0,0-1 1 0 0,-1 0-1 0 0,1 0 0 0 0,0 0 1 0 0,0 0-1 0 0,0 1 1 0 0,0-1-1 0 0,0 0 1 0 0,0 0-1 0 0,-1 1 1 0 0,1-1-1 0 0,0 0 1 0 0,0 0-1 0 0,0 0 1 0 0,0 1-1 0 0,0-1 0 0 0,0 0 1 0 0,0 0-1 0 0,0 1 1 0 0,0-1-1 0 0,0 0 1 0 0,0 0-1 0 0,0 0 1 0 0,0 1-1 0 0,0-1 1 0 0,0 0-1 0 0,0 0 1 0 0,1 1-1 0 0,-1-1 0 0 0,0 0 1 0 0,0 0-1 0 0,0 0 1 0 0,0 1-1 0 0,0-1 1 0 0,0 0-1 0 0,1 0 1 0 0,-1 0-1 0 0,0 0 1 0 0,0 1-1 0 0,0-1 1 0 0,0 0-1 0 0,1 0 1 0 0,-1 0-1 0 0,0 0 0 0 0,0 0 1 0 0,0 0-1 0 0,1 0 1 0 0,-1 1-1 0 0,0-1 1 0 0,0 0-1 0 0,1 0 1 0 0,-1 0-1 0 0,0 0 1 0 0,14 4 82 0 0,-5-3-36 0 0,-1 0 0 0 0,0-1 0 0 0,0 1 0 0 0,0-2-1 0 0,14-1 1 0 0,42-12 195 0 0,-8 1-29 0 0,-4 5 2 0 0,-5-1-155 0 0,0 2 1 0 0,77-1-1 0 0,36 7-55 0 0,-114-1 41 0 0,-41 2-45 0 0,206-10 7 0 0,-201 10-9 0 0,-1 1 0 0 0,-1 1 0 0 0,-1 0-13 0 0,-6-1-173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1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20 1375 0 0,'42'-34'47'0'0,"24"-17"1990"0"0,-21 17 10599 0 0,-46 35-12541 0 0,0 1-1 0 0,0 0 0 0 0,-1 0 0 0 0,1-1 1 0 0,0 1-1 0 0,0-1 0 0 0,-1 1 0 0 0,-2 1 1 0 0,0 2 67 0 0,-89 89 615 0 0,-14 15-682 0 0,-65 74-2 0 0,122-124-93 0 0,-11 16 0 0 0,58-71 4 0 0,0 0 0 0 0,0 0 0 0 0,1 1 0 0 0,-1-1 0 0 0,1 1 0 0 0,0-1 0 0 0,0 1 0 0 0,1 0 1 0 0,-1 0-1 0 0,1 0 0 0 0,0 0 0 0 0,0 0 0 0 0,1 0 0 0 0,0 7 0 0 0,0-8 14 0 0,1 1 0 0 0,0-1 1 0 0,0 1-1 0 0,0-1 0 0 0,1 0 1 0 0,0 1-1 0 0,-1-1 0 0 0,2 0 1 0 0,-1 0-1 0 0,0 0 0 0 0,1-1 1 0 0,-1 1-1 0 0,1 0 0 0 0,0-1 1 0 0,1 0-1 0 0,3 4 0 0 0,13 10 64 0 0,0-2-1 0 0,1 0 1 0 0,30 16-1 0 0,2-6-2440 0 0,-37-19 1099 0 0,0-3-11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2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695 0 0,'0'0'1466'0'0,"1"0"-868"0"0,3 0-347 0 0,0 0 0 0 0,0 1 0 0 0,1-1-1 0 0,-1 1 1 0 0,-1 0 0 0 0,1 0 0 0 0,0 1-1 0 0,0-1 1 0 0,0 1 0 0 0,-1 0 0 0 0,7 3-1 0 0,-4 0-69 0 0,-1-1 0 0 0,1 1 0 0 0,-1 0 0 0 0,0 0 0 0 0,-1 0 0 0 0,6 8 0 0 0,1 4 79 0 0,-1 0 1 0 0,-1 1 0 0 0,13 36 0 0 0,-16-36-102 0 0,0 0 0 0 0,-2 1 0 0 0,-1 0 0 0 0,3 36-1 0 0,-8 77 89 0 0,3-99-261 0 0,0-31-168 0 0,0-3-1279 0 0,9-4 622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2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4 33 15119 0 0,'-2'-6'1366'0'0,"0"2"-1176"0"0,2 3-138 0 0,-1-1 1 0 0,1 1 0 0 0,-1-1-1 0 0,0 1 1 0 0,0-1-1 0 0,0 1 1 0 0,0 0 0 0 0,0 0-1 0 0,0-1 1 0 0,0 1-1 0 0,-3-2 1 0 0,-1-1 2772 0 0,4 6-1519 0 0,7 13-1331 0 0,3 7-70 0 0,-8-12 92 0 0,0 0 1 0 0,0 0-1 0 0,0 0 1 0 0,-1 0 0 0 0,-1 0-1 0 0,0 0 1 0 0,0 0 0 0 0,-1 0-1 0 0,0 0 1 0 0,-1 0 0 0 0,0-1-1 0 0,0 1 1 0 0,-6 9 0 0 0,-7 11-5 0 0,-2 0 0 0 0,-30 40 0 0 0,39-56 7 0 0,-173 224 445 0 0,8-10 97 0 0,128-168-134 0 0,-39 58 392 0 0,71-95-620 0 0,1 0 0 0 0,0 0 0 0 0,-11 34 0 0 0,21-48-129 0 0,1-1-1 0 0,0 0 1 0 0,0 1 0 0 0,-1 16-1 0 0,3-23-174 0 0,0 0 0 0 0,0 0 0 0 0,0 0 0 0 0,0 0 0 0 0,0 0-1 0 0,0 0 1 0 0,1 1 0 0 0,-1-1 0 0 0,1 0 0 0 0,-1 0 0 0 0,1 0-1 0 0,0 0 1 0 0,-1 0 0 0 0,1-1 0 0 0,0 1 0 0 0,1 0 0 0 0,-1 0-1 0 0,0-1 1 0 0,0 1 0 0 0,1 0 0 0 0,-1-1 0 0 0,1 1 0 0 0,-1-1-1 0 0,4 2 1 0 0,6 1-7604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26 8287 0 0,'0'0'639'0'0,"-1"-1"-415"0"0,-4-10 6886 0 0,5 11-6994 0 0,0-1 0 0 0,0 1 0 0 0,-1 0 0 0 0,1-1-1 0 0,0 1 1 0 0,0 0 0 0 0,0-1 0 0 0,0 1 0 0 0,0 0 0 0 0,0-1-1 0 0,0 1 1 0 0,0 0 0 0 0,0-1 0 0 0,0 1 0 0 0,1 0 0 0 0,-1-1-1 0 0,0 1 1 0 0,0 0 0 0 0,0-1 0 0 0,0 1 0 0 0,0 0-1 0 0,1-1 1 0 0,-1 1 0 0 0,0 0 0 0 0,0 0 0 0 0,0-1 0 0 0,1 1-1 0 0,-1 0 1 0 0,1-1-13 0 0,-1 1 0 0 0,1-1 0 0 0,-1 1 0 0 0,1 0 0 0 0,-1-1 0 0 0,1 1 0 0 0,0 0 0 0 0,-1 0 0 0 0,1-1 0 0 0,-1 1 0 0 0,1 0 0 0 0,0 0 0 0 0,-1 0 0 0 0,1 0 0 0 0,1 0 0 0 0,-2 0-51 0 0,0 0-1 0 0,1 0 1 0 0,-1 0 0 0 0,0 0 0 0 0,0 0 0 0 0,1 0 0 0 0,-1 0-1 0 0,0 1 1 0 0,0-1 0 0 0,1 0 0 0 0,-1 0 0 0 0,0 0 0 0 0,0 1-1 0 0,0-1 1 0 0,1 0 0 0 0,-1 0 0 0 0,0 1 0 0 0,0-1 0 0 0,0 0-1 0 0,0 0 1 0 0,1 1 0 0 0,-1-1 0 0 0,0 0 0 0 0,0 1 0 0 0,0 1 13 0 0,0-1 0 0 0,1 1 1 0 0,-1 0-1 0 0,0-1 1 0 0,0 1-1 0 0,-1 0 0 0 0,1-1 1 0 0,0 1-1 0 0,-1-1 0 0 0,1 1 1 0 0,-1 0-1 0 0,0 2 0 0 0,-4 5 79 0 0,0 1 1 0 0,0-1-1 0 0,-1-1 0 0 0,-1 1 0 0 0,-8 9 0 0 0,-41 37 242 0 0,22-22-217 0 0,24-24-112 0 0,-45 50 272 0 0,49-52-292 0 0,0 1-1 0 0,1-1 1 0 0,0 1-1 0 0,0 0 1 0 0,1 0-1 0 0,-5 11 1 0 0,9-18-35 0 0,0 0 0 0 0,0-1 0 0 0,0 1 0 0 0,0-1 0 0 0,0 1 1 0 0,0-1-1 0 0,0 1 0 0 0,0-1 0 0 0,0 1 0 0 0,1-1 0 0 0,-1 1 0 0 0,0 0 1 0 0,0-1-1 0 0,0 1 0 0 0,1-1 0 0 0,-1 1 0 0 0,0-1 0 0 0,1 0 0 0 0,-1 1 0 0 0,0-1 1 0 0,1 1-1 0 0,-1-1 0 0 0,1 0 0 0 0,-1 1 0 0 0,1-1 0 0 0,-1 0 0 0 0,0 1 1 0 0,1-1-1 0 0,0 1 0 0 0,15 5 94 0 0,-10-6-70 0 0,0 1 1 0 0,0-1 0 0 0,0 0 0 0 0,0 0-1 0 0,1-1 1 0 0,-1 0 0 0 0,0 0-1 0 0,0-1 1 0 0,9-3 0 0 0,5-3-51 0 0,26-13-1 0 0,8-11-1957 0 0,-20 8-5091 0 0,-15 7-173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3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6 11975 0 0,'-10'-11'11520'0'0,"20"15"-12288"0"0,1 0-176 0 0,2-3-32 0 0</inkml:trace>
  <inkml:trace contextRef="#ctx0" brushRef="#br0" timeOffset="1">812 63 9215 0 0,'-17'3'583'0'0,"-45"15"14505"0"0,141-37-14143 0 0,88-9 0 0 0,-57 11-1186 0 0,-74 10-230 0 0,-17 2-1705 0 0,21-1 1 0 0,-21 5-5819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3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75 0 0,'1'1'11300'0'0,"11"23"-5920"0"0,3 17-3530 0 0,0-2-754 0 0,4 6-28 0 0,-4-7-295 0 0,41 71 0 0 0,-33-70-721 0 0,-15-25-55 0 0,0-1 1 0 0,0 1-1 0 0,1-2 0 0 0,1 1 1 0 0,0-1-1 0 0,15 14 0 0 0,-24-26-108 0 0,0 1 0 0 0,0-1 0 0 0,0 1 0 0 0,0-1 0 0 0,0 0 0 0 0,0 1 0 0 0,0-1 0 0 0,0 0 0 0 0,0 0 0 0 0,0 0 0 0 0,0 0 0 0 0,0 0 0 0 0,0 0-1 0 0,0 0 1 0 0,0 0 0 0 0,0 0 0 0 0,0 0 0 0 0,0 0 0 0 0,0-1 0 0 0,0 1 0 0 0,0 0 0 0 0,0-1 0 0 0,-1 1 0 0 0,1-1 0 0 0,2 0 0 0 0,5-7-1355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4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4 17535 0 0,'3'-5'269'0'0,"3"-4"5109"0"0,0 18-5012 0 0,-5-5-330 0 0,-1 0 0 0 0,1 1-1 0 0,-1-1 1 0 0,0 0 0 0 0,-1 1-1 0 0,1-1 1 0 0,0 0 0 0 0,-1 0 0 0 0,0 1-1 0 0,0-1 1 0 0,-3 6 0 0 0,0 6-1 0 0,-12 39 42 0 0,-2 0-1 0 0,-33 70 1 0 0,-251 447 832 0 0,237-455-337 0 0,50-94-491 0 0,7-9 7 0 0,-12 25 1 0 0,18-35-87 0 0,1 0 0 0 0,-1 1 0 0 0,1-1 0 0 0,0 0 0 0 0,0 0-1 0 0,1 0 1 0 0,-1 1 0 0 0,1-1 0 0 0,0 0 0 0 0,0 0 0 0 0,2 7 0 0 0,-2-11-33 0 0,0 0-1 0 0,0 1 0 0 0,1-1 0 0 0,-1 0 0 0 0,0 0 0 0 0,1 0 0 0 0,-1 0 0 0 0,0 0 1 0 0,1 1-1 0 0,-1-1 0 0 0,0 0 0 0 0,1 0 0 0 0,-1 0 0 0 0,0 0 0 0 0,1 0 0 0 0,-1 0 0 0 0,0 0 1 0 0,1 0-1 0 0,-1 0 0 0 0,0 0 0 0 0,1 0 0 0 0,-1 0 0 0 0,0 0 0 0 0,1-1 0 0 0,-1 1 1 0 0,0 0-1 0 0,1 0 0 0 0,-1 0 0 0 0,0 0 0 0 0,1-1 0 0 0,10-4-2050 0 0,3-5-6229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4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34 4607 0 0,'0'0'354'0'0,"-2"0"-233"0"0,-31 1 799 0 0,31-1-419 0 0,-13-6-2246 0 0,12 5 2457 0 0,1 1 0 0 0,-1-1 1 0 0,1 1-1 0 0,-1 0 0 0 0,1 0 0 0 0,-1 0 0 0 0,1 0 1 0 0,-1 1-1 0 0,1-1 0 0 0,-10 4 9089 0 0,14-4-9136 0 0,25-4 139 0 0,-1-2 0 0 0,36-12 0 0 0,-5 2-323 0 0,67-17-346 0 0,157-19 1 0 0,-267 51-1349 0 0,0 0 0 0 0,1 0 1 0 0,23 3-1 0 0,-20 1-6431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4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 5983 0 0,'0'0'464'0'0,"-16"2"1659"0"0,14-2-1623 0 0,0 0 0 0 0,-1 0 0 0 0,1 1-1 0 0,0-1 1 0 0,0 1 0 0 0,0 0 0 0 0,0 0 0 0 0,0-1-1 0 0,0 1 1 0 0,0 1 0 0 0,0-1 0 0 0,1 0 0 0 0,-1 0 0 0 0,-2 3-1 0 0,2-3-271 0 0,1 1-1 0 0,0 0 1 0 0,-1 0-1 0 0,1 0 1 0 0,0 0-1 0 0,0 0 1 0 0,0 0-1 0 0,1 0 1 0 0,-1 0-1 0 0,0 0 1 0 0,1 0-1 0 0,-1 3 1 0 0,1 1-77 0 0,-1-1 0 0 0,1 1 1 0 0,1-1-1 0 0,-1 1 0 0 0,1-1 0 0 0,0 1 1 0 0,0-1-1 0 0,1 1 0 0 0,0-1 0 0 0,3 8 1 0 0,2 0 23 0 0,0 0 1 0 0,1 0-1 0 0,1-1 1 0 0,0 1-1 0 0,15 14 1 0 0,58 48 328 0 0,-29-28-307 0 0,-40-36-178 0 0,-1 1 0 0 0,-1 1 0 0 0,0 0-1 0 0,-1 0 1 0 0,0 1 0 0 0,-1 1 0 0 0,8 15 0 0 0,-14-22-11 0 0,1 0 1 0 0,-1 0-1 0 0,-1 1 1 0 0,0-1-1 0 0,0 1 1 0 0,0 0-1 0 0,-1 0 1 0 0,-1-1-1 0 0,1 1 1 0 0,-2 0-1 0 0,1 0 1 0 0,-1 0-1 0 0,0-1 1 0 0,-1 1-1 0 0,-3 10 1 0 0,1-6 30 0 0,-2 0 0 0 0,0 0 0 0 0,-1 0 0 0 0,0-1 0 0 0,-1 0 0 0 0,0 0 0 0 0,0 0 0 0 0,-17 15-1 0 0,-10 6 205 0 0,-47 36 0 0 0,33-29-5 0 0,-199 152-42 0 0,229-181-902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5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7 14135 0 0,'0'0'7268'0'0,"2"-1"-6700"0"0,36-7 89 0 0,0 2 0 0 0,69-3 1 0 0,-99 9-614 0 0,2-1-20 0 0,36 0 13 0 0,-42 1-37 0 0,0 1 0 0 0,0-1 0 0 0,1 1 0 0 0,-1 0-1 0 0,0 0 1 0 0,0 0 0 0 0,0 1 0 0 0,5 2 0 0 0,-8-3 0 0 0,0-1 0 0 0,0 1 0 0 0,0-1 0 0 0,0 1 0 0 0,0 0 0 0 0,0 0 0 0 0,0-1 0 0 0,0 1 0 0 0,0 0 0 0 0,0 0 0 0 0,-1 0 0 0 0,1 0 0 0 0,0 0 0 0 0,0 2 0 0 0,-2 6 0 0 0,1-8 0 0 0,-2 3 0 0 0,1 0 0 0 0,0-1 0 0 0,-1 1 0 0 0,0 0 0 0 0,0-1 0 0 0,0 0 0 0 0,0 1 0 0 0,-1-1 0 0 0,1 0 0 0 0,-1 0 0 0 0,0 0 0 0 0,0-1 0 0 0,-5 5 0 0 0,-6 2 0 0 0,-29 16 0 0 0,17-10 0 0 0,-138 99 301 0 0,125-84-183 0 0,38-29 278 0 0,49 3 513 0 0,61-18-441 0 0,-3 0-100 0 0,-77 11-293 0 0,90-4 50 0 0,-93 6-125 0 0,0 2 0 0 0,41 7 0 0 0,5 8-1957 0 0,-53-9 874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6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33 7687 0 0,'-1'0'350'0'0,"-88"8"7875"0"0,105-19-6657 0 0,-10 7-1343 0 0,1 0 0 0 0,-1 1-1 0 0,1 0 1 0 0,0 0 0 0 0,0 0 0 0 0,0 1 0 0 0,0 0 0 0 0,0 0 0 0 0,1 1-1 0 0,-1 0 1 0 0,0 0 0 0 0,1 1 0 0 0,-1 0 0 0 0,1 0 0 0 0,-1 1 0 0 0,10 1 0 0 0,-2 2-520 0 0,37 6 748 0 0,-17-8-6738 0 0,-14-3-394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7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7831 0 0,'1'0'10272'0'0,"13"-8"-9304"0"0,0 2 1 0 0,1-1-1 0 0,-1 2 0 0 0,1 0 0 0 0,22-4 0 0 0,-1 2-388 0 0,46-1-1 0 0,38 5-361 0 0,-68 6-7430 0 0,-32-2-562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7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80 11975 0 0,'1'-5'643'0'0,"0"0"0"0"0,0-1 0 0 0,1 1 0 0 0,-1 0 0 0 0,1-1 0 0 0,0 1 0 0 0,0 0 0 0 0,1 0 0 0 0,0 1 0 0 0,0-1 0 0 0,0 0 0 0 0,0 1 0 0 0,4-4-1 0 0,-2 2 1708 0 0,-5 8-1981 0 0,0 6-293 0 0,-1 1 1 0 0,0 0-1 0 0,0-1 0 0 0,-1 1 1 0 0,0 0-1 0 0,0-1 1 0 0,-1 0-1 0 0,-5 12 0 0 0,2-3-6 0 0,-45 120 154 0 0,-20 57-310 0 0,57-154-598 0 0,-29 57-1 0 0,-7-12-4257 0 0,34-62-1866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7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5 12895 0 0,'2'0'6832'0'0,"4"1"-6493"0"0,-1-1 0 0 0,1 0 0 0 0,0 0 0 0 0,0 0 0 0 0,0-1 0 0 0,0 0 0 0 0,-1 0 0 0 0,1 0 0 0 0,7-3 0 0 0,5-1 30 0 0,147-30 942 0 0,98-23-216 0 0,-25 5-716 0 0,442-38 0 0 0,-668 90-605 0 0,81-3-563 0 0,-80 4 161 0 0,-1 0 0 0 0,1 1 0 0 0,-1 1-1 0 0,0 0 1 0 0,14 4 0 0 0,-24 6-9127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8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84 11375 0 0,'0'0'1332'0'0,"0"2"-692"0"0,-16 47 2314 0 0,-22 61 1383 0 0,26-82-3497 0 0,0 0 0 0 0,-3-1 0 0 0,-21 32 0 0 0,35-58-160 0 0,1-3-575 0 0,-1-2-84 0 0,1 0 1 0 0,1 0-1 0 0,-1 0 0 0 0,0 0 0 0 0,1 0 1 0 0,0 0-1 0 0,0 0 0 0 0,0 0 1 0 0,1 0-1 0 0,2-6 0 0 0,24-39-12 0 0,-21 38 4 0 0,-3 5-45 0 0,72-111-499 0 0,-62 98 439 0 0,0 1 0 0 0,2 0-1 0 0,33-29 1 0 0,-41 41 124 0 0,0 0 0 0 0,0 1 0 0 0,0 0 0 0 0,1 1 0 0 0,-1-1 1 0 0,1 2-1 0 0,0-1 0 0 0,0 1 0 0 0,1 1 0 0 0,-1-1 0 0 0,1 2 0 0 0,-1-1 0 0 0,1 1 0 0 0,-1 1 0 0 0,1 0 0 0 0,0 0 0 0 0,-1 1 0 0 0,1 0 0 0 0,0 0 0 0 0,17 6 0 0 0,-25-6-13 0 0,0 0-1 0 0,1 0 0 0 0,-1 0 1 0 0,0 0-1 0 0,0 1 0 0 0,0-1 1 0 0,1 0-1 0 0,-1 1 0 0 0,-1 0 1 0 0,1-1-1 0 0,0 1 0 0 0,0 0 0 0 0,-1 0 1 0 0,1 0-1 0 0,-1 0 0 0 0,1 0 1 0 0,-1 0-1 0 0,0 1 0 0 0,2 2 1 0 0,-3-1 3 0 0,1 0 1 0 0,0 0 0 0 0,-1 0 0 0 0,0 0 0 0 0,0 0 0 0 0,0 0 0 0 0,0 0 0 0 0,0 0 0 0 0,-1 0 0 0 0,0-1 0 0 0,-1 6 0 0 0,-4 8 74 0 0,-1-1 1 0 0,0 0 0 0 0,-2-1-1 0 0,-13 21 1 0 0,-18 23 83 0 0,18-29-113 0 0,2 1 0 0 0,-17 35 0 0 0,37-66-88 0 0,-1 1-1 0 0,1 0 0 0 0,-1 0 1 0 0,1 0-1 0 0,-1-1 1 0 0,1 1-1 0 0,0 0 1 0 0,0 0-1 0 0,0 0 0 0 0,-1 0 1 0 0,1 0-1 0 0,0 0 1 0 0,0-1-1 0 0,0 1 1 0 0,0 0-1 0 0,0 0 0 0 0,0 0 1 0 0,1 2-1 0 0,0-3-123 0 0,-1 1-1 0 0,1-1 0 0 0,0 0 1 0 0,-1 1-1 0 0,1-1 1 0 0,0 1-1 0 0,-1-1 0 0 0,1 0 1 0 0,0 0-1 0 0,0 1 0 0 0,0-1 1 0 0,-1 0-1 0 0,1 0 1 0 0,0 0-1 0 0,0 0 0 0 0,-1 0 1 0 0,1 0-1 0 0,0 0 0 0 0,0 0 1 0 0,1-1-1 0 0,14-1-8147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2 8287 0 0,'0'0'17035'0'0,"1"-2"-15575"0"0,5-5-1417 0 0,1-1 1 0 0,0 1-1 0 0,0-1 0 0 0,1 2 1 0 0,0-1-1 0 0,0 1 1 0 0,0 1-1 0 0,1-1 0 0 0,0 1 1 0 0,13-5-1 0 0,11-3-2290 0 0,57-13-1 0 0,-60 18 58 0 0,-1 0-65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49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0 19319 0 0,'0'0'1751'0'0,"-1"1"-1440"0"0,-19 27 535 0 0,1 1 1 0 0,1 1-1 0 0,-21 47 1 0 0,18-31-405 0 0,3 2 0 0 0,1 0 0 0 0,-18 87 0 0 0,33-120-501 0 0,0 0 1 0 0,1 21-1 0 0,1-32-107 0 0,0-1-1 0 0,0 1 0 0 0,0-1 1 0 0,1 1-1 0 0,-1-1 1 0 0,1 0-1 0 0,0 1 0 0 0,0-1 1 0 0,1 0-1 0 0,-1 1 1 0 0,0-1-1 0 0,1 0 0 0 0,0 0 1 0 0,0 0-1 0 0,0 0 1 0 0,3 3-1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0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8495 0 0,'0'0'13704'0'0,"2"-1"-13560"0"0,26-12 236 0 0,0 2-1 0 0,1 2 1 0 0,36-9 0 0 0,21-5-249 0 0,-47 11-48 0 0,0 2 1 0 0,1 1 0 0 0,43-3-1 0 0,-60 13-1924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2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5 18 9935 0 0,'0'0'898'0'0,"8"-10"-765"0"0,-4 7 2558 0 0,-3 2-2392 0 0,9-2 3258 0 0,-14 8-1801 0 0,-3 3-2140 0 0,-31 32 491 0 0,-1-1 1 0 0,-77 58-1 0 0,75-70-89 0 0,-1-2 0 0 0,-1-1 0 0 0,-53 21 0 0 0,-76 41 44 0 0,87-28 192 0 0,84-57-114 0 0,7 8 180 0 0,3-6-276 0 0,-1-1-1 0 0,1 1 1 0 0,0-2-1 0 0,0 1 1 0 0,0-1-1 0 0,0 0 1 0 0,1-1 0 0 0,12-1-1 0 0,22 2 83 0 0,0 0 127 0 0,64-5 0 0 0,19-1 171 0 0,-57 3-322 0 0,7 1-60 0 0,-23 1 150 0 0,-61 9-128 0 0,-18 11-26 0 0,0-1-1 0 0,-39 22 1 0 0,32-22-23 0 0,-97 55-15 0 0,-7 5 0 0 0,0 13 96 0 0,111-72-64 0 0,0 1 0 0 0,2 1 0 0 0,-24 27 0 0 0,7-8 96 0 0,28-27 221 0 0,-18 22 1 0 0,30-35 256 0 0,-1-1-591 0 0,1 1 0 0 0,0-1-1 0 0,0 0 1 0 0,0 0-1 0 0,0 1 1 0 0,0-1 0 0 0,0 0-1 0 0,-1 1 1 0 0,1-1-1 0 0,0 0 1 0 0,0 0 0 0 0,0 1-1 0 0,0-1 1 0 0,0 0-1 0 0,0 1 1 0 0,0-1 0 0 0,0 0-1 0 0,0 0 1 0 0,0 1-1 0 0,0-1 1 0 0,0 0 0 0 0,1 0-1 0 0,-1 1 1 0 0,0-1 0 0 0,0 0-1 0 0,0 1 1 0 0,0-1-1 0 0,0 0 1 0 0,0 0 0 0 0,1 0-1 0 0,-1 1 1 0 0,0-1-1 0 0,0 0 1 0 0,0 0 0 0 0,1 1-1 0 0,-1-1 1 0 0,0 0-1 0 0,0 0 1 0 0,1 0 0 0 0,-1 0-1 0 0,0 0 1 0 0,0 1-1 0 0,1-1 1 0 0,-1 0 0 0 0,0 0-1 0 0,1 0 1 0 0,-1 0-1 0 0,0 0 1 0 0,0 0 0 0 0,1 0-1 0 0,16 5 167 0 0,-17-5-199 0 0,5 1 49 0 0,17 1 96 0 0,-20-2 886 0 0,-1 0-960 0 0,23-2 5 0 0,-1 0 0 0 0,1-2-1 0 0,40-13 1 0 0,-18 5-38 0 0,217-35-68 0 0,-203 38 91 0 0,62-4-30 0 0,-120 13-62 0 0,0 0 0 0 0,0 0 0 0 0,0 0-1 0 0,1 0 1 0 0,-1 0 0 0 0,0 1 0 0 0,0-1 0 0 0,0 1 0 0 0,0-1-1 0 0,0 1 1 0 0,0 0 0 0 0,0 0 0 0 0,0 0 0 0 0,0 0 0 0 0,4 3 0 0 0,2 1-318 0 0,4 0-1118 0 0,0 0 0 0 0,0 0 1 0 0,20 3-1 0 0,-16-4-5575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0 77 11231 0 0,'7'-8'203'0'0,"1"0"0"0"0,0 0-1 0 0,1 1 1 0 0,0 0 0 0 0,15-8-1 0 0,17-9 4074 0 0,-41 32-3902 0 0,-1-4-256 0 0,0-1 1 0 0,-1 1 0 0 0,1-1 0 0 0,-1 0 0 0 0,0 1 0 0 0,1-1 0 0 0,-1 0 0 0 0,-1 0 0 0 0,-3 4 0 0 0,-26 24 477 0 0,22-22-479 0 0,-349 381 767 0 0,300-316-785 0 0,-78 127 0 0 0,117-167 239 0 0,1 0 0 0 0,-20 57 0 0 0,37-85-262 0 0,0 0 0 0 0,0-1 0 0 0,1 1 0 0 0,0 0 0 0 0,0 0-1 0 0,1 0 1 0 0,0 0 0 0 0,0 0 0 0 0,0 0 0 0 0,0 0 0 0 0,3 10 0 0 0,-2-13-44 0 0,0 1 0 0 0,0-1 0 0 0,1 0 0 0 0,-1 0 0 0 0,1 0 0 0 0,0 0 0 0 0,0 0 0 0 0,0 0 0 0 0,0 0 0 0 0,0-1 0 0 0,0 1 1 0 0,1-1-1 0 0,-1 1 0 0 0,1-1 0 0 0,0 0 0 0 0,0 0 0 0 0,0 0 0 0 0,0 0 0 0 0,0-1 0 0 0,0 1 0 0 0,4 0 0 0 0,5 2 24 0 0,0-2 1 0 0,1 1-1 0 0,-1-1 0 0 0,0-1 0 0 0,1-1 0 0 0,0 1 0 0 0,-1-2 1 0 0,16-2-1 0 0,0-1-27 0 0,0-2 0 0 0,41-13 0 0 0,-60 16-389 0 0,0-1 0 0 0,0 0 0 0 0,0 0 0 0 0,-1 0 1 0 0,0-1-1 0 0,0-1 0 0 0,0 1 0 0 0,8-9 0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3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222 11951 0 0,'0'0'1083'0'0,"-14"6"557"0"0,12-5-1381 0 0,0-1 0 0 0,-1 1-1 0 0,1-1 1 0 0,0 0 0 0 0,0 0 0 0 0,-1 0-1 0 0,1 0 1 0 0,0 0 0 0 0,0 0 0 0 0,0-1 0 0 0,-1 1-1 0 0,1-1 1 0 0,0 1 0 0 0,0-1 0 0 0,0 0-1 0 0,-3-1 1 0 0,4 1-175 0 0,0 0 1 0 0,0 0-1 0 0,0-1 0 0 0,0 1 0 0 0,0 0 1 0 0,1 0-1 0 0,-1 0 0 0 0,0-1 0 0 0,1 1 1 0 0,-1 0-1 0 0,1-1 0 0 0,-1 1 0 0 0,1 0 0 0 0,-1-1 1 0 0,1 1-1 0 0,0-1 0 0 0,0 1 0 0 0,0-1 1 0 0,0 1-1 0 0,0 0 0 0 0,0-1 0 0 0,0 1 1 0 0,0-1-1 0 0,1 1 0 0 0,0-3 0 0 0,14-46 208 0 0,2-5-216 0 0,-16 50-76 0 0,0 0 0 0 0,-1-1 0 0 0,1 1 0 0 0,-1-1 0 0 0,0 1 0 0 0,0-1 0 0 0,-2-10 0 0 0,1 15 0 0 0,1-1-1 0 0,0 1 1 0 0,-1-1 0 0 0,1 1-1 0 0,-1 0 1 0 0,1-1 0 0 0,-1 1-1 0 0,0 0 1 0 0,0 0 0 0 0,1 0-1 0 0,-1-1 1 0 0,0 1 0 0 0,0 0-1 0 0,0 0 1 0 0,0 0 0 0 0,0 0-1 0 0,-1 1 1 0 0,1-1 0 0 0,0 0-1 0 0,0 0 1 0 0,0 1 0 0 0,-1-1-1 0 0,1 0 1 0 0,0 1 0 0 0,-1-1-1 0 0,1 1 1 0 0,-1 0 0 0 0,1 0-1 0 0,0-1 1 0 0,-1 1 0 0 0,1 0-1 0 0,-1 0 1 0 0,1 0-1 0 0,-1 0 1 0 0,1 1 0 0 0,0-1-1 0 0,-1 0 1 0 0,-1 1 0 0 0,-5 1-25 0 0,1 0 1 0 0,-1 1-1 0 0,1 0 1 0 0,-1 1 0 0 0,-9 5-1 0 0,-11 8 15 0 0,2 0 1 0 0,0 2-1 0 0,1 1 0 0 0,1 1 1 0 0,0 1-1 0 0,2 1 0 0 0,1 1 0 0 0,1 1 1 0 0,-25 40-1 0 0,41-58 22 0 0,-23 34 19 0 0,2 1 0 0 0,3 1 1 0 0,-19 47-1 0 0,40-88-23 0 0,0 0-1 0 0,1 0 1 0 0,-1 0 0 0 0,1 1-1 0 0,-1-1 1 0 0,1 0 0 0 0,0 0-1 0 0,-1 0 1 0 0,1 0 0 0 0,0 0-1 0 0,0 0 1 0 0,1 1 0 0 0,-1-1-1 0 0,0 0 1 0 0,2 3 0 0 0,-1-4 6 0 0,-1 0-1 0 0,1 0 1 0 0,0 0 0 0 0,0-1 0 0 0,0 1 0 0 0,0 0 0 0 0,0 0 0 0 0,0-1-1 0 0,0 1 1 0 0,0-1 0 0 0,0 1 0 0 0,0-1 0 0 0,0 0 0 0 0,0 1-1 0 0,0-1 1 0 0,0 0 0 0 0,1 0 0 0 0,-1 1 0 0 0,0-1 0 0 0,0 0-1 0 0,0 0 1 0 0,0 0 0 0 0,1 0 0 0 0,-1-1 0 0 0,0 1 0 0 0,0 0-1 0 0,0 0 1 0 0,2-2 0 0 0,12-2 194 0 0,0 0 0 0 0,0-1 0 0 0,24-12 0 0 0,40-28 340 0 0,-45 25-396 0 0,80-52-80 0 0,-100 61-73 0 0,1 0-1 0 0,-2-2 1 0 0,1 1 0 0 0,-2-2-1 0 0,15-18 1 0 0,-23 25-10 0 0,-3 6-46 0 0,-3 2-115 0 0,-2 2 164 0 0,0 1 0 0 0,-1 0 0 0 0,1 1 0 0 0,1-1 0 0 0,-1 1 0 0 0,1-1 0 0 0,-1 1 0 0 0,1 0 0 0 0,1 0 0 0 0,-1 0 0 0 0,1 1 0 0 0,0-1 0 0 0,0 1 0 0 0,0-1 0 0 0,1 1 0 0 0,0 0 0 0 0,-1 10 0 0 0,1 17-22 0 0,-1 1 1 0 0,-9 41-1 0 0,11-74-848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3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2 9215 0 0,'0'0'707'0'0,"0"-1"-464"0"0,1 0 226 0 0,-1 0 1 0 0,0-1-1 0 0,0 1 1 0 0,1 0-1 0 0,-1 0 0 0 0,1 0 1 0 0,-1-1-1 0 0,1 1 1 0 0,0 0-1 0 0,-1 0 1 0 0,1 0-1 0 0,0 0 1 0 0,0 0-1 0 0,0 0 1 0 0,-1 1-1 0 0,1-1 1 0 0,0 0-1 0 0,0 0 1 0 0,0 0-1 0 0,2 0 0 0 0,0-1 405 0 0,1-1-650 0 0,0 0 1 0 0,0 0 0 0 0,0 1-1 0 0,0-1 1 0 0,0 1-1 0 0,1 0 1 0 0,-1 1 0 0 0,1-1-1 0 0,-1 1 1 0 0,1 0 0 0 0,0 0-1 0 0,0 0 1 0 0,-1 0 0 0 0,1 1-1 0 0,8 0 1 0 0,69 0-141 0 0,-57 2-87 0 0,0-2 0 0 0,0-1-1 0 0,34-6 1 0 0,73-21-44 0 0,-86 18 20 0 0,-32 6-474 0 0,0 0-1 0 0,-1 0 1 0 0,1-1-1 0 0,-1-1 1 0 0,17-9-1 0 0,-18 7-962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4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45 8287 0 0,'-2'-3'245'0'0,"1"-1"0"0"0,-1 1 0 0 0,0 0 0 0 0,0 0 0 0 0,0 0 0 0 0,0 0 0 0 0,-1 0 0 0 0,1 0 0 0 0,-1 1 0 0 0,0-1 0 0 0,0 1 0 0 0,-4-3 0 0 0,6 4 7 0 0,-1 1 0 0 0,1-1-1 0 0,-1 0 1 0 0,1 1 0 0 0,-1 0 0 0 0,0-1-1 0 0,1 1 1 0 0,-1 0 0 0 0,0 0 0 0 0,1 0-1 0 0,-1 0 1 0 0,1 0 0 0 0,-1 0 0 0 0,0 0-1 0 0,1 0 1 0 0,-1 1 0 0 0,0-1 0 0 0,1 1-1 0 0,-1-1 1 0 0,1 1 0 0 0,-1 0 0 0 0,1 0-1 0 0,0-1 1 0 0,-1 1 0 0 0,1 0 0 0 0,0 0-1 0 0,-1 0 1 0 0,1 1 0 0 0,-2 1 0 0 0,0 1-69 0 0,0 0 0 0 0,0 0 0 0 0,0 0 0 0 0,1 1 1 0 0,-1-1-1 0 0,1 0 0 0 0,0 1 0 0 0,1 0 1 0 0,-1 0-1 0 0,-1 9 0 0 0,0 7 37 0 0,-1 25 0 0 0,3-36-69 0 0,0 11-9 0 0,1-1 0 0 0,1 0 0 0 0,1 0 0 0 0,1 0-1 0 0,5 21 1 0 0,35 96 642 0 0,-39-128-779 0 0,-2-2-48 0 0,4 8-1021 0 0,-1 1 1 0 0,5 25-1 0 0,-10-37 733 0 0,1 0 0 0 0,-1 0 0 0 0,0 0 1 0 0,0 0-1 0 0,0 0 0 0 0,0 0 0 0 0,0 0 0 0 0,-1 0 0 0 0,0 0 1 0 0,0 0-1 0 0,0 0 0 0 0,-1 0 0 0 0,1 0 0 0 0,-1-1 0 0 0,0 1 0 0 0,-2 4 1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4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10135 0 0,'0'0'2462'0'0,"-2"3"-922"0"0,-6 13 729 0 0,2-6-1505 0 0,1 1-1 0 0,-5 13 1 0 0,-9 30 297 0 0,-6 21 347 0 0,-22 100 1 0 0,23-20-492 0 0,21-119-1700 0 0,1 0 1 0 0,4 48 0 0 0,0-65-500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4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92 12439 0 0,'-2'-3'248'0'0,"0"0"0"0"0,0 0 0 0 0,1 0 0 0 0,-1 0-1 0 0,1-1 1 0 0,0 1 0 0 0,0 0 0 0 0,0-1 0 0 0,0 1 0 0 0,0 0-1 0 0,1-5 1 0 0,0 5 109 0 0,0 1-1 0 0,1-1 0 0 0,-1 1 0 0 0,1-1 1 0 0,0 1-1 0 0,0-1 0 0 0,0 1 1 0 0,0-1-1 0 0,0 1 0 0 0,0 0 0 0 0,1 0 1 0 0,-1-1-1 0 0,1 1 0 0 0,0 0 1 0 0,2-2-1 0 0,14-14 92 0 0,2 1 1 0 0,36-25-1 0 0,-1 3-436 0 0,-36 23-58 0 0,2 1-1 0 0,37-20 1 0 0,-50 31-24 0 0,0 0 1 0 0,1 0-1 0 0,0 1 1 0 0,0 0-1 0 0,0 1 1 0 0,0 0-1 0 0,0 0 1 0 0,0 1-1 0 0,0 0 1 0 0,16 1-1 0 0,-21 0 47 0 0,0 1-1 0 0,0 0 1 0 0,0 0 0 0 0,0 0-1 0 0,0 1 1 0 0,0 0-1 0 0,0-1 1 0 0,-1 1 0 0 0,1 0-1 0 0,-1 1 1 0 0,1-1 0 0 0,-1 0-1 0 0,0 1 1 0 0,0 0-1 0 0,3 4 1 0 0,5 5 20 0 0,-1 1 0 0 0,13 24 0 0 0,-14-23 155 0 0,16 21-1 0 0,30 21 1545 0 0,-54-54-1451 0 0,-2 1-211 0 0,1 0-1 0 0,-1 0 1 0 0,1 0-1 0 0,-1-1 1 0 0,0 1-1 0 0,0 0 1 0 0,-1 0-1 0 0,1 0 1 0 0,0-1-1 0 0,-1 1 1 0 0,0-1-1 0 0,1 1 1 0 0,-1-1-1 0 0,0 0 0 0 0,0 1 1 0 0,-1-1-1 0 0,-1 2 1 0 0,-7 4 18 0 0,1 0 0 0 0,-17 9 1 0 0,26-17-50 0 0,-38 21 42 0 0,-1-1 1 0 0,-55 17-1 0 0,83-32-43 0 0,-60 18 32 0 0,65-22-31 0 0,1 1 0 0 0,0-1 0 0 0,0 0-1 0 0,-1-1 1 0 0,1 0 0 0 0,0 0 0 0 0,-1 0 0 0 0,1-1-1 0 0,-8-1 1 0 0,6-3-3 0 0,7 3-45 0 0,1 1 1 0 0,0 0-1 0 0,-1-1 0 0 0,1 1 0 0 0,0-1 0 0 0,0 1 1 0 0,0 0-1 0 0,0-1 0 0 0,0 1 0 0 0,0-1 1 0 0,1 1-1 0 0,-1-1 0 0 0,0 1 0 0 0,1 0 0 0 0,-1-1 1 0 0,1 1-1 0 0,-1 0 0 0 0,1-1 0 0 0,0 1 0 0 0,0 0 1 0 0,1-2-1 0 0,20-26-1685 0 0,-22 29 1720 0 0,18-19-1489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5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2759 0 0,'-1'2'2698'0'0,"-18"47"7238"0"0,15-35-7857 0 0,-5 24 0 0 0,8-30-1805 0 0,0 1 0 0 0,1-1 0 0 0,0 1 0 0 0,0-1-1 0 0,0 1 1 0 0,1-1 0 0 0,1 0 0 0 0,-1 1 0 0 0,2-1-1 0 0,4 15 1 0 0,-2-13-157 0 0,0-1 0 0 0,1 0 0 0 0,-1 0-1 0 0,2 0 1 0 0,-1-1 0 0 0,1 1 0 0 0,1-2-1 0 0,-1 1 1 0 0,1-1 0 0 0,0 0 0 0 0,1-1 0 0 0,0 0-1 0 0,0 0 1 0 0,0-1 0 0 0,1 0 0 0 0,0 0 0 0 0,10 2-1 0 0,18 5 126 0 0,0-2 0 0 0,1-1 0 0 0,51 3-1 0 0,-36-4 62 0 0,-34-5-115 0 0,26 0 0 0 0,-45-3-29 0 0,-20 7-638 0 0,15-7-125 0 0,1 1 0 0 0,-1 0 0 0 0,0-1 0 0 0,0 1 0 0 0,-7-1 0 0 0,3-2-1292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5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97 14743 0 0,'1'-6'490'0'0,"1"1"1"0"0,0-1-1 0 0,0 1 0 0 0,0-1 0 0 0,0 1 1 0 0,1 0-1 0 0,0 0 0 0 0,0 0 0 0 0,1 0 0 0 0,-1 0 1 0 0,8-6-1 0 0,-9 8-296 0 0,1 0 0 0 0,1 1 0 0 0,-1-1 0 0 0,0 1 0 0 0,1 0 0 0 0,-1 0 0 0 0,1 0 0 0 0,-1 0 0 0 0,1 1 0 0 0,0 0 0 0 0,0-1 0 0 0,0 1 0 0 0,0 1 0 0 0,0-1 0 0 0,0 0 0 0 0,0 1 0 0 0,7 0 0 0 0,-10 0-160 0 0,0 0 0 0 0,0 0 1 0 0,0 1-1 0 0,0-1 0 0 0,0 0 0 0 0,0 0 1 0 0,0 1-1 0 0,0-1 0 0 0,0 1 0 0 0,0-1 1 0 0,-1 1-1 0 0,1-1 0 0 0,0 1 0 0 0,0-1 1 0 0,0 1-1 0 0,0 0 0 0 0,-1-1 0 0 0,1 1 1 0 0,0 0-1 0 0,-1 0 0 0 0,1 0 0 0 0,0 0 1 0 0,0 1-1 0 0,0 0-7 0 0,0 1-1 0 0,-1-1 1 0 0,1 0 0 0 0,-1 1-1 0 0,1-1 1 0 0,-1 1 0 0 0,0-1 0 0 0,0 1-1 0 0,0 3 1 0 0,-2 5 37 0 0,0 0 0 0 0,0-1 0 0 0,-7 17 0 0 0,-2 1 121 0 0,-1-1-1 0 0,-2 0 1 0 0,0 0-1 0 0,-2-2 1 0 0,-26 34-1 0 0,-107 107 658 0 0,65-75-620 0 0,65-71-196 0 0,1 1 1 0 0,2 1 0 0 0,-18 29-1 0 0,34-50-44 0 0,-1 0 0 0 0,1 0 0 0 0,-1-1 0 0 0,1 1 0 0 0,0 0 0 0 0,-1 0 0 0 0,1 0 0 0 0,0 0 0 0 0,-1 0 0 0 0,1 0 0 0 0,0 0 0 0 0,0 0 0 0 0,0 0 0 0 0,0-1-1 0 0,0 1 1 0 0,0 0 0 0 0,0 0 0 0 0,0 0 0 0 0,1 0 0 0 0,-1 0 0 0 0,0 0 0 0 0,0 0 0 0 0,2 1 0 0 0,-2-1-63 0 0,1 0 0 0 0,0 0 1 0 0,0-1-1 0 0,0 1 0 0 0,0 0 0 0 0,0-1 0 0 0,0 1 1 0 0,0 0-1 0 0,0-1 0 0 0,0 0 0 0 0,0 1 0 0 0,0-1 1 0 0,1 0-1 0 0,-1 1 0 0 0,0-1 0 0 0,0 0 0 0 0,0 0 1 0 0,0 0-1 0 0,2 0 0 0 0,14-2-2362 0 0,2-2-6046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5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5 19607 0 0,'-7'-4'1779'0'0,"0"0"-1697"0"0,-17-10 671 0 0,22 14-594 0 0,1-1-1 0 0,0 1 1 0 0,-1-1 0 0 0,1 1-1 0 0,0 0 1 0 0,-1-1-1 0 0,1 1 1 0 0,0 0-1 0 0,-1 0 1 0 0,1 0-1 0 0,0 0 1 0 0,-1 0-1 0 0,1 0 1 0 0,0 1-1 0 0,-1-1 1 0 0,1 0 0 0 0,-2 1-1 0 0,2 0-150 0 0,1-1-1 0 0,0 1 1 0 0,-1-1 0 0 0,1 1-1 0 0,-1-1 1 0 0,1 1-1 0 0,0-1 1 0 0,-1 1 0 0 0,1-1-1 0 0,0 1 1 0 0,-1-1-1 0 0,1 1 1 0 0,0 0 0 0 0,0-1-1 0 0,0 1 1 0 0,0 0 0 0 0,-1-1-1 0 0,1 2 1 0 0,-2 12 146 0 0,2-3-18 0 0,0 0 0 0 0,3 19 0 0 0,-2-23-117 0 0,0 0 0 0 0,0 0 0 0 0,0-1 0 0 0,-1 1 0 0 0,-1 0 0 0 0,1 0 0 0 0,-1 0 0 0 0,0 0 0 0 0,0-1 0 0 0,-4 9 0 0 0,0-2 29 0 0,-2-2 0 0 0,-13 21 0 0 0,15-26 29 0 0,0 1 0 0 0,1 0-1 0 0,-1 1 1 0 0,1-1 0 0 0,1 1 0 0 0,-1-1 0 0 0,1 1-1 0 0,1 0 1 0 0,-4 15 0 0 0,6-21-64 0 0,0-1 1 0 0,0 1-1 0 0,0 0 0 0 0,1 0 0 0 0,-1-1 0 0 0,0 1 1 0 0,1 0-1 0 0,-1-1 0 0 0,1 1 0 0 0,-1 0 1 0 0,1-1-1 0 0,0 1 0 0 0,0 0 0 0 0,-1-1 1 0 0,1 0-1 0 0,0 1 0 0 0,1-1 0 0 0,-1 1 0 0 0,0-1 1 0 0,0 0-1 0 0,0 0 0 0 0,1 0 0 0 0,-1 0 1 0 0,1 0-1 0 0,-1 0 0 0 0,1 0 0 0 0,-1 0 0 0 0,1 0 1 0 0,0-1-1 0 0,-1 1 0 0 0,1-1 0 0 0,0 1 1 0 0,-1-1-1 0 0,3 1 0 0 0,6 0 28 0 0,1 1 0 0 0,-1-2 0 0 0,1 1 0 0 0,14-2 0 0 0,-19 1-53 0 0,6-1-164 0 0,0 0 0 0 0,0-1-1 0 0,0-1 1 0 0,23-7 0 0 0,-2-4-7584 0 0,-17 5-383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2:56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58 17503 0 0,'-4'-12'1560'0'0,"1"-4"-1248"0"0,-2 0-248 0 0,4 0-64 0 0,1 0 1568 0 0,3 0 296 0 0,2 2 64 0 0,3 1 16 0 0,6 3-1392 0 0,4 2-272 0 0,1 0-56 0 0,3 2-16 0 0,4 1-616 0 0,1 4-120 0 0,0 4-24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14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7 104 455 0 0,'42'-28'813'0'0,"-23"12"5763"0"0,19-18 1689 0 0,-37 33-7992 0 0,-1 1 1 0 0,1-1 0 0 0,-1 0 0 0 0,1 0 0 0 0,-1 1 0 0 0,1-1 0 0 0,-1 0-1 0 0,1 0 1 0 0,-1 0 0 0 0,0 0 0 0 0,1 1 0 0 0,-1-1 0 0 0,0 0 0 0 0,0-1 0 0 0,-113 85 161 0 0,69-48-573 0 0,-2-2 1 0 0,-52 28-1 0 0,57-40-73 0 0,-2-1 0 0 0,0-2 0 0 0,-1-2-1 0 0,-90 20 1 0 0,129-35 199 0 0,0 0-1 0 0,-1 0 0 0 0,1-1 1 0 0,-1 0-1 0 0,1 0 0 0 0,-1 0 1 0 0,1-1-1 0 0,-1 0 0 0 0,1 0 1 0 0,-11-3-1 0 0,13 2 2 0 0,0 1 1 0 0,0-1-1 0 0,-1 0 1 0 0,1 0-1 0 0,1 0 1 0 0,-1-1-1 0 0,0 1 0 0 0,0-1 1 0 0,1 1-1 0 0,-1-1 1 0 0,1 0-1 0 0,0 0 1 0 0,0 0-1 0 0,0 0 1 0 0,0-1-1 0 0,1 1 0 0 0,-2-4 1 0 0,0-2-60 0 0,0-1 0 0 0,1 0 1 0 0,0 1-1 0 0,0-1 0 0 0,1 0 0 0 0,1 0 1 0 0,1-17-1 0 0,11-69-139 0 0,-11 91 207 0 0,18-81-1 0 0,-29 114 124 0 0,-1-3-113 0 0,7-5 8 0 0,0 0 0 0 0,1 0 1 0 0,2 0-1 0 0,0 0 0 0 0,0 0 0 0 0,5 29 0 0 0,1-11 29 0 0,2-1 1 0 0,18 55 0 0 0,-14-48 212 0 0,-10-42-82 0 0,-6 17 144 0 0,-3-3-106 0 0,0-1 0 0 0,-11 15 0 0 0,-13 25 62 0 0,20-26-219 0 0,1 0 0 0 0,-11 42 0 0 0,-10 71-30 0 0,17-68-31 0 0,-22 80 42 0 0,-62 162 0 0 0,77-256 36 0 0,-3-1 1 0 0,-46 80-1 0 0,32-73 201 0 0,-44 103-1 0 0,80-164-222 0 0,1 1-1 0 0,0 0 1 0 0,0 0-1 0 0,1-1 1 0 0,-1 1-1 0 0,1 0 1 0 0,1 1-1 0 0,-1-1 1 0 0,1 0-1 0 0,0 0 1 0 0,0 0-1 0 0,1 0 1 0 0,1 10 0 0 0,6-3 708 0 0,-7-12-733 0 0,-1-1-1 0 0,0 1 0 0 0,1-1 1 0 0,-1 1-1 0 0,1-1 1 0 0,-1 1-1 0 0,0-1 1 0 0,0 1-1 0 0,1 0 0 0 0,-1-1 1 0 0,0 1-1 0 0,0 0 1 0 0,0-1-1 0 0,1 1 1 0 0,-1-1-1 0 0,0 1 1 0 0,0 0-1 0 0,0-1 0 0 0,0 2 1 0 0,-1 0 29 0 0,-4-1 8 0 0,4-1-58 0 0,0 1-1 0 0,0-1 1 0 0,0 0-1 0 0,0 0 1 0 0,0 0-1 0 0,0 1 1 0 0,1-1-1 0 0,-1 0 0 0 0,0 0 1 0 0,0-1-1 0 0,0 1 1 0 0,0 0-1 0 0,0 0 1 0 0,0 0-1 0 0,0 0 1 0 0,-1-1-1 0 0,-3-1 8 0 0,4 1 54 0 0,1 1-35 0 0,-1-1-1 0 0,1 1 0 0 0,0 0 1 0 0,0-1-1 0 0,0 1 0 0 0,0 0 1 0 0,0-1-1 0 0,0 1 0 0 0,0-1 1 0 0,0 1-1 0 0,0 0 0 0 0,0-1 1 0 0,0 1-1 0 0,1 0 1 0 0,-1-1-1 0 0,0 1 0 0 0,0-1 1 0 0,0 1-1 0 0,0 0 0 0 0,0-1 1 0 0,1 1-1 0 0,-1 0 0 0 0,0 0 1 0 0,1-1-1 0 0,12-7 125 0 0,1 2 1 0 0,0 0-1 0 0,0 0 1 0 0,0 1-1 0 0,17-3 0 0 0,79-13 446 0 0,-103 20-558 0 0,32-3 16 0 0,76 3 0 0 0,-65 1-1108 0 0,-48 0 333 0 0,7-2-6572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6 47 3679 0 0,'2'0'167'0'0,"18"-7"201"0"0,25-11-1 0 0,-24 7 2766 0 0,1 1 3931 0 0,-28 22-6251 0 0,-2 1-525 0 0,0 0 0 0 0,-1-1-1 0 0,-1 0 1 0 0,-12 13 0 0 0,-3 3 51 0 0,-74 78-40 0 0,26-29-221 0 0,32-33-41 0 0,-43 51 8 0 0,67-74-8 0 0,1 0-1 0 0,-22 41 1 0 0,26-38 154 0 0,1 0 0 0 0,1 1 0 0 0,2 0-1 0 0,0 1 1 0 0,-8 50 0 0 0,14-60-128 0 0,0 0 0 0 0,2 0 0 0 0,0 0 0 0 0,1 0 0 0 0,0 0 0 0 0,1 0 0 0 0,1 0-1 0 0,1 0 1 0 0,0 0 0 0 0,12 28 0 0 0,-12-38 37 0 0,-1 0 0 0 0,1-1-1 0 0,0 1 1 0 0,0-1 0 0 0,1 0 0 0 0,0-1-1 0 0,0 1 1 0 0,0-1 0 0 0,0 0 0 0 0,0 0-1 0 0,1 0 1 0 0,0-1 0 0 0,0 0-1 0 0,0 0 1 0 0,0 0 0 0 0,0-1 0 0 0,1 0-1 0 0,-1 0 1 0 0,11 1 0 0 0,11 3 225 0 0,-26-6-337 0 0,15-10-2485 0 0,-9 3-2379 0 0,0-3-1459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5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234 5983 0 0,'0'0'14551'0'0,"1"-1"-14294"0"0,5-5-185 0 0,-1 1 0 0 0,1-1 0 0 0,-1-1 0 0 0,0 1 0 0 0,7-14 1 0 0,18-39-42 0 0,-22 41-38 0 0,10-24 8 0 0,-17 39-30 0 0,0-1 0 0 0,0 0 0 0 0,0 1 0 0 0,0-1 0 0 0,-1 0 0 0 0,0 0 0 0 0,1 1 0 0 0,-1-1 0 0 0,-1-5 0 0 0,1 8 22 0 0,0 0 0 0 0,-1 0 0 0 0,1 0 0 0 0,0 0 0 0 0,0 0 0 0 0,-1 0 0 0 0,1 0 0 0 0,-1 0 0 0 0,1 0 0 0 0,-1 0 0 0 0,1 0 0 0 0,-1 1 0 0 0,0-1 0 0 0,1 0 0 0 0,-1 0 0 0 0,0 0 0 0 0,0 1-1 0 0,0-1 1 0 0,1 0 0 0 0,-1 1 0 0 0,-2-2 0 0 0,2 2-4 0 0,-1-1 0 0 0,0 1-1 0 0,1 0 1 0 0,-1-1 0 0 0,0 1-1 0 0,0 0 1 0 0,1 0 0 0 0,-1 0-1 0 0,0 0 1 0 0,1 1 0 0 0,-1-1-1 0 0,-2 1 1 0 0,-4 2-66 0 0,0 0 0 0 0,0 0 0 0 0,1 0-1 0 0,-10 7 1 0 0,-201 144-573 0 0,201-141 640 0 0,1-1-9 0 0,1 1 0 0 0,1 1 0 0 0,-1 0-1 0 0,-11 17 1 0 0,21-25 51 0 0,0 1 1 0 0,0 0-1 0 0,1-1 0 0 0,0 2 1 0 0,1-1-1 0 0,0 0 0 0 0,0 1 1 0 0,0-1-1 0 0,1 1 0 0 0,0 0 1 0 0,1 0-1 0 0,-2 15 0 0 0,3-20 16 0 0,0 0-1 0 0,1 0 1 0 0,-1 0-1 0 0,0 0 0 0 0,1 0 1 0 0,0 0-1 0 0,0 0 1 0 0,0 0-1 0 0,0 0 1 0 0,0 0-1 0 0,0 0 1 0 0,1 0-1 0 0,-1-1 1 0 0,1 1-1 0 0,0-1 0 0 0,0 1 1 0 0,0-1-1 0 0,0 0 1 0 0,5 4-1 0 0,-5-4 13 0 0,1 0 0 0 0,-1-1-1 0 0,1 0 1 0 0,0 0-1 0 0,-1 0 1 0 0,1 0 0 0 0,0 0-1 0 0,0 0 1 0 0,0-1 0 0 0,-1 0-1 0 0,1 1 1 0 0,0-1 0 0 0,0 0-1 0 0,0 0 1 0 0,0 0 0 0 0,0-1-1 0 0,0 1 1 0 0,-1-1 0 0 0,1 0-1 0 0,0 1 1 0 0,3-3-1 0 0,9-3 6 0 0,0-1 0 0 0,-1-1 0 0 0,0-1 0 0 0,-1 1 0 0 0,0-2 0 0 0,0 0-1 0 0,-1-1 1 0 0,0 0 0 0 0,-1-1 0 0 0,18-23 0 0 0,-28 33-142 0 0,1-1-16 0 0,-1 1 1 0 0,1 0-1 0 0,-1 0 1 0 0,1 0-1 0 0,0 0 0 0 0,0 0 1 0 0,0 1-1 0 0,0-1 1 0 0,0 0-1 0 0,0 1 0 0 0,0 0 1 0 0,1-1-1 0 0,-1 1 0 0 0,0 0 1 0 0,5-1-1 0 0,-5 1 85 0 0,0 1-1 0 0,-1 0 1 0 0,1 0 0 0 0,0 0-1 0 0,0 0 1 0 0,0 0 0 0 0,-1 0-1 0 0,1 0 1 0 0,0 1 0 0 0,0-1-1 0 0,-1 1 1 0 0,1-1 0 0 0,0 1-1 0 0,0 0 1 0 0,-1-1 0 0 0,1 1-1 0 0,-1 0 1 0 0,1 0 0 0 0,-1 0-1 0 0,1 0 1 0 0,-1 1 0 0 0,0-1-1 0 0,0 0 1 0 0,1 1 0 0 0,-1-1-1 0 0,0 0 1 0 0,1 3 0 0 0,0 0 3 0 0,-1-1 1 0 0,0 0-1 0 0,0 0 1 0 0,0 1-1 0 0,0-1 1 0 0,0 0-1 0 0,-1 1 1 0 0,0-1-1 0 0,1 1 1 0 0,-2 4 0 0 0,1-2 51 0 0,-1 0 1 0 0,-1 1 0 0 0,1-1 0 0 0,-1 0-1 0 0,0 0 1 0 0,0 0 0 0 0,-1 0 0 0 0,0-1-1 0 0,0 1 1 0 0,0-1 0 0 0,-6 7 0 0 0,-14 25 350 0 0,22-35-455 0 0,11-2-3263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5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30 5063 0 0,'-15'2'1445'0'0,"-31"9"0"0"0,12-3 9776 0 0,35-7-10849 0 0,6 0-205 0 0,0 1 0 0 0,0-1 0 0 0,0 0-1 0 0,1-1 1 0 0,-1 1 0 0 0,11-2 0 0 0,48-8 348 0 0,-46 6-346 0 0,83-13 413 0 0,154-5 0 0 0,-239 21-780 0 0,2 1-1286 0 0,33-5 1 0 0,-51 3 80 0 0,4-3-48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6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7831 0 0,'0'0'9959'0'0,"1"2"-9623"0"0,4 12 190 0 0,0 1 1 0 0,4 27-1 0 0,5 18 560 0 0,-10-46-1108 0 0,0 0 1 0 0,0 1-1 0 0,-2 0 0 0 0,0-1 0 0 0,0 1 0 0 0,-1 0 0 0 0,-1 0 1 0 0,-1 0-1 0 0,0 0 0 0 0,-1-1 0 0 0,0 1 0 0 0,-1 0 1 0 0,-1-1-1 0 0,-1 0 0 0 0,1 0 0 0 0,-2 0 0 0 0,0 0 0 0 0,-1-1 1 0 0,0 0-1 0 0,-1 0 0 0 0,-11 12 0 0 0,-16 17-1850 0 0,19-25-3249 0 0,7-5-622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6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1 15919 0 0,'0'0'2120'0'0,"0"2"-1694"0"0,-1 10-202 0 0,0-1 1 0 0,-1 1-1 0 0,0 0 1 0 0,-1-1-1 0 0,-4 13 1 0 0,-25 57 157 0 0,-113 211 672 0 0,67-141-969 0 0,7 3 211 0 0,68-148-363 0 0,2-4-27 0 0,0-1 1 0 0,0 1-1 0 0,0 0 1 0 0,1 0 0 0 0,-1 0-1 0 0,1 0 1 0 0,0 0-1 0 0,-1-1 1 0 0,1 1-1 0 0,0 0 1 0 0,0 0 0 0 0,0 4-1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6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05 10591 0 0,'-34'-13'1152'0'0,"34"13"-1016"0"0,-1 0 0 0 0,1 0 0 0 0,-1-1 0 0 0,1 1 0 0 0,-1 0 1 0 0,1-1-1 0 0,-1 1 0 0 0,1-1 0 0 0,-1 1 0 0 0,1-1 0 0 0,-1 1 0 0 0,1 0 0 0 0,0-1 0 0 0,-1 0 0 0 0,1 1 0 0 0,0-1 0 0 0,-1 1 0 0 0,1-1 0 0 0,0 1 0 0 0,0-1 0 0 0,0 0 0 0 0,-1 1 0 0 0,1-1 0 0 0,0 1 0 0 0,0-1 0 0 0,0 0 0 0 0,0 1 0 0 0,0-1 0 0 0,0 0 0 0 0,0 1 0 0 0,0-1 0 0 0,0 1 0 0 0,1-1 0 0 0,-1 0 1 0 0,0 1-1 0 0,0-1 0 0 0,1 1 0 0 0,-1-1 0 0 0,0 1 0 0 0,0-1 0 0 0,1 1 0 0 0,-1-1 0 0 0,1 1 0 0 0,-1-1 0 0 0,0 1 0 0 0,1-1 0 0 0,-1 1 0 0 0,2-1 0 0 0,-1-1 217 0 0,15-18 267 0 0,29-30 0 0 0,-9 10-491 0 0,-8 10-589 0 0,0 1-1 0 0,46-35 1 0 0,-69 60 342 0 0,0 0 0 0 0,1 0-1 0 0,0 1 1 0 0,-1 0 0 0 0,1 0 0 0 0,0 0 0 0 0,11-2 0 0 0,-15 4 141 0 0,0 1 1 0 0,0-1-1 0 0,0 1 1 0 0,0 0-1 0 0,0 0 1 0 0,0 0-1 0 0,0 0 1 0 0,0 0-1 0 0,0 0 1 0 0,0 1-1 0 0,1-1 1 0 0,-1 1-1 0 0,0 0 1 0 0,0-1-1 0 0,-1 1 1 0 0,1 0-1 0 0,0 0 1 0 0,0 0-1 0 0,0 0 1 0 0,0 0-1 0 0,-1 1 1 0 0,1-1-1 0 0,-1 0 1 0 0,1 1-1 0 0,-1 0 1 0 0,3 2-1 0 0,2 6 148 0 0,0 1 1 0 0,0 0-1 0 0,-1 0 0 0 0,0 1 0 0 0,-1-1 0 0 0,4 16 0 0 0,-2-6 63 0 0,-3-16-107 0 0,-1 0-1 0 0,1 0 1 0 0,0 0-1 0 0,0 0 1 0 0,0-1-1 0 0,1 0 1 0 0,-1 1-1 0 0,6 3 1 0 0,13 18 716 0 0,-22-25-816 0 0,0-1 1 0 0,1 1 0 0 0,-1 0-1 0 0,0 0 1 0 0,1-1 0 0 0,-1 1 0 0 0,0 0-1 0 0,0 0 1 0 0,0 0 0 0 0,1 0 0 0 0,-1-1-1 0 0,0 1 1 0 0,0 0 0 0 0,0 0 0 0 0,-1 0-1 0 0,1 0 1 0 0,0-1 0 0 0,0 1-1 0 0,-1 1 1 0 0,2-1-5 0 0,-1 0 0 0 0,0 0 0 0 0,1 0 0 0 0,-1-1 0 0 0,1 1-1 0 0,-1 0 1 0 0,1-1 0 0 0,-1 1 0 0 0,1 0 0 0 0,-1-1 0 0 0,1 1 0 0 0,0-1 0 0 0,-1 1-1 0 0,1-1 1 0 0,1 1 0 0 0,-2-1 7 0 0,1 1-12 0 0,0 0 0 0 0,0 0 0 0 0,0 0 0 0 0,-1 0 0 0 0,1-1 0 0 0,0 1 0 0 0,0 0 0 0 0,-1 0 0 0 0,1 0 1 0 0,-1 1-1 0 0,1-1 0 0 0,-1 0 0 0 0,0 0 0 0 0,1 0 0 0 0,-1 0 0 0 0,0 0 0 0 0,0 1 0 0 0,0-1 0 0 0,0 0 0 0 0,0 0 0 0 0,0 2 0 0 0,0 0 5 0 0,-1-1 1 0 0,0 0-1 0 0,0 0 1 0 0,0 0-1 0 0,0 1 1 0 0,0-1-1 0 0,0 0 1 0 0,0 0-1 0 0,-1-1 1 0 0,-1 4-1 0 0,-4 1 34 0 0,1 0 0 0 0,-1 0 0 0 0,0 0 0 0 0,-14 7 0 0 0,-39 22 203 0 0,-73 31 0 0 0,106-55-245 0 0,9-2 20 0 0,-2-1 0 0 0,1-1 1 0 0,-1-1-1 0 0,0 0 0 0 0,-29 4 1 0 0,48-10-41 0 0,1 0 0 0 0,0 0 0 0 0,-1 0-1 0 0,1 0 1 0 0,0 0 0 0 0,-1 0 0 0 0,1 0 0 0 0,0 0 0 0 0,-1 0 0 0 0,1 0 0 0 0,0 0 0 0 0,-1 0 0 0 0,1 0 0 0 0,0 0 0 0 0,-1 0-1 0 0,1 0 1 0 0,0 0 0 0 0,-1 0 0 0 0,1 0 0 0 0,0 0 0 0 0,-1-1 0 0 0,1 1 0 0 0,0 0 0 0 0,-1 0 0 0 0,1 0 0 0 0,0 0 0 0 0,0-1-1 0 0,-1 1 1 0 0,1 0 0 0 0,0 0 0 0 0,0-1 0 0 0,0 1 0 0 0,-1 0 0 0 0,1-1 0 0 0,2-4-215 0 0,-1 2-142 0 0,1-1 0 0 0,0 1 0 0 0,0 0-1 0 0,0-1 1 0 0,0 1 0 0 0,4-4 0 0 0,12-11-7452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7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0 6447 0 0,'0'0'499'0'0,"-1"-1"-328"0"0,-11-12 9534 0 0,13 9-7154 0 0,4 0-3637 0 0,-3 2 1228 0 0,0 0 0 0 0,0 0-1 0 0,1 1 1 0 0,-1-1 0 0 0,1 1-1 0 0,0-1 1 0 0,-1 1 0 0 0,1 0 0 0 0,0 0-1 0 0,0 0 1 0 0,-1 1 0 0 0,1-1-1 0 0,0 1 1 0 0,0-1 0 0 0,0 1 0 0 0,0 0-1 0 0,0 0 1 0 0,0 0 0 0 0,6 2-1 0 0,-5-1 4 0 0,1 0-1 0 0,-1 1 0 0 0,1-1 1 0 0,-1 1-1 0 0,0 0 1 0 0,0 1-1 0 0,0-1 0 0 0,0 1 1 0 0,0 0-1 0 0,0 0 0 0 0,6 6 1 0 0,20 26 504 0 0,36 54 1 0 0,-44-57-382 0 0,0-2 0 0 0,53 55-1 0 0,-53-65-211 0 0,0-1 0 0 0,38 23 0 0 0,-48-35-40 0 0,1 0 1 0 0,0-1-1 0 0,0 0 0 0 0,1-1 1 0 0,-1 0-1 0 0,1-2 1 0 0,15 4-1 0 0,-8-4-125 0 0,0-1 0 0 0,30 0 0 0 0,-43-3 34 0 0,-1 1 1 0 0,1-1-1 0 0,-1 0 1 0 0,0-1-1 0 0,0 1 0 0 0,1-1 1 0 0,-1-1-1 0 0,0 0 0 0 0,-1 0 1 0 0,10-5-1 0 0,-15 7-82 0 0,0 1 1 0 0,0-1-1 0 0,0 0 0 0 0,0 0 0 0 0,0 0 1 0 0,0 0-1 0 0,0 0 0 0 0,0 0 1 0 0,0 0-1 0 0,0 0 0 0 0,0-2 0 0 0,-1 3-165 0 0,0-1 1 0 0,1 1-1 0 0,-1-1 0 0 0,0 1 0 0 0,0-1 0 0 0,0 1 0 0 0,0-1 0 0 0,0 1 0 0 0,0-1 0 0 0,0 1 1 0 0,0-1-1 0 0,0 1 0 0 0,0-1 0 0 0,0 1 0 0 0,-1-1 0 0 0,1 0 0 0 0,0 1 0 0 0,0 0 0 0 0,-1-2 1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7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9 44 16271 0 0,'0'-3'171'0'0,"0"1"1"0"0,1 0-1 0 0,0-1 0 0 0,-1 1 0 0 0,1 0 1 0 0,0-1-1 0 0,0 1 0 0 0,2-3 0 0 0,7-14 878 0 0,-10 18-724 0 0,-3 2 171 0 0,-7 7 746 0 0,-11 13 385 0 0,-43 56-1388 0 0,-6 6 82 0 0,32-41-184 0 0,-40 42 150 0 0,8-9-6 0 0,19-19-153 0 0,15-20-58 0 0,6-6-58 0 0,-41 51 1 0 0,67-74-32 0 0,3-5-71 0 0,3-2-1054 0 0,8 0-4388 0 0,5-4-1883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8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3679 0 0,'0'0'13127'0'0,"3"0"-12202"0"0,21 2 267 0 0,1-1-1 0 0,40-5 0 0 0,52-12 200 0 0,-82 11-1011 0 0,-17 2-359 0 0,164-28 906 0 0,-146 22-1770 0 0,-1 0 0 0 0,68-30 0 0 0,-93 34-1277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08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 3679 0 0,'0'0'284'0'0,"-1"0"-186"0"0,-6-2 3306 0 0,3 5 344 0 0,-12 10-534 0 0,15-11-2984 0 0,0 0-1 0 0,0 0 0 0 0,0 0 1 0 0,0 0-1 0 0,1 0 1 0 0,-1 1-1 0 0,1-1 0 0 0,-1 0 1 0 0,1 0-1 0 0,0 1 0 0 0,-1-1 1 0 0,1 0-1 0 0,0 1 1 0 0,1 3-1 0 0,0-2-1 0 0,0 1 1 0 0,1-1 0 0 0,-1 0-1 0 0,1 0 1 0 0,0 1-1 0 0,0-1 1 0 0,4 5 0 0 0,16 21 429 0 0,2-1 1 0 0,37 37 0 0 0,6 6-202 0 0,-43-45-428 0 0,-2 1 0 0 0,-1 1 0 0 0,-1 1 0 0 0,27 54 0 0 0,-42-72-32 0 0,0 0 1 0 0,-1 0 0 0 0,-1 0-1 0 0,0 1 1 0 0,-1 0-1 0 0,0-1 1 0 0,0 15-1 0 0,-2-18 4 0 0,-1 1 0 0 0,0 0-1 0 0,0-1 1 0 0,-1 1 0 0 0,0-1 0 0 0,-1 0-1 0 0,0 1 1 0 0,0-1 0 0 0,-1 0-1 0 0,-7 12 1 0 0,-1-2 75 0 0,-1-1 0 0 0,0 0-1 0 0,-32 30 1 0 0,-55 41 849 0 0,64-58-513 0 0,-82 68-428 0 0,116-98-281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16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216 3823 0 0,'0'0'4920'0'0,"-7"6"-3638"0"0,5-4-897 0 0,-1 0 0 0 0,1-1 0 0 0,-1 1 0 0 0,0-1 0 0 0,1 0 0 0 0,-1 0 1 0 0,0 0-1 0 0,0 0 0 0 0,1-1 0 0 0,-1 1 0 0 0,0-1 0 0 0,-6 0 6398 0 0,19-14-5881 0 0,-7 11-814 0 0,0 0 0 0 0,0 1-1 0 0,0-1 1 0 0,1 1 0 0 0,-1 0 0 0 0,1 0-1 0 0,0 0 1 0 0,-1 0 0 0 0,1 1 0 0 0,5-2 0 0 0,45-9 228 0 0,-25 6-179 0 0,211-73 343 0 0,-163 49-420 0 0,114-26 0 0 0,-185 55-93 0 0,14-4-163 0 0,26-1 0 0 0,-41 6 101 0 0,-1-1 1 0 0,1 1-1 0 0,0 0 1 0 0,0 1-1 0 0,0-1 0 0 0,-1 1 1 0 0,1 0-1 0 0,0 0 1 0 0,-1 0-1 0 0,1 1 0 0 0,5 2 1 0 0,-9-3 46 0 0,0 0 1 0 0,1 0 0 0 0,-1 1-1 0 0,0-1 1 0 0,0 0-1 0 0,0 0 1 0 0,-1 1 0 0 0,1-1-1 0 0,0 0 1 0 0,0 1-1 0 0,-1-1 1 0 0,1 1 0 0 0,-1-1-1 0 0,1 1 1 0 0,-1-1 0 0 0,1 1-1 0 0,-1-1 1 0 0,0 1-1 0 0,0-1 1 0 0,0 1 0 0 0,0 0-1 0 0,0-1 1 0 0,-1 3-1 0 0,0 6-153 0 0,0-1-1 0 0,-5 15 0 0 0,4-20 138 0 0,-47 151-275 0 0,7-25 158 0 0,-7 13 210 0 0,-3 7 17 0 0,-51 270 7 0 0,91-362-53 0 0,-25 105 0 0 0,36-160 0 0 0,-15 52 184 0 0,-17 101 0 0 0,32-140 0 0 0,1 1 0 0 0,0 0 0 0 0,2 0 0 0 0,3 21 0 0 0,-4-22 18 0 0,-1-14-172 0 0,0 0 1 0 0,0 0-1 0 0,0-1 0 0 0,0 1 1 0 0,0 0-1 0 0,0 0 1 0 0,1 0-1 0 0,-1 0 0 0 0,1-1 1 0 0,-1 1-1 0 0,1 0 1 0 0,0 0-1 0 0,0-1 0 0 0,0 1 1 0 0,2 2-1 0 0,3 3 110 0 0,9 11 731 0 0,-14-17-875 0 0,0 1 0 0 0,0 0 0 0 0,0 0 0 0 0,0 0 0 0 0,0 1 0 0 0,-1-1 0 0 0,1 0 0 0 0,-1 0 0 0 0,1 0 0 0 0,-1 0 0 0 0,0 0 0 0 0,0 1 0 0 0,0-1 0 0 0,0 0 0 0 0,-1 0 0 0 0,1 0 0 0 0,0 1 0 0 0,-1-1 0 0 0,-1 3-1 0 0,-3 15 3 0 0,3-11 2 0 0,-4-2 15 0 0,5-6 127 0 0,3-2-65 0 0,0 0 0 0 0,-1 0 0 0 0,1-1 0 0 0,0 1 0 0 0,-1-1 0 0 0,3-2 0 0 0,-4 3-73 0 0,-1 0-1 0 0,1 0 0 0 0,-1 0 1 0 0,0 0-1 0 0,1 0 1 0 0,-1 0-1 0 0,0 0 1 0 0,1 0-1 0 0,-1 0 0 0 0,0 0 1 0 0,0 1-1 0 0,0-1 1 0 0,0 0-1 0 0,0 1 1 0 0,0-1-1 0 0,0 0 0 0 0,0 1 1 0 0,0-1-1 0 0,0 1 1 0 0,0 0-1 0 0,0-1 1 0 0,0 1-1 0 0,-1 0 0 0 0,1 0 1 0 0,0 0-1 0 0,-2-1 1 0 0,-6 1 14 0 0,0-1 1 0 0,-13 2 0 0 0,12-1-16 0 0,-162 17-6 0 0,53-4 18 0 0,73-9 47 0 0,0 1 0 0 0,-66 17-1 0 0,109-22-54 0 0,-9 7-14 0 0,11-6-57 0 0,2 0-91 0 0,0 0 117 0 0,0 0 0 0 0,1 1 0 0 0,-1-1 0 0 0,1 0 0 0 0,-1 0 0 0 0,1 0 0 0 0,-1-1 0 0 0,1 1 0 0 0,-1 0 0 0 0,4 0 0 0 0,14 5-404 0 0,0-2-1 0 0,35 4 1 0 0,-4 0-2517 0 0,-24-3-4219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17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52 1839 0 0,'0'0'20892'0'0,"15"-6"-19767"0"0,7-4-640 0 0,2 0-1 0 0,33-8 1 0 0,-48 16-474 0 0,-1 0 1 0 0,1 1 0 0 0,0 0 0 0 0,0 0-1 0 0,0 1 1 0 0,1 0 0 0 0,-1 1 0 0 0,0-1 0 0 0,0 2-1 0 0,9 2 1 0 0,-17-4-12 0 0,0 0 0 0 0,0 1 0 0 0,1-1-1 0 0,-1 0 1 0 0,0 1 0 0 0,0 0 0 0 0,0-1 0 0 0,0 1 0 0 0,0-1-1 0 0,0 1 1 0 0,0 0 0 0 0,-1 0 0 0 0,1-1 0 0 0,0 1-1 0 0,0 0 1 0 0,0 0 0 0 0,-1 0 0 0 0,1 0 0 0 0,-1 0 0 0 0,1 0-1 0 0,0 0 1 0 0,-1 0 0 0 0,0 0 0 0 0,1 0 0 0 0,-1 1-1 0 0,0-1 1 0 0,1 0 0 0 0,-1 0 0 0 0,0 0 0 0 0,0 0 0 0 0,0 1-1 0 0,0-1 1 0 0,0 0 0 0 0,0 0 0 0 0,-1 2 0 0 0,1 0-7 0 0,-1 2-32 0 0,0-1 0 0 0,1 0 0 0 0,-1 0 1 0 0,-1 0-1 0 0,1 0 0 0 0,-1-1 0 0 0,1 1 1 0 0,-1 0-1 0 0,0-1 0 0 0,-3 5 0 0 0,-5 5-77 0 0,-14 15 0 0 0,7-10 92 0 0,-49 52-31 0 0,7-8 30 0 0,50-52 25 0 0,-5 6 0 0 0,-1-1 0 0 0,-19 17 0 0 0,27-28 0 0 0,0 0 0 0 0,-1-3 0 0 0,0 1 11 0 0,0 1 42 0 0,2 1 11 0 0,1 1 11 0 0,6-5-65 0 0,-1 1 0 0 0,0-1 1 0 0,0 1-1 0 0,0-1 0 0 0,0 1 0 0 0,1-1 1 0 0,-1 1-1 0 0,0-1 0 0 0,0 0 0 0 0,1 1 1 0 0,-1-1-1 0 0,0 1 0 0 0,1-1 1 0 0,-1 0-1 0 0,0 1 0 0 0,1-1 0 0 0,-1 0 1 0 0,0 1-1 0 0,2-1 0 0 0,-2 0 5 0 0,3 3 16 0 0,1-1 1 0 0,-1 0-1 0 0,1-1 0 0 0,-1 1 1 0 0,1-1-1 0 0,0 0 1 0 0,0 0-1 0 0,0 0 0 0 0,0 0 1 0 0,-1 0-1 0 0,7-1 1 0 0,48-1 252 0 0,-45 1-239 0 0,193-23 93 0 0,-11 2-125 0 0,-187 20 15 0 0,1 1 1 0 0,0 0-1 0 0,-1 0 0 0 0,11 2 0 0 0,-17-1-212 0 0,0-1-1 0 0,0 1 0 0 0,0 0 1 0 0,0 0-1 0 0,0 0 1 0 0,0 0-1 0 0,0 0 0 0 0,0 0 1 0 0,3 2-1 0 0,-4-2-233 0 0,0 0-1 0 0,0 0 0 0 0,0 0 1 0 0,-1 0-1 0 0,1 1 1 0 0,0-1-1 0 0,-1 0 0 0 0,1 0 1 0 0,0 0-1 0 0,-1 1 1 0 0,1-1-1 0 0,-1 0 0 0 0,0 1 1 0 0,1-1-1 0 0,-1 0 1 0 0,0 3-1 0 0,-1 11-6968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8T23:33:18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5527 0 0,'2'0'8723'0'0,"5"-1"-7427"0"0,0-1 0 0 0,0 0 0 0 0,11-4 0 0 0,42-25 1570 0 0,-14 7-1723 0 0,-27 15-827 0 0,-1 1 0 0 0,2 1 0 0 0,38-8 0 0 0,-46 13-506 0 0,0 1-1 0 0,0 0 0 0 0,12 1 1 0 0,-15 0-685 0 0,1 1 1 0 0,-1 1-1 0 0,1 0 1 0 0,12 4 0 0 0,-9-1-836 0 0</inkml:trace>
</inkml:ink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382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7FF9AB-EB4E-441B-A0A5-207934B495FE}" type="slidenum">
              <a:rPr lang="en-US" altLang="en-US" smtClean="0">
                <a:latin typeface="Arial" charset="0"/>
              </a:rPr>
              <a:pPr eaLnBrk="1" hangingPunct="1"/>
              <a:t>10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6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ABD81E-B5B1-4304-8383-8D60E5A2F27F}" type="slidenum">
              <a:rPr lang="en-US" altLang="en-US" smtClean="0">
                <a:latin typeface="Arial" charset="0"/>
              </a:rPr>
              <a:pPr eaLnBrk="1" hangingPunct="1"/>
              <a:t>11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6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D80E31-38F9-427E-BAA5-140CA487789C}" type="slidenum">
              <a:rPr lang="en-US" altLang="en-US" smtClean="0">
                <a:latin typeface="Arial" charset="0"/>
              </a:rPr>
              <a:pPr eaLnBrk="1" hangingPunct="1"/>
              <a:t>1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8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D80E31-38F9-427E-BAA5-140CA487789C}" type="slidenum">
              <a:rPr lang="en-US" altLang="en-US" smtClean="0">
                <a:latin typeface="Arial" charset="0"/>
              </a:rPr>
              <a:pPr eaLnBrk="1" hangingPunct="1"/>
              <a:t>1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8</a:t>
            </a:r>
          </a:p>
        </p:txBody>
      </p:sp>
    </p:spTree>
    <p:extLst>
      <p:ext uri="{BB962C8B-B14F-4D97-AF65-F5344CB8AC3E}">
        <p14:creationId xmlns:p14="http://schemas.microsoft.com/office/powerpoint/2010/main" val="674273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451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6CCAAF-FA17-46AF-B201-B72410BF9E95}" type="slidenum">
              <a:rPr lang="en-US" altLang="en-US" smtClean="0">
                <a:latin typeface="Arial" charset="0"/>
              </a:rPr>
              <a:pPr eaLnBrk="1" hangingPunct="1"/>
              <a:t>15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11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1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2973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8407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0798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EB6667-3580-4E1D-9857-91F17D003B65}" type="slidenum">
              <a:rPr lang="en-US" altLang="en-US" smtClean="0">
                <a:latin typeface="Arial" charset="0"/>
              </a:rPr>
              <a:pPr eaLnBrk="1" hangingPunct="1"/>
              <a:t>20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14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63EC11-E7F0-497E-A3A9-2FB7EC3C7893}" type="slidenum">
              <a:rPr lang="en-US" altLang="en-US" smtClean="0">
                <a:latin typeface="Arial" charset="0"/>
              </a:rPr>
              <a:pPr eaLnBrk="1" hangingPunct="1"/>
              <a:t>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66612" eaLnBrk="1" hangingPunct="1">
              <a:defRPr/>
            </a:pPr>
            <a:r>
              <a:rPr lang="en-US" altLang="en-US" dirty="0"/>
              <a:t>Page: 1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6089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1513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6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604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4541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5413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1D205E-DC4D-44AE-9BED-EA5F51DE8D73}" type="slidenum">
              <a:rPr lang="en-US" altLang="en-US" smtClean="0">
                <a:latin typeface="Arial" charset="0"/>
              </a:rPr>
              <a:pPr eaLnBrk="1" hangingPunct="1"/>
              <a:t>35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17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103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4F5148-C5BE-47CB-B6AC-A79ED2478AB7}" type="slidenum">
              <a:rPr lang="en-US" altLang="en-US" smtClean="0">
                <a:latin typeface="Arial" charset="0"/>
              </a:rPr>
              <a:pPr eaLnBrk="1" hangingPunct="1"/>
              <a:t>39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19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9809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A9D2FF-235D-4583-86C1-7269C51AA0CC}" type="slidenum">
              <a:rPr lang="en-US" altLang="en-US" smtClean="0">
                <a:latin typeface="Arial" charset="0"/>
              </a:rPr>
              <a:pPr eaLnBrk="1" hangingPunct="1"/>
              <a:t>41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0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F949B4-F75D-4DBF-910F-556CE862F426}" type="slidenum">
              <a:rPr lang="en-US" altLang="en-US" smtClean="0">
                <a:latin typeface="Arial" charset="0"/>
              </a:rPr>
              <a:pPr eaLnBrk="1" hangingPunct="1"/>
              <a:t>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3855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75B96DC-A7AD-4C26-93ED-473685CB0D56}" type="slidenum">
              <a:rPr lang="en-US" altLang="en-US" smtClean="0">
                <a:latin typeface="Arial" charset="0"/>
              </a:rPr>
              <a:pPr eaLnBrk="1" hangingPunct="1"/>
              <a:t>4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0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B85732-4B67-4D2A-A50C-576E1309DDC0}" type="slidenum">
              <a:rPr lang="en-US" altLang="en-US" smtClean="0">
                <a:latin typeface="Arial" charset="0"/>
              </a:rPr>
              <a:pPr eaLnBrk="1" hangingPunct="1"/>
              <a:t>44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0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1728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7692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1CDC0D-4CCE-44D5-A000-C923EAA4CEB8}" type="slidenum">
              <a:rPr lang="en-US" altLang="en-US" smtClean="0">
                <a:latin typeface="Arial" charset="0"/>
              </a:rPr>
              <a:pPr eaLnBrk="1" hangingPunct="1"/>
              <a:t>50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3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1CDC0D-4CCE-44D5-A000-C923EAA4CEB8}" type="slidenum">
              <a:rPr lang="en-US" altLang="en-US" smtClean="0">
                <a:latin typeface="Arial" charset="0"/>
              </a:rPr>
              <a:pPr eaLnBrk="1" hangingPunct="1"/>
              <a:t>51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3</a:t>
            </a:r>
          </a:p>
        </p:txBody>
      </p:sp>
    </p:spTree>
    <p:extLst>
      <p:ext uri="{BB962C8B-B14F-4D97-AF65-F5344CB8AC3E}">
        <p14:creationId xmlns:p14="http://schemas.microsoft.com/office/powerpoint/2010/main" val="21616501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D7558E-0255-4948-AEA5-FDB6A73560FC}" type="slidenum">
              <a:rPr lang="en-US" altLang="en-US" smtClean="0">
                <a:latin typeface="Arial" charset="0"/>
              </a:rPr>
              <a:pPr eaLnBrk="1" hangingPunct="1"/>
              <a:t>5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5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5D3CA7-95A1-4BD4-98BB-76EAA7F433F4}" type="slidenum">
              <a:rPr lang="en-US" altLang="en-US" smtClean="0">
                <a:latin typeface="Arial" charset="0"/>
              </a:rPr>
              <a:pPr eaLnBrk="1" hangingPunct="1"/>
              <a:t>5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5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25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3789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2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20058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72CE4F-D0B7-4215-B599-F15681297759}" type="slidenum">
              <a:rPr lang="en-US" altLang="en-US" smtClean="0">
                <a:latin typeface="Arial" charset="0"/>
              </a:rPr>
              <a:pPr eaLnBrk="1" hangingPunct="1"/>
              <a:t>55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6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264A45-14FA-496A-8089-97989665712C}" type="slidenum">
              <a:rPr lang="en-US" altLang="en-US" smtClean="0">
                <a:latin typeface="Arial" charset="0"/>
              </a:rPr>
              <a:pPr eaLnBrk="1" hangingPunct="1"/>
              <a:t>56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7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95ACCC-5296-4055-8E57-CD287719FB1F}" type="slidenum">
              <a:rPr lang="en-US" altLang="en-US" smtClean="0">
                <a:latin typeface="Arial" charset="0"/>
              </a:rPr>
              <a:pPr eaLnBrk="1" hangingPunct="1"/>
              <a:t>58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7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FC772D-2930-4290-97FD-1B6D99DA365A}" type="slidenum">
              <a:rPr lang="en-US" altLang="en-US" smtClean="0">
                <a:latin typeface="Arial" charset="0"/>
              </a:rPr>
              <a:pPr eaLnBrk="1" hangingPunct="1"/>
              <a:t>59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8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31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65716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E03C71-4AFF-4911-B6DE-79E38C8F4AFA}" type="slidenum">
              <a:rPr lang="en-US" altLang="en-US" smtClean="0">
                <a:latin typeface="Arial" charset="0"/>
              </a:rPr>
              <a:pPr eaLnBrk="1" hangingPunct="1"/>
              <a:t>67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1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31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82376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AC139F-2100-4F80-A4ED-357E127CC7C2}" type="slidenum">
              <a:rPr lang="en-US" altLang="en-US" smtClean="0">
                <a:latin typeface="Arial" charset="0"/>
              </a:rPr>
              <a:pPr eaLnBrk="1" hangingPunct="1"/>
              <a:t>69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3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3BA2D6-AAFE-4CA0-BBAD-9C187898B1C8}" type="slidenum">
              <a:rPr lang="en-US" altLang="en-US" smtClean="0">
                <a:latin typeface="Arial" charset="0"/>
              </a:rPr>
              <a:pPr eaLnBrk="1" hangingPunct="1"/>
              <a:t>70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3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7BEC87-E8DC-4ED6-A3F7-C8B41B864ECC}" type="slidenum">
              <a:rPr lang="en-US" altLang="en-US" smtClean="0">
                <a:latin typeface="Arial" charset="0"/>
              </a:rPr>
              <a:pPr eaLnBrk="1" hangingPunct="1"/>
              <a:t>71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4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A519F7-6749-4479-87BB-29C3BD9415DB}" type="slidenum">
              <a:rPr lang="en-US" altLang="en-US" smtClean="0">
                <a:latin typeface="Arial" charset="0"/>
              </a:rPr>
              <a:pPr eaLnBrk="1" hangingPunct="1"/>
              <a:t>5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FFA832-4325-4A15-9F7C-BF4E62E30AD3}" type="slidenum">
              <a:rPr lang="en-US" altLang="en-US" smtClean="0">
                <a:latin typeface="Arial" charset="0"/>
              </a:rPr>
              <a:pPr eaLnBrk="1" hangingPunct="1"/>
              <a:t>7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4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445612-623E-4237-87E1-E425DF0E7695}" type="slidenum">
              <a:rPr lang="en-US" altLang="en-US" smtClean="0">
                <a:latin typeface="Arial" charset="0"/>
              </a:rPr>
              <a:pPr eaLnBrk="1" hangingPunct="1"/>
              <a:t>80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5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87EFAC-B529-42BE-9DD3-E24EFF29EC42}" type="slidenum">
              <a:rPr lang="en-US" altLang="en-US" smtClean="0">
                <a:latin typeface="Arial" charset="0"/>
              </a:rPr>
              <a:pPr eaLnBrk="1" hangingPunct="1"/>
              <a:t>81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7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923259-5848-4B7B-B0CF-FA9D0ACB0536}" type="slidenum">
              <a:rPr lang="en-US" altLang="en-US" smtClean="0">
                <a:latin typeface="Arial" charset="0"/>
              </a:rPr>
              <a:pPr eaLnBrk="1" hangingPunct="1"/>
              <a:t>8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8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F88886-9EA2-4FB9-B010-3EE10DD317D3}" type="slidenum">
              <a:rPr lang="en-US" altLang="en-US" smtClean="0">
                <a:latin typeface="Arial" charset="0"/>
              </a:rPr>
              <a:pPr eaLnBrk="1" hangingPunct="1"/>
              <a:t>8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F1C91C-DB26-45A0-8F63-F374074A786F}" type="slidenum">
              <a:rPr lang="en-US" altLang="en-US" smtClean="0">
                <a:latin typeface="Arial" charset="0"/>
              </a:rPr>
              <a:pPr eaLnBrk="1" hangingPunct="1"/>
              <a:t>6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CB4D7F-2BE0-45F1-B2D6-5F64E3BB40A7}" type="slidenum">
              <a:rPr lang="en-US" altLang="en-US" smtClean="0">
                <a:latin typeface="Arial" charset="0"/>
              </a:rPr>
              <a:pPr eaLnBrk="1" hangingPunct="1"/>
              <a:t>7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4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080617-6CF2-4AD5-89F8-DBD08EA4EAF3}" type="slidenum">
              <a:rPr lang="en-US" altLang="en-US" smtClean="0">
                <a:latin typeface="Arial" charset="0"/>
              </a:rPr>
              <a:pPr eaLnBrk="1" hangingPunct="1"/>
              <a:t>8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4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FBCD4A-6F66-4A4A-BEFB-D6E1E89168B6}" type="slidenum">
              <a:rPr lang="en-US" altLang="en-US" smtClean="0">
                <a:latin typeface="Arial" charset="0"/>
              </a:rPr>
              <a:pPr eaLnBrk="1" hangingPunct="1"/>
              <a:t>9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5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00400"/>
            <a:ext cx="6400800" cy="762000"/>
          </a:xfrm>
        </p:spPr>
        <p:txBody>
          <a:bodyPr/>
          <a:lstStyle>
            <a:lvl1pPr marL="0" indent="0" algn="ctr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Subtitle 2"/>
          <p:cNvSpPr txBox="1">
            <a:spLocks/>
          </p:cNvSpPr>
          <p:nvPr userDrawn="1"/>
        </p:nvSpPr>
        <p:spPr bwMode="auto">
          <a:xfrm>
            <a:off x="1219200" y="4267200"/>
            <a:ext cx="6781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Statistics for Engineers and Scientists</a:t>
            </a:r>
          </a:p>
          <a:p>
            <a:r>
              <a:rPr lang="en-US" sz="2000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Fifth Edition</a:t>
            </a:r>
          </a:p>
          <a:p>
            <a:r>
              <a:rPr lang="en-US" sz="2000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William Navidi </a:t>
            </a:r>
            <a:endParaRPr 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 txBox="1">
            <a:spLocks/>
          </p:cNvSpPr>
          <p:nvPr userDrawn="1"/>
        </p:nvSpPr>
        <p:spPr bwMode="auto">
          <a:xfrm>
            <a:off x="152400" y="6096000"/>
            <a:ext cx="883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100" b="1" i="1" kern="0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sz="1100" b="1" i="0" kern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sz="1100" b="1" i="1" kern="0" dirty="0">
                <a:latin typeface="Arial" panose="020B0604020202020204" pitchFamily="34" charset="0"/>
                <a:cs typeface="Arial" panose="020B0604020202020204" pitchFamily="34" charset="0"/>
              </a:rPr>
              <a:t> by McGraw-Hill</a:t>
            </a:r>
            <a:r>
              <a:rPr lang="en-US" sz="1100" b="1" i="1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 Education.</a:t>
            </a:r>
          </a:p>
          <a:p>
            <a:r>
              <a:rPr lang="en-US" sz="1100" b="1" i="1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This is proprietary material solely for authorized instructor use. Not authorized for sale or distribution in any manner.</a:t>
            </a:r>
          </a:p>
          <a:p>
            <a:r>
              <a:rPr lang="en-US" sz="1100" b="1" i="1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This document may not be copied, scanned, duplicated, forwarded, distributed, or posted on a website, in whole or in part. </a:t>
            </a:r>
            <a:endParaRPr lang="en-US" sz="1100" b="1" i="1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857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910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9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905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9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8209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6"/>
          <p:cNvSpPr txBox="1">
            <a:spLocks noChangeArrowheads="1"/>
          </p:cNvSpPr>
          <p:nvPr userDrawn="1"/>
        </p:nvSpPr>
        <p:spPr>
          <a:xfrm>
            <a:off x="6781800" y="228600"/>
            <a:ext cx="2133600" cy="476250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2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3757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71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00400"/>
            <a:ext cx="6400800" cy="7620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7A01A5-4443-48B5-B8FA-484F74247B88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267200"/>
            <a:ext cx="7772400" cy="914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0CAB93DF-229F-462C-BC93-2BFA093D521F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914400" y="5486400"/>
            <a:ext cx="7772400" cy="914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0997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>
          <a:xfrm>
            <a:off x="6781800" y="228600"/>
            <a:ext cx="2133600" cy="476250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9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941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>
          <a:xfrm>
            <a:off x="6781800" y="228600"/>
            <a:ext cx="2133600" cy="476250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baseline="0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baseline="0" smtClean="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baseline="0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9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baseline="0" dirty="0"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en-US" i="0" baseline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baseline="0" dirty="0">
                <a:latin typeface="Arial" panose="020B0604020202020204" pitchFamily="34" charset="0"/>
                <a:cs typeface="Arial" panose="020B0604020202020204" pitchFamily="34" charset="0"/>
              </a:rPr>
              <a:t> by The McGraw-Hill Companies, Inc. All rights reserved. </a:t>
            </a:r>
          </a:p>
          <a:p>
            <a:pPr>
              <a:defRPr/>
            </a:pPr>
            <a:endParaRPr lang="en-US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33C587D-36BB-42D7-9479-003C316304F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971800" y="1600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D615186-B36D-4E48-B095-CFED614CF81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486400" y="1600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3222B57-3E33-4902-BBA3-8E10892D3A1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956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68F5437-03EB-4335-BE37-91A5D8E4F77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971800" y="28956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20B2A37-158D-469C-B81D-81B3192849B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5486400" y="28956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82D6E95-860B-4DA8-987A-50806680E03C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267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1DE5828-09D2-4953-A50B-15AD803F44C9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971800" y="4267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344F9716-A9B2-4833-B25A-8C7A514F75CE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5486400" y="4267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D43E482-69F6-4E59-95A7-283B9CC5E94F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54864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02E8DFF-C2BC-48E1-BF32-023D671D2E88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2971800" y="54864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2B1A96EF-E057-4A41-AC6E-D979C5DFE57B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5486400" y="54864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03223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21845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>
          <a:xfrm>
            <a:off x="6781800" y="228600"/>
            <a:ext cx="2133600" cy="476250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1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674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b="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2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966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8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392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7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245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392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5000">
              <a:schemeClr val="accent3"/>
            </a:gs>
            <a:gs pos="0">
              <a:srgbClr val="C6EAFB"/>
            </a:gs>
            <a:gs pos="85000">
              <a:schemeClr val="bg1"/>
            </a:gs>
            <a:gs pos="100000">
              <a:srgbClr val="C6EAFB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3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8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customXml" Target="../ink/ink8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88.xml"/><Relationship Id="rId18" Type="http://schemas.openxmlformats.org/officeDocument/2006/relationships/image" Target="../media/image22.png"/><Relationship Id="rId26" Type="http://schemas.openxmlformats.org/officeDocument/2006/relationships/image" Target="../media/image26.png"/><Relationship Id="rId39" Type="http://schemas.openxmlformats.org/officeDocument/2006/relationships/customXml" Target="../ink/ink101.xml"/><Relationship Id="rId21" Type="http://schemas.openxmlformats.org/officeDocument/2006/relationships/customXml" Target="../ink/ink92.xml"/><Relationship Id="rId34" Type="http://schemas.openxmlformats.org/officeDocument/2006/relationships/image" Target="../media/image30.png"/><Relationship Id="rId7" Type="http://schemas.openxmlformats.org/officeDocument/2006/relationships/customXml" Target="../ink/ink85.xml"/><Relationship Id="rId12" Type="http://schemas.openxmlformats.org/officeDocument/2006/relationships/image" Target="../media/image19.png"/><Relationship Id="rId17" Type="http://schemas.openxmlformats.org/officeDocument/2006/relationships/customXml" Target="../ink/ink90.xml"/><Relationship Id="rId25" Type="http://schemas.openxmlformats.org/officeDocument/2006/relationships/customXml" Target="../ink/ink94.xml"/><Relationship Id="rId33" Type="http://schemas.openxmlformats.org/officeDocument/2006/relationships/customXml" Target="../ink/ink98.xml"/><Relationship Id="rId38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1.png"/><Relationship Id="rId20" Type="http://schemas.openxmlformats.org/officeDocument/2006/relationships/image" Target="../media/image23.png"/><Relationship Id="rId29" Type="http://schemas.openxmlformats.org/officeDocument/2006/relationships/customXml" Target="../ink/ink9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customXml" Target="../ink/ink87.xml"/><Relationship Id="rId24" Type="http://schemas.openxmlformats.org/officeDocument/2006/relationships/image" Target="../media/image25.png"/><Relationship Id="rId32" Type="http://schemas.openxmlformats.org/officeDocument/2006/relationships/image" Target="../media/image29.png"/><Relationship Id="rId37" Type="http://schemas.openxmlformats.org/officeDocument/2006/relationships/customXml" Target="../ink/ink100.xml"/><Relationship Id="rId40" Type="http://schemas.openxmlformats.org/officeDocument/2006/relationships/image" Target="../media/image33.png"/><Relationship Id="rId5" Type="http://schemas.openxmlformats.org/officeDocument/2006/relationships/customXml" Target="../ink/ink84.xml"/><Relationship Id="rId15" Type="http://schemas.openxmlformats.org/officeDocument/2006/relationships/customXml" Target="../ink/ink89.xml"/><Relationship Id="rId23" Type="http://schemas.openxmlformats.org/officeDocument/2006/relationships/customXml" Target="../ink/ink93.xml"/><Relationship Id="rId28" Type="http://schemas.openxmlformats.org/officeDocument/2006/relationships/image" Target="../media/image27.png"/><Relationship Id="rId36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customXml" Target="../ink/ink91.xml"/><Relationship Id="rId31" Type="http://schemas.openxmlformats.org/officeDocument/2006/relationships/customXml" Target="../ink/ink97.xml"/><Relationship Id="rId4" Type="http://schemas.openxmlformats.org/officeDocument/2006/relationships/image" Target="../media/image15.png"/><Relationship Id="rId9" Type="http://schemas.openxmlformats.org/officeDocument/2006/relationships/customXml" Target="../ink/ink86.xml"/><Relationship Id="rId14" Type="http://schemas.openxmlformats.org/officeDocument/2006/relationships/image" Target="../media/image20.png"/><Relationship Id="rId22" Type="http://schemas.openxmlformats.org/officeDocument/2006/relationships/image" Target="../media/image24.png"/><Relationship Id="rId27" Type="http://schemas.openxmlformats.org/officeDocument/2006/relationships/customXml" Target="../ink/ink95.xml"/><Relationship Id="rId30" Type="http://schemas.openxmlformats.org/officeDocument/2006/relationships/image" Target="../media/image28.png"/><Relationship Id="rId35" Type="http://schemas.openxmlformats.org/officeDocument/2006/relationships/customXml" Target="../ink/ink99.xml"/><Relationship Id="rId8" Type="http://schemas.openxmlformats.org/officeDocument/2006/relationships/image" Target="../media/image17.png"/><Relationship Id="rId3" Type="http://schemas.openxmlformats.org/officeDocument/2006/relationships/customXml" Target="../ink/ink8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4.xml"/><Relationship Id="rId3" Type="http://schemas.openxmlformats.org/officeDocument/2006/relationships/image" Target="../media/image1100.png"/><Relationship Id="rId7" Type="http://schemas.openxmlformats.org/officeDocument/2006/relationships/image" Target="../media/image1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3.xml"/><Relationship Id="rId5" Type="http://schemas.openxmlformats.org/officeDocument/2006/relationships/image" Target="../media/image188.png"/><Relationship Id="rId4" Type="http://schemas.openxmlformats.org/officeDocument/2006/relationships/customXml" Target="../ink/ink102.xml"/><Relationship Id="rId9" Type="http://schemas.openxmlformats.org/officeDocument/2006/relationships/image" Target="../media/image19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5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6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png"/></Relationships>
</file>

<file path=ppt/slides/_rels/slide1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2.png"/><Relationship Id="rId299" Type="http://schemas.openxmlformats.org/officeDocument/2006/relationships/image" Target="../media/image254.png"/><Relationship Id="rId21" Type="http://schemas.openxmlformats.org/officeDocument/2006/relationships/image" Target="../media/image43.png"/><Relationship Id="rId63" Type="http://schemas.openxmlformats.org/officeDocument/2006/relationships/image" Target="../media/image64.png"/><Relationship Id="rId159" Type="http://schemas.openxmlformats.org/officeDocument/2006/relationships/image" Target="../media/image113.png"/><Relationship Id="rId324" Type="http://schemas.openxmlformats.org/officeDocument/2006/relationships/customXml" Target="../ink/ink268.xml"/><Relationship Id="rId366" Type="http://schemas.openxmlformats.org/officeDocument/2006/relationships/customXml" Target="../ink/ink289.xml"/><Relationship Id="rId170" Type="http://schemas.openxmlformats.org/officeDocument/2006/relationships/customXml" Target="../ink/ink191.xml"/><Relationship Id="rId226" Type="http://schemas.openxmlformats.org/officeDocument/2006/relationships/customXml" Target="../ink/ink219.xml"/><Relationship Id="rId433" Type="http://schemas.openxmlformats.org/officeDocument/2006/relationships/image" Target="../media/image320.png"/><Relationship Id="rId268" Type="http://schemas.openxmlformats.org/officeDocument/2006/relationships/customXml" Target="../ink/ink240.xml"/><Relationship Id="rId32" Type="http://schemas.openxmlformats.org/officeDocument/2006/relationships/customXml" Target="../ink/ink122.xml"/><Relationship Id="rId74" Type="http://schemas.openxmlformats.org/officeDocument/2006/relationships/customXml" Target="../ink/ink143.xml"/><Relationship Id="rId128" Type="http://schemas.openxmlformats.org/officeDocument/2006/relationships/customXml" Target="../ink/ink170.xml"/><Relationship Id="rId335" Type="http://schemas.openxmlformats.org/officeDocument/2006/relationships/image" Target="../media/image272.png"/><Relationship Id="rId377" Type="http://schemas.openxmlformats.org/officeDocument/2006/relationships/image" Target="../media/image292.png"/><Relationship Id="rId5" Type="http://schemas.openxmlformats.org/officeDocument/2006/relationships/image" Target="../media/image35.png"/><Relationship Id="rId181" Type="http://schemas.openxmlformats.org/officeDocument/2006/relationships/image" Target="../media/image195.png"/><Relationship Id="rId237" Type="http://schemas.openxmlformats.org/officeDocument/2006/relationships/image" Target="../media/image223.png"/><Relationship Id="rId402" Type="http://schemas.openxmlformats.org/officeDocument/2006/relationships/customXml" Target="../ink/ink307.xml"/><Relationship Id="rId279" Type="http://schemas.openxmlformats.org/officeDocument/2006/relationships/image" Target="../media/image244.png"/><Relationship Id="rId444" Type="http://schemas.openxmlformats.org/officeDocument/2006/relationships/customXml" Target="../ink/ink328.xml"/><Relationship Id="rId43" Type="http://schemas.openxmlformats.org/officeDocument/2006/relationships/image" Target="../media/image54.png"/><Relationship Id="rId139" Type="http://schemas.openxmlformats.org/officeDocument/2006/relationships/image" Target="../media/image103.png"/><Relationship Id="rId290" Type="http://schemas.openxmlformats.org/officeDocument/2006/relationships/customXml" Target="../ink/ink251.xml"/><Relationship Id="rId304" Type="http://schemas.openxmlformats.org/officeDocument/2006/relationships/customXml" Target="../ink/ink258.xml"/><Relationship Id="rId346" Type="http://schemas.openxmlformats.org/officeDocument/2006/relationships/customXml" Target="../ink/ink279.xml"/><Relationship Id="rId388" Type="http://schemas.openxmlformats.org/officeDocument/2006/relationships/customXml" Target="../ink/ink300.xml"/><Relationship Id="rId85" Type="http://schemas.openxmlformats.org/officeDocument/2006/relationships/image" Target="../media/image76.png"/><Relationship Id="rId150" Type="http://schemas.openxmlformats.org/officeDocument/2006/relationships/customXml" Target="../ink/ink181.xml"/><Relationship Id="rId192" Type="http://schemas.openxmlformats.org/officeDocument/2006/relationships/customXml" Target="../ink/ink202.xml"/><Relationship Id="rId206" Type="http://schemas.openxmlformats.org/officeDocument/2006/relationships/customXml" Target="../ink/ink209.xml"/><Relationship Id="rId413" Type="http://schemas.openxmlformats.org/officeDocument/2006/relationships/image" Target="../media/image310.png"/><Relationship Id="rId248" Type="http://schemas.openxmlformats.org/officeDocument/2006/relationships/customXml" Target="../ink/ink230.xml"/><Relationship Id="rId455" Type="http://schemas.openxmlformats.org/officeDocument/2006/relationships/image" Target="../media/image331.png"/><Relationship Id="rId12" Type="http://schemas.openxmlformats.org/officeDocument/2006/relationships/customXml" Target="../ink/ink112.xml"/><Relationship Id="rId108" Type="http://schemas.openxmlformats.org/officeDocument/2006/relationships/customXml" Target="../ink/ink160.xml"/><Relationship Id="rId315" Type="http://schemas.openxmlformats.org/officeDocument/2006/relationships/image" Target="../media/image262.png"/><Relationship Id="rId357" Type="http://schemas.openxmlformats.org/officeDocument/2006/relationships/image" Target="../media/image283.png"/><Relationship Id="rId54" Type="http://schemas.openxmlformats.org/officeDocument/2006/relationships/customXml" Target="../ink/ink133.xml"/><Relationship Id="rId96" Type="http://schemas.openxmlformats.org/officeDocument/2006/relationships/customXml" Target="../ink/ink154.xml"/><Relationship Id="rId161" Type="http://schemas.openxmlformats.org/officeDocument/2006/relationships/image" Target="../media/image114.png"/><Relationship Id="rId217" Type="http://schemas.openxmlformats.org/officeDocument/2006/relationships/image" Target="../media/image213.png"/><Relationship Id="rId399" Type="http://schemas.openxmlformats.org/officeDocument/2006/relationships/image" Target="../media/image303.png"/><Relationship Id="rId259" Type="http://schemas.openxmlformats.org/officeDocument/2006/relationships/image" Target="../media/image234.png"/><Relationship Id="rId424" Type="http://schemas.openxmlformats.org/officeDocument/2006/relationships/customXml" Target="../ink/ink318.xml"/><Relationship Id="rId23" Type="http://schemas.openxmlformats.org/officeDocument/2006/relationships/image" Target="../media/image44.png"/><Relationship Id="rId119" Type="http://schemas.openxmlformats.org/officeDocument/2006/relationships/image" Target="../media/image93.png"/><Relationship Id="rId270" Type="http://schemas.openxmlformats.org/officeDocument/2006/relationships/customXml" Target="../ink/ink241.xml"/><Relationship Id="rId326" Type="http://schemas.openxmlformats.org/officeDocument/2006/relationships/customXml" Target="../ink/ink269.xml"/><Relationship Id="rId65" Type="http://schemas.openxmlformats.org/officeDocument/2006/relationships/image" Target="../media/image65.png"/><Relationship Id="rId130" Type="http://schemas.openxmlformats.org/officeDocument/2006/relationships/customXml" Target="../ink/ink171.xml"/><Relationship Id="rId368" Type="http://schemas.openxmlformats.org/officeDocument/2006/relationships/customXml" Target="../ink/ink290.xml"/><Relationship Id="rId172" Type="http://schemas.openxmlformats.org/officeDocument/2006/relationships/customXml" Target="../ink/ink192.xml"/><Relationship Id="rId228" Type="http://schemas.openxmlformats.org/officeDocument/2006/relationships/customXml" Target="../ink/ink220.xml"/><Relationship Id="rId435" Type="http://schemas.openxmlformats.org/officeDocument/2006/relationships/image" Target="../media/image321.png"/><Relationship Id="rId281" Type="http://schemas.openxmlformats.org/officeDocument/2006/relationships/image" Target="../media/image245.png"/><Relationship Id="rId337" Type="http://schemas.openxmlformats.org/officeDocument/2006/relationships/image" Target="../media/image273.png"/><Relationship Id="rId34" Type="http://schemas.openxmlformats.org/officeDocument/2006/relationships/customXml" Target="../ink/ink123.xml"/><Relationship Id="rId76" Type="http://schemas.openxmlformats.org/officeDocument/2006/relationships/customXml" Target="../ink/ink144.xml"/><Relationship Id="rId141" Type="http://schemas.openxmlformats.org/officeDocument/2006/relationships/image" Target="../media/image104.png"/><Relationship Id="rId379" Type="http://schemas.openxmlformats.org/officeDocument/2006/relationships/image" Target="../media/image293.png"/><Relationship Id="rId7" Type="http://schemas.openxmlformats.org/officeDocument/2006/relationships/image" Target="../media/image36.png"/><Relationship Id="rId183" Type="http://schemas.openxmlformats.org/officeDocument/2006/relationships/image" Target="../media/image196.png"/><Relationship Id="rId239" Type="http://schemas.openxmlformats.org/officeDocument/2006/relationships/image" Target="../media/image224.png"/><Relationship Id="rId390" Type="http://schemas.openxmlformats.org/officeDocument/2006/relationships/customXml" Target="../ink/ink301.xml"/><Relationship Id="rId404" Type="http://schemas.openxmlformats.org/officeDocument/2006/relationships/customXml" Target="../ink/ink308.xml"/><Relationship Id="rId446" Type="http://schemas.openxmlformats.org/officeDocument/2006/relationships/customXml" Target="../ink/ink329.xml"/><Relationship Id="rId250" Type="http://schemas.openxmlformats.org/officeDocument/2006/relationships/customXml" Target="../ink/ink231.xml"/><Relationship Id="rId292" Type="http://schemas.openxmlformats.org/officeDocument/2006/relationships/customXml" Target="../ink/ink252.xml"/><Relationship Id="rId306" Type="http://schemas.openxmlformats.org/officeDocument/2006/relationships/customXml" Target="../ink/ink259.xml"/><Relationship Id="rId45" Type="http://schemas.openxmlformats.org/officeDocument/2006/relationships/image" Target="../media/image55.png"/><Relationship Id="rId87" Type="http://schemas.openxmlformats.org/officeDocument/2006/relationships/image" Target="../media/image77.png"/><Relationship Id="rId110" Type="http://schemas.openxmlformats.org/officeDocument/2006/relationships/customXml" Target="../ink/ink161.xml"/><Relationship Id="rId348" Type="http://schemas.openxmlformats.org/officeDocument/2006/relationships/customXml" Target="../ink/ink280.xml"/><Relationship Id="rId152" Type="http://schemas.openxmlformats.org/officeDocument/2006/relationships/customXml" Target="../ink/ink182.xml"/><Relationship Id="rId194" Type="http://schemas.openxmlformats.org/officeDocument/2006/relationships/customXml" Target="../ink/ink203.xml"/><Relationship Id="rId208" Type="http://schemas.openxmlformats.org/officeDocument/2006/relationships/customXml" Target="../ink/ink210.xml"/><Relationship Id="rId415" Type="http://schemas.openxmlformats.org/officeDocument/2006/relationships/image" Target="../media/image311.png"/><Relationship Id="rId457" Type="http://schemas.openxmlformats.org/officeDocument/2006/relationships/image" Target="../media/image332.png"/><Relationship Id="rId261" Type="http://schemas.openxmlformats.org/officeDocument/2006/relationships/image" Target="../media/image235.png"/><Relationship Id="rId14" Type="http://schemas.openxmlformats.org/officeDocument/2006/relationships/customXml" Target="../ink/ink113.xml"/><Relationship Id="rId56" Type="http://schemas.openxmlformats.org/officeDocument/2006/relationships/customXml" Target="../ink/ink134.xml"/><Relationship Id="rId317" Type="http://schemas.openxmlformats.org/officeDocument/2006/relationships/image" Target="../media/image263.png"/><Relationship Id="rId359" Type="http://schemas.openxmlformats.org/officeDocument/2006/relationships/image" Target="../media/image284.png"/><Relationship Id="rId98" Type="http://schemas.openxmlformats.org/officeDocument/2006/relationships/customXml" Target="../ink/ink155.xml"/><Relationship Id="rId121" Type="http://schemas.openxmlformats.org/officeDocument/2006/relationships/image" Target="../media/image94.png"/><Relationship Id="rId163" Type="http://schemas.openxmlformats.org/officeDocument/2006/relationships/image" Target="../media/image115.png"/><Relationship Id="rId219" Type="http://schemas.openxmlformats.org/officeDocument/2006/relationships/image" Target="../media/image214.png"/><Relationship Id="rId370" Type="http://schemas.openxmlformats.org/officeDocument/2006/relationships/customXml" Target="../ink/ink291.xml"/><Relationship Id="rId426" Type="http://schemas.openxmlformats.org/officeDocument/2006/relationships/customXml" Target="../ink/ink319.xml"/><Relationship Id="rId230" Type="http://schemas.openxmlformats.org/officeDocument/2006/relationships/customXml" Target="../ink/ink221.xml"/><Relationship Id="rId25" Type="http://schemas.openxmlformats.org/officeDocument/2006/relationships/image" Target="../media/image45.png"/><Relationship Id="rId67" Type="http://schemas.openxmlformats.org/officeDocument/2006/relationships/image" Target="../media/image66.png"/><Relationship Id="rId272" Type="http://schemas.openxmlformats.org/officeDocument/2006/relationships/customXml" Target="../ink/ink242.xml"/><Relationship Id="rId328" Type="http://schemas.openxmlformats.org/officeDocument/2006/relationships/customXml" Target="../ink/ink270.xml"/><Relationship Id="rId132" Type="http://schemas.openxmlformats.org/officeDocument/2006/relationships/customXml" Target="../ink/ink172.xml"/><Relationship Id="rId174" Type="http://schemas.openxmlformats.org/officeDocument/2006/relationships/customXml" Target="../ink/ink193.xml"/><Relationship Id="rId381" Type="http://schemas.openxmlformats.org/officeDocument/2006/relationships/image" Target="../media/image294.png"/><Relationship Id="rId241" Type="http://schemas.openxmlformats.org/officeDocument/2006/relationships/image" Target="../media/image225.png"/><Relationship Id="rId437" Type="http://schemas.openxmlformats.org/officeDocument/2006/relationships/image" Target="../media/image322.png"/><Relationship Id="rId36" Type="http://schemas.openxmlformats.org/officeDocument/2006/relationships/customXml" Target="../ink/ink124.xml"/><Relationship Id="rId283" Type="http://schemas.openxmlformats.org/officeDocument/2006/relationships/image" Target="../media/image246.png"/><Relationship Id="rId339" Type="http://schemas.openxmlformats.org/officeDocument/2006/relationships/image" Target="../media/image274.png"/><Relationship Id="rId78" Type="http://schemas.openxmlformats.org/officeDocument/2006/relationships/customXml" Target="../ink/ink145.xml"/><Relationship Id="rId101" Type="http://schemas.openxmlformats.org/officeDocument/2006/relationships/image" Target="../media/image84.png"/><Relationship Id="rId143" Type="http://schemas.openxmlformats.org/officeDocument/2006/relationships/image" Target="../media/image105.png"/><Relationship Id="rId185" Type="http://schemas.openxmlformats.org/officeDocument/2006/relationships/image" Target="../media/image197.png"/><Relationship Id="rId350" Type="http://schemas.openxmlformats.org/officeDocument/2006/relationships/customXml" Target="../ink/ink281.xml"/><Relationship Id="rId406" Type="http://schemas.openxmlformats.org/officeDocument/2006/relationships/customXml" Target="../ink/ink309.xml"/><Relationship Id="rId9" Type="http://schemas.openxmlformats.org/officeDocument/2006/relationships/image" Target="../media/image37.png"/><Relationship Id="rId210" Type="http://schemas.openxmlformats.org/officeDocument/2006/relationships/customXml" Target="../ink/ink211.xml"/><Relationship Id="rId392" Type="http://schemas.openxmlformats.org/officeDocument/2006/relationships/customXml" Target="../ink/ink302.xml"/><Relationship Id="rId448" Type="http://schemas.openxmlformats.org/officeDocument/2006/relationships/customXml" Target="../ink/ink330.xml"/><Relationship Id="rId252" Type="http://schemas.openxmlformats.org/officeDocument/2006/relationships/customXml" Target="../ink/ink232.xml"/><Relationship Id="rId294" Type="http://schemas.openxmlformats.org/officeDocument/2006/relationships/customXml" Target="../ink/ink253.xml"/><Relationship Id="rId308" Type="http://schemas.openxmlformats.org/officeDocument/2006/relationships/customXml" Target="../ink/ink260.xml"/><Relationship Id="rId47" Type="http://schemas.openxmlformats.org/officeDocument/2006/relationships/image" Target="../media/image56.png"/><Relationship Id="rId89" Type="http://schemas.openxmlformats.org/officeDocument/2006/relationships/image" Target="../media/image78.png"/><Relationship Id="rId112" Type="http://schemas.openxmlformats.org/officeDocument/2006/relationships/customXml" Target="../ink/ink162.xml"/><Relationship Id="rId154" Type="http://schemas.openxmlformats.org/officeDocument/2006/relationships/customXml" Target="../ink/ink183.xml"/><Relationship Id="rId361" Type="http://schemas.openxmlformats.org/officeDocument/2006/relationships/image" Target="../media/image285.png"/><Relationship Id="rId196" Type="http://schemas.openxmlformats.org/officeDocument/2006/relationships/customXml" Target="../ink/ink204.xml"/><Relationship Id="rId417" Type="http://schemas.openxmlformats.org/officeDocument/2006/relationships/image" Target="../media/image312.png"/><Relationship Id="rId459" Type="http://schemas.openxmlformats.org/officeDocument/2006/relationships/image" Target="../media/image333.png"/><Relationship Id="rId16" Type="http://schemas.openxmlformats.org/officeDocument/2006/relationships/customXml" Target="../ink/ink114.xml"/><Relationship Id="rId221" Type="http://schemas.openxmlformats.org/officeDocument/2006/relationships/image" Target="../media/image215.png"/><Relationship Id="rId263" Type="http://schemas.openxmlformats.org/officeDocument/2006/relationships/image" Target="../media/image236.png"/><Relationship Id="rId319" Type="http://schemas.openxmlformats.org/officeDocument/2006/relationships/image" Target="../media/image264.png"/><Relationship Id="rId58" Type="http://schemas.openxmlformats.org/officeDocument/2006/relationships/customXml" Target="../ink/ink135.xml"/><Relationship Id="rId123" Type="http://schemas.openxmlformats.org/officeDocument/2006/relationships/image" Target="../media/image95.png"/><Relationship Id="rId330" Type="http://schemas.openxmlformats.org/officeDocument/2006/relationships/customXml" Target="../ink/ink271.xml"/><Relationship Id="rId165" Type="http://schemas.openxmlformats.org/officeDocument/2006/relationships/image" Target="../media/image116.png"/><Relationship Id="rId372" Type="http://schemas.openxmlformats.org/officeDocument/2006/relationships/customXml" Target="../ink/ink292.xml"/><Relationship Id="rId428" Type="http://schemas.openxmlformats.org/officeDocument/2006/relationships/customXml" Target="../ink/ink320.xml"/><Relationship Id="rId232" Type="http://schemas.openxmlformats.org/officeDocument/2006/relationships/customXml" Target="../ink/ink222.xml"/><Relationship Id="rId274" Type="http://schemas.openxmlformats.org/officeDocument/2006/relationships/customXml" Target="../ink/ink243.xml"/><Relationship Id="rId27" Type="http://schemas.openxmlformats.org/officeDocument/2006/relationships/image" Target="../media/image46.png"/><Relationship Id="rId69" Type="http://schemas.openxmlformats.org/officeDocument/2006/relationships/image" Target="../media/image67.png"/><Relationship Id="rId134" Type="http://schemas.openxmlformats.org/officeDocument/2006/relationships/customXml" Target="../ink/ink173.xml"/><Relationship Id="rId80" Type="http://schemas.openxmlformats.org/officeDocument/2006/relationships/customXml" Target="../ink/ink146.xml"/><Relationship Id="rId176" Type="http://schemas.openxmlformats.org/officeDocument/2006/relationships/customXml" Target="../ink/ink194.xml"/><Relationship Id="rId341" Type="http://schemas.openxmlformats.org/officeDocument/2006/relationships/image" Target="../media/image275.png"/><Relationship Id="rId383" Type="http://schemas.openxmlformats.org/officeDocument/2006/relationships/image" Target="../media/image295.png"/><Relationship Id="rId439" Type="http://schemas.openxmlformats.org/officeDocument/2006/relationships/image" Target="../media/image323.png"/><Relationship Id="rId201" Type="http://schemas.openxmlformats.org/officeDocument/2006/relationships/image" Target="../media/image205.png"/><Relationship Id="rId243" Type="http://schemas.openxmlformats.org/officeDocument/2006/relationships/image" Target="../media/image226.png"/><Relationship Id="rId285" Type="http://schemas.openxmlformats.org/officeDocument/2006/relationships/image" Target="../media/image247.png"/><Relationship Id="rId450" Type="http://schemas.openxmlformats.org/officeDocument/2006/relationships/customXml" Target="../ink/ink331.xml"/><Relationship Id="rId38" Type="http://schemas.openxmlformats.org/officeDocument/2006/relationships/customXml" Target="../ink/ink125.xml"/><Relationship Id="rId103" Type="http://schemas.openxmlformats.org/officeDocument/2006/relationships/image" Target="../media/image85.png"/><Relationship Id="rId310" Type="http://schemas.openxmlformats.org/officeDocument/2006/relationships/customXml" Target="../ink/ink261.xml"/><Relationship Id="rId91" Type="http://schemas.openxmlformats.org/officeDocument/2006/relationships/image" Target="../media/image79.png"/><Relationship Id="rId145" Type="http://schemas.openxmlformats.org/officeDocument/2006/relationships/image" Target="../media/image106.png"/><Relationship Id="rId187" Type="http://schemas.openxmlformats.org/officeDocument/2006/relationships/image" Target="../media/image198.png"/><Relationship Id="rId352" Type="http://schemas.openxmlformats.org/officeDocument/2006/relationships/customXml" Target="../ink/ink282.xml"/><Relationship Id="rId394" Type="http://schemas.openxmlformats.org/officeDocument/2006/relationships/customXml" Target="../ink/ink303.xml"/><Relationship Id="rId408" Type="http://schemas.openxmlformats.org/officeDocument/2006/relationships/customXml" Target="../ink/ink310.xml"/><Relationship Id="rId212" Type="http://schemas.openxmlformats.org/officeDocument/2006/relationships/customXml" Target="../ink/ink212.xml"/><Relationship Id="rId254" Type="http://schemas.openxmlformats.org/officeDocument/2006/relationships/customXml" Target="../ink/ink233.xml"/><Relationship Id="rId49" Type="http://schemas.openxmlformats.org/officeDocument/2006/relationships/image" Target="../media/image57.png"/><Relationship Id="rId114" Type="http://schemas.openxmlformats.org/officeDocument/2006/relationships/customXml" Target="../ink/ink163.xml"/><Relationship Id="rId296" Type="http://schemas.openxmlformats.org/officeDocument/2006/relationships/customXml" Target="../ink/ink254.xml"/><Relationship Id="rId461" Type="http://schemas.openxmlformats.org/officeDocument/2006/relationships/image" Target="../media/image334.png"/><Relationship Id="rId60" Type="http://schemas.openxmlformats.org/officeDocument/2006/relationships/customXml" Target="../ink/ink136.xml"/><Relationship Id="rId156" Type="http://schemas.openxmlformats.org/officeDocument/2006/relationships/customXml" Target="../ink/ink184.xml"/><Relationship Id="rId198" Type="http://schemas.openxmlformats.org/officeDocument/2006/relationships/customXml" Target="../ink/ink205.xml"/><Relationship Id="rId321" Type="http://schemas.openxmlformats.org/officeDocument/2006/relationships/image" Target="../media/image265.png"/><Relationship Id="rId363" Type="http://schemas.openxmlformats.org/officeDocument/2006/relationships/image" Target="../media/image286.png"/><Relationship Id="rId419" Type="http://schemas.openxmlformats.org/officeDocument/2006/relationships/image" Target="../media/image313.png"/><Relationship Id="rId223" Type="http://schemas.openxmlformats.org/officeDocument/2006/relationships/image" Target="../media/image216.png"/><Relationship Id="rId430" Type="http://schemas.openxmlformats.org/officeDocument/2006/relationships/customXml" Target="../ink/ink321.xml"/><Relationship Id="rId18" Type="http://schemas.openxmlformats.org/officeDocument/2006/relationships/customXml" Target="../ink/ink115.xml"/><Relationship Id="rId265" Type="http://schemas.openxmlformats.org/officeDocument/2006/relationships/image" Target="../media/image237.png"/><Relationship Id="rId125" Type="http://schemas.openxmlformats.org/officeDocument/2006/relationships/image" Target="../media/image96.png"/><Relationship Id="rId167" Type="http://schemas.openxmlformats.org/officeDocument/2006/relationships/image" Target="../media/image117.png"/><Relationship Id="rId332" Type="http://schemas.openxmlformats.org/officeDocument/2006/relationships/customXml" Target="../ink/ink272.xml"/><Relationship Id="rId374" Type="http://schemas.openxmlformats.org/officeDocument/2006/relationships/customXml" Target="../ink/ink293.xml"/><Relationship Id="rId71" Type="http://schemas.openxmlformats.org/officeDocument/2006/relationships/image" Target="../media/image68.png"/><Relationship Id="rId234" Type="http://schemas.openxmlformats.org/officeDocument/2006/relationships/customXml" Target="../ink/ink223.xml"/><Relationship Id="rId2" Type="http://schemas.openxmlformats.org/officeDocument/2006/relationships/customXml" Target="../ink/ink107.xml"/><Relationship Id="rId29" Type="http://schemas.openxmlformats.org/officeDocument/2006/relationships/image" Target="../media/image47.png"/><Relationship Id="rId276" Type="http://schemas.openxmlformats.org/officeDocument/2006/relationships/customXml" Target="../ink/ink244.xml"/><Relationship Id="rId441" Type="http://schemas.openxmlformats.org/officeDocument/2006/relationships/image" Target="../media/image324.png"/><Relationship Id="rId40" Type="http://schemas.openxmlformats.org/officeDocument/2006/relationships/customXml" Target="../ink/ink126.xml"/><Relationship Id="rId115" Type="http://schemas.openxmlformats.org/officeDocument/2006/relationships/image" Target="../media/image91.png"/><Relationship Id="rId136" Type="http://schemas.openxmlformats.org/officeDocument/2006/relationships/customXml" Target="../ink/ink174.xml"/><Relationship Id="rId157" Type="http://schemas.openxmlformats.org/officeDocument/2006/relationships/image" Target="../media/image112.png"/><Relationship Id="rId178" Type="http://schemas.openxmlformats.org/officeDocument/2006/relationships/customXml" Target="../ink/ink195.xml"/><Relationship Id="rId301" Type="http://schemas.openxmlformats.org/officeDocument/2006/relationships/image" Target="../media/image255.png"/><Relationship Id="rId322" Type="http://schemas.openxmlformats.org/officeDocument/2006/relationships/customXml" Target="../ink/ink267.xml"/><Relationship Id="rId343" Type="http://schemas.openxmlformats.org/officeDocument/2006/relationships/image" Target="../media/image276.png"/><Relationship Id="rId364" Type="http://schemas.openxmlformats.org/officeDocument/2006/relationships/customXml" Target="../ink/ink288.xml"/><Relationship Id="rId61" Type="http://schemas.openxmlformats.org/officeDocument/2006/relationships/image" Target="../media/image63.png"/><Relationship Id="rId82" Type="http://schemas.openxmlformats.org/officeDocument/2006/relationships/customXml" Target="../ink/ink147.xml"/><Relationship Id="rId199" Type="http://schemas.openxmlformats.org/officeDocument/2006/relationships/image" Target="../media/image204.png"/><Relationship Id="rId203" Type="http://schemas.openxmlformats.org/officeDocument/2006/relationships/image" Target="../media/image206.png"/><Relationship Id="rId385" Type="http://schemas.openxmlformats.org/officeDocument/2006/relationships/image" Target="../media/image296.png"/><Relationship Id="rId19" Type="http://schemas.openxmlformats.org/officeDocument/2006/relationships/image" Target="../media/image42.png"/><Relationship Id="rId224" Type="http://schemas.openxmlformats.org/officeDocument/2006/relationships/customXml" Target="../ink/ink218.xml"/><Relationship Id="rId245" Type="http://schemas.openxmlformats.org/officeDocument/2006/relationships/image" Target="../media/image227.png"/><Relationship Id="rId266" Type="http://schemas.openxmlformats.org/officeDocument/2006/relationships/customXml" Target="../ink/ink239.xml"/><Relationship Id="rId287" Type="http://schemas.openxmlformats.org/officeDocument/2006/relationships/image" Target="../media/image248.png"/><Relationship Id="rId410" Type="http://schemas.openxmlformats.org/officeDocument/2006/relationships/customXml" Target="../ink/ink311.xml"/><Relationship Id="rId431" Type="http://schemas.openxmlformats.org/officeDocument/2006/relationships/image" Target="../media/image319.png"/><Relationship Id="rId452" Type="http://schemas.openxmlformats.org/officeDocument/2006/relationships/customXml" Target="../ink/ink332.xml"/><Relationship Id="rId30" Type="http://schemas.openxmlformats.org/officeDocument/2006/relationships/customXml" Target="../ink/ink121.xml"/><Relationship Id="rId105" Type="http://schemas.openxmlformats.org/officeDocument/2006/relationships/image" Target="../media/image86.png"/><Relationship Id="rId126" Type="http://schemas.openxmlformats.org/officeDocument/2006/relationships/customXml" Target="../ink/ink169.xml"/><Relationship Id="rId147" Type="http://schemas.openxmlformats.org/officeDocument/2006/relationships/image" Target="../media/image107.png"/><Relationship Id="rId168" Type="http://schemas.openxmlformats.org/officeDocument/2006/relationships/customXml" Target="../ink/ink190.xml"/><Relationship Id="rId312" Type="http://schemas.openxmlformats.org/officeDocument/2006/relationships/customXml" Target="../ink/ink262.xml"/><Relationship Id="rId333" Type="http://schemas.openxmlformats.org/officeDocument/2006/relationships/image" Target="../media/image271.png"/><Relationship Id="rId354" Type="http://schemas.openxmlformats.org/officeDocument/2006/relationships/customXml" Target="../ink/ink283.xml"/><Relationship Id="rId51" Type="http://schemas.openxmlformats.org/officeDocument/2006/relationships/image" Target="../media/image58.png"/><Relationship Id="rId72" Type="http://schemas.openxmlformats.org/officeDocument/2006/relationships/customXml" Target="../ink/ink142.xml"/><Relationship Id="rId93" Type="http://schemas.openxmlformats.org/officeDocument/2006/relationships/image" Target="../media/image80.png"/><Relationship Id="rId189" Type="http://schemas.openxmlformats.org/officeDocument/2006/relationships/image" Target="../media/image199.png"/><Relationship Id="rId375" Type="http://schemas.openxmlformats.org/officeDocument/2006/relationships/image" Target="../media/image291.png"/><Relationship Id="rId396" Type="http://schemas.openxmlformats.org/officeDocument/2006/relationships/customXml" Target="../ink/ink304.xml"/><Relationship Id="rId3" Type="http://schemas.openxmlformats.org/officeDocument/2006/relationships/image" Target="../media/image34.png"/><Relationship Id="rId214" Type="http://schemas.openxmlformats.org/officeDocument/2006/relationships/customXml" Target="../ink/ink213.xml"/><Relationship Id="rId235" Type="http://schemas.openxmlformats.org/officeDocument/2006/relationships/image" Target="../media/image222.png"/><Relationship Id="rId256" Type="http://schemas.openxmlformats.org/officeDocument/2006/relationships/customXml" Target="../ink/ink234.xml"/><Relationship Id="rId277" Type="http://schemas.openxmlformats.org/officeDocument/2006/relationships/image" Target="../media/image243.png"/><Relationship Id="rId298" Type="http://schemas.openxmlformats.org/officeDocument/2006/relationships/customXml" Target="../ink/ink255.xml"/><Relationship Id="rId400" Type="http://schemas.openxmlformats.org/officeDocument/2006/relationships/customXml" Target="../ink/ink306.xml"/><Relationship Id="rId421" Type="http://schemas.openxmlformats.org/officeDocument/2006/relationships/image" Target="../media/image314.png"/><Relationship Id="rId442" Type="http://schemas.openxmlformats.org/officeDocument/2006/relationships/customXml" Target="../ink/ink327.xml"/><Relationship Id="rId116" Type="http://schemas.openxmlformats.org/officeDocument/2006/relationships/customXml" Target="../ink/ink164.xml"/><Relationship Id="rId137" Type="http://schemas.openxmlformats.org/officeDocument/2006/relationships/image" Target="../media/image102.png"/><Relationship Id="rId158" Type="http://schemas.openxmlformats.org/officeDocument/2006/relationships/customXml" Target="../ink/ink185.xml"/><Relationship Id="rId302" Type="http://schemas.openxmlformats.org/officeDocument/2006/relationships/customXml" Target="../ink/ink257.xml"/><Relationship Id="rId323" Type="http://schemas.openxmlformats.org/officeDocument/2006/relationships/image" Target="../media/image266.png"/><Relationship Id="rId344" Type="http://schemas.openxmlformats.org/officeDocument/2006/relationships/customXml" Target="../ink/ink278.xml"/><Relationship Id="rId20" Type="http://schemas.openxmlformats.org/officeDocument/2006/relationships/customXml" Target="../ink/ink116.xml"/><Relationship Id="rId41" Type="http://schemas.openxmlformats.org/officeDocument/2006/relationships/image" Target="../media/image53.png"/><Relationship Id="rId62" Type="http://schemas.openxmlformats.org/officeDocument/2006/relationships/customXml" Target="../ink/ink137.xml"/><Relationship Id="rId83" Type="http://schemas.openxmlformats.org/officeDocument/2006/relationships/image" Target="../media/image75.png"/><Relationship Id="rId179" Type="http://schemas.openxmlformats.org/officeDocument/2006/relationships/image" Target="../media/image194.png"/><Relationship Id="rId365" Type="http://schemas.openxmlformats.org/officeDocument/2006/relationships/image" Target="../media/image287.png"/><Relationship Id="rId386" Type="http://schemas.openxmlformats.org/officeDocument/2006/relationships/customXml" Target="../ink/ink299.xml"/><Relationship Id="rId190" Type="http://schemas.openxmlformats.org/officeDocument/2006/relationships/customXml" Target="../ink/ink201.xml"/><Relationship Id="rId204" Type="http://schemas.openxmlformats.org/officeDocument/2006/relationships/customXml" Target="../ink/ink208.xml"/><Relationship Id="rId225" Type="http://schemas.openxmlformats.org/officeDocument/2006/relationships/image" Target="../media/image217.png"/><Relationship Id="rId246" Type="http://schemas.openxmlformats.org/officeDocument/2006/relationships/customXml" Target="../ink/ink229.xml"/><Relationship Id="rId267" Type="http://schemas.openxmlformats.org/officeDocument/2006/relationships/image" Target="../media/image238.png"/><Relationship Id="rId288" Type="http://schemas.openxmlformats.org/officeDocument/2006/relationships/customXml" Target="../ink/ink250.xml"/><Relationship Id="rId411" Type="http://schemas.openxmlformats.org/officeDocument/2006/relationships/image" Target="../media/image309.png"/><Relationship Id="rId432" Type="http://schemas.openxmlformats.org/officeDocument/2006/relationships/customXml" Target="../ink/ink322.xml"/><Relationship Id="rId453" Type="http://schemas.openxmlformats.org/officeDocument/2006/relationships/image" Target="../media/image330.png"/><Relationship Id="rId106" Type="http://schemas.openxmlformats.org/officeDocument/2006/relationships/customXml" Target="../ink/ink159.xml"/><Relationship Id="rId127" Type="http://schemas.openxmlformats.org/officeDocument/2006/relationships/image" Target="../media/image97.png"/><Relationship Id="rId313" Type="http://schemas.openxmlformats.org/officeDocument/2006/relationships/image" Target="../media/image261.png"/><Relationship Id="rId10" Type="http://schemas.openxmlformats.org/officeDocument/2006/relationships/customXml" Target="../ink/ink111.xml"/><Relationship Id="rId31" Type="http://schemas.openxmlformats.org/officeDocument/2006/relationships/image" Target="../media/image48.png"/><Relationship Id="rId52" Type="http://schemas.openxmlformats.org/officeDocument/2006/relationships/customXml" Target="../ink/ink132.xml"/><Relationship Id="rId73" Type="http://schemas.openxmlformats.org/officeDocument/2006/relationships/image" Target="../media/image70.png"/><Relationship Id="rId94" Type="http://schemas.openxmlformats.org/officeDocument/2006/relationships/customXml" Target="../ink/ink153.xml"/><Relationship Id="rId148" Type="http://schemas.openxmlformats.org/officeDocument/2006/relationships/customXml" Target="../ink/ink180.xml"/><Relationship Id="rId169" Type="http://schemas.openxmlformats.org/officeDocument/2006/relationships/image" Target="../media/image118.png"/><Relationship Id="rId334" Type="http://schemas.openxmlformats.org/officeDocument/2006/relationships/customXml" Target="../ink/ink273.xml"/><Relationship Id="rId355" Type="http://schemas.openxmlformats.org/officeDocument/2006/relationships/image" Target="../media/image282.png"/><Relationship Id="rId376" Type="http://schemas.openxmlformats.org/officeDocument/2006/relationships/customXml" Target="../ink/ink294.xml"/><Relationship Id="rId397" Type="http://schemas.openxmlformats.org/officeDocument/2006/relationships/image" Target="../media/image302.png"/><Relationship Id="rId4" Type="http://schemas.openxmlformats.org/officeDocument/2006/relationships/customXml" Target="../ink/ink108.xml"/><Relationship Id="rId180" Type="http://schemas.openxmlformats.org/officeDocument/2006/relationships/customXml" Target="../ink/ink196.xml"/><Relationship Id="rId215" Type="http://schemas.openxmlformats.org/officeDocument/2006/relationships/image" Target="../media/image212.png"/><Relationship Id="rId236" Type="http://schemas.openxmlformats.org/officeDocument/2006/relationships/customXml" Target="../ink/ink224.xml"/><Relationship Id="rId257" Type="http://schemas.openxmlformats.org/officeDocument/2006/relationships/image" Target="../media/image233.png"/><Relationship Id="rId278" Type="http://schemas.openxmlformats.org/officeDocument/2006/relationships/customXml" Target="../ink/ink245.xml"/><Relationship Id="rId401" Type="http://schemas.openxmlformats.org/officeDocument/2006/relationships/image" Target="../media/image304.png"/><Relationship Id="rId422" Type="http://schemas.openxmlformats.org/officeDocument/2006/relationships/customXml" Target="../ink/ink317.xml"/><Relationship Id="rId443" Type="http://schemas.openxmlformats.org/officeDocument/2006/relationships/image" Target="../media/image325.png"/><Relationship Id="rId303" Type="http://schemas.openxmlformats.org/officeDocument/2006/relationships/image" Target="../media/image256.png"/><Relationship Id="rId42" Type="http://schemas.openxmlformats.org/officeDocument/2006/relationships/customXml" Target="../ink/ink127.xml"/><Relationship Id="rId84" Type="http://schemas.openxmlformats.org/officeDocument/2006/relationships/customXml" Target="../ink/ink148.xml"/><Relationship Id="rId138" Type="http://schemas.openxmlformats.org/officeDocument/2006/relationships/customXml" Target="../ink/ink175.xml"/><Relationship Id="rId345" Type="http://schemas.openxmlformats.org/officeDocument/2006/relationships/image" Target="../media/image277.png"/><Relationship Id="rId387" Type="http://schemas.openxmlformats.org/officeDocument/2006/relationships/image" Target="../media/image297.png"/><Relationship Id="rId191" Type="http://schemas.openxmlformats.org/officeDocument/2006/relationships/image" Target="../media/image200.png"/><Relationship Id="rId205" Type="http://schemas.openxmlformats.org/officeDocument/2006/relationships/image" Target="../media/image207.png"/><Relationship Id="rId247" Type="http://schemas.openxmlformats.org/officeDocument/2006/relationships/image" Target="../media/image228.png"/><Relationship Id="rId412" Type="http://schemas.openxmlformats.org/officeDocument/2006/relationships/customXml" Target="../ink/ink312.xml"/><Relationship Id="rId107" Type="http://schemas.openxmlformats.org/officeDocument/2006/relationships/image" Target="../media/image87.png"/><Relationship Id="rId289" Type="http://schemas.openxmlformats.org/officeDocument/2006/relationships/image" Target="../media/image249.png"/><Relationship Id="rId454" Type="http://schemas.openxmlformats.org/officeDocument/2006/relationships/customXml" Target="../ink/ink333.xml"/><Relationship Id="rId11" Type="http://schemas.openxmlformats.org/officeDocument/2006/relationships/image" Target="../media/image38.png"/><Relationship Id="rId53" Type="http://schemas.openxmlformats.org/officeDocument/2006/relationships/image" Target="../media/image59.png"/><Relationship Id="rId149" Type="http://schemas.openxmlformats.org/officeDocument/2006/relationships/image" Target="../media/image108.png"/><Relationship Id="rId314" Type="http://schemas.openxmlformats.org/officeDocument/2006/relationships/customXml" Target="../ink/ink263.xml"/><Relationship Id="rId356" Type="http://schemas.openxmlformats.org/officeDocument/2006/relationships/customXml" Target="../ink/ink284.xml"/><Relationship Id="rId398" Type="http://schemas.openxmlformats.org/officeDocument/2006/relationships/customXml" Target="../ink/ink305.xml"/><Relationship Id="rId95" Type="http://schemas.openxmlformats.org/officeDocument/2006/relationships/image" Target="../media/image81.png"/><Relationship Id="rId160" Type="http://schemas.openxmlformats.org/officeDocument/2006/relationships/customXml" Target="../ink/ink186.xml"/><Relationship Id="rId216" Type="http://schemas.openxmlformats.org/officeDocument/2006/relationships/customXml" Target="../ink/ink214.xml"/><Relationship Id="rId423" Type="http://schemas.openxmlformats.org/officeDocument/2006/relationships/image" Target="../media/image315.png"/><Relationship Id="rId258" Type="http://schemas.openxmlformats.org/officeDocument/2006/relationships/customXml" Target="../ink/ink235.xml"/><Relationship Id="rId22" Type="http://schemas.openxmlformats.org/officeDocument/2006/relationships/customXml" Target="../ink/ink117.xml"/><Relationship Id="rId64" Type="http://schemas.openxmlformats.org/officeDocument/2006/relationships/customXml" Target="../ink/ink138.xml"/><Relationship Id="rId118" Type="http://schemas.openxmlformats.org/officeDocument/2006/relationships/customXml" Target="../ink/ink165.xml"/><Relationship Id="rId325" Type="http://schemas.openxmlformats.org/officeDocument/2006/relationships/image" Target="../media/image267.png"/><Relationship Id="rId367" Type="http://schemas.openxmlformats.org/officeDocument/2006/relationships/image" Target="../media/image288.png"/><Relationship Id="rId171" Type="http://schemas.openxmlformats.org/officeDocument/2006/relationships/image" Target="../media/image119.png"/><Relationship Id="rId227" Type="http://schemas.openxmlformats.org/officeDocument/2006/relationships/image" Target="../media/image218.png"/><Relationship Id="rId269" Type="http://schemas.openxmlformats.org/officeDocument/2006/relationships/image" Target="../media/image239.png"/><Relationship Id="rId434" Type="http://schemas.openxmlformats.org/officeDocument/2006/relationships/customXml" Target="../ink/ink323.xml"/><Relationship Id="rId33" Type="http://schemas.openxmlformats.org/officeDocument/2006/relationships/image" Target="../media/image49.png"/><Relationship Id="rId129" Type="http://schemas.openxmlformats.org/officeDocument/2006/relationships/image" Target="../media/image98.png"/><Relationship Id="rId280" Type="http://schemas.openxmlformats.org/officeDocument/2006/relationships/customXml" Target="../ink/ink246.xml"/><Relationship Id="rId336" Type="http://schemas.openxmlformats.org/officeDocument/2006/relationships/customXml" Target="../ink/ink274.xml"/><Relationship Id="rId75" Type="http://schemas.openxmlformats.org/officeDocument/2006/relationships/image" Target="../media/image71.png"/><Relationship Id="rId140" Type="http://schemas.openxmlformats.org/officeDocument/2006/relationships/customXml" Target="../ink/ink176.xml"/><Relationship Id="rId182" Type="http://schemas.openxmlformats.org/officeDocument/2006/relationships/customXml" Target="../ink/ink197.xml"/><Relationship Id="rId378" Type="http://schemas.openxmlformats.org/officeDocument/2006/relationships/customXml" Target="../ink/ink295.xml"/><Relationship Id="rId403" Type="http://schemas.openxmlformats.org/officeDocument/2006/relationships/image" Target="../media/image305.png"/><Relationship Id="rId6" Type="http://schemas.openxmlformats.org/officeDocument/2006/relationships/customXml" Target="../ink/ink109.xml"/><Relationship Id="rId238" Type="http://schemas.openxmlformats.org/officeDocument/2006/relationships/customXml" Target="../ink/ink225.xml"/><Relationship Id="rId445" Type="http://schemas.openxmlformats.org/officeDocument/2006/relationships/image" Target="../media/image326.png"/><Relationship Id="rId291" Type="http://schemas.openxmlformats.org/officeDocument/2006/relationships/image" Target="../media/image250.png"/><Relationship Id="rId305" Type="http://schemas.openxmlformats.org/officeDocument/2006/relationships/image" Target="../media/image257.png"/><Relationship Id="rId347" Type="http://schemas.openxmlformats.org/officeDocument/2006/relationships/image" Target="../media/image278.png"/><Relationship Id="rId44" Type="http://schemas.openxmlformats.org/officeDocument/2006/relationships/customXml" Target="../ink/ink128.xml"/><Relationship Id="rId86" Type="http://schemas.openxmlformats.org/officeDocument/2006/relationships/customXml" Target="../ink/ink149.xml"/><Relationship Id="rId151" Type="http://schemas.openxmlformats.org/officeDocument/2006/relationships/image" Target="../media/image109.png"/><Relationship Id="rId389" Type="http://schemas.openxmlformats.org/officeDocument/2006/relationships/image" Target="../media/image298.png"/><Relationship Id="rId193" Type="http://schemas.openxmlformats.org/officeDocument/2006/relationships/image" Target="../media/image201.png"/><Relationship Id="rId207" Type="http://schemas.openxmlformats.org/officeDocument/2006/relationships/image" Target="../media/image208.png"/><Relationship Id="rId249" Type="http://schemas.openxmlformats.org/officeDocument/2006/relationships/image" Target="../media/image229.png"/><Relationship Id="rId414" Type="http://schemas.openxmlformats.org/officeDocument/2006/relationships/customXml" Target="../ink/ink313.xml"/><Relationship Id="rId456" Type="http://schemas.openxmlformats.org/officeDocument/2006/relationships/customXml" Target="../ink/ink334.xml"/><Relationship Id="rId13" Type="http://schemas.openxmlformats.org/officeDocument/2006/relationships/image" Target="../media/image39.png"/><Relationship Id="rId109" Type="http://schemas.openxmlformats.org/officeDocument/2006/relationships/image" Target="../media/image88.png"/><Relationship Id="rId260" Type="http://schemas.openxmlformats.org/officeDocument/2006/relationships/customXml" Target="../ink/ink236.xml"/><Relationship Id="rId316" Type="http://schemas.openxmlformats.org/officeDocument/2006/relationships/customXml" Target="../ink/ink264.xml"/><Relationship Id="rId55" Type="http://schemas.openxmlformats.org/officeDocument/2006/relationships/image" Target="../media/image60.png"/><Relationship Id="rId97" Type="http://schemas.openxmlformats.org/officeDocument/2006/relationships/image" Target="../media/image82.png"/><Relationship Id="rId120" Type="http://schemas.openxmlformats.org/officeDocument/2006/relationships/customXml" Target="../ink/ink166.xml"/><Relationship Id="rId358" Type="http://schemas.openxmlformats.org/officeDocument/2006/relationships/customXml" Target="../ink/ink285.xml"/><Relationship Id="rId162" Type="http://schemas.openxmlformats.org/officeDocument/2006/relationships/customXml" Target="../ink/ink187.xml"/><Relationship Id="rId218" Type="http://schemas.openxmlformats.org/officeDocument/2006/relationships/customXml" Target="../ink/ink215.xml"/><Relationship Id="rId425" Type="http://schemas.openxmlformats.org/officeDocument/2006/relationships/image" Target="../media/image316.png"/><Relationship Id="rId271" Type="http://schemas.openxmlformats.org/officeDocument/2006/relationships/image" Target="../media/image240.png"/><Relationship Id="rId24" Type="http://schemas.openxmlformats.org/officeDocument/2006/relationships/customXml" Target="../ink/ink118.xml"/><Relationship Id="rId66" Type="http://schemas.openxmlformats.org/officeDocument/2006/relationships/customXml" Target="../ink/ink139.xml"/><Relationship Id="rId131" Type="http://schemas.openxmlformats.org/officeDocument/2006/relationships/image" Target="../media/image99.png"/><Relationship Id="rId327" Type="http://schemas.openxmlformats.org/officeDocument/2006/relationships/image" Target="../media/image268.png"/><Relationship Id="rId369" Type="http://schemas.openxmlformats.org/officeDocument/2006/relationships/image" Target="../media/image9.png"/><Relationship Id="rId173" Type="http://schemas.openxmlformats.org/officeDocument/2006/relationships/image" Target="../media/image120.png"/><Relationship Id="rId229" Type="http://schemas.openxmlformats.org/officeDocument/2006/relationships/image" Target="../media/image219.png"/><Relationship Id="rId380" Type="http://schemas.openxmlformats.org/officeDocument/2006/relationships/customXml" Target="../ink/ink296.xml"/><Relationship Id="rId436" Type="http://schemas.openxmlformats.org/officeDocument/2006/relationships/customXml" Target="../ink/ink324.xml"/><Relationship Id="rId240" Type="http://schemas.openxmlformats.org/officeDocument/2006/relationships/customXml" Target="../ink/ink226.xml"/><Relationship Id="rId35" Type="http://schemas.openxmlformats.org/officeDocument/2006/relationships/image" Target="../media/image50.png"/><Relationship Id="rId77" Type="http://schemas.openxmlformats.org/officeDocument/2006/relationships/image" Target="../media/image72.png"/><Relationship Id="rId100" Type="http://schemas.openxmlformats.org/officeDocument/2006/relationships/customXml" Target="../ink/ink156.xml"/><Relationship Id="rId282" Type="http://schemas.openxmlformats.org/officeDocument/2006/relationships/customXml" Target="../ink/ink247.xml"/><Relationship Id="rId338" Type="http://schemas.openxmlformats.org/officeDocument/2006/relationships/customXml" Target="../ink/ink275.xml"/><Relationship Id="rId8" Type="http://schemas.openxmlformats.org/officeDocument/2006/relationships/customXml" Target="../ink/ink110.xml"/><Relationship Id="rId142" Type="http://schemas.openxmlformats.org/officeDocument/2006/relationships/customXml" Target="../ink/ink177.xml"/><Relationship Id="rId184" Type="http://schemas.openxmlformats.org/officeDocument/2006/relationships/customXml" Target="../ink/ink198.xml"/><Relationship Id="rId391" Type="http://schemas.openxmlformats.org/officeDocument/2006/relationships/image" Target="../media/image299.png"/><Relationship Id="rId405" Type="http://schemas.openxmlformats.org/officeDocument/2006/relationships/image" Target="../media/image306.png"/><Relationship Id="rId447" Type="http://schemas.openxmlformats.org/officeDocument/2006/relationships/image" Target="../media/image327.png"/><Relationship Id="rId251" Type="http://schemas.openxmlformats.org/officeDocument/2006/relationships/image" Target="../media/image230.png"/><Relationship Id="rId46" Type="http://schemas.openxmlformats.org/officeDocument/2006/relationships/customXml" Target="../ink/ink129.xml"/><Relationship Id="rId293" Type="http://schemas.openxmlformats.org/officeDocument/2006/relationships/image" Target="../media/image251.png"/><Relationship Id="rId307" Type="http://schemas.openxmlformats.org/officeDocument/2006/relationships/image" Target="../media/image258.png"/><Relationship Id="rId349" Type="http://schemas.openxmlformats.org/officeDocument/2006/relationships/image" Target="../media/image279.png"/><Relationship Id="rId88" Type="http://schemas.openxmlformats.org/officeDocument/2006/relationships/customXml" Target="../ink/ink150.xml"/><Relationship Id="rId111" Type="http://schemas.openxmlformats.org/officeDocument/2006/relationships/image" Target="../media/image89.png"/><Relationship Id="rId153" Type="http://schemas.openxmlformats.org/officeDocument/2006/relationships/image" Target="../media/image110.png"/><Relationship Id="rId195" Type="http://schemas.openxmlformats.org/officeDocument/2006/relationships/image" Target="../media/image202.png"/><Relationship Id="rId209" Type="http://schemas.openxmlformats.org/officeDocument/2006/relationships/image" Target="../media/image209.png"/><Relationship Id="rId360" Type="http://schemas.openxmlformats.org/officeDocument/2006/relationships/customXml" Target="../ink/ink286.xml"/><Relationship Id="rId416" Type="http://schemas.openxmlformats.org/officeDocument/2006/relationships/customXml" Target="../ink/ink314.xml"/><Relationship Id="rId220" Type="http://schemas.openxmlformats.org/officeDocument/2006/relationships/customXml" Target="../ink/ink216.xml"/><Relationship Id="rId458" Type="http://schemas.openxmlformats.org/officeDocument/2006/relationships/customXml" Target="../ink/ink335.xml"/><Relationship Id="rId15" Type="http://schemas.openxmlformats.org/officeDocument/2006/relationships/image" Target="../media/image40.png"/><Relationship Id="rId57" Type="http://schemas.openxmlformats.org/officeDocument/2006/relationships/image" Target="../media/image61.png"/><Relationship Id="rId262" Type="http://schemas.openxmlformats.org/officeDocument/2006/relationships/customXml" Target="../ink/ink237.xml"/><Relationship Id="rId318" Type="http://schemas.openxmlformats.org/officeDocument/2006/relationships/customXml" Target="../ink/ink265.xml"/><Relationship Id="rId99" Type="http://schemas.openxmlformats.org/officeDocument/2006/relationships/image" Target="../media/image83.png"/><Relationship Id="rId122" Type="http://schemas.openxmlformats.org/officeDocument/2006/relationships/customXml" Target="../ink/ink167.xml"/><Relationship Id="rId164" Type="http://schemas.openxmlformats.org/officeDocument/2006/relationships/customXml" Target="../ink/ink188.xml"/><Relationship Id="rId371" Type="http://schemas.openxmlformats.org/officeDocument/2006/relationships/image" Target="../media/image289.png"/><Relationship Id="rId427" Type="http://schemas.openxmlformats.org/officeDocument/2006/relationships/image" Target="../media/image317.png"/><Relationship Id="rId26" Type="http://schemas.openxmlformats.org/officeDocument/2006/relationships/customXml" Target="../ink/ink119.xml"/><Relationship Id="rId231" Type="http://schemas.openxmlformats.org/officeDocument/2006/relationships/image" Target="../media/image220.png"/><Relationship Id="rId273" Type="http://schemas.openxmlformats.org/officeDocument/2006/relationships/image" Target="../media/image241.png"/><Relationship Id="rId329" Type="http://schemas.openxmlformats.org/officeDocument/2006/relationships/image" Target="../media/image269.png"/><Relationship Id="rId68" Type="http://schemas.openxmlformats.org/officeDocument/2006/relationships/customXml" Target="../ink/ink140.xml"/><Relationship Id="rId133" Type="http://schemas.openxmlformats.org/officeDocument/2006/relationships/image" Target="../media/image100.png"/><Relationship Id="rId175" Type="http://schemas.openxmlformats.org/officeDocument/2006/relationships/image" Target="../media/image121.png"/><Relationship Id="rId340" Type="http://schemas.openxmlformats.org/officeDocument/2006/relationships/customXml" Target="../ink/ink276.xml"/><Relationship Id="rId200" Type="http://schemas.openxmlformats.org/officeDocument/2006/relationships/customXml" Target="../ink/ink206.xml"/><Relationship Id="rId382" Type="http://schemas.openxmlformats.org/officeDocument/2006/relationships/customXml" Target="../ink/ink297.xml"/><Relationship Id="rId438" Type="http://schemas.openxmlformats.org/officeDocument/2006/relationships/customXml" Target="../ink/ink325.xml"/><Relationship Id="rId242" Type="http://schemas.openxmlformats.org/officeDocument/2006/relationships/customXml" Target="../ink/ink227.xml"/><Relationship Id="rId284" Type="http://schemas.openxmlformats.org/officeDocument/2006/relationships/customXml" Target="../ink/ink248.xml"/><Relationship Id="rId37" Type="http://schemas.openxmlformats.org/officeDocument/2006/relationships/image" Target="../media/image51.png"/><Relationship Id="rId79" Type="http://schemas.openxmlformats.org/officeDocument/2006/relationships/image" Target="../media/image73.png"/><Relationship Id="rId102" Type="http://schemas.openxmlformats.org/officeDocument/2006/relationships/customXml" Target="../ink/ink157.xml"/><Relationship Id="rId144" Type="http://schemas.openxmlformats.org/officeDocument/2006/relationships/customXml" Target="../ink/ink178.xml"/><Relationship Id="rId90" Type="http://schemas.openxmlformats.org/officeDocument/2006/relationships/customXml" Target="../ink/ink151.xml"/><Relationship Id="rId186" Type="http://schemas.openxmlformats.org/officeDocument/2006/relationships/customXml" Target="../ink/ink199.xml"/><Relationship Id="rId351" Type="http://schemas.openxmlformats.org/officeDocument/2006/relationships/image" Target="../media/image280.png"/><Relationship Id="rId393" Type="http://schemas.openxmlformats.org/officeDocument/2006/relationships/image" Target="../media/image300.png"/><Relationship Id="rId407" Type="http://schemas.openxmlformats.org/officeDocument/2006/relationships/image" Target="../media/image307.png"/><Relationship Id="rId449" Type="http://schemas.openxmlformats.org/officeDocument/2006/relationships/image" Target="../media/image328.png"/><Relationship Id="rId211" Type="http://schemas.openxmlformats.org/officeDocument/2006/relationships/image" Target="../media/image210.png"/><Relationship Id="rId253" Type="http://schemas.openxmlformats.org/officeDocument/2006/relationships/image" Target="../media/image231.png"/><Relationship Id="rId295" Type="http://schemas.openxmlformats.org/officeDocument/2006/relationships/image" Target="../media/image252.png"/><Relationship Id="rId309" Type="http://schemas.openxmlformats.org/officeDocument/2006/relationships/image" Target="../media/image259.png"/><Relationship Id="rId460" Type="http://schemas.openxmlformats.org/officeDocument/2006/relationships/customXml" Target="../ink/ink336.xml"/><Relationship Id="rId48" Type="http://schemas.openxmlformats.org/officeDocument/2006/relationships/customXml" Target="../ink/ink130.xml"/><Relationship Id="rId113" Type="http://schemas.openxmlformats.org/officeDocument/2006/relationships/image" Target="../media/image90.png"/><Relationship Id="rId320" Type="http://schemas.openxmlformats.org/officeDocument/2006/relationships/customXml" Target="../ink/ink266.xml"/><Relationship Id="rId155" Type="http://schemas.openxmlformats.org/officeDocument/2006/relationships/image" Target="../media/image111.png"/><Relationship Id="rId197" Type="http://schemas.openxmlformats.org/officeDocument/2006/relationships/image" Target="../media/image203.png"/><Relationship Id="rId362" Type="http://schemas.openxmlformats.org/officeDocument/2006/relationships/customXml" Target="../ink/ink287.xml"/><Relationship Id="rId418" Type="http://schemas.openxmlformats.org/officeDocument/2006/relationships/customXml" Target="../ink/ink315.xml"/><Relationship Id="rId222" Type="http://schemas.openxmlformats.org/officeDocument/2006/relationships/customXml" Target="../ink/ink217.xml"/><Relationship Id="rId264" Type="http://schemas.openxmlformats.org/officeDocument/2006/relationships/customXml" Target="../ink/ink238.xml"/><Relationship Id="rId17" Type="http://schemas.openxmlformats.org/officeDocument/2006/relationships/image" Target="../media/image41.png"/><Relationship Id="rId59" Type="http://schemas.openxmlformats.org/officeDocument/2006/relationships/image" Target="../media/image62.png"/><Relationship Id="rId124" Type="http://schemas.openxmlformats.org/officeDocument/2006/relationships/customXml" Target="../ink/ink168.xml"/><Relationship Id="rId70" Type="http://schemas.openxmlformats.org/officeDocument/2006/relationships/customXml" Target="../ink/ink141.xml"/><Relationship Id="rId166" Type="http://schemas.openxmlformats.org/officeDocument/2006/relationships/customXml" Target="../ink/ink189.xml"/><Relationship Id="rId331" Type="http://schemas.openxmlformats.org/officeDocument/2006/relationships/image" Target="../media/image270.png"/><Relationship Id="rId373" Type="http://schemas.openxmlformats.org/officeDocument/2006/relationships/image" Target="../media/image290.png"/><Relationship Id="rId429" Type="http://schemas.openxmlformats.org/officeDocument/2006/relationships/image" Target="../media/image318.png"/><Relationship Id="rId1" Type="http://schemas.openxmlformats.org/officeDocument/2006/relationships/slideLayout" Target="../slideLayouts/slideLayout8.xml"/><Relationship Id="rId233" Type="http://schemas.openxmlformats.org/officeDocument/2006/relationships/image" Target="../media/image221.png"/><Relationship Id="rId440" Type="http://schemas.openxmlformats.org/officeDocument/2006/relationships/customXml" Target="../ink/ink326.xml"/><Relationship Id="rId28" Type="http://schemas.openxmlformats.org/officeDocument/2006/relationships/customXml" Target="../ink/ink120.xml"/><Relationship Id="rId275" Type="http://schemas.openxmlformats.org/officeDocument/2006/relationships/image" Target="../media/image242.png"/><Relationship Id="rId300" Type="http://schemas.openxmlformats.org/officeDocument/2006/relationships/customXml" Target="../ink/ink256.xml"/><Relationship Id="rId81" Type="http://schemas.openxmlformats.org/officeDocument/2006/relationships/image" Target="../media/image74.png"/><Relationship Id="rId135" Type="http://schemas.openxmlformats.org/officeDocument/2006/relationships/image" Target="../media/image101.png"/><Relationship Id="rId177" Type="http://schemas.openxmlformats.org/officeDocument/2006/relationships/image" Target="../media/image193.png"/><Relationship Id="rId342" Type="http://schemas.openxmlformats.org/officeDocument/2006/relationships/customXml" Target="../ink/ink277.xml"/><Relationship Id="rId384" Type="http://schemas.openxmlformats.org/officeDocument/2006/relationships/customXml" Target="../ink/ink298.xml"/><Relationship Id="rId202" Type="http://schemas.openxmlformats.org/officeDocument/2006/relationships/customXml" Target="../ink/ink207.xml"/><Relationship Id="rId244" Type="http://schemas.openxmlformats.org/officeDocument/2006/relationships/customXml" Target="../ink/ink228.xml"/><Relationship Id="rId39" Type="http://schemas.openxmlformats.org/officeDocument/2006/relationships/image" Target="../media/image52.png"/><Relationship Id="rId286" Type="http://schemas.openxmlformats.org/officeDocument/2006/relationships/customXml" Target="../ink/ink249.xml"/><Relationship Id="rId451" Type="http://schemas.openxmlformats.org/officeDocument/2006/relationships/image" Target="../media/image329.png"/><Relationship Id="rId50" Type="http://schemas.openxmlformats.org/officeDocument/2006/relationships/customXml" Target="../ink/ink131.xml"/><Relationship Id="rId104" Type="http://schemas.openxmlformats.org/officeDocument/2006/relationships/customXml" Target="../ink/ink158.xml"/><Relationship Id="rId146" Type="http://schemas.openxmlformats.org/officeDocument/2006/relationships/customXml" Target="../ink/ink179.xml"/><Relationship Id="rId188" Type="http://schemas.openxmlformats.org/officeDocument/2006/relationships/customXml" Target="../ink/ink200.xml"/><Relationship Id="rId311" Type="http://schemas.openxmlformats.org/officeDocument/2006/relationships/image" Target="../media/image260.png"/><Relationship Id="rId353" Type="http://schemas.openxmlformats.org/officeDocument/2006/relationships/image" Target="../media/image281.png"/><Relationship Id="rId395" Type="http://schemas.openxmlformats.org/officeDocument/2006/relationships/image" Target="../media/image301.png"/><Relationship Id="rId409" Type="http://schemas.openxmlformats.org/officeDocument/2006/relationships/image" Target="../media/image308.png"/><Relationship Id="rId92" Type="http://schemas.openxmlformats.org/officeDocument/2006/relationships/customXml" Target="../ink/ink152.xml"/><Relationship Id="rId213" Type="http://schemas.openxmlformats.org/officeDocument/2006/relationships/image" Target="../media/image211.png"/><Relationship Id="rId420" Type="http://schemas.openxmlformats.org/officeDocument/2006/relationships/customXml" Target="../ink/ink316.xml"/><Relationship Id="rId255" Type="http://schemas.openxmlformats.org/officeDocument/2006/relationships/image" Target="../media/image232.png"/><Relationship Id="rId297" Type="http://schemas.openxmlformats.org/officeDocument/2006/relationships/image" Target="../media/image2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png"/><Relationship Id="rId13" Type="http://schemas.openxmlformats.org/officeDocument/2006/relationships/customXml" Target="../ink/ink342.xml"/><Relationship Id="rId3" Type="http://schemas.openxmlformats.org/officeDocument/2006/relationships/customXml" Target="../ink/ink337.xml"/><Relationship Id="rId42" Type="http://schemas.openxmlformats.org/officeDocument/2006/relationships/image" Target="../media/image19410.png"/><Relationship Id="rId7" Type="http://schemas.openxmlformats.org/officeDocument/2006/relationships/customXml" Target="../ink/ink339.xml"/><Relationship Id="rId12" Type="http://schemas.openxmlformats.org/officeDocument/2006/relationships/image" Target="../media/image408.png"/><Relationship Id="rId46" Type="http://schemas.openxmlformats.org/officeDocument/2006/relationships/image" Target="../media/image336.png"/><Relationship Id="rId2" Type="http://schemas.openxmlformats.org/officeDocument/2006/relationships/notesSlide" Target="../notesSlides/notesSlide19.xml"/><Relationship Id="rId41" Type="http://schemas.openxmlformats.org/officeDocument/2006/relationships/customXml" Target="../ink/ink3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png"/><Relationship Id="rId11" Type="http://schemas.openxmlformats.org/officeDocument/2006/relationships/customXml" Target="../ink/ink341.xml"/><Relationship Id="rId40" Type="http://schemas.openxmlformats.org/officeDocument/2006/relationships/image" Target="../media/image19310.png"/><Relationship Id="rId45" Type="http://schemas.openxmlformats.org/officeDocument/2006/relationships/customXml" Target="../ink/ink345.xml"/><Relationship Id="rId5" Type="http://schemas.openxmlformats.org/officeDocument/2006/relationships/customXml" Target="../ink/ink338.xml"/><Relationship Id="rId10" Type="http://schemas.openxmlformats.org/officeDocument/2006/relationships/image" Target="../media/image407.png"/><Relationship Id="rId44" Type="http://schemas.openxmlformats.org/officeDocument/2006/relationships/image" Target="../media/image335.png"/><Relationship Id="rId4" Type="http://schemas.openxmlformats.org/officeDocument/2006/relationships/image" Target="../media/image404.png"/><Relationship Id="rId9" Type="http://schemas.openxmlformats.org/officeDocument/2006/relationships/customXml" Target="../ink/ink340.xml"/><Relationship Id="rId43" Type="http://schemas.openxmlformats.org/officeDocument/2006/relationships/customXml" Target="../ink/ink344.xml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40.png"/><Relationship Id="rId21" Type="http://schemas.openxmlformats.org/officeDocument/2006/relationships/customXml" Target="../ink/ink352.xml"/><Relationship Id="rId42" Type="http://schemas.openxmlformats.org/officeDocument/2006/relationships/image" Target="../media/image439.png"/><Relationship Id="rId63" Type="http://schemas.openxmlformats.org/officeDocument/2006/relationships/customXml" Target="../ink/ink373.xml"/><Relationship Id="rId84" Type="http://schemas.openxmlformats.org/officeDocument/2006/relationships/image" Target="../media/image459.png"/><Relationship Id="rId138" Type="http://schemas.openxmlformats.org/officeDocument/2006/relationships/customXml" Target="../ink/ink411.xml"/><Relationship Id="rId159" Type="http://schemas.openxmlformats.org/officeDocument/2006/relationships/image" Target="../media/image359.png"/><Relationship Id="rId170" Type="http://schemas.openxmlformats.org/officeDocument/2006/relationships/customXml" Target="../ink/ink427.xml"/><Relationship Id="rId191" Type="http://schemas.openxmlformats.org/officeDocument/2006/relationships/customXml" Target="../ink/ink438.xml"/><Relationship Id="rId107" Type="http://schemas.openxmlformats.org/officeDocument/2006/relationships/image" Target="../media/image469.png"/><Relationship Id="rId11" Type="http://schemas.openxmlformats.org/officeDocument/2006/relationships/image" Target="../media/image425.png"/><Relationship Id="rId32" Type="http://schemas.openxmlformats.org/officeDocument/2006/relationships/image" Target="../media/image434.png"/><Relationship Id="rId53" Type="http://schemas.openxmlformats.org/officeDocument/2006/relationships/customXml" Target="../ink/ink368.xml"/><Relationship Id="rId74" Type="http://schemas.openxmlformats.org/officeDocument/2006/relationships/image" Target="../media/image455.png"/><Relationship Id="rId128" Type="http://schemas.openxmlformats.org/officeDocument/2006/relationships/customXml" Target="../ink/ink406.xml"/><Relationship Id="rId149" Type="http://schemas.openxmlformats.org/officeDocument/2006/relationships/image" Target="../media/image355.png"/><Relationship Id="rId5" Type="http://schemas.openxmlformats.org/officeDocument/2006/relationships/oleObject" Target="../embeddings/oleObject2.bin"/><Relationship Id="rId95" Type="http://schemas.openxmlformats.org/officeDocument/2006/relationships/image" Target="../media/image463.png"/><Relationship Id="rId160" Type="http://schemas.openxmlformats.org/officeDocument/2006/relationships/customXml" Target="../ink/ink422.xml"/><Relationship Id="rId181" Type="http://schemas.openxmlformats.org/officeDocument/2006/relationships/customXml" Target="../ink/ink433.xml"/><Relationship Id="rId22" Type="http://schemas.openxmlformats.org/officeDocument/2006/relationships/image" Target="../media/image429.png"/><Relationship Id="rId43" Type="http://schemas.openxmlformats.org/officeDocument/2006/relationships/customXml" Target="../ink/ink363.xml"/><Relationship Id="rId64" Type="http://schemas.openxmlformats.org/officeDocument/2006/relationships/image" Target="../media/image450.png"/><Relationship Id="rId118" Type="http://schemas.openxmlformats.org/officeDocument/2006/relationships/customXml" Target="../ink/ink401.xml"/><Relationship Id="rId139" Type="http://schemas.openxmlformats.org/officeDocument/2006/relationships/image" Target="../media/image350.png"/><Relationship Id="rId85" Type="http://schemas.openxmlformats.org/officeDocument/2006/relationships/customXml" Target="../ink/ink385.xml"/><Relationship Id="rId150" Type="http://schemas.openxmlformats.org/officeDocument/2006/relationships/customXml" Target="../ink/ink417.xml"/><Relationship Id="rId171" Type="http://schemas.openxmlformats.org/officeDocument/2006/relationships/image" Target="../media/image365.png"/><Relationship Id="rId192" Type="http://schemas.openxmlformats.org/officeDocument/2006/relationships/image" Target="../media/image375.png"/><Relationship Id="rId12" Type="http://schemas.openxmlformats.org/officeDocument/2006/relationships/customXml" Target="../ink/ink347.xml"/><Relationship Id="rId33" Type="http://schemas.openxmlformats.org/officeDocument/2006/relationships/customXml" Target="../ink/ink358.xml"/><Relationship Id="rId108" Type="http://schemas.openxmlformats.org/officeDocument/2006/relationships/customXml" Target="../ink/ink397.xml"/><Relationship Id="rId129" Type="http://schemas.openxmlformats.org/officeDocument/2006/relationships/image" Target="../media/image345.png"/><Relationship Id="rId54" Type="http://schemas.openxmlformats.org/officeDocument/2006/relationships/image" Target="../media/image445.png"/><Relationship Id="rId75" Type="http://schemas.openxmlformats.org/officeDocument/2006/relationships/customXml" Target="../ink/ink379.xml"/><Relationship Id="rId96" Type="http://schemas.openxmlformats.org/officeDocument/2006/relationships/customXml" Target="../ink/ink391.xml"/><Relationship Id="rId140" Type="http://schemas.openxmlformats.org/officeDocument/2006/relationships/customXml" Target="../ink/ink412.xml"/><Relationship Id="rId161" Type="http://schemas.openxmlformats.org/officeDocument/2006/relationships/image" Target="../media/image360.png"/><Relationship Id="rId182" Type="http://schemas.openxmlformats.org/officeDocument/2006/relationships/image" Target="../media/image370.png"/><Relationship Id="rId6" Type="http://schemas.openxmlformats.org/officeDocument/2006/relationships/image" Target="../media/image338.wmf"/><Relationship Id="rId23" Type="http://schemas.openxmlformats.org/officeDocument/2006/relationships/customXml" Target="../ink/ink353.xml"/><Relationship Id="rId119" Type="http://schemas.openxmlformats.org/officeDocument/2006/relationships/image" Target="../media/image341.png"/><Relationship Id="rId44" Type="http://schemas.openxmlformats.org/officeDocument/2006/relationships/image" Target="../media/image440.png"/><Relationship Id="rId65" Type="http://schemas.openxmlformats.org/officeDocument/2006/relationships/customXml" Target="../ink/ink374.xml"/><Relationship Id="rId86" Type="http://schemas.openxmlformats.org/officeDocument/2006/relationships/image" Target="../media/image460.png"/><Relationship Id="rId130" Type="http://schemas.openxmlformats.org/officeDocument/2006/relationships/customXml" Target="../ink/ink407.xml"/><Relationship Id="rId151" Type="http://schemas.openxmlformats.org/officeDocument/2006/relationships/image" Target="../media/image356.png"/><Relationship Id="rId172" Type="http://schemas.openxmlformats.org/officeDocument/2006/relationships/customXml" Target="../ink/ink428.xml"/><Relationship Id="rId193" Type="http://schemas.openxmlformats.org/officeDocument/2006/relationships/customXml" Target="../ink/ink439.xml"/><Relationship Id="rId13" Type="http://schemas.openxmlformats.org/officeDocument/2006/relationships/image" Target="../media/image426.png"/><Relationship Id="rId34" Type="http://schemas.openxmlformats.org/officeDocument/2006/relationships/image" Target="../media/image435.png"/><Relationship Id="rId50" Type="http://schemas.openxmlformats.org/officeDocument/2006/relationships/image" Target="../media/image443.png"/><Relationship Id="rId55" Type="http://schemas.openxmlformats.org/officeDocument/2006/relationships/customXml" Target="../ink/ink369.xml"/><Relationship Id="rId76" Type="http://schemas.openxmlformats.org/officeDocument/2006/relationships/image" Target="../media/image456.png"/><Relationship Id="rId97" Type="http://schemas.openxmlformats.org/officeDocument/2006/relationships/image" Target="../media/image464.png"/><Relationship Id="rId104" Type="http://schemas.openxmlformats.org/officeDocument/2006/relationships/customXml" Target="../ink/ink395.xml"/><Relationship Id="rId120" Type="http://schemas.openxmlformats.org/officeDocument/2006/relationships/customXml" Target="../ink/ink402.xml"/><Relationship Id="rId125" Type="http://schemas.openxmlformats.org/officeDocument/2006/relationships/image" Target="../media/image343.png"/><Relationship Id="rId141" Type="http://schemas.openxmlformats.org/officeDocument/2006/relationships/image" Target="../media/image351.png"/><Relationship Id="rId146" Type="http://schemas.openxmlformats.org/officeDocument/2006/relationships/customXml" Target="../ink/ink415.xml"/><Relationship Id="rId167" Type="http://schemas.openxmlformats.org/officeDocument/2006/relationships/image" Target="../media/image363.png"/><Relationship Id="rId188" Type="http://schemas.openxmlformats.org/officeDocument/2006/relationships/image" Target="../media/image373.png"/><Relationship Id="rId7" Type="http://schemas.openxmlformats.org/officeDocument/2006/relationships/oleObject" Target="../embeddings/oleObject3.bin"/><Relationship Id="rId71" Type="http://schemas.openxmlformats.org/officeDocument/2006/relationships/customXml" Target="../ink/ink377.xml"/><Relationship Id="rId92" Type="http://schemas.openxmlformats.org/officeDocument/2006/relationships/customXml" Target="../ink/ink390.xml"/><Relationship Id="rId162" Type="http://schemas.openxmlformats.org/officeDocument/2006/relationships/customXml" Target="../ink/ink423.xml"/><Relationship Id="rId183" Type="http://schemas.openxmlformats.org/officeDocument/2006/relationships/customXml" Target="../ink/ink434.xml"/><Relationship Id="rId2" Type="http://schemas.openxmlformats.org/officeDocument/2006/relationships/notesSlide" Target="../notesSlides/notesSlide20.xml"/><Relationship Id="rId29" Type="http://schemas.openxmlformats.org/officeDocument/2006/relationships/customXml" Target="../ink/ink356.xml"/><Relationship Id="rId24" Type="http://schemas.openxmlformats.org/officeDocument/2006/relationships/image" Target="../media/image430.png"/><Relationship Id="rId40" Type="http://schemas.openxmlformats.org/officeDocument/2006/relationships/image" Target="../media/image438.png"/><Relationship Id="rId45" Type="http://schemas.openxmlformats.org/officeDocument/2006/relationships/customXml" Target="../ink/ink364.xml"/><Relationship Id="rId66" Type="http://schemas.openxmlformats.org/officeDocument/2006/relationships/image" Target="../media/image451.png"/><Relationship Id="rId87" Type="http://schemas.openxmlformats.org/officeDocument/2006/relationships/customXml" Target="../ink/ink386.xml"/><Relationship Id="rId115" Type="http://schemas.openxmlformats.org/officeDocument/2006/relationships/image" Target="../media/image424.png"/><Relationship Id="rId131" Type="http://schemas.openxmlformats.org/officeDocument/2006/relationships/image" Target="../media/image346.png"/><Relationship Id="rId136" Type="http://schemas.openxmlformats.org/officeDocument/2006/relationships/customXml" Target="../ink/ink410.xml"/><Relationship Id="rId157" Type="http://schemas.openxmlformats.org/officeDocument/2006/relationships/image" Target="../media/image9.png"/><Relationship Id="rId178" Type="http://schemas.openxmlformats.org/officeDocument/2006/relationships/customXml" Target="../ink/ink431.xml"/><Relationship Id="rId61" Type="http://schemas.openxmlformats.org/officeDocument/2006/relationships/customXml" Target="../ink/ink372.xml"/><Relationship Id="rId82" Type="http://schemas.openxmlformats.org/officeDocument/2006/relationships/image" Target="../media/image458.png"/><Relationship Id="rId152" Type="http://schemas.openxmlformats.org/officeDocument/2006/relationships/customXml" Target="../ink/ink418.xml"/><Relationship Id="rId173" Type="http://schemas.openxmlformats.org/officeDocument/2006/relationships/image" Target="../media/image366.png"/><Relationship Id="rId194" Type="http://schemas.openxmlformats.org/officeDocument/2006/relationships/image" Target="../media/image376.png"/><Relationship Id="rId199" Type="http://schemas.openxmlformats.org/officeDocument/2006/relationships/customXml" Target="../ink/ink442.xml"/><Relationship Id="rId19" Type="http://schemas.openxmlformats.org/officeDocument/2006/relationships/customXml" Target="../ink/ink351.xml"/><Relationship Id="rId14" Type="http://schemas.openxmlformats.org/officeDocument/2006/relationships/customXml" Target="../ink/ink348.xml"/><Relationship Id="rId30" Type="http://schemas.openxmlformats.org/officeDocument/2006/relationships/image" Target="../media/image433.png"/><Relationship Id="rId35" Type="http://schemas.openxmlformats.org/officeDocument/2006/relationships/customXml" Target="../ink/ink359.xml"/><Relationship Id="rId56" Type="http://schemas.openxmlformats.org/officeDocument/2006/relationships/image" Target="../media/image446.png"/><Relationship Id="rId77" Type="http://schemas.openxmlformats.org/officeDocument/2006/relationships/customXml" Target="../ink/ink380.xml"/><Relationship Id="rId100" Type="http://schemas.openxmlformats.org/officeDocument/2006/relationships/customXml" Target="../ink/ink393.xml"/><Relationship Id="rId105" Type="http://schemas.openxmlformats.org/officeDocument/2006/relationships/image" Target="../media/image468.png"/><Relationship Id="rId126" Type="http://schemas.openxmlformats.org/officeDocument/2006/relationships/customXml" Target="../ink/ink405.xml"/><Relationship Id="rId147" Type="http://schemas.openxmlformats.org/officeDocument/2006/relationships/image" Target="../media/image354.png"/><Relationship Id="rId168" Type="http://schemas.openxmlformats.org/officeDocument/2006/relationships/customXml" Target="../ink/ink426.xml"/><Relationship Id="rId8" Type="http://schemas.openxmlformats.org/officeDocument/2006/relationships/image" Target="../media/image339.wmf"/><Relationship Id="rId51" Type="http://schemas.openxmlformats.org/officeDocument/2006/relationships/customXml" Target="../ink/ink367.xml"/><Relationship Id="rId72" Type="http://schemas.openxmlformats.org/officeDocument/2006/relationships/image" Target="../media/image454.png"/><Relationship Id="rId98" Type="http://schemas.openxmlformats.org/officeDocument/2006/relationships/customXml" Target="../ink/ink392.xml"/><Relationship Id="rId121" Type="http://schemas.openxmlformats.org/officeDocument/2006/relationships/image" Target="../media/image342.png"/><Relationship Id="rId142" Type="http://schemas.openxmlformats.org/officeDocument/2006/relationships/customXml" Target="../ink/ink413.xml"/><Relationship Id="rId163" Type="http://schemas.openxmlformats.org/officeDocument/2006/relationships/image" Target="../media/image361.png"/><Relationship Id="rId184" Type="http://schemas.openxmlformats.org/officeDocument/2006/relationships/image" Target="../media/image371.png"/><Relationship Id="rId189" Type="http://schemas.openxmlformats.org/officeDocument/2006/relationships/customXml" Target="../ink/ink437.xml"/><Relationship Id="rId3" Type="http://schemas.openxmlformats.org/officeDocument/2006/relationships/oleObject" Target="../embeddings/oleObject1.bin"/><Relationship Id="rId25" Type="http://schemas.openxmlformats.org/officeDocument/2006/relationships/customXml" Target="../ink/ink354.xml"/><Relationship Id="rId46" Type="http://schemas.openxmlformats.org/officeDocument/2006/relationships/image" Target="../media/image441.png"/><Relationship Id="rId67" Type="http://schemas.openxmlformats.org/officeDocument/2006/relationships/customXml" Target="../ink/ink375.xml"/><Relationship Id="rId116" Type="http://schemas.openxmlformats.org/officeDocument/2006/relationships/customXml" Target="../ink/ink400.xml"/><Relationship Id="rId137" Type="http://schemas.openxmlformats.org/officeDocument/2006/relationships/image" Target="../media/image349.png"/><Relationship Id="rId158" Type="http://schemas.openxmlformats.org/officeDocument/2006/relationships/customXml" Target="../ink/ink421.xml"/><Relationship Id="rId20" Type="http://schemas.openxmlformats.org/officeDocument/2006/relationships/image" Target="../media/image428.png"/><Relationship Id="rId41" Type="http://schemas.openxmlformats.org/officeDocument/2006/relationships/customXml" Target="../ink/ink362.xml"/><Relationship Id="rId62" Type="http://schemas.openxmlformats.org/officeDocument/2006/relationships/image" Target="../media/image449.png"/><Relationship Id="rId83" Type="http://schemas.openxmlformats.org/officeDocument/2006/relationships/customXml" Target="../ink/ink384.xml"/><Relationship Id="rId88" Type="http://schemas.openxmlformats.org/officeDocument/2006/relationships/image" Target="../media/image461.png"/><Relationship Id="rId111" Type="http://schemas.openxmlformats.org/officeDocument/2006/relationships/image" Target="../media/image422.png"/><Relationship Id="rId132" Type="http://schemas.openxmlformats.org/officeDocument/2006/relationships/customXml" Target="../ink/ink408.xml"/><Relationship Id="rId153" Type="http://schemas.openxmlformats.org/officeDocument/2006/relationships/image" Target="../media/image357.png"/><Relationship Id="rId174" Type="http://schemas.openxmlformats.org/officeDocument/2006/relationships/customXml" Target="../ink/ink429.xml"/><Relationship Id="rId179" Type="http://schemas.openxmlformats.org/officeDocument/2006/relationships/customXml" Target="../ink/ink432.xml"/><Relationship Id="rId195" Type="http://schemas.openxmlformats.org/officeDocument/2006/relationships/customXml" Target="../ink/ink440.xml"/><Relationship Id="rId190" Type="http://schemas.openxmlformats.org/officeDocument/2006/relationships/image" Target="../media/image374.png"/><Relationship Id="rId15" Type="http://schemas.openxmlformats.org/officeDocument/2006/relationships/image" Target="../media/image69.png"/><Relationship Id="rId36" Type="http://schemas.openxmlformats.org/officeDocument/2006/relationships/image" Target="../media/image436.png"/><Relationship Id="rId57" Type="http://schemas.openxmlformats.org/officeDocument/2006/relationships/customXml" Target="../ink/ink370.xml"/><Relationship Id="rId106" Type="http://schemas.openxmlformats.org/officeDocument/2006/relationships/customXml" Target="../ink/ink396.xml"/><Relationship Id="rId127" Type="http://schemas.openxmlformats.org/officeDocument/2006/relationships/image" Target="../media/image344.png"/><Relationship Id="rId31" Type="http://schemas.openxmlformats.org/officeDocument/2006/relationships/customXml" Target="../ink/ink357.xml"/><Relationship Id="rId52" Type="http://schemas.openxmlformats.org/officeDocument/2006/relationships/image" Target="../media/image444.png"/><Relationship Id="rId73" Type="http://schemas.openxmlformats.org/officeDocument/2006/relationships/customXml" Target="../ink/ink378.xml"/><Relationship Id="rId78" Type="http://schemas.openxmlformats.org/officeDocument/2006/relationships/customXml" Target="../ink/ink381.xml"/><Relationship Id="rId99" Type="http://schemas.openxmlformats.org/officeDocument/2006/relationships/image" Target="../media/image465.png"/><Relationship Id="rId101" Type="http://schemas.openxmlformats.org/officeDocument/2006/relationships/image" Target="../media/image466.png"/><Relationship Id="rId122" Type="http://schemas.openxmlformats.org/officeDocument/2006/relationships/customXml" Target="../ink/ink403.xml"/><Relationship Id="rId143" Type="http://schemas.openxmlformats.org/officeDocument/2006/relationships/image" Target="../media/image352.png"/><Relationship Id="rId148" Type="http://schemas.openxmlformats.org/officeDocument/2006/relationships/customXml" Target="../ink/ink416.xml"/><Relationship Id="rId164" Type="http://schemas.openxmlformats.org/officeDocument/2006/relationships/customXml" Target="../ink/ink424.xml"/><Relationship Id="rId169" Type="http://schemas.openxmlformats.org/officeDocument/2006/relationships/image" Target="../media/image364.png"/><Relationship Id="rId185" Type="http://schemas.openxmlformats.org/officeDocument/2006/relationships/customXml" Target="../ink/ink435.xml"/><Relationship Id="rId4" Type="http://schemas.openxmlformats.org/officeDocument/2006/relationships/image" Target="../media/image337.wmf"/><Relationship Id="rId9" Type="http://schemas.openxmlformats.org/officeDocument/2006/relationships/customXml" Target="../ink/ink346.xml"/><Relationship Id="rId180" Type="http://schemas.openxmlformats.org/officeDocument/2006/relationships/image" Target="../media/image369.png"/><Relationship Id="rId26" Type="http://schemas.openxmlformats.org/officeDocument/2006/relationships/image" Target="../media/image431.png"/><Relationship Id="rId47" Type="http://schemas.openxmlformats.org/officeDocument/2006/relationships/customXml" Target="../ink/ink365.xml"/><Relationship Id="rId68" Type="http://schemas.openxmlformats.org/officeDocument/2006/relationships/image" Target="../media/image452.png"/><Relationship Id="rId89" Type="http://schemas.openxmlformats.org/officeDocument/2006/relationships/customXml" Target="../ink/ink387.xml"/><Relationship Id="rId112" Type="http://schemas.openxmlformats.org/officeDocument/2006/relationships/customXml" Target="../ink/ink398.xml"/><Relationship Id="rId133" Type="http://schemas.openxmlformats.org/officeDocument/2006/relationships/image" Target="../media/image347.png"/><Relationship Id="rId154" Type="http://schemas.openxmlformats.org/officeDocument/2006/relationships/customXml" Target="../ink/ink419.xml"/><Relationship Id="rId175" Type="http://schemas.openxmlformats.org/officeDocument/2006/relationships/image" Target="../media/image367.png"/><Relationship Id="rId196" Type="http://schemas.openxmlformats.org/officeDocument/2006/relationships/image" Target="../media/image377.png"/><Relationship Id="rId200" Type="http://schemas.openxmlformats.org/officeDocument/2006/relationships/image" Target="../media/image379.png"/><Relationship Id="rId16" Type="http://schemas.openxmlformats.org/officeDocument/2006/relationships/customXml" Target="../ink/ink349.xml"/><Relationship Id="rId37" Type="http://schemas.openxmlformats.org/officeDocument/2006/relationships/customXml" Target="../ink/ink360.xml"/><Relationship Id="rId58" Type="http://schemas.openxmlformats.org/officeDocument/2006/relationships/image" Target="../media/image447.png"/><Relationship Id="rId79" Type="http://schemas.openxmlformats.org/officeDocument/2006/relationships/customXml" Target="../ink/ink382.xml"/><Relationship Id="rId102" Type="http://schemas.openxmlformats.org/officeDocument/2006/relationships/customXml" Target="../ink/ink394.xml"/><Relationship Id="rId123" Type="http://schemas.openxmlformats.org/officeDocument/2006/relationships/image" Target="../media/image7.png"/><Relationship Id="rId144" Type="http://schemas.openxmlformats.org/officeDocument/2006/relationships/customXml" Target="../ink/ink414.xml"/><Relationship Id="rId90" Type="http://schemas.openxmlformats.org/officeDocument/2006/relationships/customXml" Target="../ink/ink388.xml"/><Relationship Id="rId165" Type="http://schemas.openxmlformats.org/officeDocument/2006/relationships/image" Target="../media/image362.png"/><Relationship Id="rId186" Type="http://schemas.openxmlformats.org/officeDocument/2006/relationships/image" Target="../media/image372.png"/><Relationship Id="rId27" Type="http://schemas.openxmlformats.org/officeDocument/2006/relationships/customXml" Target="../ink/ink355.xml"/><Relationship Id="rId48" Type="http://schemas.openxmlformats.org/officeDocument/2006/relationships/image" Target="../media/image442.png"/><Relationship Id="rId69" Type="http://schemas.openxmlformats.org/officeDocument/2006/relationships/customXml" Target="../ink/ink376.xml"/><Relationship Id="rId113" Type="http://schemas.openxmlformats.org/officeDocument/2006/relationships/image" Target="../media/image423.png"/><Relationship Id="rId134" Type="http://schemas.openxmlformats.org/officeDocument/2006/relationships/customXml" Target="../ink/ink409.xml"/><Relationship Id="rId80" Type="http://schemas.openxmlformats.org/officeDocument/2006/relationships/image" Target="../media/image457.png"/><Relationship Id="rId155" Type="http://schemas.openxmlformats.org/officeDocument/2006/relationships/image" Target="../media/image358.png"/><Relationship Id="rId176" Type="http://schemas.openxmlformats.org/officeDocument/2006/relationships/customXml" Target="../ink/ink430.xml"/><Relationship Id="rId197" Type="http://schemas.openxmlformats.org/officeDocument/2006/relationships/customXml" Target="../ink/ink441.xml"/><Relationship Id="rId17" Type="http://schemas.openxmlformats.org/officeDocument/2006/relationships/image" Target="../media/image427.png"/><Relationship Id="rId38" Type="http://schemas.openxmlformats.org/officeDocument/2006/relationships/image" Target="../media/image437.png"/><Relationship Id="rId59" Type="http://schemas.openxmlformats.org/officeDocument/2006/relationships/customXml" Target="../ink/ink371.xml"/><Relationship Id="rId103" Type="http://schemas.openxmlformats.org/officeDocument/2006/relationships/image" Target="../media/image467.png"/><Relationship Id="rId124" Type="http://schemas.openxmlformats.org/officeDocument/2006/relationships/customXml" Target="../ink/ink404.xml"/><Relationship Id="rId70" Type="http://schemas.openxmlformats.org/officeDocument/2006/relationships/image" Target="../media/image453.png"/><Relationship Id="rId91" Type="http://schemas.openxmlformats.org/officeDocument/2006/relationships/customXml" Target="../ink/ink389.xml"/><Relationship Id="rId145" Type="http://schemas.openxmlformats.org/officeDocument/2006/relationships/image" Target="../media/image353.png"/><Relationship Id="rId166" Type="http://schemas.openxmlformats.org/officeDocument/2006/relationships/customXml" Target="../ink/ink425.xml"/><Relationship Id="rId187" Type="http://schemas.openxmlformats.org/officeDocument/2006/relationships/customXml" Target="../ink/ink436.xml"/><Relationship Id="rId1" Type="http://schemas.openxmlformats.org/officeDocument/2006/relationships/slideLayout" Target="../slideLayouts/slideLayout3.xml"/><Relationship Id="rId28" Type="http://schemas.openxmlformats.org/officeDocument/2006/relationships/image" Target="../media/image432.png"/><Relationship Id="rId49" Type="http://schemas.openxmlformats.org/officeDocument/2006/relationships/customXml" Target="../ink/ink366.xml"/><Relationship Id="rId114" Type="http://schemas.openxmlformats.org/officeDocument/2006/relationships/customXml" Target="../ink/ink399.xml"/><Relationship Id="rId60" Type="http://schemas.openxmlformats.org/officeDocument/2006/relationships/image" Target="../media/image448.png"/><Relationship Id="rId81" Type="http://schemas.openxmlformats.org/officeDocument/2006/relationships/customXml" Target="../ink/ink383.xml"/><Relationship Id="rId135" Type="http://schemas.openxmlformats.org/officeDocument/2006/relationships/image" Target="../media/image348.png"/><Relationship Id="rId156" Type="http://schemas.openxmlformats.org/officeDocument/2006/relationships/customXml" Target="../ink/ink420.xml"/><Relationship Id="rId177" Type="http://schemas.openxmlformats.org/officeDocument/2006/relationships/image" Target="../media/image368.png"/><Relationship Id="rId198" Type="http://schemas.openxmlformats.org/officeDocument/2006/relationships/image" Target="../media/image378.png"/><Relationship Id="rId18" Type="http://schemas.openxmlformats.org/officeDocument/2006/relationships/customXml" Target="../ink/ink350.xml"/><Relationship Id="rId39" Type="http://schemas.openxmlformats.org/officeDocument/2006/relationships/customXml" Target="../ink/ink361.xml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89.png"/><Relationship Id="rId21" Type="http://schemas.openxmlformats.org/officeDocument/2006/relationships/image" Target="../media/image389.png"/><Relationship Id="rId324" Type="http://schemas.openxmlformats.org/officeDocument/2006/relationships/customXml" Target="../ink/ink604.xml"/><Relationship Id="rId531" Type="http://schemas.openxmlformats.org/officeDocument/2006/relationships/image" Target="../media/image694.png"/><Relationship Id="rId629" Type="http://schemas.openxmlformats.org/officeDocument/2006/relationships/image" Target="../media/image743.png"/><Relationship Id="rId170" Type="http://schemas.openxmlformats.org/officeDocument/2006/relationships/customXml" Target="../ink/ink527.xml"/><Relationship Id="rId268" Type="http://schemas.openxmlformats.org/officeDocument/2006/relationships/customXml" Target="../ink/ink576.xml"/><Relationship Id="rId475" Type="http://schemas.openxmlformats.org/officeDocument/2006/relationships/customXml" Target="../ink/ink680.xml"/><Relationship Id="rId32" Type="http://schemas.openxmlformats.org/officeDocument/2006/relationships/customXml" Target="../ink/ink458.xml"/><Relationship Id="rId128" Type="http://schemas.openxmlformats.org/officeDocument/2006/relationships/customXml" Target="../ink/ink506.xml"/><Relationship Id="rId335" Type="http://schemas.openxmlformats.org/officeDocument/2006/relationships/image" Target="../media/image597.png"/><Relationship Id="rId542" Type="http://schemas.openxmlformats.org/officeDocument/2006/relationships/customXml" Target="../ink/ink714.xml"/><Relationship Id="rId181" Type="http://schemas.openxmlformats.org/officeDocument/2006/relationships/image" Target="../media/image520.png"/><Relationship Id="rId402" Type="http://schemas.openxmlformats.org/officeDocument/2006/relationships/customXml" Target="../ink/ink643.xml"/><Relationship Id="rId279" Type="http://schemas.openxmlformats.org/officeDocument/2006/relationships/image" Target="../media/image569.png"/><Relationship Id="rId486" Type="http://schemas.openxmlformats.org/officeDocument/2006/relationships/image" Target="../media/image672.png"/><Relationship Id="rId43" Type="http://schemas.openxmlformats.org/officeDocument/2006/relationships/image" Target="../media/image400.png"/><Relationship Id="rId139" Type="http://schemas.openxmlformats.org/officeDocument/2006/relationships/image" Target="../media/image499.png"/><Relationship Id="rId346" Type="http://schemas.openxmlformats.org/officeDocument/2006/relationships/customXml" Target="../ink/ink615.xml"/><Relationship Id="rId553" Type="http://schemas.openxmlformats.org/officeDocument/2006/relationships/image" Target="../media/image705.png"/><Relationship Id="rId192" Type="http://schemas.openxmlformats.org/officeDocument/2006/relationships/customXml" Target="../ink/ink538.xml"/><Relationship Id="rId206" Type="http://schemas.openxmlformats.org/officeDocument/2006/relationships/customXml" Target="../ink/ink545.xml"/><Relationship Id="rId413" Type="http://schemas.openxmlformats.org/officeDocument/2006/relationships/image" Target="../media/image636.png"/><Relationship Id="rId497" Type="http://schemas.openxmlformats.org/officeDocument/2006/relationships/customXml" Target="../ink/ink691.xml"/><Relationship Id="rId620" Type="http://schemas.openxmlformats.org/officeDocument/2006/relationships/customXml" Target="../ink/ink753.xml"/><Relationship Id="rId357" Type="http://schemas.openxmlformats.org/officeDocument/2006/relationships/image" Target="../media/image608.png"/><Relationship Id="rId54" Type="http://schemas.openxmlformats.org/officeDocument/2006/relationships/customXml" Target="../ink/ink469.xml"/><Relationship Id="rId217" Type="http://schemas.openxmlformats.org/officeDocument/2006/relationships/image" Target="../media/image538.png"/><Relationship Id="rId564" Type="http://schemas.openxmlformats.org/officeDocument/2006/relationships/customXml" Target="../ink/ink725.xml"/><Relationship Id="rId424" Type="http://schemas.openxmlformats.org/officeDocument/2006/relationships/image" Target="../media/image641.png"/><Relationship Id="rId631" Type="http://schemas.openxmlformats.org/officeDocument/2006/relationships/image" Target="../media/image744.png"/><Relationship Id="rId270" Type="http://schemas.openxmlformats.org/officeDocument/2006/relationships/customXml" Target="../ink/ink577.xml"/><Relationship Id="rId65" Type="http://schemas.openxmlformats.org/officeDocument/2006/relationships/image" Target="../media/image416.png"/><Relationship Id="rId130" Type="http://schemas.openxmlformats.org/officeDocument/2006/relationships/customXml" Target="../ink/ink507.xml"/><Relationship Id="rId368" Type="http://schemas.openxmlformats.org/officeDocument/2006/relationships/customXml" Target="../ink/ink626.xml"/><Relationship Id="rId575" Type="http://schemas.openxmlformats.org/officeDocument/2006/relationships/image" Target="../media/image716.png"/><Relationship Id="rId228" Type="http://schemas.openxmlformats.org/officeDocument/2006/relationships/customXml" Target="../ink/ink556.xml"/><Relationship Id="rId435" Type="http://schemas.openxmlformats.org/officeDocument/2006/relationships/customXml" Target="../ink/ink660.xml"/><Relationship Id="rId642" Type="http://schemas.openxmlformats.org/officeDocument/2006/relationships/image" Target="../media/image749.png"/><Relationship Id="rId281" Type="http://schemas.openxmlformats.org/officeDocument/2006/relationships/image" Target="../media/image570.png"/><Relationship Id="rId502" Type="http://schemas.openxmlformats.org/officeDocument/2006/relationships/customXml" Target="../ink/ink694.xml"/><Relationship Id="rId76" Type="http://schemas.openxmlformats.org/officeDocument/2006/relationships/customXml" Target="../ink/ink480.xml"/><Relationship Id="rId141" Type="http://schemas.openxmlformats.org/officeDocument/2006/relationships/image" Target="../media/image500.png"/><Relationship Id="rId379" Type="http://schemas.openxmlformats.org/officeDocument/2006/relationships/image" Target="../media/image619.png"/><Relationship Id="rId586" Type="http://schemas.openxmlformats.org/officeDocument/2006/relationships/customXml" Target="../ink/ink736.xml"/><Relationship Id="rId7" Type="http://schemas.openxmlformats.org/officeDocument/2006/relationships/image" Target="../media/image382.png"/><Relationship Id="rId239" Type="http://schemas.openxmlformats.org/officeDocument/2006/relationships/image" Target="../media/image549.png"/><Relationship Id="rId446" Type="http://schemas.openxmlformats.org/officeDocument/2006/relationships/image" Target="../media/image652.png"/><Relationship Id="rId292" Type="http://schemas.openxmlformats.org/officeDocument/2006/relationships/customXml" Target="../ink/ink588.xml"/><Relationship Id="rId306" Type="http://schemas.openxmlformats.org/officeDocument/2006/relationships/customXml" Target="../ink/ink595.xml"/><Relationship Id="rId87" Type="http://schemas.openxmlformats.org/officeDocument/2006/relationships/image" Target="../media/image474.png"/><Relationship Id="rId513" Type="http://schemas.openxmlformats.org/officeDocument/2006/relationships/image" Target="../media/image685.png"/><Relationship Id="rId597" Type="http://schemas.openxmlformats.org/officeDocument/2006/relationships/image" Target="../media/image727.png"/><Relationship Id="rId152" Type="http://schemas.openxmlformats.org/officeDocument/2006/relationships/customXml" Target="../ink/ink518.xml"/><Relationship Id="rId457" Type="http://schemas.openxmlformats.org/officeDocument/2006/relationships/customXml" Target="../ink/ink671.xml"/><Relationship Id="rId14" Type="http://schemas.openxmlformats.org/officeDocument/2006/relationships/customXml" Target="../ink/ink449.xml"/><Relationship Id="rId317" Type="http://schemas.openxmlformats.org/officeDocument/2006/relationships/image" Target="../media/image588.png"/><Relationship Id="rId524" Type="http://schemas.openxmlformats.org/officeDocument/2006/relationships/customXml" Target="../ink/ink705.xml"/><Relationship Id="rId98" Type="http://schemas.openxmlformats.org/officeDocument/2006/relationships/customXml" Target="../ink/ink491.xml"/><Relationship Id="rId163" Type="http://schemas.openxmlformats.org/officeDocument/2006/relationships/image" Target="../media/image511.png"/><Relationship Id="rId370" Type="http://schemas.openxmlformats.org/officeDocument/2006/relationships/customXml" Target="../ink/ink627.xml"/><Relationship Id="rId230" Type="http://schemas.openxmlformats.org/officeDocument/2006/relationships/customXml" Target="../ink/ink557.xml"/><Relationship Id="rId468" Type="http://schemas.openxmlformats.org/officeDocument/2006/relationships/image" Target="../media/image663.png"/><Relationship Id="rId25" Type="http://schemas.openxmlformats.org/officeDocument/2006/relationships/image" Target="../media/image391.png"/><Relationship Id="rId328" Type="http://schemas.openxmlformats.org/officeDocument/2006/relationships/customXml" Target="../ink/ink606.xml"/><Relationship Id="rId535" Type="http://schemas.openxmlformats.org/officeDocument/2006/relationships/image" Target="../media/image696.png"/><Relationship Id="rId174" Type="http://schemas.openxmlformats.org/officeDocument/2006/relationships/customXml" Target="../ink/ink529.xml"/><Relationship Id="rId381" Type="http://schemas.openxmlformats.org/officeDocument/2006/relationships/image" Target="../media/image620.png"/><Relationship Id="rId602" Type="http://schemas.openxmlformats.org/officeDocument/2006/relationships/customXml" Target="../ink/ink744.xml"/><Relationship Id="rId241" Type="http://schemas.openxmlformats.org/officeDocument/2006/relationships/image" Target="../media/image550.png"/><Relationship Id="rId479" Type="http://schemas.openxmlformats.org/officeDocument/2006/relationships/customXml" Target="../ink/ink682.xml"/><Relationship Id="rId36" Type="http://schemas.openxmlformats.org/officeDocument/2006/relationships/customXml" Target="../ink/ink460.xml"/><Relationship Id="rId339" Type="http://schemas.openxmlformats.org/officeDocument/2006/relationships/image" Target="../media/image599.png"/><Relationship Id="rId546" Type="http://schemas.openxmlformats.org/officeDocument/2006/relationships/customXml" Target="../ink/ink716.xml"/><Relationship Id="rId101" Type="http://schemas.openxmlformats.org/officeDocument/2006/relationships/image" Target="../media/image481.png"/><Relationship Id="rId185" Type="http://schemas.openxmlformats.org/officeDocument/2006/relationships/image" Target="../media/image522.png"/><Relationship Id="rId406" Type="http://schemas.openxmlformats.org/officeDocument/2006/relationships/customXml" Target="../ink/ink645.xml"/><Relationship Id="rId392" Type="http://schemas.openxmlformats.org/officeDocument/2006/relationships/customXml" Target="../ink/ink638.xml"/><Relationship Id="rId613" Type="http://schemas.openxmlformats.org/officeDocument/2006/relationships/image" Target="../media/image735.png"/><Relationship Id="rId252" Type="http://schemas.openxmlformats.org/officeDocument/2006/relationships/customXml" Target="../ink/ink568.xml"/><Relationship Id="rId47" Type="http://schemas.openxmlformats.org/officeDocument/2006/relationships/image" Target="../media/image402.png"/><Relationship Id="rId89" Type="http://schemas.openxmlformats.org/officeDocument/2006/relationships/image" Target="../media/image475.png"/><Relationship Id="rId112" Type="http://schemas.openxmlformats.org/officeDocument/2006/relationships/customXml" Target="../ink/ink498.xml"/><Relationship Id="rId154" Type="http://schemas.openxmlformats.org/officeDocument/2006/relationships/customXml" Target="../ink/ink519.xml"/><Relationship Id="rId361" Type="http://schemas.openxmlformats.org/officeDocument/2006/relationships/image" Target="../media/image610.png"/><Relationship Id="rId557" Type="http://schemas.openxmlformats.org/officeDocument/2006/relationships/image" Target="../media/image707.png"/><Relationship Id="rId599" Type="http://schemas.openxmlformats.org/officeDocument/2006/relationships/image" Target="../media/image728.png"/><Relationship Id="rId196" Type="http://schemas.openxmlformats.org/officeDocument/2006/relationships/customXml" Target="../ink/ink540.xml"/><Relationship Id="rId417" Type="http://schemas.openxmlformats.org/officeDocument/2006/relationships/image" Target="../media/image638.png"/><Relationship Id="rId459" Type="http://schemas.openxmlformats.org/officeDocument/2006/relationships/customXml" Target="../ink/ink672.xml"/><Relationship Id="rId624" Type="http://schemas.openxmlformats.org/officeDocument/2006/relationships/customXml" Target="../ink/ink755.xml"/><Relationship Id="rId16" Type="http://schemas.openxmlformats.org/officeDocument/2006/relationships/customXml" Target="../ink/ink450.xml"/><Relationship Id="rId221" Type="http://schemas.openxmlformats.org/officeDocument/2006/relationships/image" Target="../media/image540.png"/><Relationship Id="rId263" Type="http://schemas.openxmlformats.org/officeDocument/2006/relationships/image" Target="../media/image561.png"/><Relationship Id="rId319" Type="http://schemas.openxmlformats.org/officeDocument/2006/relationships/image" Target="../media/image589.png"/><Relationship Id="rId470" Type="http://schemas.openxmlformats.org/officeDocument/2006/relationships/image" Target="../media/image664.png"/><Relationship Id="rId526" Type="http://schemas.openxmlformats.org/officeDocument/2006/relationships/customXml" Target="../ink/ink706.xml"/><Relationship Id="rId58" Type="http://schemas.openxmlformats.org/officeDocument/2006/relationships/customXml" Target="../ink/ink471.xml"/><Relationship Id="rId123" Type="http://schemas.openxmlformats.org/officeDocument/2006/relationships/image" Target="../media/image492.png"/><Relationship Id="rId330" Type="http://schemas.openxmlformats.org/officeDocument/2006/relationships/customXml" Target="../ink/ink607.xml"/><Relationship Id="rId568" Type="http://schemas.openxmlformats.org/officeDocument/2006/relationships/customXml" Target="../ink/ink727.xml"/><Relationship Id="rId165" Type="http://schemas.openxmlformats.org/officeDocument/2006/relationships/image" Target="../media/image512.png"/><Relationship Id="rId372" Type="http://schemas.openxmlformats.org/officeDocument/2006/relationships/customXml" Target="../ink/ink628.xml"/><Relationship Id="rId428" Type="http://schemas.openxmlformats.org/officeDocument/2006/relationships/image" Target="../media/image643.png"/><Relationship Id="rId635" Type="http://schemas.openxmlformats.org/officeDocument/2006/relationships/image" Target="../media/image746.png"/><Relationship Id="rId232" Type="http://schemas.openxmlformats.org/officeDocument/2006/relationships/customXml" Target="../ink/ink558.xml"/><Relationship Id="rId274" Type="http://schemas.openxmlformats.org/officeDocument/2006/relationships/customXml" Target="../ink/ink579.xml"/><Relationship Id="rId481" Type="http://schemas.openxmlformats.org/officeDocument/2006/relationships/customXml" Target="../ink/ink683.xml"/><Relationship Id="rId27" Type="http://schemas.openxmlformats.org/officeDocument/2006/relationships/image" Target="../media/image392.png"/><Relationship Id="rId69" Type="http://schemas.openxmlformats.org/officeDocument/2006/relationships/image" Target="../media/image418.png"/><Relationship Id="rId134" Type="http://schemas.openxmlformats.org/officeDocument/2006/relationships/customXml" Target="../ink/ink509.xml"/><Relationship Id="rId537" Type="http://schemas.openxmlformats.org/officeDocument/2006/relationships/image" Target="../media/image697.png"/><Relationship Id="rId579" Type="http://schemas.openxmlformats.org/officeDocument/2006/relationships/image" Target="../media/image718.png"/><Relationship Id="rId80" Type="http://schemas.openxmlformats.org/officeDocument/2006/relationships/customXml" Target="../ink/ink482.xml"/><Relationship Id="rId176" Type="http://schemas.openxmlformats.org/officeDocument/2006/relationships/customXml" Target="../ink/ink530.xml"/><Relationship Id="rId341" Type="http://schemas.openxmlformats.org/officeDocument/2006/relationships/image" Target="../media/image600.png"/><Relationship Id="rId383" Type="http://schemas.openxmlformats.org/officeDocument/2006/relationships/image" Target="../media/image621.png"/><Relationship Id="rId439" Type="http://schemas.openxmlformats.org/officeDocument/2006/relationships/customXml" Target="../ink/ink662.xml"/><Relationship Id="rId590" Type="http://schemas.openxmlformats.org/officeDocument/2006/relationships/customXml" Target="../ink/ink738.xml"/><Relationship Id="rId604" Type="http://schemas.openxmlformats.org/officeDocument/2006/relationships/customXml" Target="../ink/ink745.xml"/><Relationship Id="rId201" Type="http://schemas.openxmlformats.org/officeDocument/2006/relationships/image" Target="../media/image530.png"/><Relationship Id="rId243" Type="http://schemas.openxmlformats.org/officeDocument/2006/relationships/image" Target="../media/image551.png"/><Relationship Id="rId285" Type="http://schemas.openxmlformats.org/officeDocument/2006/relationships/image" Target="../media/image572.png"/><Relationship Id="rId450" Type="http://schemas.openxmlformats.org/officeDocument/2006/relationships/image" Target="../media/image654.png"/><Relationship Id="rId506" Type="http://schemas.openxmlformats.org/officeDocument/2006/relationships/customXml" Target="../ink/ink696.xml"/><Relationship Id="rId38" Type="http://schemas.openxmlformats.org/officeDocument/2006/relationships/customXml" Target="../ink/ink461.xml"/><Relationship Id="rId103" Type="http://schemas.openxmlformats.org/officeDocument/2006/relationships/image" Target="../media/image482.png"/><Relationship Id="rId310" Type="http://schemas.openxmlformats.org/officeDocument/2006/relationships/customXml" Target="../ink/ink597.xml"/><Relationship Id="rId492" Type="http://schemas.openxmlformats.org/officeDocument/2006/relationships/image" Target="../media/image675.png"/><Relationship Id="rId548" Type="http://schemas.openxmlformats.org/officeDocument/2006/relationships/customXml" Target="../ink/ink717.xml"/><Relationship Id="rId91" Type="http://schemas.openxmlformats.org/officeDocument/2006/relationships/image" Target="../media/image476.png"/><Relationship Id="rId145" Type="http://schemas.openxmlformats.org/officeDocument/2006/relationships/image" Target="../media/image502.png"/><Relationship Id="rId187" Type="http://schemas.openxmlformats.org/officeDocument/2006/relationships/image" Target="../media/image523.png"/><Relationship Id="rId352" Type="http://schemas.openxmlformats.org/officeDocument/2006/relationships/customXml" Target="../ink/ink618.xml"/><Relationship Id="rId394" Type="http://schemas.openxmlformats.org/officeDocument/2006/relationships/customXml" Target="../ink/ink639.xml"/><Relationship Id="rId408" Type="http://schemas.openxmlformats.org/officeDocument/2006/relationships/customXml" Target="../ink/ink646.xml"/><Relationship Id="rId615" Type="http://schemas.openxmlformats.org/officeDocument/2006/relationships/image" Target="../media/image736.png"/><Relationship Id="rId212" Type="http://schemas.openxmlformats.org/officeDocument/2006/relationships/customXml" Target="../ink/ink548.xml"/><Relationship Id="rId254" Type="http://schemas.openxmlformats.org/officeDocument/2006/relationships/customXml" Target="../ink/ink569.xml"/><Relationship Id="rId49" Type="http://schemas.openxmlformats.org/officeDocument/2006/relationships/image" Target="../media/image403.png"/><Relationship Id="rId114" Type="http://schemas.openxmlformats.org/officeDocument/2006/relationships/customXml" Target="../ink/ink499.xml"/><Relationship Id="rId296" Type="http://schemas.openxmlformats.org/officeDocument/2006/relationships/customXml" Target="../ink/ink590.xml"/><Relationship Id="rId461" Type="http://schemas.openxmlformats.org/officeDocument/2006/relationships/customXml" Target="../ink/ink673.xml"/><Relationship Id="rId517" Type="http://schemas.openxmlformats.org/officeDocument/2006/relationships/image" Target="../media/image687.png"/><Relationship Id="rId559" Type="http://schemas.openxmlformats.org/officeDocument/2006/relationships/image" Target="../media/image708.png"/><Relationship Id="rId60" Type="http://schemas.openxmlformats.org/officeDocument/2006/relationships/customXml" Target="../ink/ink472.xml"/><Relationship Id="rId156" Type="http://schemas.openxmlformats.org/officeDocument/2006/relationships/customXml" Target="../ink/ink520.xml"/><Relationship Id="rId198" Type="http://schemas.openxmlformats.org/officeDocument/2006/relationships/customXml" Target="../ink/ink541.xml"/><Relationship Id="rId321" Type="http://schemas.openxmlformats.org/officeDocument/2006/relationships/image" Target="../media/image590.png"/><Relationship Id="rId363" Type="http://schemas.openxmlformats.org/officeDocument/2006/relationships/image" Target="../media/image611.png"/><Relationship Id="rId419" Type="http://schemas.openxmlformats.org/officeDocument/2006/relationships/customXml" Target="../ink/ink652.xml"/><Relationship Id="rId570" Type="http://schemas.openxmlformats.org/officeDocument/2006/relationships/customXml" Target="../ink/ink728.xml"/><Relationship Id="rId626" Type="http://schemas.openxmlformats.org/officeDocument/2006/relationships/customXml" Target="../ink/ink756.xml"/><Relationship Id="rId223" Type="http://schemas.openxmlformats.org/officeDocument/2006/relationships/image" Target="../media/image541.png"/><Relationship Id="rId430" Type="http://schemas.openxmlformats.org/officeDocument/2006/relationships/image" Target="../media/image644.png"/><Relationship Id="rId18" Type="http://schemas.openxmlformats.org/officeDocument/2006/relationships/customXml" Target="../ink/ink451.xml"/><Relationship Id="rId265" Type="http://schemas.openxmlformats.org/officeDocument/2006/relationships/image" Target="../media/image562.png"/><Relationship Id="rId472" Type="http://schemas.openxmlformats.org/officeDocument/2006/relationships/image" Target="../media/image665.png"/><Relationship Id="rId528" Type="http://schemas.openxmlformats.org/officeDocument/2006/relationships/customXml" Target="../ink/ink707.xml"/><Relationship Id="rId125" Type="http://schemas.openxmlformats.org/officeDocument/2006/relationships/image" Target="../media/image493.png"/><Relationship Id="rId167" Type="http://schemas.openxmlformats.org/officeDocument/2006/relationships/image" Target="../media/image513.png"/><Relationship Id="rId332" Type="http://schemas.openxmlformats.org/officeDocument/2006/relationships/customXml" Target="../ink/ink608.xml"/><Relationship Id="rId374" Type="http://schemas.openxmlformats.org/officeDocument/2006/relationships/customXml" Target="../ink/ink629.xml"/><Relationship Id="rId581" Type="http://schemas.openxmlformats.org/officeDocument/2006/relationships/image" Target="../media/image719.png"/><Relationship Id="rId71" Type="http://schemas.openxmlformats.org/officeDocument/2006/relationships/image" Target="../media/image419.png"/><Relationship Id="rId234" Type="http://schemas.openxmlformats.org/officeDocument/2006/relationships/customXml" Target="../ink/ink559.xml"/><Relationship Id="rId637" Type="http://schemas.openxmlformats.org/officeDocument/2006/relationships/image" Target="../media/image747.png"/><Relationship Id="rId2" Type="http://schemas.openxmlformats.org/officeDocument/2006/relationships/customXml" Target="../ink/ink443.xml"/><Relationship Id="rId29" Type="http://schemas.openxmlformats.org/officeDocument/2006/relationships/image" Target="../media/image393.png"/><Relationship Id="rId276" Type="http://schemas.openxmlformats.org/officeDocument/2006/relationships/customXml" Target="../ink/ink580.xml"/><Relationship Id="rId441" Type="http://schemas.openxmlformats.org/officeDocument/2006/relationships/customXml" Target="../ink/ink663.xml"/><Relationship Id="rId483" Type="http://schemas.openxmlformats.org/officeDocument/2006/relationships/customXml" Target="../ink/ink684.xml"/><Relationship Id="rId539" Type="http://schemas.openxmlformats.org/officeDocument/2006/relationships/image" Target="../media/image698.png"/><Relationship Id="rId40" Type="http://schemas.openxmlformats.org/officeDocument/2006/relationships/customXml" Target="../ink/ink462.xml"/><Relationship Id="rId136" Type="http://schemas.openxmlformats.org/officeDocument/2006/relationships/customXml" Target="../ink/ink510.xml"/><Relationship Id="rId178" Type="http://schemas.openxmlformats.org/officeDocument/2006/relationships/customXml" Target="../ink/ink531.xml"/><Relationship Id="rId301" Type="http://schemas.openxmlformats.org/officeDocument/2006/relationships/image" Target="../media/image580.png"/><Relationship Id="rId343" Type="http://schemas.openxmlformats.org/officeDocument/2006/relationships/image" Target="../media/image601.png"/><Relationship Id="rId550" Type="http://schemas.openxmlformats.org/officeDocument/2006/relationships/customXml" Target="../ink/ink718.xml"/><Relationship Id="rId82" Type="http://schemas.openxmlformats.org/officeDocument/2006/relationships/customXml" Target="../ink/ink483.xml"/><Relationship Id="rId203" Type="http://schemas.openxmlformats.org/officeDocument/2006/relationships/image" Target="../media/image531.png"/><Relationship Id="rId385" Type="http://schemas.openxmlformats.org/officeDocument/2006/relationships/image" Target="../media/image622.png"/><Relationship Id="rId592" Type="http://schemas.openxmlformats.org/officeDocument/2006/relationships/customXml" Target="../ink/ink739.xml"/><Relationship Id="rId606" Type="http://schemas.openxmlformats.org/officeDocument/2006/relationships/customXml" Target="../ink/ink746.xml"/><Relationship Id="rId245" Type="http://schemas.openxmlformats.org/officeDocument/2006/relationships/image" Target="../media/image552.png"/><Relationship Id="rId287" Type="http://schemas.openxmlformats.org/officeDocument/2006/relationships/image" Target="../media/image573.png"/><Relationship Id="rId410" Type="http://schemas.openxmlformats.org/officeDocument/2006/relationships/customXml" Target="../ink/ink647.xml"/><Relationship Id="rId452" Type="http://schemas.openxmlformats.org/officeDocument/2006/relationships/image" Target="../media/image655.png"/><Relationship Id="rId494" Type="http://schemas.openxmlformats.org/officeDocument/2006/relationships/image" Target="../media/image676.png"/><Relationship Id="rId508" Type="http://schemas.openxmlformats.org/officeDocument/2006/relationships/customXml" Target="../ink/ink697.xml"/><Relationship Id="rId105" Type="http://schemas.openxmlformats.org/officeDocument/2006/relationships/image" Target="../media/image483.png"/><Relationship Id="rId147" Type="http://schemas.openxmlformats.org/officeDocument/2006/relationships/image" Target="../media/image503.png"/><Relationship Id="rId312" Type="http://schemas.openxmlformats.org/officeDocument/2006/relationships/customXml" Target="../ink/ink598.xml"/><Relationship Id="rId354" Type="http://schemas.openxmlformats.org/officeDocument/2006/relationships/customXml" Target="../ink/ink619.xml"/><Relationship Id="rId51" Type="http://schemas.openxmlformats.org/officeDocument/2006/relationships/image" Target="../media/image409.png"/><Relationship Id="rId93" Type="http://schemas.openxmlformats.org/officeDocument/2006/relationships/image" Target="../media/image477.png"/><Relationship Id="rId189" Type="http://schemas.openxmlformats.org/officeDocument/2006/relationships/image" Target="../media/image524.png"/><Relationship Id="rId396" Type="http://schemas.openxmlformats.org/officeDocument/2006/relationships/customXml" Target="../ink/ink640.xml"/><Relationship Id="rId561" Type="http://schemas.openxmlformats.org/officeDocument/2006/relationships/image" Target="../media/image709.png"/><Relationship Id="rId617" Type="http://schemas.openxmlformats.org/officeDocument/2006/relationships/image" Target="../media/image737.png"/><Relationship Id="rId214" Type="http://schemas.openxmlformats.org/officeDocument/2006/relationships/customXml" Target="../ink/ink549.xml"/><Relationship Id="rId256" Type="http://schemas.openxmlformats.org/officeDocument/2006/relationships/customXml" Target="../ink/ink570.xml"/><Relationship Id="rId298" Type="http://schemas.openxmlformats.org/officeDocument/2006/relationships/customXml" Target="../ink/ink591.xml"/><Relationship Id="rId421" Type="http://schemas.openxmlformats.org/officeDocument/2006/relationships/customXml" Target="../ink/ink653.xml"/><Relationship Id="rId463" Type="http://schemas.openxmlformats.org/officeDocument/2006/relationships/customXml" Target="../ink/ink674.xml"/><Relationship Id="rId519" Type="http://schemas.openxmlformats.org/officeDocument/2006/relationships/image" Target="../media/image688.png"/><Relationship Id="rId116" Type="http://schemas.openxmlformats.org/officeDocument/2006/relationships/customXml" Target="../ink/ink500.xml"/><Relationship Id="rId158" Type="http://schemas.openxmlformats.org/officeDocument/2006/relationships/customXml" Target="../ink/ink521.xml"/><Relationship Id="rId323" Type="http://schemas.openxmlformats.org/officeDocument/2006/relationships/image" Target="../media/image591.png"/><Relationship Id="rId530" Type="http://schemas.openxmlformats.org/officeDocument/2006/relationships/customXml" Target="../ink/ink708.xml"/><Relationship Id="rId20" Type="http://schemas.openxmlformats.org/officeDocument/2006/relationships/customXml" Target="../ink/ink452.xml"/><Relationship Id="rId62" Type="http://schemas.openxmlformats.org/officeDocument/2006/relationships/customXml" Target="../ink/ink473.xml"/><Relationship Id="rId365" Type="http://schemas.openxmlformats.org/officeDocument/2006/relationships/image" Target="../media/image612.png"/><Relationship Id="rId572" Type="http://schemas.openxmlformats.org/officeDocument/2006/relationships/customXml" Target="../ink/ink729.xml"/><Relationship Id="rId628" Type="http://schemas.openxmlformats.org/officeDocument/2006/relationships/customXml" Target="../ink/ink757.xml"/><Relationship Id="rId225" Type="http://schemas.openxmlformats.org/officeDocument/2006/relationships/image" Target="../media/image542.png"/><Relationship Id="rId267" Type="http://schemas.openxmlformats.org/officeDocument/2006/relationships/image" Target="../media/image563.png"/><Relationship Id="rId432" Type="http://schemas.openxmlformats.org/officeDocument/2006/relationships/image" Target="../media/image645.png"/><Relationship Id="rId474" Type="http://schemas.openxmlformats.org/officeDocument/2006/relationships/image" Target="../media/image666.png"/><Relationship Id="rId127" Type="http://schemas.openxmlformats.org/officeDocument/2006/relationships/image" Target="../media/image494.png"/><Relationship Id="rId31" Type="http://schemas.openxmlformats.org/officeDocument/2006/relationships/image" Target="../media/image394.png"/><Relationship Id="rId73" Type="http://schemas.openxmlformats.org/officeDocument/2006/relationships/image" Target="../media/image420.png"/><Relationship Id="rId169" Type="http://schemas.openxmlformats.org/officeDocument/2006/relationships/image" Target="../media/image514.png"/><Relationship Id="rId334" Type="http://schemas.openxmlformats.org/officeDocument/2006/relationships/customXml" Target="../ink/ink609.xml"/><Relationship Id="rId376" Type="http://schemas.openxmlformats.org/officeDocument/2006/relationships/customXml" Target="../ink/ink630.xml"/><Relationship Id="rId541" Type="http://schemas.openxmlformats.org/officeDocument/2006/relationships/image" Target="../media/image699.png"/><Relationship Id="rId583" Type="http://schemas.openxmlformats.org/officeDocument/2006/relationships/image" Target="../media/image720.png"/><Relationship Id="rId639" Type="http://schemas.openxmlformats.org/officeDocument/2006/relationships/image" Target="../media/image748.png"/><Relationship Id="rId4" Type="http://schemas.openxmlformats.org/officeDocument/2006/relationships/customXml" Target="../ink/ink444.xml"/><Relationship Id="rId180" Type="http://schemas.openxmlformats.org/officeDocument/2006/relationships/customXml" Target="../ink/ink532.xml"/><Relationship Id="rId236" Type="http://schemas.openxmlformats.org/officeDocument/2006/relationships/customXml" Target="../ink/ink560.xml"/><Relationship Id="rId278" Type="http://schemas.openxmlformats.org/officeDocument/2006/relationships/customXml" Target="../ink/ink581.xml"/><Relationship Id="rId401" Type="http://schemas.openxmlformats.org/officeDocument/2006/relationships/image" Target="../media/image630.png"/><Relationship Id="rId443" Type="http://schemas.openxmlformats.org/officeDocument/2006/relationships/customXml" Target="../ink/ink664.xml"/><Relationship Id="rId303" Type="http://schemas.openxmlformats.org/officeDocument/2006/relationships/image" Target="../media/image581.png"/><Relationship Id="rId485" Type="http://schemas.openxmlformats.org/officeDocument/2006/relationships/customXml" Target="../ink/ink685.xml"/><Relationship Id="rId42" Type="http://schemas.openxmlformats.org/officeDocument/2006/relationships/customXml" Target="../ink/ink463.xml"/><Relationship Id="rId84" Type="http://schemas.openxmlformats.org/officeDocument/2006/relationships/customXml" Target="../ink/ink484.xml"/><Relationship Id="rId138" Type="http://schemas.openxmlformats.org/officeDocument/2006/relationships/customXml" Target="../ink/ink511.xml"/><Relationship Id="rId345" Type="http://schemas.openxmlformats.org/officeDocument/2006/relationships/image" Target="../media/image602.png"/><Relationship Id="rId387" Type="http://schemas.openxmlformats.org/officeDocument/2006/relationships/image" Target="../media/image623.png"/><Relationship Id="rId510" Type="http://schemas.openxmlformats.org/officeDocument/2006/relationships/customXml" Target="../ink/ink698.xml"/><Relationship Id="rId552" Type="http://schemas.openxmlformats.org/officeDocument/2006/relationships/customXml" Target="../ink/ink719.xml"/><Relationship Id="rId594" Type="http://schemas.openxmlformats.org/officeDocument/2006/relationships/customXml" Target="../ink/ink740.xml"/><Relationship Id="rId608" Type="http://schemas.openxmlformats.org/officeDocument/2006/relationships/customXml" Target="../ink/ink747.xml"/><Relationship Id="rId191" Type="http://schemas.openxmlformats.org/officeDocument/2006/relationships/image" Target="../media/image525.png"/><Relationship Id="rId205" Type="http://schemas.openxmlformats.org/officeDocument/2006/relationships/image" Target="../media/image532.png"/><Relationship Id="rId247" Type="http://schemas.openxmlformats.org/officeDocument/2006/relationships/image" Target="../media/image553.png"/><Relationship Id="rId412" Type="http://schemas.openxmlformats.org/officeDocument/2006/relationships/customXml" Target="../ink/ink648.xml"/><Relationship Id="rId107" Type="http://schemas.openxmlformats.org/officeDocument/2006/relationships/image" Target="../media/image484.png"/><Relationship Id="rId289" Type="http://schemas.openxmlformats.org/officeDocument/2006/relationships/image" Target="../media/image574.png"/><Relationship Id="rId454" Type="http://schemas.openxmlformats.org/officeDocument/2006/relationships/image" Target="../media/image656.png"/><Relationship Id="rId496" Type="http://schemas.openxmlformats.org/officeDocument/2006/relationships/image" Target="../media/image677.png"/><Relationship Id="rId11" Type="http://schemas.openxmlformats.org/officeDocument/2006/relationships/image" Target="../media/image384.png"/><Relationship Id="rId53" Type="http://schemas.openxmlformats.org/officeDocument/2006/relationships/image" Target="../media/image410.png"/><Relationship Id="rId149" Type="http://schemas.openxmlformats.org/officeDocument/2006/relationships/image" Target="../media/image504.png"/><Relationship Id="rId314" Type="http://schemas.openxmlformats.org/officeDocument/2006/relationships/customXml" Target="../ink/ink599.xml"/><Relationship Id="rId356" Type="http://schemas.openxmlformats.org/officeDocument/2006/relationships/customXml" Target="../ink/ink620.xml"/><Relationship Id="rId398" Type="http://schemas.openxmlformats.org/officeDocument/2006/relationships/customXml" Target="../ink/ink641.xml"/><Relationship Id="rId521" Type="http://schemas.openxmlformats.org/officeDocument/2006/relationships/image" Target="../media/image689.png"/><Relationship Id="rId563" Type="http://schemas.openxmlformats.org/officeDocument/2006/relationships/image" Target="../media/image710.png"/><Relationship Id="rId619" Type="http://schemas.openxmlformats.org/officeDocument/2006/relationships/image" Target="../media/image738.png"/><Relationship Id="rId95" Type="http://schemas.openxmlformats.org/officeDocument/2006/relationships/image" Target="../media/image478.png"/><Relationship Id="rId160" Type="http://schemas.openxmlformats.org/officeDocument/2006/relationships/customXml" Target="../ink/ink522.xml"/><Relationship Id="rId216" Type="http://schemas.openxmlformats.org/officeDocument/2006/relationships/customXml" Target="../ink/ink550.xml"/><Relationship Id="rId423" Type="http://schemas.openxmlformats.org/officeDocument/2006/relationships/customXml" Target="../ink/ink654.xml"/><Relationship Id="rId258" Type="http://schemas.openxmlformats.org/officeDocument/2006/relationships/customXml" Target="../ink/ink571.xml"/><Relationship Id="rId465" Type="http://schemas.openxmlformats.org/officeDocument/2006/relationships/customXml" Target="../ink/ink675.xml"/><Relationship Id="rId630" Type="http://schemas.openxmlformats.org/officeDocument/2006/relationships/customXml" Target="../ink/ink758.xml"/><Relationship Id="rId22" Type="http://schemas.openxmlformats.org/officeDocument/2006/relationships/customXml" Target="../ink/ink453.xml"/><Relationship Id="rId64" Type="http://schemas.openxmlformats.org/officeDocument/2006/relationships/customXml" Target="../ink/ink474.xml"/><Relationship Id="rId118" Type="http://schemas.openxmlformats.org/officeDocument/2006/relationships/customXml" Target="../ink/ink501.xml"/><Relationship Id="rId325" Type="http://schemas.openxmlformats.org/officeDocument/2006/relationships/image" Target="../media/image592.png"/><Relationship Id="rId367" Type="http://schemas.openxmlformats.org/officeDocument/2006/relationships/image" Target="../media/image613.png"/><Relationship Id="rId532" Type="http://schemas.openxmlformats.org/officeDocument/2006/relationships/customXml" Target="../ink/ink709.xml"/><Relationship Id="rId574" Type="http://schemas.openxmlformats.org/officeDocument/2006/relationships/customXml" Target="../ink/ink730.xml"/><Relationship Id="rId171" Type="http://schemas.openxmlformats.org/officeDocument/2006/relationships/image" Target="../media/image515.png"/><Relationship Id="rId227" Type="http://schemas.openxmlformats.org/officeDocument/2006/relationships/image" Target="../media/image543.png"/><Relationship Id="rId269" Type="http://schemas.openxmlformats.org/officeDocument/2006/relationships/image" Target="../media/image564.png"/><Relationship Id="rId434" Type="http://schemas.openxmlformats.org/officeDocument/2006/relationships/image" Target="../media/image646.png"/><Relationship Id="rId476" Type="http://schemas.openxmlformats.org/officeDocument/2006/relationships/image" Target="../media/image667.png"/><Relationship Id="rId641" Type="http://schemas.openxmlformats.org/officeDocument/2006/relationships/customXml" Target="../ink/ink764.xml"/><Relationship Id="rId33" Type="http://schemas.openxmlformats.org/officeDocument/2006/relationships/image" Target="../media/image395.png"/><Relationship Id="rId129" Type="http://schemas.openxmlformats.org/officeDocument/2006/relationships/image" Target="../media/image495.png"/><Relationship Id="rId280" Type="http://schemas.openxmlformats.org/officeDocument/2006/relationships/customXml" Target="../ink/ink582.xml"/><Relationship Id="rId336" Type="http://schemas.openxmlformats.org/officeDocument/2006/relationships/customXml" Target="../ink/ink610.xml"/><Relationship Id="rId501" Type="http://schemas.openxmlformats.org/officeDocument/2006/relationships/image" Target="../media/image679.png"/><Relationship Id="rId543" Type="http://schemas.openxmlformats.org/officeDocument/2006/relationships/image" Target="../media/image700.png"/><Relationship Id="rId75" Type="http://schemas.openxmlformats.org/officeDocument/2006/relationships/image" Target="../media/image421.png"/><Relationship Id="rId140" Type="http://schemas.openxmlformats.org/officeDocument/2006/relationships/customXml" Target="../ink/ink512.xml"/><Relationship Id="rId182" Type="http://schemas.openxmlformats.org/officeDocument/2006/relationships/customXml" Target="../ink/ink533.xml"/><Relationship Id="rId378" Type="http://schemas.openxmlformats.org/officeDocument/2006/relationships/customXml" Target="../ink/ink631.xml"/><Relationship Id="rId403" Type="http://schemas.openxmlformats.org/officeDocument/2006/relationships/image" Target="../media/image631.png"/><Relationship Id="rId585" Type="http://schemas.openxmlformats.org/officeDocument/2006/relationships/image" Target="../media/image721.png"/><Relationship Id="rId6" Type="http://schemas.openxmlformats.org/officeDocument/2006/relationships/customXml" Target="../ink/ink445.xml"/><Relationship Id="rId238" Type="http://schemas.openxmlformats.org/officeDocument/2006/relationships/customXml" Target="../ink/ink561.xml"/><Relationship Id="rId445" Type="http://schemas.openxmlformats.org/officeDocument/2006/relationships/customXml" Target="../ink/ink665.xml"/><Relationship Id="rId487" Type="http://schemas.openxmlformats.org/officeDocument/2006/relationships/customXml" Target="../ink/ink686.xml"/><Relationship Id="rId610" Type="http://schemas.openxmlformats.org/officeDocument/2006/relationships/customXml" Target="../ink/ink748.xml"/><Relationship Id="rId291" Type="http://schemas.openxmlformats.org/officeDocument/2006/relationships/image" Target="../media/image575.png"/><Relationship Id="rId305" Type="http://schemas.openxmlformats.org/officeDocument/2006/relationships/image" Target="../media/image582.png"/><Relationship Id="rId347" Type="http://schemas.openxmlformats.org/officeDocument/2006/relationships/image" Target="../media/image603.png"/><Relationship Id="rId512" Type="http://schemas.openxmlformats.org/officeDocument/2006/relationships/customXml" Target="../ink/ink699.xml"/><Relationship Id="rId44" Type="http://schemas.openxmlformats.org/officeDocument/2006/relationships/customXml" Target="../ink/ink464.xml"/><Relationship Id="rId86" Type="http://schemas.openxmlformats.org/officeDocument/2006/relationships/customXml" Target="../ink/ink485.xml"/><Relationship Id="rId151" Type="http://schemas.openxmlformats.org/officeDocument/2006/relationships/image" Target="../media/image505.png"/><Relationship Id="rId389" Type="http://schemas.openxmlformats.org/officeDocument/2006/relationships/image" Target="../media/image624.png"/><Relationship Id="rId554" Type="http://schemas.openxmlformats.org/officeDocument/2006/relationships/customXml" Target="../ink/ink720.xml"/><Relationship Id="rId596" Type="http://schemas.openxmlformats.org/officeDocument/2006/relationships/customXml" Target="../ink/ink741.xml"/><Relationship Id="rId193" Type="http://schemas.openxmlformats.org/officeDocument/2006/relationships/image" Target="../media/image526.png"/><Relationship Id="rId207" Type="http://schemas.openxmlformats.org/officeDocument/2006/relationships/image" Target="../media/image533.png"/><Relationship Id="rId249" Type="http://schemas.openxmlformats.org/officeDocument/2006/relationships/image" Target="../media/image554.png"/><Relationship Id="rId414" Type="http://schemas.openxmlformats.org/officeDocument/2006/relationships/customXml" Target="../ink/ink649.xml"/><Relationship Id="rId456" Type="http://schemas.openxmlformats.org/officeDocument/2006/relationships/image" Target="../media/image657.png"/><Relationship Id="rId498" Type="http://schemas.openxmlformats.org/officeDocument/2006/relationships/image" Target="../media/image678.png"/><Relationship Id="rId621" Type="http://schemas.openxmlformats.org/officeDocument/2006/relationships/image" Target="../media/image739.png"/><Relationship Id="rId13" Type="http://schemas.openxmlformats.org/officeDocument/2006/relationships/image" Target="../media/image385.png"/><Relationship Id="rId109" Type="http://schemas.openxmlformats.org/officeDocument/2006/relationships/image" Target="../media/image485.png"/><Relationship Id="rId260" Type="http://schemas.openxmlformats.org/officeDocument/2006/relationships/customXml" Target="../ink/ink572.xml"/><Relationship Id="rId316" Type="http://schemas.openxmlformats.org/officeDocument/2006/relationships/customXml" Target="../ink/ink600.xml"/><Relationship Id="rId523" Type="http://schemas.openxmlformats.org/officeDocument/2006/relationships/image" Target="../media/image690.png"/><Relationship Id="rId55" Type="http://schemas.openxmlformats.org/officeDocument/2006/relationships/image" Target="../media/image411.png"/><Relationship Id="rId97" Type="http://schemas.openxmlformats.org/officeDocument/2006/relationships/image" Target="../media/image479.png"/><Relationship Id="rId120" Type="http://schemas.openxmlformats.org/officeDocument/2006/relationships/customXml" Target="../ink/ink502.xml"/><Relationship Id="rId358" Type="http://schemas.openxmlformats.org/officeDocument/2006/relationships/customXml" Target="../ink/ink621.xml"/><Relationship Id="rId565" Type="http://schemas.openxmlformats.org/officeDocument/2006/relationships/image" Target="../media/image711.png"/><Relationship Id="rId162" Type="http://schemas.openxmlformats.org/officeDocument/2006/relationships/customXml" Target="../ink/ink523.xml"/><Relationship Id="rId218" Type="http://schemas.openxmlformats.org/officeDocument/2006/relationships/customXml" Target="../ink/ink551.xml"/><Relationship Id="rId425" Type="http://schemas.openxmlformats.org/officeDocument/2006/relationships/customXml" Target="../ink/ink655.xml"/><Relationship Id="rId467" Type="http://schemas.openxmlformats.org/officeDocument/2006/relationships/customXml" Target="../ink/ink676.xml"/><Relationship Id="rId632" Type="http://schemas.openxmlformats.org/officeDocument/2006/relationships/customXml" Target="../ink/ink759.xml"/><Relationship Id="rId271" Type="http://schemas.openxmlformats.org/officeDocument/2006/relationships/image" Target="../media/image565.png"/><Relationship Id="rId24" Type="http://schemas.openxmlformats.org/officeDocument/2006/relationships/customXml" Target="../ink/ink454.xml"/><Relationship Id="rId66" Type="http://schemas.openxmlformats.org/officeDocument/2006/relationships/customXml" Target="../ink/ink475.xml"/><Relationship Id="rId131" Type="http://schemas.openxmlformats.org/officeDocument/2006/relationships/image" Target="../media/image9.png"/><Relationship Id="rId327" Type="http://schemas.openxmlformats.org/officeDocument/2006/relationships/image" Target="../media/image593.png"/><Relationship Id="rId369" Type="http://schemas.openxmlformats.org/officeDocument/2006/relationships/image" Target="../media/image614.png"/><Relationship Id="rId534" Type="http://schemas.openxmlformats.org/officeDocument/2006/relationships/customXml" Target="../ink/ink710.xml"/><Relationship Id="rId576" Type="http://schemas.openxmlformats.org/officeDocument/2006/relationships/customXml" Target="../ink/ink731.xml"/><Relationship Id="rId173" Type="http://schemas.openxmlformats.org/officeDocument/2006/relationships/image" Target="../media/image516.png"/><Relationship Id="rId229" Type="http://schemas.openxmlformats.org/officeDocument/2006/relationships/image" Target="../media/image544.png"/><Relationship Id="rId380" Type="http://schemas.openxmlformats.org/officeDocument/2006/relationships/customXml" Target="../ink/ink632.xml"/><Relationship Id="rId436" Type="http://schemas.openxmlformats.org/officeDocument/2006/relationships/image" Target="../media/image647.png"/><Relationship Id="rId601" Type="http://schemas.openxmlformats.org/officeDocument/2006/relationships/image" Target="../media/image729.png"/><Relationship Id="rId643" Type="http://schemas.openxmlformats.org/officeDocument/2006/relationships/customXml" Target="../ink/ink765.xml"/><Relationship Id="rId240" Type="http://schemas.openxmlformats.org/officeDocument/2006/relationships/customXml" Target="../ink/ink562.xml"/><Relationship Id="rId478" Type="http://schemas.openxmlformats.org/officeDocument/2006/relationships/image" Target="../media/image668.png"/><Relationship Id="rId35" Type="http://schemas.openxmlformats.org/officeDocument/2006/relationships/image" Target="../media/image396.png"/><Relationship Id="rId77" Type="http://schemas.openxmlformats.org/officeDocument/2006/relationships/image" Target="../media/image462.png"/><Relationship Id="rId100" Type="http://schemas.openxmlformats.org/officeDocument/2006/relationships/customXml" Target="../ink/ink492.xml"/><Relationship Id="rId282" Type="http://schemas.openxmlformats.org/officeDocument/2006/relationships/customXml" Target="../ink/ink583.xml"/><Relationship Id="rId338" Type="http://schemas.openxmlformats.org/officeDocument/2006/relationships/customXml" Target="../ink/ink611.xml"/><Relationship Id="rId503" Type="http://schemas.openxmlformats.org/officeDocument/2006/relationships/image" Target="../media/image680.png"/><Relationship Id="rId545" Type="http://schemas.openxmlformats.org/officeDocument/2006/relationships/image" Target="../media/image701.png"/><Relationship Id="rId587" Type="http://schemas.openxmlformats.org/officeDocument/2006/relationships/image" Target="../media/image722.png"/><Relationship Id="rId8" Type="http://schemas.openxmlformats.org/officeDocument/2006/relationships/customXml" Target="../ink/ink446.xml"/><Relationship Id="rId142" Type="http://schemas.openxmlformats.org/officeDocument/2006/relationships/customXml" Target="../ink/ink513.xml"/><Relationship Id="rId184" Type="http://schemas.openxmlformats.org/officeDocument/2006/relationships/customXml" Target="../ink/ink534.xml"/><Relationship Id="rId391" Type="http://schemas.openxmlformats.org/officeDocument/2006/relationships/image" Target="../media/image625.png"/><Relationship Id="rId405" Type="http://schemas.openxmlformats.org/officeDocument/2006/relationships/image" Target="../media/image632.png"/><Relationship Id="rId447" Type="http://schemas.openxmlformats.org/officeDocument/2006/relationships/customXml" Target="../ink/ink666.xml"/><Relationship Id="rId612" Type="http://schemas.openxmlformats.org/officeDocument/2006/relationships/customXml" Target="../ink/ink749.xml"/><Relationship Id="rId251" Type="http://schemas.openxmlformats.org/officeDocument/2006/relationships/image" Target="../media/image555.png"/><Relationship Id="rId489" Type="http://schemas.openxmlformats.org/officeDocument/2006/relationships/customXml" Target="../ink/ink687.xml"/><Relationship Id="rId46" Type="http://schemas.openxmlformats.org/officeDocument/2006/relationships/customXml" Target="../ink/ink465.xml"/><Relationship Id="rId293" Type="http://schemas.openxmlformats.org/officeDocument/2006/relationships/image" Target="../media/image576.png"/><Relationship Id="rId307" Type="http://schemas.openxmlformats.org/officeDocument/2006/relationships/image" Target="../media/image583.png"/><Relationship Id="rId349" Type="http://schemas.openxmlformats.org/officeDocument/2006/relationships/image" Target="../media/image604.png"/><Relationship Id="rId514" Type="http://schemas.openxmlformats.org/officeDocument/2006/relationships/customXml" Target="../ink/ink700.xml"/><Relationship Id="rId556" Type="http://schemas.openxmlformats.org/officeDocument/2006/relationships/customXml" Target="../ink/ink721.xml"/><Relationship Id="rId88" Type="http://schemas.openxmlformats.org/officeDocument/2006/relationships/customXml" Target="../ink/ink486.xml"/><Relationship Id="rId111" Type="http://schemas.openxmlformats.org/officeDocument/2006/relationships/image" Target="../media/image486.png"/><Relationship Id="rId153" Type="http://schemas.openxmlformats.org/officeDocument/2006/relationships/image" Target="../media/image506.png"/><Relationship Id="rId195" Type="http://schemas.openxmlformats.org/officeDocument/2006/relationships/image" Target="../media/image527.png"/><Relationship Id="rId209" Type="http://schemas.openxmlformats.org/officeDocument/2006/relationships/image" Target="../media/image534.png"/><Relationship Id="rId360" Type="http://schemas.openxmlformats.org/officeDocument/2006/relationships/customXml" Target="../ink/ink622.xml"/><Relationship Id="rId416" Type="http://schemas.openxmlformats.org/officeDocument/2006/relationships/customXml" Target="../ink/ink650.xml"/><Relationship Id="rId598" Type="http://schemas.openxmlformats.org/officeDocument/2006/relationships/customXml" Target="../ink/ink742.xml"/><Relationship Id="rId220" Type="http://schemas.openxmlformats.org/officeDocument/2006/relationships/customXml" Target="../ink/ink552.xml"/><Relationship Id="rId458" Type="http://schemas.openxmlformats.org/officeDocument/2006/relationships/image" Target="../media/image658.png"/><Relationship Id="rId623" Type="http://schemas.openxmlformats.org/officeDocument/2006/relationships/image" Target="../media/image740.png"/><Relationship Id="rId15" Type="http://schemas.openxmlformats.org/officeDocument/2006/relationships/image" Target="../media/image386.png"/><Relationship Id="rId57" Type="http://schemas.openxmlformats.org/officeDocument/2006/relationships/image" Target="../media/image412.png"/><Relationship Id="rId262" Type="http://schemas.openxmlformats.org/officeDocument/2006/relationships/customXml" Target="../ink/ink573.xml"/><Relationship Id="rId318" Type="http://schemas.openxmlformats.org/officeDocument/2006/relationships/customXml" Target="../ink/ink601.xml"/><Relationship Id="rId525" Type="http://schemas.openxmlformats.org/officeDocument/2006/relationships/image" Target="../media/image691.png"/><Relationship Id="rId567" Type="http://schemas.openxmlformats.org/officeDocument/2006/relationships/image" Target="../media/image712.png"/><Relationship Id="rId99" Type="http://schemas.openxmlformats.org/officeDocument/2006/relationships/image" Target="../media/image480.png"/><Relationship Id="rId122" Type="http://schemas.openxmlformats.org/officeDocument/2006/relationships/customXml" Target="../ink/ink503.xml"/><Relationship Id="rId164" Type="http://schemas.openxmlformats.org/officeDocument/2006/relationships/customXml" Target="../ink/ink524.xml"/><Relationship Id="rId371" Type="http://schemas.openxmlformats.org/officeDocument/2006/relationships/image" Target="../media/image615.png"/><Relationship Id="rId427" Type="http://schemas.openxmlformats.org/officeDocument/2006/relationships/customXml" Target="../ink/ink656.xml"/><Relationship Id="rId469" Type="http://schemas.openxmlformats.org/officeDocument/2006/relationships/customXml" Target="../ink/ink677.xml"/><Relationship Id="rId634" Type="http://schemas.openxmlformats.org/officeDocument/2006/relationships/customXml" Target="../ink/ink760.xml"/><Relationship Id="rId26" Type="http://schemas.openxmlformats.org/officeDocument/2006/relationships/customXml" Target="../ink/ink455.xml"/><Relationship Id="rId231" Type="http://schemas.openxmlformats.org/officeDocument/2006/relationships/image" Target="../media/image545.png"/><Relationship Id="rId273" Type="http://schemas.openxmlformats.org/officeDocument/2006/relationships/image" Target="../media/image566.png"/><Relationship Id="rId329" Type="http://schemas.openxmlformats.org/officeDocument/2006/relationships/image" Target="../media/image594.png"/><Relationship Id="rId480" Type="http://schemas.openxmlformats.org/officeDocument/2006/relationships/image" Target="../media/image669.png"/><Relationship Id="rId536" Type="http://schemas.openxmlformats.org/officeDocument/2006/relationships/customXml" Target="../ink/ink711.xml"/><Relationship Id="rId68" Type="http://schemas.openxmlformats.org/officeDocument/2006/relationships/customXml" Target="../ink/ink476.xml"/><Relationship Id="rId133" Type="http://schemas.openxmlformats.org/officeDocument/2006/relationships/image" Target="../media/image496.png"/><Relationship Id="rId175" Type="http://schemas.openxmlformats.org/officeDocument/2006/relationships/image" Target="../media/image517.png"/><Relationship Id="rId340" Type="http://schemas.openxmlformats.org/officeDocument/2006/relationships/customXml" Target="../ink/ink612.xml"/><Relationship Id="rId578" Type="http://schemas.openxmlformats.org/officeDocument/2006/relationships/customXml" Target="../ink/ink732.xml"/><Relationship Id="rId200" Type="http://schemas.openxmlformats.org/officeDocument/2006/relationships/customXml" Target="../ink/ink542.xml"/><Relationship Id="rId382" Type="http://schemas.openxmlformats.org/officeDocument/2006/relationships/customXml" Target="../ink/ink633.xml"/><Relationship Id="rId438" Type="http://schemas.openxmlformats.org/officeDocument/2006/relationships/image" Target="../media/image648.png"/><Relationship Id="rId603" Type="http://schemas.openxmlformats.org/officeDocument/2006/relationships/image" Target="../media/image730.png"/><Relationship Id="rId242" Type="http://schemas.openxmlformats.org/officeDocument/2006/relationships/customXml" Target="../ink/ink563.xml"/><Relationship Id="rId284" Type="http://schemas.openxmlformats.org/officeDocument/2006/relationships/customXml" Target="../ink/ink584.xml"/><Relationship Id="rId491" Type="http://schemas.openxmlformats.org/officeDocument/2006/relationships/customXml" Target="../ink/ink688.xml"/><Relationship Id="rId505" Type="http://schemas.openxmlformats.org/officeDocument/2006/relationships/image" Target="../media/image681.png"/><Relationship Id="rId37" Type="http://schemas.openxmlformats.org/officeDocument/2006/relationships/image" Target="../media/image397.png"/><Relationship Id="rId79" Type="http://schemas.openxmlformats.org/officeDocument/2006/relationships/image" Target="../media/image470.png"/><Relationship Id="rId102" Type="http://schemas.openxmlformats.org/officeDocument/2006/relationships/customXml" Target="../ink/ink493.xml"/><Relationship Id="rId144" Type="http://schemas.openxmlformats.org/officeDocument/2006/relationships/customXml" Target="../ink/ink514.xml"/><Relationship Id="rId547" Type="http://schemas.openxmlformats.org/officeDocument/2006/relationships/image" Target="../media/image702.png"/><Relationship Id="rId589" Type="http://schemas.openxmlformats.org/officeDocument/2006/relationships/image" Target="../media/image723.png"/><Relationship Id="rId90" Type="http://schemas.openxmlformats.org/officeDocument/2006/relationships/customXml" Target="../ink/ink487.xml"/><Relationship Id="rId186" Type="http://schemas.openxmlformats.org/officeDocument/2006/relationships/customXml" Target="../ink/ink535.xml"/><Relationship Id="rId351" Type="http://schemas.openxmlformats.org/officeDocument/2006/relationships/image" Target="../media/image605.png"/><Relationship Id="rId393" Type="http://schemas.openxmlformats.org/officeDocument/2006/relationships/image" Target="../media/image626.png"/><Relationship Id="rId407" Type="http://schemas.openxmlformats.org/officeDocument/2006/relationships/image" Target="../media/image633.png"/><Relationship Id="rId449" Type="http://schemas.openxmlformats.org/officeDocument/2006/relationships/customXml" Target="../ink/ink667.xml"/><Relationship Id="rId614" Type="http://schemas.openxmlformats.org/officeDocument/2006/relationships/customXml" Target="../ink/ink750.xml"/><Relationship Id="rId211" Type="http://schemas.openxmlformats.org/officeDocument/2006/relationships/image" Target="../media/image535.png"/><Relationship Id="rId253" Type="http://schemas.openxmlformats.org/officeDocument/2006/relationships/image" Target="../media/image556.png"/><Relationship Id="rId295" Type="http://schemas.openxmlformats.org/officeDocument/2006/relationships/image" Target="../media/image577.png"/><Relationship Id="rId309" Type="http://schemas.openxmlformats.org/officeDocument/2006/relationships/image" Target="../media/image584.png"/><Relationship Id="rId460" Type="http://schemas.openxmlformats.org/officeDocument/2006/relationships/image" Target="../media/image659.png"/><Relationship Id="rId516" Type="http://schemas.openxmlformats.org/officeDocument/2006/relationships/customXml" Target="../ink/ink701.xml"/><Relationship Id="rId48" Type="http://schemas.openxmlformats.org/officeDocument/2006/relationships/customXml" Target="../ink/ink466.xml"/><Relationship Id="rId113" Type="http://schemas.openxmlformats.org/officeDocument/2006/relationships/image" Target="../media/image487.png"/><Relationship Id="rId320" Type="http://schemas.openxmlformats.org/officeDocument/2006/relationships/customXml" Target="../ink/ink602.xml"/><Relationship Id="rId558" Type="http://schemas.openxmlformats.org/officeDocument/2006/relationships/customXml" Target="../ink/ink722.xml"/><Relationship Id="rId155" Type="http://schemas.openxmlformats.org/officeDocument/2006/relationships/image" Target="../media/image507.png"/><Relationship Id="rId197" Type="http://schemas.openxmlformats.org/officeDocument/2006/relationships/image" Target="../media/image528.png"/><Relationship Id="rId362" Type="http://schemas.openxmlformats.org/officeDocument/2006/relationships/customXml" Target="../ink/ink623.xml"/><Relationship Id="rId418" Type="http://schemas.openxmlformats.org/officeDocument/2006/relationships/customXml" Target="../ink/ink651.xml"/><Relationship Id="rId625" Type="http://schemas.openxmlformats.org/officeDocument/2006/relationships/image" Target="../media/image741.png"/><Relationship Id="rId222" Type="http://schemas.openxmlformats.org/officeDocument/2006/relationships/customXml" Target="../ink/ink553.xml"/><Relationship Id="rId264" Type="http://schemas.openxmlformats.org/officeDocument/2006/relationships/customXml" Target="../ink/ink574.xml"/><Relationship Id="rId471" Type="http://schemas.openxmlformats.org/officeDocument/2006/relationships/customXml" Target="../ink/ink678.xml"/><Relationship Id="rId17" Type="http://schemas.openxmlformats.org/officeDocument/2006/relationships/image" Target="../media/image387.png"/><Relationship Id="rId59" Type="http://schemas.openxmlformats.org/officeDocument/2006/relationships/image" Target="../media/image413.png"/><Relationship Id="rId124" Type="http://schemas.openxmlformats.org/officeDocument/2006/relationships/customXml" Target="../ink/ink504.xml"/><Relationship Id="rId527" Type="http://schemas.openxmlformats.org/officeDocument/2006/relationships/image" Target="../media/image692.png"/><Relationship Id="rId569" Type="http://schemas.openxmlformats.org/officeDocument/2006/relationships/image" Target="../media/image713.png"/><Relationship Id="rId70" Type="http://schemas.openxmlformats.org/officeDocument/2006/relationships/customXml" Target="../ink/ink477.xml"/><Relationship Id="rId166" Type="http://schemas.openxmlformats.org/officeDocument/2006/relationships/customXml" Target="../ink/ink525.xml"/><Relationship Id="rId331" Type="http://schemas.openxmlformats.org/officeDocument/2006/relationships/image" Target="../media/image595.png"/><Relationship Id="rId373" Type="http://schemas.openxmlformats.org/officeDocument/2006/relationships/image" Target="../media/image616.png"/><Relationship Id="rId429" Type="http://schemas.openxmlformats.org/officeDocument/2006/relationships/customXml" Target="../ink/ink657.xml"/><Relationship Id="rId580" Type="http://schemas.openxmlformats.org/officeDocument/2006/relationships/customXml" Target="../ink/ink733.xml"/><Relationship Id="rId636" Type="http://schemas.openxmlformats.org/officeDocument/2006/relationships/customXml" Target="../ink/ink761.xml"/><Relationship Id="rId1" Type="http://schemas.openxmlformats.org/officeDocument/2006/relationships/slideLayout" Target="../slideLayouts/slideLayout8.xml"/><Relationship Id="rId233" Type="http://schemas.openxmlformats.org/officeDocument/2006/relationships/image" Target="../media/image546.png"/><Relationship Id="rId440" Type="http://schemas.openxmlformats.org/officeDocument/2006/relationships/image" Target="../media/image649.png"/><Relationship Id="rId28" Type="http://schemas.openxmlformats.org/officeDocument/2006/relationships/customXml" Target="../ink/ink456.xml"/><Relationship Id="rId275" Type="http://schemas.openxmlformats.org/officeDocument/2006/relationships/image" Target="../media/image567.png"/><Relationship Id="rId300" Type="http://schemas.openxmlformats.org/officeDocument/2006/relationships/customXml" Target="../ink/ink592.xml"/><Relationship Id="rId482" Type="http://schemas.openxmlformats.org/officeDocument/2006/relationships/image" Target="../media/image670.png"/><Relationship Id="rId538" Type="http://schemas.openxmlformats.org/officeDocument/2006/relationships/customXml" Target="../ink/ink712.xml"/><Relationship Id="rId81" Type="http://schemas.openxmlformats.org/officeDocument/2006/relationships/image" Target="../media/image471.png"/><Relationship Id="rId135" Type="http://schemas.openxmlformats.org/officeDocument/2006/relationships/image" Target="../media/image497.png"/><Relationship Id="rId177" Type="http://schemas.openxmlformats.org/officeDocument/2006/relationships/image" Target="../media/image518.png"/><Relationship Id="rId342" Type="http://schemas.openxmlformats.org/officeDocument/2006/relationships/customXml" Target="../ink/ink613.xml"/><Relationship Id="rId384" Type="http://schemas.openxmlformats.org/officeDocument/2006/relationships/customXml" Target="../ink/ink634.xml"/><Relationship Id="rId591" Type="http://schemas.openxmlformats.org/officeDocument/2006/relationships/image" Target="../media/image724.png"/><Relationship Id="rId605" Type="http://schemas.openxmlformats.org/officeDocument/2006/relationships/image" Target="../media/image731.png"/><Relationship Id="rId202" Type="http://schemas.openxmlformats.org/officeDocument/2006/relationships/customXml" Target="../ink/ink543.xml"/><Relationship Id="rId244" Type="http://schemas.openxmlformats.org/officeDocument/2006/relationships/customXml" Target="../ink/ink564.xml"/><Relationship Id="rId39" Type="http://schemas.openxmlformats.org/officeDocument/2006/relationships/image" Target="../media/image398.png"/><Relationship Id="rId286" Type="http://schemas.openxmlformats.org/officeDocument/2006/relationships/customXml" Target="../ink/ink585.xml"/><Relationship Id="rId451" Type="http://schemas.openxmlformats.org/officeDocument/2006/relationships/customXml" Target="../ink/ink668.xml"/><Relationship Id="rId493" Type="http://schemas.openxmlformats.org/officeDocument/2006/relationships/customXml" Target="../ink/ink689.xml"/><Relationship Id="rId507" Type="http://schemas.openxmlformats.org/officeDocument/2006/relationships/image" Target="../media/image682.png"/><Relationship Id="rId549" Type="http://schemas.openxmlformats.org/officeDocument/2006/relationships/image" Target="../media/image703.png"/><Relationship Id="rId50" Type="http://schemas.openxmlformats.org/officeDocument/2006/relationships/customXml" Target="../ink/ink467.xml"/><Relationship Id="rId104" Type="http://schemas.openxmlformats.org/officeDocument/2006/relationships/customXml" Target="../ink/ink494.xml"/><Relationship Id="rId146" Type="http://schemas.openxmlformats.org/officeDocument/2006/relationships/customXml" Target="../ink/ink515.xml"/><Relationship Id="rId188" Type="http://schemas.openxmlformats.org/officeDocument/2006/relationships/customXml" Target="../ink/ink536.xml"/><Relationship Id="rId311" Type="http://schemas.openxmlformats.org/officeDocument/2006/relationships/image" Target="../media/image585.png"/><Relationship Id="rId353" Type="http://schemas.openxmlformats.org/officeDocument/2006/relationships/image" Target="../media/image606.png"/><Relationship Id="rId395" Type="http://schemas.openxmlformats.org/officeDocument/2006/relationships/image" Target="../media/image627.png"/><Relationship Id="rId409" Type="http://schemas.openxmlformats.org/officeDocument/2006/relationships/image" Target="../media/image634.png"/><Relationship Id="rId560" Type="http://schemas.openxmlformats.org/officeDocument/2006/relationships/customXml" Target="../ink/ink723.xml"/><Relationship Id="rId92" Type="http://schemas.openxmlformats.org/officeDocument/2006/relationships/customXml" Target="../ink/ink488.xml"/><Relationship Id="rId213" Type="http://schemas.openxmlformats.org/officeDocument/2006/relationships/image" Target="../media/image536.png"/><Relationship Id="rId420" Type="http://schemas.openxmlformats.org/officeDocument/2006/relationships/image" Target="../media/image639.png"/><Relationship Id="rId616" Type="http://schemas.openxmlformats.org/officeDocument/2006/relationships/customXml" Target="../ink/ink751.xml"/><Relationship Id="rId255" Type="http://schemas.openxmlformats.org/officeDocument/2006/relationships/image" Target="../media/image557.png"/><Relationship Id="rId297" Type="http://schemas.openxmlformats.org/officeDocument/2006/relationships/image" Target="../media/image578.png"/><Relationship Id="rId462" Type="http://schemas.openxmlformats.org/officeDocument/2006/relationships/image" Target="../media/image660.png"/><Relationship Id="rId518" Type="http://schemas.openxmlformats.org/officeDocument/2006/relationships/customXml" Target="../ink/ink702.xml"/><Relationship Id="rId115" Type="http://schemas.openxmlformats.org/officeDocument/2006/relationships/image" Target="../media/image488.png"/><Relationship Id="rId157" Type="http://schemas.openxmlformats.org/officeDocument/2006/relationships/image" Target="../media/image508.png"/><Relationship Id="rId322" Type="http://schemas.openxmlformats.org/officeDocument/2006/relationships/customXml" Target="../ink/ink603.xml"/><Relationship Id="rId364" Type="http://schemas.openxmlformats.org/officeDocument/2006/relationships/customXml" Target="../ink/ink624.xml"/><Relationship Id="rId61" Type="http://schemas.openxmlformats.org/officeDocument/2006/relationships/image" Target="../media/image414.png"/><Relationship Id="rId199" Type="http://schemas.openxmlformats.org/officeDocument/2006/relationships/image" Target="../media/image529.png"/><Relationship Id="rId571" Type="http://schemas.openxmlformats.org/officeDocument/2006/relationships/image" Target="../media/image714.png"/><Relationship Id="rId627" Type="http://schemas.openxmlformats.org/officeDocument/2006/relationships/image" Target="../media/image742.png"/><Relationship Id="rId19" Type="http://schemas.openxmlformats.org/officeDocument/2006/relationships/image" Target="../media/image388.png"/><Relationship Id="rId224" Type="http://schemas.openxmlformats.org/officeDocument/2006/relationships/customXml" Target="../ink/ink554.xml"/><Relationship Id="rId266" Type="http://schemas.openxmlformats.org/officeDocument/2006/relationships/customXml" Target="../ink/ink575.xml"/><Relationship Id="rId431" Type="http://schemas.openxmlformats.org/officeDocument/2006/relationships/customXml" Target="../ink/ink658.xml"/><Relationship Id="rId473" Type="http://schemas.openxmlformats.org/officeDocument/2006/relationships/customXml" Target="../ink/ink679.xml"/><Relationship Id="rId529" Type="http://schemas.openxmlformats.org/officeDocument/2006/relationships/image" Target="../media/image693.png"/><Relationship Id="rId30" Type="http://schemas.openxmlformats.org/officeDocument/2006/relationships/customXml" Target="../ink/ink457.xml"/><Relationship Id="rId126" Type="http://schemas.openxmlformats.org/officeDocument/2006/relationships/customXml" Target="../ink/ink505.xml"/><Relationship Id="rId168" Type="http://schemas.openxmlformats.org/officeDocument/2006/relationships/customXml" Target="../ink/ink526.xml"/><Relationship Id="rId333" Type="http://schemas.openxmlformats.org/officeDocument/2006/relationships/image" Target="../media/image596.png"/><Relationship Id="rId540" Type="http://schemas.openxmlformats.org/officeDocument/2006/relationships/customXml" Target="../ink/ink713.xml"/><Relationship Id="rId72" Type="http://schemas.openxmlformats.org/officeDocument/2006/relationships/customXml" Target="../ink/ink478.xml"/><Relationship Id="rId375" Type="http://schemas.openxmlformats.org/officeDocument/2006/relationships/image" Target="../media/image617.png"/><Relationship Id="rId582" Type="http://schemas.openxmlformats.org/officeDocument/2006/relationships/customXml" Target="../ink/ink734.xml"/><Relationship Id="rId638" Type="http://schemas.openxmlformats.org/officeDocument/2006/relationships/customXml" Target="../ink/ink762.xml"/><Relationship Id="rId3" Type="http://schemas.openxmlformats.org/officeDocument/2006/relationships/image" Target="../media/image380.png"/><Relationship Id="rId235" Type="http://schemas.openxmlformats.org/officeDocument/2006/relationships/image" Target="../media/image547.png"/><Relationship Id="rId277" Type="http://schemas.openxmlformats.org/officeDocument/2006/relationships/image" Target="../media/image568.png"/><Relationship Id="rId400" Type="http://schemas.openxmlformats.org/officeDocument/2006/relationships/customXml" Target="../ink/ink642.xml"/><Relationship Id="rId442" Type="http://schemas.openxmlformats.org/officeDocument/2006/relationships/image" Target="../media/image650.png"/><Relationship Id="rId484" Type="http://schemas.openxmlformats.org/officeDocument/2006/relationships/image" Target="../media/image671.png"/><Relationship Id="rId137" Type="http://schemas.openxmlformats.org/officeDocument/2006/relationships/image" Target="../media/image498.png"/><Relationship Id="rId302" Type="http://schemas.openxmlformats.org/officeDocument/2006/relationships/customXml" Target="../ink/ink593.xml"/><Relationship Id="rId344" Type="http://schemas.openxmlformats.org/officeDocument/2006/relationships/customXml" Target="../ink/ink614.xml"/><Relationship Id="rId41" Type="http://schemas.openxmlformats.org/officeDocument/2006/relationships/image" Target="../media/image399.png"/><Relationship Id="rId83" Type="http://schemas.openxmlformats.org/officeDocument/2006/relationships/image" Target="../media/image472.png"/><Relationship Id="rId179" Type="http://schemas.openxmlformats.org/officeDocument/2006/relationships/image" Target="../media/image519.png"/><Relationship Id="rId386" Type="http://schemas.openxmlformats.org/officeDocument/2006/relationships/customXml" Target="../ink/ink635.xml"/><Relationship Id="rId551" Type="http://schemas.openxmlformats.org/officeDocument/2006/relationships/image" Target="../media/image704.png"/><Relationship Id="rId593" Type="http://schemas.openxmlformats.org/officeDocument/2006/relationships/image" Target="../media/image725.png"/><Relationship Id="rId607" Type="http://schemas.openxmlformats.org/officeDocument/2006/relationships/image" Target="../media/image732.png"/><Relationship Id="rId190" Type="http://schemas.openxmlformats.org/officeDocument/2006/relationships/customXml" Target="../ink/ink537.xml"/><Relationship Id="rId204" Type="http://schemas.openxmlformats.org/officeDocument/2006/relationships/customXml" Target="../ink/ink544.xml"/><Relationship Id="rId246" Type="http://schemas.openxmlformats.org/officeDocument/2006/relationships/customXml" Target="../ink/ink565.xml"/><Relationship Id="rId288" Type="http://schemas.openxmlformats.org/officeDocument/2006/relationships/customXml" Target="../ink/ink586.xml"/><Relationship Id="rId411" Type="http://schemas.openxmlformats.org/officeDocument/2006/relationships/image" Target="../media/image635.png"/><Relationship Id="rId453" Type="http://schemas.openxmlformats.org/officeDocument/2006/relationships/customXml" Target="../ink/ink669.xml"/><Relationship Id="rId509" Type="http://schemas.openxmlformats.org/officeDocument/2006/relationships/image" Target="../media/image683.png"/><Relationship Id="rId106" Type="http://schemas.openxmlformats.org/officeDocument/2006/relationships/customXml" Target="../ink/ink495.xml"/><Relationship Id="rId313" Type="http://schemas.openxmlformats.org/officeDocument/2006/relationships/image" Target="../media/image586.png"/><Relationship Id="rId495" Type="http://schemas.openxmlformats.org/officeDocument/2006/relationships/customXml" Target="../ink/ink690.xml"/><Relationship Id="rId10" Type="http://schemas.openxmlformats.org/officeDocument/2006/relationships/customXml" Target="../ink/ink447.xml"/><Relationship Id="rId52" Type="http://schemas.openxmlformats.org/officeDocument/2006/relationships/customXml" Target="../ink/ink468.xml"/><Relationship Id="rId94" Type="http://schemas.openxmlformats.org/officeDocument/2006/relationships/customXml" Target="../ink/ink489.xml"/><Relationship Id="rId148" Type="http://schemas.openxmlformats.org/officeDocument/2006/relationships/customXml" Target="../ink/ink516.xml"/><Relationship Id="rId355" Type="http://schemas.openxmlformats.org/officeDocument/2006/relationships/image" Target="../media/image607.png"/><Relationship Id="rId397" Type="http://schemas.openxmlformats.org/officeDocument/2006/relationships/image" Target="../media/image628.png"/><Relationship Id="rId520" Type="http://schemas.openxmlformats.org/officeDocument/2006/relationships/customXml" Target="../ink/ink703.xml"/><Relationship Id="rId562" Type="http://schemas.openxmlformats.org/officeDocument/2006/relationships/customXml" Target="../ink/ink724.xml"/><Relationship Id="rId618" Type="http://schemas.openxmlformats.org/officeDocument/2006/relationships/customXml" Target="../ink/ink752.xml"/><Relationship Id="rId215" Type="http://schemas.openxmlformats.org/officeDocument/2006/relationships/image" Target="../media/image537.png"/><Relationship Id="rId257" Type="http://schemas.openxmlformats.org/officeDocument/2006/relationships/image" Target="../media/image558.png"/><Relationship Id="rId422" Type="http://schemas.openxmlformats.org/officeDocument/2006/relationships/image" Target="../media/image640.png"/><Relationship Id="rId464" Type="http://schemas.openxmlformats.org/officeDocument/2006/relationships/image" Target="../media/image661.png"/><Relationship Id="rId299" Type="http://schemas.openxmlformats.org/officeDocument/2006/relationships/image" Target="../media/image579.png"/><Relationship Id="rId63" Type="http://schemas.openxmlformats.org/officeDocument/2006/relationships/image" Target="../media/image415.png"/><Relationship Id="rId159" Type="http://schemas.openxmlformats.org/officeDocument/2006/relationships/image" Target="../media/image509.png"/><Relationship Id="rId366" Type="http://schemas.openxmlformats.org/officeDocument/2006/relationships/customXml" Target="../ink/ink625.xml"/><Relationship Id="rId573" Type="http://schemas.openxmlformats.org/officeDocument/2006/relationships/image" Target="../media/image715.png"/><Relationship Id="rId226" Type="http://schemas.openxmlformats.org/officeDocument/2006/relationships/customXml" Target="../ink/ink555.xml"/><Relationship Id="rId433" Type="http://schemas.openxmlformats.org/officeDocument/2006/relationships/customXml" Target="../ink/ink659.xml"/><Relationship Id="rId640" Type="http://schemas.openxmlformats.org/officeDocument/2006/relationships/customXml" Target="../ink/ink763.xml"/><Relationship Id="rId74" Type="http://schemas.openxmlformats.org/officeDocument/2006/relationships/customXml" Target="../ink/ink479.xml"/><Relationship Id="rId377" Type="http://schemas.openxmlformats.org/officeDocument/2006/relationships/image" Target="../media/image618.png"/><Relationship Id="rId500" Type="http://schemas.openxmlformats.org/officeDocument/2006/relationships/customXml" Target="../ink/ink693.xml"/><Relationship Id="rId584" Type="http://schemas.openxmlformats.org/officeDocument/2006/relationships/customXml" Target="../ink/ink735.xml"/><Relationship Id="rId5" Type="http://schemas.openxmlformats.org/officeDocument/2006/relationships/image" Target="../media/image381.png"/><Relationship Id="rId237" Type="http://schemas.openxmlformats.org/officeDocument/2006/relationships/image" Target="../media/image548.png"/><Relationship Id="rId444" Type="http://schemas.openxmlformats.org/officeDocument/2006/relationships/image" Target="../media/image651.png"/><Relationship Id="rId290" Type="http://schemas.openxmlformats.org/officeDocument/2006/relationships/customXml" Target="../ink/ink587.xml"/><Relationship Id="rId304" Type="http://schemas.openxmlformats.org/officeDocument/2006/relationships/customXml" Target="../ink/ink594.xml"/><Relationship Id="rId388" Type="http://schemas.openxmlformats.org/officeDocument/2006/relationships/customXml" Target="../ink/ink636.xml"/><Relationship Id="rId511" Type="http://schemas.openxmlformats.org/officeDocument/2006/relationships/image" Target="../media/image684.png"/><Relationship Id="rId609" Type="http://schemas.openxmlformats.org/officeDocument/2006/relationships/image" Target="../media/image733.png"/><Relationship Id="rId85" Type="http://schemas.openxmlformats.org/officeDocument/2006/relationships/image" Target="../media/image473.png"/><Relationship Id="rId150" Type="http://schemas.openxmlformats.org/officeDocument/2006/relationships/customXml" Target="../ink/ink517.xml"/><Relationship Id="rId595" Type="http://schemas.openxmlformats.org/officeDocument/2006/relationships/image" Target="../media/image726.png"/><Relationship Id="rId248" Type="http://schemas.openxmlformats.org/officeDocument/2006/relationships/customXml" Target="../ink/ink566.xml"/><Relationship Id="rId455" Type="http://schemas.openxmlformats.org/officeDocument/2006/relationships/customXml" Target="../ink/ink670.xml"/><Relationship Id="rId12" Type="http://schemas.openxmlformats.org/officeDocument/2006/relationships/customXml" Target="../ink/ink448.xml"/><Relationship Id="rId108" Type="http://schemas.openxmlformats.org/officeDocument/2006/relationships/customXml" Target="../ink/ink496.xml"/><Relationship Id="rId315" Type="http://schemas.openxmlformats.org/officeDocument/2006/relationships/image" Target="../media/image587.png"/><Relationship Id="rId522" Type="http://schemas.openxmlformats.org/officeDocument/2006/relationships/customXml" Target="../ink/ink704.xml"/><Relationship Id="rId96" Type="http://schemas.openxmlformats.org/officeDocument/2006/relationships/customXml" Target="../ink/ink490.xml"/><Relationship Id="rId161" Type="http://schemas.openxmlformats.org/officeDocument/2006/relationships/image" Target="../media/image510.png"/><Relationship Id="rId399" Type="http://schemas.openxmlformats.org/officeDocument/2006/relationships/image" Target="../media/image629.png"/><Relationship Id="rId259" Type="http://schemas.openxmlformats.org/officeDocument/2006/relationships/image" Target="../media/image559.png"/><Relationship Id="rId466" Type="http://schemas.openxmlformats.org/officeDocument/2006/relationships/image" Target="../media/image662.png"/><Relationship Id="rId23" Type="http://schemas.openxmlformats.org/officeDocument/2006/relationships/image" Target="../media/image390.png"/><Relationship Id="rId119" Type="http://schemas.openxmlformats.org/officeDocument/2006/relationships/image" Target="../media/image490.png"/><Relationship Id="rId326" Type="http://schemas.openxmlformats.org/officeDocument/2006/relationships/customXml" Target="../ink/ink605.xml"/><Relationship Id="rId533" Type="http://schemas.openxmlformats.org/officeDocument/2006/relationships/image" Target="../media/image695.png"/><Relationship Id="rId172" Type="http://schemas.openxmlformats.org/officeDocument/2006/relationships/customXml" Target="../ink/ink528.xml"/><Relationship Id="rId477" Type="http://schemas.openxmlformats.org/officeDocument/2006/relationships/customXml" Target="../ink/ink681.xml"/><Relationship Id="rId600" Type="http://schemas.openxmlformats.org/officeDocument/2006/relationships/customXml" Target="../ink/ink743.xml"/><Relationship Id="rId337" Type="http://schemas.openxmlformats.org/officeDocument/2006/relationships/image" Target="../media/image598.png"/><Relationship Id="rId34" Type="http://schemas.openxmlformats.org/officeDocument/2006/relationships/customXml" Target="../ink/ink459.xml"/><Relationship Id="rId544" Type="http://schemas.openxmlformats.org/officeDocument/2006/relationships/customXml" Target="../ink/ink715.xml"/><Relationship Id="rId183" Type="http://schemas.openxmlformats.org/officeDocument/2006/relationships/image" Target="../media/image521.png"/><Relationship Id="rId390" Type="http://schemas.openxmlformats.org/officeDocument/2006/relationships/customXml" Target="../ink/ink637.xml"/><Relationship Id="rId404" Type="http://schemas.openxmlformats.org/officeDocument/2006/relationships/customXml" Target="../ink/ink644.xml"/><Relationship Id="rId611" Type="http://schemas.openxmlformats.org/officeDocument/2006/relationships/image" Target="../media/image734.png"/><Relationship Id="rId250" Type="http://schemas.openxmlformats.org/officeDocument/2006/relationships/customXml" Target="../ink/ink567.xml"/><Relationship Id="rId488" Type="http://schemas.openxmlformats.org/officeDocument/2006/relationships/image" Target="../media/image673.png"/><Relationship Id="rId45" Type="http://schemas.openxmlformats.org/officeDocument/2006/relationships/image" Target="../media/image401.png"/><Relationship Id="rId110" Type="http://schemas.openxmlformats.org/officeDocument/2006/relationships/customXml" Target="../ink/ink497.xml"/><Relationship Id="rId348" Type="http://schemas.openxmlformats.org/officeDocument/2006/relationships/customXml" Target="../ink/ink616.xml"/><Relationship Id="rId555" Type="http://schemas.openxmlformats.org/officeDocument/2006/relationships/image" Target="../media/image706.png"/><Relationship Id="rId194" Type="http://schemas.openxmlformats.org/officeDocument/2006/relationships/customXml" Target="../ink/ink539.xml"/><Relationship Id="rId208" Type="http://schemas.openxmlformats.org/officeDocument/2006/relationships/customXml" Target="../ink/ink546.xml"/><Relationship Id="rId415" Type="http://schemas.openxmlformats.org/officeDocument/2006/relationships/image" Target="../media/image637.png"/><Relationship Id="rId622" Type="http://schemas.openxmlformats.org/officeDocument/2006/relationships/customXml" Target="../ink/ink754.xml"/><Relationship Id="rId261" Type="http://schemas.openxmlformats.org/officeDocument/2006/relationships/image" Target="../media/image560.png"/><Relationship Id="rId499" Type="http://schemas.openxmlformats.org/officeDocument/2006/relationships/customXml" Target="../ink/ink692.xml"/><Relationship Id="rId56" Type="http://schemas.openxmlformats.org/officeDocument/2006/relationships/customXml" Target="../ink/ink470.xml"/><Relationship Id="rId359" Type="http://schemas.openxmlformats.org/officeDocument/2006/relationships/image" Target="../media/image609.png"/><Relationship Id="rId566" Type="http://schemas.openxmlformats.org/officeDocument/2006/relationships/customXml" Target="../ink/ink726.xml"/><Relationship Id="rId121" Type="http://schemas.openxmlformats.org/officeDocument/2006/relationships/image" Target="../media/image491.png"/><Relationship Id="rId219" Type="http://schemas.openxmlformats.org/officeDocument/2006/relationships/image" Target="../media/image539.png"/><Relationship Id="rId426" Type="http://schemas.openxmlformats.org/officeDocument/2006/relationships/image" Target="../media/image642.png"/><Relationship Id="rId633" Type="http://schemas.openxmlformats.org/officeDocument/2006/relationships/image" Target="../media/image745.png"/><Relationship Id="rId67" Type="http://schemas.openxmlformats.org/officeDocument/2006/relationships/image" Target="../media/image417.png"/><Relationship Id="rId272" Type="http://schemas.openxmlformats.org/officeDocument/2006/relationships/customXml" Target="../ink/ink578.xml"/><Relationship Id="rId577" Type="http://schemas.openxmlformats.org/officeDocument/2006/relationships/image" Target="../media/image717.png"/><Relationship Id="rId132" Type="http://schemas.openxmlformats.org/officeDocument/2006/relationships/customXml" Target="../ink/ink508.xml"/><Relationship Id="rId437" Type="http://schemas.openxmlformats.org/officeDocument/2006/relationships/customXml" Target="../ink/ink661.xml"/><Relationship Id="rId644" Type="http://schemas.openxmlformats.org/officeDocument/2006/relationships/image" Target="../media/image750.png"/><Relationship Id="rId283" Type="http://schemas.openxmlformats.org/officeDocument/2006/relationships/image" Target="../media/image571.png"/><Relationship Id="rId490" Type="http://schemas.openxmlformats.org/officeDocument/2006/relationships/image" Target="../media/image674.png"/><Relationship Id="rId504" Type="http://schemas.openxmlformats.org/officeDocument/2006/relationships/customXml" Target="../ink/ink695.xml"/><Relationship Id="rId78" Type="http://schemas.openxmlformats.org/officeDocument/2006/relationships/customXml" Target="../ink/ink481.xml"/><Relationship Id="rId143" Type="http://schemas.openxmlformats.org/officeDocument/2006/relationships/image" Target="../media/image501.png"/><Relationship Id="rId350" Type="http://schemas.openxmlformats.org/officeDocument/2006/relationships/customXml" Target="../ink/ink617.xml"/><Relationship Id="rId588" Type="http://schemas.openxmlformats.org/officeDocument/2006/relationships/customXml" Target="../ink/ink737.xml"/><Relationship Id="rId9" Type="http://schemas.openxmlformats.org/officeDocument/2006/relationships/image" Target="../media/image383.png"/><Relationship Id="rId210" Type="http://schemas.openxmlformats.org/officeDocument/2006/relationships/customXml" Target="../ink/ink547.xml"/><Relationship Id="rId448" Type="http://schemas.openxmlformats.org/officeDocument/2006/relationships/image" Target="../media/image653.png"/><Relationship Id="rId294" Type="http://schemas.openxmlformats.org/officeDocument/2006/relationships/customXml" Target="../ink/ink589.xml"/><Relationship Id="rId308" Type="http://schemas.openxmlformats.org/officeDocument/2006/relationships/customXml" Target="../ink/ink596.xml"/><Relationship Id="rId515" Type="http://schemas.openxmlformats.org/officeDocument/2006/relationships/image" Target="../media/image68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2.png"/><Relationship Id="rId13" Type="http://schemas.openxmlformats.org/officeDocument/2006/relationships/customXml" Target="../ink/ink770.xml"/><Relationship Id="rId18" Type="http://schemas.openxmlformats.org/officeDocument/2006/relationships/image" Target="../media/image757.png"/><Relationship Id="rId26" Type="http://schemas.openxmlformats.org/officeDocument/2006/relationships/image" Target="../media/image761.png"/><Relationship Id="rId3" Type="http://schemas.openxmlformats.org/officeDocument/2006/relationships/oleObject" Target="../embeddings/oleObject4.bin"/><Relationship Id="rId21" Type="http://schemas.openxmlformats.org/officeDocument/2006/relationships/customXml" Target="../ink/ink774.xml"/><Relationship Id="rId7" Type="http://schemas.openxmlformats.org/officeDocument/2006/relationships/customXml" Target="../ink/ink767.xml"/><Relationship Id="rId12" Type="http://schemas.openxmlformats.org/officeDocument/2006/relationships/image" Target="../media/image754.png"/><Relationship Id="rId17" Type="http://schemas.openxmlformats.org/officeDocument/2006/relationships/customXml" Target="../ink/ink772.xml"/><Relationship Id="rId25" Type="http://schemas.openxmlformats.org/officeDocument/2006/relationships/customXml" Target="../ink/ink776.xml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756.png"/><Relationship Id="rId20" Type="http://schemas.openxmlformats.org/officeDocument/2006/relationships/image" Target="../media/image75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1.png"/><Relationship Id="rId11" Type="http://schemas.openxmlformats.org/officeDocument/2006/relationships/customXml" Target="../ink/ink769.xml"/><Relationship Id="rId24" Type="http://schemas.openxmlformats.org/officeDocument/2006/relationships/image" Target="../media/image760.png"/><Relationship Id="rId5" Type="http://schemas.openxmlformats.org/officeDocument/2006/relationships/customXml" Target="../ink/ink766.xml"/><Relationship Id="rId15" Type="http://schemas.openxmlformats.org/officeDocument/2006/relationships/customXml" Target="../ink/ink771.xml"/><Relationship Id="rId23" Type="http://schemas.openxmlformats.org/officeDocument/2006/relationships/customXml" Target="../ink/ink775.xml"/><Relationship Id="rId28" Type="http://schemas.openxmlformats.org/officeDocument/2006/relationships/image" Target="../media/image762.png"/><Relationship Id="rId10" Type="http://schemas.openxmlformats.org/officeDocument/2006/relationships/image" Target="../media/image753.png"/><Relationship Id="rId19" Type="http://schemas.openxmlformats.org/officeDocument/2006/relationships/customXml" Target="../ink/ink773.xml"/><Relationship Id="rId4" Type="http://schemas.openxmlformats.org/officeDocument/2006/relationships/image" Target="../media/image337.wmf"/><Relationship Id="rId9" Type="http://schemas.openxmlformats.org/officeDocument/2006/relationships/customXml" Target="../ink/ink768.xml"/><Relationship Id="rId14" Type="http://schemas.openxmlformats.org/officeDocument/2006/relationships/image" Target="../media/image755.png"/><Relationship Id="rId22" Type="http://schemas.openxmlformats.org/officeDocument/2006/relationships/image" Target="../media/image759.png"/><Relationship Id="rId27" Type="http://schemas.openxmlformats.org/officeDocument/2006/relationships/customXml" Target="../ink/ink777.xml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customXml" Target="../ink/ink783.xml"/><Relationship Id="rId21" Type="http://schemas.openxmlformats.org/officeDocument/2006/relationships/image" Target="../media/image4730.png"/><Relationship Id="rId42" Type="http://schemas.openxmlformats.org/officeDocument/2006/relationships/customXml" Target="../ink/ink791.xml"/><Relationship Id="rId47" Type="http://schemas.openxmlformats.org/officeDocument/2006/relationships/image" Target="../media/image769.png"/><Relationship Id="rId63" Type="http://schemas.openxmlformats.org/officeDocument/2006/relationships/image" Target="../media/image777.png"/><Relationship Id="rId68" Type="http://schemas.openxmlformats.org/officeDocument/2006/relationships/customXml" Target="../ink/ink804.xml"/><Relationship Id="rId84" Type="http://schemas.openxmlformats.org/officeDocument/2006/relationships/customXml" Target="../ink/ink812.xml"/><Relationship Id="rId89" Type="http://schemas.openxmlformats.org/officeDocument/2006/relationships/image" Target="../media/image790.png"/><Relationship Id="rId11" Type="http://schemas.openxmlformats.org/officeDocument/2006/relationships/oleObject" Target="../embeddings/oleObject9.bin"/><Relationship Id="rId32" Type="http://schemas.openxmlformats.org/officeDocument/2006/relationships/customXml" Target="../ink/ink786.xml"/><Relationship Id="rId37" Type="http://schemas.openxmlformats.org/officeDocument/2006/relationships/image" Target="../media/image4810.png"/><Relationship Id="rId53" Type="http://schemas.openxmlformats.org/officeDocument/2006/relationships/image" Target="../media/image772.png"/><Relationship Id="rId58" Type="http://schemas.openxmlformats.org/officeDocument/2006/relationships/customXml" Target="../ink/ink799.xml"/><Relationship Id="rId74" Type="http://schemas.openxmlformats.org/officeDocument/2006/relationships/customXml" Target="../ink/ink807.xml"/><Relationship Id="rId79" Type="http://schemas.openxmlformats.org/officeDocument/2006/relationships/image" Target="../media/image785.png"/><Relationship Id="rId102" Type="http://schemas.openxmlformats.org/officeDocument/2006/relationships/customXml" Target="../ink/ink821.xml"/><Relationship Id="rId5" Type="http://schemas.openxmlformats.org/officeDocument/2006/relationships/oleObject" Target="../embeddings/oleObject6.bin"/><Relationship Id="rId90" Type="http://schemas.openxmlformats.org/officeDocument/2006/relationships/customXml" Target="../ink/ink815.xml"/><Relationship Id="rId95" Type="http://schemas.openxmlformats.org/officeDocument/2006/relationships/image" Target="../media/image793.png"/><Relationship Id="rId22" Type="http://schemas.openxmlformats.org/officeDocument/2006/relationships/customXml" Target="../ink/ink781.xml"/><Relationship Id="rId27" Type="http://schemas.openxmlformats.org/officeDocument/2006/relationships/image" Target="../media/image4760.png"/><Relationship Id="rId43" Type="http://schemas.openxmlformats.org/officeDocument/2006/relationships/image" Target="../media/image4840.png"/><Relationship Id="rId48" Type="http://schemas.openxmlformats.org/officeDocument/2006/relationships/customXml" Target="../ink/ink794.xml"/><Relationship Id="rId64" Type="http://schemas.openxmlformats.org/officeDocument/2006/relationships/customXml" Target="../ink/ink802.xml"/><Relationship Id="rId69" Type="http://schemas.openxmlformats.org/officeDocument/2006/relationships/image" Target="../media/image780.png"/><Relationship Id="rId80" Type="http://schemas.openxmlformats.org/officeDocument/2006/relationships/customXml" Target="../ink/ink810.xml"/><Relationship Id="rId85" Type="http://schemas.openxmlformats.org/officeDocument/2006/relationships/image" Target="../media/image788.png"/><Relationship Id="rId12" Type="http://schemas.openxmlformats.org/officeDocument/2006/relationships/image" Target="../media/image767.wmf"/><Relationship Id="rId17" Type="http://schemas.openxmlformats.org/officeDocument/2006/relationships/image" Target="../media/image4710.png"/><Relationship Id="rId25" Type="http://schemas.openxmlformats.org/officeDocument/2006/relationships/image" Target="../media/image4750.png"/><Relationship Id="rId33" Type="http://schemas.openxmlformats.org/officeDocument/2006/relationships/image" Target="../media/image4790.png"/><Relationship Id="rId38" Type="http://schemas.openxmlformats.org/officeDocument/2006/relationships/customXml" Target="../ink/ink789.xml"/><Relationship Id="rId46" Type="http://schemas.openxmlformats.org/officeDocument/2006/relationships/customXml" Target="../ink/ink793.xml"/><Relationship Id="rId59" Type="http://schemas.openxmlformats.org/officeDocument/2006/relationships/image" Target="../media/image775.png"/><Relationship Id="rId67" Type="http://schemas.openxmlformats.org/officeDocument/2006/relationships/image" Target="../media/image779.png"/><Relationship Id="rId103" Type="http://schemas.openxmlformats.org/officeDocument/2006/relationships/image" Target="../media/image797.png"/><Relationship Id="rId20" Type="http://schemas.openxmlformats.org/officeDocument/2006/relationships/customXml" Target="../ink/ink780.xml"/><Relationship Id="rId41" Type="http://schemas.openxmlformats.org/officeDocument/2006/relationships/image" Target="../media/image4830.png"/><Relationship Id="rId54" Type="http://schemas.openxmlformats.org/officeDocument/2006/relationships/customXml" Target="../ink/ink797.xml"/><Relationship Id="rId62" Type="http://schemas.openxmlformats.org/officeDocument/2006/relationships/customXml" Target="../ink/ink801.xml"/><Relationship Id="rId70" Type="http://schemas.openxmlformats.org/officeDocument/2006/relationships/customXml" Target="../ink/ink805.xml"/><Relationship Id="rId75" Type="http://schemas.openxmlformats.org/officeDocument/2006/relationships/image" Target="../media/image783.png"/><Relationship Id="rId83" Type="http://schemas.openxmlformats.org/officeDocument/2006/relationships/image" Target="../media/image787.png"/><Relationship Id="rId88" Type="http://schemas.openxmlformats.org/officeDocument/2006/relationships/customXml" Target="../ink/ink814.xml"/><Relationship Id="rId91" Type="http://schemas.openxmlformats.org/officeDocument/2006/relationships/image" Target="../media/image791.png"/><Relationship Id="rId96" Type="http://schemas.openxmlformats.org/officeDocument/2006/relationships/customXml" Target="../ink/ink8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4.wmf"/><Relationship Id="rId15" Type="http://schemas.openxmlformats.org/officeDocument/2006/relationships/customXml" Target="../ink/ink778.xml"/><Relationship Id="rId23" Type="http://schemas.openxmlformats.org/officeDocument/2006/relationships/image" Target="../media/image4740.png"/><Relationship Id="rId28" Type="http://schemas.openxmlformats.org/officeDocument/2006/relationships/customXml" Target="../ink/ink784.xml"/><Relationship Id="rId36" Type="http://schemas.openxmlformats.org/officeDocument/2006/relationships/customXml" Target="../ink/ink788.xml"/><Relationship Id="rId49" Type="http://schemas.openxmlformats.org/officeDocument/2006/relationships/image" Target="../media/image770.png"/><Relationship Id="rId57" Type="http://schemas.openxmlformats.org/officeDocument/2006/relationships/image" Target="../media/image774.png"/><Relationship Id="rId10" Type="http://schemas.openxmlformats.org/officeDocument/2006/relationships/image" Target="../media/image766.wmf"/><Relationship Id="rId31" Type="http://schemas.openxmlformats.org/officeDocument/2006/relationships/image" Target="../media/image4780.png"/><Relationship Id="rId44" Type="http://schemas.openxmlformats.org/officeDocument/2006/relationships/customXml" Target="../ink/ink792.xml"/><Relationship Id="rId52" Type="http://schemas.openxmlformats.org/officeDocument/2006/relationships/customXml" Target="../ink/ink796.xml"/><Relationship Id="rId60" Type="http://schemas.openxmlformats.org/officeDocument/2006/relationships/customXml" Target="../ink/ink800.xml"/><Relationship Id="rId65" Type="http://schemas.openxmlformats.org/officeDocument/2006/relationships/image" Target="../media/image778.png"/><Relationship Id="rId73" Type="http://schemas.openxmlformats.org/officeDocument/2006/relationships/image" Target="../media/image782.png"/><Relationship Id="rId78" Type="http://schemas.openxmlformats.org/officeDocument/2006/relationships/customXml" Target="../ink/ink809.xml"/><Relationship Id="rId81" Type="http://schemas.openxmlformats.org/officeDocument/2006/relationships/image" Target="../media/image786.png"/><Relationship Id="rId86" Type="http://schemas.openxmlformats.org/officeDocument/2006/relationships/customXml" Target="../ink/ink813.xml"/><Relationship Id="rId94" Type="http://schemas.openxmlformats.org/officeDocument/2006/relationships/customXml" Target="../ink/ink817.xml"/><Relationship Id="rId99" Type="http://schemas.openxmlformats.org/officeDocument/2006/relationships/image" Target="../media/image795.png"/><Relationship Id="rId101" Type="http://schemas.openxmlformats.org/officeDocument/2006/relationships/image" Target="../media/image796.png"/><Relationship Id="rId4" Type="http://schemas.openxmlformats.org/officeDocument/2006/relationships/image" Target="../media/image763.wmf"/><Relationship Id="rId9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18" Type="http://schemas.openxmlformats.org/officeDocument/2006/relationships/customXml" Target="../ink/ink779.xml"/><Relationship Id="rId39" Type="http://schemas.openxmlformats.org/officeDocument/2006/relationships/image" Target="../media/image4820.png"/><Relationship Id="rId34" Type="http://schemas.openxmlformats.org/officeDocument/2006/relationships/customXml" Target="../ink/ink787.xml"/><Relationship Id="rId50" Type="http://schemas.openxmlformats.org/officeDocument/2006/relationships/customXml" Target="../ink/ink795.xml"/><Relationship Id="rId55" Type="http://schemas.openxmlformats.org/officeDocument/2006/relationships/image" Target="../media/image773.png"/><Relationship Id="rId76" Type="http://schemas.openxmlformats.org/officeDocument/2006/relationships/customXml" Target="../ink/ink808.xml"/><Relationship Id="rId97" Type="http://schemas.openxmlformats.org/officeDocument/2006/relationships/image" Target="../media/image794.png"/><Relationship Id="rId7" Type="http://schemas.openxmlformats.org/officeDocument/2006/relationships/oleObject" Target="../embeddings/oleObject7.bin"/><Relationship Id="rId71" Type="http://schemas.openxmlformats.org/officeDocument/2006/relationships/image" Target="../media/image781.png"/><Relationship Id="rId92" Type="http://schemas.openxmlformats.org/officeDocument/2006/relationships/customXml" Target="../ink/ink816.xml"/><Relationship Id="rId2" Type="http://schemas.openxmlformats.org/officeDocument/2006/relationships/notesSlide" Target="../notesSlides/notesSlide22.xml"/><Relationship Id="rId29" Type="http://schemas.openxmlformats.org/officeDocument/2006/relationships/image" Target="../media/image4770.png"/><Relationship Id="rId24" Type="http://schemas.openxmlformats.org/officeDocument/2006/relationships/customXml" Target="../ink/ink782.xml"/><Relationship Id="rId40" Type="http://schemas.openxmlformats.org/officeDocument/2006/relationships/customXml" Target="../ink/ink790.xml"/><Relationship Id="rId45" Type="http://schemas.openxmlformats.org/officeDocument/2006/relationships/image" Target="../media/image20410.png"/><Relationship Id="rId66" Type="http://schemas.openxmlformats.org/officeDocument/2006/relationships/customXml" Target="../ink/ink803.xml"/><Relationship Id="rId87" Type="http://schemas.openxmlformats.org/officeDocument/2006/relationships/image" Target="../media/image789.png"/><Relationship Id="rId61" Type="http://schemas.openxmlformats.org/officeDocument/2006/relationships/image" Target="../media/image776.png"/><Relationship Id="rId82" Type="http://schemas.openxmlformats.org/officeDocument/2006/relationships/customXml" Target="../ink/ink811.xml"/><Relationship Id="rId19" Type="http://schemas.openxmlformats.org/officeDocument/2006/relationships/image" Target="../media/image4720.png"/><Relationship Id="rId14" Type="http://schemas.openxmlformats.org/officeDocument/2006/relationships/image" Target="../media/image768.wmf"/><Relationship Id="rId30" Type="http://schemas.openxmlformats.org/officeDocument/2006/relationships/customXml" Target="../ink/ink785.xml"/><Relationship Id="rId35" Type="http://schemas.openxmlformats.org/officeDocument/2006/relationships/image" Target="../media/image4800.png"/><Relationship Id="rId56" Type="http://schemas.openxmlformats.org/officeDocument/2006/relationships/customXml" Target="../ink/ink798.xml"/><Relationship Id="rId77" Type="http://schemas.openxmlformats.org/officeDocument/2006/relationships/image" Target="../media/image784.png"/><Relationship Id="rId100" Type="http://schemas.openxmlformats.org/officeDocument/2006/relationships/customXml" Target="../ink/ink820.xml"/><Relationship Id="rId8" Type="http://schemas.openxmlformats.org/officeDocument/2006/relationships/image" Target="../media/image765.wmf"/><Relationship Id="rId51" Type="http://schemas.openxmlformats.org/officeDocument/2006/relationships/image" Target="../media/image771.png"/><Relationship Id="rId72" Type="http://schemas.openxmlformats.org/officeDocument/2006/relationships/customXml" Target="../ink/ink806.xml"/><Relationship Id="rId93" Type="http://schemas.openxmlformats.org/officeDocument/2006/relationships/image" Target="../media/image792.png"/><Relationship Id="rId98" Type="http://schemas.openxmlformats.org/officeDocument/2006/relationships/customXml" Target="../ink/ink819.xml"/><Relationship Id="rId3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55.png"/><Relationship Id="rId21" Type="http://schemas.openxmlformats.org/officeDocument/2006/relationships/image" Target="../media/image807.png"/><Relationship Id="rId42" Type="http://schemas.openxmlformats.org/officeDocument/2006/relationships/customXml" Target="../ink/ink842.xml"/><Relationship Id="rId63" Type="http://schemas.openxmlformats.org/officeDocument/2006/relationships/image" Target="../media/image828.png"/><Relationship Id="rId84" Type="http://schemas.openxmlformats.org/officeDocument/2006/relationships/customXml" Target="../ink/ink863.xml"/><Relationship Id="rId138" Type="http://schemas.openxmlformats.org/officeDocument/2006/relationships/customXml" Target="../ink/ink890.xml"/><Relationship Id="rId159" Type="http://schemas.openxmlformats.org/officeDocument/2006/relationships/image" Target="../media/image876.png"/><Relationship Id="rId170" Type="http://schemas.openxmlformats.org/officeDocument/2006/relationships/customXml" Target="../ink/ink906.xml"/><Relationship Id="rId191" Type="http://schemas.openxmlformats.org/officeDocument/2006/relationships/image" Target="../media/image892.png"/><Relationship Id="rId205" Type="http://schemas.openxmlformats.org/officeDocument/2006/relationships/image" Target="../media/image899.png"/><Relationship Id="rId226" Type="http://schemas.openxmlformats.org/officeDocument/2006/relationships/customXml" Target="../ink/ink934.xml"/><Relationship Id="rId247" Type="http://schemas.openxmlformats.org/officeDocument/2006/relationships/image" Target="../media/image920.png"/><Relationship Id="rId107" Type="http://schemas.openxmlformats.org/officeDocument/2006/relationships/image" Target="../media/image850.png"/><Relationship Id="rId11" Type="http://schemas.openxmlformats.org/officeDocument/2006/relationships/image" Target="../media/image802.png"/><Relationship Id="rId32" Type="http://schemas.openxmlformats.org/officeDocument/2006/relationships/customXml" Target="../ink/ink837.xml"/><Relationship Id="rId53" Type="http://schemas.openxmlformats.org/officeDocument/2006/relationships/image" Target="../media/image823.png"/><Relationship Id="rId74" Type="http://schemas.openxmlformats.org/officeDocument/2006/relationships/customXml" Target="../ink/ink858.xml"/><Relationship Id="rId128" Type="http://schemas.openxmlformats.org/officeDocument/2006/relationships/customXml" Target="../ink/ink885.xml"/><Relationship Id="rId149" Type="http://schemas.openxmlformats.org/officeDocument/2006/relationships/image" Target="../media/image871.png"/><Relationship Id="rId5" Type="http://schemas.openxmlformats.org/officeDocument/2006/relationships/image" Target="../media/image799.png"/><Relationship Id="rId95" Type="http://schemas.openxmlformats.org/officeDocument/2006/relationships/image" Target="../media/image844.png"/><Relationship Id="rId160" Type="http://schemas.openxmlformats.org/officeDocument/2006/relationships/customXml" Target="../ink/ink901.xml"/><Relationship Id="rId181" Type="http://schemas.openxmlformats.org/officeDocument/2006/relationships/image" Target="../media/image887.png"/><Relationship Id="rId216" Type="http://schemas.openxmlformats.org/officeDocument/2006/relationships/customXml" Target="../ink/ink929.xml"/><Relationship Id="rId237" Type="http://schemas.openxmlformats.org/officeDocument/2006/relationships/image" Target="../media/image915.png"/><Relationship Id="rId22" Type="http://schemas.openxmlformats.org/officeDocument/2006/relationships/customXml" Target="../ink/ink832.xml"/><Relationship Id="rId43" Type="http://schemas.openxmlformats.org/officeDocument/2006/relationships/image" Target="../media/image818.png"/><Relationship Id="rId64" Type="http://schemas.openxmlformats.org/officeDocument/2006/relationships/customXml" Target="../ink/ink853.xml"/><Relationship Id="rId118" Type="http://schemas.openxmlformats.org/officeDocument/2006/relationships/customXml" Target="../ink/ink880.xml"/><Relationship Id="rId139" Type="http://schemas.openxmlformats.org/officeDocument/2006/relationships/image" Target="../media/image866.png"/><Relationship Id="rId85" Type="http://schemas.openxmlformats.org/officeDocument/2006/relationships/image" Target="../media/image839.png"/><Relationship Id="rId150" Type="http://schemas.openxmlformats.org/officeDocument/2006/relationships/customXml" Target="../ink/ink896.xml"/><Relationship Id="rId171" Type="http://schemas.openxmlformats.org/officeDocument/2006/relationships/image" Target="../media/image882.png"/><Relationship Id="rId192" Type="http://schemas.openxmlformats.org/officeDocument/2006/relationships/customXml" Target="../ink/ink917.xml"/><Relationship Id="rId206" Type="http://schemas.openxmlformats.org/officeDocument/2006/relationships/customXml" Target="../ink/ink924.xml"/><Relationship Id="rId227" Type="http://schemas.openxmlformats.org/officeDocument/2006/relationships/image" Target="../media/image910.png"/><Relationship Id="rId12" Type="http://schemas.openxmlformats.org/officeDocument/2006/relationships/customXml" Target="../ink/ink827.xml"/><Relationship Id="rId33" Type="http://schemas.openxmlformats.org/officeDocument/2006/relationships/image" Target="../media/image813.png"/><Relationship Id="rId108" Type="http://schemas.openxmlformats.org/officeDocument/2006/relationships/customXml" Target="../ink/ink875.xml"/><Relationship Id="rId129" Type="http://schemas.openxmlformats.org/officeDocument/2006/relationships/image" Target="../media/image861.png"/><Relationship Id="rId54" Type="http://schemas.openxmlformats.org/officeDocument/2006/relationships/customXml" Target="../ink/ink848.xml"/><Relationship Id="rId75" Type="http://schemas.openxmlformats.org/officeDocument/2006/relationships/image" Target="../media/image834.png"/><Relationship Id="rId96" Type="http://schemas.openxmlformats.org/officeDocument/2006/relationships/customXml" Target="../ink/ink869.xml"/><Relationship Id="rId140" Type="http://schemas.openxmlformats.org/officeDocument/2006/relationships/customXml" Target="../ink/ink891.xml"/><Relationship Id="rId161" Type="http://schemas.openxmlformats.org/officeDocument/2006/relationships/image" Target="../media/image877.png"/><Relationship Id="rId182" Type="http://schemas.openxmlformats.org/officeDocument/2006/relationships/customXml" Target="../ink/ink912.xml"/><Relationship Id="rId217" Type="http://schemas.openxmlformats.org/officeDocument/2006/relationships/image" Target="../media/image905.png"/><Relationship Id="rId6" Type="http://schemas.openxmlformats.org/officeDocument/2006/relationships/customXml" Target="../ink/ink824.xml"/><Relationship Id="rId238" Type="http://schemas.openxmlformats.org/officeDocument/2006/relationships/customXml" Target="../ink/ink940.xml"/><Relationship Id="rId23" Type="http://schemas.openxmlformats.org/officeDocument/2006/relationships/image" Target="../media/image808.png"/><Relationship Id="rId119" Type="http://schemas.openxmlformats.org/officeDocument/2006/relationships/image" Target="../media/image856.png"/><Relationship Id="rId44" Type="http://schemas.openxmlformats.org/officeDocument/2006/relationships/customXml" Target="../ink/ink843.xml"/><Relationship Id="rId65" Type="http://schemas.openxmlformats.org/officeDocument/2006/relationships/image" Target="../media/image829.png"/><Relationship Id="rId86" Type="http://schemas.openxmlformats.org/officeDocument/2006/relationships/customXml" Target="../ink/ink864.xml"/><Relationship Id="rId130" Type="http://schemas.openxmlformats.org/officeDocument/2006/relationships/customXml" Target="../ink/ink886.xml"/><Relationship Id="rId151" Type="http://schemas.openxmlformats.org/officeDocument/2006/relationships/image" Target="../media/image872.png"/><Relationship Id="rId172" Type="http://schemas.openxmlformats.org/officeDocument/2006/relationships/customXml" Target="../ink/ink907.xml"/><Relationship Id="rId193" Type="http://schemas.openxmlformats.org/officeDocument/2006/relationships/image" Target="../media/image893.png"/><Relationship Id="rId207" Type="http://schemas.openxmlformats.org/officeDocument/2006/relationships/image" Target="../media/image900.png"/><Relationship Id="rId228" Type="http://schemas.openxmlformats.org/officeDocument/2006/relationships/customXml" Target="../ink/ink935.xml"/><Relationship Id="rId13" Type="http://schemas.openxmlformats.org/officeDocument/2006/relationships/image" Target="../media/image803.png"/><Relationship Id="rId109" Type="http://schemas.openxmlformats.org/officeDocument/2006/relationships/image" Target="../media/image851.png"/><Relationship Id="rId34" Type="http://schemas.openxmlformats.org/officeDocument/2006/relationships/customXml" Target="../ink/ink838.xml"/><Relationship Id="rId55" Type="http://schemas.openxmlformats.org/officeDocument/2006/relationships/image" Target="../media/image824.png"/><Relationship Id="rId76" Type="http://schemas.openxmlformats.org/officeDocument/2006/relationships/customXml" Target="../ink/ink859.xml"/><Relationship Id="rId97" Type="http://schemas.openxmlformats.org/officeDocument/2006/relationships/image" Target="../media/image845.png"/><Relationship Id="rId120" Type="http://schemas.openxmlformats.org/officeDocument/2006/relationships/customXml" Target="../ink/ink881.xml"/><Relationship Id="rId141" Type="http://schemas.openxmlformats.org/officeDocument/2006/relationships/image" Target="../media/image867.png"/><Relationship Id="rId7" Type="http://schemas.openxmlformats.org/officeDocument/2006/relationships/image" Target="../media/image800.png"/><Relationship Id="rId162" Type="http://schemas.openxmlformats.org/officeDocument/2006/relationships/customXml" Target="../ink/ink902.xml"/><Relationship Id="rId183" Type="http://schemas.openxmlformats.org/officeDocument/2006/relationships/image" Target="../media/image888.png"/><Relationship Id="rId218" Type="http://schemas.openxmlformats.org/officeDocument/2006/relationships/customXml" Target="../ink/ink930.xml"/><Relationship Id="rId239" Type="http://schemas.openxmlformats.org/officeDocument/2006/relationships/image" Target="../media/image916.png"/><Relationship Id="rId24" Type="http://schemas.openxmlformats.org/officeDocument/2006/relationships/customXml" Target="../ink/ink833.xml"/><Relationship Id="rId45" Type="http://schemas.openxmlformats.org/officeDocument/2006/relationships/image" Target="../media/image819.png"/><Relationship Id="rId66" Type="http://schemas.openxmlformats.org/officeDocument/2006/relationships/customXml" Target="../ink/ink854.xml"/><Relationship Id="rId87" Type="http://schemas.openxmlformats.org/officeDocument/2006/relationships/image" Target="../media/image840.png"/><Relationship Id="rId110" Type="http://schemas.openxmlformats.org/officeDocument/2006/relationships/customXml" Target="../ink/ink876.xml"/><Relationship Id="rId131" Type="http://schemas.openxmlformats.org/officeDocument/2006/relationships/image" Target="../media/image862.png"/><Relationship Id="rId152" Type="http://schemas.openxmlformats.org/officeDocument/2006/relationships/customXml" Target="../ink/ink897.xml"/><Relationship Id="rId173" Type="http://schemas.openxmlformats.org/officeDocument/2006/relationships/image" Target="../media/image883.png"/><Relationship Id="rId194" Type="http://schemas.openxmlformats.org/officeDocument/2006/relationships/customXml" Target="../ink/ink918.xml"/><Relationship Id="rId208" Type="http://schemas.openxmlformats.org/officeDocument/2006/relationships/customXml" Target="../ink/ink925.xml"/><Relationship Id="rId229" Type="http://schemas.openxmlformats.org/officeDocument/2006/relationships/image" Target="../media/image911.png"/><Relationship Id="rId240" Type="http://schemas.openxmlformats.org/officeDocument/2006/relationships/customXml" Target="../ink/ink941.xml"/><Relationship Id="rId14" Type="http://schemas.openxmlformats.org/officeDocument/2006/relationships/customXml" Target="../ink/ink828.xml"/><Relationship Id="rId35" Type="http://schemas.openxmlformats.org/officeDocument/2006/relationships/image" Target="../media/image814.png"/><Relationship Id="rId56" Type="http://schemas.openxmlformats.org/officeDocument/2006/relationships/customXml" Target="../ink/ink849.xml"/><Relationship Id="rId77" Type="http://schemas.openxmlformats.org/officeDocument/2006/relationships/image" Target="../media/image835.png"/><Relationship Id="rId100" Type="http://schemas.openxmlformats.org/officeDocument/2006/relationships/customXml" Target="../ink/ink871.xml"/><Relationship Id="rId8" Type="http://schemas.openxmlformats.org/officeDocument/2006/relationships/customXml" Target="../ink/ink825.xml"/><Relationship Id="rId98" Type="http://schemas.openxmlformats.org/officeDocument/2006/relationships/customXml" Target="../ink/ink870.xml"/><Relationship Id="rId121" Type="http://schemas.openxmlformats.org/officeDocument/2006/relationships/image" Target="../media/image857.png"/><Relationship Id="rId142" Type="http://schemas.openxmlformats.org/officeDocument/2006/relationships/customXml" Target="../ink/ink892.xml"/><Relationship Id="rId163" Type="http://schemas.openxmlformats.org/officeDocument/2006/relationships/image" Target="../media/image878.png"/><Relationship Id="rId184" Type="http://schemas.openxmlformats.org/officeDocument/2006/relationships/customXml" Target="../ink/ink913.xml"/><Relationship Id="rId219" Type="http://schemas.openxmlformats.org/officeDocument/2006/relationships/image" Target="../media/image906.png"/><Relationship Id="rId230" Type="http://schemas.openxmlformats.org/officeDocument/2006/relationships/customXml" Target="../ink/ink936.xml"/><Relationship Id="rId25" Type="http://schemas.openxmlformats.org/officeDocument/2006/relationships/image" Target="../media/image809.png"/><Relationship Id="rId46" Type="http://schemas.openxmlformats.org/officeDocument/2006/relationships/customXml" Target="../ink/ink844.xml"/><Relationship Id="rId67" Type="http://schemas.openxmlformats.org/officeDocument/2006/relationships/image" Target="../media/image830.png"/><Relationship Id="rId88" Type="http://schemas.openxmlformats.org/officeDocument/2006/relationships/customXml" Target="../ink/ink865.xml"/><Relationship Id="rId111" Type="http://schemas.openxmlformats.org/officeDocument/2006/relationships/image" Target="../media/image852.png"/><Relationship Id="rId132" Type="http://schemas.openxmlformats.org/officeDocument/2006/relationships/customXml" Target="../ink/ink887.xml"/><Relationship Id="rId153" Type="http://schemas.openxmlformats.org/officeDocument/2006/relationships/image" Target="../media/image873.png"/><Relationship Id="rId174" Type="http://schemas.openxmlformats.org/officeDocument/2006/relationships/customXml" Target="../ink/ink908.xml"/><Relationship Id="rId195" Type="http://schemas.openxmlformats.org/officeDocument/2006/relationships/image" Target="../media/image894.png"/><Relationship Id="rId209" Type="http://schemas.openxmlformats.org/officeDocument/2006/relationships/image" Target="../media/image901.png"/><Relationship Id="rId220" Type="http://schemas.openxmlformats.org/officeDocument/2006/relationships/customXml" Target="../ink/ink931.xml"/><Relationship Id="rId241" Type="http://schemas.openxmlformats.org/officeDocument/2006/relationships/image" Target="../media/image917.png"/><Relationship Id="rId15" Type="http://schemas.openxmlformats.org/officeDocument/2006/relationships/image" Target="../media/image804.png"/><Relationship Id="rId36" Type="http://schemas.openxmlformats.org/officeDocument/2006/relationships/customXml" Target="../ink/ink839.xml"/><Relationship Id="rId57" Type="http://schemas.openxmlformats.org/officeDocument/2006/relationships/image" Target="../media/image825.png"/><Relationship Id="rId10" Type="http://schemas.openxmlformats.org/officeDocument/2006/relationships/customXml" Target="../ink/ink826.xml"/><Relationship Id="rId31" Type="http://schemas.openxmlformats.org/officeDocument/2006/relationships/image" Target="../media/image812.png"/><Relationship Id="rId52" Type="http://schemas.openxmlformats.org/officeDocument/2006/relationships/customXml" Target="../ink/ink847.xml"/><Relationship Id="rId73" Type="http://schemas.openxmlformats.org/officeDocument/2006/relationships/image" Target="../media/image833.png"/><Relationship Id="rId78" Type="http://schemas.openxmlformats.org/officeDocument/2006/relationships/customXml" Target="../ink/ink860.xml"/><Relationship Id="rId94" Type="http://schemas.openxmlformats.org/officeDocument/2006/relationships/customXml" Target="../ink/ink868.xml"/><Relationship Id="rId99" Type="http://schemas.openxmlformats.org/officeDocument/2006/relationships/image" Target="../media/image846.png"/><Relationship Id="rId101" Type="http://schemas.openxmlformats.org/officeDocument/2006/relationships/image" Target="../media/image847.png"/><Relationship Id="rId122" Type="http://schemas.openxmlformats.org/officeDocument/2006/relationships/customXml" Target="../ink/ink882.xml"/><Relationship Id="rId143" Type="http://schemas.openxmlformats.org/officeDocument/2006/relationships/image" Target="../media/image868.png"/><Relationship Id="rId148" Type="http://schemas.openxmlformats.org/officeDocument/2006/relationships/customXml" Target="../ink/ink895.xml"/><Relationship Id="rId164" Type="http://schemas.openxmlformats.org/officeDocument/2006/relationships/customXml" Target="../ink/ink903.xml"/><Relationship Id="rId169" Type="http://schemas.openxmlformats.org/officeDocument/2006/relationships/image" Target="../media/image881.png"/><Relationship Id="rId185" Type="http://schemas.openxmlformats.org/officeDocument/2006/relationships/image" Target="../media/image889.png"/><Relationship Id="rId4" Type="http://schemas.openxmlformats.org/officeDocument/2006/relationships/customXml" Target="../ink/ink823.xml"/><Relationship Id="rId9" Type="http://schemas.openxmlformats.org/officeDocument/2006/relationships/image" Target="../media/image801.png"/><Relationship Id="rId180" Type="http://schemas.openxmlformats.org/officeDocument/2006/relationships/customXml" Target="../ink/ink911.xml"/><Relationship Id="rId210" Type="http://schemas.openxmlformats.org/officeDocument/2006/relationships/customXml" Target="../ink/ink926.xml"/><Relationship Id="rId215" Type="http://schemas.openxmlformats.org/officeDocument/2006/relationships/image" Target="../media/image904.png"/><Relationship Id="rId236" Type="http://schemas.openxmlformats.org/officeDocument/2006/relationships/customXml" Target="../ink/ink939.xml"/><Relationship Id="rId26" Type="http://schemas.openxmlformats.org/officeDocument/2006/relationships/customXml" Target="../ink/ink834.xml"/><Relationship Id="rId231" Type="http://schemas.openxmlformats.org/officeDocument/2006/relationships/image" Target="../media/image912.png"/><Relationship Id="rId47" Type="http://schemas.openxmlformats.org/officeDocument/2006/relationships/image" Target="../media/image820.png"/><Relationship Id="rId68" Type="http://schemas.openxmlformats.org/officeDocument/2006/relationships/customXml" Target="../ink/ink855.xml"/><Relationship Id="rId89" Type="http://schemas.openxmlformats.org/officeDocument/2006/relationships/image" Target="../media/image841.png"/><Relationship Id="rId112" Type="http://schemas.openxmlformats.org/officeDocument/2006/relationships/customXml" Target="../ink/ink877.xml"/><Relationship Id="rId133" Type="http://schemas.openxmlformats.org/officeDocument/2006/relationships/image" Target="../media/image863.png"/><Relationship Id="rId154" Type="http://schemas.openxmlformats.org/officeDocument/2006/relationships/customXml" Target="../ink/ink898.xml"/><Relationship Id="rId175" Type="http://schemas.openxmlformats.org/officeDocument/2006/relationships/image" Target="../media/image884.png"/><Relationship Id="rId196" Type="http://schemas.openxmlformats.org/officeDocument/2006/relationships/customXml" Target="../ink/ink919.xml"/><Relationship Id="rId200" Type="http://schemas.openxmlformats.org/officeDocument/2006/relationships/customXml" Target="../ink/ink921.xml"/><Relationship Id="rId16" Type="http://schemas.openxmlformats.org/officeDocument/2006/relationships/customXml" Target="../ink/ink829.xml"/><Relationship Id="rId221" Type="http://schemas.openxmlformats.org/officeDocument/2006/relationships/image" Target="../media/image907.png"/><Relationship Id="rId242" Type="http://schemas.openxmlformats.org/officeDocument/2006/relationships/customXml" Target="../ink/ink942.xml"/><Relationship Id="rId37" Type="http://schemas.openxmlformats.org/officeDocument/2006/relationships/image" Target="../media/image815.png"/><Relationship Id="rId58" Type="http://schemas.openxmlformats.org/officeDocument/2006/relationships/customXml" Target="../ink/ink850.xml"/><Relationship Id="rId79" Type="http://schemas.openxmlformats.org/officeDocument/2006/relationships/image" Target="../media/image836.png"/><Relationship Id="rId102" Type="http://schemas.openxmlformats.org/officeDocument/2006/relationships/customXml" Target="../ink/ink872.xml"/><Relationship Id="rId123" Type="http://schemas.openxmlformats.org/officeDocument/2006/relationships/image" Target="../media/image858.png"/><Relationship Id="rId144" Type="http://schemas.openxmlformats.org/officeDocument/2006/relationships/customXml" Target="../ink/ink893.xml"/><Relationship Id="rId90" Type="http://schemas.openxmlformats.org/officeDocument/2006/relationships/customXml" Target="../ink/ink866.xml"/><Relationship Id="rId165" Type="http://schemas.openxmlformats.org/officeDocument/2006/relationships/image" Target="../media/image879.png"/><Relationship Id="rId186" Type="http://schemas.openxmlformats.org/officeDocument/2006/relationships/customXml" Target="../ink/ink914.xml"/><Relationship Id="rId211" Type="http://schemas.openxmlformats.org/officeDocument/2006/relationships/image" Target="../media/image902.png"/><Relationship Id="rId232" Type="http://schemas.openxmlformats.org/officeDocument/2006/relationships/customXml" Target="../ink/ink937.xml"/><Relationship Id="rId27" Type="http://schemas.openxmlformats.org/officeDocument/2006/relationships/image" Target="../media/image810.png"/><Relationship Id="rId48" Type="http://schemas.openxmlformats.org/officeDocument/2006/relationships/customXml" Target="../ink/ink845.xml"/><Relationship Id="rId69" Type="http://schemas.openxmlformats.org/officeDocument/2006/relationships/image" Target="../media/image831.png"/><Relationship Id="rId113" Type="http://schemas.openxmlformats.org/officeDocument/2006/relationships/image" Target="../media/image853.png"/><Relationship Id="rId134" Type="http://schemas.openxmlformats.org/officeDocument/2006/relationships/customXml" Target="../ink/ink888.xml"/><Relationship Id="rId80" Type="http://schemas.openxmlformats.org/officeDocument/2006/relationships/customXml" Target="../ink/ink861.xml"/><Relationship Id="rId155" Type="http://schemas.openxmlformats.org/officeDocument/2006/relationships/image" Target="../media/image874.png"/><Relationship Id="rId176" Type="http://schemas.openxmlformats.org/officeDocument/2006/relationships/customXml" Target="../ink/ink909.xml"/><Relationship Id="rId197" Type="http://schemas.openxmlformats.org/officeDocument/2006/relationships/image" Target="../media/image895.png"/><Relationship Id="rId201" Type="http://schemas.openxmlformats.org/officeDocument/2006/relationships/image" Target="../media/image897.png"/><Relationship Id="rId222" Type="http://schemas.openxmlformats.org/officeDocument/2006/relationships/customXml" Target="../ink/ink932.xml"/><Relationship Id="rId243" Type="http://schemas.openxmlformats.org/officeDocument/2006/relationships/image" Target="../media/image918.png"/><Relationship Id="rId17" Type="http://schemas.openxmlformats.org/officeDocument/2006/relationships/image" Target="../media/image805.png"/><Relationship Id="rId38" Type="http://schemas.openxmlformats.org/officeDocument/2006/relationships/customXml" Target="../ink/ink840.xml"/><Relationship Id="rId59" Type="http://schemas.openxmlformats.org/officeDocument/2006/relationships/image" Target="../media/image826.png"/><Relationship Id="rId103" Type="http://schemas.openxmlformats.org/officeDocument/2006/relationships/image" Target="../media/image848.png"/><Relationship Id="rId124" Type="http://schemas.openxmlformats.org/officeDocument/2006/relationships/customXml" Target="../ink/ink883.xml"/><Relationship Id="rId70" Type="http://schemas.openxmlformats.org/officeDocument/2006/relationships/customXml" Target="../ink/ink856.xml"/><Relationship Id="rId91" Type="http://schemas.openxmlformats.org/officeDocument/2006/relationships/image" Target="../media/image842.png"/><Relationship Id="rId145" Type="http://schemas.openxmlformats.org/officeDocument/2006/relationships/image" Target="../media/image869.png"/><Relationship Id="rId166" Type="http://schemas.openxmlformats.org/officeDocument/2006/relationships/customXml" Target="../ink/ink904.xml"/><Relationship Id="rId187" Type="http://schemas.openxmlformats.org/officeDocument/2006/relationships/image" Target="../media/image890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927.xml"/><Relationship Id="rId233" Type="http://schemas.openxmlformats.org/officeDocument/2006/relationships/image" Target="../media/image913.png"/><Relationship Id="rId28" Type="http://schemas.openxmlformats.org/officeDocument/2006/relationships/customXml" Target="../ink/ink835.xml"/><Relationship Id="rId49" Type="http://schemas.openxmlformats.org/officeDocument/2006/relationships/image" Target="../media/image821.png"/><Relationship Id="rId114" Type="http://schemas.openxmlformats.org/officeDocument/2006/relationships/customXml" Target="../ink/ink878.xml"/><Relationship Id="rId60" Type="http://schemas.openxmlformats.org/officeDocument/2006/relationships/customXml" Target="../ink/ink851.xml"/><Relationship Id="rId81" Type="http://schemas.openxmlformats.org/officeDocument/2006/relationships/image" Target="../media/image837.png"/><Relationship Id="rId135" Type="http://schemas.openxmlformats.org/officeDocument/2006/relationships/image" Target="../media/image864.png"/><Relationship Id="rId156" Type="http://schemas.openxmlformats.org/officeDocument/2006/relationships/customXml" Target="../ink/ink899.xml"/><Relationship Id="rId177" Type="http://schemas.openxmlformats.org/officeDocument/2006/relationships/image" Target="../media/image885.png"/><Relationship Id="rId198" Type="http://schemas.openxmlformats.org/officeDocument/2006/relationships/customXml" Target="../ink/ink920.xml"/><Relationship Id="rId202" Type="http://schemas.openxmlformats.org/officeDocument/2006/relationships/customXml" Target="../ink/ink922.xml"/><Relationship Id="rId223" Type="http://schemas.openxmlformats.org/officeDocument/2006/relationships/image" Target="../media/image908.png"/><Relationship Id="rId244" Type="http://schemas.openxmlformats.org/officeDocument/2006/relationships/customXml" Target="../ink/ink943.xml"/><Relationship Id="rId18" Type="http://schemas.openxmlformats.org/officeDocument/2006/relationships/customXml" Target="../ink/ink830.xml"/><Relationship Id="rId39" Type="http://schemas.openxmlformats.org/officeDocument/2006/relationships/image" Target="../media/image816.png"/><Relationship Id="rId50" Type="http://schemas.openxmlformats.org/officeDocument/2006/relationships/customXml" Target="../ink/ink846.xml"/><Relationship Id="rId104" Type="http://schemas.openxmlformats.org/officeDocument/2006/relationships/customXml" Target="../ink/ink873.xml"/><Relationship Id="rId125" Type="http://schemas.openxmlformats.org/officeDocument/2006/relationships/image" Target="../media/image859.png"/><Relationship Id="rId146" Type="http://schemas.openxmlformats.org/officeDocument/2006/relationships/customXml" Target="../ink/ink894.xml"/><Relationship Id="rId167" Type="http://schemas.openxmlformats.org/officeDocument/2006/relationships/image" Target="../media/image880.png"/><Relationship Id="rId188" Type="http://schemas.openxmlformats.org/officeDocument/2006/relationships/customXml" Target="../ink/ink915.xml"/><Relationship Id="rId71" Type="http://schemas.openxmlformats.org/officeDocument/2006/relationships/image" Target="../media/image832.png"/><Relationship Id="rId92" Type="http://schemas.openxmlformats.org/officeDocument/2006/relationships/customXml" Target="../ink/ink867.xml"/><Relationship Id="rId213" Type="http://schemas.openxmlformats.org/officeDocument/2006/relationships/image" Target="../media/image903.png"/><Relationship Id="rId234" Type="http://schemas.openxmlformats.org/officeDocument/2006/relationships/customXml" Target="../ink/ink938.xml"/><Relationship Id="rId2" Type="http://schemas.openxmlformats.org/officeDocument/2006/relationships/customXml" Target="../ink/ink822.xml"/><Relationship Id="rId29" Type="http://schemas.openxmlformats.org/officeDocument/2006/relationships/image" Target="../media/image811.png"/><Relationship Id="rId40" Type="http://schemas.openxmlformats.org/officeDocument/2006/relationships/customXml" Target="../ink/ink841.xml"/><Relationship Id="rId115" Type="http://schemas.openxmlformats.org/officeDocument/2006/relationships/image" Target="../media/image854.png"/><Relationship Id="rId136" Type="http://schemas.openxmlformats.org/officeDocument/2006/relationships/customXml" Target="../ink/ink889.xml"/><Relationship Id="rId157" Type="http://schemas.openxmlformats.org/officeDocument/2006/relationships/image" Target="../media/image875.png"/><Relationship Id="rId178" Type="http://schemas.openxmlformats.org/officeDocument/2006/relationships/customXml" Target="../ink/ink910.xml"/><Relationship Id="rId61" Type="http://schemas.openxmlformats.org/officeDocument/2006/relationships/image" Target="../media/image827.png"/><Relationship Id="rId82" Type="http://schemas.openxmlformats.org/officeDocument/2006/relationships/customXml" Target="../ink/ink862.xml"/><Relationship Id="rId199" Type="http://schemas.openxmlformats.org/officeDocument/2006/relationships/image" Target="../media/image896.png"/><Relationship Id="rId203" Type="http://schemas.openxmlformats.org/officeDocument/2006/relationships/image" Target="../media/image898.png"/><Relationship Id="rId19" Type="http://schemas.openxmlformats.org/officeDocument/2006/relationships/image" Target="../media/image806.png"/><Relationship Id="rId224" Type="http://schemas.openxmlformats.org/officeDocument/2006/relationships/customXml" Target="../ink/ink933.xml"/><Relationship Id="rId245" Type="http://schemas.openxmlformats.org/officeDocument/2006/relationships/image" Target="../media/image919.png"/><Relationship Id="rId30" Type="http://schemas.openxmlformats.org/officeDocument/2006/relationships/customXml" Target="../ink/ink836.xml"/><Relationship Id="rId105" Type="http://schemas.openxmlformats.org/officeDocument/2006/relationships/image" Target="../media/image849.png"/><Relationship Id="rId126" Type="http://schemas.openxmlformats.org/officeDocument/2006/relationships/customXml" Target="../ink/ink884.xml"/><Relationship Id="rId147" Type="http://schemas.openxmlformats.org/officeDocument/2006/relationships/image" Target="../media/image870.png"/><Relationship Id="rId168" Type="http://schemas.openxmlformats.org/officeDocument/2006/relationships/customXml" Target="../ink/ink905.xml"/><Relationship Id="rId51" Type="http://schemas.openxmlformats.org/officeDocument/2006/relationships/image" Target="../media/image822.png"/><Relationship Id="rId72" Type="http://schemas.openxmlformats.org/officeDocument/2006/relationships/customXml" Target="../ink/ink857.xml"/><Relationship Id="rId93" Type="http://schemas.openxmlformats.org/officeDocument/2006/relationships/image" Target="../media/image843.png"/><Relationship Id="rId189" Type="http://schemas.openxmlformats.org/officeDocument/2006/relationships/image" Target="../media/image891.png"/><Relationship Id="rId3" Type="http://schemas.openxmlformats.org/officeDocument/2006/relationships/image" Target="../media/image798.png"/><Relationship Id="rId214" Type="http://schemas.openxmlformats.org/officeDocument/2006/relationships/customXml" Target="../ink/ink928.xml"/><Relationship Id="rId235" Type="http://schemas.openxmlformats.org/officeDocument/2006/relationships/image" Target="../media/image914.png"/><Relationship Id="rId116" Type="http://schemas.openxmlformats.org/officeDocument/2006/relationships/customXml" Target="../ink/ink879.xml"/><Relationship Id="rId137" Type="http://schemas.openxmlformats.org/officeDocument/2006/relationships/image" Target="../media/image865.png"/><Relationship Id="rId158" Type="http://schemas.openxmlformats.org/officeDocument/2006/relationships/customXml" Target="../ink/ink900.xml"/><Relationship Id="rId20" Type="http://schemas.openxmlformats.org/officeDocument/2006/relationships/customXml" Target="../ink/ink831.xml"/><Relationship Id="rId41" Type="http://schemas.openxmlformats.org/officeDocument/2006/relationships/image" Target="../media/image817.png"/><Relationship Id="rId62" Type="http://schemas.openxmlformats.org/officeDocument/2006/relationships/customXml" Target="../ink/ink852.xml"/><Relationship Id="rId83" Type="http://schemas.openxmlformats.org/officeDocument/2006/relationships/image" Target="../media/image838.png"/><Relationship Id="rId179" Type="http://schemas.openxmlformats.org/officeDocument/2006/relationships/image" Target="../media/image886.png"/><Relationship Id="rId190" Type="http://schemas.openxmlformats.org/officeDocument/2006/relationships/customXml" Target="../ink/ink916.xml"/><Relationship Id="rId204" Type="http://schemas.openxmlformats.org/officeDocument/2006/relationships/customXml" Target="../ink/ink923.xml"/><Relationship Id="rId225" Type="http://schemas.openxmlformats.org/officeDocument/2006/relationships/image" Target="../media/image909.png"/><Relationship Id="rId246" Type="http://schemas.openxmlformats.org/officeDocument/2006/relationships/customXml" Target="../ink/ink944.xml"/><Relationship Id="rId106" Type="http://schemas.openxmlformats.org/officeDocument/2006/relationships/customXml" Target="../ink/ink874.xml"/><Relationship Id="rId127" Type="http://schemas.openxmlformats.org/officeDocument/2006/relationships/image" Target="../media/image860.png"/></Relationships>
</file>

<file path=ppt/slides/_rels/slide26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002.xml"/><Relationship Id="rId299" Type="http://schemas.openxmlformats.org/officeDocument/2006/relationships/customXml" Target="../ink/ink1093.xml"/><Relationship Id="rId21" Type="http://schemas.openxmlformats.org/officeDocument/2006/relationships/customXml" Target="../ink/ink954.xml"/><Relationship Id="rId63" Type="http://schemas.openxmlformats.org/officeDocument/2006/relationships/customXml" Target="../ink/ink975.xml"/><Relationship Id="rId159" Type="http://schemas.openxmlformats.org/officeDocument/2006/relationships/customXml" Target="../ink/ink1023.xml"/><Relationship Id="rId324" Type="http://schemas.openxmlformats.org/officeDocument/2006/relationships/image" Target="../media/image1080.png"/><Relationship Id="rId170" Type="http://schemas.openxmlformats.org/officeDocument/2006/relationships/image" Target="../media/image1004.png"/><Relationship Id="rId226" Type="http://schemas.openxmlformats.org/officeDocument/2006/relationships/image" Target="../media/image1031.png"/><Relationship Id="rId268" Type="http://schemas.openxmlformats.org/officeDocument/2006/relationships/image" Target="../media/image1052.png"/><Relationship Id="rId32" Type="http://schemas.openxmlformats.org/officeDocument/2006/relationships/image" Target="../media/image935.png"/><Relationship Id="rId74" Type="http://schemas.openxmlformats.org/officeDocument/2006/relationships/image" Target="../media/image956.png"/><Relationship Id="rId128" Type="http://schemas.openxmlformats.org/officeDocument/2006/relationships/image" Target="../media/image983.png"/><Relationship Id="rId5" Type="http://schemas.openxmlformats.org/officeDocument/2006/relationships/customXml" Target="../ink/ink946.xml"/><Relationship Id="rId181" Type="http://schemas.openxmlformats.org/officeDocument/2006/relationships/customXml" Target="../ink/ink1034.xml"/><Relationship Id="rId237" Type="http://schemas.openxmlformats.org/officeDocument/2006/relationships/customXml" Target="../ink/ink1062.xml"/><Relationship Id="rId279" Type="http://schemas.openxmlformats.org/officeDocument/2006/relationships/customXml" Target="../ink/ink1083.xml"/><Relationship Id="rId43" Type="http://schemas.openxmlformats.org/officeDocument/2006/relationships/customXml" Target="../ink/ink965.xml"/><Relationship Id="rId139" Type="http://schemas.openxmlformats.org/officeDocument/2006/relationships/customXml" Target="../ink/ink1013.xml"/><Relationship Id="rId290" Type="http://schemas.openxmlformats.org/officeDocument/2006/relationships/image" Target="../media/image1063.png"/><Relationship Id="rId304" Type="http://schemas.openxmlformats.org/officeDocument/2006/relationships/image" Target="../media/image1070.png"/><Relationship Id="rId85" Type="http://schemas.openxmlformats.org/officeDocument/2006/relationships/customXml" Target="../ink/ink986.xml"/><Relationship Id="rId150" Type="http://schemas.openxmlformats.org/officeDocument/2006/relationships/image" Target="../media/image994.png"/><Relationship Id="rId192" Type="http://schemas.openxmlformats.org/officeDocument/2006/relationships/image" Target="../media/image1015.png"/><Relationship Id="rId206" Type="http://schemas.openxmlformats.org/officeDocument/2006/relationships/image" Target="../media/image1022.png"/><Relationship Id="rId248" Type="http://schemas.openxmlformats.org/officeDocument/2006/relationships/image" Target="../media/image1042.png"/><Relationship Id="rId12" Type="http://schemas.openxmlformats.org/officeDocument/2006/relationships/image" Target="../media/image925.png"/><Relationship Id="rId108" Type="http://schemas.openxmlformats.org/officeDocument/2006/relationships/image" Target="../media/image973.png"/><Relationship Id="rId315" Type="http://schemas.openxmlformats.org/officeDocument/2006/relationships/customXml" Target="../ink/ink1101.xml"/><Relationship Id="rId54" Type="http://schemas.openxmlformats.org/officeDocument/2006/relationships/image" Target="../media/image946.png"/><Relationship Id="rId96" Type="http://schemas.openxmlformats.org/officeDocument/2006/relationships/image" Target="../media/image967.png"/><Relationship Id="rId161" Type="http://schemas.openxmlformats.org/officeDocument/2006/relationships/customXml" Target="../ink/ink1024.xml"/><Relationship Id="rId217" Type="http://schemas.openxmlformats.org/officeDocument/2006/relationships/customXml" Target="../ink/ink1052.xml"/><Relationship Id="rId259" Type="http://schemas.openxmlformats.org/officeDocument/2006/relationships/customXml" Target="../ink/ink1073.xml"/><Relationship Id="rId23" Type="http://schemas.openxmlformats.org/officeDocument/2006/relationships/customXml" Target="../ink/ink955.xml"/><Relationship Id="rId119" Type="http://schemas.openxmlformats.org/officeDocument/2006/relationships/customXml" Target="../ink/ink1003.xml"/><Relationship Id="rId270" Type="http://schemas.openxmlformats.org/officeDocument/2006/relationships/image" Target="../media/image1053.png"/><Relationship Id="rId326" Type="http://schemas.openxmlformats.org/officeDocument/2006/relationships/image" Target="../media/image1081.png"/><Relationship Id="rId65" Type="http://schemas.openxmlformats.org/officeDocument/2006/relationships/customXml" Target="../ink/ink976.xml"/><Relationship Id="rId130" Type="http://schemas.openxmlformats.org/officeDocument/2006/relationships/image" Target="../media/image984.png"/><Relationship Id="rId172" Type="http://schemas.openxmlformats.org/officeDocument/2006/relationships/image" Target="../media/image1005.png"/><Relationship Id="rId228" Type="http://schemas.openxmlformats.org/officeDocument/2006/relationships/image" Target="../media/image1032.png"/><Relationship Id="rId281" Type="http://schemas.openxmlformats.org/officeDocument/2006/relationships/customXml" Target="../ink/ink1084.xml"/><Relationship Id="rId34" Type="http://schemas.openxmlformats.org/officeDocument/2006/relationships/image" Target="../media/image936.png"/><Relationship Id="rId76" Type="http://schemas.openxmlformats.org/officeDocument/2006/relationships/image" Target="../media/image957.png"/><Relationship Id="rId141" Type="http://schemas.openxmlformats.org/officeDocument/2006/relationships/customXml" Target="../ink/ink1014.xml"/><Relationship Id="rId7" Type="http://schemas.openxmlformats.org/officeDocument/2006/relationships/customXml" Target="../ink/ink947.xml"/><Relationship Id="rId162" Type="http://schemas.openxmlformats.org/officeDocument/2006/relationships/image" Target="../media/image1000.png"/><Relationship Id="rId183" Type="http://schemas.openxmlformats.org/officeDocument/2006/relationships/customXml" Target="../ink/ink1035.xml"/><Relationship Id="rId218" Type="http://schemas.openxmlformats.org/officeDocument/2006/relationships/image" Target="../media/image1027.png"/><Relationship Id="rId239" Type="http://schemas.openxmlformats.org/officeDocument/2006/relationships/customXml" Target="../ink/ink1063.xml"/><Relationship Id="rId250" Type="http://schemas.openxmlformats.org/officeDocument/2006/relationships/image" Target="../media/image1043.png"/><Relationship Id="rId271" Type="http://schemas.openxmlformats.org/officeDocument/2006/relationships/customXml" Target="../ink/ink1079.xml"/><Relationship Id="rId292" Type="http://schemas.openxmlformats.org/officeDocument/2006/relationships/image" Target="../media/image1064.png"/><Relationship Id="rId306" Type="http://schemas.openxmlformats.org/officeDocument/2006/relationships/image" Target="../media/image1071.png"/><Relationship Id="rId24" Type="http://schemas.openxmlformats.org/officeDocument/2006/relationships/image" Target="../media/image931.png"/><Relationship Id="rId45" Type="http://schemas.openxmlformats.org/officeDocument/2006/relationships/customXml" Target="../ink/ink966.xml"/><Relationship Id="rId66" Type="http://schemas.openxmlformats.org/officeDocument/2006/relationships/image" Target="../media/image952.png"/><Relationship Id="rId87" Type="http://schemas.openxmlformats.org/officeDocument/2006/relationships/customXml" Target="../ink/ink987.xml"/><Relationship Id="rId110" Type="http://schemas.openxmlformats.org/officeDocument/2006/relationships/image" Target="../media/image974.png"/><Relationship Id="rId131" Type="http://schemas.openxmlformats.org/officeDocument/2006/relationships/customXml" Target="../ink/ink1009.xml"/><Relationship Id="rId327" Type="http://schemas.openxmlformats.org/officeDocument/2006/relationships/customXml" Target="../ink/ink1107.xml"/><Relationship Id="rId152" Type="http://schemas.openxmlformats.org/officeDocument/2006/relationships/image" Target="../media/image995.png"/><Relationship Id="rId173" Type="http://schemas.openxmlformats.org/officeDocument/2006/relationships/customXml" Target="../ink/ink1030.xml"/><Relationship Id="rId194" Type="http://schemas.openxmlformats.org/officeDocument/2006/relationships/image" Target="../media/image1016.png"/><Relationship Id="rId208" Type="http://schemas.openxmlformats.org/officeDocument/2006/relationships/image" Target="../media/image1023.png"/><Relationship Id="rId229" Type="http://schemas.openxmlformats.org/officeDocument/2006/relationships/customXml" Target="../ink/ink1058.xml"/><Relationship Id="rId240" Type="http://schemas.openxmlformats.org/officeDocument/2006/relationships/image" Target="../media/image1038.png"/><Relationship Id="rId261" Type="http://schemas.openxmlformats.org/officeDocument/2006/relationships/customXml" Target="../ink/ink1074.xml"/><Relationship Id="rId14" Type="http://schemas.openxmlformats.org/officeDocument/2006/relationships/image" Target="../media/image926.png"/><Relationship Id="rId35" Type="http://schemas.openxmlformats.org/officeDocument/2006/relationships/customXml" Target="../ink/ink961.xml"/><Relationship Id="rId56" Type="http://schemas.openxmlformats.org/officeDocument/2006/relationships/image" Target="../media/image947.png"/><Relationship Id="rId77" Type="http://schemas.openxmlformats.org/officeDocument/2006/relationships/customXml" Target="../ink/ink982.xml"/><Relationship Id="rId100" Type="http://schemas.openxmlformats.org/officeDocument/2006/relationships/image" Target="../media/image969.png"/><Relationship Id="rId282" Type="http://schemas.openxmlformats.org/officeDocument/2006/relationships/image" Target="../media/image1059.png"/><Relationship Id="rId317" Type="http://schemas.openxmlformats.org/officeDocument/2006/relationships/customXml" Target="../ink/ink1102.xml"/><Relationship Id="rId8" Type="http://schemas.openxmlformats.org/officeDocument/2006/relationships/image" Target="../media/image923.png"/><Relationship Id="rId98" Type="http://schemas.openxmlformats.org/officeDocument/2006/relationships/image" Target="../media/image968.png"/><Relationship Id="rId121" Type="http://schemas.openxmlformats.org/officeDocument/2006/relationships/customXml" Target="../ink/ink1004.xml"/><Relationship Id="rId142" Type="http://schemas.openxmlformats.org/officeDocument/2006/relationships/image" Target="../media/image990.png"/><Relationship Id="rId163" Type="http://schemas.openxmlformats.org/officeDocument/2006/relationships/customXml" Target="../ink/ink1025.xml"/><Relationship Id="rId184" Type="http://schemas.openxmlformats.org/officeDocument/2006/relationships/image" Target="../media/image1011.png"/><Relationship Id="rId219" Type="http://schemas.openxmlformats.org/officeDocument/2006/relationships/customXml" Target="../ink/ink1053.xml"/><Relationship Id="rId230" Type="http://schemas.openxmlformats.org/officeDocument/2006/relationships/image" Target="../media/image1033.png"/><Relationship Id="rId251" Type="http://schemas.openxmlformats.org/officeDocument/2006/relationships/customXml" Target="../ink/ink1069.xml"/><Relationship Id="rId25" Type="http://schemas.openxmlformats.org/officeDocument/2006/relationships/customXml" Target="../ink/ink956.xml"/><Relationship Id="rId46" Type="http://schemas.openxmlformats.org/officeDocument/2006/relationships/image" Target="../media/image942.png"/><Relationship Id="rId67" Type="http://schemas.openxmlformats.org/officeDocument/2006/relationships/customXml" Target="../ink/ink977.xml"/><Relationship Id="rId272" Type="http://schemas.openxmlformats.org/officeDocument/2006/relationships/image" Target="../media/image1054.png"/><Relationship Id="rId293" Type="http://schemas.openxmlformats.org/officeDocument/2006/relationships/customXml" Target="../ink/ink1090.xml"/><Relationship Id="rId307" Type="http://schemas.openxmlformats.org/officeDocument/2006/relationships/customXml" Target="../ink/ink1097.xml"/><Relationship Id="rId328" Type="http://schemas.openxmlformats.org/officeDocument/2006/relationships/image" Target="../media/image1082.png"/><Relationship Id="rId88" Type="http://schemas.openxmlformats.org/officeDocument/2006/relationships/image" Target="../media/image963.png"/><Relationship Id="rId111" Type="http://schemas.openxmlformats.org/officeDocument/2006/relationships/customXml" Target="../ink/ink999.xml"/><Relationship Id="rId132" Type="http://schemas.openxmlformats.org/officeDocument/2006/relationships/image" Target="../media/image985.png"/><Relationship Id="rId153" Type="http://schemas.openxmlformats.org/officeDocument/2006/relationships/customXml" Target="../ink/ink1020.xml"/><Relationship Id="rId174" Type="http://schemas.openxmlformats.org/officeDocument/2006/relationships/image" Target="../media/image1006.png"/><Relationship Id="rId195" Type="http://schemas.openxmlformats.org/officeDocument/2006/relationships/customXml" Target="../ink/ink1041.xml"/><Relationship Id="rId209" Type="http://schemas.openxmlformats.org/officeDocument/2006/relationships/customXml" Target="../ink/ink1048.xml"/><Relationship Id="rId220" Type="http://schemas.openxmlformats.org/officeDocument/2006/relationships/image" Target="../media/image1028.png"/><Relationship Id="rId241" Type="http://schemas.openxmlformats.org/officeDocument/2006/relationships/customXml" Target="../ink/ink1064.xml"/><Relationship Id="rId15" Type="http://schemas.openxmlformats.org/officeDocument/2006/relationships/customXml" Target="../ink/ink951.xml"/><Relationship Id="rId36" Type="http://schemas.openxmlformats.org/officeDocument/2006/relationships/image" Target="../media/image937.png"/><Relationship Id="rId57" Type="http://schemas.openxmlformats.org/officeDocument/2006/relationships/customXml" Target="../ink/ink972.xml"/><Relationship Id="rId262" Type="http://schemas.openxmlformats.org/officeDocument/2006/relationships/image" Target="../media/image1049.png"/><Relationship Id="rId283" Type="http://schemas.openxmlformats.org/officeDocument/2006/relationships/customXml" Target="../ink/ink1085.xml"/><Relationship Id="rId318" Type="http://schemas.openxmlformats.org/officeDocument/2006/relationships/image" Target="../media/image1077.png"/><Relationship Id="rId78" Type="http://schemas.openxmlformats.org/officeDocument/2006/relationships/image" Target="../media/image958.png"/><Relationship Id="rId99" Type="http://schemas.openxmlformats.org/officeDocument/2006/relationships/customXml" Target="../ink/ink993.xml"/><Relationship Id="rId101" Type="http://schemas.openxmlformats.org/officeDocument/2006/relationships/customXml" Target="../ink/ink994.xml"/><Relationship Id="rId122" Type="http://schemas.openxmlformats.org/officeDocument/2006/relationships/image" Target="../media/image980.png"/><Relationship Id="rId143" Type="http://schemas.openxmlformats.org/officeDocument/2006/relationships/customXml" Target="../ink/ink1015.xml"/><Relationship Id="rId164" Type="http://schemas.openxmlformats.org/officeDocument/2006/relationships/image" Target="../media/image1001.png"/><Relationship Id="rId185" Type="http://schemas.openxmlformats.org/officeDocument/2006/relationships/customXml" Target="../ink/ink1036.xml"/><Relationship Id="rId9" Type="http://schemas.openxmlformats.org/officeDocument/2006/relationships/customXml" Target="../ink/ink948.xml"/><Relationship Id="rId210" Type="http://schemas.openxmlformats.org/officeDocument/2006/relationships/image" Target="../media/image1024.png"/><Relationship Id="rId26" Type="http://schemas.openxmlformats.org/officeDocument/2006/relationships/image" Target="../media/image932.png"/><Relationship Id="rId231" Type="http://schemas.openxmlformats.org/officeDocument/2006/relationships/customXml" Target="../ink/ink1059.xml"/><Relationship Id="rId252" Type="http://schemas.openxmlformats.org/officeDocument/2006/relationships/image" Target="../media/image1044.png"/><Relationship Id="rId273" Type="http://schemas.openxmlformats.org/officeDocument/2006/relationships/customXml" Target="../ink/ink1080.xml"/><Relationship Id="rId294" Type="http://schemas.openxmlformats.org/officeDocument/2006/relationships/image" Target="../media/image1065.png"/><Relationship Id="rId308" Type="http://schemas.openxmlformats.org/officeDocument/2006/relationships/image" Target="../media/image1072.png"/><Relationship Id="rId47" Type="http://schemas.openxmlformats.org/officeDocument/2006/relationships/customXml" Target="../ink/ink967.xml"/><Relationship Id="rId68" Type="http://schemas.openxmlformats.org/officeDocument/2006/relationships/image" Target="../media/image953.png"/><Relationship Id="rId89" Type="http://schemas.openxmlformats.org/officeDocument/2006/relationships/customXml" Target="../ink/ink988.xml"/><Relationship Id="rId112" Type="http://schemas.openxmlformats.org/officeDocument/2006/relationships/image" Target="../media/image975.png"/><Relationship Id="rId133" Type="http://schemas.openxmlformats.org/officeDocument/2006/relationships/customXml" Target="../ink/ink1010.xml"/><Relationship Id="rId154" Type="http://schemas.openxmlformats.org/officeDocument/2006/relationships/image" Target="../media/image996.png"/><Relationship Id="rId175" Type="http://schemas.openxmlformats.org/officeDocument/2006/relationships/customXml" Target="../ink/ink1031.xml"/><Relationship Id="rId196" Type="http://schemas.openxmlformats.org/officeDocument/2006/relationships/image" Target="../media/image1017.png"/><Relationship Id="rId200" Type="http://schemas.openxmlformats.org/officeDocument/2006/relationships/image" Target="../media/image1019.png"/><Relationship Id="rId16" Type="http://schemas.openxmlformats.org/officeDocument/2006/relationships/image" Target="../media/image927.png"/><Relationship Id="rId221" Type="http://schemas.openxmlformats.org/officeDocument/2006/relationships/customXml" Target="../ink/ink1054.xml"/><Relationship Id="rId242" Type="http://schemas.openxmlformats.org/officeDocument/2006/relationships/image" Target="../media/image1039.png"/><Relationship Id="rId263" Type="http://schemas.openxmlformats.org/officeDocument/2006/relationships/customXml" Target="../ink/ink1075.xml"/><Relationship Id="rId284" Type="http://schemas.openxmlformats.org/officeDocument/2006/relationships/image" Target="../media/image1060.png"/><Relationship Id="rId319" Type="http://schemas.openxmlformats.org/officeDocument/2006/relationships/customXml" Target="../ink/ink1103.xml"/><Relationship Id="rId37" Type="http://schemas.openxmlformats.org/officeDocument/2006/relationships/customXml" Target="../ink/ink962.xml"/><Relationship Id="rId58" Type="http://schemas.openxmlformats.org/officeDocument/2006/relationships/image" Target="../media/image948.png"/><Relationship Id="rId79" Type="http://schemas.openxmlformats.org/officeDocument/2006/relationships/customXml" Target="../ink/ink983.xml"/><Relationship Id="rId102" Type="http://schemas.openxmlformats.org/officeDocument/2006/relationships/image" Target="../media/image970.png"/><Relationship Id="rId123" Type="http://schemas.openxmlformats.org/officeDocument/2006/relationships/customXml" Target="../ink/ink1005.xml"/><Relationship Id="rId144" Type="http://schemas.openxmlformats.org/officeDocument/2006/relationships/image" Target="../media/image991.png"/><Relationship Id="rId90" Type="http://schemas.openxmlformats.org/officeDocument/2006/relationships/image" Target="../media/image964.png"/><Relationship Id="rId165" Type="http://schemas.openxmlformats.org/officeDocument/2006/relationships/customXml" Target="../ink/ink1026.xml"/><Relationship Id="rId186" Type="http://schemas.openxmlformats.org/officeDocument/2006/relationships/image" Target="../media/image1012.png"/><Relationship Id="rId211" Type="http://schemas.openxmlformats.org/officeDocument/2006/relationships/customXml" Target="../ink/ink1049.xml"/><Relationship Id="rId232" Type="http://schemas.openxmlformats.org/officeDocument/2006/relationships/image" Target="../media/image1034.png"/><Relationship Id="rId253" Type="http://schemas.openxmlformats.org/officeDocument/2006/relationships/customXml" Target="../ink/ink1070.xml"/><Relationship Id="rId274" Type="http://schemas.openxmlformats.org/officeDocument/2006/relationships/image" Target="../media/image1055.png"/><Relationship Id="rId295" Type="http://schemas.openxmlformats.org/officeDocument/2006/relationships/customXml" Target="../ink/ink1091.xml"/><Relationship Id="rId309" Type="http://schemas.openxmlformats.org/officeDocument/2006/relationships/customXml" Target="../ink/ink1098.xml"/><Relationship Id="rId27" Type="http://schemas.openxmlformats.org/officeDocument/2006/relationships/customXml" Target="../ink/ink957.xml"/><Relationship Id="rId48" Type="http://schemas.openxmlformats.org/officeDocument/2006/relationships/image" Target="../media/image943.png"/><Relationship Id="rId69" Type="http://schemas.openxmlformats.org/officeDocument/2006/relationships/customXml" Target="../ink/ink978.xml"/><Relationship Id="rId113" Type="http://schemas.openxmlformats.org/officeDocument/2006/relationships/customXml" Target="../ink/ink1000.xml"/><Relationship Id="rId134" Type="http://schemas.openxmlformats.org/officeDocument/2006/relationships/image" Target="../media/image986.png"/><Relationship Id="rId320" Type="http://schemas.openxmlformats.org/officeDocument/2006/relationships/image" Target="../media/image1078.png"/><Relationship Id="rId80" Type="http://schemas.openxmlformats.org/officeDocument/2006/relationships/image" Target="../media/image959.png"/><Relationship Id="rId155" Type="http://schemas.openxmlformats.org/officeDocument/2006/relationships/customXml" Target="../ink/ink1021.xml"/><Relationship Id="rId176" Type="http://schemas.openxmlformats.org/officeDocument/2006/relationships/image" Target="../media/image1007.png"/><Relationship Id="rId197" Type="http://schemas.openxmlformats.org/officeDocument/2006/relationships/customXml" Target="../ink/ink1042.xml"/><Relationship Id="rId201" Type="http://schemas.openxmlformats.org/officeDocument/2006/relationships/customXml" Target="../ink/ink1044.xml"/><Relationship Id="rId222" Type="http://schemas.openxmlformats.org/officeDocument/2006/relationships/image" Target="../media/image1029.png"/><Relationship Id="rId243" Type="http://schemas.openxmlformats.org/officeDocument/2006/relationships/customXml" Target="../ink/ink1065.xml"/><Relationship Id="rId264" Type="http://schemas.openxmlformats.org/officeDocument/2006/relationships/image" Target="../media/image1050.png"/><Relationship Id="rId285" Type="http://schemas.openxmlformats.org/officeDocument/2006/relationships/customXml" Target="../ink/ink1086.xml"/><Relationship Id="rId17" Type="http://schemas.openxmlformats.org/officeDocument/2006/relationships/customXml" Target="../ink/ink952.xml"/><Relationship Id="rId38" Type="http://schemas.openxmlformats.org/officeDocument/2006/relationships/image" Target="../media/image938.png"/><Relationship Id="rId59" Type="http://schemas.openxmlformats.org/officeDocument/2006/relationships/customXml" Target="../ink/ink973.xml"/><Relationship Id="rId103" Type="http://schemas.openxmlformats.org/officeDocument/2006/relationships/customXml" Target="../ink/ink995.xml"/><Relationship Id="rId124" Type="http://schemas.openxmlformats.org/officeDocument/2006/relationships/image" Target="../media/image981.png"/><Relationship Id="rId310" Type="http://schemas.openxmlformats.org/officeDocument/2006/relationships/image" Target="../media/image1073.png"/><Relationship Id="rId70" Type="http://schemas.openxmlformats.org/officeDocument/2006/relationships/image" Target="../media/image954.png"/><Relationship Id="rId91" Type="http://schemas.openxmlformats.org/officeDocument/2006/relationships/customXml" Target="../ink/ink989.xml"/><Relationship Id="rId145" Type="http://schemas.openxmlformats.org/officeDocument/2006/relationships/customXml" Target="../ink/ink1016.xml"/><Relationship Id="rId166" Type="http://schemas.openxmlformats.org/officeDocument/2006/relationships/image" Target="../media/image1002.png"/><Relationship Id="rId187" Type="http://schemas.openxmlformats.org/officeDocument/2006/relationships/customXml" Target="../ink/ink1037.xml"/><Relationship Id="rId1" Type="http://schemas.openxmlformats.org/officeDocument/2006/relationships/slideLayout" Target="../slideLayouts/slideLayout8.xml"/><Relationship Id="rId212" Type="http://schemas.openxmlformats.org/officeDocument/2006/relationships/image" Target="../media/image615.png"/><Relationship Id="rId233" Type="http://schemas.openxmlformats.org/officeDocument/2006/relationships/customXml" Target="../ink/ink1060.xml"/><Relationship Id="rId254" Type="http://schemas.openxmlformats.org/officeDocument/2006/relationships/image" Target="../media/image1045.png"/><Relationship Id="rId28" Type="http://schemas.openxmlformats.org/officeDocument/2006/relationships/image" Target="../media/image933.png"/><Relationship Id="rId49" Type="http://schemas.openxmlformats.org/officeDocument/2006/relationships/customXml" Target="../ink/ink968.xml"/><Relationship Id="rId114" Type="http://schemas.openxmlformats.org/officeDocument/2006/relationships/image" Target="../media/image976.png"/><Relationship Id="rId275" Type="http://schemas.openxmlformats.org/officeDocument/2006/relationships/customXml" Target="../ink/ink1081.xml"/><Relationship Id="rId296" Type="http://schemas.openxmlformats.org/officeDocument/2006/relationships/image" Target="../media/image1066.png"/><Relationship Id="rId300" Type="http://schemas.openxmlformats.org/officeDocument/2006/relationships/image" Target="../media/image1068.png"/><Relationship Id="rId60" Type="http://schemas.openxmlformats.org/officeDocument/2006/relationships/image" Target="../media/image949.png"/><Relationship Id="rId81" Type="http://schemas.openxmlformats.org/officeDocument/2006/relationships/customXml" Target="../ink/ink984.xml"/><Relationship Id="rId135" Type="http://schemas.openxmlformats.org/officeDocument/2006/relationships/customXml" Target="../ink/ink1011.xml"/><Relationship Id="rId156" Type="http://schemas.openxmlformats.org/officeDocument/2006/relationships/image" Target="../media/image997.png"/><Relationship Id="rId177" Type="http://schemas.openxmlformats.org/officeDocument/2006/relationships/customXml" Target="../ink/ink1032.xml"/><Relationship Id="rId198" Type="http://schemas.openxmlformats.org/officeDocument/2006/relationships/image" Target="../media/image1018.png"/><Relationship Id="rId321" Type="http://schemas.openxmlformats.org/officeDocument/2006/relationships/customXml" Target="../ink/ink1104.xml"/><Relationship Id="rId202" Type="http://schemas.openxmlformats.org/officeDocument/2006/relationships/image" Target="../media/image1020.png"/><Relationship Id="rId223" Type="http://schemas.openxmlformats.org/officeDocument/2006/relationships/customXml" Target="../ink/ink1055.xml"/><Relationship Id="rId244" Type="http://schemas.openxmlformats.org/officeDocument/2006/relationships/image" Target="../media/image1040.png"/><Relationship Id="rId18" Type="http://schemas.openxmlformats.org/officeDocument/2006/relationships/image" Target="../media/image928.png"/><Relationship Id="rId39" Type="http://schemas.openxmlformats.org/officeDocument/2006/relationships/customXml" Target="../ink/ink963.xml"/><Relationship Id="rId265" Type="http://schemas.openxmlformats.org/officeDocument/2006/relationships/customXml" Target="../ink/ink1076.xml"/><Relationship Id="rId286" Type="http://schemas.openxmlformats.org/officeDocument/2006/relationships/image" Target="../media/image1061.png"/><Relationship Id="rId50" Type="http://schemas.openxmlformats.org/officeDocument/2006/relationships/image" Target="../media/image944.png"/><Relationship Id="rId104" Type="http://schemas.openxmlformats.org/officeDocument/2006/relationships/image" Target="../media/image971.png"/><Relationship Id="rId125" Type="http://schemas.openxmlformats.org/officeDocument/2006/relationships/customXml" Target="../ink/ink1006.xml"/><Relationship Id="rId146" Type="http://schemas.openxmlformats.org/officeDocument/2006/relationships/image" Target="../media/image992.png"/><Relationship Id="rId167" Type="http://schemas.openxmlformats.org/officeDocument/2006/relationships/customXml" Target="../ink/ink1027.xml"/><Relationship Id="rId188" Type="http://schemas.openxmlformats.org/officeDocument/2006/relationships/image" Target="../media/image1013.png"/><Relationship Id="rId311" Type="http://schemas.openxmlformats.org/officeDocument/2006/relationships/customXml" Target="../ink/ink1099.xml"/><Relationship Id="rId71" Type="http://schemas.openxmlformats.org/officeDocument/2006/relationships/customXml" Target="../ink/ink979.xml"/><Relationship Id="rId92" Type="http://schemas.openxmlformats.org/officeDocument/2006/relationships/image" Target="../media/image965.png"/><Relationship Id="rId213" Type="http://schemas.openxmlformats.org/officeDocument/2006/relationships/customXml" Target="../ink/ink1050.xml"/><Relationship Id="rId234" Type="http://schemas.openxmlformats.org/officeDocument/2006/relationships/image" Target="../media/image1035.png"/><Relationship Id="rId2" Type="http://schemas.openxmlformats.org/officeDocument/2006/relationships/notesSlide" Target="../notesSlides/notesSlide23.xml"/><Relationship Id="rId29" Type="http://schemas.openxmlformats.org/officeDocument/2006/relationships/customXml" Target="../ink/ink958.xml"/><Relationship Id="rId255" Type="http://schemas.openxmlformats.org/officeDocument/2006/relationships/customXml" Target="../ink/ink1071.xml"/><Relationship Id="rId276" Type="http://schemas.openxmlformats.org/officeDocument/2006/relationships/image" Target="../media/image1056.png"/><Relationship Id="rId297" Type="http://schemas.openxmlformats.org/officeDocument/2006/relationships/customXml" Target="../ink/ink1092.xml"/><Relationship Id="rId40" Type="http://schemas.openxmlformats.org/officeDocument/2006/relationships/image" Target="../media/image939.png"/><Relationship Id="rId115" Type="http://schemas.openxmlformats.org/officeDocument/2006/relationships/customXml" Target="../ink/ink1001.xml"/><Relationship Id="rId136" Type="http://schemas.openxmlformats.org/officeDocument/2006/relationships/image" Target="../media/image987.png"/><Relationship Id="rId157" Type="http://schemas.openxmlformats.org/officeDocument/2006/relationships/customXml" Target="../ink/ink1022.xml"/><Relationship Id="rId178" Type="http://schemas.openxmlformats.org/officeDocument/2006/relationships/image" Target="../media/image1008.png"/><Relationship Id="rId301" Type="http://schemas.openxmlformats.org/officeDocument/2006/relationships/customXml" Target="../ink/ink1094.xml"/><Relationship Id="rId322" Type="http://schemas.openxmlformats.org/officeDocument/2006/relationships/image" Target="../media/image1079.png"/><Relationship Id="rId61" Type="http://schemas.openxmlformats.org/officeDocument/2006/relationships/customXml" Target="../ink/ink974.xml"/><Relationship Id="rId82" Type="http://schemas.openxmlformats.org/officeDocument/2006/relationships/image" Target="../media/image960.png"/><Relationship Id="rId199" Type="http://schemas.openxmlformats.org/officeDocument/2006/relationships/customXml" Target="../ink/ink1043.xml"/><Relationship Id="rId203" Type="http://schemas.openxmlformats.org/officeDocument/2006/relationships/customXml" Target="../ink/ink1045.xml"/><Relationship Id="rId19" Type="http://schemas.openxmlformats.org/officeDocument/2006/relationships/customXml" Target="../ink/ink953.xml"/><Relationship Id="rId224" Type="http://schemas.openxmlformats.org/officeDocument/2006/relationships/image" Target="../media/image1030.png"/><Relationship Id="rId245" Type="http://schemas.openxmlformats.org/officeDocument/2006/relationships/customXml" Target="../ink/ink1066.xml"/><Relationship Id="rId266" Type="http://schemas.openxmlformats.org/officeDocument/2006/relationships/image" Target="../media/image1051.png"/><Relationship Id="rId287" Type="http://schemas.openxmlformats.org/officeDocument/2006/relationships/customXml" Target="../ink/ink1087.xml"/><Relationship Id="rId30" Type="http://schemas.openxmlformats.org/officeDocument/2006/relationships/image" Target="../media/image934.png"/><Relationship Id="rId105" Type="http://schemas.openxmlformats.org/officeDocument/2006/relationships/customXml" Target="../ink/ink996.xml"/><Relationship Id="rId126" Type="http://schemas.openxmlformats.org/officeDocument/2006/relationships/image" Target="../media/image982.png"/><Relationship Id="rId147" Type="http://schemas.openxmlformats.org/officeDocument/2006/relationships/customXml" Target="../ink/ink1017.xml"/><Relationship Id="rId168" Type="http://schemas.openxmlformats.org/officeDocument/2006/relationships/image" Target="../media/image1003.png"/><Relationship Id="rId312" Type="http://schemas.openxmlformats.org/officeDocument/2006/relationships/image" Target="../media/image1074.png"/><Relationship Id="rId51" Type="http://schemas.openxmlformats.org/officeDocument/2006/relationships/customXml" Target="../ink/ink969.xml"/><Relationship Id="rId72" Type="http://schemas.openxmlformats.org/officeDocument/2006/relationships/image" Target="../media/image955.png"/><Relationship Id="rId93" Type="http://schemas.openxmlformats.org/officeDocument/2006/relationships/customXml" Target="../ink/ink990.xml"/><Relationship Id="rId189" Type="http://schemas.openxmlformats.org/officeDocument/2006/relationships/customXml" Target="../ink/ink1038.xml"/><Relationship Id="rId3" Type="http://schemas.openxmlformats.org/officeDocument/2006/relationships/customXml" Target="../ink/ink945.xml"/><Relationship Id="rId214" Type="http://schemas.openxmlformats.org/officeDocument/2006/relationships/image" Target="../media/image1025.png"/><Relationship Id="rId235" Type="http://schemas.openxmlformats.org/officeDocument/2006/relationships/customXml" Target="../ink/ink1061.xml"/><Relationship Id="rId256" Type="http://schemas.openxmlformats.org/officeDocument/2006/relationships/image" Target="../media/image1046.png"/><Relationship Id="rId277" Type="http://schemas.openxmlformats.org/officeDocument/2006/relationships/customXml" Target="../ink/ink1082.xml"/><Relationship Id="rId298" Type="http://schemas.openxmlformats.org/officeDocument/2006/relationships/image" Target="../media/image1067.png"/><Relationship Id="rId116" Type="http://schemas.openxmlformats.org/officeDocument/2006/relationships/image" Target="../media/image977.png"/><Relationship Id="rId137" Type="http://schemas.openxmlformats.org/officeDocument/2006/relationships/customXml" Target="../ink/ink1012.xml"/><Relationship Id="rId158" Type="http://schemas.openxmlformats.org/officeDocument/2006/relationships/image" Target="../media/image998.png"/><Relationship Id="rId302" Type="http://schemas.openxmlformats.org/officeDocument/2006/relationships/image" Target="../media/image1069.png"/><Relationship Id="rId323" Type="http://schemas.openxmlformats.org/officeDocument/2006/relationships/customXml" Target="../ink/ink1105.xml"/><Relationship Id="rId20" Type="http://schemas.openxmlformats.org/officeDocument/2006/relationships/image" Target="../media/image929.png"/><Relationship Id="rId41" Type="http://schemas.openxmlformats.org/officeDocument/2006/relationships/customXml" Target="../ink/ink964.xml"/><Relationship Id="rId62" Type="http://schemas.openxmlformats.org/officeDocument/2006/relationships/image" Target="../media/image950.png"/><Relationship Id="rId83" Type="http://schemas.openxmlformats.org/officeDocument/2006/relationships/customXml" Target="../ink/ink985.xml"/><Relationship Id="rId179" Type="http://schemas.openxmlformats.org/officeDocument/2006/relationships/customXml" Target="../ink/ink1033.xml"/><Relationship Id="rId190" Type="http://schemas.openxmlformats.org/officeDocument/2006/relationships/image" Target="../media/image1014.png"/><Relationship Id="rId204" Type="http://schemas.openxmlformats.org/officeDocument/2006/relationships/image" Target="../media/image1021.png"/><Relationship Id="rId225" Type="http://schemas.openxmlformats.org/officeDocument/2006/relationships/customXml" Target="../ink/ink1056.xml"/><Relationship Id="rId246" Type="http://schemas.openxmlformats.org/officeDocument/2006/relationships/image" Target="../media/image1041.png"/><Relationship Id="rId267" Type="http://schemas.openxmlformats.org/officeDocument/2006/relationships/customXml" Target="../ink/ink1077.xml"/><Relationship Id="rId288" Type="http://schemas.openxmlformats.org/officeDocument/2006/relationships/image" Target="../media/image1062.png"/><Relationship Id="rId106" Type="http://schemas.openxmlformats.org/officeDocument/2006/relationships/image" Target="../media/image972.png"/><Relationship Id="rId127" Type="http://schemas.openxmlformats.org/officeDocument/2006/relationships/customXml" Target="../ink/ink1007.xml"/><Relationship Id="rId313" Type="http://schemas.openxmlformats.org/officeDocument/2006/relationships/customXml" Target="../ink/ink1100.xml"/><Relationship Id="rId10" Type="http://schemas.openxmlformats.org/officeDocument/2006/relationships/image" Target="../media/image924.png"/><Relationship Id="rId31" Type="http://schemas.openxmlformats.org/officeDocument/2006/relationships/customXml" Target="../ink/ink959.xml"/><Relationship Id="rId52" Type="http://schemas.openxmlformats.org/officeDocument/2006/relationships/image" Target="../media/image945.png"/><Relationship Id="rId73" Type="http://schemas.openxmlformats.org/officeDocument/2006/relationships/customXml" Target="../ink/ink980.xml"/><Relationship Id="rId94" Type="http://schemas.openxmlformats.org/officeDocument/2006/relationships/image" Target="../media/image966.png"/><Relationship Id="rId148" Type="http://schemas.openxmlformats.org/officeDocument/2006/relationships/image" Target="../media/image993.png"/><Relationship Id="rId169" Type="http://schemas.openxmlformats.org/officeDocument/2006/relationships/customXml" Target="../ink/ink1028.xml"/><Relationship Id="rId4" Type="http://schemas.openxmlformats.org/officeDocument/2006/relationships/image" Target="../media/image921.png"/><Relationship Id="rId180" Type="http://schemas.openxmlformats.org/officeDocument/2006/relationships/image" Target="../media/image1009.png"/><Relationship Id="rId215" Type="http://schemas.openxmlformats.org/officeDocument/2006/relationships/customXml" Target="../ink/ink1051.xml"/><Relationship Id="rId236" Type="http://schemas.openxmlformats.org/officeDocument/2006/relationships/image" Target="../media/image1036.png"/><Relationship Id="rId257" Type="http://schemas.openxmlformats.org/officeDocument/2006/relationships/customXml" Target="../ink/ink1072.xml"/><Relationship Id="rId278" Type="http://schemas.openxmlformats.org/officeDocument/2006/relationships/image" Target="../media/image1057.png"/><Relationship Id="rId303" Type="http://schemas.openxmlformats.org/officeDocument/2006/relationships/customXml" Target="../ink/ink1095.xml"/><Relationship Id="rId42" Type="http://schemas.openxmlformats.org/officeDocument/2006/relationships/image" Target="../media/image940.png"/><Relationship Id="rId84" Type="http://schemas.openxmlformats.org/officeDocument/2006/relationships/image" Target="../media/image961.png"/><Relationship Id="rId138" Type="http://schemas.openxmlformats.org/officeDocument/2006/relationships/image" Target="../media/image988.png"/><Relationship Id="rId191" Type="http://schemas.openxmlformats.org/officeDocument/2006/relationships/customXml" Target="../ink/ink1039.xml"/><Relationship Id="rId205" Type="http://schemas.openxmlformats.org/officeDocument/2006/relationships/customXml" Target="../ink/ink1046.xml"/><Relationship Id="rId247" Type="http://schemas.openxmlformats.org/officeDocument/2006/relationships/customXml" Target="../ink/ink1067.xml"/><Relationship Id="rId107" Type="http://schemas.openxmlformats.org/officeDocument/2006/relationships/customXml" Target="../ink/ink997.xml"/><Relationship Id="rId289" Type="http://schemas.openxmlformats.org/officeDocument/2006/relationships/customXml" Target="../ink/ink1088.xml"/><Relationship Id="rId11" Type="http://schemas.openxmlformats.org/officeDocument/2006/relationships/customXml" Target="../ink/ink949.xml"/><Relationship Id="rId53" Type="http://schemas.openxmlformats.org/officeDocument/2006/relationships/customXml" Target="../ink/ink970.xml"/><Relationship Id="rId149" Type="http://schemas.openxmlformats.org/officeDocument/2006/relationships/customXml" Target="../ink/ink1018.xml"/><Relationship Id="rId314" Type="http://schemas.openxmlformats.org/officeDocument/2006/relationships/image" Target="../media/image1075.png"/><Relationship Id="rId95" Type="http://schemas.openxmlformats.org/officeDocument/2006/relationships/customXml" Target="../ink/ink991.xml"/><Relationship Id="rId160" Type="http://schemas.openxmlformats.org/officeDocument/2006/relationships/image" Target="../media/image999.png"/><Relationship Id="rId216" Type="http://schemas.openxmlformats.org/officeDocument/2006/relationships/image" Target="../media/image1026.png"/><Relationship Id="rId258" Type="http://schemas.openxmlformats.org/officeDocument/2006/relationships/image" Target="../media/image1047.png"/><Relationship Id="rId22" Type="http://schemas.openxmlformats.org/officeDocument/2006/relationships/image" Target="../media/image930.png"/><Relationship Id="rId64" Type="http://schemas.openxmlformats.org/officeDocument/2006/relationships/image" Target="../media/image951.png"/><Relationship Id="rId118" Type="http://schemas.openxmlformats.org/officeDocument/2006/relationships/image" Target="../media/image978.png"/><Relationship Id="rId325" Type="http://schemas.openxmlformats.org/officeDocument/2006/relationships/customXml" Target="../ink/ink1106.xml"/><Relationship Id="rId171" Type="http://schemas.openxmlformats.org/officeDocument/2006/relationships/customXml" Target="../ink/ink1029.xml"/><Relationship Id="rId227" Type="http://schemas.openxmlformats.org/officeDocument/2006/relationships/customXml" Target="../ink/ink1057.xml"/><Relationship Id="rId269" Type="http://schemas.openxmlformats.org/officeDocument/2006/relationships/customXml" Target="../ink/ink1078.xml"/><Relationship Id="rId33" Type="http://schemas.openxmlformats.org/officeDocument/2006/relationships/customXml" Target="../ink/ink960.xml"/><Relationship Id="rId129" Type="http://schemas.openxmlformats.org/officeDocument/2006/relationships/customXml" Target="../ink/ink1008.xml"/><Relationship Id="rId280" Type="http://schemas.openxmlformats.org/officeDocument/2006/relationships/image" Target="../media/image1058.png"/><Relationship Id="rId75" Type="http://schemas.openxmlformats.org/officeDocument/2006/relationships/customXml" Target="../ink/ink981.xml"/><Relationship Id="rId140" Type="http://schemas.openxmlformats.org/officeDocument/2006/relationships/image" Target="../media/image989.png"/><Relationship Id="rId182" Type="http://schemas.openxmlformats.org/officeDocument/2006/relationships/image" Target="../media/image1010.png"/><Relationship Id="rId6" Type="http://schemas.openxmlformats.org/officeDocument/2006/relationships/image" Target="../media/image922.png"/><Relationship Id="rId238" Type="http://schemas.openxmlformats.org/officeDocument/2006/relationships/image" Target="../media/image1037.png"/><Relationship Id="rId291" Type="http://schemas.openxmlformats.org/officeDocument/2006/relationships/customXml" Target="../ink/ink1089.xml"/><Relationship Id="rId305" Type="http://schemas.openxmlformats.org/officeDocument/2006/relationships/customXml" Target="../ink/ink1096.xml"/><Relationship Id="rId44" Type="http://schemas.openxmlformats.org/officeDocument/2006/relationships/image" Target="../media/image941.png"/><Relationship Id="rId86" Type="http://schemas.openxmlformats.org/officeDocument/2006/relationships/image" Target="../media/image962.png"/><Relationship Id="rId151" Type="http://schemas.openxmlformats.org/officeDocument/2006/relationships/customXml" Target="../ink/ink1019.xml"/><Relationship Id="rId193" Type="http://schemas.openxmlformats.org/officeDocument/2006/relationships/customXml" Target="../ink/ink1040.xml"/><Relationship Id="rId207" Type="http://schemas.openxmlformats.org/officeDocument/2006/relationships/customXml" Target="../ink/ink1047.xml"/><Relationship Id="rId249" Type="http://schemas.openxmlformats.org/officeDocument/2006/relationships/customXml" Target="../ink/ink1068.xml"/><Relationship Id="rId13" Type="http://schemas.openxmlformats.org/officeDocument/2006/relationships/customXml" Target="../ink/ink950.xml"/><Relationship Id="rId109" Type="http://schemas.openxmlformats.org/officeDocument/2006/relationships/customXml" Target="../ink/ink998.xml"/><Relationship Id="rId260" Type="http://schemas.openxmlformats.org/officeDocument/2006/relationships/image" Target="../media/image1048.png"/><Relationship Id="rId316" Type="http://schemas.openxmlformats.org/officeDocument/2006/relationships/image" Target="../media/image1076.png"/><Relationship Id="rId55" Type="http://schemas.openxmlformats.org/officeDocument/2006/relationships/customXml" Target="../ink/ink971.xml"/><Relationship Id="rId97" Type="http://schemas.openxmlformats.org/officeDocument/2006/relationships/customXml" Target="../ink/ink992.xml"/><Relationship Id="rId120" Type="http://schemas.openxmlformats.org/officeDocument/2006/relationships/image" Target="../media/image979.png"/></Relationships>
</file>

<file path=ppt/slides/_rels/slide2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420.png"/><Relationship Id="rId299" Type="http://schemas.openxmlformats.org/officeDocument/2006/relationships/image" Target="../media/image6330.png"/><Relationship Id="rId21" Type="http://schemas.openxmlformats.org/officeDocument/2006/relationships/image" Target="../media/image4940.png"/><Relationship Id="rId63" Type="http://schemas.openxmlformats.org/officeDocument/2006/relationships/image" Target="../media/image5150.png"/><Relationship Id="rId159" Type="http://schemas.openxmlformats.org/officeDocument/2006/relationships/image" Target="../media/image5630.png"/><Relationship Id="rId324" Type="http://schemas.openxmlformats.org/officeDocument/2006/relationships/customXml" Target="../ink/ink1269.xml"/><Relationship Id="rId366" Type="http://schemas.openxmlformats.org/officeDocument/2006/relationships/image" Target="../media/image6660.png"/><Relationship Id="rId170" Type="http://schemas.openxmlformats.org/officeDocument/2006/relationships/customXml" Target="../ink/ink1192.xml"/><Relationship Id="rId226" Type="http://schemas.openxmlformats.org/officeDocument/2006/relationships/customXml" Target="../ink/ink1220.xml"/><Relationship Id="rId268" Type="http://schemas.openxmlformats.org/officeDocument/2006/relationships/customXml" Target="../ink/ink1241.xml"/><Relationship Id="rId32" Type="http://schemas.openxmlformats.org/officeDocument/2006/relationships/customXml" Target="../ink/ink1123.xml"/><Relationship Id="rId74" Type="http://schemas.openxmlformats.org/officeDocument/2006/relationships/customXml" Target="../ink/ink1144.xml"/><Relationship Id="rId128" Type="http://schemas.openxmlformats.org/officeDocument/2006/relationships/customXml" Target="../ink/ink1171.xml"/><Relationship Id="rId335" Type="http://schemas.openxmlformats.org/officeDocument/2006/relationships/customXml" Target="../ink/ink1275.xml"/><Relationship Id="rId377" Type="http://schemas.openxmlformats.org/officeDocument/2006/relationships/image" Target="../media/image6710.png"/><Relationship Id="rId5" Type="http://schemas.openxmlformats.org/officeDocument/2006/relationships/image" Target="../media/image4860.png"/><Relationship Id="rId181" Type="http://schemas.openxmlformats.org/officeDocument/2006/relationships/image" Target="../media/image5740.png"/><Relationship Id="rId237" Type="http://schemas.openxmlformats.org/officeDocument/2006/relationships/image" Target="../media/image6020.png"/><Relationship Id="rId279" Type="http://schemas.openxmlformats.org/officeDocument/2006/relationships/image" Target="../media/image6230.png"/><Relationship Id="rId43" Type="http://schemas.openxmlformats.org/officeDocument/2006/relationships/image" Target="../media/image5050.png"/><Relationship Id="rId139" Type="http://schemas.openxmlformats.org/officeDocument/2006/relationships/image" Target="../media/image5530.png"/><Relationship Id="rId290" Type="http://schemas.openxmlformats.org/officeDocument/2006/relationships/customXml" Target="../ink/ink1252.xml"/><Relationship Id="rId304" Type="http://schemas.openxmlformats.org/officeDocument/2006/relationships/customXml" Target="../ink/ink1259.xml"/><Relationship Id="rId346" Type="http://schemas.openxmlformats.org/officeDocument/2006/relationships/image" Target="../media/image6560.png"/><Relationship Id="rId388" Type="http://schemas.openxmlformats.org/officeDocument/2006/relationships/customXml" Target="../ink/ink1302.xml"/><Relationship Id="rId85" Type="http://schemas.openxmlformats.org/officeDocument/2006/relationships/image" Target="../media/image5260.png"/><Relationship Id="rId150" Type="http://schemas.openxmlformats.org/officeDocument/2006/relationships/customXml" Target="../ink/ink1182.xml"/><Relationship Id="rId192" Type="http://schemas.openxmlformats.org/officeDocument/2006/relationships/customXml" Target="../ink/ink1203.xml"/><Relationship Id="rId206" Type="http://schemas.openxmlformats.org/officeDocument/2006/relationships/customXml" Target="../ink/ink1210.xml"/><Relationship Id="rId248" Type="http://schemas.openxmlformats.org/officeDocument/2006/relationships/customXml" Target="../ink/ink1231.xml"/><Relationship Id="rId12" Type="http://schemas.openxmlformats.org/officeDocument/2006/relationships/customXml" Target="../ink/ink1113.xml"/><Relationship Id="rId108" Type="http://schemas.openxmlformats.org/officeDocument/2006/relationships/customXml" Target="../ink/ink1161.xml"/><Relationship Id="rId315" Type="http://schemas.openxmlformats.org/officeDocument/2006/relationships/image" Target="../media/image6410.png"/><Relationship Id="rId357" Type="http://schemas.openxmlformats.org/officeDocument/2006/relationships/customXml" Target="../ink/ink1286.xml"/><Relationship Id="rId54" Type="http://schemas.openxmlformats.org/officeDocument/2006/relationships/customXml" Target="../ink/ink1134.xml"/><Relationship Id="rId96" Type="http://schemas.openxmlformats.org/officeDocument/2006/relationships/customXml" Target="../ink/ink1155.xml"/><Relationship Id="rId161" Type="http://schemas.openxmlformats.org/officeDocument/2006/relationships/image" Target="../media/image5640.png"/><Relationship Id="rId217" Type="http://schemas.openxmlformats.org/officeDocument/2006/relationships/image" Target="../media/image5920.png"/><Relationship Id="rId259" Type="http://schemas.openxmlformats.org/officeDocument/2006/relationships/image" Target="../media/image6130.png"/><Relationship Id="rId23" Type="http://schemas.openxmlformats.org/officeDocument/2006/relationships/image" Target="../media/image4950.png"/><Relationship Id="rId119" Type="http://schemas.openxmlformats.org/officeDocument/2006/relationships/image" Target="../media/image5430.png"/><Relationship Id="rId270" Type="http://schemas.openxmlformats.org/officeDocument/2006/relationships/customXml" Target="../ink/ink1242.xml"/><Relationship Id="rId326" Type="http://schemas.openxmlformats.org/officeDocument/2006/relationships/customXml" Target="../ink/ink1270.xml"/><Relationship Id="rId65" Type="http://schemas.openxmlformats.org/officeDocument/2006/relationships/image" Target="../media/image5160.png"/><Relationship Id="rId130" Type="http://schemas.openxmlformats.org/officeDocument/2006/relationships/customXml" Target="../ink/ink1172.xml"/><Relationship Id="rId368" Type="http://schemas.openxmlformats.org/officeDocument/2006/relationships/image" Target="../media/image6670.png"/><Relationship Id="rId172" Type="http://schemas.openxmlformats.org/officeDocument/2006/relationships/customXml" Target="../ink/ink1193.xml"/><Relationship Id="rId228" Type="http://schemas.openxmlformats.org/officeDocument/2006/relationships/customXml" Target="../ink/ink1221.xml"/><Relationship Id="rId281" Type="http://schemas.openxmlformats.org/officeDocument/2006/relationships/image" Target="../media/image6240.png"/><Relationship Id="rId337" Type="http://schemas.openxmlformats.org/officeDocument/2006/relationships/customXml" Target="../ink/ink1276.xml"/><Relationship Id="rId34" Type="http://schemas.openxmlformats.org/officeDocument/2006/relationships/customXml" Target="../ink/ink1124.xml"/><Relationship Id="rId76" Type="http://schemas.openxmlformats.org/officeDocument/2006/relationships/customXml" Target="../ink/ink1145.xml"/><Relationship Id="rId141" Type="http://schemas.openxmlformats.org/officeDocument/2006/relationships/image" Target="../media/image5540.png"/><Relationship Id="rId379" Type="http://schemas.openxmlformats.org/officeDocument/2006/relationships/image" Target="../media/image6720.png"/><Relationship Id="rId7" Type="http://schemas.openxmlformats.org/officeDocument/2006/relationships/image" Target="../media/image4870.png"/><Relationship Id="rId183" Type="http://schemas.openxmlformats.org/officeDocument/2006/relationships/image" Target="../media/image5750.png"/><Relationship Id="rId239" Type="http://schemas.openxmlformats.org/officeDocument/2006/relationships/image" Target="../media/image6030.png"/><Relationship Id="rId390" Type="http://schemas.openxmlformats.org/officeDocument/2006/relationships/customXml" Target="../ink/ink1303.xml"/><Relationship Id="rId250" Type="http://schemas.openxmlformats.org/officeDocument/2006/relationships/customXml" Target="../ink/ink1232.xml"/><Relationship Id="rId292" Type="http://schemas.openxmlformats.org/officeDocument/2006/relationships/customXml" Target="../ink/ink1253.xml"/><Relationship Id="rId306" Type="http://schemas.openxmlformats.org/officeDocument/2006/relationships/customXml" Target="../ink/ink1260.xml"/><Relationship Id="rId45" Type="http://schemas.openxmlformats.org/officeDocument/2006/relationships/image" Target="../media/image5060.png"/><Relationship Id="rId87" Type="http://schemas.openxmlformats.org/officeDocument/2006/relationships/image" Target="../media/image5270.png"/><Relationship Id="rId110" Type="http://schemas.openxmlformats.org/officeDocument/2006/relationships/customXml" Target="../ink/ink1162.xml"/><Relationship Id="rId348" Type="http://schemas.openxmlformats.org/officeDocument/2006/relationships/image" Target="../media/image6570.png"/><Relationship Id="rId152" Type="http://schemas.openxmlformats.org/officeDocument/2006/relationships/customXml" Target="../ink/ink1183.xml"/><Relationship Id="rId194" Type="http://schemas.openxmlformats.org/officeDocument/2006/relationships/customXml" Target="../ink/ink1204.xml"/><Relationship Id="rId208" Type="http://schemas.openxmlformats.org/officeDocument/2006/relationships/customXml" Target="../ink/ink1211.xml"/><Relationship Id="rId261" Type="http://schemas.openxmlformats.org/officeDocument/2006/relationships/image" Target="../media/image6140.png"/><Relationship Id="rId14" Type="http://schemas.openxmlformats.org/officeDocument/2006/relationships/customXml" Target="../ink/ink1114.xml"/><Relationship Id="rId56" Type="http://schemas.openxmlformats.org/officeDocument/2006/relationships/customXml" Target="../ink/ink1135.xml"/><Relationship Id="rId317" Type="http://schemas.openxmlformats.org/officeDocument/2006/relationships/image" Target="../media/image6420.png"/><Relationship Id="rId359" Type="http://schemas.openxmlformats.org/officeDocument/2006/relationships/customXml" Target="../ink/ink1287.xml"/><Relationship Id="rId98" Type="http://schemas.openxmlformats.org/officeDocument/2006/relationships/customXml" Target="../ink/ink1156.xml"/><Relationship Id="rId121" Type="http://schemas.openxmlformats.org/officeDocument/2006/relationships/image" Target="../media/image5440.png"/><Relationship Id="rId163" Type="http://schemas.openxmlformats.org/officeDocument/2006/relationships/image" Target="../media/image5650.png"/><Relationship Id="rId219" Type="http://schemas.openxmlformats.org/officeDocument/2006/relationships/image" Target="../media/image5930.png"/><Relationship Id="rId370" Type="http://schemas.openxmlformats.org/officeDocument/2006/relationships/image" Target="../media/image6680.png"/><Relationship Id="rId230" Type="http://schemas.openxmlformats.org/officeDocument/2006/relationships/customXml" Target="../ink/ink1222.xml"/><Relationship Id="rId25" Type="http://schemas.openxmlformats.org/officeDocument/2006/relationships/image" Target="../media/image4960.png"/><Relationship Id="rId67" Type="http://schemas.openxmlformats.org/officeDocument/2006/relationships/image" Target="../media/image5170.png"/><Relationship Id="rId272" Type="http://schemas.openxmlformats.org/officeDocument/2006/relationships/customXml" Target="../ink/ink1243.xml"/><Relationship Id="rId328" Type="http://schemas.openxmlformats.org/officeDocument/2006/relationships/customXml" Target="../ink/ink1271.xml"/><Relationship Id="rId132" Type="http://schemas.openxmlformats.org/officeDocument/2006/relationships/customXml" Target="../ink/ink1173.xml"/><Relationship Id="rId174" Type="http://schemas.openxmlformats.org/officeDocument/2006/relationships/customXml" Target="../ink/ink1194.xml"/><Relationship Id="rId381" Type="http://schemas.openxmlformats.org/officeDocument/2006/relationships/image" Target="../media/image6730.png"/><Relationship Id="rId241" Type="http://schemas.openxmlformats.org/officeDocument/2006/relationships/image" Target="../media/image6040.png"/><Relationship Id="rId36" Type="http://schemas.openxmlformats.org/officeDocument/2006/relationships/customXml" Target="../ink/ink1125.xml"/><Relationship Id="rId283" Type="http://schemas.openxmlformats.org/officeDocument/2006/relationships/image" Target="../media/image6250.png"/><Relationship Id="rId339" Type="http://schemas.openxmlformats.org/officeDocument/2006/relationships/customXml" Target="../ink/ink1277.xml"/><Relationship Id="rId78" Type="http://schemas.openxmlformats.org/officeDocument/2006/relationships/customXml" Target="../ink/ink1146.xml"/><Relationship Id="rId101" Type="http://schemas.openxmlformats.org/officeDocument/2006/relationships/image" Target="../media/image5340.png"/><Relationship Id="rId143" Type="http://schemas.openxmlformats.org/officeDocument/2006/relationships/image" Target="../media/image5550.png"/><Relationship Id="rId185" Type="http://schemas.openxmlformats.org/officeDocument/2006/relationships/image" Target="../media/image5760.png"/><Relationship Id="rId350" Type="http://schemas.openxmlformats.org/officeDocument/2006/relationships/image" Target="../media/image6580.png"/><Relationship Id="rId9" Type="http://schemas.openxmlformats.org/officeDocument/2006/relationships/image" Target="../media/image4880.png"/><Relationship Id="rId210" Type="http://schemas.openxmlformats.org/officeDocument/2006/relationships/customXml" Target="../ink/ink1212.xml"/><Relationship Id="rId392" Type="http://schemas.openxmlformats.org/officeDocument/2006/relationships/customXml" Target="../ink/ink1304.xml"/><Relationship Id="rId252" Type="http://schemas.openxmlformats.org/officeDocument/2006/relationships/customXml" Target="../ink/ink1233.xml"/><Relationship Id="rId294" Type="http://schemas.openxmlformats.org/officeDocument/2006/relationships/customXml" Target="../ink/ink1254.xml"/><Relationship Id="rId308" Type="http://schemas.openxmlformats.org/officeDocument/2006/relationships/customXml" Target="../ink/ink1261.xml"/><Relationship Id="rId47" Type="http://schemas.openxmlformats.org/officeDocument/2006/relationships/image" Target="../media/image5070.png"/><Relationship Id="rId89" Type="http://schemas.openxmlformats.org/officeDocument/2006/relationships/image" Target="../media/image5280.png"/><Relationship Id="rId112" Type="http://schemas.openxmlformats.org/officeDocument/2006/relationships/customXml" Target="../ink/ink1163.xml"/><Relationship Id="rId154" Type="http://schemas.openxmlformats.org/officeDocument/2006/relationships/customXml" Target="../ink/ink1184.xml"/><Relationship Id="rId361" Type="http://schemas.openxmlformats.org/officeDocument/2006/relationships/customXml" Target="../ink/ink1288.xml"/><Relationship Id="rId196" Type="http://schemas.openxmlformats.org/officeDocument/2006/relationships/customXml" Target="../ink/ink1205.xml"/><Relationship Id="rId16" Type="http://schemas.openxmlformats.org/officeDocument/2006/relationships/customXml" Target="../ink/ink1115.xml"/><Relationship Id="rId221" Type="http://schemas.openxmlformats.org/officeDocument/2006/relationships/image" Target="../media/image5940.png"/><Relationship Id="rId263" Type="http://schemas.openxmlformats.org/officeDocument/2006/relationships/image" Target="../media/image6150.png"/><Relationship Id="rId319" Type="http://schemas.openxmlformats.org/officeDocument/2006/relationships/image" Target="../media/image6430.png"/><Relationship Id="rId37" Type="http://schemas.openxmlformats.org/officeDocument/2006/relationships/image" Target="../media/image5020.png"/><Relationship Id="rId58" Type="http://schemas.openxmlformats.org/officeDocument/2006/relationships/customXml" Target="../ink/ink1136.xml"/><Relationship Id="rId79" Type="http://schemas.openxmlformats.org/officeDocument/2006/relationships/image" Target="../media/image5230.png"/><Relationship Id="rId102" Type="http://schemas.openxmlformats.org/officeDocument/2006/relationships/customXml" Target="../ink/ink1158.xml"/><Relationship Id="rId123" Type="http://schemas.openxmlformats.org/officeDocument/2006/relationships/image" Target="../media/image5450.png"/><Relationship Id="rId144" Type="http://schemas.openxmlformats.org/officeDocument/2006/relationships/customXml" Target="../ink/ink1179.xml"/><Relationship Id="rId330" Type="http://schemas.openxmlformats.org/officeDocument/2006/relationships/image" Target="../media/image6480.png"/><Relationship Id="rId90" Type="http://schemas.openxmlformats.org/officeDocument/2006/relationships/customXml" Target="../ink/ink1152.xml"/><Relationship Id="rId165" Type="http://schemas.openxmlformats.org/officeDocument/2006/relationships/image" Target="../media/image5660.png"/><Relationship Id="rId186" Type="http://schemas.openxmlformats.org/officeDocument/2006/relationships/customXml" Target="../ink/ink1200.xml"/><Relationship Id="rId351" Type="http://schemas.openxmlformats.org/officeDocument/2006/relationships/customXml" Target="../ink/ink1283.xml"/><Relationship Id="rId372" Type="http://schemas.openxmlformats.org/officeDocument/2006/relationships/image" Target="../media/image6690.png"/><Relationship Id="rId393" Type="http://schemas.openxmlformats.org/officeDocument/2006/relationships/image" Target="../media/image6790.png"/><Relationship Id="rId211" Type="http://schemas.openxmlformats.org/officeDocument/2006/relationships/image" Target="../media/image5890.png"/><Relationship Id="rId232" Type="http://schemas.openxmlformats.org/officeDocument/2006/relationships/customXml" Target="../ink/ink1223.xml"/><Relationship Id="rId253" Type="http://schemas.openxmlformats.org/officeDocument/2006/relationships/image" Target="../media/image6100.png"/><Relationship Id="rId274" Type="http://schemas.openxmlformats.org/officeDocument/2006/relationships/customXml" Target="../ink/ink1244.xml"/><Relationship Id="rId295" Type="http://schemas.openxmlformats.org/officeDocument/2006/relationships/image" Target="../media/image6310.png"/><Relationship Id="rId309" Type="http://schemas.openxmlformats.org/officeDocument/2006/relationships/image" Target="../media/image6380.png"/><Relationship Id="rId27" Type="http://schemas.openxmlformats.org/officeDocument/2006/relationships/image" Target="../media/image4970.png"/><Relationship Id="rId48" Type="http://schemas.openxmlformats.org/officeDocument/2006/relationships/customXml" Target="../ink/ink1131.xml"/><Relationship Id="rId69" Type="http://schemas.openxmlformats.org/officeDocument/2006/relationships/image" Target="../media/image5180.png"/><Relationship Id="rId113" Type="http://schemas.openxmlformats.org/officeDocument/2006/relationships/image" Target="../media/image5400.png"/><Relationship Id="rId134" Type="http://schemas.openxmlformats.org/officeDocument/2006/relationships/customXml" Target="../ink/ink1174.xml"/><Relationship Id="rId320" Type="http://schemas.openxmlformats.org/officeDocument/2006/relationships/customXml" Target="../ink/ink1267.xml"/><Relationship Id="rId80" Type="http://schemas.openxmlformats.org/officeDocument/2006/relationships/customXml" Target="../ink/ink1147.xml"/><Relationship Id="rId155" Type="http://schemas.openxmlformats.org/officeDocument/2006/relationships/image" Target="../media/image5610.png"/><Relationship Id="rId176" Type="http://schemas.openxmlformats.org/officeDocument/2006/relationships/customXml" Target="../ink/ink1195.xml"/><Relationship Id="rId197" Type="http://schemas.openxmlformats.org/officeDocument/2006/relationships/image" Target="../media/image5820.png"/><Relationship Id="rId341" Type="http://schemas.openxmlformats.org/officeDocument/2006/relationships/customXml" Target="../ink/ink1278.xml"/><Relationship Id="rId362" Type="http://schemas.openxmlformats.org/officeDocument/2006/relationships/image" Target="../media/image6640.png"/><Relationship Id="rId383" Type="http://schemas.openxmlformats.org/officeDocument/2006/relationships/image" Target="../media/image6740.png"/><Relationship Id="rId201" Type="http://schemas.openxmlformats.org/officeDocument/2006/relationships/image" Target="../media/image5840.png"/><Relationship Id="rId222" Type="http://schemas.openxmlformats.org/officeDocument/2006/relationships/customXml" Target="../ink/ink1218.xml"/><Relationship Id="rId243" Type="http://schemas.openxmlformats.org/officeDocument/2006/relationships/image" Target="../media/image6050.png"/><Relationship Id="rId264" Type="http://schemas.openxmlformats.org/officeDocument/2006/relationships/customXml" Target="../ink/ink1239.xml"/><Relationship Id="rId285" Type="http://schemas.openxmlformats.org/officeDocument/2006/relationships/image" Target="../media/image6260.png"/><Relationship Id="rId17" Type="http://schemas.openxmlformats.org/officeDocument/2006/relationships/image" Target="../media/image4920.png"/><Relationship Id="rId38" Type="http://schemas.openxmlformats.org/officeDocument/2006/relationships/customXml" Target="../ink/ink1126.xml"/><Relationship Id="rId59" Type="http://schemas.openxmlformats.org/officeDocument/2006/relationships/image" Target="../media/image5130.png"/><Relationship Id="rId103" Type="http://schemas.openxmlformats.org/officeDocument/2006/relationships/image" Target="../media/image5350.png"/><Relationship Id="rId124" Type="http://schemas.openxmlformats.org/officeDocument/2006/relationships/customXml" Target="../ink/ink1169.xml"/><Relationship Id="rId310" Type="http://schemas.openxmlformats.org/officeDocument/2006/relationships/customXml" Target="../ink/ink1262.xml"/><Relationship Id="rId70" Type="http://schemas.openxmlformats.org/officeDocument/2006/relationships/customXml" Target="../ink/ink1142.xml"/><Relationship Id="rId91" Type="http://schemas.openxmlformats.org/officeDocument/2006/relationships/image" Target="../media/image5290.png"/><Relationship Id="rId145" Type="http://schemas.openxmlformats.org/officeDocument/2006/relationships/image" Target="../media/image5560.png"/><Relationship Id="rId166" Type="http://schemas.openxmlformats.org/officeDocument/2006/relationships/customXml" Target="../ink/ink1190.xml"/><Relationship Id="rId187" Type="http://schemas.openxmlformats.org/officeDocument/2006/relationships/image" Target="../media/image5770.png"/><Relationship Id="rId331" Type="http://schemas.openxmlformats.org/officeDocument/2006/relationships/customXml" Target="../ink/ink1273.xml"/><Relationship Id="rId352" Type="http://schemas.openxmlformats.org/officeDocument/2006/relationships/image" Target="../media/image6590.png"/><Relationship Id="rId373" Type="http://schemas.openxmlformats.org/officeDocument/2006/relationships/customXml" Target="../ink/ink1294.xml"/><Relationship Id="rId394" Type="http://schemas.openxmlformats.org/officeDocument/2006/relationships/customXml" Target="../ink/ink1305.xml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1213.xml"/><Relationship Id="rId233" Type="http://schemas.openxmlformats.org/officeDocument/2006/relationships/image" Target="../media/image6000.png"/><Relationship Id="rId254" Type="http://schemas.openxmlformats.org/officeDocument/2006/relationships/customXml" Target="../ink/ink1234.xml"/><Relationship Id="rId28" Type="http://schemas.openxmlformats.org/officeDocument/2006/relationships/customXml" Target="../ink/ink1121.xml"/><Relationship Id="rId49" Type="http://schemas.openxmlformats.org/officeDocument/2006/relationships/image" Target="../media/image5080.png"/><Relationship Id="rId114" Type="http://schemas.openxmlformats.org/officeDocument/2006/relationships/customXml" Target="../ink/ink1164.xml"/><Relationship Id="rId275" Type="http://schemas.openxmlformats.org/officeDocument/2006/relationships/image" Target="../media/image6210.png"/><Relationship Id="rId296" Type="http://schemas.openxmlformats.org/officeDocument/2006/relationships/customXml" Target="../ink/ink1255.xml"/><Relationship Id="rId300" Type="http://schemas.openxmlformats.org/officeDocument/2006/relationships/customXml" Target="../ink/ink1257.xml"/><Relationship Id="rId60" Type="http://schemas.openxmlformats.org/officeDocument/2006/relationships/customXml" Target="../ink/ink1137.xml"/><Relationship Id="rId81" Type="http://schemas.openxmlformats.org/officeDocument/2006/relationships/image" Target="../media/image5240.png"/><Relationship Id="rId135" Type="http://schemas.openxmlformats.org/officeDocument/2006/relationships/image" Target="../media/image5510.png"/><Relationship Id="rId156" Type="http://schemas.openxmlformats.org/officeDocument/2006/relationships/customXml" Target="../ink/ink1185.xml"/><Relationship Id="rId177" Type="http://schemas.openxmlformats.org/officeDocument/2006/relationships/image" Target="../media/image5720.png"/><Relationship Id="rId198" Type="http://schemas.openxmlformats.org/officeDocument/2006/relationships/customXml" Target="../ink/ink1206.xml"/><Relationship Id="rId321" Type="http://schemas.openxmlformats.org/officeDocument/2006/relationships/image" Target="../media/image6440.png"/><Relationship Id="rId342" Type="http://schemas.openxmlformats.org/officeDocument/2006/relationships/image" Target="../media/image6540.png"/><Relationship Id="rId363" Type="http://schemas.openxmlformats.org/officeDocument/2006/relationships/customXml" Target="../ink/ink1289.xml"/><Relationship Id="rId384" Type="http://schemas.openxmlformats.org/officeDocument/2006/relationships/customXml" Target="../ink/ink1300.xml"/><Relationship Id="rId202" Type="http://schemas.openxmlformats.org/officeDocument/2006/relationships/customXml" Target="../ink/ink1208.xml"/><Relationship Id="rId223" Type="http://schemas.openxmlformats.org/officeDocument/2006/relationships/image" Target="../media/image5950.png"/><Relationship Id="rId244" Type="http://schemas.openxmlformats.org/officeDocument/2006/relationships/customXml" Target="../ink/ink1229.xml"/><Relationship Id="rId18" Type="http://schemas.openxmlformats.org/officeDocument/2006/relationships/customXml" Target="../ink/ink1116.xml"/><Relationship Id="rId39" Type="http://schemas.openxmlformats.org/officeDocument/2006/relationships/image" Target="../media/image5030.png"/><Relationship Id="rId265" Type="http://schemas.openxmlformats.org/officeDocument/2006/relationships/image" Target="../media/image6160.png"/><Relationship Id="rId286" Type="http://schemas.openxmlformats.org/officeDocument/2006/relationships/customXml" Target="../ink/ink1250.xml"/><Relationship Id="rId50" Type="http://schemas.openxmlformats.org/officeDocument/2006/relationships/customXml" Target="../ink/ink1132.xml"/><Relationship Id="rId104" Type="http://schemas.openxmlformats.org/officeDocument/2006/relationships/customXml" Target="../ink/ink1159.xml"/><Relationship Id="rId125" Type="http://schemas.openxmlformats.org/officeDocument/2006/relationships/image" Target="../media/image5460.png"/><Relationship Id="rId146" Type="http://schemas.openxmlformats.org/officeDocument/2006/relationships/customXml" Target="../ink/ink1180.xml"/><Relationship Id="rId167" Type="http://schemas.openxmlformats.org/officeDocument/2006/relationships/image" Target="../media/image5670.png"/><Relationship Id="rId188" Type="http://schemas.openxmlformats.org/officeDocument/2006/relationships/customXml" Target="../ink/ink1201.xml"/><Relationship Id="rId311" Type="http://schemas.openxmlformats.org/officeDocument/2006/relationships/image" Target="../media/image6390.png"/><Relationship Id="rId332" Type="http://schemas.openxmlformats.org/officeDocument/2006/relationships/image" Target="../media/image6490.png"/><Relationship Id="rId353" Type="http://schemas.openxmlformats.org/officeDocument/2006/relationships/customXml" Target="../ink/ink1284.xml"/><Relationship Id="rId374" Type="http://schemas.openxmlformats.org/officeDocument/2006/relationships/image" Target="../media/image6700.png"/><Relationship Id="rId395" Type="http://schemas.openxmlformats.org/officeDocument/2006/relationships/image" Target="../media/image6800.png"/><Relationship Id="rId71" Type="http://schemas.openxmlformats.org/officeDocument/2006/relationships/image" Target="../media/image5190.png"/><Relationship Id="rId92" Type="http://schemas.openxmlformats.org/officeDocument/2006/relationships/customXml" Target="../ink/ink1153.xml"/><Relationship Id="rId213" Type="http://schemas.openxmlformats.org/officeDocument/2006/relationships/image" Target="../media/image5900.png"/><Relationship Id="rId234" Type="http://schemas.openxmlformats.org/officeDocument/2006/relationships/customXml" Target="../ink/ink1224.xml"/><Relationship Id="rId2" Type="http://schemas.openxmlformats.org/officeDocument/2006/relationships/customXml" Target="../ink/ink1108.xml"/><Relationship Id="rId29" Type="http://schemas.openxmlformats.org/officeDocument/2006/relationships/image" Target="../media/image4980.png"/><Relationship Id="rId255" Type="http://schemas.openxmlformats.org/officeDocument/2006/relationships/image" Target="../media/image6110.png"/><Relationship Id="rId276" Type="http://schemas.openxmlformats.org/officeDocument/2006/relationships/customXml" Target="../ink/ink1245.xml"/><Relationship Id="rId297" Type="http://schemas.openxmlformats.org/officeDocument/2006/relationships/image" Target="../media/image6320.png"/><Relationship Id="rId40" Type="http://schemas.openxmlformats.org/officeDocument/2006/relationships/customXml" Target="../ink/ink1127.xml"/><Relationship Id="rId115" Type="http://schemas.openxmlformats.org/officeDocument/2006/relationships/image" Target="../media/image5410.png"/><Relationship Id="rId136" Type="http://schemas.openxmlformats.org/officeDocument/2006/relationships/customXml" Target="../ink/ink1175.xml"/><Relationship Id="rId157" Type="http://schemas.openxmlformats.org/officeDocument/2006/relationships/image" Target="../media/image5620.png"/><Relationship Id="rId178" Type="http://schemas.openxmlformats.org/officeDocument/2006/relationships/customXml" Target="../ink/ink1196.xml"/><Relationship Id="rId301" Type="http://schemas.openxmlformats.org/officeDocument/2006/relationships/image" Target="../media/image6340.png"/><Relationship Id="rId322" Type="http://schemas.openxmlformats.org/officeDocument/2006/relationships/customXml" Target="../ink/ink1268.xml"/><Relationship Id="rId343" Type="http://schemas.openxmlformats.org/officeDocument/2006/relationships/customXml" Target="../ink/ink1279.xml"/><Relationship Id="rId364" Type="http://schemas.openxmlformats.org/officeDocument/2006/relationships/image" Target="../media/image6650.png"/><Relationship Id="rId61" Type="http://schemas.openxmlformats.org/officeDocument/2006/relationships/image" Target="../media/image5140.png"/><Relationship Id="rId82" Type="http://schemas.openxmlformats.org/officeDocument/2006/relationships/customXml" Target="../ink/ink1148.xml"/><Relationship Id="rId199" Type="http://schemas.openxmlformats.org/officeDocument/2006/relationships/image" Target="../media/image5830.png"/><Relationship Id="rId203" Type="http://schemas.openxmlformats.org/officeDocument/2006/relationships/image" Target="../media/image5850.png"/><Relationship Id="rId385" Type="http://schemas.openxmlformats.org/officeDocument/2006/relationships/image" Target="../media/image6750.png"/><Relationship Id="rId19" Type="http://schemas.openxmlformats.org/officeDocument/2006/relationships/image" Target="../media/image4930.png"/><Relationship Id="rId224" Type="http://schemas.openxmlformats.org/officeDocument/2006/relationships/customXml" Target="../ink/ink1219.xml"/><Relationship Id="rId245" Type="http://schemas.openxmlformats.org/officeDocument/2006/relationships/image" Target="../media/image6060.png"/><Relationship Id="rId266" Type="http://schemas.openxmlformats.org/officeDocument/2006/relationships/customXml" Target="../ink/ink1240.xml"/><Relationship Id="rId287" Type="http://schemas.openxmlformats.org/officeDocument/2006/relationships/image" Target="../media/image6270.png"/><Relationship Id="rId30" Type="http://schemas.openxmlformats.org/officeDocument/2006/relationships/customXml" Target="../ink/ink1122.xml"/><Relationship Id="rId105" Type="http://schemas.openxmlformats.org/officeDocument/2006/relationships/image" Target="../media/image5360.png"/><Relationship Id="rId126" Type="http://schemas.openxmlformats.org/officeDocument/2006/relationships/customXml" Target="../ink/ink1170.xml"/><Relationship Id="rId147" Type="http://schemas.openxmlformats.org/officeDocument/2006/relationships/image" Target="../media/image5570.png"/><Relationship Id="rId168" Type="http://schemas.openxmlformats.org/officeDocument/2006/relationships/customXml" Target="../ink/ink1191.xml"/><Relationship Id="rId312" Type="http://schemas.openxmlformats.org/officeDocument/2006/relationships/customXml" Target="../ink/ink1263.xml"/><Relationship Id="rId333" Type="http://schemas.openxmlformats.org/officeDocument/2006/relationships/customXml" Target="../ink/ink1274.xml"/><Relationship Id="rId354" Type="http://schemas.openxmlformats.org/officeDocument/2006/relationships/image" Target="../media/image6600.png"/><Relationship Id="rId51" Type="http://schemas.openxmlformats.org/officeDocument/2006/relationships/image" Target="../media/image5090.png"/><Relationship Id="rId72" Type="http://schemas.openxmlformats.org/officeDocument/2006/relationships/customXml" Target="../ink/ink1143.xml"/><Relationship Id="rId93" Type="http://schemas.openxmlformats.org/officeDocument/2006/relationships/image" Target="../media/image5300.png"/><Relationship Id="rId189" Type="http://schemas.openxmlformats.org/officeDocument/2006/relationships/image" Target="../media/image5780.png"/><Relationship Id="rId375" Type="http://schemas.openxmlformats.org/officeDocument/2006/relationships/customXml" Target="../ink/ink1295.xml"/><Relationship Id="rId396" Type="http://schemas.openxmlformats.org/officeDocument/2006/relationships/customXml" Target="../ink/ink1306.xml"/><Relationship Id="rId3" Type="http://schemas.openxmlformats.org/officeDocument/2006/relationships/image" Target="../media/image4850.png"/><Relationship Id="rId214" Type="http://schemas.openxmlformats.org/officeDocument/2006/relationships/customXml" Target="../ink/ink1214.xml"/><Relationship Id="rId235" Type="http://schemas.openxmlformats.org/officeDocument/2006/relationships/image" Target="../media/image6010.png"/><Relationship Id="rId256" Type="http://schemas.openxmlformats.org/officeDocument/2006/relationships/customXml" Target="../ink/ink1235.xml"/><Relationship Id="rId277" Type="http://schemas.openxmlformats.org/officeDocument/2006/relationships/image" Target="../media/image6220.png"/><Relationship Id="rId298" Type="http://schemas.openxmlformats.org/officeDocument/2006/relationships/customXml" Target="../ink/ink1256.xml"/><Relationship Id="rId116" Type="http://schemas.openxmlformats.org/officeDocument/2006/relationships/customXml" Target="../ink/ink1165.xml"/><Relationship Id="rId137" Type="http://schemas.openxmlformats.org/officeDocument/2006/relationships/image" Target="../media/image5520.png"/><Relationship Id="rId158" Type="http://schemas.openxmlformats.org/officeDocument/2006/relationships/customXml" Target="../ink/ink1186.xml"/><Relationship Id="rId302" Type="http://schemas.openxmlformats.org/officeDocument/2006/relationships/customXml" Target="../ink/ink1258.xml"/><Relationship Id="rId323" Type="http://schemas.openxmlformats.org/officeDocument/2006/relationships/image" Target="../media/image6450.png"/><Relationship Id="rId344" Type="http://schemas.openxmlformats.org/officeDocument/2006/relationships/image" Target="../media/image6550.png"/><Relationship Id="rId20" Type="http://schemas.openxmlformats.org/officeDocument/2006/relationships/customXml" Target="../ink/ink1117.xml"/><Relationship Id="rId41" Type="http://schemas.openxmlformats.org/officeDocument/2006/relationships/image" Target="../media/image5040.png"/><Relationship Id="rId62" Type="http://schemas.openxmlformats.org/officeDocument/2006/relationships/customXml" Target="../ink/ink1138.xml"/><Relationship Id="rId83" Type="http://schemas.openxmlformats.org/officeDocument/2006/relationships/image" Target="../media/image5250.png"/><Relationship Id="rId179" Type="http://schemas.openxmlformats.org/officeDocument/2006/relationships/image" Target="../media/image5730.png"/><Relationship Id="rId365" Type="http://schemas.openxmlformats.org/officeDocument/2006/relationships/customXml" Target="../ink/ink1290.xml"/><Relationship Id="rId386" Type="http://schemas.openxmlformats.org/officeDocument/2006/relationships/customXml" Target="../ink/ink1301.xml"/><Relationship Id="rId190" Type="http://schemas.openxmlformats.org/officeDocument/2006/relationships/customXml" Target="../ink/ink1202.xml"/><Relationship Id="rId204" Type="http://schemas.openxmlformats.org/officeDocument/2006/relationships/customXml" Target="../ink/ink1209.xml"/><Relationship Id="rId225" Type="http://schemas.openxmlformats.org/officeDocument/2006/relationships/image" Target="../media/image5960.png"/><Relationship Id="rId246" Type="http://schemas.openxmlformats.org/officeDocument/2006/relationships/customXml" Target="../ink/ink1230.xml"/><Relationship Id="rId267" Type="http://schemas.openxmlformats.org/officeDocument/2006/relationships/image" Target="../media/image6170.png"/><Relationship Id="rId288" Type="http://schemas.openxmlformats.org/officeDocument/2006/relationships/customXml" Target="../ink/ink1251.xml"/><Relationship Id="rId106" Type="http://schemas.openxmlformats.org/officeDocument/2006/relationships/customXml" Target="../ink/ink1160.xml"/><Relationship Id="rId127" Type="http://schemas.openxmlformats.org/officeDocument/2006/relationships/image" Target="../media/image5470.png"/><Relationship Id="rId313" Type="http://schemas.openxmlformats.org/officeDocument/2006/relationships/image" Target="../media/image6400.png"/><Relationship Id="rId10" Type="http://schemas.openxmlformats.org/officeDocument/2006/relationships/customXml" Target="../ink/ink1112.xml"/><Relationship Id="rId31" Type="http://schemas.openxmlformats.org/officeDocument/2006/relationships/image" Target="../media/image4990.png"/><Relationship Id="rId52" Type="http://schemas.openxmlformats.org/officeDocument/2006/relationships/customXml" Target="../ink/ink1133.xml"/><Relationship Id="rId73" Type="http://schemas.openxmlformats.org/officeDocument/2006/relationships/image" Target="../media/image5200.png"/><Relationship Id="rId94" Type="http://schemas.openxmlformats.org/officeDocument/2006/relationships/customXml" Target="../ink/ink1154.xml"/><Relationship Id="rId148" Type="http://schemas.openxmlformats.org/officeDocument/2006/relationships/customXml" Target="../ink/ink1181.xml"/><Relationship Id="rId169" Type="http://schemas.openxmlformats.org/officeDocument/2006/relationships/image" Target="../media/image5680.png"/><Relationship Id="rId334" Type="http://schemas.openxmlformats.org/officeDocument/2006/relationships/image" Target="../media/image6500.png"/><Relationship Id="rId355" Type="http://schemas.openxmlformats.org/officeDocument/2006/relationships/customXml" Target="../ink/ink1285.xml"/><Relationship Id="rId376" Type="http://schemas.openxmlformats.org/officeDocument/2006/relationships/customXml" Target="../ink/ink1296.xml"/><Relationship Id="rId397" Type="http://schemas.openxmlformats.org/officeDocument/2006/relationships/image" Target="../media/image1083.png"/><Relationship Id="rId4" Type="http://schemas.openxmlformats.org/officeDocument/2006/relationships/customXml" Target="../ink/ink1109.xml"/><Relationship Id="rId180" Type="http://schemas.openxmlformats.org/officeDocument/2006/relationships/customXml" Target="../ink/ink1197.xml"/><Relationship Id="rId215" Type="http://schemas.openxmlformats.org/officeDocument/2006/relationships/image" Target="../media/image5910.png"/><Relationship Id="rId236" Type="http://schemas.openxmlformats.org/officeDocument/2006/relationships/customXml" Target="../ink/ink1225.xml"/><Relationship Id="rId257" Type="http://schemas.openxmlformats.org/officeDocument/2006/relationships/image" Target="../media/image6120.png"/><Relationship Id="rId278" Type="http://schemas.openxmlformats.org/officeDocument/2006/relationships/customXml" Target="../ink/ink1246.xml"/><Relationship Id="rId303" Type="http://schemas.openxmlformats.org/officeDocument/2006/relationships/image" Target="../media/image6350.png"/><Relationship Id="rId42" Type="http://schemas.openxmlformats.org/officeDocument/2006/relationships/customXml" Target="../ink/ink1128.xml"/><Relationship Id="rId84" Type="http://schemas.openxmlformats.org/officeDocument/2006/relationships/customXml" Target="../ink/ink1149.xml"/><Relationship Id="rId138" Type="http://schemas.openxmlformats.org/officeDocument/2006/relationships/customXml" Target="../ink/ink1176.xml"/><Relationship Id="rId345" Type="http://schemas.openxmlformats.org/officeDocument/2006/relationships/customXml" Target="../ink/ink1280.xml"/><Relationship Id="rId387" Type="http://schemas.openxmlformats.org/officeDocument/2006/relationships/image" Target="../media/image6760.png"/><Relationship Id="rId191" Type="http://schemas.openxmlformats.org/officeDocument/2006/relationships/image" Target="../media/image5790.png"/><Relationship Id="rId205" Type="http://schemas.openxmlformats.org/officeDocument/2006/relationships/image" Target="../media/image5860.png"/><Relationship Id="rId247" Type="http://schemas.openxmlformats.org/officeDocument/2006/relationships/image" Target="../media/image6070.png"/><Relationship Id="rId107" Type="http://schemas.openxmlformats.org/officeDocument/2006/relationships/image" Target="../media/image5370.png"/><Relationship Id="rId289" Type="http://schemas.openxmlformats.org/officeDocument/2006/relationships/image" Target="../media/image6280.png"/><Relationship Id="rId11" Type="http://schemas.openxmlformats.org/officeDocument/2006/relationships/image" Target="../media/image4890.png"/><Relationship Id="rId53" Type="http://schemas.openxmlformats.org/officeDocument/2006/relationships/image" Target="../media/image5100.png"/><Relationship Id="rId149" Type="http://schemas.openxmlformats.org/officeDocument/2006/relationships/image" Target="../media/image5580.png"/><Relationship Id="rId314" Type="http://schemas.openxmlformats.org/officeDocument/2006/relationships/customXml" Target="../ink/ink1264.xml"/><Relationship Id="rId356" Type="http://schemas.openxmlformats.org/officeDocument/2006/relationships/image" Target="../media/image6610.png"/><Relationship Id="rId95" Type="http://schemas.openxmlformats.org/officeDocument/2006/relationships/image" Target="../media/image5310.png"/><Relationship Id="rId160" Type="http://schemas.openxmlformats.org/officeDocument/2006/relationships/customXml" Target="../ink/ink1187.xml"/><Relationship Id="rId216" Type="http://schemas.openxmlformats.org/officeDocument/2006/relationships/customXml" Target="../ink/ink1215.xml"/><Relationship Id="rId258" Type="http://schemas.openxmlformats.org/officeDocument/2006/relationships/customXml" Target="../ink/ink1236.xml"/><Relationship Id="rId22" Type="http://schemas.openxmlformats.org/officeDocument/2006/relationships/customXml" Target="../ink/ink1118.xml"/><Relationship Id="rId64" Type="http://schemas.openxmlformats.org/officeDocument/2006/relationships/customXml" Target="../ink/ink1139.xml"/><Relationship Id="rId118" Type="http://schemas.openxmlformats.org/officeDocument/2006/relationships/customXml" Target="../ink/ink1166.xml"/><Relationship Id="rId325" Type="http://schemas.openxmlformats.org/officeDocument/2006/relationships/image" Target="../media/image6460.png"/><Relationship Id="rId367" Type="http://schemas.openxmlformats.org/officeDocument/2006/relationships/customXml" Target="../ink/ink1291.xml"/><Relationship Id="rId171" Type="http://schemas.openxmlformats.org/officeDocument/2006/relationships/image" Target="../media/image5690.png"/><Relationship Id="rId227" Type="http://schemas.openxmlformats.org/officeDocument/2006/relationships/image" Target="../media/image5970.png"/><Relationship Id="rId269" Type="http://schemas.openxmlformats.org/officeDocument/2006/relationships/image" Target="../media/image6180.png"/><Relationship Id="rId33" Type="http://schemas.openxmlformats.org/officeDocument/2006/relationships/image" Target="../media/image5000.png"/><Relationship Id="rId129" Type="http://schemas.openxmlformats.org/officeDocument/2006/relationships/image" Target="../media/image5480.png"/><Relationship Id="rId280" Type="http://schemas.openxmlformats.org/officeDocument/2006/relationships/customXml" Target="../ink/ink1247.xml"/><Relationship Id="rId336" Type="http://schemas.openxmlformats.org/officeDocument/2006/relationships/image" Target="../media/image6510.png"/><Relationship Id="rId75" Type="http://schemas.openxmlformats.org/officeDocument/2006/relationships/image" Target="../media/image5210.png"/><Relationship Id="rId140" Type="http://schemas.openxmlformats.org/officeDocument/2006/relationships/customXml" Target="../ink/ink1177.xml"/><Relationship Id="rId182" Type="http://schemas.openxmlformats.org/officeDocument/2006/relationships/customXml" Target="../ink/ink1198.xml"/><Relationship Id="rId378" Type="http://schemas.openxmlformats.org/officeDocument/2006/relationships/customXml" Target="../ink/ink1297.xml"/><Relationship Id="rId6" Type="http://schemas.openxmlformats.org/officeDocument/2006/relationships/customXml" Target="../ink/ink1110.xml"/><Relationship Id="rId238" Type="http://schemas.openxmlformats.org/officeDocument/2006/relationships/customXml" Target="../ink/ink1226.xml"/><Relationship Id="rId291" Type="http://schemas.openxmlformats.org/officeDocument/2006/relationships/image" Target="../media/image6290.png"/><Relationship Id="rId305" Type="http://schemas.openxmlformats.org/officeDocument/2006/relationships/image" Target="../media/image6360.png"/><Relationship Id="rId347" Type="http://schemas.openxmlformats.org/officeDocument/2006/relationships/customXml" Target="../ink/ink1281.xml"/><Relationship Id="rId44" Type="http://schemas.openxmlformats.org/officeDocument/2006/relationships/customXml" Target="../ink/ink1129.xml"/><Relationship Id="rId86" Type="http://schemas.openxmlformats.org/officeDocument/2006/relationships/customXml" Target="../ink/ink1150.xml"/><Relationship Id="rId151" Type="http://schemas.openxmlformats.org/officeDocument/2006/relationships/image" Target="../media/image5590.png"/><Relationship Id="rId389" Type="http://schemas.openxmlformats.org/officeDocument/2006/relationships/image" Target="../media/image6770.png"/><Relationship Id="rId193" Type="http://schemas.openxmlformats.org/officeDocument/2006/relationships/image" Target="../media/image5800.png"/><Relationship Id="rId207" Type="http://schemas.openxmlformats.org/officeDocument/2006/relationships/image" Target="../media/image5870.png"/><Relationship Id="rId249" Type="http://schemas.openxmlformats.org/officeDocument/2006/relationships/image" Target="../media/image6080.png"/><Relationship Id="rId13" Type="http://schemas.openxmlformats.org/officeDocument/2006/relationships/image" Target="../media/image4900.png"/><Relationship Id="rId109" Type="http://schemas.openxmlformats.org/officeDocument/2006/relationships/image" Target="../media/image5380.png"/><Relationship Id="rId260" Type="http://schemas.openxmlformats.org/officeDocument/2006/relationships/customXml" Target="../ink/ink1237.xml"/><Relationship Id="rId316" Type="http://schemas.openxmlformats.org/officeDocument/2006/relationships/customXml" Target="../ink/ink1265.xml"/><Relationship Id="rId55" Type="http://schemas.openxmlformats.org/officeDocument/2006/relationships/image" Target="../media/image5110.png"/><Relationship Id="rId97" Type="http://schemas.openxmlformats.org/officeDocument/2006/relationships/image" Target="../media/image5320.png"/><Relationship Id="rId120" Type="http://schemas.openxmlformats.org/officeDocument/2006/relationships/customXml" Target="../ink/ink1167.xml"/><Relationship Id="rId358" Type="http://schemas.openxmlformats.org/officeDocument/2006/relationships/image" Target="../media/image6620.png"/><Relationship Id="rId162" Type="http://schemas.openxmlformats.org/officeDocument/2006/relationships/customXml" Target="../ink/ink1188.xml"/><Relationship Id="rId218" Type="http://schemas.openxmlformats.org/officeDocument/2006/relationships/customXml" Target="../ink/ink1216.xml"/><Relationship Id="rId271" Type="http://schemas.openxmlformats.org/officeDocument/2006/relationships/image" Target="../media/image6190.png"/><Relationship Id="rId24" Type="http://schemas.openxmlformats.org/officeDocument/2006/relationships/customXml" Target="../ink/ink1119.xml"/><Relationship Id="rId66" Type="http://schemas.openxmlformats.org/officeDocument/2006/relationships/customXml" Target="../ink/ink1140.xml"/><Relationship Id="rId131" Type="http://schemas.openxmlformats.org/officeDocument/2006/relationships/image" Target="../media/image5490.png"/><Relationship Id="rId327" Type="http://schemas.openxmlformats.org/officeDocument/2006/relationships/image" Target="../media/image6470.png"/><Relationship Id="rId369" Type="http://schemas.openxmlformats.org/officeDocument/2006/relationships/customXml" Target="../ink/ink1292.xml"/><Relationship Id="rId173" Type="http://schemas.openxmlformats.org/officeDocument/2006/relationships/image" Target="../media/image5700.png"/><Relationship Id="rId229" Type="http://schemas.openxmlformats.org/officeDocument/2006/relationships/image" Target="../media/image5980.png"/><Relationship Id="rId380" Type="http://schemas.openxmlformats.org/officeDocument/2006/relationships/customXml" Target="../ink/ink1298.xml"/><Relationship Id="rId240" Type="http://schemas.openxmlformats.org/officeDocument/2006/relationships/customXml" Target="../ink/ink1227.xml"/><Relationship Id="rId35" Type="http://schemas.openxmlformats.org/officeDocument/2006/relationships/image" Target="../media/image5010.png"/><Relationship Id="rId77" Type="http://schemas.openxmlformats.org/officeDocument/2006/relationships/image" Target="../media/image5220.png"/><Relationship Id="rId100" Type="http://schemas.openxmlformats.org/officeDocument/2006/relationships/customXml" Target="../ink/ink1157.xml"/><Relationship Id="rId282" Type="http://schemas.openxmlformats.org/officeDocument/2006/relationships/customXml" Target="../ink/ink1248.xml"/><Relationship Id="rId338" Type="http://schemas.openxmlformats.org/officeDocument/2006/relationships/image" Target="../media/image6520.png"/><Relationship Id="rId8" Type="http://schemas.openxmlformats.org/officeDocument/2006/relationships/customXml" Target="../ink/ink1111.xml"/><Relationship Id="rId142" Type="http://schemas.openxmlformats.org/officeDocument/2006/relationships/customXml" Target="../ink/ink1178.xml"/><Relationship Id="rId184" Type="http://schemas.openxmlformats.org/officeDocument/2006/relationships/customXml" Target="../ink/ink1199.xml"/><Relationship Id="rId391" Type="http://schemas.openxmlformats.org/officeDocument/2006/relationships/image" Target="../media/image6780.png"/><Relationship Id="rId251" Type="http://schemas.openxmlformats.org/officeDocument/2006/relationships/image" Target="../media/image6090.png"/><Relationship Id="rId46" Type="http://schemas.openxmlformats.org/officeDocument/2006/relationships/customXml" Target="../ink/ink1130.xml"/><Relationship Id="rId293" Type="http://schemas.openxmlformats.org/officeDocument/2006/relationships/image" Target="../media/image6300.png"/><Relationship Id="rId307" Type="http://schemas.openxmlformats.org/officeDocument/2006/relationships/image" Target="../media/image6370.png"/><Relationship Id="rId349" Type="http://schemas.openxmlformats.org/officeDocument/2006/relationships/customXml" Target="../ink/ink1282.xml"/><Relationship Id="rId88" Type="http://schemas.openxmlformats.org/officeDocument/2006/relationships/customXml" Target="../ink/ink1151.xml"/><Relationship Id="rId111" Type="http://schemas.openxmlformats.org/officeDocument/2006/relationships/image" Target="../media/image5390.png"/><Relationship Id="rId153" Type="http://schemas.openxmlformats.org/officeDocument/2006/relationships/image" Target="../media/image5600.png"/><Relationship Id="rId195" Type="http://schemas.openxmlformats.org/officeDocument/2006/relationships/image" Target="../media/image5810.png"/><Relationship Id="rId209" Type="http://schemas.openxmlformats.org/officeDocument/2006/relationships/image" Target="../media/image5880.png"/><Relationship Id="rId360" Type="http://schemas.openxmlformats.org/officeDocument/2006/relationships/image" Target="../media/image6630.png"/><Relationship Id="rId220" Type="http://schemas.openxmlformats.org/officeDocument/2006/relationships/customXml" Target="../ink/ink1217.xml"/><Relationship Id="rId15" Type="http://schemas.openxmlformats.org/officeDocument/2006/relationships/image" Target="../media/image4910.png"/><Relationship Id="rId57" Type="http://schemas.openxmlformats.org/officeDocument/2006/relationships/image" Target="../media/image5120.png"/><Relationship Id="rId262" Type="http://schemas.openxmlformats.org/officeDocument/2006/relationships/customXml" Target="../ink/ink1238.xml"/><Relationship Id="rId318" Type="http://schemas.openxmlformats.org/officeDocument/2006/relationships/customXml" Target="../ink/ink1266.xml"/><Relationship Id="rId99" Type="http://schemas.openxmlformats.org/officeDocument/2006/relationships/image" Target="../media/image5330.png"/><Relationship Id="rId122" Type="http://schemas.openxmlformats.org/officeDocument/2006/relationships/customXml" Target="../ink/ink1168.xml"/><Relationship Id="rId164" Type="http://schemas.openxmlformats.org/officeDocument/2006/relationships/customXml" Target="../ink/ink1189.xml"/><Relationship Id="rId371" Type="http://schemas.openxmlformats.org/officeDocument/2006/relationships/customXml" Target="../ink/ink1293.xml"/><Relationship Id="rId26" Type="http://schemas.openxmlformats.org/officeDocument/2006/relationships/customXml" Target="../ink/ink1120.xml"/><Relationship Id="rId231" Type="http://schemas.openxmlformats.org/officeDocument/2006/relationships/image" Target="../media/image5990.png"/><Relationship Id="rId273" Type="http://schemas.openxmlformats.org/officeDocument/2006/relationships/image" Target="../media/image6200.png"/><Relationship Id="rId329" Type="http://schemas.openxmlformats.org/officeDocument/2006/relationships/customXml" Target="../ink/ink1272.xml"/><Relationship Id="rId68" Type="http://schemas.openxmlformats.org/officeDocument/2006/relationships/customXml" Target="../ink/ink1141.xml"/><Relationship Id="rId133" Type="http://schemas.openxmlformats.org/officeDocument/2006/relationships/image" Target="../media/image5500.png"/><Relationship Id="rId175" Type="http://schemas.openxmlformats.org/officeDocument/2006/relationships/image" Target="../media/image5710.png"/><Relationship Id="rId340" Type="http://schemas.openxmlformats.org/officeDocument/2006/relationships/image" Target="../media/image6530.png"/><Relationship Id="rId200" Type="http://schemas.openxmlformats.org/officeDocument/2006/relationships/customXml" Target="../ink/ink1207.xml"/><Relationship Id="rId382" Type="http://schemas.openxmlformats.org/officeDocument/2006/relationships/customXml" Target="../ink/ink1299.xml"/><Relationship Id="rId242" Type="http://schemas.openxmlformats.org/officeDocument/2006/relationships/customXml" Target="../ink/ink1228.xml"/><Relationship Id="rId284" Type="http://schemas.openxmlformats.org/officeDocument/2006/relationships/customXml" Target="../ink/ink1249.xml"/></Relationships>
</file>

<file path=ppt/slides/_rels/slide2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41.png"/><Relationship Id="rId21" Type="http://schemas.openxmlformats.org/officeDocument/2006/relationships/image" Target="../media/image1093.png"/><Relationship Id="rId42" Type="http://schemas.openxmlformats.org/officeDocument/2006/relationships/customXml" Target="../ink/ink1327.xml"/><Relationship Id="rId63" Type="http://schemas.openxmlformats.org/officeDocument/2006/relationships/image" Target="../media/image1115.png"/><Relationship Id="rId84" Type="http://schemas.openxmlformats.org/officeDocument/2006/relationships/customXml" Target="../ink/ink1348.xml"/><Relationship Id="rId138" Type="http://schemas.openxmlformats.org/officeDocument/2006/relationships/customXml" Target="../ink/ink1375.xml"/><Relationship Id="rId159" Type="http://schemas.openxmlformats.org/officeDocument/2006/relationships/image" Target="../media/image1162.png"/><Relationship Id="rId170" Type="http://schemas.openxmlformats.org/officeDocument/2006/relationships/customXml" Target="../ink/ink1391.xml"/><Relationship Id="rId191" Type="http://schemas.openxmlformats.org/officeDocument/2006/relationships/image" Target="../media/image1177.png"/><Relationship Id="rId205" Type="http://schemas.openxmlformats.org/officeDocument/2006/relationships/image" Target="../media/image1184.png"/><Relationship Id="rId226" Type="http://schemas.openxmlformats.org/officeDocument/2006/relationships/customXml" Target="../ink/ink1419.xml"/><Relationship Id="rId107" Type="http://schemas.openxmlformats.org/officeDocument/2006/relationships/image" Target="../media/image1136.png"/><Relationship Id="rId11" Type="http://schemas.openxmlformats.org/officeDocument/2006/relationships/image" Target="../media/image1088.png"/><Relationship Id="rId32" Type="http://schemas.openxmlformats.org/officeDocument/2006/relationships/customXml" Target="../ink/ink1322.xml"/><Relationship Id="rId53" Type="http://schemas.openxmlformats.org/officeDocument/2006/relationships/image" Target="../media/image1110.png"/><Relationship Id="rId74" Type="http://schemas.openxmlformats.org/officeDocument/2006/relationships/customXml" Target="../ink/ink1343.xml"/><Relationship Id="rId128" Type="http://schemas.openxmlformats.org/officeDocument/2006/relationships/customXml" Target="../ink/ink1370.xml"/><Relationship Id="rId149" Type="http://schemas.openxmlformats.org/officeDocument/2006/relationships/image" Target="../media/image1157.png"/><Relationship Id="rId5" Type="http://schemas.openxmlformats.org/officeDocument/2006/relationships/image" Target="../media/image1085.png"/><Relationship Id="rId95" Type="http://schemas.openxmlformats.org/officeDocument/2006/relationships/image" Target="../media/image1130.png"/><Relationship Id="rId160" Type="http://schemas.openxmlformats.org/officeDocument/2006/relationships/customXml" Target="../ink/ink1386.xml"/><Relationship Id="rId181" Type="http://schemas.openxmlformats.org/officeDocument/2006/relationships/image" Target="../media/image1172.png"/><Relationship Id="rId216" Type="http://schemas.openxmlformats.org/officeDocument/2006/relationships/customXml" Target="../ink/ink1414.xml"/><Relationship Id="rId237" Type="http://schemas.openxmlformats.org/officeDocument/2006/relationships/image" Target="../media/image1200.png"/><Relationship Id="rId22" Type="http://schemas.openxmlformats.org/officeDocument/2006/relationships/customXml" Target="../ink/ink1317.xml"/><Relationship Id="rId43" Type="http://schemas.openxmlformats.org/officeDocument/2006/relationships/image" Target="../media/image1105.png"/><Relationship Id="rId64" Type="http://schemas.openxmlformats.org/officeDocument/2006/relationships/customXml" Target="../ink/ink1338.xml"/><Relationship Id="rId118" Type="http://schemas.openxmlformats.org/officeDocument/2006/relationships/customXml" Target="../ink/ink1365.xml"/><Relationship Id="rId139" Type="http://schemas.openxmlformats.org/officeDocument/2006/relationships/image" Target="../media/image1152.png"/><Relationship Id="rId85" Type="http://schemas.openxmlformats.org/officeDocument/2006/relationships/image" Target="../media/image1126.png"/><Relationship Id="rId150" Type="http://schemas.openxmlformats.org/officeDocument/2006/relationships/customXml" Target="../ink/ink1381.xml"/><Relationship Id="rId171" Type="http://schemas.openxmlformats.org/officeDocument/2006/relationships/image" Target="../media/image1167.png"/><Relationship Id="rId192" Type="http://schemas.openxmlformats.org/officeDocument/2006/relationships/customXml" Target="../ink/ink1402.xml"/><Relationship Id="rId206" Type="http://schemas.openxmlformats.org/officeDocument/2006/relationships/customXml" Target="../ink/ink1409.xml"/><Relationship Id="rId227" Type="http://schemas.openxmlformats.org/officeDocument/2006/relationships/image" Target="../media/image1195.png"/><Relationship Id="rId12" Type="http://schemas.openxmlformats.org/officeDocument/2006/relationships/customXml" Target="../ink/ink1312.xml"/><Relationship Id="rId33" Type="http://schemas.openxmlformats.org/officeDocument/2006/relationships/image" Target="../media/image1099.png"/><Relationship Id="rId108" Type="http://schemas.openxmlformats.org/officeDocument/2006/relationships/customXml" Target="../ink/ink1360.xml"/><Relationship Id="rId129" Type="http://schemas.openxmlformats.org/officeDocument/2006/relationships/image" Target="../media/image1147.png"/><Relationship Id="rId54" Type="http://schemas.openxmlformats.org/officeDocument/2006/relationships/customXml" Target="../ink/ink1333.xml"/><Relationship Id="rId75" Type="http://schemas.openxmlformats.org/officeDocument/2006/relationships/image" Target="../media/image1121.png"/><Relationship Id="rId96" Type="http://schemas.openxmlformats.org/officeDocument/2006/relationships/customXml" Target="../ink/ink1354.xml"/><Relationship Id="rId140" Type="http://schemas.openxmlformats.org/officeDocument/2006/relationships/customXml" Target="../ink/ink1376.xml"/><Relationship Id="rId161" Type="http://schemas.openxmlformats.org/officeDocument/2006/relationships/image" Target="../media/image1163.png"/><Relationship Id="rId182" Type="http://schemas.openxmlformats.org/officeDocument/2006/relationships/customXml" Target="../ink/ink1397.xml"/><Relationship Id="rId217" Type="http://schemas.openxmlformats.org/officeDocument/2006/relationships/image" Target="../media/image1190.png"/><Relationship Id="rId6" Type="http://schemas.openxmlformats.org/officeDocument/2006/relationships/customXml" Target="../ink/ink1309.xml"/><Relationship Id="rId238" Type="http://schemas.openxmlformats.org/officeDocument/2006/relationships/customXml" Target="../ink/ink1425.xml"/><Relationship Id="rId23" Type="http://schemas.openxmlformats.org/officeDocument/2006/relationships/image" Target="../media/image1094.png"/><Relationship Id="rId119" Type="http://schemas.openxmlformats.org/officeDocument/2006/relationships/image" Target="../media/image1142.png"/><Relationship Id="rId44" Type="http://schemas.openxmlformats.org/officeDocument/2006/relationships/customXml" Target="../ink/ink1328.xml"/><Relationship Id="rId65" Type="http://schemas.openxmlformats.org/officeDocument/2006/relationships/image" Target="../media/image1116.png"/><Relationship Id="rId86" Type="http://schemas.openxmlformats.org/officeDocument/2006/relationships/customXml" Target="../ink/ink1349.xml"/><Relationship Id="rId130" Type="http://schemas.openxmlformats.org/officeDocument/2006/relationships/customXml" Target="../ink/ink1371.xml"/><Relationship Id="rId151" Type="http://schemas.openxmlformats.org/officeDocument/2006/relationships/image" Target="../media/image1158.png"/><Relationship Id="rId172" Type="http://schemas.openxmlformats.org/officeDocument/2006/relationships/customXml" Target="../ink/ink1392.xml"/><Relationship Id="rId193" Type="http://schemas.openxmlformats.org/officeDocument/2006/relationships/image" Target="../media/image1178.png"/><Relationship Id="rId207" Type="http://schemas.openxmlformats.org/officeDocument/2006/relationships/image" Target="../media/image1185.png"/><Relationship Id="rId228" Type="http://schemas.openxmlformats.org/officeDocument/2006/relationships/customXml" Target="../ink/ink1420.xml"/><Relationship Id="rId13" Type="http://schemas.openxmlformats.org/officeDocument/2006/relationships/image" Target="../media/image1089.png"/><Relationship Id="rId109" Type="http://schemas.openxmlformats.org/officeDocument/2006/relationships/image" Target="../media/image1137.png"/><Relationship Id="rId34" Type="http://schemas.openxmlformats.org/officeDocument/2006/relationships/customXml" Target="../ink/ink1323.xml"/><Relationship Id="rId55" Type="http://schemas.openxmlformats.org/officeDocument/2006/relationships/image" Target="../media/image1111.png"/><Relationship Id="rId76" Type="http://schemas.openxmlformats.org/officeDocument/2006/relationships/customXml" Target="../ink/ink1344.xml"/><Relationship Id="rId97" Type="http://schemas.openxmlformats.org/officeDocument/2006/relationships/image" Target="../media/image1131.png"/><Relationship Id="rId120" Type="http://schemas.openxmlformats.org/officeDocument/2006/relationships/customXml" Target="../ink/ink1366.xml"/><Relationship Id="rId141" Type="http://schemas.openxmlformats.org/officeDocument/2006/relationships/image" Target="../media/image1153.png"/><Relationship Id="rId7" Type="http://schemas.openxmlformats.org/officeDocument/2006/relationships/image" Target="../media/image1086.png"/><Relationship Id="rId162" Type="http://schemas.openxmlformats.org/officeDocument/2006/relationships/customXml" Target="../ink/ink1387.xml"/><Relationship Id="rId183" Type="http://schemas.openxmlformats.org/officeDocument/2006/relationships/image" Target="../media/image1173.png"/><Relationship Id="rId218" Type="http://schemas.openxmlformats.org/officeDocument/2006/relationships/customXml" Target="../ink/ink1415.xml"/><Relationship Id="rId239" Type="http://schemas.openxmlformats.org/officeDocument/2006/relationships/image" Target="../media/image1201.png"/><Relationship Id="rId24" Type="http://schemas.openxmlformats.org/officeDocument/2006/relationships/customXml" Target="../ink/ink1318.xml"/><Relationship Id="rId45" Type="http://schemas.openxmlformats.org/officeDocument/2006/relationships/image" Target="../media/image1106.png"/><Relationship Id="rId66" Type="http://schemas.openxmlformats.org/officeDocument/2006/relationships/customXml" Target="../ink/ink1339.xml"/><Relationship Id="rId87" Type="http://schemas.openxmlformats.org/officeDocument/2006/relationships/image" Target="../media/image1127.png"/><Relationship Id="rId110" Type="http://schemas.openxmlformats.org/officeDocument/2006/relationships/customXml" Target="../ink/ink1361.xml"/><Relationship Id="rId131" Type="http://schemas.openxmlformats.org/officeDocument/2006/relationships/image" Target="../media/image1148.png"/><Relationship Id="rId152" Type="http://schemas.openxmlformats.org/officeDocument/2006/relationships/customXml" Target="../ink/ink1382.xml"/><Relationship Id="rId173" Type="http://schemas.openxmlformats.org/officeDocument/2006/relationships/image" Target="../media/image1168.png"/><Relationship Id="rId194" Type="http://schemas.openxmlformats.org/officeDocument/2006/relationships/customXml" Target="../ink/ink1403.xml"/><Relationship Id="rId208" Type="http://schemas.openxmlformats.org/officeDocument/2006/relationships/customXml" Target="../ink/ink1410.xml"/><Relationship Id="rId229" Type="http://schemas.openxmlformats.org/officeDocument/2006/relationships/image" Target="../media/image1196.png"/><Relationship Id="rId14" Type="http://schemas.openxmlformats.org/officeDocument/2006/relationships/customXml" Target="../ink/ink1313.xml"/><Relationship Id="rId35" Type="http://schemas.openxmlformats.org/officeDocument/2006/relationships/image" Target="../media/image1101.png"/><Relationship Id="rId56" Type="http://schemas.openxmlformats.org/officeDocument/2006/relationships/customXml" Target="../ink/ink1334.xml"/><Relationship Id="rId77" Type="http://schemas.openxmlformats.org/officeDocument/2006/relationships/image" Target="../media/image1122.png"/><Relationship Id="rId100" Type="http://schemas.openxmlformats.org/officeDocument/2006/relationships/customXml" Target="../ink/ink1356.xml"/><Relationship Id="rId8" Type="http://schemas.openxmlformats.org/officeDocument/2006/relationships/customXml" Target="../ink/ink1310.xml"/><Relationship Id="rId98" Type="http://schemas.openxmlformats.org/officeDocument/2006/relationships/customXml" Target="../ink/ink1355.xml"/><Relationship Id="rId121" Type="http://schemas.openxmlformats.org/officeDocument/2006/relationships/image" Target="../media/image1143.png"/><Relationship Id="rId142" Type="http://schemas.openxmlformats.org/officeDocument/2006/relationships/customXml" Target="../ink/ink1377.xml"/><Relationship Id="rId163" Type="http://schemas.openxmlformats.org/officeDocument/2006/relationships/image" Target="../media/image1164.png"/><Relationship Id="rId184" Type="http://schemas.openxmlformats.org/officeDocument/2006/relationships/customXml" Target="../ink/ink1398.xml"/><Relationship Id="rId219" Type="http://schemas.openxmlformats.org/officeDocument/2006/relationships/image" Target="../media/image1191.png"/><Relationship Id="rId230" Type="http://schemas.openxmlformats.org/officeDocument/2006/relationships/customXml" Target="../ink/ink1421.xml"/><Relationship Id="rId25" Type="http://schemas.openxmlformats.org/officeDocument/2006/relationships/image" Target="../media/image1095.png"/><Relationship Id="rId46" Type="http://schemas.openxmlformats.org/officeDocument/2006/relationships/customXml" Target="../ink/ink1329.xml"/><Relationship Id="rId67" Type="http://schemas.openxmlformats.org/officeDocument/2006/relationships/image" Target="../media/image1117.png"/><Relationship Id="rId88" Type="http://schemas.openxmlformats.org/officeDocument/2006/relationships/customXml" Target="../ink/ink1350.xml"/><Relationship Id="rId111" Type="http://schemas.openxmlformats.org/officeDocument/2006/relationships/image" Target="../media/image1138.png"/><Relationship Id="rId132" Type="http://schemas.openxmlformats.org/officeDocument/2006/relationships/customXml" Target="../ink/ink1372.xml"/><Relationship Id="rId153" Type="http://schemas.openxmlformats.org/officeDocument/2006/relationships/image" Target="../media/image1159.png"/><Relationship Id="rId174" Type="http://schemas.openxmlformats.org/officeDocument/2006/relationships/customXml" Target="../ink/ink1393.xml"/><Relationship Id="rId195" Type="http://schemas.openxmlformats.org/officeDocument/2006/relationships/image" Target="../media/image1179.png"/><Relationship Id="rId209" Type="http://schemas.openxmlformats.org/officeDocument/2006/relationships/image" Target="../media/image1186.png"/><Relationship Id="rId190" Type="http://schemas.openxmlformats.org/officeDocument/2006/relationships/customXml" Target="../ink/ink1401.xml"/><Relationship Id="rId204" Type="http://schemas.openxmlformats.org/officeDocument/2006/relationships/customXml" Target="../ink/ink1408.xml"/><Relationship Id="rId220" Type="http://schemas.openxmlformats.org/officeDocument/2006/relationships/customXml" Target="../ink/ink1416.xml"/><Relationship Id="rId225" Type="http://schemas.openxmlformats.org/officeDocument/2006/relationships/image" Target="../media/image1194.png"/><Relationship Id="rId15" Type="http://schemas.openxmlformats.org/officeDocument/2006/relationships/image" Target="../media/image1090.png"/><Relationship Id="rId36" Type="http://schemas.openxmlformats.org/officeDocument/2006/relationships/customXml" Target="../ink/ink1324.xml"/><Relationship Id="rId57" Type="http://schemas.openxmlformats.org/officeDocument/2006/relationships/image" Target="../media/image1112.png"/><Relationship Id="rId106" Type="http://schemas.openxmlformats.org/officeDocument/2006/relationships/customXml" Target="../ink/ink1359.xml"/><Relationship Id="rId127" Type="http://schemas.openxmlformats.org/officeDocument/2006/relationships/image" Target="../media/image1146.png"/><Relationship Id="rId10" Type="http://schemas.openxmlformats.org/officeDocument/2006/relationships/customXml" Target="../ink/ink1311.xml"/><Relationship Id="rId31" Type="http://schemas.openxmlformats.org/officeDocument/2006/relationships/image" Target="../media/image1098.png"/><Relationship Id="rId52" Type="http://schemas.openxmlformats.org/officeDocument/2006/relationships/customXml" Target="../ink/ink1332.xml"/><Relationship Id="rId73" Type="http://schemas.openxmlformats.org/officeDocument/2006/relationships/image" Target="../media/image1120.png"/><Relationship Id="rId78" Type="http://schemas.openxmlformats.org/officeDocument/2006/relationships/customXml" Target="../ink/ink1345.xml"/><Relationship Id="rId94" Type="http://schemas.openxmlformats.org/officeDocument/2006/relationships/customXml" Target="../ink/ink1353.xml"/><Relationship Id="rId99" Type="http://schemas.openxmlformats.org/officeDocument/2006/relationships/image" Target="../media/image1132.png"/><Relationship Id="rId101" Type="http://schemas.openxmlformats.org/officeDocument/2006/relationships/image" Target="../media/image1133.png"/><Relationship Id="rId122" Type="http://schemas.openxmlformats.org/officeDocument/2006/relationships/customXml" Target="../ink/ink1367.xml"/><Relationship Id="rId143" Type="http://schemas.openxmlformats.org/officeDocument/2006/relationships/image" Target="../media/image1154.png"/><Relationship Id="rId148" Type="http://schemas.openxmlformats.org/officeDocument/2006/relationships/customXml" Target="../ink/ink1380.xml"/><Relationship Id="rId164" Type="http://schemas.openxmlformats.org/officeDocument/2006/relationships/customXml" Target="../ink/ink1388.xml"/><Relationship Id="rId169" Type="http://schemas.openxmlformats.org/officeDocument/2006/relationships/image" Target="../media/image1166.png"/><Relationship Id="rId185" Type="http://schemas.openxmlformats.org/officeDocument/2006/relationships/image" Target="../media/image1174.png"/><Relationship Id="rId4" Type="http://schemas.openxmlformats.org/officeDocument/2006/relationships/customXml" Target="../ink/ink1308.xml"/><Relationship Id="rId9" Type="http://schemas.openxmlformats.org/officeDocument/2006/relationships/image" Target="../media/image1087.png"/><Relationship Id="rId180" Type="http://schemas.openxmlformats.org/officeDocument/2006/relationships/customXml" Target="../ink/ink1396.xml"/><Relationship Id="rId210" Type="http://schemas.openxmlformats.org/officeDocument/2006/relationships/customXml" Target="../ink/ink1411.xml"/><Relationship Id="rId215" Type="http://schemas.openxmlformats.org/officeDocument/2006/relationships/image" Target="../media/image1189.png"/><Relationship Id="rId236" Type="http://schemas.openxmlformats.org/officeDocument/2006/relationships/customXml" Target="../ink/ink1424.xml"/><Relationship Id="rId26" Type="http://schemas.openxmlformats.org/officeDocument/2006/relationships/customXml" Target="../ink/ink1319.xml"/><Relationship Id="rId231" Type="http://schemas.openxmlformats.org/officeDocument/2006/relationships/image" Target="../media/image1197.png"/><Relationship Id="rId47" Type="http://schemas.openxmlformats.org/officeDocument/2006/relationships/image" Target="../media/image1107.png"/><Relationship Id="rId68" Type="http://schemas.openxmlformats.org/officeDocument/2006/relationships/customXml" Target="../ink/ink1340.xml"/><Relationship Id="rId89" Type="http://schemas.openxmlformats.org/officeDocument/2006/relationships/image" Target="../media/image1128.png"/><Relationship Id="rId112" Type="http://schemas.openxmlformats.org/officeDocument/2006/relationships/customXml" Target="../ink/ink1362.xml"/><Relationship Id="rId133" Type="http://schemas.openxmlformats.org/officeDocument/2006/relationships/image" Target="../media/image1149.png"/><Relationship Id="rId154" Type="http://schemas.openxmlformats.org/officeDocument/2006/relationships/customXml" Target="../ink/ink1383.xml"/><Relationship Id="rId175" Type="http://schemas.openxmlformats.org/officeDocument/2006/relationships/image" Target="../media/image1169.png"/><Relationship Id="rId196" Type="http://schemas.openxmlformats.org/officeDocument/2006/relationships/customXml" Target="../ink/ink1404.xml"/><Relationship Id="rId200" Type="http://schemas.openxmlformats.org/officeDocument/2006/relationships/customXml" Target="../ink/ink1406.xml"/><Relationship Id="rId16" Type="http://schemas.openxmlformats.org/officeDocument/2006/relationships/customXml" Target="../ink/ink1314.xml"/><Relationship Id="rId221" Type="http://schemas.openxmlformats.org/officeDocument/2006/relationships/image" Target="../media/image1192.png"/><Relationship Id="rId37" Type="http://schemas.openxmlformats.org/officeDocument/2006/relationships/image" Target="../media/image1102.png"/><Relationship Id="rId58" Type="http://schemas.openxmlformats.org/officeDocument/2006/relationships/customXml" Target="../ink/ink1335.xml"/><Relationship Id="rId79" Type="http://schemas.openxmlformats.org/officeDocument/2006/relationships/image" Target="../media/image1123.png"/><Relationship Id="rId102" Type="http://schemas.openxmlformats.org/officeDocument/2006/relationships/customXml" Target="../ink/ink1357.xml"/><Relationship Id="rId123" Type="http://schemas.openxmlformats.org/officeDocument/2006/relationships/image" Target="../media/image1144.png"/><Relationship Id="rId144" Type="http://schemas.openxmlformats.org/officeDocument/2006/relationships/customXml" Target="../ink/ink1378.xml"/><Relationship Id="rId90" Type="http://schemas.openxmlformats.org/officeDocument/2006/relationships/customXml" Target="../ink/ink1351.xml"/><Relationship Id="rId165" Type="http://schemas.openxmlformats.org/officeDocument/2006/relationships/image" Target="../media/image9.png"/><Relationship Id="rId186" Type="http://schemas.openxmlformats.org/officeDocument/2006/relationships/customXml" Target="../ink/ink1399.xml"/><Relationship Id="rId211" Type="http://schemas.openxmlformats.org/officeDocument/2006/relationships/image" Target="../media/image1187.png"/><Relationship Id="rId232" Type="http://schemas.openxmlformats.org/officeDocument/2006/relationships/customXml" Target="../ink/ink1422.xml"/><Relationship Id="rId27" Type="http://schemas.openxmlformats.org/officeDocument/2006/relationships/image" Target="../media/image1096.png"/><Relationship Id="rId48" Type="http://schemas.openxmlformats.org/officeDocument/2006/relationships/customXml" Target="../ink/ink1330.xml"/><Relationship Id="rId69" Type="http://schemas.openxmlformats.org/officeDocument/2006/relationships/image" Target="../media/image1118.png"/><Relationship Id="rId113" Type="http://schemas.openxmlformats.org/officeDocument/2006/relationships/image" Target="../media/image1139.png"/><Relationship Id="rId134" Type="http://schemas.openxmlformats.org/officeDocument/2006/relationships/customXml" Target="../ink/ink1373.xml"/><Relationship Id="rId80" Type="http://schemas.openxmlformats.org/officeDocument/2006/relationships/customXml" Target="../ink/ink1346.xml"/><Relationship Id="rId155" Type="http://schemas.openxmlformats.org/officeDocument/2006/relationships/image" Target="../media/image1160.png"/><Relationship Id="rId176" Type="http://schemas.openxmlformats.org/officeDocument/2006/relationships/customXml" Target="../ink/ink1394.xml"/><Relationship Id="rId197" Type="http://schemas.openxmlformats.org/officeDocument/2006/relationships/image" Target="../media/image1180.png"/><Relationship Id="rId201" Type="http://schemas.openxmlformats.org/officeDocument/2006/relationships/image" Target="../media/image1182.png"/><Relationship Id="rId222" Type="http://schemas.openxmlformats.org/officeDocument/2006/relationships/customXml" Target="../ink/ink1417.xml"/><Relationship Id="rId17" Type="http://schemas.openxmlformats.org/officeDocument/2006/relationships/image" Target="../media/image1091.png"/><Relationship Id="rId38" Type="http://schemas.openxmlformats.org/officeDocument/2006/relationships/customXml" Target="../ink/ink1325.xml"/><Relationship Id="rId59" Type="http://schemas.openxmlformats.org/officeDocument/2006/relationships/image" Target="../media/image1113.png"/><Relationship Id="rId103" Type="http://schemas.openxmlformats.org/officeDocument/2006/relationships/image" Target="../media/image1134.png"/><Relationship Id="rId124" Type="http://schemas.openxmlformats.org/officeDocument/2006/relationships/customXml" Target="../ink/ink1368.xml"/><Relationship Id="rId70" Type="http://schemas.openxmlformats.org/officeDocument/2006/relationships/customXml" Target="../ink/ink1341.xml"/><Relationship Id="rId91" Type="http://schemas.openxmlformats.org/officeDocument/2006/relationships/image" Target="../media/image1129.png"/><Relationship Id="rId145" Type="http://schemas.openxmlformats.org/officeDocument/2006/relationships/image" Target="../media/image1155.png"/><Relationship Id="rId166" Type="http://schemas.openxmlformats.org/officeDocument/2006/relationships/customXml" Target="../ink/ink1389.xml"/><Relationship Id="rId187" Type="http://schemas.openxmlformats.org/officeDocument/2006/relationships/image" Target="../media/image1175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1412.xml"/><Relationship Id="rId233" Type="http://schemas.openxmlformats.org/officeDocument/2006/relationships/image" Target="../media/image1198.png"/><Relationship Id="rId28" Type="http://schemas.openxmlformats.org/officeDocument/2006/relationships/customXml" Target="../ink/ink1320.xml"/><Relationship Id="rId49" Type="http://schemas.openxmlformats.org/officeDocument/2006/relationships/image" Target="../media/image1108.png"/><Relationship Id="rId114" Type="http://schemas.openxmlformats.org/officeDocument/2006/relationships/customXml" Target="../ink/ink1363.xml"/><Relationship Id="rId60" Type="http://schemas.openxmlformats.org/officeDocument/2006/relationships/customXml" Target="../ink/ink1336.xml"/><Relationship Id="rId81" Type="http://schemas.openxmlformats.org/officeDocument/2006/relationships/image" Target="../media/image1124.png"/><Relationship Id="rId135" Type="http://schemas.openxmlformats.org/officeDocument/2006/relationships/image" Target="../media/image1150.png"/><Relationship Id="rId156" Type="http://schemas.openxmlformats.org/officeDocument/2006/relationships/customXml" Target="../ink/ink1384.xml"/><Relationship Id="rId177" Type="http://schemas.openxmlformats.org/officeDocument/2006/relationships/image" Target="../media/image1170.png"/><Relationship Id="rId198" Type="http://schemas.openxmlformats.org/officeDocument/2006/relationships/customXml" Target="../ink/ink1405.xml"/><Relationship Id="rId202" Type="http://schemas.openxmlformats.org/officeDocument/2006/relationships/customXml" Target="../ink/ink1407.xml"/><Relationship Id="rId223" Type="http://schemas.openxmlformats.org/officeDocument/2006/relationships/image" Target="../media/image1193.png"/><Relationship Id="rId18" Type="http://schemas.openxmlformats.org/officeDocument/2006/relationships/customXml" Target="../ink/ink1315.xml"/><Relationship Id="rId39" Type="http://schemas.openxmlformats.org/officeDocument/2006/relationships/image" Target="../media/image1103.png"/><Relationship Id="rId50" Type="http://schemas.openxmlformats.org/officeDocument/2006/relationships/customXml" Target="../ink/ink1331.xml"/><Relationship Id="rId104" Type="http://schemas.openxmlformats.org/officeDocument/2006/relationships/customXml" Target="../ink/ink1358.xml"/><Relationship Id="rId125" Type="http://schemas.openxmlformats.org/officeDocument/2006/relationships/image" Target="../media/image1145.png"/><Relationship Id="rId146" Type="http://schemas.openxmlformats.org/officeDocument/2006/relationships/customXml" Target="../ink/ink1379.xml"/><Relationship Id="rId167" Type="http://schemas.openxmlformats.org/officeDocument/2006/relationships/image" Target="../media/image1165.png"/><Relationship Id="rId188" Type="http://schemas.openxmlformats.org/officeDocument/2006/relationships/customXml" Target="../ink/ink1400.xml"/><Relationship Id="rId71" Type="http://schemas.openxmlformats.org/officeDocument/2006/relationships/image" Target="../media/image1119.png"/><Relationship Id="rId92" Type="http://schemas.openxmlformats.org/officeDocument/2006/relationships/customXml" Target="../ink/ink1352.xml"/><Relationship Id="rId213" Type="http://schemas.openxmlformats.org/officeDocument/2006/relationships/image" Target="../media/image1188.png"/><Relationship Id="rId234" Type="http://schemas.openxmlformats.org/officeDocument/2006/relationships/customXml" Target="../ink/ink1423.xml"/><Relationship Id="rId2" Type="http://schemas.openxmlformats.org/officeDocument/2006/relationships/customXml" Target="../ink/ink1307.xml"/><Relationship Id="rId29" Type="http://schemas.openxmlformats.org/officeDocument/2006/relationships/image" Target="../media/image1097.png"/><Relationship Id="rId40" Type="http://schemas.openxmlformats.org/officeDocument/2006/relationships/customXml" Target="../ink/ink1326.xml"/><Relationship Id="rId115" Type="http://schemas.openxmlformats.org/officeDocument/2006/relationships/image" Target="../media/image1140.png"/><Relationship Id="rId136" Type="http://schemas.openxmlformats.org/officeDocument/2006/relationships/customXml" Target="../ink/ink1374.xml"/><Relationship Id="rId157" Type="http://schemas.openxmlformats.org/officeDocument/2006/relationships/image" Target="../media/image1161.png"/><Relationship Id="rId178" Type="http://schemas.openxmlformats.org/officeDocument/2006/relationships/customXml" Target="../ink/ink1395.xml"/><Relationship Id="rId61" Type="http://schemas.openxmlformats.org/officeDocument/2006/relationships/image" Target="../media/image1114.png"/><Relationship Id="rId82" Type="http://schemas.openxmlformats.org/officeDocument/2006/relationships/customXml" Target="../ink/ink1347.xml"/><Relationship Id="rId199" Type="http://schemas.openxmlformats.org/officeDocument/2006/relationships/image" Target="../media/image1181.png"/><Relationship Id="rId203" Type="http://schemas.openxmlformats.org/officeDocument/2006/relationships/image" Target="../media/image1183.png"/><Relationship Id="rId19" Type="http://schemas.openxmlformats.org/officeDocument/2006/relationships/image" Target="../media/image1092.png"/><Relationship Id="rId224" Type="http://schemas.openxmlformats.org/officeDocument/2006/relationships/customXml" Target="../ink/ink1418.xml"/><Relationship Id="rId30" Type="http://schemas.openxmlformats.org/officeDocument/2006/relationships/customXml" Target="../ink/ink1321.xml"/><Relationship Id="rId105" Type="http://schemas.openxmlformats.org/officeDocument/2006/relationships/image" Target="../media/image1135.png"/><Relationship Id="rId126" Type="http://schemas.openxmlformats.org/officeDocument/2006/relationships/customXml" Target="../ink/ink1369.xml"/><Relationship Id="rId147" Type="http://schemas.openxmlformats.org/officeDocument/2006/relationships/image" Target="../media/image1156.png"/><Relationship Id="rId168" Type="http://schemas.openxmlformats.org/officeDocument/2006/relationships/customXml" Target="../ink/ink1390.xml"/><Relationship Id="rId51" Type="http://schemas.openxmlformats.org/officeDocument/2006/relationships/image" Target="../media/image1109.png"/><Relationship Id="rId72" Type="http://schemas.openxmlformats.org/officeDocument/2006/relationships/customXml" Target="../ink/ink1342.xml"/><Relationship Id="rId93" Type="http://schemas.openxmlformats.org/officeDocument/2006/relationships/image" Target="../media/image722.png"/><Relationship Id="rId189" Type="http://schemas.openxmlformats.org/officeDocument/2006/relationships/image" Target="../media/image1176.png"/><Relationship Id="rId3" Type="http://schemas.openxmlformats.org/officeDocument/2006/relationships/image" Target="../media/image1084.png"/><Relationship Id="rId214" Type="http://schemas.openxmlformats.org/officeDocument/2006/relationships/customXml" Target="../ink/ink1413.xml"/><Relationship Id="rId235" Type="http://schemas.openxmlformats.org/officeDocument/2006/relationships/image" Target="../media/image1199.png"/><Relationship Id="rId116" Type="http://schemas.openxmlformats.org/officeDocument/2006/relationships/customXml" Target="../ink/ink1364.xml"/><Relationship Id="rId137" Type="http://schemas.openxmlformats.org/officeDocument/2006/relationships/image" Target="../media/image1151.png"/><Relationship Id="rId158" Type="http://schemas.openxmlformats.org/officeDocument/2006/relationships/customXml" Target="../ink/ink1385.xml"/><Relationship Id="rId20" Type="http://schemas.openxmlformats.org/officeDocument/2006/relationships/customXml" Target="../ink/ink1316.xml"/><Relationship Id="rId41" Type="http://schemas.openxmlformats.org/officeDocument/2006/relationships/image" Target="../media/image1104.png"/><Relationship Id="rId62" Type="http://schemas.openxmlformats.org/officeDocument/2006/relationships/customXml" Target="../ink/ink1337.xml"/><Relationship Id="rId83" Type="http://schemas.openxmlformats.org/officeDocument/2006/relationships/image" Target="../media/image1125.png"/><Relationship Id="rId179" Type="http://schemas.openxmlformats.org/officeDocument/2006/relationships/image" Target="../media/image1171.png"/></Relationships>
</file>

<file path=ppt/slides/_rels/slide2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7380.png"/><Relationship Id="rId299" Type="http://schemas.openxmlformats.org/officeDocument/2006/relationships/customXml" Target="../ink/ink1575.xml"/><Relationship Id="rId21" Type="http://schemas.openxmlformats.org/officeDocument/2006/relationships/image" Target="../media/image6900.png"/><Relationship Id="rId63" Type="http://schemas.openxmlformats.org/officeDocument/2006/relationships/image" Target="../media/image7110.png"/><Relationship Id="rId159" Type="http://schemas.openxmlformats.org/officeDocument/2006/relationships/image" Target="../media/image7590.png"/><Relationship Id="rId324" Type="http://schemas.openxmlformats.org/officeDocument/2006/relationships/image" Target="../media/image8400.png"/><Relationship Id="rId366" Type="http://schemas.openxmlformats.org/officeDocument/2006/relationships/image" Target="../media/image8610.png"/><Relationship Id="rId170" Type="http://schemas.openxmlformats.org/officeDocument/2006/relationships/customXml" Target="../ink/ink1510.xml"/><Relationship Id="rId226" Type="http://schemas.openxmlformats.org/officeDocument/2006/relationships/image" Target="../media/image7910.png"/><Relationship Id="rId268" Type="http://schemas.openxmlformats.org/officeDocument/2006/relationships/image" Target="../media/image8120.png"/><Relationship Id="rId32" Type="http://schemas.openxmlformats.org/officeDocument/2006/relationships/customXml" Target="../ink/ink1441.xml"/><Relationship Id="rId74" Type="http://schemas.openxmlformats.org/officeDocument/2006/relationships/customXml" Target="../ink/ink1462.xml"/><Relationship Id="rId128" Type="http://schemas.openxmlformats.org/officeDocument/2006/relationships/customXml" Target="../ink/ink1489.xml"/><Relationship Id="rId335" Type="http://schemas.openxmlformats.org/officeDocument/2006/relationships/customXml" Target="../ink/ink1593.xml"/><Relationship Id="rId377" Type="http://schemas.openxmlformats.org/officeDocument/2006/relationships/customXml" Target="../ink/ink1614.xml"/><Relationship Id="rId5" Type="http://schemas.openxmlformats.org/officeDocument/2006/relationships/image" Target="../media/image6820.png"/><Relationship Id="rId181" Type="http://schemas.openxmlformats.org/officeDocument/2006/relationships/image" Target="../media/image7690.png"/><Relationship Id="rId237" Type="http://schemas.openxmlformats.org/officeDocument/2006/relationships/customXml" Target="../ink/ink1544.xml"/><Relationship Id="rId402" Type="http://schemas.openxmlformats.org/officeDocument/2006/relationships/image" Target="../media/image1205.png"/><Relationship Id="rId279" Type="http://schemas.openxmlformats.org/officeDocument/2006/relationships/customXml" Target="../ink/ink1565.xml"/><Relationship Id="rId43" Type="http://schemas.openxmlformats.org/officeDocument/2006/relationships/image" Target="../media/image7010.png"/><Relationship Id="rId139" Type="http://schemas.openxmlformats.org/officeDocument/2006/relationships/image" Target="../media/image7490.png"/><Relationship Id="rId290" Type="http://schemas.openxmlformats.org/officeDocument/2006/relationships/image" Target="../media/image8230.png"/><Relationship Id="rId304" Type="http://schemas.openxmlformats.org/officeDocument/2006/relationships/image" Target="../media/image8300.png"/><Relationship Id="rId346" Type="http://schemas.openxmlformats.org/officeDocument/2006/relationships/image" Target="../media/image8510.png"/><Relationship Id="rId388" Type="http://schemas.openxmlformats.org/officeDocument/2006/relationships/image" Target="../media/image8720.png"/><Relationship Id="rId85" Type="http://schemas.openxmlformats.org/officeDocument/2006/relationships/image" Target="../media/image7220.png"/><Relationship Id="rId150" Type="http://schemas.openxmlformats.org/officeDocument/2006/relationships/customXml" Target="../ink/ink1500.xml"/><Relationship Id="rId192" Type="http://schemas.openxmlformats.org/officeDocument/2006/relationships/image" Target="../media/image7740.png"/><Relationship Id="rId206" Type="http://schemas.openxmlformats.org/officeDocument/2006/relationships/image" Target="../media/image7810.png"/><Relationship Id="rId248" Type="http://schemas.openxmlformats.org/officeDocument/2006/relationships/image" Target="../media/image8020.png"/><Relationship Id="rId12" Type="http://schemas.openxmlformats.org/officeDocument/2006/relationships/customXml" Target="../ink/ink1431.xml"/><Relationship Id="rId108" Type="http://schemas.openxmlformats.org/officeDocument/2006/relationships/customXml" Target="../ink/ink1479.xml"/><Relationship Id="rId315" Type="http://schemas.openxmlformats.org/officeDocument/2006/relationships/customXml" Target="../ink/ink1583.xml"/><Relationship Id="rId357" Type="http://schemas.openxmlformats.org/officeDocument/2006/relationships/customXml" Target="../ink/ink1604.xml"/><Relationship Id="rId54" Type="http://schemas.openxmlformats.org/officeDocument/2006/relationships/customXml" Target="../ink/ink1452.xml"/><Relationship Id="rId96" Type="http://schemas.openxmlformats.org/officeDocument/2006/relationships/customXml" Target="../ink/ink1473.xml"/><Relationship Id="rId161" Type="http://schemas.openxmlformats.org/officeDocument/2006/relationships/image" Target="../media/image7600.png"/><Relationship Id="rId217" Type="http://schemas.openxmlformats.org/officeDocument/2006/relationships/customXml" Target="../ink/ink1534.xml"/><Relationship Id="rId399" Type="http://schemas.openxmlformats.org/officeDocument/2006/relationships/customXml" Target="../ink/ink1625.xml"/><Relationship Id="rId259" Type="http://schemas.openxmlformats.org/officeDocument/2006/relationships/customXml" Target="../ink/ink1555.xml"/><Relationship Id="rId23" Type="http://schemas.openxmlformats.org/officeDocument/2006/relationships/image" Target="../media/image6910.png"/><Relationship Id="rId119" Type="http://schemas.openxmlformats.org/officeDocument/2006/relationships/image" Target="../media/image7390.png"/><Relationship Id="rId270" Type="http://schemas.openxmlformats.org/officeDocument/2006/relationships/image" Target="../media/image8130.png"/><Relationship Id="rId326" Type="http://schemas.openxmlformats.org/officeDocument/2006/relationships/image" Target="../media/image8410.png"/><Relationship Id="rId65" Type="http://schemas.openxmlformats.org/officeDocument/2006/relationships/image" Target="../media/image7120.png"/><Relationship Id="rId130" Type="http://schemas.openxmlformats.org/officeDocument/2006/relationships/customXml" Target="../ink/ink1490.xml"/><Relationship Id="rId368" Type="http://schemas.openxmlformats.org/officeDocument/2006/relationships/image" Target="../media/image8620.png"/><Relationship Id="rId172" Type="http://schemas.openxmlformats.org/officeDocument/2006/relationships/customXml" Target="../ink/ink1511.xml"/><Relationship Id="rId228" Type="http://schemas.openxmlformats.org/officeDocument/2006/relationships/image" Target="../media/image7920.png"/><Relationship Id="rId281" Type="http://schemas.openxmlformats.org/officeDocument/2006/relationships/customXml" Target="../ink/ink1566.xml"/><Relationship Id="rId337" Type="http://schemas.openxmlformats.org/officeDocument/2006/relationships/customXml" Target="../ink/ink1594.xml"/><Relationship Id="rId34" Type="http://schemas.openxmlformats.org/officeDocument/2006/relationships/customXml" Target="../ink/ink1442.xml"/><Relationship Id="rId76" Type="http://schemas.openxmlformats.org/officeDocument/2006/relationships/customXml" Target="../ink/ink1463.xml"/><Relationship Id="rId141" Type="http://schemas.openxmlformats.org/officeDocument/2006/relationships/image" Target="../media/image7500.png"/><Relationship Id="rId379" Type="http://schemas.openxmlformats.org/officeDocument/2006/relationships/customXml" Target="../ink/ink1615.xml"/><Relationship Id="rId7" Type="http://schemas.openxmlformats.org/officeDocument/2006/relationships/image" Target="../media/image6830.png"/><Relationship Id="rId183" Type="http://schemas.openxmlformats.org/officeDocument/2006/relationships/image" Target="../media/image7700.png"/><Relationship Id="rId239" Type="http://schemas.openxmlformats.org/officeDocument/2006/relationships/customXml" Target="../ink/ink1545.xml"/><Relationship Id="rId390" Type="http://schemas.openxmlformats.org/officeDocument/2006/relationships/image" Target="../media/image8730.png"/><Relationship Id="rId250" Type="http://schemas.openxmlformats.org/officeDocument/2006/relationships/image" Target="../media/image8030.png"/><Relationship Id="rId292" Type="http://schemas.openxmlformats.org/officeDocument/2006/relationships/image" Target="../media/image8240.png"/><Relationship Id="rId306" Type="http://schemas.openxmlformats.org/officeDocument/2006/relationships/image" Target="../media/image8310.png"/><Relationship Id="rId45" Type="http://schemas.openxmlformats.org/officeDocument/2006/relationships/image" Target="../media/image7020.png"/><Relationship Id="rId87" Type="http://schemas.openxmlformats.org/officeDocument/2006/relationships/image" Target="../media/image7230.png"/><Relationship Id="rId110" Type="http://schemas.openxmlformats.org/officeDocument/2006/relationships/customXml" Target="../ink/ink1480.xml"/><Relationship Id="rId348" Type="http://schemas.openxmlformats.org/officeDocument/2006/relationships/image" Target="../media/image8520.png"/><Relationship Id="rId152" Type="http://schemas.openxmlformats.org/officeDocument/2006/relationships/customXml" Target="../ink/ink1501.xml"/><Relationship Id="rId194" Type="http://schemas.openxmlformats.org/officeDocument/2006/relationships/image" Target="../media/image7750.png"/><Relationship Id="rId208" Type="http://schemas.openxmlformats.org/officeDocument/2006/relationships/image" Target="../media/image7820.png"/><Relationship Id="rId261" Type="http://schemas.openxmlformats.org/officeDocument/2006/relationships/customXml" Target="../ink/ink1556.xml"/><Relationship Id="rId14" Type="http://schemas.openxmlformats.org/officeDocument/2006/relationships/customXml" Target="../ink/ink1432.xml"/><Relationship Id="rId56" Type="http://schemas.openxmlformats.org/officeDocument/2006/relationships/customXml" Target="../ink/ink1453.xml"/><Relationship Id="rId317" Type="http://schemas.openxmlformats.org/officeDocument/2006/relationships/customXml" Target="../ink/ink1584.xml"/><Relationship Id="rId359" Type="http://schemas.openxmlformats.org/officeDocument/2006/relationships/customXml" Target="../ink/ink1605.xml"/><Relationship Id="rId98" Type="http://schemas.openxmlformats.org/officeDocument/2006/relationships/customXml" Target="../ink/ink1474.xml"/><Relationship Id="rId121" Type="http://schemas.openxmlformats.org/officeDocument/2006/relationships/image" Target="../media/image7400.png"/><Relationship Id="rId163" Type="http://schemas.openxmlformats.org/officeDocument/2006/relationships/image" Target="../media/image6050.png"/><Relationship Id="rId219" Type="http://schemas.openxmlformats.org/officeDocument/2006/relationships/customXml" Target="../ink/ink1535.xml"/><Relationship Id="rId370" Type="http://schemas.openxmlformats.org/officeDocument/2006/relationships/image" Target="../media/image8630.png"/><Relationship Id="rId230" Type="http://schemas.openxmlformats.org/officeDocument/2006/relationships/image" Target="../media/image7930.png"/><Relationship Id="rId25" Type="http://schemas.openxmlformats.org/officeDocument/2006/relationships/image" Target="../media/image6920.png"/><Relationship Id="rId67" Type="http://schemas.openxmlformats.org/officeDocument/2006/relationships/image" Target="../media/image7130.png"/><Relationship Id="rId272" Type="http://schemas.openxmlformats.org/officeDocument/2006/relationships/image" Target="../media/image8140.png"/><Relationship Id="rId328" Type="http://schemas.openxmlformats.org/officeDocument/2006/relationships/image" Target="../media/image8420.png"/><Relationship Id="rId132" Type="http://schemas.openxmlformats.org/officeDocument/2006/relationships/customXml" Target="../ink/ink1491.xml"/><Relationship Id="rId174" Type="http://schemas.openxmlformats.org/officeDocument/2006/relationships/customXml" Target="../ink/ink1512.xml"/><Relationship Id="rId381" Type="http://schemas.openxmlformats.org/officeDocument/2006/relationships/customXml" Target="../ink/ink1616.xml"/><Relationship Id="rId241" Type="http://schemas.openxmlformats.org/officeDocument/2006/relationships/customXml" Target="../ink/ink1546.xml"/><Relationship Id="rId36" Type="http://schemas.openxmlformats.org/officeDocument/2006/relationships/customXml" Target="../ink/ink1443.xml"/><Relationship Id="rId283" Type="http://schemas.openxmlformats.org/officeDocument/2006/relationships/customXml" Target="../ink/ink1567.xml"/><Relationship Id="rId339" Type="http://schemas.openxmlformats.org/officeDocument/2006/relationships/customXml" Target="../ink/ink1595.xml"/><Relationship Id="rId78" Type="http://schemas.openxmlformats.org/officeDocument/2006/relationships/customXml" Target="../ink/ink1464.xml"/><Relationship Id="rId101" Type="http://schemas.openxmlformats.org/officeDocument/2006/relationships/image" Target="../media/image7300.png"/><Relationship Id="rId143" Type="http://schemas.openxmlformats.org/officeDocument/2006/relationships/image" Target="../media/image7510.png"/><Relationship Id="rId185" Type="http://schemas.openxmlformats.org/officeDocument/2006/relationships/image" Target="../media/image7710.png"/><Relationship Id="rId350" Type="http://schemas.openxmlformats.org/officeDocument/2006/relationships/image" Target="../media/image8530.png"/><Relationship Id="rId9" Type="http://schemas.openxmlformats.org/officeDocument/2006/relationships/image" Target="../media/image6840.png"/><Relationship Id="rId210" Type="http://schemas.openxmlformats.org/officeDocument/2006/relationships/image" Target="../media/image7830.png"/><Relationship Id="rId392" Type="http://schemas.openxmlformats.org/officeDocument/2006/relationships/image" Target="../media/image8740.png"/><Relationship Id="rId252" Type="http://schemas.openxmlformats.org/officeDocument/2006/relationships/image" Target="../media/image8040.png"/><Relationship Id="rId294" Type="http://schemas.openxmlformats.org/officeDocument/2006/relationships/image" Target="../media/image8250.png"/><Relationship Id="rId308" Type="http://schemas.openxmlformats.org/officeDocument/2006/relationships/image" Target="../media/image8320.png"/><Relationship Id="rId47" Type="http://schemas.openxmlformats.org/officeDocument/2006/relationships/image" Target="../media/image7030.png"/><Relationship Id="rId89" Type="http://schemas.openxmlformats.org/officeDocument/2006/relationships/image" Target="../media/image7240.png"/><Relationship Id="rId112" Type="http://schemas.openxmlformats.org/officeDocument/2006/relationships/customXml" Target="../ink/ink1481.xml"/><Relationship Id="rId154" Type="http://schemas.openxmlformats.org/officeDocument/2006/relationships/customXml" Target="../ink/ink1502.xml"/><Relationship Id="rId361" Type="http://schemas.openxmlformats.org/officeDocument/2006/relationships/customXml" Target="../ink/ink1606.xml"/><Relationship Id="rId196" Type="http://schemas.openxmlformats.org/officeDocument/2006/relationships/image" Target="../media/image7760.png"/><Relationship Id="rId16" Type="http://schemas.openxmlformats.org/officeDocument/2006/relationships/customXml" Target="../ink/ink1433.xml"/><Relationship Id="rId221" Type="http://schemas.openxmlformats.org/officeDocument/2006/relationships/customXml" Target="../ink/ink1536.xml"/><Relationship Id="rId263" Type="http://schemas.openxmlformats.org/officeDocument/2006/relationships/customXml" Target="../ink/ink1557.xml"/><Relationship Id="rId319" Type="http://schemas.openxmlformats.org/officeDocument/2006/relationships/customXml" Target="../ink/ink1585.xml"/><Relationship Id="rId58" Type="http://schemas.openxmlformats.org/officeDocument/2006/relationships/customXml" Target="../ink/ink1454.xml"/><Relationship Id="rId123" Type="http://schemas.openxmlformats.org/officeDocument/2006/relationships/image" Target="../media/image7410.png"/><Relationship Id="rId330" Type="http://schemas.openxmlformats.org/officeDocument/2006/relationships/image" Target="../media/image8430.png"/><Relationship Id="rId90" Type="http://schemas.openxmlformats.org/officeDocument/2006/relationships/customXml" Target="../ink/ink1470.xml"/><Relationship Id="rId165" Type="http://schemas.openxmlformats.org/officeDocument/2006/relationships/image" Target="../media/image7610.png"/><Relationship Id="rId186" Type="http://schemas.openxmlformats.org/officeDocument/2006/relationships/customXml" Target="../ink/ink1518.xml"/><Relationship Id="rId351" Type="http://schemas.openxmlformats.org/officeDocument/2006/relationships/customXml" Target="../ink/ink1601.xml"/><Relationship Id="rId372" Type="http://schemas.openxmlformats.org/officeDocument/2006/relationships/image" Target="../media/image8640.png"/><Relationship Id="rId393" Type="http://schemas.openxmlformats.org/officeDocument/2006/relationships/customXml" Target="../ink/ink1622.xml"/><Relationship Id="rId211" Type="http://schemas.openxmlformats.org/officeDocument/2006/relationships/customXml" Target="../ink/ink1531.xml"/><Relationship Id="rId232" Type="http://schemas.openxmlformats.org/officeDocument/2006/relationships/image" Target="../media/image7940.png"/><Relationship Id="rId253" Type="http://schemas.openxmlformats.org/officeDocument/2006/relationships/customXml" Target="../ink/ink1552.xml"/><Relationship Id="rId274" Type="http://schemas.openxmlformats.org/officeDocument/2006/relationships/image" Target="../media/image8150.png"/><Relationship Id="rId295" Type="http://schemas.openxmlformats.org/officeDocument/2006/relationships/customXml" Target="../ink/ink1573.xml"/><Relationship Id="rId309" Type="http://schemas.openxmlformats.org/officeDocument/2006/relationships/customXml" Target="../ink/ink1580.xml"/><Relationship Id="rId27" Type="http://schemas.openxmlformats.org/officeDocument/2006/relationships/image" Target="../media/image6930.png"/><Relationship Id="rId48" Type="http://schemas.openxmlformats.org/officeDocument/2006/relationships/customXml" Target="../ink/ink1449.xml"/><Relationship Id="rId69" Type="http://schemas.openxmlformats.org/officeDocument/2006/relationships/image" Target="../media/image7140.png"/><Relationship Id="rId113" Type="http://schemas.openxmlformats.org/officeDocument/2006/relationships/image" Target="../media/image7360.png"/><Relationship Id="rId134" Type="http://schemas.openxmlformats.org/officeDocument/2006/relationships/customXml" Target="../ink/ink1492.xml"/><Relationship Id="rId320" Type="http://schemas.openxmlformats.org/officeDocument/2006/relationships/image" Target="../media/image8380.png"/><Relationship Id="rId80" Type="http://schemas.openxmlformats.org/officeDocument/2006/relationships/customXml" Target="../ink/ink1465.xml"/><Relationship Id="rId155" Type="http://schemas.openxmlformats.org/officeDocument/2006/relationships/image" Target="../media/image7570.png"/><Relationship Id="rId176" Type="http://schemas.openxmlformats.org/officeDocument/2006/relationships/customXml" Target="../ink/ink1513.xml"/><Relationship Id="rId197" Type="http://schemas.openxmlformats.org/officeDocument/2006/relationships/customXml" Target="../ink/ink1524.xml"/><Relationship Id="rId341" Type="http://schemas.openxmlformats.org/officeDocument/2006/relationships/customXml" Target="../ink/ink1596.xml"/><Relationship Id="rId362" Type="http://schemas.openxmlformats.org/officeDocument/2006/relationships/image" Target="../media/image8590.png"/><Relationship Id="rId383" Type="http://schemas.openxmlformats.org/officeDocument/2006/relationships/customXml" Target="../ink/ink1617.xml"/><Relationship Id="rId201" Type="http://schemas.openxmlformats.org/officeDocument/2006/relationships/customXml" Target="../ink/ink1526.xml"/><Relationship Id="rId222" Type="http://schemas.openxmlformats.org/officeDocument/2006/relationships/image" Target="../media/image7890.png"/><Relationship Id="rId243" Type="http://schemas.openxmlformats.org/officeDocument/2006/relationships/customXml" Target="../ink/ink1547.xml"/><Relationship Id="rId264" Type="http://schemas.openxmlformats.org/officeDocument/2006/relationships/image" Target="../media/image8100.png"/><Relationship Id="rId285" Type="http://schemas.openxmlformats.org/officeDocument/2006/relationships/customXml" Target="../ink/ink1568.xml"/><Relationship Id="rId17" Type="http://schemas.openxmlformats.org/officeDocument/2006/relationships/image" Target="../media/image6880.png"/><Relationship Id="rId38" Type="http://schemas.openxmlformats.org/officeDocument/2006/relationships/customXml" Target="../ink/ink1444.xml"/><Relationship Id="rId59" Type="http://schemas.openxmlformats.org/officeDocument/2006/relationships/image" Target="../media/image7090.png"/><Relationship Id="rId103" Type="http://schemas.openxmlformats.org/officeDocument/2006/relationships/image" Target="../media/image7310.png"/><Relationship Id="rId124" Type="http://schemas.openxmlformats.org/officeDocument/2006/relationships/customXml" Target="../ink/ink1487.xml"/><Relationship Id="rId310" Type="http://schemas.openxmlformats.org/officeDocument/2006/relationships/image" Target="../media/image8330.png"/><Relationship Id="rId70" Type="http://schemas.openxmlformats.org/officeDocument/2006/relationships/customXml" Target="../ink/ink1460.xml"/><Relationship Id="rId91" Type="http://schemas.openxmlformats.org/officeDocument/2006/relationships/image" Target="../media/image7250.png"/><Relationship Id="rId145" Type="http://schemas.openxmlformats.org/officeDocument/2006/relationships/image" Target="../media/image7520.png"/><Relationship Id="rId166" Type="http://schemas.openxmlformats.org/officeDocument/2006/relationships/customXml" Target="../ink/ink1508.xml"/><Relationship Id="rId187" Type="http://schemas.openxmlformats.org/officeDocument/2006/relationships/image" Target="../media/image7720.png"/><Relationship Id="rId331" Type="http://schemas.openxmlformats.org/officeDocument/2006/relationships/customXml" Target="../ink/ink1591.xml"/><Relationship Id="rId352" Type="http://schemas.openxmlformats.org/officeDocument/2006/relationships/image" Target="../media/image8540.png"/><Relationship Id="rId373" Type="http://schemas.openxmlformats.org/officeDocument/2006/relationships/customXml" Target="../ink/ink1612.xml"/><Relationship Id="rId394" Type="http://schemas.openxmlformats.org/officeDocument/2006/relationships/image" Target="../media/image8750.png"/><Relationship Id="rId1" Type="http://schemas.openxmlformats.org/officeDocument/2006/relationships/slideLayout" Target="../slideLayouts/slideLayout8.xml"/><Relationship Id="rId212" Type="http://schemas.openxmlformats.org/officeDocument/2006/relationships/image" Target="../media/image7840.png"/><Relationship Id="rId233" Type="http://schemas.openxmlformats.org/officeDocument/2006/relationships/customXml" Target="../ink/ink1542.xml"/><Relationship Id="rId254" Type="http://schemas.openxmlformats.org/officeDocument/2006/relationships/image" Target="../media/image8050.png"/><Relationship Id="rId28" Type="http://schemas.openxmlformats.org/officeDocument/2006/relationships/customXml" Target="../ink/ink1439.xml"/><Relationship Id="rId49" Type="http://schemas.openxmlformats.org/officeDocument/2006/relationships/image" Target="../media/image7040.png"/><Relationship Id="rId114" Type="http://schemas.openxmlformats.org/officeDocument/2006/relationships/customXml" Target="../ink/ink1482.xml"/><Relationship Id="rId275" Type="http://schemas.openxmlformats.org/officeDocument/2006/relationships/customXml" Target="../ink/ink1563.xml"/><Relationship Id="rId296" Type="http://schemas.openxmlformats.org/officeDocument/2006/relationships/image" Target="../media/image8260.png"/><Relationship Id="rId300" Type="http://schemas.openxmlformats.org/officeDocument/2006/relationships/image" Target="../media/image8280.png"/><Relationship Id="rId60" Type="http://schemas.openxmlformats.org/officeDocument/2006/relationships/customXml" Target="../ink/ink1455.xml"/><Relationship Id="rId81" Type="http://schemas.openxmlformats.org/officeDocument/2006/relationships/image" Target="../media/image7200.png"/><Relationship Id="rId135" Type="http://schemas.openxmlformats.org/officeDocument/2006/relationships/image" Target="../media/image7470.png"/><Relationship Id="rId156" Type="http://schemas.openxmlformats.org/officeDocument/2006/relationships/customXml" Target="../ink/ink1503.xml"/><Relationship Id="rId177" Type="http://schemas.openxmlformats.org/officeDocument/2006/relationships/image" Target="../media/image767.png"/><Relationship Id="rId198" Type="http://schemas.openxmlformats.org/officeDocument/2006/relationships/image" Target="../media/image7770.png"/><Relationship Id="rId321" Type="http://schemas.openxmlformats.org/officeDocument/2006/relationships/customXml" Target="../ink/ink1586.xml"/><Relationship Id="rId342" Type="http://schemas.openxmlformats.org/officeDocument/2006/relationships/image" Target="../media/image8490.png"/><Relationship Id="rId363" Type="http://schemas.openxmlformats.org/officeDocument/2006/relationships/customXml" Target="../ink/ink1607.xml"/><Relationship Id="rId384" Type="http://schemas.openxmlformats.org/officeDocument/2006/relationships/image" Target="../media/image8700.png"/><Relationship Id="rId202" Type="http://schemas.openxmlformats.org/officeDocument/2006/relationships/image" Target="../media/image7790.png"/><Relationship Id="rId223" Type="http://schemas.openxmlformats.org/officeDocument/2006/relationships/customXml" Target="../ink/ink1537.xml"/><Relationship Id="rId244" Type="http://schemas.openxmlformats.org/officeDocument/2006/relationships/image" Target="../media/image8000.png"/><Relationship Id="rId18" Type="http://schemas.openxmlformats.org/officeDocument/2006/relationships/customXml" Target="../ink/ink1434.xml"/><Relationship Id="rId39" Type="http://schemas.openxmlformats.org/officeDocument/2006/relationships/image" Target="../media/image6990.png"/><Relationship Id="rId265" Type="http://schemas.openxmlformats.org/officeDocument/2006/relationships/customXml" Target="../ink/ink1558.xml"/><Relationship Id="rId286" Type="http://schemas.openxmlformats.org/officeDocument/2006/relationships/image" Target="../media/image8210.png"/><Relationship Id="rId50" Type="http://schemas.openxmlformats.org/officeDocument/2006/relationships/customXml" Target="../ink/ink1450.xml"/><Relationship Id="rId104" Type="http://schemas.openxmlformats.org/officeDocument/2006/relationships/customXml" Target="../ink/ink1477.xml"/><Relationship Id="rId125" Type="http://schemas.openxmlformats.org/officeDocument/2006/relationships/image" Target="../media/image7420.png"/><Relationship Id="rId146" Type="http://schemas.openxmlformats.org/officeDocument/2006/relationships/customXml" Target="../ink/ink1498.xml"/><Relationship Id="rId167" Type="http://schemas.openxmlformats.org/officeDocument/2006/relationships/image" Target="../media/image7620.png"/><Relationship Id="rId188" Type="http://schemas.openxmlformats.org/officeDocument/2006/relationships/customXml" Target="../ink/ink1519.xml"/><Relationship Id="rId311" Type="http://schemas.openxmlformats.org/officeDocument/2006/relationships/customXml" Target="../ink/ink1581.xml"/><Relationship Id="rId332" Type="http://schemas.openxmlformats.org/officeDocument/2006/relationships/image" Target="../media/image8440.png"/><Relationship Id="rId353" Type="http://schemas.openxmlformats.org/officeDocument/2006/relationships/customXml" Target="../ink/ink1602.xml"/><Relationship Id="rId374" Type="http://schemas.openxmlformats.org/officeDocument/2006/relationships/image" Target="../media/image8650.png"/><Relationship Id="rId395" Type="http://schemas.openxmlformats.org/officeDocument/2006/relationships/customXml" Target="../ink/ink1623.xml"/><Relationship Id="rId71" Type="http://schemas.openxmlformats.org/officeDocument/2006/relationships/image" Target="../media/image7150.png"/><Relationship Id="rId92" Type="http://schemas.openxmlformats.org/officeDocument/2006/relationships/customXml" Target="../ink/ink1471.xml"/><Relationship Id="rId213" Type="http://schemas.openxmlformats.org/officeDocument/2006/relationships/customXml" Target="../ink/ink1532.xml"/><Relationship Id="rId234" Type="http://schemas.openxmlformats.org/officeDocument/2006/relationships/image" Target="../media/image7950.png"/><Relationship Id="rId2" Type="http://schemas.openxmlformats.org/officeDocument/2006/relationships/customXml" Target="../ink/ink1426.xml"/><Relationship Id="rId29" Type="http://schemas.openxmlformats.org/officeDocument/2006/relationships/image" Target="../media/image6940.png"/><Relationship Id="rId255" Type="http://schemas.openxmlformats.org/officeDocument/2006/relationships/customXml" Target="../ink/ink1553.xml"/><Relationship Id="rId276" Type="http://schemas.openxmlformats.org/officeDocument/2006/relationships/image" Target="../media/image8160.png"/><Relationship Id="rId297" Type="http://schemas.openxmlformats.org/officeDocument/2006/relationships/customXml" Target="../ink/ink1574.xml"/><Relationship Id="rId40" Type="http://schemas.openxmlformats.org/officeDocument/2006/relationships/customXml" Target="../ink/ink1445.xml"/><Relationship Id="rId115" Type="http://schemas.openxmlformats.org/officeDocument/2006/relationships/image" Target="../media/image7370.png"/><Relationship Id="rId136" Type="http://schemas.openxmlformats.org/officeDocument/2006/relationships/customXml" Target="../ink/ink1493.xml"/><Relationship Id="rId157" Type="http://schemas.openxmlformats.org/officeDocument/2006/relationships/image" Target="../media/image7580.png"/><Relationship Id="rId178" Type="http://schemas.openxmlformats.org/officeDocument/2006/relationships/customXml" Target="../ink/ink1514.xml"/><Relationship Id="rId301" Type="http://schemas.openxmlformats.org/officeDocument/2006/relationships/customXml" Target="../ink/ink1576.xml"/><Relationship Id="rId322" Type="http://schemas.openxmlformats.org/officeDocument/2006/relationships/image" Target="../media/image8390.png"/><Relationship Id="rId343" Type="http://schemas.openxmlformats.org/officeDocument/2006/relationships/customXml" Target="../ink/ink1597.xml"/><Relationship Id="rId364" Type="http://schemas.openxmlformats.org/officeDocument/2006/relationships/image" Target="../media/image8600.png"/><Relationship Id="rId61" Type="http://schemas.openxmlformats.org/officeDocument/2006/relationships/image" Target="../media/image7100.png"/><Relationship Id="rId82" Type="http://schemas.openxmlformats.org/officeDocument/2006/relationships/customXml" Target="../ink/ink1466.xml"/><Relationship Id="rId199" Type="http://schemas.openxmlformats.org/officeDocument/2006/relationships/customXml" Target="../ink/ink1525.xml"/><Relationship Id="rId203" Type="http://schemas.openxmlformats.org/officeDocument/2006/relationships/customXml" Target="../ink/ink1527.xml"/><Relationship Id="rId385" Type="http://schemas.openxmlformats.org/officeDocument/2006/relationships/customXml" Target="../ink/ink1618.xml"/><Relationship Id="rId19" Type="http://schemas.openxmlformats.org/officeDocument/2006/relationships/image" Target="../media/image6890.png"/><Relationship Id="rId224" Type="http://schemas.openxmlformats.org/officeDocument/2006/relationships/image" Target="../media/image7900.png"/><Relationship Id="rId245" Type="http://schemas.openxmlformats.org/officeDocument/2006/relationships/customXml" Target="../ink/ink1548.xml"/><Relationship Id="rId266" Type="http://schemas.openxmlformats.org/officeDocument/2006/relationships/image" Target="../media/image8110.png"/><Relationship Id="rId287" Type="http://schemas.openxmlformats.org/officeDocument/2006/relationships/customXml" Target="../ink/ink1569.xml"/><Relationship Id="rId30" Type="http://schemas.openxmlformats.org/officeDocument/2006/relationships/customXml" Target="../ink/ink1440.xml"/><Relationship Id="rId105" Type="http://schemas.openxmlformats.org/officeDocument/2006/relationships/image" Target="../media/image7320.png"/><Relationship Id="rId126" Type="http://schemas.openxmlformats.org/officeDocument/2006/relationships/customXml" Target="../ink/ink1488.xml"/><Relationship Id="rId147" Type="http://schemas.openxmlformats.org/officeDocument/2006/relationships/image" Target="../media/image7530.png"/><Relationship Id="rId168" Type="http://schemas.openxmlformats.org/officeDocument/2006/relationships/customXml" Target="../ink/ink1509.xml"/><Relationship Id="rId312" Type="http://schemas.openxmlformats.org/officeDocument/2006/relationships/image" Target="../media/image8340.png"/><Relationship Id="rId333" Type="http://schemas.openxmlformats.org/officeDocument/2006/relationships/customXml" Target="../ink/ink1592.xml"/><Relationship Id="rId354" Type="http://schemas.openxmlformats.org/officeDocument/2006/relationships/image" Target="../media/image8550.png"/><Relationship Id="rId51" Type="http://schemas.openxmlformats.org/officeDocument/2006/relationships/image" Target="../media/image7050.png"/><Relationship Id="rId72" Type="http://schemas.openxmlformats.org/officeDocument/2006/relationships/customXml" Target="../ink/ink1461.xml"/><Relationship Id="rId93" Type="http://schemas.openxmlformats.org/officeDocument/2006/relationships/image" Target="../media/image7260.png"/><Relationship Id="rId189" Type="http://schemas.openxmlformats.org/officeDocument/2006/relationships/image" Target="../media/image7730.png"/><Relationship Id="rId375" Type="http://schemas.openxmlformats.org/officeDocument/2006/relationships/customXml" Target="../ink/ink1613.xml"/><Relationship Id="rId396" Type="http://schemas.openxmlformats.org/officeDocument/2006/relationships/image" Target="../media/image1202.png"/><Relationship Id="rId3" Type="http://schemas.openxmlformats.org/officeDocument/2006/relationships/image" Target="../media/image6810.png"/><Relationship Id="rId214" Type="http://schemas.openxmlformats.org/officeDocument/2006/relationships/image" Target="../media/image7850.png"/><Relationship Id="rId235" Type="http://schemas.openxmlformats.org/officeDocument/2006/relationships/customXml" Target="../ink/ink1543.xml"/><Relationship Id="rId256" Type="http://schemas.openxmlformats.org/officeDocument/2006/relationships/image" Target="../media/image8060.png"/><Relationship Id="rId277" Type="http://schemas.openxmlformats.org/officeDocument/2006/relationships/customXml" Target="../ink/ink1564.xml"/><Relationship Id="rId298" Type="http://schemas.openxmlformats.org/officeDocument/2006/relationships/image" Target="../media/image8270.png"/><Relationship Id="rId400" Type="http://schemas.openxmlformats.org/officeDocument/2006/relationships/image" Target="../media/image1204.png"/><Relationship Id="rId116" Type="http://schemas.openxmlformats.org/officeDocument/2006/relationships/customXml" Target="../ink/ink1483.xml"/><Relationship Id="rId137" Type="http://schemas.openxmlformats.org/officeDocument/2006/relationships/image" Target="../media/image7480.png"/><Relationship Id="rId158" Type="http://schemas.openxmlformats.org/officeDocument/2006/relationships/customXml" Target="../ink/ink1504.xml"/><Relationship Id="rId302" Type="http://schemas.openxmlformats.org/officeDocument/2006/relationships/image" Target="../media/image8290.png"/><Relationship Id="rId323" Type="http://schemas.openxmlformats.org/officeDocument/2006/relationships/customXml" Target="../ink/ink1587.xml"/><Relationship Id="rId344" Type="http://schemas.openxmlformats.org/officeDocument/2006/relationships/image" Target="../media/image8500.png"/><Relationship Id="rId20" Type="http://schemas.openxmlformats.org/officeDocument/2006/relationships/customXml" Target="../ink/ink1435.xml"/><Relationship Id="rId41" Type="http://schemas.openxmlformats.org/officeDocument/2006/relationships/image" Target="../media/image7000.png"/><Relationship Id="rId62" Type="http://schemas.openxmlformats.org/officeDocument/2006/relationships/customXml" Target="../ink/ink1456.xml"/><Relationship Id="rId83" Type="http://schemas.openxmlformats.org/officeDocument/2006/relationships/image" Target="../media/image7210.png"/><Relationship Id="rId179" Type="http://schemas.openxmlformats.org/officeDocument/2006/relationships/image" Target="../media/image768.png"/><Relationship Id="rId365" Type="http://schemas.openxmlformats.org/officeDocument/2006/relationships/customXml" Target="../ink/ink1608.xml"/><Relationship Id="rId386" Type="http://schemas.openxmlformats.org/officeDocument/2006/relationships/image" Target="../media/image8710.png"/><Relationship Id="rId190" Type="http://schemas.openxmlformats.org/officeDocument/2006/relationships/customXml" Target="../ink/ink1520.xml"/><Relationship Id="rId204" Type="http://schemas.openxmlformats.org/officeDocument/2006/relationships/image" Target="../media/image7800.png"/><Relationship Id="rId225" Type="http://schemas.openxmlformats.org/officeDocument/2006/relationships/customXml" Target="../ink/ink1538.xml"/><Relationship Id="rId246" Type="http://schemas.openxmlformats.org/officeDocument/2006/relationships/image" Target="../media/image8010.png"/><Relationship Id="rId267" Type="http://schemas.openxmlformats.org/officeDocument/2006/relationships/customXml" Target="../ink/ink1559.xml"/><Relationship Id="rId288" Type="http://schemas.openxmlformats.org/officeDocument/2006/relationships/image" Target="../media/image8220.png"/><Relationship Id="rId106" Type="http://schemas.openxmlformats.org/officeDocument/2006/relationships/customXml" Target="../ink/ink1478.xml"/><Relationship Id="rId127" Type="http://schemas.openxmlformats.org/officeDocument/2006/relationships/image" Target="../media/image7430.png"/><Relationship Id="rId313" Type="http://schemas.openxmlformats.org/officeDocument/2006/relationships/customXml" Target="../ink/ink1582.xml"/><Relationship Id="rId10" Type="http://schemas.openxmlformats.org/officeDocument/2006/relationships/customXml" Target="../ink/ink1430.xml"/><Relationship Id="rId31" Type="http://schemas.openxmlformats.org/officeDocument/2006/relationships/image" Target="../media/image6950.png"/><Relationship Id="rId52" Type="http://schemas.openxmlformats.org/officeDocument/2006/relationships/customXml" Target="../ink/ink1451.xml"/><Relationship Id="rId73" Type="http://schemas.openxmlformats.org/officeDocument/2006/relationships/image" Target="../media/image7160.png"/><Relationship Id="rId94" Type="http://schemas.openxmlformats.org/officeDocument/2006/relationships/customXml" Target="../ink/ink1472.xml"/><Relationship Id="rId148" Type="http://schemas.openxmlformats.org/officeDocument/2006/relationships/customXml" Target="../ink/ink1499.xml"/><Relationship Id="rId169" Type="http://schemas.openxmlformats.org/officeDocument/2006/relationships/image" Target="../media/image763.png"/><Relationship Id="rId334" Type="http://schemas.openxmlformats.org/officeDocument/2006/relationships/image" Target="../media/image8450.png"/><Relationship Id="rId355" Type="http://schemas.openxmlformats.org/officeDocument/2006/relationships/customXml" Target="../ink/ink1603.xml"/><Relationship Id="rId376" Type="http://schemas.openxmlformats.org/officeDocument/2006/relationships/image" Target="../media/image8660.png"/><Relationship Id="rId397" Type="http://schemas.openxmlformats.org/officeDocument/2006/relationships/customXml" Target="../ink/ink1624.xml"/><Relationship Id="rId4" Type="http://schemas.openxmlformats.org/officeDocument/2006/relationships/customXml" Target="../ink/ink1427.xml"/><Relationship Id="rId180" Type="http://schemas.openxmlformats.org/officeDocument/2006/relationships/customXml" Target="../ink/ink1515.xml"/><Relationship Id="rId215" Type="http://schemas.openxmlformats.org/officeDocument/2006/relationships/customXml" Target="../ink/ink1533.xml"/><Relationship Id="rId236" Type="http://schemas.openxmlformats.org/officeDocument/2006/relationships/image" Target="../media/image7960.png"/><Relationship Id="rId257" Type="http://schemas.openxmlformats.org/officeDocument/2006/relationships/customXml" Target="../ink/ink1554.xml"/><Relationship Id="rId278" Type="http://schemas.openxmlformats.org/officeDocument/2006/relationships/image" Target="../media/image8170.png"/><Relationship Id="rId401" Type="http://schemas.openxmlformats.org/officeDocument/2006/relationships/customXml" Target="../ink/ink1626.xml"/><Relationship Id="rId303" Type="http://schemas.openxmlformats.org/officeDocument/2006/relationships/customXml" Target="../ink/ink1577.xml"/><Relationship Id="rId42" Type="http://schemas.openxmlformats.org/officeDocument/2006/relationships/customXml" Target="../ink/ink1446.xml"/><Relationship Id="rId84" Type="http://schemas.openxmlformats.org/officeDocument/2006/relationships/customXml" Target="../ink/ink1467.xml"/><Relationship Id="rId138" Type="http://schemas.openxmlformats.org/officeDocument/2006/relationships/customXml" Target="../ink/ink1494.xml"/><Relationship Id="rId345" Type="http://schemas.openxmlformats.org/officeDocument/2006/relationships/customXml" Target="../ink/ink1598.xml"/><Relationship Id="rId387" Type="http://schemas.openxmlformats.org/officeDocument/2006/relationships/customXml" Target="../ink/ink1619.xml"/><Relationship Id="rId191" Type="http://schemas.openxmlformats.org/officeDocument/2006/relationships/customXml" Target="../ink/ink1521.xml"/><Relationship Id="rId205" Type="http://schemas.openxmlformats.org/officeDocument/2006/relationships/customXml" Target="../ink/ink1528.xml"/><Relationship Id="rId247" Type="http://schemas.openxmlformats.org/officeDocument/2006/relationships/customXml" Target="../ink/ink1549.xml"/><Relationship Id="rId107" Type="http://schemas.openxmlformats.org/officeDocument/2006/relationships/image" Target="../media/image7330.png"/><Relationship Id="rId289" Type="http://schemas.openxmlformats.org/officeDocument/2006/relationships/customXml" Target="../ink/ink1570.xml"/><Relationship Id="rId11" Type="http://schemas.openxmlformats.org/officeDocument/2006/relationships/image" Target="../media/image6850.png"/><Relationship Id="rId53" Type="http://schemas.openxmlformats.org/officeDocument/2006/relationships/image" Target="../media/image7060.png"/><Relationship Id="rId149" Type="http://schemas.openxmlformats.org/officeDocument/2006/relationships/image" Target="../media/image7540.png"/><Relationship Id="rId314" Type="http://schemas.openxmlformats.org/officeDocument/2006/relationships/image" Target="../media/image8350.png"/><Relationship Id="rId356" Type="http://schemas.openxmlformats.org/officeDocument/2006/relationships/image" Target="../media/image8560.png"/><Relationship Id="rId398" Type="http://schemas.openxmlformats.org/officeDocument/2006/relationships/image" Target="../media/image1203.png"/><Relationship Id="rId95" Type="http://schemas.openxmlformats.org/officeDocument/2006/relationships/image" Target="../media/image7270.png"/><Relationship Id="rId160" Type="http://schemas.openxmlformats.org/officeDocument/2006/relationships/customXml" Target="../ink/ink1505.xml"/><Relationship Id="rId216" Type="http://schemas.openxmlformats.org/officeDocument/2006/relationships/image" Target="../media/image7860.png"/><Relationship Id="rId258" Type="http://schemas.openxmlformats.org/officeDocument/2006/relationships/image" Target="../media/image8070.png"/><Relationship Id="rId22" Type="http://schemas.openxmlformats.org/officeDocument/2006/relationships/customXml" Target="../ink/ink1436.xml"/><Relationship Id="rId64" Type="http://schemas.openxmlformats.org/officeDocument/2006/relationships/customXml" Target="../ink/ink1457.xml"/><Relationship Id="rId118" Type="http://schemas.openxmlformats.org/officeDocument/2006/relationships/customXml" Target="../ink/ink1484.xml"/><Relationship Id="rId325" Type="http://schemas.openxmlformats.org/officeDocument/2006/relationships/customXml" Target="../ink/ink1588.xml"/><Relationship Id="rId367" Type="http://schemas.openxmlformats.org/officeDocument/2006/relationships/customXml" Target="../ink/ink1609.xml"/><Relationship Id="rId171" Type="http://schemas.openxmlformats.org/officeDocument/2006/relationships/image" Target="../media/image764.png"/><Relationship Id="rId227" Type="http://schemas.openxmlformats.org/officeDocument/2006/relationships/customXml" Target="../ink/ink1539.xml"/><Relationship Id="rId269" Type="http://schemas.openxmlformats.org/officeDocument/2006/relationships/customXml" Target="../ink/ink1560.xml"/><Relationship Id="rId33" Type="http://schemas.openxmlformats.org/officeDocument/2006/relationships/image" Target="../media/image6960.png"/><Relationship Id="rId129" Type="http://schemas.openxmlformats.org/officeDocument/2006/relationships/image" Target="../media/image7440.png"/><Relationship Id="rId280" Type="http://schemas.openxmlformats.org/officeDocument/2006/relationships/image" Target="../media/image8180.png"/><Relationship Id="rId336" Type="http://schemas.openxmlformats.org/officeDocument/2006/relationships/image" Target="../media/image8460.png"/><Relationship Id="rId75" Type="http://schemas.openxmlformats.org/officeDocument/2006/relationships/image" Target="../media/image7170.png"/><Relationship Id="rId140" Type="http://schemas.openxmlformats.org/officeDocument/2006/relationships/customXml" Target="../ink/ink1495.xml"/><Relationship Id="rId182" Type="http://schemas.openxmlformats.org/officeDocument/2006/relationships/customXml" Target="../ink/ink1516.xml"/><Relationship Id="rId378" Type="http://schemas.openxmlformats.org/officeDocument/2006/relationships/image" Target="../media/image8670.png"/><Relationship Id="rId6" Type="http://schemas.openxmlformats.org/officeDocument/2006/relationships/customXml" Target="../ink/ink1428.xml"/><Relationship Id="rId238" Type="http://schemas.openxmlformats.org/officeDocument/2006/relationships/image" Target="../media/image7970.png"/><Relationship Id="rId291" Type="http://schemas.openxmlformats.org/officeDocument/2006/relationships/customXml" Target="../ink/ink1571.xml"/><Relationship Id="rId305" Type="http://schemas.openxmlformats.org/officeDocument/2006/relationships/customXml" Target="../ink/ink1578.xml"/><Relationship Id="rId347" Type="http://schemas.openxmlformats.org/officeDocument/2006/relationships/customXml" Target="../ink/ink1599.xml"/><Relationship Id="rId44" Type="http://schemas.openxmlformats.org/officeDocument/2006/relationships/customXml" Target="../ink/ink1447.xml"/><Relationship Id="rId86" Type="http://schemas.openxmlformats.org/officeDocument/2006/relationships/customXml" Target="../ink/ink1468.xml"/><Relationship Id="rId151" Type="http://schemas.openxmlformats.org/officeDocument/2006/relationships/image" Target="../media/image7550.png"/><Relationship Id="rId389" Type="http://schemas.openxmlformats.org/officeDocument/2006/relationships/customXml" Target="../ink/ink1620.xml"/><Relationship Id="rId193" Type="http://schemas.openxmlformats.org/officeDocument/2006/relationships/customXml" Target="../ink/ink1522.xml"/><Relationship Id="rId207" Type="http://schemas.openxmlformats.org/officeDocument/2006/relationships/customXml" Target="../ink/ink1529.xml"/><Relationship Id="rId249" Type="http://schemas.openxmlformats.org/officeDocument/2006/relationships/customXml" Target="../ink/ink1550.xml"/><Relationship Id="rId13" Type="http://schemas.openxmlformats.org/officeDocument/2006/relationships/image" Target="../media/image6860.png"/><Relationship Id="rId109" Type="http://schemas.openxmlformats.org/officeDocument/2006/relationships/image" Target="../media/image7340.png"/><Relationship Id="rId260" Type="http://schemas.openxmlformats.org/officeDocument/2006/relationships/image" Target="../media/image8080.png"/><Relationship Id="rId316" Type="http://schemas.openxmlformats.org/officeDocument/2006/relationships/image" Target="../media/image8360.png"/><Relationship Id="rId55" Type="http://schemas.openxmlformats.org/officeDocument/2006/relationships/image" Target="../media/image7070.png"/><Relationship Id="rId97" Type="http://schemas.openxmlformats.org/officeDocument/2006/relationships/image" Target="../media/image7280.png"/><Relationship Id="rId120" Type="http://schemas.openxmlformats.org/officeDocument/2006/relationships/customXml" Target="../ink/ink1485.xml"/><Relationship Id="rId358" Type="http://schemas.openxmlformats.org/officeDocument/2006/relationships/image" Target="../media/image8570.png"/><Relationship Id="rId162" Type="http://schemas.openxmlformats.org/officeDocument/2006/relationships/customXml" Target="../ink/ink1506.xml"/><Relationship Id="rId218" Type="http://schemas.openxmlformats.org/officeDocument/2006/relationships/image" Target="../media/image7870.png"/><Relationship Id="rId271" Type="http://schemas.openxmlformats.org/officeDocument/2006/relationships/customXml" Target="../ink/ink1561.xml"/><Relationship Id="rId24" Type="http://schemas.openxmlformats.org/officeDocument/2006/relationships/customXml" Target="../ink/ink1437.xml"/><Relationship Id="rId66" Type="http://schemas.openxmlformats.org/officeDocument/2006/relationships/customXml" Target="../ink/ink1458.xml"/><Relationship Id="rId131" Type="http://schemas.openxmlformats.org/officeDocument/2006/relationships/image" Target="../media/image7450.png"/><Relationship Id="rId327" Type="http://schemas.openxmlformats.org/officeDocument/2006/relationships/customXml" Target="../ink/ink1589.xml"/><Relationship Id="rId369" Type="http://schemas.openxmlformats.org/officeDocument/2006/relationships/customXml" Target="../ink/ink1610.xml"/><Relationship Id="rId173" Type="http://schemas.openxmlformats.org/officeDocument/2006/relationships/image" Target="../media/image765.png"/><Relationship Id="rId229" Type="http://schemas.openxmlformats.org/officeDocument/2006/relationships/customXml" Target="../ink/ink1540.xml"/><Relationship Id="rId380" Type="http://schemas.openxmlformats.org/officeDocument/2006/relationships/image" Target="../media/image8680.png"/><Relationship Id="rId240" Type="http://schemas.openxmlformats.org/officeDocument/2006/relationships/image" Target="../media/image7980.png"/><Relationship Id="rId35" Type="http://schemas.openxmlformats.org/officeDocument/2006/relationships/image" Target="../media/image6970.png"/><Relationship Id="rId77" Type="http://schemas.openxmlformats.org/officeDocument/2006/relationships/image" Target="../media/image7180.png"/><Relationship Id="rId100" Type="http://schemas.openxmlformats.org/officeDocument/2006/relationships/customXml" Target="../ink/ink1475.xml"/><Relationship Id="rId282" Type="http://schemas.openxmlformats.org/officeDocument/2006/relationships/image" Target="../media/image8190.png"/><Relationship Id="rId338" Type="http://schemas.openxmlformats.org/officeDocument/2006/relationships/image" Target="../media/image8470.png"/><Relationship Id="rId8" Type="http://schemas.openxmlformats.org/officeDocument/2006/relationships/customXml" Target="../ink/ink1429.xml"/><Relationship Id="rId142" Type="http://schemas.openxmlformats.org/officeDocument/2006/relationships/customXml" Target="../ink/ink1496.xml"/><Relationship Id="rId184" Type="http://schemas.openxmlformats.org/officeDocument/2006/relationships/customXml" Target="../ink/ink1517.xml"/><Relationship Id="rId391" Type="http://schemas.openxmlformats.org/officeDocument/2006/relationships/customXml" Target="../ink/ink1621.xml"/><Relationship Id="rId251" Type="http://schemas.openxmlformats.org/officeDocument/2006/relationships/customXml" Target="../ink/ink1551.xml"/><Relationship Id="rId46" Type="http://schemas.openxmlformats.org/officeDocument/2006/relationships/customXml" Target="../ink/ink1448.xml"/><Relationship Id="rId293" Type="http://schemas.openxmlformats.org/officeDocument/2006/relationships/customXml" Target="../ink/ink1572.xml"/><Relationship Id="rId307" Type="http://schemas.openxmlformats.org/officeDocument/2006/relationships/customXml" Target="../ink/ink1579.xml"/><Relationship Id="rId349" Type="http://schemas.openxmlformats.org/officeDocument/2006/relationships/customXml" Target="../ink/ink1600.xml"/><Relationship Id="rId88" Type="http://schemas.openxmlformats.org/officeDocument/2006/relationships/customXml" Target="../ink/ink1469.xml"/><Relationship Id="rId111" Type="http://schemas.openxmlformats.org/officeDocument/2006/relationships/image" Target="../media/image7350.png"/><Relationship Id="rId153" Type="http://schemas.openxmlformats.org/officeDocument/2006/relationships/image" Target="../media/image7560.png"/><Relationship Id="rId195" Type="http://schemas.openxmlformats.org/officeDocument/2006/relationships/customXml" Target="../ink/ink1523.xml"/><Relationship Id="rId209" Type="http://schemas.openxmlformats.org/officeDocument/2006/relationships/customXml" Target="../ink/ink1530.xml"/><Relationship Id="rId360" Type="http://schemas.openxmlformats.org/officeDocument/2006/relationships/image" Target="../media/image8580.png"/><Relationship Id="rId220" Type="http://schemas.openxmlformats.org/officeDocument/2006/relationships/image" Target="../media/image7880.png"/><Relationship Id="rId15" Type="http://schemas.openxmlformats.org/officeDocument/2006/relationships/image" Target="../media/image6870.png"/><Relationship Id="rId57" Type="http://schemas.openxmlformats.org/officeDocument/2006/relationships/image" Target="../media/image7080.png"/><Relationship Id="rId262" Type="http://schemas.openxmlformats.org/officeDocument/2006/relationships/image" Target="../media/image8090.png"/><Relationship Id="rId318" Type="http://schemas.openxmlformats.org/officeDocument/2006/relationships/image" Target="../media/image8370.png"/><Relationship Id="rId99" Type="http://schemas.openxmlformats.org/officeDocument/2006/relationships/image" Target="../media/image7290.png"/><Relationship Id="rId122" Type="http://schemas.openxmlformats.org/officeDocument/2006/relationships/customXml" Target="../ink/ink1486.xml"/><Relationship Id="rId164" Type="http://schemas.openxmlformats.org/officeDocument/2006/relationships/customXml" Target="../ink/ink1507.xml"/><Relationship Id="rId371" Type="http://schemas.openxmlformats.org/officeDocument/2006/relationships/customXml" Target="../ink/ink1611.xml"/><Relationship Id="rId26" Type="http://schemas.openxmlformats.org/officeDocument/2006/relationships/customXml" Target="../ink/ink1438.xml"/><Relationship Id="rId231" Type="http://schemas.openxmlformats.org/officeDocument/2006/relationships/customXml" Target="../ink/ink1541.xml"/><Relationship Id="rId273" Type="http://schemas.openxmlformats.org/officeDocument/2006/relationships/customXml" Target="../ink/ink1562.xml"/><Relationship Id="rId329" Type="http://schemas.openxmlformats.org/officeDocument/2006/relationships/customXml" Target="../ink/ink1590.xml"/><Relationship Id="rId68" Type="http://schemas.openxmlformats.org/officeDocument/2006/relationships/customXml" Target="../ink/ink1459.xml"/><Relationship Id="rId133" Type="http://schemas.openxmlformats.org/officeDocument/2006/relationships/image" Target="../media/image7460.png"/><Relationship Id="rId175" Type="http://schemas.openxmlformats.org/officeDocument/2006/relationships/image" Target="../media/image766.png"/><Relationship Id="rId340" Type="http://schemas.openxmlformats.org/officeDocument/2006/relationships/image" Target="../media/image8480.png"/><Relationship Id="rId200" Type="http://schemas.openxmlformats.org/officeDocument/2006/relationships/image" Target="../media/image7780.png"/><Relationship Id="rId382" Type="http://schemas.openxmlformats.org/officeDocument/2006/relationships/image" Target="../media/image8690.png"/><Relationship Id="rId242" Type="http://schemas.openxmlformats.org/officeDocument/2006/relationships/image" Target="../media/image7990.png"/><Relationship Id="rId284" Type="http://schemas.openxmlformats.org/officeDocument/2006/relationships/image" Target="../media/image8200.png"/><Relationship Id="rId37" Type="http://schemas.openxmlformats.org/officeDocument/2006/relationships/image" Target="../media/image6980.png"/><Relationship Id="rId79" Type="http://schemas.openxmlformats.org/officeDocument/2006/relationships/image" Target="../media/image7190.png"/><Relationship Id="rId102" Type="http://schemas.openxmlformats.org/officeDocument/2006/relationships/customXml" Target="../ink/ink1476.xml"/><Relationship Id="rId144" Type="http://schemas.openxmlformats.org/officeDocument/2006/relationships/customXml" Target="../ink/ink149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.xml"/><Relationship Id="rId18" Type="http://schemas.openxmlformats.org/officeDocument/2006/relationships/image" Target="../media/image128.png"/><Relationship Id="rId26" Type="http://schemas.openxmlformats.org/officeDocument/2006/relationships/image" Target="../media/image132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34" Type="http://schemas.openxmlformats.org/officeDocument/2006/relationships/image" Target="../media/image1.png"/><Relationship Id="rId7" Type="http://schemas.openxmlformats.org/officeDocument/2006/relationships/customXml" Target="../ink/ink3.xml"/><Relationship Id="rId12" Type="http://schemas.openxmlformats.org/officeDocument/2006/relationships/image" Target="../media/image125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customXml" Target="../ink/ink16.xm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7.png"/><Relationship Id="rId20" Type="http://schemas.openxmlformats.org/officeDocument/2006/relationships/image" Target="../media/image129.png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11" Type="http://schemas.openxmlformats.org/officeDocument/2006/relationships/customXml" Target="../ink/ink5.xml"/><Relationship Id="rId24" Type="http://schemas.openxmlformats.org/officeDocument/2006/relationships/image" Target="../media/image131.png"/><Relationship Id="rId32" Type="http://schemas.openxmlformats.org/officeDocument/2006/relationships/image" Target="../media/image135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33.png"/><Relationship Id="rId10" Type="http://schemas.openxmlformats.org/officeDocument/2006/relationships/image" Target="../media/image69.png"/><Relationship Id="rId19" Type="http://schemas.openxmlformats.org/officeDocument/2006/relationships/customXml" Target="../ink/ink9.xml"/><Relationship Id="rId31" Type="http://schemas.openxmlformats.org/officeDocument/2006/relationships/customXml" Target="../ink/ink15.xml"/><Relationship Id="rId4" Type="http://schemas.openxmlformats.org/officeDocument/2006/relationships/image" Target="../media/image122.png"/><Relationship Id="rId9" Type="http://schemas.openxmlformats.org/officeDocument/2006/relationships/customXml" Target="../ink/ink4.xml"/><Relationship Id="rId14" Type="http://schemas.openxmlformats.org/officeDocument/2006/relationships/image" Target="../media/image126.png"/><Relationship Id="rId22" Type="http://schemas.openxmlformats.org/officeDocument/2006/relationships/image" Target="../media/image130.png"/><Relationship Id="rId27" Type="http://schemas.openxmlformats.org/officeDocument/2006/relationships/customXml" Target="../ink/ink13.xml"/><Relationship Id="rId30" Type="http://schemas.openxmlformats.org/officeDocument/2006/relationships/image" Target="../media/image134.png"/><Relationship Id="rId8" Type="http://schemas.openxmlformats.org/officeDocument/2006/relationships/image" Target="../media/image124.png"/></Relationships>
</file>

<file path=ppt/slides/_rels/slide3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262.png"/><Relationship Id="rId299" Type="http://schemas.openxmlformats.org/officeDocument/2006/relationships/image" Target="../media/image1353.png"/><Relationship Id="rId21" Type="http://schemas.openxmlformats.org/officeDocument/2006/relationships/image" Target="../media/image1215.png"/><Relationship Id="rId63" Type="http://schemas.openxmlformats.org/officeDocument/2006/relationships/image" Target="../media/image1235.png"/><Relationship Id="rId159" Type="http://schemas.openxmlformats.org/officeDocument/2006/relationships/image" Target="../media/image1283.png"/><Relationship Id="rId324" Type="http://schemas.openxmlformats.org/officeDocument/2006/relationships/customXml" Target="../ink/ink1788.xml"/><Relationship Id="rId366" Type="http://schemas.openxmlformats.org/officeDocument/2006/relationships/customXml" Target="../ink/ink1809.xml"/><Relationship Id="rId170" Type="http://schemas.openxmlformats.org/officeDocument/2006/relationships/customXml" Target="../ink/ink1711.xml"/><Relationship Id="rId226" Type="http://schemas.openxmlformats.org/officeDocument/2006/relationships/customXml" Target="../ink/ink1739.xml"/><Relationship Id="rId268" Type="http://schemas.openxmlformats.org/officeDocument/2006/relationships/customXml" Target="../ink/ink1760.xml"/><Relationship Id="rId32" Type="http://schemas.openxmlformats.org/officeDocument/2006/relationships/customXml" Target="../ink/ink1642.xml"/><Relationship Id="rId74" Type="http://schemas.openxmlformats.org/officeDocument/2006/relationships/customXml" Target="../ink/ink1663.xml"/><Relationship Id="rId128" Type="http://schemas.openxmlformats.org/officeDocument/2006/relationships/customXml" Target="../ink/ink1690.xml"/><Relationship Id="rId335" Type="http://schemas.openxmlformats.org/officeDocument/2006/relationships/image" Target="../media/image1371.png"/><Relationship Id="rId5" Type="http://schemas.openxmlformats.org/officeDocument/2006/relationships/image" Target="../media/image1207.png"/><Relationship Id="rId181" Type="http://schemas.openxmlformats.org/officeDocument/2006/relationships/image" Target="../media/image1294.png"/><Relationship Id="rId237" Type="http://schemas.openxmlformats.org/officeDocument/2006/relationships/image" Target="../media/image1322.png"/><Relationship Id="rId279" Type="http://schemas.openxmlformats.org/officeDocument/2006/relationships/image" Target="../media/image1343.png"/><Relationship Id="rId43" Type="http://schemas.openxmlformats.org/officeDocument/2006/relationships/image" Target="../media/image1225.png"/><Relationship Id="rId139" Type="http://schemas.openxmlformats.org/officeDocument/2006/relationships/image" Target="../media/image1273.png"/><Relationship Id="rId290" Type="http://schemas.openxmlformats.org/officeDocument/2006/relationships/customXml" Target="../ink/ink1771.xml"/><Relationship Id="rId304" Type="http://schemas.openxmlformats.org/officeDocument/2006/relationships/customXml" Target="../ink/ink1778.xml"/><Relationship Id="rId346" Type="http://schemas.openxmlformats.org/officeDocument/2006/relationships/customXml" Target="../ink/ink1799.xml"/><Relationship Id="rId85" Type="http://schemas.openxmlformats.org/officeDocument/2006/relationships/image" Target="../media/image1246.png"/><Relationship Id="rId150" Type="http://schemas.openxmlformats.org/officeDocument/2006/relationships/customXml" Target="../ink/ink1701.xml"/><Relationship Id="rId192" Type="http://schemas.openxmlformats.org/officeDocument/2006/relationships/customXml" Target="../ink/ink1722.xml"/><Relationship Id="rId206" Type="http://schemas.openxmlformats.org/officeDocument/2006/relationships/customXml" Target="../ink/ink1729.xml"/><Relationship Id="rId248" Type="http://schemas.openxmlformats.org/officeDocument/2006/relationships/customXml" Target="../ink/ink1750.xml"/><Relationship Id="rId12" Type="http://schemas.openxmlformats.org/officeDocument/2006/relationships/customXml" Target="../ink/ink1632.xml"/><Relationship Id="rId108" Type="http://schemas.openxmlformats.org/officeDocument/2006/relationships/customXml" Target="../ink/ink1680.xml"/><Relationship Id="rId315" Type="http://schemas.openxmlformats.org/officeDocument/2006/relationships/image" Target="../media/image1361.png"/><Relationship Id="rId357" Type="http://schemas.openxmlformats.org/officeDocument/2006/relationships/image" Target="../media/image1382.png"/><Relationship Id="rId54" Type="http://schemas.openxmlformats.org/officeDocument/2006/relationships/customXml" Target="../ink/ink1653.xml"/><Relationship Id="rId96" Type="http://schemas.openxmlformats.org/officeDocument/2006/relationships/customXml" Target="../ink/ink1674.xml"/><Relationship Id="rId161" Type="http://schemas.openxmlformats.org/officeDocument/2006/relationships/image" Target="../media/image1284.png"/><Relationship Id="rId217" Type="http://schemas.openxmlformats.org/officeDocument/2006/relationships/image" Target="../media/image1312.png"/><Relationship Id="rId259" Type="http://schemas.openxmlformats.org/officeDocument/2006/relationships/image" Target="../media/image1333.png"/><Relationship Id="rId23" Type="http://schemas.openxmlformats.org/officeDocument/2006/relationships/image" Target="../media/image1216.png"/><Relationship Id="rId119" Type="http://schemas.openxmlformats.org/officeDocument/2006/relationships/image" Target="../media/image1263.png"/><Relationship Id="rId270" Type="http://schemas.openxmlformats.org/officeDocument/2006/relationships/customXml" Target="../ink/ink1761.xml"/><Relationship Id="rId326" Type="http://schemas.openxmlformats.org/officeDocument/2006/relationships/customXml" Target="../ink/ink1789.xml"/><Relationship Id="rId65" Type="http://schemas.openxmlformats.org/officeDocument/2006/relationships/image" Target="../media/image1236.png"/><Relationship Id="rId130" Type="http://schemas.openxmlformats.org/officeDocument/2006/relationships/customXml" Target="../ink/ink1691.xml"/><Relationship Id="rId368" Type="http://schemas.openxmlformats.org/officeDocument/2006/relationships/customXml" Target="../ink/ink1810.xml"/><Relationship Id="rId172" Type="http://schemas.openxmlformats.org/officeDocument/2006/relationships/customXml" Target="../ink/ink1712.xml"/><Relationship Id="rId228" Type="http://schemas.openxmlformats.org/officeDocument/2006/relationships/customXml" Target="../ink/ink1740.xml"/><Relationship Id="rId281" Type="http://schemas.openxmlformats.org/officeDocument/2006/relationships/image" Target="../media/image1344.png"/><Relationship Id="rId337" Type="http://schemas.openxmlformats.org/officeDocument/2006/relationships/image" Target="../media/image1372.png"/><Relationship Id="rId34" Type="http://schemas.openxmlformats.org/officeDocument/2006/relationships/customXml" Target="../ink/ink1643.xml"/><Relationship Id="rId76" Type="http://schemas.openxmlformats.org/officeDocument/2006/relationships/customXml" Target="../ink/ink1664.xml"/><Relationship Id="rId141" Type="http://schemas.openxmlformats.org/officeDocument/2006/relationships/image" Target="../media/image1274.png"/><Relationship Id="rId7" Type="http://schemas.openxmlformats.org/officeDocument/2006/relationships/image" Target="../media/image1208.png"/><Relationship Id="rId183" Type="http://schemas.openxmlformats.org/officeDocument/2006/relationships/image" Target="../media/image1295.png"/><Relationship Id="rId239" Type="http://schemas.openxmlformats.org/officeDocument/2006/relationships/image" Target="../media/image1323.png"/><Relationship Id="rId250" Type="http://schemas.openxmlformats.org/officeDocument/2006/relationships/customXml" Target="../ink/ink1751.xml"/><Relationship Id="rId292" Type="http://schemas.openxmlformats.org/officeDocument/2006/relationships/customXml" Target="../ink/ink1772.xml"/><Relationship Id="rId306" Type="http://schemas.openxmlformats.org/officeDocument/2006/relationships/customXml" Target="../ink/ink1779.xml"/><Relationship Id="rId45" Type="http://schemas.openxmlformats.org/officeDocument/2006/relationships/image" Target="../media/image1226.png"/><Relationship Id="rId87" Type="http://schemas.openxmlformats.org/officeDocument/2006/relationships/image" Target="../media/image1247.png"/><Relationship Id="rId110" Type="http://schemas.openxmlformats.org/officeDocument/2006/relationships/customXml" Target="../ink/ink1681.xml"/><Relationship Id="rId348" Type="http://schemas.openxmlformats.org/officeDocument/2006/relationships/customXml" Target="../ink/ink1800.xml"/><Relationship Id="rId152" Type="http://schemas.openxmlformats.org/officeDocument/2006/relationships/customXml" Target="../ink/ink1702.xml"/><Relationship Id="rId194" Type="http://schemas.openxmlformats.org/officeDocument/2006/relationships/customXml" Target="../ink/ink1723.xml"/><Relationship Id="rId208" Type="http://schemas.openxmlformats.org/officeDocument/2006/relationships/customXml" Target="../ink/ink1730.xml"/><Relationship Id="rId261" Type="http://schemas.openxmlformats.org/officeDocument/2006/relationships/image" Target="../media/image1334.png"/><Relationship Id="rId14" Type="http://schemas.openxmlformats.org/officeDocument/2006/relationships/customXml" Target="../ink/ink1633.xml"/><Relationship Id="rId56" Type="http://schemas.openxmlformats.org/officeDocument/2006/relationships/customXml" Target="../ink/ink1654.xml"/><Relationship Id="rId317" Type="http://schemas.openxmlformats.org/officeDocument/2006/relationships/image" Target="../media/image1362.png"/><Relationship Id="rId359" Type="http://schemas.openxmlformats.org/officeDocument/2006/relationships/image" Target="../media/image1383.png"/><Relationship Id="rId98" Type="http://schemas.openxmlformats.org/officeDocument/2006/relationships/customXml" Target="../ink/ink1675.xml"/><Relationship Id="rId121" Type="http://schemas.openxmlformats.org/officeDocument/2006/relationships/image" Target="../media/image1264.png"/><Relationship Id="rId163" Type="http://schemas.openxmlformats.org/officeDocument/2006/relationships/image" Target="../media/image1285.png"/><Relationship Id="rId219" Type="http://schemas.openxmlformats.org/officeDocument/2006/relationships/image" Target="../media/image1313.png"/><Relationship Id="rId370" Type="http://schemas.openxmlformats.org/officeDocument/2006/relationships/customXml" Target="../ink/ink1811.xml"/><Relationship Id="rId230" Type="http://schemas.openxmlformats.org/officeDocument/2006/relationships/customXml" Target="../ink/ink1741.xml"/><Relationship Id="rId25" Type="http://schemas.openxmlformats.org/officeDocument/2006/relationships/image" Target="../media/image1217.png"/><Relationship Id="rId67" Type="http://schemas.openxmlformats.org/officeDocument/2006/relationships/image" Target="../media/image1237.png"/><Relationship Id="rId272" Type="http://schemas.openxmlformats.org/officeDocument/2006/relationships/customXml" Target="../ink/ink1762.xml"/><Relationship Id="rId328" Type="http://schemas.openxmlformats.org/officeDocument/2006/relationships/customXml" Target="../ink/ink1790.xml"/><Relationship Id="rId132" Type="http://schemas.openxmlformats.org/officeDocument/2006/relationships/customXml" Target="../ink/ink1692.xml"/><Relationship Id="rId174" Type="http://schemas.openxmlformats.org/officeDocument/2006/relationships/customXml" Target="../ink/ink1713.xml"/><Relationship Id="rId241" Type="http://schemas.openxmlformats.org/officeDocument/2006/relationships/image" Target="../media/image1324.png"/><Relationship Id="rId36" Type="http://schemas.openxmlformats.org/officeDocument/2006/relationships/customXml" Target="../ink/ink1644.xml"/><Relationship Id="rId283" Type="http://schemas.openxmlformats.org/officeDocument/2006/relationships/image" Target="../media/image1345.png"/><Relationship Id="rId339" Type="http://schemas.openxmlformats.org/officeDocument/2006/relationships/image" Target="../media/image1373.png"/><Relationship Id="rId78" Type="http://schemas.openxmlformats.org/officeDocument/2006/relationships/customXml" Target="../ink/ink1665.xml"/><Relationship Id="rId99" Type="http://schemas.openxmlformats.org/officeDocument/2006/relationships/image" Target="../media/image1253.png"/><Relationship Id="rId101" Type="http://schemas.openxmlformats.org/officeDocument/2006/relationships/image" Target="../media/image1254.png"/><Relationship Id="rId122" Type="http://schemas.openxmlformats.org/officeDocument/2006/relationships/customXml" Target="../ink/ink1687.xml"/><Relationship Id="rId143" Type="http://schemas.openxmlformats.org/officeDocument/2006/relationships/image" Target="../media/image1275.png"/><Relationship Id="rId164" Type="http://schemas.openxmlformats.org/officeDocument/2006/relationships/customXml" Target="../ink/ink1708.xml"/><Relationship Id="rId185" Type="http://schemas.openxmlformats.org/officeDocument/2006/relationships/image" Target="../media/image1296.png"/><Relationship Id="rId350" Type="http://schemas.openxmlformats.org/officeDocument/2006/relationships/customXml" Target="../ink/ink1801.xml"/><Relationship Id="rId371" Type="http://schemas.openxmlformats.org/officeDocument/2006/relationships/image" Target="../media/image1389.png"/><Relationship Id="rId9" Type="http://schemas.openxmlformats.org/officeDocument/2006/relationships/image" Target="../media/image1209.png"/><Relationship Id="rId210" Type="http://schemas.openxmlformats.org/officeDocument/2006/relationships/customXml" Target="../ink/ink1731.xml"/><Relationship Id="rId26" Type="http://schemas.openxmlformats.org/officeDocument/2006/relationships/customXml" Target="../ink/ink1639.xml"/><Relationship Id="rId231" Type="http://schemas.openxmlformats.org/officeDocument/2006/relationships/image" Target="../media/image1319.png"/><Relationship Id="rId252" Type="http://schemas.openxmlformats.org/officeDocument/2006/relationships/customXml" Target="../ink/ink1752.xml"/><Relationship Id="rId273" Type="http://schemas.openxmlformats.org/officeDocument/2006/relationships/image" Target="../media/image1340.png"/><Relationship Id="rId294" Type="http://schemas.openxmlformats.org/officeDocument/2006/relationships/customXml" Target="../ink/ink1773.xml"/><Relationship Id="rId308" Type="http://schemas.openxmlformats.org/officeDocument/2006/relationships/customXml" Target="../ink/ink1780.xml"/><Relationship Id="rId329" Type="http://schemas.openxmlformats.org/officeDocument/2006/relationships/image" Target="../media/image1368.png"/><Relationship Id="rId47" Type="http://schemas.openxmlformats.org/officeDocument/2006/relationships/image" Target="../media/image1227.png"/><Relationship Id="rId68" Type="http://schemas.openxmlformats.org/officeDocument/2006/relationships/customXml" Target="../ink/ink1660.xml"/><Relationship Id="rId89" Type="http://schemas.openxmlformats.org/officeDocument/2006/relationships/image" Target="../media/image1248.png"/><Relationship Id="rId112" Type="http://schemas.openxmlformats.org/officeDocument/2006/relationships/customXml" Target="../ink/ink1682.xml"/><Relationship Id="rId133" Type="http://schemas.openxmlformats.org/officeDocument/2006/relationships/image" Target="../media/image1270.png"/><Relationship Id="rId154" Type="http://schemas.openxmlformats.org/officeDocument/2006/relationships/customXml" Target="../ink/ink1703.xml"/><Relationship Id="rId175" Type="http://schemas.openxmlformats.org/officeDocument/2006/relationships/image" Target="../media/image1291.png"/><Relationship Id="rId340" Type="http://schemas.openxmlformats.org/officeDocument/2006/relationships/customXml" Target="../ink/ink1796.xml"/><Relationship Id="rId361" Type="http://schemas.openxmlformats.org/officeDocument/2006/relationships/image" Target="../media/image1384.png"/><Relationship Id="rId196" Type="http://schemas.openxmlformats.org/officeDocument/2006/relationships/customXml" Target="../ink/ink1724.xml"/><Relationship Id="rId200" Type="http://schemas.openxmlformats.org/officeDocument/2006/relationships/customXml" Target="../ink/ink1726.xml"/><Relationship Id="rId16" Type="http://schemas.openxmlformats.org/officeDocument/2006/relationships/customXml" Target="../ink/ink1634.xml"/><Relationship Id="rId221" Type="http://schemas.openxmlformats.org/officeDocument/2006/relationships/image" Target="../media/image1314.png"/><Relationship Id="rId242" Type="http://schemas.openxmlformats.org/officeDocument/2006/relationships/customXml" Target="../ink/ink1747.xml"/><Relationship Id="rId263" Type="http://schemas.openxmlformats.org/officeDocument/2006/relationships/image" Target="../media/image1335.png"/><Relationship Id="rId284" Type="http://schemas.openxmlformats.org/officeDocument/2006/relationships/customXml" Target="../ink/ink1768.xml"/><Relationship Id="rId319" Type="http://schemas.openxmlformats.org/officeDocument/2006/relationships/image" Target="../media/image1363.png"/><Relationship Id="rId37" Type="http://schemas.openxmlformats.org/officeDocument/2006/relationships/image" Target="../media/image1222.png"/><Relationship Id="rId58" Type="http://schemas.openxmlformats.org/officeDocument/2006/relationships/customXml" Target="../ink/ink1655.xml"/><Relationship Id="rId79" Type="http://schemas.openxmlformats.org/officeDocument/2006/relationships/image" Target="../media/image1243.png"/><Relationship Id="rId102" Type="http://schemas.openxmlformats.org/officeDocument/2006/relationships/customXml" Target="../ink/ink1677.xml"/><Relationship Id="rId123" Type="http://schemas.openxmlformats.org/officeDocument/2006/relationships/image" Target="../media/image1265.png"/><Relationship Id="rId144" Type="http://schemas.openxmlformats.org/officeDocument/2006/relationships/customXml" Target="../ink/ink1698.xml"/><Relationship Id="rId330" Type="http://schemas.openxmlformats.org/officeDocument/2006/relationships/customXml" Target="../ink/ink1791.xml"/><Relationship Id="rId90" Type="http://schemas.openxmlformats.org/officeDocument/2006/relationships/customXml" Target="../ink/ink1671.xml"/><Relationship Id="rId165" Type="http://schemas.openxmlformats.org/officeDocument/2006/relationships/image" Target="../media/image1286.png"/><Relationship Id="rId186" Type="http://schemas.openxmlformats.org/officeDocument/2006/relationships/customXml" Target="../ink/ink1719.xml"/><Relationship Id="rId351" Type="http://schemas.openxmlformats.org/officeDocument/2006/relationships/image" Target="../media/image1379.png"/><Relationship Id="rId372" Type="http://schemas.openxmlformats.org/officeDocument/2006/relationships/customXml" Target="../ink/ink1812.xml"/><Relationship Id="rId211" Type="http://schemas.openxmlformats.org/officeDocument/2006/relationships/image" Target="../media/image1309.png"/><Relationship Id="rId232" Type="http://schemas.openxmlformats.org/officeDocument/2006/relationships/customXml" Target="../ink/ink1742.xml"/><Relationship Id="rId253" Type="http://schemas.openxmlformats.org/officeDocument/2006/relationships/image" Target="../media/image1330.png"/><Relationship Id="rId274" Type="http://schemas.openxmlformats.org/officeDocument/2006/relationships/customXml" Target="../ink/ink1763.xml"/><Relationship Id="rId295" Type="http://schemas.openxmlformats.org/officeDocument/2006/relationships/image" Target="../media/image1351.png"/><Relationship Id="rId309" Type="http://schemas.openxmlformats.org/officeDocument/2006/relationships/image" Target="../media/image1358.png"/><Relationship Id="rId27" Type="http://schemas.openxmlformats.org/officeDocument/2006/relationships/image" Target="../media/image1218.png"/><Relationship Id="rId48" Type="http://schemas.openxmlformats.org/officeDocument/2006/relationships/customXml" Target="../ink/ink1650.xml"/><Relationship Id="rId69" Type="http://schemas.openxmlformats.org/officeDocument/2006/relationships/image" Target="../media/image1238.png"/><Relationship Id="rId113" Type="http://schemas.openxmlformats.org/officeDocument/2006/relationships/image" Target="../media/image1260.png"/><Relationship Id="rId134" Type="http://schemas.openxmlformats.org/officeDocument/2006/relationships/customXml" Target="../ink/ink1693.xml"/><Relationship Id="rId320" Type="http://schemas.openxmlformats.org/officeDocument/2006/relationships/customXml" Target="../ink/ink1786.xml"/><Relationship Id="rId80" Type="http://schemas.openxmlformats.org/officeDocument/2006/relationships/customXml" Target="../ink/ink1666.xml"/><Relationship Id="rId155" Type="http://schemas.openxmlformats.org/officeDocument/2006/relationships/image" Target="../media/image1281.png"/><Relationship Id="rId176" Type="http://schemas.openxmlformats.org/officeDocument/2006/relationships/customXml" Target="../ink/ink1714.xml"/><Relationship Id="rId197" Type="http://schemas.openxmlformats.org/officeDocument/2006/relationships/image" Target="../media/image1302.png"/><Relationship Id="rId341" Type="http://schemas.openxmlformats.org/officeDocument/2006/relationships/image" Target="../media/image1374.png"/><Relationship Id="rId362" Type="http://schemas.openxmlformats.org/officeDocument/2006/relationships/customXml" Target="../ink/ink1807.xml"/><Relationship Id="rId201" Type="http://schemas.openxmlformats.org/officeDocument/2006/relationships/image" Target="../media/image1304.png"/><Relationship Id="rId222" Type="http://schemas.openxmlformats.org/officeDocument/2006/relationships/customXml" Target="../ink/ink1737.xml"/><Relationship Id="rId243" Type="http://schemas.openxmlformats.org/officeDocument/2006/relationships/image" Target="../media/image1325.png"/><Relationship Id="rId264" Type="http://schemas.openxmlformats.org/officeDocument/2006/relationships/customXml" Target="../ink/ink1758.xml"/><Relationship Id="rId285" Type="http://schemas.openxmlformats.org/officeDocument/2006/relationships/image" Target="../media/image1346.png"/><Relationship Id="rId17" Type="http://schemas.openxmlformats.org/officeDocument/2006/relationships/image" Target="../media/image1213.png"/><Relationship Id="rId38" Type="http://schemas.openxmlformats.org/officeDocument/2006/relationships/customXml" Target="../ink/ink1645.xml"/><Relationship Id="rId59" Type="http://schemas.openxmlformats.org/officeDocument/2006/relationships/image" Target="../media/image1233.png"/><Relationship Id="rId103" Type="http://schemas.openxmlformats.org/officeDocument/2006/relationships/image" Target="../media/image1255.png"/><Relationship Id="rId124" Type="http://schemas.openxmlformats.org/officeDocument/2006/relationships/customXml" Target="../ink/ink1688.xml"/><Relationship Id="rId310" Type="http://schemas.openxmlformats.org/officeDocument/2006/relationships/customXml" Target="../ink/ink1781.xml"/><Relationship Id="rId70" Type="http://schemas.openxmlformats.org/officeDocument/2006/relationships/customXml" Target="../ink/ink1661.xml"/><Relationship Id="rId91" Type="http://schemas.openxmlformats.org/officeDocument/2006/relationships/image" Target="../media/image1249.png"/><Relationship Id="rId145" Type="http://schemas.openxmlformats.org/officeDocument/2006/relationships/image" Target="../media/image1276.png"/><Relationship Id="rId166" Type="http://schemas.openxmlformats.org/officeDocument/2006/relationships/customXml" Target="../ink/ink1709.xml"/><Relationship Id="rId187" Type="http://schemas.openxmlformats.org/officeDocument/2006/relationships/image" Target="../media/image1297.png"/><Relationship Id="rId331" Type="http://schemas.openxmlformats.org/officeDocument/2006/relationships/image" Target="../media/image1369.png"/><Relationship Id="rId352" Type="http://schemas.openxmlformats.org/officeDocument/2006/relationships/customXml" Target="../ink/ink1802.xml"/><Relationship Id="rId373" Type="http://schemas.openxmlformats.org/officeDocument/2006/relationships/image" Target="../media/image1390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1732.xml"/><Relationship Id="rId233" Type="http://schemas.openxmlformats.org/officeDocument/2006/relationships/image" Target="../media/image1320.png"/><Relationship Id="rId254" Type="http://schemas.openxmlformats.org/officeDocument/2006/relationships/customXml" Target="../ink/ink1753.xml"/><Relationship Id="rId28" Type="http://schemas.openxmlformats.org/officeDocument/2006/relationships/customXml" Target="../ink/ink1640.xml"/><Relationship Id="rId49" Type="http://schemas.openxmlformats.org/officeDocument/2006/relationships/image" Target="../media/image1228.png"/><Relationship Id="rId114" Type="http://schemas.openxmlformats.org/officeDocument/2006/relationships/customXml" Target="../ink/ink1683.xml"/><Relationship Id="rId275" Type="http://schemas.openxmlformats.org/officeDocument/2006/relationships/image" Target="../media/image1341.png"/><Relationship Id="rId296" Type="http://schemas.openxmlformats.org/officeDocument/2006/relationships/customXml" Target="../ink/ink1774.xml"/><Relationship Id="rId300" Type="http://schemas.openxmlformats.org/officeDocument/2006/relationships/customXml" Target="../ink/ink1776.xml"/><Relationship Id="rId60" Type="http://schemas.openxmlformats.org/officeDocument/2006/relationships/customXml" Target="../ink/ink1656.xml"/><Relationship Id="rId81" Type="http://schemas.openxmlformats.org/officeDocument/2006/relationships/image" Target="../media/image1244.png"/><Relationship Id="rId135" Type="http://schemas.openxmlformats.org/officeDocument/2006/relationships/image" Target="../media/image1271.png"/><Relationship Id="rId156" Type="http://schemas.openxmlformats.org/officeDocument/2006/relationships/customXml" Target="../ink/ink1704.xml"/><Relationship Id="rId177" Type="http://schemas.openxmlformats.org/officeDocument/2006/relationships/image" Target="../media/image1292.png"/><Relationship Id="rId198" Type="http://schemas.openxmlformats.org/officeDocument/2006/relationships/customXml" Target="../ink/ink1725.xml"/><Relationship Id="rId321" Type="http://schemas.openxmlformats.org/officeDocument/2006/relationships/image" Target="../media/image1364.png"/><Relationship Id="rId342" Type="http://schemas.openxmlformats.org/officeDocument/2006/relationships/customXml" Target="../ink/ink1797.xml"/><Relationship Id="rId363" Type="http://schemas.openxmlformats.org/officeDocument/2006/relationships/image" Target="../media/image1385.png"/><Relationship Id="rId202" Type="http://schemas.openxmlformats.org/officeDocument/2006/relationships/customXml" Target="../ink/ink1727.xml"/><Relationship Id="rId223" Type="http://schemas.openxmlformats.org/officeDocument/2006/relationships/image" Target="../media/image1315.png"/><Relationship Id="rId244" Type="http://schemas.openxmlformats.org/officeDocument/2006/relationships/customXml" Target="../ink/ink1748.xml"/><Relationship Id="rId18" Type="http://schemas.openxmlformats.org/officeDocument/2006/relationships/customXml" Target="../ink/ink1635.xml"/><Relationship Id="rId39" Type="http://schemas.openxmlformats.org/officeDocument/2006/relationships/image" Target="../media/image1223.png"/><Relationship Id="rId265" Type="http://schemas.openxmlformats.org/officeDocument/2006/relationships/image" Target="../media/image1336.png"/><Relationship Id="rId286" Type="http://schemas.openxmlformats.org/officeDocument/2006/relationships/customXml" Target="../ink/ink1769.xml"/><Relationship Id="rId50" Type="http://schemas.openxmlformats.org/officeDocument/2006/relationships/customXml" Target="../ink/ink1651.xml"/><Relationship Id="rId104" Type="http://schemas.openxmlformats.org/officeDocument/2006/relationships/customXml" Target="../ink/ink1678.xml"/><Relationship Id="rId125" Type="http://schemas.openxmlformats.org/officeDocument/2006/relationships/image" Target="../media/image1266.png"/><Relationship Id="rId146" Type="http://schemas.openxmlformats.org/officeDocument/2006/relationships/customXml" Target="../ink/ink1699.xml"/><Relationship Id="rId167" Type="http://schemas.openxmlformats.org/officeDocument/2006/relationships/image" Target="../media/image1287.png"/><Relationship Id="rId188" Type="http://schemas.openxmlformats.org/officeDocument/2006/relationships/customXml" Target="../ink/ink1720.xml"/><Relationship Id="rId311" Type="http://schemas.openxmlformats.org/officeDocument/2006/relationships/image" Target="../media/image1359.png"/><Relationship Id="rId332" Type="http://schemas.openxmlformats.org/officeDocument/2006/relationships/customXml" Target="../ink/ink1792.xml"/><Relationship Id="rId353" Type="http://schemas.openxmlformats.org/officeDocument/2006/relationships/image" Target="../media/image1380.png"/><Relationship Id="rId374" Type="http://schemas.openxmlformats.org/officeDocument/2006/relationships/customXml" Target="../ink/ink1813.xml"/><Relationship Id="rId71" Type="http://schemas.openxmlformats.org/officeDocument/2006/relationships/image" Target="../media/image1239.png"/><Relationship Id="rId92" Type="http://schemas.openxmlformats.org/officeDocument/2006/relationships/customXml" Target="../ink/ink1672.xml"/><Relationship Id="rId213" Type="http://schemas.openxmlformats.org/officeDocument/2006/relationships/image" Target="../media/image1310.png"/><Relationship Id="rId234" Type="http://schemas.openxmlformats.org/officeDocument/2006/relationships/customXml" Target="../ink/ink1743.xml"/><Relationship Id="rId2" Type="http://schemas.openxmlformats.org/officeDocument/2006/relationships/customXml" Target="../ink/ink1627.xml"/><Relationship Id="rId29" Type="http://schemas.openxmlformats.org/officeDocument/2006/relationships/image" Target="../media/image586.png"/><Relationship Id="rId255" Type="http://schemas.openxmlformats.org/officeDocument/2006/relationships/image" Target="../media/image1331.png"/><Relationship Id="rId276" Type="http://schemas.openxmlformats.org/officeDocument/2006/relationships/customXml" Target="../ink/ink1764.xml"/><Relationship Id="rId297" Type="http://schemas.openxmlformats.org/officeDocument/2006/relationships/image" Target="../media/image1352.png"/><Relationship Id="rId40" Type="http://schemas.openxmlformats.org/officeDocument/2006/relationships/customXml" Target="../ink/ink1646.xml"/><Relationship Id="rId115" Type="http://schemas.openxmlformats.org/officeDocument/2006/relationships/image" Target="../media/image1261.png"/><Relationship Id="rId136" Type="http://schemas.openxmlformats.org/officeDocument/2006/relationships/customXml" Target="../ink/ink1694.xml"/><Relationship Id="rId157" Type="http://schemas.openxmlformats.org/officeDocument/2006/relationships/image" Target="../media/image1282.png"/><Relationship Id="rId178" Type="http://schemas.openxmlformats.org/officeDocument/2006/relationships/customXml" Target="../ink/ink1715.xml"/><Relationship Id="rId301" Type="http://schemas.openxmlformats.org/officeDocument/2006/relationships/image" Target="../media/image1354.png"/><Relationship Id="rId322" Type="http://schemas.openxmlformats.org/officeDocument/2006/relationships/customXml" Target="../ink/ink1787.xml"/><Relationship Id="rId343" Type="http://schemas.openxmlformats.org/officeDocument/2006/relationships/image" Target="../media/image1375.png"/><Relationship Id="rId364" Type="http://schemas.openxmlformats.org/officeDocument/2006/relationships/customXml" Target="../ink/ink1808.xml"/><Relationship Id="rId61" Type="http://schemas.openxmlformats.org/officeDocument/2006/relationships/image" Target="../media/image1234.png"/><Relationship Id="rId82" Type="http://schemas.openxmlformats.org/officeDocument/2006/relationships/customXml" Target="../ink/ink1667.xml"/><Relationship Id="rId199" Type="http://schemas.openxmlformats.org/officeDocument/2006/relationships/image" Target="../media/image1303.png"/><Relationship Id="rId203" Type="http://schemas.openxmlformats.org/officeDocument/2006/relationships/image" Target="../media/image1305.png"/><Relationship Id="rId19" Type="http://schemas.openxmlformats.org/officeDocument/2006/relationships/image" Target="../media/image1214.png"/><Relationship Id="rId224" Type="http://schemas.openxmlformats.org/officeDocument/2006/relationships/customXml" Target="../ink/ink1738.xml"/><Relationship Id="rId245" Type="http://schemas.openxmlformats.org/officeDocument/2006/relationships/image" Target="../media/image1326.png"/><Relationship Id="rId266" Type="http://schemas.openxmlformats.org/officeDocument/2006/relationships/customXml" Target="../ink/ink1759.xml"/><Relationship Id="rId287" Type="http://schemas.openxmlformats.org/officeDocument/2006/relationships/image" Target="../media/image1347.png"/><Relationship Id="rId30" Type="http://schemas.openxmlformats.org/officeDocument/2006/relationships/customXml" Target="../ink/ink1641.xml"/><Relationship Id="rId105" Type="http://schemas.openxmlformats.org/officeDocument/2006/relationships/image" Target="../media/image1256.png"/><Relationship Id="rId126" Type="http://schemas.openxmlformats.org/officeDocument/2006/relationships/customXml" Target="../ink/ink1689.xml"/><Relationship Id="rId147" Type="http://schemas.openxmlformats.org/officeDocument/2006/relationships/image" Target="../media/image1277.png"/><Relationship Id="rId168" Type="http://schemas.openxmlformats.org/officeDocument/2006/relationships/customXml" Target="../ink/ink1710.xml"/><Relationship Id="rId312" Type="http://schemas.openxmlformats.org/officeDocument/2006/relationships/customXml" Target="../ink/ink1782.xml"/><Relationship Id="rId333" Type="http://schemas.openxmlformats.org/officeDocument/2006/relationships/image" Target="../media/image1370.png"/><Relationship Id="rId354" Type="http://schemas.openxmlformats.org/officeDocument/2006/relationships/customXml" Target="../ink/ink1803.xml"/><Relationship Id="rId51" Type="http://schemas.openxmlformats.org/officeDocument/2006/relationships/image" Target="../media/image1229.png"/><Relationship Id="rId72" Type="http://schemas.openxmlformats.org/officeDocument/2006/relationships/customXml" Target="../ink/ink1662.xml"/><Relationship Id="rId93" Type="http://schemas.openxmlformats.org/officeDocument/2006/relationships/image" Target="../media/image1250.png"/><Relationship Id="rId189" Type="http://schemas.openxmlformats.org/officeDocument/2006/relationships/image" Target="../media/image1298.png"/><Relationship Id="rId375" Type="http://schemas.openxmlformats.org/officeDocument/2006/relationships/image" Target="../media/image1391.png"/><Relationship Id="rId3" Type="http://schemas.openxmlformats.org/officeDocument/2006/relationships/image" Target="../media/image1206.png"/><Relationship Id="rId214" Type="http://schemas.openxmlformats.org/officeDocument/2006/relationships/customXml" Target="../ink/ink1733.xml"/><Relationship Id="rId235" Type="http://schemas.openxmlformats.org/officeDocument/2006/relationships/image" Target="../media/image1321.png"/><Relationship Id="rId256" Type="http://schemas.openxmlformats.org/officeDocument/2006/relationships/customXml" Target="../ink/ink1754.xml"/><Relationship Id="rId277" Type="http://schemas.openxmlformats.org/officeDocument/2006/relationships/image" Target="../media/image1342.png"/><Relationship Id="rId298" Type="http://schemas.openxmlformats.org/officeDocument/2006/relationships/customXml" Target="../ink/ink1775.xml"/><Relationship Id="rId116" Type="http://schemas.openxmlformats.org/officeDocument/2006/relationships/customXml" Target="../ink/ink1684.xml"/><Relationship Id="rId137" Type="http://schemas.openxmlformats.org/officeDocument/2006/relationships/image" Target="../media/image1272.png"/><Relationship Id="rId158" Type="http://schemas.openxmlformats.org/officeDocument/2006/relationships/customXml" Target="../ink/ink1705.xml"/><Relationship Id="rId302" Type="http://schemas.openxmlformats.org/officeDocument/2006/relationships/customXml" Target="../ink/ink1777.xml"/><Relationship Id="rId323" Type="http://schemas.openxmlformats.org/officeDocument/2006/relationships/image" Target="../media/image1365.png"/><Relationship Id="rId344" Type="http://schemas.openxmlformats.org/officeDocument/2006/relationships/customXml" Target="../ink/ink1798.xml"/><Relationship Id="rId20" Type="http://schemas.openxmlformats.org/officeDocument/2006/relationships/customXml" Target="../ink/ink1636.xml"/><Relationship Id="rId41" Type="http://schemas.openxmlformats.org/officeDocument/2006/relationships/image" Target="../media/image1224.png"/><Relationship Id="rId62" Type="http://schemas.openxmlformats.org/officeDocument/2006/relationships/customXml" Target="../ink/ink1657.xml"/><Relationship Id="rId83" Type="http://schemas.openxmlformats.org/officeDocument/2006/relationships/image" Target="../media/image1245.png"/><Relationship Id="rId179" Type="http://schemas.openxmlformats.org/officeDocument/2006/relationships/image" Target="../media/image1293.png"/><Relationship Id="rId365" Type="http://schemas.openxmlformats.org/officeDocument/2006/relationships/image" Target="../media/image1386.png"/><Relationship Id="rId190" Type="http://schemas.openxmlformats.org/officeDocument/2006/relationships/customXml" Target="../ink/ink1721.xml"/><Relationship Id="rId204" Type="http://schemas.openxmlformats.org/officeDocument/2006/relationships/customXml" Target="../ink/ink1728.xml"/><Relationship Id="rId225" Type="http://schemas.openxmlformats.org/officeDocument/2006/relationships/image" Target="../media/image1316.png"/><Relationship Id="rId246" Type="http://schemas.openxmlformats.org/officeDocument/2006/relationships/customXml" Target="../ink/ink1749.xml"/><Relationship Id="rId267" Type="http://schemas.openxmlformats.org/officeDocument/2006/relationships/image" Target="../media/image1337.png"/><Relationship Id="rId288" Type="http://schemas.openxmlformats.org/officeDocument/2006/relationships/customXml" Target="../ink/ink1770.xml"/><Relationship Id="rId106" Type="http://schemas.openxmlformats.org/officeDocument/2006/relationships/customXml" Target="../ink/ink1679.xml"/><Relationship Id="rId127" Type="http://schemas.openxmlformats.org/officeDocument/2006/relationships/image" Target="../media/image1267.png"/><Relationship Id="rId313" Type="http://schemas.openxmlformats.org/officeDocument/2006/relationships/image" Target="../media/image1360.png"/><Relationship Id="rId10" Type="http://schemas.openxmlformats.org/officeDocument/2006/relationships/customXml" Target="../ink/ink1631.xml"/><Relationship Id="rId31" Type="http://schemas.openxmlformats.org/officeDocument/2006/relationships/image" Target="../media/image1219.png"/><Relationship Id="rId52" Type="http://schemas.openxmlformats.org/officeDocument/2006/relationships/customXml" Target="../ink/ink1652.xml"/><Relationship Id="rId73" Type="http://schemas.openxmlformats.org/officeDocument/2006/relationships/image" Target="../media/image1240.png"/><Relationship Id="rId94" Type="http://schemas.openxmlformats.org/officeDocument/2006/relationships/customXml" Target="../ink/ink1673.xml"/><Relationship Id="rId148" Type="http://schemas.openxmlformats.org/officeDocument/2006/relationships/customXml" Target="../ink/ink1700.xml"/><Relationship Id="rId169" Type="http://schemas.openxmlformats.org/officeDocument/2006/relationships/image" Target="../media/image1288.png"/><Relationship Id="rId334" Type="http://schemas.openxmlformats.org/officeDocument/2006/relationships/customXml" Target="../ink/ink1793.xml"/><Relationship Id="rId355" Type="http://schemas.openxmlformats.org/officeDocument/2006/relationships/image" Target="../media/image1381.png"/><Relationship Id="rId4" Type="http://schemas.openxmlformats.org/officeDocument/2006/relationships/customXml" Target="../ink/ink1628.xml"/><Relationship Id="rId180" Type="http://schemas.openxmlformats.org/officeDocument/2006/relationships/customXml" Target="../ink/ink1716.xml"/><Relationship Id="rId215" Type="http://schemas.openxmlformats.org/officeDocument/2006/relationships/image" Target="../media/image1311.png"/><Relationship Id="rId236" Type="http://schemas.openxmlformats.org/officeDocument/2006/relationships/customXml" Target="../ink/ink1744.xml"/><Relationship Id="rId257" Type="http://schemas.openxmlformats.org/officeDocument/2006/relationships/image" Target="../media/image1332.png"/><Relationship Id="rId278" Type="http://schemas.openxmlformats.org/officeDocument/2006/relationships/customXml" Target="../ink/ink1765.xml"/><Relationship Id="rId303" Type="http://schemas.openxmlformats.org/officeDocument/2006/relationships/image" Target="../media/image1355.png"/><Relationship Id="rId42" Type="http://schemas.openxmlformats.org/officeDocument/2006/relationships/customXml" Target="../ink/ink1647.xml"/><Relationship Id="rId84" Type="http://schemas.openxmlformats.org/officeDocument/2006/relationships/customXml" Target="../ink/ink1668.xml"/><Relationship Id="rId138" Type="http://schemas.openxmlformats.org/officeDocument/2006/relationships/customXml" Target="../ink/ink1695.xml"/><Relationship Id="rId345" Type="http://schemas.openxmlformats.org/officeDocument/2006/relationships/image" Target="../media/image1376.png"/><Relationship Id="rId191" Type="http://schemas.openxmlformats.org/officeDocument/2006/relationships/image" Target="../media/image1299.png"/><Relationship Id="rId205" Type="http://schemas.openxmlformats.org/officeDocument/2006/relationships/image" Target="../media/image1306.png"/><Relationship Id="rId247" Type="http://schemas.openxmlformats.org/officeDocument/2006/relationships/image" Target="../media/image1327.png"/><Relationship Id="rId107" Type="http://schemas.openxmlformats.org/officeDocument/2006/relationships/image" Target="../media/image1257.png"/><Relationship Id="rId289" Type="http://schemas.openxmlformats.org/officeDocument/2006/relationships/image" Target="../media/image1348.png"/><Relationship Id="rId11" Type="http://schemas.openxmlformats.org/officeDocument/2006/relationships/image" Target="../media/image1210.png"/><Relationship Id="rId53" Type="http://schemas.openxmlformats.org/officeDocument/2006/relationships/image" Target="../media/image1230.png"/><Relationship Id="rId149" Type="http://schemas.openxmlformats.org/officeDocument/2006/relationships/image" Target="../media/image1278.png"/><Relationship Id="rId314" Type="http://schemas.openxmlformats.org/officeDocument/2006/relationships/customXml" Target="../ink/ink1783.xml"/><Relationship Id="rId356" Type="http://schemas.openxmlformats.org/officeDocument/2006/relationships/customXml" Target="../ink/ink1804.xml"/><Relationship Id="rId95" Type="http://schemas.openxmlformats.org/officeDocument/2006/relationships/image" Target="../media/image1251.png"/><Relationship Id="rId160" Type="http://schemas.openxmlformats.org/officeDocument/2006/relationships/customXml" Target="../ink/ink1706.xml"/><Relationship Id="rId216" Type="http://schemas.openxmlformats.org/officeDocument/2006/relationships/customXml" Target="../ink/ink1734.xml"/><Relationship Id="rId258" Type="http://schemas.openxmlformats.org/officeDocument/2006/relationships/customXml" Target="../ink/ink1755.xml"/><Relationship Id="rId22" Type="http://schemas.openxmlformats.org/officeDocument/2006/relationships/customXml" Target="../ink/ink1637.xml"/><Relationship Id="rId64" Type="http://schemas.openxmlformats.org/officeDocument/2006/relationships/customXml" Target="../ink/ink1658.xml"/><Relationship Id="rId118" Type="http://schemas.openxmlformats.org/officeDocument/2006/relationships/customXml" Target="../ink/ink1685.xml"/><Relationship Id="rId325" Type="http://schemas.openxmlformats.org/officeDocument/2006/relationships/image" Target="../media/image1366.png"/><Relationship Id="rId367" Type="http://schemas.openxmlformats.org/officeDocument/2006/relationships/image" Target="../media/image1387.png"/><Relationship Id="rId171" Type="http://schemas.openxmlformats.org/officeDocument/2006/relationships/image" Target="../media/image1289.png"/><Relationship Id="rId227" Type="http://schemas.openxmlformats.org/officeDocument/2006/relationships/image" Target="../media/image1317.png"/><Relationship Id="rId269" Type="http://schemas.openxmlformats.org/officeDocument/2006/relationships/image" Target="../media/image1338.png"/><Relationship Id="rId33" Type="http://schemas.openxmlformats.org/officeDocument/2006/relationships/image" Target="../media/image1220.png"/><Relationship Id="rId129" Type="http://schemas.openxmlformats.org/officeDocument/2006/relationships/image" Target="../media/image1268.png"/><Relationship Id="rId280" Type="http://schemas.openxmlformats.org/officeDocument/2006/relationships/customXml" Target="../ink/ink1766.xml"/><Relationship Id="rId336" Type="http://schemas.openxmlformats.org/officeDocument/2006/relationships/customXml" Target="../ink/ink1794.xml"/><Relationship Id="rId75" Type="http://schemas.openxmlformats.org/officeDocument/2006/relationships/image" Target="../media/image1241.png"/><Relationship Id="rId140" Type="http://schemas.openxmlformats.org/officeDocument/2006/relationships/customXml" Target="../ink/ink1696.xml"/><Relationship Id="rId182" Type="http://schemas.openxmlformats.org/officeDocument/2006/relationships/customXml" Target="../ink/ink1717.xml"/><Relationship Id="rId6" Type="http://schemas.openxmlformats.org/officeDocument/2006/relationships/customXml" Target="../ink/ink1629.xml"/><Relationship Id="rId238" Type="http://schemas.openxmlformats.org/officeDocument/2006/relationships/customXml" Target="../ink/ink1745.xml"/><Relationship Id="rId291" Type="http://schemas.openxmlformats.org/officeDocument/2006/relationships/image" Target="../media/image1349.png"/><Relationship Id="rId305" Type="http://schemas.openxmlformats.org/officeDocument/2006/relationships/image" Target="../media/image1356.png"/><Relationship Id="rId347" Type="http://schemas.openxmlformats.org/officeDocument/2006/relationships/image" Target="../media/image1377.png"/><Relationship Id="rId44" Type="http://schemas.openxmlformats.org/officeDocument/2006/relationships/customXml" Target="../ink/ink1648.xml"/><Relationship Id="rId86" Type="http://schemas.openxmlformats.org/officeDocument/2006/relationships/customXml" Target="../ink/ink1669.xml"/><Relationship Id="rId151" Type="http://schemas.openxmlformats.org/officeDocument/2006/relationships/image" Target="../media/image1279.png"/><Relationship Id="rId193" Type="http://schemas.openxmlformats.org/officeDocument/2006/relationships/image" Target="../media/image1300.png"/><Relationship Id="rId207" Type="http://schemas.openxmlformats.org/officeDocument/2006/relationships/image" Target="../media/image1307.png"/><Relationship Id="rId249" Type="http://schemas.openxmlformats.org/officeDocument/2006/relationships/image" Target="../media/image1328.png"/><Relationship Id="rId13" Type="http://schemas.openxmlformats.org/officeDocument/2006/relationships/image" Target="../media/image1211.png"/><Relationship Id="rId109" Type="http://schemas.openxmlformats.org/officeDocument/2006/relationships/image" Target="../media/image1258.png"/><Relationship Id="rId260" Type="http://schemas.openxmlformats.org/officeDocument/2006/relationships/customXml" Target="../ink/ink1756.xml"/><Relationship Id="rId316" Type="http://schemas.openxmlformats.org/officeDocument/2006/relationships/customXml" Target="../ink/ink1784.xml"/><Relationship Id="rId55" Type="http://schemas.openxmlformats.org/officeDocument/2006/relationships/image" Target="../media/image1231.png"/><Relationship Id="rId97" Type="http://schemas.openxmlformats.org/officeDocument/2006/relationships/image" Target="../media/image1252.png"/><Relationship Id="rId120" Type="http://schemas.openxmlformats.org/officeDocument/2006/relationships/customXml" Target="../ink/ink1686.xml"/><Relationship Id="rId358" Type="http://schemas.openxmlformats.org/officeDocument/2006/relationships/customXml" Target="../ink/ink1805.xml"/><Relationship Id="rId162" Type="http://schemas.openxmlformats.org/officeDocument/2006/relationships/customXml" Target="../ink/ink1707.xml"/><Relationship Id="rId218" Type="http://schemas.openxmlformats.org/officeDocument/2006/relationships/customXml" Target="../ink/ink1735.xml"/><Relationship Id="rId271" Type="http://schemas.openxmlformats.org/officeDocument/2006/relationships/image" Target="../media/image1339.png"/><Relationship Id="rId24" Type="http://schemas.openxmlformats.org/officeDocument/2006/relationships/customXml" Target="../ink/ink1638.xml"/><Relationship Id="rId66" Type="http://schemas.openxmlformats.org/officeDocument/2006/relationships/customXml" Target="../ink/ink1659.xml"/><Relationship Id="rId131" Type="http://schemas.openxmlformats.org/officeDocument/2006/relationships/image" Target="../media/image1269.png"/><Relationship Id="rId327" Type="http://schemas.openxmlformats.org/officeDocument/2006/relationships/image" Target="../media/image1367.png"/><Relationship Id="rId369" Type="http://schemas.openxmlformats.org/officeDocument/2006/relationships/image" Target="../media/image1388.png"/><Relationship Id="rId173" Type="http://schemas.openxmlformats.org/officeDocument/2006/relationships/image" Target="../media/image1290.png"/><Relationship Id="rId229" Type="http://schemas.openxmlformats.org/officeDocument/2006/relationships/image" Target="../media/image1318.png"/><Relationship Id="rId240" Type="http://schemas.openxmlformats.org/officeDocument/2006/relationships/customXml" Target="../ink/ink1746.xml"/><Relationship Id="rId35" Type="http://schemas.openxmlformats.org/officeDocument/2006/relationships/image" Target="../media/image1221.png"/><Relationship Id="rId77" Type="http://schemas.openxmlformats.org/officeDocument/2006/relationships/image" Target="../media/image1242.png"/><Relationship Id="rId100" Type="http://schemas.openxmlformats.org/officeDocument/2006/relationships/customXml" Target="../ink/ink1676.xml"/><Relationship Id="rId282" Type="http://schemas.openxmlformats.org/officeDocument/2006/relationships/customXml" Target="../ink/ink1767.xml"/><Relationship Id="rId338" Type="http://schemas.openxmlformats.org/officeDocument/2006/relationships/customXml" Target="../ink/ink1795.xml"/><Relationship Id="rId8" Type="http://schemas.openxmlformats.org/officeDocument/2006/relationships/customXml" Target="../ink/ink1630.xml"/><Relationship Id="rId142" Type="http://schemas.openxmlformats.org/officeDocument/2006/relationships/customXml" Target="../ink/ink1697.xml"/><Relationship Id="rId184" Type="http://schemas.openxmlformats.org/officeDocument/2006/relationships/customXml" Target="../ink/ink1718.xml"/><Relationship Id="rId251" Type="http://schemas.openxmlformats.org/officeDocument/2006/relationships/image" Target="../media/image1329.png"/><Relationship Id="rId46" Type="http://schemas.openxmlformats.org/officeDocument/2006/relationships/customXml" Target="../ink/ink1649.xml"/><Relationship Id="rId293" Type="http://schemas.openxmlformats.org/officeDocument/2006/relationships/image" Target="../media/image1350.png"/><Relationship Id="rId307" Type="http://schemas.openxmlformats.org/officeDocument/2006/relationships/image" Target="../media/image1357.png"/><Relationship Id="rId349" Type="http://schemas.openxmlformats.org/officeDocument/2006/relationships/image" Target="../media/image1378.png"/><Relationship Id="rId88" Type="http://schemas.openxmlformats.org/officeDocument/2006/relationships/customXml" Target="../ink/ink1670.xml"/><Relationship Id="rId111" Type="http://schemas.openxmlformats.org/officeDocument/2006/relationships/image" Target="../media/image1259.png"/><Relationship Id="rId153" Type="http://schemas.openxmlformats.org/officeDocument/2006/relationships/image" Target="../media/image1280.png"/><Relationship Id="rId195" Type="http://schemas.openxmlformats.org/officeDocument/2006/relationships/image" Target="../media/image1301.png"/><Relationship Id="rId209" Type="http://schemas.openxmlformats.org/officeDocument/2006/relationships/image" Target="../media/image1308.png"/><Relationship Id="rId360" Type="http://schemas.openxmlformats.org/officeDocument/2006/relationships/customXml" Target="../ink/ink1806.xml"/><Relationship Id="rId220" Type="http://schemas.openxmlformats.org/officeDocument/2006/relationships/customXml" Target="../ink/ink1736.xml"/><Relationship Id="rId15" Type="http://schemas.openxmlformats.org/officeDocument/2006/relationships/image" Target="../media/image1212.png"/><Relationship Id="rId57" Type="http://schemas.openxmlformats.org/officeDocument/2006/relationships/image" Target="../media/image1232.png"/><Relationship Id="rId262" Type="http://schemas.openxmlformats.org/officeDocument/2006/relationships/customXml" Target="../ink/ink1757.xml"/><Relationship Id="rId318" Type="http://schemas.openxmlformats.org/officeDocument/2006/relationships/customXml" Target="../ink/ink1785.xml"/></Relationships>
</file>

<file path=ppt/slides/_rels/slide3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310.png"/><Relationship Id="rId299" Type="http://schemas.openxmlformats.org/officeDocument/2006/relationships/image" Target="../media/image10220.png"/><Relationship Id="rId21" Type="http://schemas.openxmlformats.org/officeDocument/2006/relationships/image" Target="../media/image8850.png"/><Relationship Id="rId63" Type="http://schemas.openxmlformats.org/officeDocument/2006/relationships/image" Target="../media/image9050.png"/><Relationship Id="rId159" Type="http://schemas.openxmlformats.org/officeDocument/2006/relationships/image" Target="../media/image9520.png"/><Relationship Id="rId324" Type="http://schemas.openxmlformats.org/officeDocument/2006/relationships/customXml" Target="../ink/ink1976.xml"/><Relationship Id="rId366" Type="http://schemas.openxmlformats.org/officeDocument/2006/relationships/customXml" Target="../ink/ink1997.xml"/><Relationship Id="rId170" Type="http://schemas.openxmlformats.org/officeDocument/2006/relationships/customXml" Target="../ink/ink1899.xml"/><Relationship Id="rId226" Type="http://schemas.openxmlformats.org/officeDocument/2006/relationships/customXml" Target="../ink/ink1927.xml"/><Relationship Id="rId433" Type="http://schemas.openxmlformats.org/officeDocument/2006/relationships/image" Target="../media/image10890.png"/><Relationship Id="rId268" Type="http://schemas.openxmlformats.org/officeDocument/2006/relationships/customXml" Target="../ink/ink1948.xml"/><Relationship Id="rId32" Type="http://schemas.openxmlformats.org/officeDocument/2006/relationships/customXml" Target="../ink/ink1829.xml"/><Relationship Id="rId74" Type="http://schemas.openxmlformats.org/officeDocument/2006/relationships/customXml" Target="../ink/ink1850.xml"/><Relationship Id="rId128" Type="http://schemas.openxmlformats.org/officeDocument/2006/relationships/customXml" Target="../ink/ink1878.xml"/><Relationship Id="rId335" Type="http://schemas.openxmlformats.org/officeDocument/2006/relationships/image" Target="../media/image10400.png"/><Relationship Id="rId377" Type="http://schemas.openxmlformats.org/officeDocument/2006/relationships/image" Target="../media/image10610.png"/><Relationship Id="rId5" Type="http://schemas.openxmlformats.org/officeDocument/2006/relationships/image" Target="../media/image8770.png"/><Relationship Id="rId181" Type="http://schemas.openxmlformats.org/officeDocument/2006/relationships/image" Target="../media/image9630.png"/><Relationship Id="rId237" Type="http://schemas.openxmlformats.org/officeDocument/2006/relationships/image" Target="../media/image9910.png"/><Relationship Id="rId402" Type="http://schemas.openxmlformats.org/officeDocument/2006/relationships/customXml" Target="../ink/ink2015.xml"/><Relationship Id="rId279" Type="http://schemas.openxmlformats.org/officeDocument/2006/relationships/image" Target="../media/image10120.png"/><Relationship Id="rId444" Type="http://schemas.openxmlformats.org/officeDocument/2006/relationships/customXml" Target="../ink/ink2036.xml"/><Relationship Id="rId43" Type="http://schemas.openxmlformats.org/officeDocument/2006/relationships/image" Target="../media/image8950.png"/><Relationship Id="rId139" Type="http://schemas.openxmlformats.org/officeDocument/2006/relationships/image" Target="../media/image9420.png"/><Relationship Id="rId290" Type="http://schemas.openxmlformats.org/officeDocument/2006/relationships/customXml" Target="../ink/ink1959.xml"/><Relationship Id="rId304" Type="http://schemas.openxmlformats.org/officeDocument/2006/relationships/customXml" Target="../ink/ink1966.xml"/><Relationship Id="rId346" Type="http://schemas.openxmlformats.org/officeDocument/2006/relationships/customXml" Target="../ink/ink1987.xml"/><Relationship Id="rId388" Type="http://schemas.openxmlformats.org/officeDocument/2006/relationships/customXml" Target="../ink/ink2008.xml"/><Relationship Id="rId85" Type="http://schemas.openxmlformats.org/officeDocument/2006/relationships/customXml" Target="../ink/ink1856.xml"/><Relationship Id="rId150" Type="http://schemas.openxmlformats.org/officeDocument/2006/relationships/customXml" Target="../ink/ink1889.xml"/><Relationship Id="rId192" Type="http://schemas.openxmlformats.org/officeDocument/2006/relationships/customXml" Target="../ink/ink1910.xml"/><Relationship Id="rId206" Type="http://schemas.openxmlformats.org/officeDocument/2006/relationships/customXml" Target="../ink/ink1917.xml"/><Relationship Id="rId413" Type="http://schemas.openxmlformats.org/officeDocument/2006/relationships/image" Target="../media/image10790.png"/><Relationship Id="rId248" Type="http://schemas.openxmlformats.org/officeDocument/2006/relationships/customXml" Target="../ink/ink1938.xml"/><Relationship Id="rId455" Type="http://schemas.openxmlformats.org/officeDocument/2006/relationships/image" Target="../media/image11010.png"/><Relationship Id="rId12" Type="http://schemas.openxmlformats.org/officeDocument/2006/relationships/customXml" Target="../ink/ink1819.xml"/><Relationship Id="rId108" Type="http://schemas.openxmlformats.org/officeDocument/2006/relationships/customXml" Target="../ink/ink1868.xml"/><Relationship Id="rId315" Type="http://schemas.openxmlformats.org/officeDocument/2006/relationships/image" Target="../media/image10300.png"/><Relationship Id="rId357" Type="http://schemas.openxmlformats.org/officeDocument/2006/relationships/image" Target="../media/image10510.png"/><Relationship Id="rId54" Type="http://schemas.openxmlformats.org/officeDocument/2006/relationships/customXml" Target="../ink/ink1840.xml"/><Relationship Id="rId96" Type="http://schemas.openxmlformats.org/officeDocument/2006/relationships/image" Target="../media/image9210.png"/><Relationship Id="rId161" Type="http://schemas.openxmlformats.org/officeDocument/2006/relationships/image" Target="../media/image9530.png"/><Relationship Id="rId217" Type="http://schemas.openxmlformats.org/officeDocument/2006/relationships/image" Target="../media/image9810.png"/><Relationship Id="rId399" Type="http://schemas.openxmlformats.org/officeDocument/2006/relationships/image" Target="../media/image10720.png"/><Relationship Id="rId259" Type="http://schemas.openxmlformats.org/officeDocument/2006/relationships/image" Target="../media/image10020.png"/><Relationship Id="rId424" Type="http://schemas.openxmlformats.org/officeDocument/2006/relationships/customXml" Target="../ink/ink2026.xml"/><Relationship Id="rId466" Type="http://schemas.openxmlformats.org/officeDocument/2006/relationships/image" Target="../media/image11060.png"/><Relationship Id="rId23" Type="http://schemas.openxmlformats.org/officeDocument/2006/relationships/image" Target="../media/image8860.png"/><Relationship Id="rId119" Type="http://schemas.openxmlformats.org/officeDocument/2006/relationships/image" Target="../media/image9320.png"/><Relationship Id="rId270" Type="http://schemas.openxmlformats.org/officeDocument/2006/relationships/customXml" Target="../ink/ink1949.xml"/><Relationship Id="rId326" Type="http://schemas.openxmlformats.org/officeDocument/2006/relationships/customXml" Target="../ink/ink1977.xml"/><Relationship Id="rId65" Type="http://schemas.openxmlformats.org/officeDocument/2006/relationships/image" Target="../media/image9060.png"/><Relationship Id="rId130" Type="http://schemas.openxmlformats.org/officeDocument/2006/relationships/customXml" Target="../ink/ink1879.xml"/><Relationship Id="rId368" Type="http://schemas.openxmlformats.org/officeDocument/2006/relationships/customXml" Target="../ink/ink1998.xml"/><Relationship Id="rId172" Type="http://schemas.openxmlformats.org/officeDocument/2006/relationships/customXml" Target="../ink/ink1900.xml"/><Relationship Id="rId228" Type="http://schemas.openxmlformats.org/officeDocument/2006/relationships/customXml" Target="../ink/ink1928.xml"/><Relationship Id="rId435" Type="http://schemas.openxmlformats.org/officeDocument/2006/relationships/image" Target="../media/image10900.png"/><Relationship Id="rId281" Type="http://schemas.openxmlformats.org/officeDocument/2006/relationships/image" Target="../media/image10130.png"/><Relationship Id="rId337" Type="http://schemas.openxmlformats.org/officeDocument/2006/relationships/image" Target="../media/image10410.png"/><Relationship Id="rId34" Type="http://schemas.openxmlformats.org/officeDocument/2006/relationships/customXml" Target="../ink/ink1830.xml"/><Relationship Id="rId76" Type="http://schemas.openxmlformats.org/officeDocument/2006/relationships/image" Target="../media/image9110.png"/><Relationship Id="rId141" Type="http://schemas.openxmlformats.org/officeDocument/2006/relationships/image" Target="../media/image9430.png"/><Relationship Id="rId379" Type="http://schemas.openxmlformats.org/officeDocument/2006/relationships/image" Target="../media/image10620.png"/><Relationship Id="rId7" Type="http://schemas.openxmlformats.org/officeDocument/2006/relationships/image" Target="../media/image8780.png"/><Relationship Id="rId183" Type="http://schemas.openxmlformats.org/officeDocument/2006/relationships/image" Target="../media/image9640.png"/><Relationship Id="rId239" Type="http://schemas.openxmlformats.org/officeDocument/2006/relationships/image" Target="../media/image9920.png"/><Relationship Id="rId390" Type="http://schemas.openxmlformats.org/officeDocument/2006/relationships/customXml" Target="../ink/ink2009.xml"/><Relationship Id="rId404" Type="http://schemas.openxmlformats.org/officeDocument/2006/relationships/customXml" Target="../ink/ink2016.xml"/><Relationship Id="rId446" Type="http://schemas.openxmlformats.org/officeDocument/2006/relationships/customXml" Target="../ink/ink2037.xml"/><Relationship Id="rId250" Type="http://schemas.openxmlformats.org/officeDocument/2006/relationships/customXml" Target="../ink/ink1939.xml"/><Relationship Id="rId292" Type="http://schemas.openxmlformats.org/officeDocument/2006/relationships/customXml" Target="../ink/ink1960.xml"/><Relationship Id="rId306" Type="http://schemas.openxmlformats.org/officeDocument/2006/relationships/customXml" Target="../ink/ink1967.xml"/><Relationship Id="rId45" Type="http://schemas.openxmlformats.org/officeDocument/2006/relationships/image" Target="../media/image8960.png"/><Relationship Id="rId87" Type="http://schemas.openxmlformats.org/officeDocument/2006/relationships/customXml" Target="../ink/ink1857.xml"/><Relationship Id="rId110" Type="http://schemas.openxmlformats.org/officeDocument/2006/relationships/customXml" Target="../ink/ink1869.xml"/><Relationship Id="rId348" Type="http://schemas.openxmlformats.org/officeDocument/2006/relationships/customXml" Target="../ink/ink1988.xml"/><Relationship Id="rId152" Type="http://schemas.openxmlformats.org/officeDocument/2006/relationships/customXml" Target="../ink/ink1890.xml"/><Relationship Id="rId194" Type="http://schemas.openxmlformats.org/officeDocument/2006/relationships/customXml" Target="../ink/ink1911.xml"/><Relationship Id="rId208" Type="http://schemas.openxmlformats.org/officeDocument/2006/relationships/customXml" Target="../ink/ink1918.xml"/><Relationship Id="rId415" Type="http://schemas.openxmlformats.org/officeDocument/2006/relationships/image" Target="../media/image10800.png"/><Relationship Id="rId457" Type="http://schemas.openxmlformats.org/officeDocument/2006/relationships/image" Target="../media/image11020.png"/><Relationship Id="rId261" Type="http://schemas.openxmlformats.org/officeDocument/2006/relationships/image" Target="../media/image10030.png"/><Relationship Id="rId14" Type="http://schemas.openxmlformats.org/officeDocument/2006/relationships/customXml" Target="../ink/ink1820.xml"/><Relationship Id="rId56" Type="http://schemas.openxmlformats.org/officeDocument/2006/relationships/customXml" Target="../ink/ink1841.xml"/><Relationship Id="rId317" Type="http://schemas.openxmlformats.org/officeDocument/2006/relationships/image" Target="../media/image10310.png"/><Relationship Id="rId359" Type="http://schemas.openxmlformats.org/officeDocument/2006/relationships/image" Target="../media/image10520.png"/><Relationship Id="rId98" Type="http://schemas.openxmlformats.org/officeDocument/2006/relationships/image" Target="../media/image9220.png"/><Relationship Id="rId121" Type="http://schemas.openxmlformats.org/officeDocument/2006/relationships/image" Target="../media/image9330.png"/><Relationship Id="rId163" Type="http://schemas.openxmlformats.org/officeDocument/2006/relationships/image" Target="../media/image9540.png"/><Relationship Id="rId219" Type="http://schemas.openxmlformats.org/officeDocument/2006/relationships/image" Target="../media/image9820.png"/><Relationship Id="rId370" Type="http://schemas.openxmlformats.org/officeDocument/2006/relationships/customXml" Target="../ink/ink1999.xml"/><Relationship Id="rId426" Type="http://schemas.openxmlformats.org/officeDocument/2006/relationships/customXml" Target="../ink/ink2027.xml"/><Relationship Id="rId230" Type="http://schemas.openxmlformats.org/officeDocument/2006/relationships/customXml" Target="../ink/ink1929.xml"/><Relationship Id="rId468" Type="http://schemas.openxmlformats.org/officeDocument/2006/relationships/image" Target="../media/image1392.png"/><Relationship Id="rId25" Type="http://schemas.openxmlformats.org/officeDocument/2006/relationships/image" Target="../media/image6050.png"/><Relationship Id="rId67" Type="http://schemas.openxmlformats.org/officeDocument/2006/relationships/image" Target="../media/image9070.png"/><Relationship Id="rId272" Type="http://schemas.openxmlformats.org/officeDocument/2006/relationships/customXml" Target="../ink/ink1950.xml"/><Relationship Id="rId328" Type="http://schemas.openxmlformats.org/officeDocument/2006/relationships/customXml" Target="../ink/ink1978.xml"/><Relationship Id="rId132" Type="http://schemas.openxmlformats.org/officeDocument/2006/relationships/customXml" Target="../ink/ink1880.xml"/><Relationship Id="rId174" Type="http://schemas.openxmlformats.org/officeDocument/2006/relationships/customXml" Target="../ink/ink1901.xml"/><Relationship Id="rId381" Type="http://schemas.openxmlformats.org/officeDocument/2006/relationships/image" Target="../media/image10630.png"/><Relationship Id="rId241" Type="http://schemas.openxmlformats.org/officeDocument/2006/relationships/image" Target="../media/image9930.png"/><Relationship Id="rId437" Type="http://schemas.openxmlformats.org/officeDocument/2006/relationships/image" Target="../media/image10910.png"/><Relationship Id="rId36" Type="http://schemas.openxmlformats.org/officeDocument/2006/relationships/customXml" Target="../ink/ink1831.xml"/><Relationship Id="rId283" Type="http://schemas.openxmlformats.org/officeDocument/2006/relationships/image" Target="../media/image10140.png"/><Relationship Id="rId339" Type="http://schemas.openxmlformats.org/officeDocument/2006/relationships/image" Target="../media/image10420.png"/><Relationship Id="rId78" Type="http://schemas.openxmlformats.org/officeDocument/2006/relationships/image" Target="../media/image9120.png"/><Relationship Id="rId101" Type="http://schemas.openxmlformats.org/officeDocument/2006/relationships/image" Target="../media/image9230.png"/><Relationship Id="rId143" Type="http://schemas.openxmlformats.org/officeDocument/2006/relationships/image" Target="../media/image9440.png"/><Relationship Id="rId185" Type="http://schemas.openxmlformats.org/officeDocument/2006/relationships/image" Target="../media/image9650.png"/><Relationship Id="rId350" Type="http://schemas.openxmlformats.org/officeDocument/2006/relationships/customXml" Target="../ink/ink1989.xml"/><Relationship Id="rId406" Type="http://schemas.openxmlformats.org/officeDocument/2006/relationships/customXml" Target="../ink/ink2017.xml"/><Relationship Id="rId9" Type="http://schemas.openxmlformats.org/officeDocument/2006/relationships/image" Target="../media/image8790.png"/><Relationship Id="rId210" Type="http://schemas.openxmlformats.org/officeDocument/2006/relationships/customXml" Target="../ink/ink1919.xml"/><Relationship Id="rId392" Type="http://schemas.openxmlformats.org/officeDocument/2006/relationships/customXml" Target="../ink/ink2010.xml"/><Relationship Id="rId448" Type="http://schemas.openxmlformats.org/officeDocument/2006/relationships/customXml" Target="../ink/ink2038.xml"/><Relationship Id="rId252" Type="http://schemas.openxmlformats.org/officeDocument/2006/relationships/customXml" Target="../ink/ink1940.xml"/><Relationship Id="rId294" Type="http://schemas.openxmlformats.org/officeDocument/2006/relationships/customXml" Target="../ink/ink1961.xml"/><Relationship Id="rId308" Type="http://schemas.openxmlformats.org/officeDocument/2006/relationships/customXml" Target="../ink/ink1968.xml"/><Relationship Id="rId47" Type="http://schemas.openxmlformats.org/officeDocument/2006/relationships/image" Target="../media/image8970.png"/><Relationship Id="rId89" Type="http://schemas.openxmlformats.org/officeDocument/2006/relationships/customXml" Target="../ink/ink1858.xml"/><Relationship Id="rId112" Type="http://schemas.openxmlformats.org/officeDocument/2006/relationships/customXml" Target="../ink/ink1870.xml"/><Relationship Id="rId154" Type="http://schemas.openxmlformats.org/officeDocument/2006/relationships/customXml" Target="../ink/ink1891.xml"/><Relationship Id="rId361" Type="http://schemas.openxmlformats.org/officeDocument/2006/relationships/image" Target="../media/image10530.png"/><Relationship Id="rId196" Type="http://schemas.openxmlformats.org/officeDocument/2006/relationships/customXml" Target="../ink/ink1912.xml"/><Relationship Id="rId417" Type="http://schemas.openxmlformats.org/officeDocument/2006/relationships/image" Target="../media/image10810.png"/><Relationship Id="rId459" Type="http://schemas.openxmlformats.org/officeDocument/2006/relationships/image" Target="../media/image11030.png"/><Relationship Id="rId16" Type="http://schemas.openxmlformats.org/officeDocument/2006/relationships/customXml" Target="../ink/ink1821.xml"/><Relationship Id="rId221" Type="http://schemas.openxmlformats.org/officeDocument/2006/relationships/image" Target="../media/image9830.png"/><Relationship Id="rId263" Type="http://schemas.openxmlformats.org/officeDocument/2006/relationships/image" Target="../media/image10040.png"/><Relationship Id="rId319" Type="http://schemas.openxmlformats.org/officeDocument/2006/relationships/image" Target="../media/image10320.png"/><Relationship Id="rId470" Type="http://schemas.openxmlformats.org/officeDocument/2006/relationships/image" Target="../media/image1393.png"/><Relationship Id="rId58" Type="http://schemas.openxmlformats.org/officeDocument/2006/relationships/customXml" Target="../ink/ink1842.xml"/><Relationship Id="rId123" Type="http://schemas.openxmlformats.org/officeDocument/2006/relationships/image" Target="../media/image9340.png"/><Relationship Id="rId330" Type="http://schemas.openxmlformats.org/officeDocument/2006/relationships/customXml" Target="../ink/ink1979.xml"/><Relationship Id="rId165" Type="http://schemas.openxmlformats.org/officeDocument/2006/relationships/image" Target="../media/image9550.png"/><Relationship Id="rId372" Type="http://schemas.openxmlformats.org/officeDocument/2006/relationships/customXml" Target="../ink/ink2000.xml"/><Relationship Id="rId428" Type="http://schemas.openxmlformats.org/officeDocument/2006/relationships/customXml" Target="../ink/ink2028.xml"/><Relationship Id="rId232" Type="http://schemas.openxmlformats.org/officeDocument/2006/relationships/customXml" Target="../ink/ink1930.xml"/><Relationship Id="rId274" Type="http://schemas.openxmlformats.org/officeDocument/2006/relationships/customXml" Target="../ink/ink1951.xml"/><Relationship Id="rId27" Type="http://schemas.openxmlformats.org/officeDocument/2006/relationships/image" Target="../media/image8870.png"/><Relationship Id="rId69" Type="http://schemas.openxmlformats.org/officeDocument/2006/relationships/image" Target="../media/image9080.png"/><Relationship Id="rId134" Type="http://schemas.openxmlformats.org/officeDocument/2006/relationships/customXml" Target="../ink/ink1881.xml"/><Relationship Id="rId80" Type="http://schemas.openxmlformats.org/officeDocument/2006/relationships/image" Target="../media/image9130.png"/><Relationship Id="rId176" Type="http://schemas.openxmlformats.org/officeDocument/2006/relationships/customXml" Target="../ink/ink1902.xml"/><Relationship Id="rId341" Type="http://schemas.openxmlformats.org/officeDocument/2006/relationships/image" Target="../media/image10430.png"/><Relationship Id="rId383" Type="http://schemas.openxmlformats.org/officeDocument/2006/relationships/image" Target="../media/image10640.png"/><Relationship Id="rId439" Type="http://schemas.openxmlformats.org/officeDocument/2006/relationships/image" Target="../media/image10920.png"/><Relationship Id="rId201" Type="http://schemas.openxmlformats.org/officeDocument/2006/relationships/image" Target="../media/image9730.png"/><Relationship Id="rId243" Type="http://schemas.openxmlformats.org/officeDocument/2006/relationships/image" Target="../media/image9940.png"/><Relationship Id="rId285" Type="http://schemas.openxmlformats.org/officeDocument/2006/relationships/image" Target="../media/image10150.png"/><Relationship Id="rId450" Type="http://schemas.openxmlformats.org/officeDocument/2006/relationships/customXml" Target="../ink/ink2039.xml"/><Relationship Id="rId38" Type="http://schemas.openxmlformats.org/officeDocument/2006/relationships/customXml" Target="../ink/ink1832.xml"/><Relationship Id="rId103" Type="http://schemas.openxmlformats.org/officeDocument/2006/relationships/image" Target="../media/image9240.png"/><Relationship Id="rId310" Type="http://schemas.openxmlformats.org/officeDocument/2006/relationships/customXml" Target="../ink/ink1969.xml"/><Relationship Id="rId91" Type="http://schemas.openxmlformats.org/officeDocument/2006/relationships/customXml" Target="../ink/ink1859.xml"/><Relationship Id="rId145" Type="http://schemas.openxmlformats.org/officeDocument/2006/relationships/image" Target="../media/image9450.png"/><Relationship Id="rId187" Type="http://schemas.openxmlformats.org/officeDocument/2006/relationships/image" Target="../media/image9660.png"/><Relationship Id="rId352" Type="http://schemas.openxmlformats.org/officeDocument/2006/relationships/customXml" Target="../ink/ink1990.xml"/><Relationship Id="rId394" Type="http://schemas.openxmlformats.org/officeDocument/2006/relationships/customXml" Target="../ink/ink2011.xml"/><Relationship Id="rId408" Type="http://schemas.openxmlformats.org/officeDocument/2006/relationships/customXml" Target="../ink/ink2018.xml"/><Relationship Id="rId212" Type="http://schemas.openxmlformats.org/officeDocument/2006/relationships/customXml" Target="../ink/ink1920.xml"/><Relationship Id="rId254" Type="http://schemas.openxmlformats.org/officeDocument/2006/relationships/customXml" Target="../ink/ink1941.xml"/><Relationship Id="rId49" Type="http://schemas.openxmlformats.org/officeDocument/2006/relationships/image" Target="../media/image8980.png"/><Relationship Id="rId114" Type="http://schemas.openxmlformats.org/officeDocument/2006/relationships/customXml" Target="../ink/ink1871.xml"/><Relationship Id="rId296" Type="http://schemas.openxmlformats.org/officeDocument/2006/relationships/customXml" Target="../ink/ink1962.xml"/><Relationship Id="rId461" Type="http://schemas.openxmlformats.org/officeDocument/2006/relationships/image" Target="../media/image11040.png"/><Relationship Id="rId60" Type="http://schemas.openxmlformats.org/officeDocument/2006/relationships/customXml" Target="../ink/ink1843.xml"/><Relationship Id="rId156" Type="http://schemas.openxmlformats.org/officeDocument/2006/relationships/customXml" Target="../ink/ink1892.xml"/><Relationship Id="rId198" Type="http://schemas.openxmlformats.org/officeDocument/2006/relationships/customXml" Target="../ink/ink1913.xml"/><Relationship Id="rId321" Type="http://schemas.openxmlformats.org/officeDocument/2006/relationships/image" Target="../media/image10330.png"/><Relationship Id="rId363" Type="http://schemas.openxmlformats.org/officeDocument/2006/relationships/image" Target="../media/image10540.png"/><Relationship Id="rId419" Type="http://schemas.openxmlformats.org/officeDocument/2006/relationships/image" Target="../media/image10820.png"/><Relationship Id="rId223" Type="http://schemas.openxmlformats.org/officeDocument/2006/relationships/image" Target="../media/image9840.png"/><Relationship Id="rId430" Type="http://schemas.openxmlformats.org/officeDocument/2006/relationships/customXml" Target="../ink/ink2029.xml"/><Relationship Id="rId18" Type="http://schemas.openxmlformats.org/officeDocument/2006/relationships/customXml" Target="../ink/ink1822.xml"/><Relationship Id="rId265" Type="http://schemas.openxmlformats.org/officeDocument/2006/relationships/image" Target="../media/image10050.png"/><Relationship Id="rId125" Type="http://schemas.openxmlformats.org/officeDocument/2006/relationships/image" Target="../media/image9350.png"/><Relationship Id="rId167" Type="http://schemas.openxmlformats.org/officeDocument/2006/relationships/image" Target="../media/image9560.png"/><Relationship Id="rId332" Type="http://schemas.openxmlformats.org/officeDocument/2006/relationships/customXml" Target="../ink/ink1980.xml"/><Relationship Id="rId374" Type="http://schemas.openxmlformats.org/officeDocument/2006/relationships/customXml" Target="../ink/ink2001.xml"/><Relationship Id="rId71" Type="http://schemas.openxmlformats.org/officeDocument/2006/relationships/image" Target="../media/image9090.png"/><Relationship Id="rId234" Type="http://schemas.openxmlformats.org/officeDocument/2006/relationships/customXml" Target="../ink/ink1931.xml"/><Relationship Id="rId2" Type="http://schemas.openxmlformats.org/officeDocument/2006/relationships/customXml" Target="../ink/ink1814.xml"/><Relationship Id="rId29" Type="http://schemas.openxmlformats.org/officeDocument/2006/relationships/image" Target="../media/image8880.png"/><Relationship Id="rId276" Type="http://schemas.openxmlformats.org/officeDocument/2006/relationships/customXml" Target="../ink/ink1952.xml"/><Relationship Id="rId441" Type="http://schemas.openxmlformats.org/officeDocument/2006/relationships/image" Target="../media/image10930.png"/><Relationship Id="rId40" Type="http://schemas.openxmlformats.org/officeDocument/2006/relationships/customXml" Target="../ink/ink1833.xml"/><Relationship Id="rId136" Type="http://schemas.openxmlformats.org/officeDocument/2006/relationships/customXml" Target="../ink/ink1882.xml"/><Relationship Id="rId178" Type="http://schemas.openxmlformats.org/officeDocument/2006/relationships/customXml" Target="../ink/ink1903.xml"/><Relationship Id="rId301" Type="http://schemas.openxmlformats.org/officeDocument/2006/relationships/image" Target="../media/image10230.png"/><Relationship Id="rId343" Type="http://schemas.openxmlformats.org/officeDocument/2006/relationships/image" Target="../media/image10440.png"/><Relationship Id="rId82" Type="http://schemas.openxmlformats.org/officeDocument/2006/relationships/image" Target="../media/image9140.png"/><Relationship Id="rId203" Type="http://schemas.openxmlformats.org/officeDocument/2006/relationships/image" Target="../media/image9740.png"/><Relationship Id="rId385" Type="http://schemas.openxmlformats.org/officeDocument/2006/relationships/image" Target="../media/image10650.png"/><Relationship Id="rId19" Type="http://schemas.openxmlformats.org/officeDocument/2006/relationships/image" Target="../media/image8840.png"/><Relationship Id="rId224" Type="http://schemas.openxmlformats.org/officeDocument/2006/relationships/customXml" Target="../ink/ink1926.xml"/><Relationship Id="rId245" Type="http://schemas.openxmlformats.org/officeDocument/2006/relationships/image" Target="../media/image9950.png"/><Relationship Id="rId266" Type="http://schemas.openxmlformats.org/officeDocument/2006/relationships/customXml" Target="../ink/ink1947.xml"/><Relationship Id="rId287" Type="http://schemas.openxmlformats.org/officeDocument/2006/relationships/image" Target="../media/image10160.png"/><Relationship Id="rId410" Type="http://schemas.openxmlformats.org/officeDocument/2006/relationships/customXml" Target="../ink/ink2019.xml"/><Relationship Id="rId431" Type="http://schemas.openxmlformats.org/officeDocument/2006/relationships/image" Target="../media/image10880.png"/><Relationship Id="rId452" Type="http://schemas.openxmlformats.org/officeDocument/2006/relationships/customXml" Target="../ink/ink2040.xml"/><Relationship Id="rId30" Type="http://schemas.openxmlformats.org/officeDocument/2006/relationships/customXml" Target="../ink/ink1828.xml"/><Relationship Id="rId105" Type="http://schemas.openxmlformats.org/officeDocument/2006/relationships/image" Target="../media/image9250.png"/><Relationship Id="rId126" Type="http://schemas.openxmlformats.org/officeDocument/2006/relationships/customXml" Target="../ink/ink1877.xml"/><Relationship Id="rId147" Type="http://schemas.openxmlformats.org/officeDocument/2006/relationships/image" Target="../media/image9460.png"/><Relationship Id="rId168" Type="http://schemas.openxmlformats.org/officeDocument/2006/relationships/customXml" Target="../ink/ink1898.xml"/><Relationship Id="rId312" Type="http://schemas.openxmlformats.org/officeDocument/2006/relationships/customXml" Target="../ink/ink1970.xml"/><Relationship Id="rId333" Type="http://schemas.openxmlformats.org/officeDocument/2006/relationships/image" Target="../media/image10390.png"/><Relationship Id="rId354" Type="http://schemas.openxmlformats.org/officeDocument/2006/relationships/customXml" Target="../ink/ink1991.xml"/><Relationship Id="rId51" Type="http://schemas.openxmlformats.org/officeDocument/2006/relationships/image" Target="../media/image8990.png"/><Relationship Id="rId72" Type="http://schemas.openxmlformats.org/officeDocument/2006/relationships/customXml" Target="../ink/ink1849.xml"/><Relationship Id="rId93" Type="http://schemas.openxmlformats.org/officeDocument/2006/relationships/customXml" Target="../ink/ink1860.xml"/><Relationship Id="rId189" Type="http://schemas.openxmlformats.org/officeDocument/2006/relationships/image" Target="../media/image9670.png"/><Relationship Id="rId375" Type="http://schemas.openxmlformats.org/officeDocument/2006/relationships/image" Target="../media/image10600.png"/><Relationship Id="rId396" Type="http://schemas.openxmlformats.org/officeDocument/2006/relationships/customXml" Target="../ink/ink2012.xml"/><Relationship Id="rId3" Type="http://schemas.openxmlformats.org/officeDocument/2006/relationships/image" Target="../media/image8760.png"/><Relationship Id="rId214" Type="http://schemas.openxmlformats.org/officeDocument/2006/relationships/customXml" Target="../ink/ink1921.xml"/><Relationship Id="rId235" Type="http://schemas.openxmlformats.org/officeDocument/2006/relationships/image" Target="../media/image9900.png"/><Relationship Id="rId256" Type="http://schemas.openxmlformats.org/officeDocument/2006/relationships/customXml" Target="../ink/ink1942.xml"/><Relationship Id="rId277" Type="http://schemas.openxmlformats.org/officeDocument/2006/relationships/image" Target="../media/image10110.png"/><Relationship Id="rId298" Type="http://schemas.openxmlformats.org/officeDocument/2006/relationships/customXml" Target="../ink/ink1963.xml"/><Relationship Id="rId400" Type="http://schemas.openxmlformats.org/officeDocument/2006/relationships/customXml" Target="../ink/ink2014.xml"/><Relationship Id="rId421" Type="http://schemas.openxmlformats.org/officeDocument/2006/relationships/image" Target="../media/image10830.png"/><Relationship Id="rId442" Type="http://schemas.openxmlformats.org/officeDocument/2006/relationships/customXml" Target="../ink/ink2035.xml"/><Relationship Id="rId463" Type="http://schemas.openxmlformats.org/officeDocument/2006/relationships/customXml" Target="../ink/ink2046.xml"/><Relationship Id="rId116" Type="http://schemas.openxmlformats.org/officeDocument/2006/relationships/customXml" Target="../ink/ink1872.xml"/><Relationship Id="rId137" Type="http://schemas.openxmlformats.org/officeDocument/2006/relationships/image" Target="../media/image9410.png"/><Relationship Id="rId158" Type="http://schemas.openxmlformats.org/officeDocument/2006/relationships/customXml" Target="../ink/ink1893.xml"/><Relationship Id="rId302" Type="http://schemas.openxmlformats.org/officeDocument/2006/relationships/customXml" Target="../ink/ink1965.xml"/><Relationship Id="rId323" Type="http://schemas.openxmlformats.org/officeDocument/2006/relationships/image" Target="../media/image10340.png"/><Relationship Id="rId344" Type="http://schemas.openxmlformats.org/officeDocument/2006/relationships/customXml" Target="../ink/ink1986.xml"/><Relationship Id="rId20" Type="http://schemas.openxmlformats.org/officeDocument/2006/relationships/customXml" Target="../ink/ink1823.xml"/><Relationship Id="rId41" Type="http://schemas.openxmlformats.org/officeDocument/2006/relationships/image" Target="../media/image8940.png"/><Relationship Id="rId62" Type="http://schemas.openxmlformats.org/officeDocument/2006/relationships/customXml" Target="../ink/ink1844.xml"/><Relationship Id="rId83" Type="http://schemas.openxmlformats.org/officeDocument/2006/relationships/customXml" Target="../ink/ink1855.xml"/><Relationship Id="rId179" Type="http://schemas.openxmlformats.org/officeDocument/2006/relationships/image" Target="../media/image9620.png"/><Relationship Id="rId365" Type="http://schemas.openxmlformats.org/officeDocument/2006/relationships/image" Target="../media/image10550.png"/><Relationship Id="rId386" Type="http://schemas.openxmlformats.org/officeDocument/2006/relationships/customXml" Target="../ink/ink2007.xml"/><Relationship Id="rId190" Type="http://schemas.openxmlformats.org/officeDocument/2006/relationships/customXml" Target="../ink/ink1909.xml"/><Relationship Id="rId204" Type="http://schemas.openxmlformats.org/officeDocument/2006/relationships/customXml" Target="../ink/ink1916.xml"/><Relationship Id="rId225" Type="http://schemas.openxmlformats.org/officeDocument/2006/relationships/image" Target="../media/image9850.png"/><Relationship Id="rId246" Type="http://schemas.openxmlformats.org/officeDocument/2006/relationships/customXml" Target="../ink/ink1937.xml"/><Relationship Id="rId267" Type="http://schemas.openxmlformats.org/officeDocument/2006/relationships/image" Target="../media/image10060.png"/><Relationship Id="rId288" Type="http://schemas.openxmlformats.org/officeDocument/2006/relationships/customXml" Target="../ink/ink1958.xml"/><Relationship Id="rId411" Type="http://schemas.openxmlformats.org/officeDocument/2006/relationships/image" Target="../media/image10780.png"/><Relationship Id="rId432" Type="http://schemas.openxmlformats.org/officeDocument/2006/relationships/customXml" Target="../ink/ink2030.xml"/><Relationship Id="rId453" Type="http://schemas.openxmlformats.org/officeDocument/2006/relationships/image" Target="../media/image10990.png"/><Relationship Id="rId106" Type="http://schemas.openxmlformats.org/officeDocument/2006/relationships/customXml" Target="../ink/ink1867.xml"/><Relationship Id="rId127" Type="http://schemas.openxmlformats.org/officeDocument/2006/relationships/image" Target="../media/image9360.png"/><Relationship Id="rId313" Type="http://schemas.openxmlformats.org/officeDocument/2006/relationships/image" Target="../media/image10290.png"/><Relationship Id="rId10" Type="http://schemas.openxmlformats.org/officeDocument/2006/relationships/customXml" Target="../ink/ink1818.xml"/><Relationship Id="rId31" Type="http://schemas.openxmlformats.org/officeDocument/2006/relationships/image" Target="../media/image8890.png"/><Relationship Id="rId52" Type="http://schemas.openxmlformats.org/officeDocument/2006/relationships/customXml" Target="../ink/ink1839.xml"/><Relationship Id="rId73" Type="http://schemas.openxmlformats.org/officeDocument/2006/relationships/image" Target="../media/image9100.png"/><Relationship Id="rId94" Type="http://schemas.openxmlformats.org/officeDocument/2006/relationships/image" Target="../media/image9200.png"/><Relationship Id="rId148" Type="http://schemas.openxmlformats.org/officeDocument/2006/relationships/customXml" Target="../ink/ink1888.xml"/><Relationship Id="rId169" Type="http://schemas.openxmlformats.org/officeDocument/2006/relationships/image" Target="../media/image9570.png"/><Relationship Id="rId334" Type="http://schemas.openxmlformats.org/officeDocument/2006/relationships/customXml" Target="../ink/ink1981.xml"/><Relationship Id="rId355" Type="http://schemas.openxmlformats.org/officeDocument/2006/relationships/image" Target="../media/image10500.png"/><Relationship Id="rId376" Type="http://schemas.openxmlformats.org/officeDocument/2006/relationships/customXml" Target="../ink/ink2002.xml"/><Relationship Id="rId397" Type="http://schemas.openxmlformats.org/officeDocument/2006/relationships/image" Target="../media/image10710.png"/><Relationship Id="rId4" Type="http://schemas.openxmlformats.org/officeDocument/2006/relationships/customXml" Target="../ink/ink1815.xml"/><Relationship Id="rId180" Type="http://schemas.openxmlformats.org/officeDocument/2006/relationships/customXml" Target="../ink/ink1904.xml"/><Relationship Id="rId215" Type="http://schemas.openxmlformats.org/officeDocument/2006/relationships/image" Target="../media/image9800.png"/><Relationship Id="rId236" Type="http://schemas.openxmlformats.org/officeDocument/2006/relationships/customXml" Target="../ink/ink1932.xml"/><Relationship Id="rId257" Type="http://schemas.openxmlformats.org/officeDocument/2006/relationships/image" Target="../media/image10010.png"/><Relationship Id="rId278" Type="http://schemas.openxmlformats.org/officeDocument/2006/relationships/customXml" Target="../ink/ink1953.xml"/><Relationship Id="rId401" Type="http://schemas.openxmlformats.org/officeDocument/2006/relationships/image" Target="../media/image10730.png"/><Relationship Id="rId422" Type="http://schemas.openxmlformats.org/officeDocument/2006/relationships/customXml" Target="../ink/ink2025.xml"/><Relationship Id="rId443" Type="http://schemas.openxmlformats.org/officeDocument/2006/relationships/image" Target="../media/image10940.png"/><Relationship Id="rId464" Type="http://schemas.openxmlformats.org/officeDocument/2006/relationships/image" Target="../media/image11050.png"/><Relationship Id="rId303" Type="http://schemas.openxmlformats.org/officeDocument/2006/relationships/image" Target="../media/image10240.png"/><Relationship Id="rId42" Type="http://schemas.openxmlformats.org/officeDocument/2006/relationships/customXml" Target="../ink/ink1834.xml"/><Relationship Id="rId84" Type="http://schemas.openxmlformats.org/officeDocument/2006/relationships/image" Target="../media/image9150.png"/><Relationship Id="rId138" Type="http://schemas.openxmlformats.org/officeDocument/2006/relationships/customXml" Target="../ink/ink1883.xml"/><Relationship Id="rId345" Type="http://schemas.openxmlformats.org/officeDocument/2006/relationships/image" Target="../media/image10450.png"/><Relationship Id="rId387" Type="http://schemas.openxmlformats.org/officeDocument/2006/relationships/image" Target="../media/image10660.png"/><Relationship Id="rId191" Type="http://schemas.openxmlformats.org/officeDocument/2006/relationships/image" Target="../media/image9680.png"/><Relationship Id="rId205" Type="http://schemas.openxmlformats.org/officeDocument/2006/relationships/image" Target="../media/image9750.png"/><Relationship Id="rId247" Type="http://schemas.openxmlformats.org/officeDocument/2006/relationships/image" Target="../media/image9960.png"/><Relationship Id="rId412" Type="http://schemas.openxmlformats.org/officeDocument/2006/relationships/customXml" Target="../ink/ink2020.xml"/><Relationship Id="rId107" Type="http://schemas.openxmlformats.org/officeDocument/2006/relationships/image" Target="../media/image9260.png"/><Relationship Id="rId289" Type="http://schemas.openxmlformats.org/officeDocument/2006/relationships/image" Target="../media/image10170.png"/><Relationship Id="rId454" Type="http://schemas.openxmlformats.org/officeDocument/2006/relationships/customXml" Target="../ink/ink2041.xml"/><Relationship Id="rId11" Type="http://schemas.openxmlformats.org/officeDocument/2006/relationships/image" Target="../media/image8800.png"/><Relationship Id="rId53" Type="http://schemas.openxmlformats.org/officeDocument/2006/relationships/image" Target="../media/image9000.png"/><Relationship Id="rId149" Type="http://schemas.openxmlformats.org/officeDocument/2006/relationships/image" Target="../media/image9470.png"/><Relationship Id="rId314" Type="http://schemas.openxmlformats.org/officeDocument/2006/relationships/customXml" Target="../ink/ink1971.xml"/><Relationship Id="rId356" Type="http://schemas.openxmlformats.org/officeDocument/2006/relationships/customXml" Target="../ink/ink1992.xml"/><Relationship Id="rId398" Type="http://schemas.openxmlformats.org/officeDocument/2006/relationships/customXml" Target="../ink/ink2013.xml"/><Relationship Id="rId95" Type="http://schemas.openxmlformats.org/officeDocument/2006/relationships/customXml" Target="../ink/ink1861.xml"/><Relationship Id="rId160" Type="http://schemas.openxmlformats.org/officeDocument/2006/relationships/customXml" Target="../ink/ink1894.xml"/><Relationship Id="rId216" Type="http://schemas.openxmlformats.org/officeDocument/2006/relationships/customXml" Target="../ink/ink1922.xml"/><Relationship Id="rId423" Type="http://schemas.openxmlformats.org/officeDocument/2006/relationships/image" Target="../media/image10840.png"/><Relationship Id="rId258" Type="http://schemas.openxmlformats.org/officeDocument/2006/relationships/customXml" Target="../ink/ink1943.xml"/><Relationship Id="rId465" Type="http://schemas.openxmlformats.org/officeDocument/2006/relationships/customXml" Target="../ink/ink2047.xml"/><Relationship Id="rId22" Type="http://schemas.openxmlformats.org/officeDocument/2006/relationships/customXml" Target="../ink/ink1824.xml"/><Relationship Id="rId64" Type="http://schemas.openxmlformats.org/officeDocument/2006/relationships/customXml" Target="../ink/ink1845.xml"/><Relationship Id="rId118" Type="http://schemas.openxmlformats.org/officeDocument/2006/relationships/customXml" Target="../ink/ink1873.xml"/><Relationship Id="rId325" Type="http://schemas.openxmlformats.org/officeDocument/2006/relationships/image" Target="../media/image10350.png"/><Relationship Id="rId367" Type="http://schemas.openxmlformats.org/officeDocument/2006/relationships/image" Target="../media/image10560.png"/><Relationship Id="rId171" Type="http://schemas.openxmlformats.org/officeDocument/2006/relationships/image" Target="../media/image9580.png"/><Relationship Id="rId227" Type="http://schemas.openxmlformats.org/officeDocument/2006/relationships/image" Target="../media/image9860.png"/><Relationship Id="rId269" Type="http://schemas.openxmlformats.org/officeDocument/2006/relationships/image" Target="../media/image10070.png"/><Relationship Id="rId434" Type="http://schemas.openxmlformats.org/officeDocument/2006/relationships/customXml" Target="../ink/ink2031.xml"/><Relationship Id="rId33" Type="http://schemas.openxmlformats.org/officeDocument/2006/relationships/image" Target="../media/image8900.png"/><Relationship Id="rId129" Type="http://schemas.openxmlformats.org/officeDocument/2006/relationships/image" Target="../media/image9370.png"/><Relationship Id="rId280" Type="http://schemas.openxmlformats.org/officeDocument/2006/relationships/customXml" Target="../ink/ink1954.xml"/><Relationship Id="rId336" Type="http://schemas.openxmlformats.org/officeDocument/2006/relationships/customXml" Target="../ink/ink1982.xml"/><Relationship Id="rId75" Type="http://schemas.openxmlformats.org/officeDocument/2006/relationships/customXml" Target="../ink/ink1851.xml"/><Relationship Id="rId140" Type="http://schemas.openxmlformats.org/officeDocument/2006/relationships/customXml" Target="../ink/ink1884.xml"/><Relationship Id="rId182" Type="http://schemas.openxmlformats.org/officeDocument/2006/relationships/customXml" Target="../ink/ink1905.xml"/><Relationship Id="rId378" Type="http://schemas.openxmlformats.org/officeDocument/2006/relationships/customXml" Target="../ink/ink2003.xml"/><Relationship Id="rId403" Type="http://schemas.openxmlformats.org/officeDocument/2006/relationships/image" Target="../media/image10740.png"/><Relationship Id="rId6" Type="http://schemas.openxmlformats.org/officeDocument/2006/relationships/customXml" Target="../ink/ink1816.xml"/><Relationship Id="rId238" Type="http://schemas.openxmlformats.org/officeDocument/2006/relationships/customXml" Target="../ink/ink1933.xml"/><Relationship Id="rId445" Type="http://schemas.openxmlformats.org/officeDocument/2006/relationships/image" Target="../media/image10950.png"/><Relationship Id="rId291" Type="http://schemas.openxmlformats.org/officeDocument/2006/relationships/image" Target="../media/image10180.png"/><Relationship Id="rId305" Type="http://schemas.openxmlformats.org/officeDocument/2006/relationships/image" Target="../media/image10250.png"/><Relationship Id="rId347" Type="http://schemas.openxmlformats.org/officeDocument/2006/relationships/image" Target="../media/image10460.png"/><Relationship Id="rId44" Type="http://schemas.openxmlformats.org/officeDocument/2006/relationships/customXml" Target="../ink/ink1835.xml"/><Relationship Id="rId86" Type="http://schemas.openxmlformats.org/officeDocument/2006/relationships/image" Target="../media/image9160.png"/><Relationship Id="rId151" Type="http://schemas.openxmlformats.org/officeDocument/2006/relationships/image" Target="../media/image9480.png"/><Relationship Id="rId389" Type="http://schemas.openxmlformats.org/officeDocument/2006/relationships/image" Target="../media/image10670.png"/><Relationship Id="rId193" Type="http://schemas.openxmlformats.org/officeDocument/2006/relationships/image" Target="../media/image9690.png"/><Relationship Id="rId207" Type="http://schemas.openxmlformats.org/officeDocument/2006/relationships/image" Target="../media/image9760.png"/><Relationship Id="rId249" Type="http://schemas.openxmlformats.org/officeDocument/2006/relationships/image" Target="../media/image9970.png"/><Relationship Id="rId414" Type="http://schemas.openxmlformats.org/officeDocument/2006/relationships/customXml" Target="../ink/ink2021.xml"/><Relationship Id="rId456" Type="http://schemas.openxmlformats.org/officeDocument/2006/relationships/customXml" Target="../ink/ink2042.xml"/><Relationship Id="rId13" Type="http://schemas.openxmlformats.org/officeDocument/2006/relationships/image" Target="../media/image8810.png"/><Relationship Id="rId109" Type="http://schemas.openxmlformats.org/officeDocument/2006/relationships/image" Target="../media/image9270.png"/><Relationship Id="rId260" Type="http://schemas.openxmlformats.org/officeDocument/2006/relationships/customXml" Target="../ink/ink1944.xml"/><Relationship Id="rId316" Type="http://schemas.openxmlformats.org/officeDocument/2006/relationships/customXml" Target="../ink/ink1972.xml"/><Relationship Id="rId55" Type="http://schemas.openxmlformats.org/officeDocument/2006/relationships/image" Target="../media/image9010.png"/><Relationship Id="rId97" Type="http://schemas.openxmlformats.org/officeDocument/2006/relationships/customXml" Target="../ink/ink1862.xml"/><Relationship Id="rId120" Type="http://schemas.openxmlformats.org/officeDocument/2006/relationships/customXml" Target="../ink/ink1874.xml"/><Relationship Id="rId358" Type="http://schemas.openxmlformats.org/officeDocument/2006/relationships/customXml" Target="../ink/ink1993.xml"/><Relationship Id="rId162" Type="http://schemas.openxmlformats.org/officeDocument/2006/relationships/customXml" Target="../ink/ink1895.xml"/><Relationship Id="rId218" Type="http://schemas.openxmlformats.org/officeDocument/2006/relationships/customXml" Target="../ink/ink1923.xml"/><Relationship Id="rId425" Type="http://schemas.openxmlformats.org/officeDocument/2006/relationships/image" Target="../media/image10850.png"/><Relationship Id="rId467" Type="http://schemas.openxmlformats.org/officeDocument/2006/relationships/customXml" Target="../ink/ink2048.xml"/><Relationship Id="rId271" Type="http://schemas.openxmlformats.org/officeDocument/2006/relationships/image" Target="../media/image10080.png"/><Relationship Id="rId24" Type="http://schemas.openxmlformats.org/officeDocument/2006/relationships/customXml" Target="../ink/ink1825.xml"/><Relationship Id="rId66" Type="http://schemas.openxmlformats.org/officeDocument/2006/relationships/customXml" Target="../ink/ink1846.xml"/><Relationship Id="rId131" Type="http://schemas.openxmlformats.org/officeDocument/2006/relationships/image" Target="../media/image9380.png"/><Relationship Id="rId327" Type="http://schemas.openxmlformats.org/officeDocument/2006/relationships/image" Target="../media/image10360.png"/><Relationship Id="rId369" Type="http://schemas.openxmlformats.org/officeDocument/2006/relationships/image" Target="../media/image10570.png"/><Relationship Id="rId173" Type="http://schemas.openxmlformats.org/officeDocument/2006/relationships/image" Target="../media/image9590.png"/><Relationship Id="rId229" Type="http://schemas.openxmlformats.org/officeDocument/2006/relationships/image" Target="../media/image9870.png"/><Relationship Id="rId380" Type="http://schemas.openxmlformats.org/officeDocument/2006/relationships/customXml" Target="../ink/ink2004.xml"/><Relationship Id="rId436" Type="http://schemas.openxmlformats.org/officeDocument/2006/relationships/customXml" Target="../ink/ink2032.xml"/><Relationship Id="rId240" Type="http://schemas.openxmlformats.org/officeDocument/2006/relationships/customXml" Target="../ink/ink1934.xml"/><Relationship Id="rId35" Type="http://schemas.openxmlformats.org/officeDocument/2006/relationships/image" Target="../media/image8910.png"/><Relationship Id="rId77" Type="http://schemas.openxmlformats.org/officeDocument/2006/relationships/customXml" Target="../ink/ink1852.xml"/><Relationship Id="rId100" Type="http://schemas.openxmlformats.org/officeDocument/2006/relationships/customXml" Target="../ink/ink1864.xml"/><Relationship Id="rId282" Type="http://schemas.openxmlformats.org/officeDocument/2006/relationships/customXml" Target="../ink/ink1955.xml"/><Relationship Id="rId338" Type="http://schemas.openxmlformats.org/officeDocument/2006/relationships/customXml" Target="../ink/ink1983.xml"/><Relationship Id="rId8" Type="http://schemas.openxmlformats.org/officeDocument/2006/relationships/customXml" Target="../ink/ink1817.xml"/><Relationship Id="rId142" Type="http://schemas.openxmlformats.org/officeDocument/2006/relationships/customXml" Target="../ink/ink1885.xml"/><Relationship Id="rId184" Type="http://schemas.openxmlformats.org/officeDocument/2006/relationships/customXml" Target="../ink/ink1906.xml"/><Relationship Id="rId391" Type="http://schemas.openxmlformats.org/officeDocument/2006/relationships/image" Target="../media/image10680.png"/><Relationship Id="rId405" Type="http://schemas.openxmlformats.org/officeDocument/2006/relationships/image" Target="../media/image10750.png"/><Relationship Id="rId447" Type="http://schemas.openxmlformats.org/officeDocument/2006/relationships/image" Target="../media/image10960.png"/><Relationship Id="rId251" Type="http://schemas.openxmlformats.org/officeDocument/2006/relationships/image" Target="../media/image9980.png"/><Relationship Id="rId46" Type="http://schemas.openxmlformats.org/officeDocument/2006/relationships/customXml" Target="../ink/ink1836.xml"/><Relationship Id="rId293" Type="http://schemas.openxmlformats.org/officeDocument/2006/relationships/image" Target="../media/image10190.png"/><Relationship Id="rId307" Type="http://schemas.openxmlformats.org/officeDocument/2006/relationships/image" Target="../media/image10260.png"/><Relationship Id="rId349" Type="http://schemas.openxmlformats.org/officeDocument/2006/relationships/image" Target="../media/image10470.png"/><Relationship Id="rId88" Type="http://schemas.openxmlformats.org/officeDocument/2006/relationships/image" Target="../media/image9170.png"/><Relationship Id="rId111" Type="http://schemas.openxmlformats.org/officeDocument/2006/relationships/image" Target="../media/image9280.png"/><Relationship Id="rId153" Type="http://schemas.openxmlformats.org/officeDocument/2006/relationships/image" Target="../media/image9490.png"/><Relationship Id="rId195" Type="http://schemas.openxmlformats.org/officeDocument/2006/relationships/image" Target="../media/image9700.png"/><Relationship Id="rId209" Type="http://schemas.openxmlformats.org/officeDocument/2006/relationships/image" Target="../media/image9770.png"/><Relationship Id="rId360" Type="http://schemas.openxmlformats.org/officeDocument/2006/relationships/customXml" Target="../ink/ink1994.xml"/><Relationship Id="rId416" Type="http://schemas.openxmlformats.org/officeDocument/2006/relationships/customXml" Target="../ink/ink2022.xml"/><Relationship Id="rId220" Type="http://schemas.openxmlformats.org/officeDocument/2006/relationships/customXml" Target="../ink/ink1924.xml"/><Relationship Id="rId458" Type="http://schemas.openxmlformats.org/officeDocument/2006/relationships/customXml" Target="../ink/ink2043.xml"/><Relationship Id="rId15" Type="http://schemas.openxmlformats.org/officeDocument/2006/relationships/image" Target="../media/image8820.png"/><Relationship Id="rId57" Type="http://schemas.openxmlformats.org/officeDocument/2006/relationships/image" Target="../media/image9020.png"/><Relationship Id="rId262" Type="http://schemas.openxmlformats.org/officeDocument/2006/relationships/customXml" Target="../ink/ink1945.xml"/><Relationship Id="rId318" Type="http://schemas.openxmlformats.org/officeDocument/2006/relationships/customXml" Target="../ink/ink1973.xml"/><Relationship Id="rId99" Type="http://schemas.openxmlformats.org/officeDocument/2006/relationships/customXml" Target="../ink/ink1863.xml"/><Relationship Id="rId122" Type="http://schemas.openxmlformats.org/officeDocument/2006/relationships/customXml" Target="../ink/ink1875.xml"/><Relationship Id="rId164" Type="http://schemas.openxmlformats.org/officeDocument/2006/relationships/customXml" Target="../ink/ink1896.xml"/><Relationship Id="rId371" Type="http://schemas.openxmlformats.org/officeDocument/2006/relationships/image" Target="../media/image10580.png"/><Relationship Id="rId427" Type="http://schemas.openxmlformats.org/officeDocument/2006/relationships/image" Target="../media/image10860.png"/><Relationship Id="rId469" Type="http://schemas.openxmlformats.org/officeDocument/2006/relationships/customXml" Target="../ink/ink2049.xml"/><Relationship Id="rId26" Type="http://schemas.openxmlformats.org/officeDocument/2006/relationships/customXml" Target="../ink/ink1826.xml"/><Relationship Id="rId231" Type="http://schemas.openxmlformats.org/officeDocument/2006/relationships/image" Target="../media/image9880.png"/><Relationship Id="rId273" Type="http://schemas.openxmlformats.org/officeDocument/2006/relationships/image" Target="../media/image10090.png"/><Relationship Id="rId329" Type="http://schemas.openxmlformats.org/officeDocument/2006/relationships/image" Target="../media/image10370.png"/><Relationship Id="rId68" Type="http://schemas.openxmlformats.org/officeDocument/2006/relationships/customXml" Target="../ink/ink1847.xml"/><Relationship Id="rId133" Type="http://schemas.openxmlformats.org/officeDocument/2006/relationships/image" Target="../media/image9390.png"/><Relationship Id="rId175" Type="http://schemas.openxmlformats.org/officeDocument/2006/relationships/image" Target="../media/image9600.png"/><Relationship Id="rId340" Type="http://schemas.openxmlformats.org/officeDocument/2006/relationships/customXml" Target="../ink/ink1984.xml"/><Relationship Id="rId200" Type="http://schemas.openxmlformats.org/officeDocument/2006/relationships/customXml" Target="../ink/ink1914.xml"/><Relationship Id="rId382" Type="http://schemas.openxmlformats.org/officeDocument/2006/relationships/customXml" Target="../ink/ink2005.xml"/><Relationship Id="rId438" Type="http://schemas.openxmlformats.org/officeDocument/2006/relationships/customXml" Target="../ink/ink2033.xml"/><Relationship Id="rId242" Type="http://schemas.openxmlformats.org/officeDocument/2006/relationships/customXml" Target="../ink/ink1935.xml"/><Relationship Id="rId284" Type="http://schemas.openxmlformats.org/officeDocument/2006/relationships/customXml" Target="../ink/ink1956.xml"/><Relationship Id="rId37" Type="http://schemas.openxmlformats.org/officeDocument/2006/relationships/image" Target="../media/image8920.png"/><Relationship Id="rId79" Type="http://schemas.openxmlformats.org/officeDocument/2006/relationships/customXml" Target="../ink/ink1853.xml"/><Relationship Id="rId102" Type="http://schemas.openxmlformats.org/officeDocument/2006/relationships/customXml" Target="../ink/ink1865.xml"/><Relationship Id="rId144" Type="http://schemas.openxmlformats.org/officeDocument/2006/relationships/customXml" Target="../ink/ink1886.xml"/><Relationship Id="rId90" Type="http://schemas.openxmlformats.org/officeDocument/2006/relationships/image" Target="../media/image9180.png"/><Relationship Id="rId186" Type="http://schemas.openxmlformats.org/officeDocument/2006/relationships/customXml" Target="../ink/ink1907.xml"/><Relationship Id="rId351" Type="http://schemas.openxmlformats.org/officeDocument/2006/relationships/image" Target="../media/image10480.png"/><Relationship Id="rId393" Type="http://schemas.openxmlformats.org/officeDocument/2006/relationships/image" Target="../media/image10690.png"/><Relationship Id="rId407" Type="http://schemas.openxmlformats.org/officeDocument/2006/relationships/image" Target="../media/image10760.png"/><Relationship Id="rId449" Type="http://schemas.openxmlformats.org/officeDocument/2006/relationships/image" Target="../media/image10970.png"/><Relationship Id="rId211" Type="http://schemas.openxmlformats.org/officeDocument/2006/relationships/image" Target="../media/image9780.png"/><Relationship Id="rId253" Type="http://schemas.openxmlformats.org/officeDocument/2006/relationships/image" Target="../media/image9990.png"/><Relationship Id="rId295" Type="http://schemas.openxmlformats.org/officeDocument/2006/relationships/image" Target="../media/image10200.png"/><Relationship Id="rId309" Type="http://schemas.openxmlformats.org/officeDocument/2006/relationships/image" Target="../media/image10270.png"/><Relationship Id="rId460" Type="http://schemas.openxmlformats.org/officeDocument/2006/relationships/customXml" Target="../ink/ink2044.xml"/><Relationship Id="rId48" Type="http://schemas.openxmlformats.org/officeDocument/2006/relationships/customXml" Target="../ink/ink1837.xml"/><Relationship Id="rId113" Type="http://schemas.openxmlformats.org/officeDocument/2006/relationships/image" Target="../media/image9290.png"/><Relationship Id="rId320" Type="http://schemas.openxmlformats.org/officeDocument/2006/relationships/customXml" Target="../ink/ink1974.xml"/><Relationship Id="rId155" Type="http://schemas.openxmlformats.org/officeDocument/2006/relationships/image" Target="../media/image9500.png"/><Relationship Id="rId197" Type="http://schemas.openxmlformats.org/officeDocument/2006/relationships/image" Target="../media/image9710.png"/><Relationship Id="rId362" Type="http://schemas.openxmlformats.org/officeDocument/2006/relationships/customXml" Target="../ink/ink1995.xml"/><Relationship Id="rId418" Type="http://schemas.openxmlformats.org/officeDocument/2006/relationships/customXml" Target="../ink/ink2023.xml"/><Relationship Id="rId222" Type="http://schemas.openxmlformats.org/officeDocument/2006/relationships/customXml" Target="../ink/ink1925.xml"/><Relationship Id="rId264" Type="http://schemas.openxmlformats.org/officeDocument/2006/relationships/customXml" Target="../ink/ink1946.xml"/><Relationship Id="rId17" Type="http://schemas.openxmlformats.org/officeDocument/2006/relationships/image" Target="../media/image8830.png"/><Relationship Id="rId59" Type="http://schemas.openxmlformats.org/officeDocument/2006/relationships/image" Target="../media/image9030.png"/><Relationship Id="rId124" Type="http://schemas.openxmlformats.org/officeDocument/2006/relationships/customXml" Target="../ink/ink1876.xml"/><Relationship Id="rId70" Type="http://schemas.openxmlformats.org/officeDocument/2006/relationships/customXml" Target="../ink/ink1848.xml"/><Relationship Id="rId166" Type="http://schemas.openxmlformats.org/officeDocument/2006/relationships/customXml" Target="../ink/ink1897.xml"/><Relationship Id="rId331" Type="http://schemas.openxmlformats.org/officeDocument/2006/relationships/image" Target="../media/image10380.png"/><Relationship Id="rId373" Type="http://schemas.openxmlformats.org/officeDocument/2006/relationships/image" Target="../media/image10590.png"/><Relationship Id="rId429" Type="http://schemas.openxmlformats.org/officeDocument/2006/relationships/image" Target="../media/image10870.png"/><Relationship Id="rId1" Type="http://schemas.openxmlformats.org/officeDocument/2006/relationships/slideLayout" Target="../slideLayouts/slideLayout8.xml"/><Relationship Id="rId233" Type="http://schemas.openxmlformats.org/officeDocument/2006/relationships/image" Target="../media/image9890.png"/><Relationship Id="rId440" Type="http://schemas.openxmlformats.org/officeDocument/2006/relationships/customXml" Target="../ink/ink2034.xml"/><Relationship Id="rId28" Type="http://schemas.openxmlformats.org/officeDocument/2006/relationships/customXml" Target="../ink/ink1827.xml"/><Relationship Id="rId275" Type="http://schemas.openxmlformats.org/officeDocument/2006/relationships/image" Target="../media/image10100.png"/><Relationship Id="rId300" Type="http://schemas.openxmlformats.org/officeDocument/2006/relationships/customXml" Target="../ink/ink1964.xml"/><Relationship Id="rId81" Type="http://schemas.openxmlformats.org/officeDocument/2006/relationships/customXml" Target="../ink/ink1854.xml"/><Relationship Id="rId135" Type="http://schemas.openxmlformats.org/officeDocument/2006/relationships/image" Target="../media/image9400.png"/><Relationship Id="rId177" Type="http://schemas.openxmlformats.org/officeDocument/2006/relationships/image" Target="../media/image9610.png"/><Relationship Id="rId342" Type="http://schemas.openxmlformats.org/officeDocument/2006/relationships/customXml" Target="../ink/ink1985.xml"/><Relationship Id="rId384" Type="http://schemas.openxmlformats.org/officeDocument/2006/relationships/customXml" Target="../ink/ink2006.xml"/><Relationship Id="rId202" Type="http://schemas.openxmlformats.org/officeDocument/2006/relationships/customXml" Target="../ink/ink1915.xml"/><Relationship Id="rId244" Type="http://schemas.openxmlformats.org/officeDocument/2006/relationships/customXml" Target="../ink/ink1936.xml"/><Relationship Id="rId39" Type="http://schemas.openxmlformats.org/officeDocument/2006/relationships/image" Target="../media/image8930.png"/><Relationship Id="rId286" Type="http://schemas.openxmlformats.org/officeDocument/2006/relationships/customXml" Target="../ink/ink1957.xml"/><Relationship Id="rId451" Type="http://schemas.openxmlformats.org/officeDocument/2006/relationships/image" Target="../media/image10980.png"/><Relationship Id="rId50" Type="http://schemas.openxmlformats.org/officeDocument/2006/relationships/customXml" Target="../ink/ink1838.xml"/><Relationship Id="rId104" Type="http://schemas.openxmlformats.org/officeDocument/2006/relationships/customXml" Target="../ink/ink1866.xml"/><Relationship Id="rId146" Type="http://schemas.openxmlformats.org/officeDocument/2006/relationships/customXml" Target="../ink/ink1887.xml"/><Relationship Id="rId188" Type="http://schemas.openxmlformats.org/officeDocument/2006/relationships/customXml" Target="../ink/ink1908.xml"/><Relationship Id="rId311" Type="http://schemas.openxmlformats.org/officeDocument/2006/relationships/image" Target="../media/image10280.png"/><Relationship Id="rId353" Type="http://schemas.openxmlformats.org/officeDocument/2006/relationships/image" Target="../media/image10490.png"/><Relationship Id="rId395" Type="http://schemas.openxmlformats.org/officeDocument/2006/relationships/image" Target="../media/image10700.png"/><Relationship Id="rId409" Type="http://schemas.openxmlformats.org/officeDocument/2006/relationships/image" Target="../media/image10770.png"/><Relationship Id="rId92" Type="http://schemas.openxmlformats.org/officeDocument/2006/relationships/image" Target="../media/image9190.png"/><Relationship Id="rId213" Type="http://schemas.openxmlformats.org/officeDocument/2006/relationships/image" Target="../media/image9790.png"/><Relationship Id="rId420" Type="http://schemas.openxmlformats.org/officeDocument/2006/relationships/customXml" Target="../ink/ink2024.xml"/><Relationship Id="rId255" Type="http://schemas.openxmlformats.org/officeDocument/2006/relationships/image" Target="../media/image10000.png"/><Relationship Id="rId297" Type="http://schemas.openxmlformats.org/officeDocument/2006/relationships/image" Target="../media/image10210.png"/><Relationship Id="rId462" Type="http://schemas.openxmlformats.org/officeDocument/2006/relationships/customXml" Target="../ink/ink2045.xml"/><Relationship Id="rId115" Type="http://schemas.openxmlformats.org/officeDocument/2006/relationships/image" Target="../media/image9300.png"/><Relationship Id="rId157" Type="http://schemas.openxmlformats.org/officeDocument/2006/relationships/image" Target="../media/image9510.png"/><Relationship Id="rId322" Type="http://schemas.openxmlformats.org/officeDocument/2006/relationships/customXml" Target="../ink/ink1975.xml"/><Relationship Id="rId364" Type="http://schemas.openxmlformats.org/officeDocument/2006/relationships/customXml" Target="../ink/ink1996.xml"/><Relationship Id="rId61" Type="http://schemas.openxmlformats.org/officeDocument/2006/relationships/image" Target="../media/image9040.png"/><Relationship Id="rId199" Type="http://schemas.openxmlformats.org/officeDocument/2006/relationships/image" Target="../media/image9720.png"/></Relationships>
</file>

<file path=ppt/slides/_rels/slide3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640.png"/><Relationship Id="rId21" Type="http://schemas.openxmlformats.org/officeDocument/2006/relationships/image" Target="../media/image11160.png"/><Relationship Id="rId63" Type="http://schemas.openxmlformats.org/officeDocument/2006/relationships/image" Target="../media/image11370.png"/><Relationship Id="rId159" Type="http://schemas.openxmlformats.org/officeDocument/2006/relationships/image" Target="../media/image11850.png"/><Relationship Id="rId170" Type="http://schemas.openxmlformats.org/officeDocument/2006/relationships/customXml" Target="../ink/ink2134.xml"/><Relationship Id="rId226" Type="http://schemas.openxmlformats.org/officeDocument/2006/relationships/customXml" Target="../ink/ink2162.xml"/><Relationship Id="rId32" Type="http://schemas.openxmlformats.org/officeDocument/2006/relationships/customXml" Target="../ink/ink2065.xml"/><Relationship Id="rId74" Type="http://schemas.openxmlformats.org/officeDocument/2006/relationships/customXml" Target="../ink/ink2086.xml"/><Relationship Id="rId128" Type="http://schemas.openxmlformats.org/officeDocument/2006/relationships/customXml" Target="../ink/ink2113.xml"/><Relationship Id="rId5" Type="http://schemas.openxmlformats.org/officeDocument/2006/relationships/image" Target="../media/image11080.png"/><Relationship Id="rId95" Type="http://schemas.openxmlformats.org/officeDocument/2006/relationships/image" Target="../media/image11530.png"/><Relationship Id="rId160" Type="http://schemas.openxmlformats.org/officeDocument/2006/relationships/customXml" Target="../ink/ink2129.xml"/><Relationship Id="rId181" Type="http://schemas.openxmlformats.org/officeDocument/2006/relationships/image" Target="../media/image11960.png"/><Relationship Id="rId216" Type="http://schemas.openxmlformats.org/officeDocument/2006/relationships/customXml" Target="../ink/ink2157.xml"/><Relationship Id="rId237" Type="http://schemas.openxmlformats.org/officeDocument/2006/relationships/image" Target="../media/image1394.png"/><Relationship Id="rId402" Type="http://schemas.openxmlformats.org/officeDocument/2006/relationships/customXml" Target="../ink/ink2172.xml"/><Relationship Id="rId423" Type="http://schemas.openxmlformats.org/officeDocument/2006/relationships/image" Target="../media/image1404.png"/><Relationship Id="rId22" Type="http://schemas.openxmlformats.org/officeDocument/2006/relationships/customXml" Target="../ink/ink2060.xml"/><Relationship Id="rId43" Type="http://schemas.openxmlformats.org/officeDocument/2006/relationships/image" Target="../media/image11270.png"/><Relationship Id="rId64" Type="http://schemas.openxmlformats.org/officeDocument/2006/relationships/customXml" Target="../ink/ink2081.xml"/><Relationship Id="rId118" Type="http://schemas.openxmlformats.org/officeDocument/2006/relationships/customXml" Target="../ink/ink2108.xml"/><Relationship Id="rId139" Type="http://schemas.openxmlformats.org/officeDocument/2006/relationships/image" Target="../media/image11750.png"/><Relationship Id="rId85" Type="http://schemas.openxmlformats.org/officeDocument/2006/relationships/image" Target="../media/image11480.png"/><Relationship Id="rId150" Type="http://schemas.openxmlformats.org/officeDocument/2006/relationships/customXml" Target="../ink/ink2124.xml"/><Relationship Id="rId171" Type="http://schemas.openxmlformats.org/officeDocument/2006/relationships/image" Target="../media/image11910.png"/><Relationship Id="rId192" Type="http://schemas.openxmlformats.org/officeDocument/2006/relationships/customXml" Target="../ink/ink2145.xml"/><Relationship Id="rId206" Type="http://schemas.openxmlformats.org/officeDocument/2006/relationships/customXml" Target="../ink/ink2152.xml"/><Relationship Id="rId227" Type="http://schemas.openxmlformats.org/officeDocument/2006/relationships/image" Target="../media/image12190.png"/><Relationship Id="rId413" Type="http://schemas.openxmlformats.org/officeDocument/2006/relationships/image" Target="../media/image1399.png"/><Relationship Id="rId12" Type="http://schemas.openxmlformats.org/officeDocument/2006/relationships/customXml" Target="../ink/ink2055.xml"/><Relationship Id="rId33" Type="http://schemas.openxmlformats.org/officeDocument/2006/relationships/image" Target="../media/image11220.png"/><Relationship Id="rId108" Type="http://schemas.openxmlformats.org/officeDocument/2006/relationships/customXml" Target="../ink/ink2103.xml"/><Relationship Id="rId129" Type="http://schemas.openxmlformats.org/officeDocument/2006/relationships/image" Target="../media/image11700.png"/><Relationship Id="rId54" Type="http://schemas.openxmlformats.org/officeDocument/2006/relationships/customXml" Target="../ink/ink2076.xml"/><Relationship Id="rId75" Type="http://schemas.openxmlformats.org/officeDocument/2006/relationships/image" Target="../media/image11430.png"/><Relationship Id="rId96" Type="http://schemas.openxmlformats.org/officeDocument/2006/relationships/customXml" Target="../ink/ink2097.xml"/><Relationship Id="rId140" Type="http://schemas.openxmlformats.org/officeDocument/2006/relationships/customXml" Target="../ink/ink2119.xml"/><Relationship Id="rId161" Type="http://schemas.openxmlformats.org/officeDocument/2006/relationships/image" Target="../media/image11860.png"/><Relationship Id="rId182" Type="http://schemas.openxmlformats.org/officeDocument/2006/relationships/customXml" Target="../ink/ink2140.xml"/><Relationship Id="rId217" Type="http://schemas.openxmlformats.org/officeDocument/2006/relationships/image" Target="../media/image12140.png"/><Relationship Id="rId399" Type="http://schemas.openxmlformats.org/officeDocument/2006/relationships/image" Target="../media/image6050.png"/><Relationship Id="rId403" Type="http://schemas.openxmlformats.org/officeDocument/2006/relationships/image" Target="../media/image1395.png"/><Relationship Id="rId6" Type="http://schemas.openxmlformats.org/officeDocument/2006/relationships/customXml" Target="../ink/ink2052.xml"/><Relationship Id="rId238" Type="http://schemas.openxmlformats.org/officeDocument/2006/relationships/customXml" Target="../ink/ink2168.xml"/><Relationship Id="rId424" Type="http://schemas.openxmlformats.org/officeDocument/2006/relationships/customXml" Target="../ink/ink2183.xml"/><Relationship Id="rId23" Type="http://schemas.openxmlformats.org/officeDocument/2006/relationships/image" Target="../media/image11170.png"/><Relationship Id="rId119" Type="http://schemas.openxmlformats.org/officeDocument/2006/relationships/image" Target="../media/image11650.png"/><Relationship Id="rId44" Type="http://schemas.openxmlformats.org/officeDocument/2006/relationships/customXml" Target="../ink/ink2071.xml"/><Relationship Id="rId65" Type="http://schemas.openxmlformats.org/officeDocument/2006/relationships/image" Target="../media/image11380.png"/><Relationship Id="rId86" Type="http://schemas.openxmlformats.org/officeDocument/2006/relationships/customXml" Target="../ink/ink2092.xml"/><Relationship Id="rId130" Type="http://schemas.openxmlformats.org/officeDocument/2006/relationships/customXml" Target="../ink/ink2114.xml"/><Relationship Id="rId151" Type="http://schemas.openxmlformats.org/officeDocument/2006/relationships/image" Target="../media/image11810.png"/><Relationship Id="rId172" Type="http://schemas.openxmlformats.org/officeDocument/2006/relationships/customXml" Target="../ink/ink2135.xml"/><Relationship Id="rId193" Type="http://schemas.openxmlformats.org/officeDocument/2006/relationships/image" Target="../media/image12020.png"/><Relationship Id="rId207" Type="http://schemas.openxmlformats.org/officeDocument/2006/relationships/image" Target="../media/image12090.png"/><Relationship Id="rId228" Type="http://schemas.openxmlformats.org/officeDocument/2006/relationships/customXml" Target="../ink/ink2163.xml"/><Relationship Id="rId414" Type="http://schemas.openxmlformats.org/officeDocument/2006/relationships/customXml" Target="../ink/ink2178.xml"/><Relationship Id="rId13" Type="http://schemas.openxmlformats.org/officeDocument/2006/relationships/image" Target="../media/image11120.png"/><Relationship Id="rId109" Type="http://schemas.openxmlformats.org/officeDocument/2006/relationships/image" Target="../media/image11600.png"/><Relationship Id="rId34" Type="http://schemas.openxmlformats.org/officeDocument/2006/relationships/customXml" Target="../ink/ink2066.xml"/><Relationship Id="rId55" Type="http://schemas.openxmlformats.org/officeDocument/2006/relationships/image" Target="../media/image11330.png"/><Relationship Id="rId76" Type="http://schemas.openxmlformats.org/officeDocument/2006/relationships/customXml" Target="../ink/ink2087.xml"/><Relationship Id="rId97" Type="http://schemas.openxmlformats.org/officeDocument/2006/relationships/image" Target="../media/image11540.png"/><Relationship Id="rId120" Type="http://schemas.openxmlformats.org/officeDocument/2006/relationships/customXml" Target="../ink/ink2109.xml"/><Relationship Id="rId141" Type="http://schemas.openxmlformats.org/officeDocument/2006/relationships/image" Target="../media/image11760.png"/><Relationship Id="rId7" Type="http://schemas.openxmlformats.org/officeDocument/2006/relationships/image" Target="../media/image11090.png"/><Relationship Id="rId162" Type="http://schemas.openxmlformats.org/officeDocument/2006/relationships/customXml" Target="../ink/ink2130.xml"/><Relationship Id="rId183" Type="http://schemas.openxmlformats.org/officeDocument/2006/relationships/image" Target="../media/image11970.png"/><Relationship Id="rId218" Type="http://schemas.openxmlformats.org/officeDocument/2006/relationships/customXml" Target="../ink/ink2158.xml"/><Relationship Id="rId404" Type="http://schemas.openxmlformats.org/officeDocument/2006/relationships/customXml" Target="../ink/ink2173.xml"/><Relationship Id="rId425" Type="http://schemas.openxmlformats.org/officeDocument/2006/relationships/image" Target="../media/image1405.png"/><Relationship Id="rId24" Type="http://schemas.openxmlformats.org/officeDocument/2006/relationships/customXml" Target="../ink/ink2061.xml"/><Relationship Id="rId45" Type="http://schemas.openxmlformats.org/officeDocument/2006/relationships/image" Target="../media/image11280.png"/><Relationship Id="rId66" Type="http://schemas.openxmlformats.org/officeDocument/2006/relationships/customXml" Target="../ink/ink2082.xml"/><Relationship Id="rId87" Type="http://schemas.openxmlformats.org/officeDocument/2006/relationships/image" Target="../media/image11490.png"/><Relationship Id="rId110" Type="http://schemas.openxmlformats.org/officeDocument/2006/relationships/customXml" Target="../ink/ink2104.xml"/><Relationship Id="rId131" Type="http://schemas.openxmlformats.org/officeDocument/2006/relationships/image" Target="../media/image11710.png"/><Relationship Id="rId152" Type="http://schemas.openxmlformats.org/officeDocument/2006/relationships/customXml" Target="../ink/ink2125.xml"/><Relationship Id="rId173" Type="http://schemas.openxmlformats.org/officeDocument/2006/relationships/image" Target="../media/image11920.png"/><Relationship Id="rId194" Type="http://schemas.openxmlformats.org/officeDocument/2006/relationships/customXml" Target="../ink/ink2146.xml"/><Relationship Id="rId208" Type="http://schemas.openxmlformats.org/officeDocument/2006/relationships/customXml" Target="../ink/ink2153.xml"/><Relationship Id="rId229" Type="http://schemas.openxmlformats.org/officeDocument/2006/relationships/image" Target="../media/image12200.png"/><Relationship Id="rId415" Type="http://schemas.openxmlformats.org/officeDocument/2006/relationships/image" Target="../media/image1400.png"/><Relationship Id="rId14" Type="http://schemas.openxmlformats.org/officeDocument/2006/relationships/customXml" Target="../ink/ink2056.xml"/><Relationship Id="rId35" Type="http://schemas.openxmlformats.org/officeDocument/2006/relationships/image" Target="../media/image11230.png"/><Relationship Id="rId56" Type="http://schemas.openxmlformats.org/officeDocument/2006/relationships/customXml" Target="../ink/ink2077.xml"/><Relationship Id="rId77" Type="http://schemas.openxmlformats.org/officeDocument/2006/relationships/image" Target="../media/image11440.png"/><Relationship Id="rId100" Type="http://schemas.openxmlformats.org/officeDocument/2006/relationships/customXml" Target="../ink/ink2099.xml"/><Relationship Id="rId8" Type="http://schemas.openxmlformats.org/officeDocument/2006/relationships/customXml" Target="../ink/ink2053.xml"/><Relationship Id="rId98" Type="http://schemas.openxmlformats.org/officeDocument/2006/relationships/customXml" Target="../ink/ink2098.xml"/><Relationship Id="rId121" Type="http://schemas.openxmlformats.org/officeDocument/2006/relationships/image" Target="../media/image11660.png"/><Relationship Id="rId142" Type="http://schemas.openxmlformats.org/officeDocument/2006/relationships/customXml" Target="../ink/ink2120.xml"/><Relationship Id="rId163" Type="http://schemas.openxmlformats.org/officeDocument/2006/relationships/image" Target="../media/image11870.png"/><Relationship Id="rId184" Type="http://schemas.openxmlformats.org/officeDocument/2006/relationships/customXml" Target="../ink/ink2141.xml"/><Relationship Id="rId219" Type="http://schemas.openxmlformats.org/officeDocument/2006/relationships/image" Target="../media/image12150.png"/><Relationship Id="rId405" Type="http://schemas.openxmlformats.org/officeDocument/2006/relationships/image" Target="../media/image1396.png"/><Relationship Id="rId426" Type="http://schemas.openxmlformats.org/officeDocument/2006/relationships/customXml" Target="../ink/ink2184.xml"/><Relationship Id="rId230" Type="http://schemas.openxmlformats.org/officeDocument/2006/relationships/customXml" Target="../ink/ink2164.xml"/><Relationship Id="rId25" Type="http://schemas.openxmlformats.org/officeDocument/2006/relationships/image" Target="../media/image11180.png"/><Relationship Id="rId46" Type="http://schemas.openxmlformats.org/officeDocument/2006/relationships/customXml" Target="../ink/ink2072.xml"/><Relationship Id="rId67" Type="http://schemas.openxmlformats.org/officeDocument/2006/relationships/image" Target="../media/image11390.png"/><Relationship Id="rId88" Type="http://schemas.openxmlformats.org/officeDocument/2006/relationships/customXml" Target="../ink/ink2093.xml"/><Relationship Id="rId111" Type="http://schemas.openxmlformats.org/officeDocument/2006/relationships/image" Target="../media/image11610.png"/><Relationship Id="rId132" Type="http://schemas.openxmlformats.org/officeDocument/2006/relationships/customXml" Target="../ink/ink2115.xml"/><Relationship Id="rId153" Type="http://schemas.openxmlformats.org/officeDocument/2006/relationships/image" Target="../media/image11820.png"/><Relationship Id="rId174" Type="http://schemas.openxmlformats.org/officeDocument/2006/relationships/customXml" Target="../ink/ink2136.xml"/><Relationship Id="rId195" Type="http://schemas.openxmlformats.org/officeDocument/2006/relationships/image" Target="../media/image12030.png"/><Relationship Id="rId209" Type="http://schemas.openxmlformats.org/officeDocument/2006/relationships/image" Target="../media/image12100.png"/><Relationship Id="rId416" Type="http://schemas.openxmlformats.org/officeDocument/2006/relationships/customXml" Target="../ink/ink2179.xml"/><Relationship Id="rId220" Type="http://schemas.openxmlformats.org/officeDocument/2006/relationships/customXml" Target="../ink/ink2159.xml"/><Relationship Id="rId15" Type="http://schemas.openxmlformats.org/officeDocument/2006/relationships/image" Target="../media/image11130.png"/><Relationship Id="rId36" Type="http://schemas.openxmlformats.org/officeDocument/2006/relationships/customXml" Target="../ink/ink2067.xml"/><Relationship Id="rId57" Type="http://schemas.openxmlformats.org/officeDocument/2006/relationships/image" Target="../media/image11340.png"/><Relationship Id="rId78" Type="http://schemas.openxmlformats.org/officeDocument/2006/relationships/customXml" Target="../ink/ink2088.xml"/><Relationship Id="rId99" Type="http://schemas.openxmlformats.org/officeDocument/2006/relationships/image" Target="../media/image11550.png"/><Relationship Id="rId101" Type="http://schemas.openxmlformats.org/officeDocument/2006/relationships/image" Target="../media/image11560.png"/><Relationship Id="rId122" Type="http://schemas.openxmlformats.org/officeDocument/2006/relationships/customXml" Target="../ink/ink2110.xml"/><Relationship Id="rId143" Type="http://schemas.openxmlformats.org/officeDocument/2006/relationships/image" Target="../media/image11770.png"/><Relationship Id="rId164" Type="http://schemas.openxmlformats.org/officeDocument/2006/relationships/customXml" Target="../ink/ink2131.xml"/><Relationship Id="rId185" Type="http://schemas.openxmlformats.org/officeDocument/2006/relationships/image" Target="../media/image11980.png"/><Relationship Id="rId406" Type="http://schemas.openxmlformats.org/officeDocument/2006/relationships/customXml" Target="../ink/ink2174.xml"/><Relationship Id="rId9" Type="http://schemas.openxmlformats.org/officeDocument/2006/relationships/image" Target="../media/image11100.png"/><Relationship Id="rId210" Type="http://schemas.openxmlformats.org/officeDocument/2006/relationships/customXml" Target="../ink/ink2154.xml"/><Relationship Id="rId427" Type="http://schemas.openxmlformats.org/officeDocument/2006/relationships/image" Target="../media/image1406.png"/><Relationship Id="rId26" Type="http://schemas.openxmlformats.org/officeDocument/2006/relationships/customXml" Target="../ink/ink2062.xml"/><Relationship Id="rId231" Type="http://schemas.openxmlformats.org/officeDocument/2006/relationships/image" Target="../media/image12210.png"/><Relationship Id="rId47" Type="http://schemas.openxmlformats.org/officeDocument/2006/relationships/image" Target="../media/image11290.png"/><Relationship Id="rId68" Type="http://schemas.openxmlformats.org/officeDocument/2006/relationships/customXml" Target="../ink/ink2083.xml"/><Relationship Id="rId89" Type="http://schemas.openxmlformats.org/officeDocument/2006/relationships/image" Target="../media/image11500.png"/><Relationship Id="rId112" Type="http://schemas.openxmlformats.org/officeDocument/2006/relationships/customXml" Target="../ink/ink2105.xml"/><Relationship Id="rId133" Type="http://schemas.openxmlformats.org/officeDocument/2006/relationships/image" Target="../media/image11720.png"/><Relationship Id="rId154" Type="http://schemas.openxmlformats.org/officeDocument/2006/relationships/customXml" Target="../ink/ink2126.xml"/><Relationship Id="rId175" Type="http://schemas.openxmlformats.org/officeDocument/2006/relationships/image" Target="../media/image11930.png"/><Relationship Id="rId196" Type="http://schemas.openxmlformats.org/officeDocument/2006/relationships/customXml" Target="../ink/ink2147.xml"/><Relationship Id="rId200" Type="http://schemas.openxmlformats.org/officeDocument/2006/relationships/customXml" Target="../ink/ink2149.xml"/><Relationship Id="rId417" Type="http://schemas.openxmlformats.org/officeDocument/2006/relationships/image" Target="../media/image1401.png"/><Relationship Id="rId16" Type="http://schemas.openxmlformats.org/officeDocument/2006/relationships/customXml" Target="../ink/ink2057.xml"/><Relationship Id="rId221" Type="http://schemas.openxmlformats.org/officeDocument/2006/relationships/image" Target="../media/image12160.png"/><Relationship Id="rId37" Type="http://schemas.openxmlformats.org/officeDocument/2006/relationships/image" Target="../media/image11240.png"/><Relationship Id="rId58" Type="http://schemas.openxmlformats.org/officeDocument/2006/relationships/customXml" Target="../ink/ink2078.xml"/><Relationship Id="rId79" Type="http://schemas.openxmlformats.org/officeDocument/2006/relationships/image" Target="../media/image11450.png"/><Relationship Id="rId102" Type="http://schemas.openxmlformats.org/officeDocument/2006/relationships/customXml" Target="../ink/ink2100.xml"/><Relationship Id="rId123" Type="http://schemas.openxmlformats.org/officeDocument/2006/relationships/image" Target="../media/image11670.png"/><Relationship Id="rId144" Type="http://schemas.openxmlformats.org/officeDocument/2006/relationships/customXml" Target="../ink/ink2121.xml"/><Relationship Id="rId90" Type="http://schemas.openxmlformats.org/officeDocument/2006/relationships/customXml" Target="../ink/ink2094.xml"/><Relationship Id="rId165" Type="http://schemas.openxmlformats.org/officeDocument/2006/relationships/image" Target="../media/image11880.png"/><Relationship Id="rId186" Type="http://schemas.openxmlformats.org/officeDocument/2006/relationships/customXml" Target="../ink/ink2142.xml"/><Relationship Id="rId407" Type="http://schemas.openxmlformats.org/officeDocument/2006/relationships/image" Target="../media/image1397.png"/><Relationship Id="rId428" Type="http://schemas.openxmlformats.org/officeDocument/2006/relationships/customXml" Target="../ink/ink2185.xml"/><Relationship Id="rId211" Type="http://schemas.openxmlformats.org/officeDocument/2006/relationships/image" Target="../media/image12110.png"/><Relationship Id="rId232" Type="http://schemas.openxmlformats.org/officeDocument/2006/relationships/customXml" Target="../ink/ink2165.xml"/><Relationship Id="rId27" Type="http://schemas.openxmlformats.org/officeDocument/2006/relationships/image" Target="../media/image11190.png"/><Relationship Id="rId48" Type="http://schemas.openxmlformats.org/officeDocument/2006/relationships/customXml" Target="../ink/ink2073.xml"/><Relationship Id="rId69" Type="http://schemas.openxmlformats.org/officeDocument/2006/relationships/image" Target="../media/image11400.png"/><Relationship Id="rId113" Type="http://schemas.openxmlformats.org/officeDocument/2006/relationships/image" Target="../media/image11620.png"/><Relationship Id="rId134" Type="http://schemas.openxmlformats.org/officeDocument/2006/relationships/customXml" Target="../ink/ink2116.xml"/><Relationship Id="rId80" Type="http://schemas.openxmlformats.org/officeDocument/2006/relationships/customXml" Target="../ink/ink2089.xml"/><Relationship Id="rId155" Type="http://schemas.openxmlformats.org/officeDocument/2006/relationships/image" Target="../media/image11830.png"/><Relationship Id="rId176" Type="http://schemas.openxmlformats.org/officeDocument/2006/relationships/customXml" Target="../ink/ink2137.xml"/><Relationship Id="rId197" Type="http://schemas.openxmlformats.org/officeDocument/2006/relationships/image" Target="../media/image12040.png"/><Relationship Id="rId418" Type="http://schemas.openxmlformats.org/officeDocument/2006/relationships/customXml" Target="../ink/ink2180.xml"/><Relationship Id="rId201" Type="http://schemas.openxmlformats.org/officeDocument/2006/relationships/image" Target="../media/image12060.png"/><Relationship Id="rId222" Type="http://schemas.openxmlformats.org/officeDocument/2006/relationships/customXml" Target="../ink/ink2160.xml"/><Relationship Id="rId17" Type="http://schemas.openxmlformats.org/officeDocument/2006/relationships/image" Target="../media/image11140.png"/><Relationship Id="rId38" Type="http://schemas.openxmlformats.org/officeDocument/2006/relationships/customXml" Target="../ink/ink2068.xml"/><Relationship Id="rId59" Type="http://schemas.openxmlformats.org/officeDocument/2006/relationships/image" Target="../media/image11350.png"/><Relationship Id="rId103" Type="http://schemas.openxmlformats.org/officeDocument/2006/relationships/image" Target="../media/image11570.png"/><Relationship Id="rId124" Type="http://schemas.openxmlformats.org/officeDocument/2006/relationships/customXml" Target="../ink/ink2111.xml"/><Relationship Id="rId70" Type="http://schemas.openxmlformats.org/officeDocument/2006/relationships/customXml" Target="../ink/ink2084.xml"/><Relationship Id="rId91" Type="http://schemas.openxmlformats.org/officeDocument/2006/relationships/image" Target="../media/image11510.png"/><Relationship Id="rId145" Type="http://schemas.openxmlformats.org/officeDocument/2006/relationships/image" Target="../media/image11780.png"/><Relationship Id="rId166" Type="http://schemas.openxmlformats.org/officeDocument/2006/relationships/customXml" Target="../ink/ink2132.xml"/><Relationship Id="rId187" Type="http://schemas.openxmlformats.org/officeDocument/2006/relationships/image" Target="../media/image11990.png"/><Relationship Id="rId408" Type="http://schemas.openxmlformats.org/officeDocument/2006/relationships/customXml" Target="../ink/ink2175.xml"/><Relationship Id="rId429" Type="http://schemas.openxmlformats.org/officeDocument/2006/relationships/image" Target="../media/image1407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2155.xml"/><Relationship Id="rId233" Type="http://schemas.openxmlformats.org/officeDocument/2006/relationships/image" Target="../media/image12220.png"/><Relationship Id="rId28" Type="http://schemas.openxmlformats.org/officeDocument/2006/relationships/customXml" Target="../ink/ink2063.xml"/><Relationship Id="rId49" Type="http://schemas.openxmlformats.org/officeDocument/2006/relationships/image" Target="../media/image11300.png"/><Relationship Id="rId114" Type="http://schemas.openxmlformats.org/officeDocument/2006/relationships/customXml" Target="../ink/ink2106.xml"/><Relationship Id="rId60" Type="http://schemas.openxmlformats.org/officeDocument/2006/relationships/customXml" Target="../ink/ink2079.xml"/><Relationship Id="rId81" Type="http://schemas.openxmlformats.org/officeDocument/2006/relationships/image" Target="../media/image11460.png"/><Relationship Id="rId135" Type="http://schemas.openxmlformats.org/officeDocument/2006/relationships/image" Target="../media/image11730.png"/><Relationship Id="rId156" Type="http://schemas.openxmlformats.org/officeDocument/2006/relationships/customXml" Target="../ink/ink2127.xml"/><Relationship Id="rId177" Type="http://schemas.openxmlformats.org/officeDocument/2006/relationships/image" Target="../media/image11940.png"/><Relationship Id="rId198" Type="http://schemas.openxmlformats.org/officeDocument/2006/relationships/customXml" Target="../ink/ink2148.xml"/><Relationship Id="rId419" Type="http://schemas.openxmlformats.org/officeDocument/2006/relationships/image" Target="../media/image1402.png"/><Relationship Id="rId202" Type="http://schemas.openxmlformats.org/officeDocument/2006/relationships/customXml" Target="../ink/ink2150.xml"/><Relationship Id="rId223" Type="http://schemas.openxmlformats.org/officeDocument/2006/relationships/image" Target="../media/image12170.png"/><Relationship Id="rId430" Type="http://schemas.openxmlformats.org/officeDocument/2006/relationships/customXml" Target="../ink/ink2186.xml"/><Relationship Id="rId18" Type="http://schemas.openxmlformats.org/officeDocument/2006/relationships/customXml" Target="../ink/ink2058.xml"/><Relationship Id="rId39" Type="http://schemas.openxmlformats.org/officeDocument/2006/relationships/image" Target="../media/image11250.png"/><Relationship Id="rId50" Type="http://schemas.openxmlformats.org/officeDocument/2006/relationships/customXml" Target="../ink/ink2074.xml"/><Relationship Id="rId104" Type="http://schemas.openxmlformats.org/officeDocument/2006/relationships/customXml" Target="../ink/ink2101.xml"/><Relationship Id="rId125" Type="http://schemas.openxmlformats.org/officeDocument/2006/relationships/image" Target="../media/image11680.png"/><Relationship Id="rId146" Type="http://schemas.openxmlformats.org/officeDocument/2006/relationships/customXml" Target="../ink/ink2122.xml"/><Relationship Id="rId167" Type="http://schemas.openxmlformats.org/officeDocument/2006/relationships/image" Target="../media/image11890.png"/><Relationship Id="rId188" Type="http://schemas.openxmlformats.org/officeDocument/2006/relationships/customXml" Target="../ink/ink2143.xml"/><Relationship Id="rId409" Type="http://schemas.openxmlformats.org/officeDocument/2006/relationships/image" Target="../media/image1398.png"/><Relationship Id="rId71" Type="http://schemas.openxmlformats.org/officeDocument/2006/relationships/image" Target="../media/image11410.png"/><Relationship Id="rId92" Type="http://schemas.openxmlformats.org/officeDocument/2006/relationships/customXml" Target="../ink/ink2095.xml"/><Relationship Id="rId213" Type="http://schemas.openxmlformats.org/officeDocument/2006/relationships/image" Target="../media/image12120.png"/><Relationship Id="rId234" Type="http://schemas.openxmlformats.org/officeDocument/2006/relationships/customXml" Target="../ink/ink2166.xml"/><Relationship Id="rId420" Type="http://schemas.openxmlformats.org/officeDocument/2006/relationships/customXml" Target="../ink/ink2181.xml"/><Relationship Id="rId2" Type="http://schemas.openxmlformats.org/officeDocument/2006/relationships/customXml" Target="../ink/ink2050.xml"/><Relationship Id="rId29" Type="http://schemas.openxmlformats.org/officeDocument/2006/relationships/image" Target="../media/image11200.png"/><Relationship Id="rId40" Type="http://schemas.openxmlformats.org/officeDocument/2006/relationships/customXml" Target="../ink/ink2069.xml"/><Relationship Id="rId115" Type="http://schemas.openxmlformats.org/officeDocument/2006/relationships/image" Target="../media/image11630.png"/><Relationship Id="rId136" Type="http://schemas.openxmlformats.org/officeDocument/2006/relationships/customXml" Target="../ink/ink2117.xml"/><Relationship Id="rId157" Type="http://schemas.openxmlformats.org/officeDocument/2006/relationships/image" Target="../media/image11840.png"/><Relationship Id="rId178" Type="http://schemas.openxmlformats.org/officeDocument/2006/relationships/customXml" Target="../ink/ink2138.xml"/><Relationship Id="rId61" Type="http://schemas.openxmlformats.org/officeDocument/2006/relationships/image" Target="../media/image11360.png"/><Relationship Id="rId82" Type="http://schemas.openxmlformats.org/officeDocument/2006/relationships/customXml" Target="../ink/ink2090.xml"/><Relationship Id="rId199" Type="http://schemas.openxmlformats.org/officeDocument/2006/relationships/image" Target="../media/image12050.png"/><Relationship Id="rId203" Type="http://schemas.openxmlformats.org/officeDocument/2006/relationships/image" Target="../media/image12070.png"/><Relationship Id="rId385" Type="http://schemas.openxmlformats.org/officeDocument/2006/relationships/image" Target="../media/image12970.png"/><Relationship Id="rId19" Type="http://schemas.openxmlformats.org/officeDocument/2006/relationships/image" Target="../media/image11150.png"/><Relationship Id="rId224" Type="http://schemas.openxmlformats.org/officeDocument/2006/relationships/customXml" Target="../ink/ink2161.xml"/><Relationship Id="rId410" Type="http://schemas.openxmlformats.org/officeDocument/2006/relationships/customXml" Target="../ink/ink2176.xml"/><Relationship Id="rId431" Type="http://schemas.openxmlformats.org/officeDocument/2006/relationships/image" Target="../media/image1408.png"/><Relationship Id="rId30" Type="http://schemas.openxmlformats.org/officeDocument/2006/relationships/customXml" Target="../ink/ink2064.xml"/><Relationship Id="rId105" Type="http://schemas.openxmlformats.org/officeDocument/2006/relationships/image" Target="../media/image11580.png"/><Relationship Id="rId126" Type="http://schemas.openxmlformats.org/officeDocument/2006/relationships/customXml" Target="../ink/ink2112.xml"/><Relationship Id="rId147" Type="http://schemas.openxmlformats.org/officeDocument/2006/relationships/image" Target="../media/image11790.png"/><Relationship Id="rId168" Type="http://schemas.openxmlformats.org/officeDocument/2006/relationships/customXml" Target="../ink/ink2133.xml"/><Relationship Id="rId51" Type="http://schemas.openxmlformats.org/officeDocument/2006/relationships/image" Target="../media/image11310.png"/><Relationship Id="rId72" Type="http://schemas.openxmlformats.org/officeDocument/2006/relationships/customXml" Target="../ink/ink2085.xml"/><Relationship Id="rId93" Type="http://schemas.openxmlformats.org/officeDocument/2006/relationships/image" Target="../media/image11520.png"/><Relationship Id="rId189" Type="http://schemas.openxmlformats.org/officeDocument/2006/relationships/image" Target="../media/image12000.png"/><Relationship Id="rId3" Type="http://schemas.openxmlformats.org/officeDocument/2006/relationships/image" Target="../media/image11070.png"/><Relationship Id="rId214" Type="http://schemas.openxmlformats.org/officeDocument/2006/relationships/customXml" Target="../ink/ink2156.xml"/><Relationship Id="rId235" Type="http://schemas.openxmlformats.org/officeDocument/2006/relationships/image" Target="../media/image12230.png"/><Relationship Id="rId400" Type="http://schemas.openxmlformats.org/officeDocument/2006/relationships/customXml" Target="../ink/ink2171.xml"/><Relationship Id="rId421" Type="http://schemas.openxmlformats.org/officeDocument/2006/relationships/image" Target="../media/image1403.png"/><Relationship Id="rId116" Type="http://schemas.openxmlformats.org/officeDocument/2006/relationships/customXml" Target="../ink/ink2107.xml"/><Relationship Id="rId137" Type="http://schemas.openxmlformats.org/officeDocument/2006/relationships/image" Target="../media/image11740.png"/><Relationship Id="rId158" Type="http://schemas.openxmlformats.org/officeDocument/2006/relationships/customXml" Target="../ink/ink2128.xml"/><Relationship Id="rId20" Type="http://schemas.openxmlformats.org/officeDocument/2006/relationships/customXml" Target="../ink/ink2059.xml"/><Relationship Id="rId41" Type="http://schemas.openxmlformats.org/officeDocument/2006/relationships/image" Target="../media/image11260.png"/><Relationship Id="rId62" Type="http://schemas.openxmlformats.org/officeDocument/2006/relationships/customXml" Target="../ink/ink2080.xml"/><Relationship Id="rId83" Type="http://schemas.openxmlformats.org/officeDocument/2006/relationships/image" Target="../media/image11470.png"/><Relationship Id="rId179" Type="http://schemas.openxmlformats.org/officeDocument/2006/relationships/image" Target="../media/image11950.png"/><Relationship Id="rId386" Type="http://schemas.openxmlformats.org/officeDocument/2006/relationships/customXml" Target="../ink/ink2169.xml"/><Relationship Id="rId190" Type="http://schemas.openxmlformats.org/officeDocument/2006/relationships/customXml" Target="../ink/ink2144.xml"/><Relationship Id="rId204" Type="http://schemas.openxmlformats.org/officeDocument/2006/relationships/customXml" Target="../ink/ink2151.xml"/><Relationship Id="rId225" Type="http://schemas.openxmlformats.org/officeDocument/2006/relationships/image" Target="../media/image12180.png"/><Relationship Id="rId411" Type="http://schemas.openxmlformats.org/officeDocument/2006/relationships/image" Target="../media/image9.png"/><Relationship Id="rId106" Type="http://schemas.openxmlformats.org/officeDocument/2006/relationships/customXml" Target="../ink/ink2102.xml"/><Relationship Id="rId127" Type="http://schemas.openxmlformats.org/officeDocument/2006/relationships/image" Target="../media/image11690.png"/><Relationship Id="rId10" Type="http://schemas.openxmlformats.org/officeDocument/2006/relationships/customXml" Target="../ink/ink2054.xml"/><Relationship Id="rId31" Type="http://schemas.openxmlformats.org/officeDocument/2006/relationships/image" Target="../media/image11210.png"/><Relationship Id="rId52" Type="http://schemas.openxmlformats.org/officeDocument/2006/relationships/customXml" Target="../ink/ink2075.xml"/><Relationship Id="rId73" Type="http://schemas.openxmlformats.org/officeDocument/2006/relationships/image" Target="../media/image11420.png"/><Relationship Id="rId94" Type="http://schemas.openxmlformats.org/officeDocument/2006/relationships/customXml" Target="../ink/ink2096.xml"/><Relationship Id="rId148" Type="http://schemas.openxmlformats.org/officeDocument/2006/relationships/customXml" Target="../ink/ink2123.xml"/><Relationship Id="rId169" Type="http://schemas.openxmlformats.org/officeDocument/2006/relationships/image" Target="../media/image11900.png"/><Relationship Id="rId397" Type="http://schemas.openxmlformats.org/officeDocument/2006/relationships/image" Target="../media/image13030.png"/><Relationship Id="rId4" Type="http://schemas.openxmlformats.org/officeDocument/2006/relationships/customXml" Target="../ink/ink2051.xml"/><Relationship Id="rId180" Type="http://schemas.openxmlformats.org/officeDocument/2006/relationships/customXml" Target="../ink/ink2139.xml"/><Relationship Id="rId215" Type="http://schemas.openxmlformats.org/officeDocument/2006/relationships/image" Target="../media/image12130.png"/><Relationship Id="rId236" Type="http://schemas.openxmlformats.org/officeDocument/2006/relationships/customXml" Target="../ink/ink2167.xml"/><Relationship Id="rId401" Type="http://schemas.openxmlformats.org/officeDocument/2006/relationships/image" Target="../media/image13040.png"/><Relationship Id="rId422" Type="http://schemas.openxmlformats.org/officeDocument/2006/relationships/customXml" Target="../ink/ink2182.xml"/><Relationship Id="rId42" Type="http://schemas.openxmlformats.org/officeDocument/2006/relationships/customXml" Target="../ink/ink2070.xml"/><Relationship Id="rId84" Type="http://schemas.openxmlformats.org/officeDocument/2006/relationships/customXml" Target="../ink/ink2091.xml"/><Relationship Id="rId138" Type="http://schemas.openxmlformats.org/officeDocument/2006/relationships/customXml" Target="../ink/ink2118.xml"/><Relationship Id="rId191" Type="http://schemas.openxmlformats.org/officeDocument/2006/relationships/image" Target="../media/image12010.png"/><Relationship Id="rId205" Type="http://schemas.openxmlformats.org/officeDocument/2006/relationships/image" Target="../media/image12080.png"/><Relationship Id="rId412" Type="http://schemas.openxmlformats.org/officeDocument/2006/relationships/customXml" Target="../ink/ink2177.xml"/><Relationship Id="rId107" Type="http://schemas.openxmlformats.org/officeDocument/2006/relationships/image" Target="../media/image11590.png"/><Relationship Id="rId11" Type="http://schemas.openxmlformats.org/officeDocument/2006/relationships/image" Target="../media/image11110.png"/><Relationship Id="rId53" Type="http://schemas.openxmlformats.org/officeDocument/2006/relationships/image" Target="../media/image11320.png"/><Relationship Id="rId149" Type="http://schemas.openxmlformats.org/officeDocument/2006/relationships/image" Target="../media/image11800.png"/><Relationship Id="rId398" Type="http://schemas.openxmlformats.org/officeDocument/2006/relationships/customXml" Target="../ink/ink2170.xml"/></Relationships>
</file>

<file path=ppt/slides/_rels/slide3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66.png"/><Relationship Id="rId299" Type="http://schemas.openxmlformats.org/officeDocument/2006/relationships/image" Target="../media/image1556.png"/><Relationship Id="rId21" Type="http://schemas.openxmlformats.org/officeDocument/2006/relationships/image" Target="../media/image1418.png"/><Relationship Id="rId63" Type="http://schemas.openxmlformats.org/officeDocument/2006/relationships/image" Target="../media/image1439.png"/><Relationship Id="rId159" Type="http://schemas.openxmlformats.org/officeDocument/2006/relationships/image" Target="../media/image1487.png"/><Relationship Id="rId324" Type="http://schemas.openxmlformats.org/officeDocument/2006/relationships/customXml" Target="../ink/ink2348.xml"/><Relationship Id="rId366" Type="http://schemas.openxmlformats.org/officeDocument/2006/relationships/image" Target="../media/image1589.png"/><Relationship Id="rId170" Type="http://schemas.openxmlformats.org/officeDocument/2006/relationships/customXml" Target="../ink/ink2271.xml"/><Relationship Id="rId226" Type="http://schemas.openxmlformats.org/officeDocument/2006/relationships/customXml" Target="../ink/ink2299.xml"/><Relationship Id="rId268" Type="http://schemas.openxmlformats.org/officeDocument/2006/relationships/customXml" Target="../ink/ink2320.xml"/><Relationship Id="rId32" Type="http://schemas.openxmlformats.org/officeDocument/2006/relationships/customXml" Target="../ink/ink2202.xml"/><Relationship Id="rId74" Type="http://schemas.openxmlformats.org/officeDocument/2006/relationships/customXml" Target="../ink/ink2223.xml"/><Relationship Id="rId128" Type="http://schemas.openxmlformats.org/officeDocument/2006/relationships/customXml" Target="../ink/ink2250.xml"/><Relationship Id="rId335" Type="http://schemas.openxmlformats.org/officeDocument/2006/relationships/image" Target="../media/image1574.png"/><Relationship Id="rId377" Type="http://schemas.openxmlformats.org/officeDocument/2006/relationships/customXml" Target="../ink/ink2375.xml"/><Relationship Id="rId5" Type="http://schemas.openxmlformats.org/officeDocument/2006/relationships/image" Target="../media/image1410.png"/><Relationship Id="rId181" Type="http://schemas.openxmlformats.org/officeDocument/2006/relationships/image" Target="../media/image1498.png"/><Relationship Id="rId237" Type="http://schemas.openxmlformats.org/officeDocument/2006/relationships/image" Target="../media/image1526.png"/><Relationship Id="rId402" Type="http://schemas.openxmlformats.org/officeDocument/2006/relationships/image" Target="../media/image1607.png"/><Relationship Id="rId279" Type="http://schemas.openxmlformats.org/officeDocument/2006/relationships/image" Target="../media/image1547.png"/><Relationship Id="rId43" Type="http://schemas.openxmlformats.org/officeDocument/2006/relationships/image" Target="../media/image1429.png"/><Relationship Id="rId139" Type="http://schemas.openxmlformats.org/officeDocument/2006/relationships/image" Target="../media/image1477.png"/><Relationship Id="rId290" Type="http://schemas.openxmlformats.org/officeDocument/2006/relationships/customXml" Target="../ink/ink2331.xml"/><Relationship Id="rId304" Type="http://schemas.openxmlformats.org/officeDocument/2006/relationships/customXml" Target="../ink/ink2338.xml"/><Relationship Id="rId346" Type="http://schemas.openxmlformats.org/officeDocument/2006/relationships/customXml" Target="../ink/ink2359.xml"/><Relationship Id="rId388" Type="http://schemas.openxmlformats.org/officeDocument/2006/relationships/image" Target="../media/image1600.png"/><Relationship Id="rId85" Type="http://schemas.openxmlformats.org/officeDocument/2006/relationships/image" Target="../media/image1450.png"/><Relationship Id="rId150" Type="http://schemas.openxmlformats.org/officeDocument/2006/relationships/customXml" Target="../ink/ink2261.xml"/><Relationship Id="rId192" Type="http://schemas.openxmlformats.org/officeDocument/2006/relationships/customXml" Target="../ink/ink2282.xml"/><Relationship Id="rId206" Type="http://schemas.openxmlformats.org/officeDocument/2006/relationships/customXml" Target="../ink/ink2289.xml"/><Relationship Id="rId413" Type="http://schemas.openxmlformats.org/officeDocument/2006/relationships/customXml" Target="../ink/ink2393.xml"/><Relationship Id="rId248" Type="http://schemas.openxmlformats.org/officeDocument/2006/relationships/customXml" Target="../ink/ink2310.xml"/><Relationship Id="rId12" Type="http://schemas.openxmlformats.org/officeDocument/2006/relationships/customXml" Target="../ink/ink2192.xml"/><Relationship Id="rId108" Type="http://schemas.openxmlformats.org/officeDocument/2006/relationships/customXml" Target="../ink/ink2240.xml"/><Relationship Id="rId315" Type="http://schemas.openxmlformats.org/officeDocument/2006/relationships/image" Target="../media/image1564.png"/><Relationship Id="rId357" Type="http://schemas.openxmlformats.org/officeDocument/2006/relationships/customXml" Target="../ink/ink2365.xml"/><Relationship Id="rId54" Type="http://schemas.openxmlformats.org/officeDocument/2006/relationships/customXml" Target="../ink/ink2213.xml"/><Relationship Id="rId96" Type="http://schemas.openxmlformats.org/officeDocument/2006/relationships/customXml" Target="../ink/ink2234.xml"/><Relationship Id="rId161" Type="http://schemas.openxmlformats.org/officeDocument/2006/relationships/image" Target="../media/image1488.png"/><Relationship Id="rId217" Type="http://schemas.openxmlformats.org/officeDocument/2006/relationships/image" Target="../media/image1516.png"/><Relationship Id="rId399" Type="http://schemas.openxmlformats.org/officeDocument/2006/relationships/customXml" Target="../ink/ink2386.xml"/><Relationship Id="rId259" Type="http://schemas.openxmlformats.org/officeDocument/2006/relationships/image" Target="../media/image1537.png"/><Relationship Id="rId23" Type="http://schemas.openxmlformats.org/officeDocument/2006/relationships/image" Target="../media/image1419.png"/><Relationship Id="rId119" Type="http://schemas.openxmlformats.org/officeDocument/2006/relationships/image" Target="../media/image1467.png"/><Relationship Id="rId270" Type="http://schemas.openxmlformats.org/officeDocument/2006/relationships/customXml" Target="../ink/ink2321.xml"/><Relationship Id="rId326" Type="http://schemas.openxmlformats.org/officeDocument/2006/relationships/customXml" Target="../ink/ink2349.xml"/><Relationship Id="rId65" Type="http://schemas.openxmlformats.org/officeDocument/2006/relationships/image" Target="../media/image1440.png"/><Relationship Id="rId130" Type="http://schemas.openxmlformats.org/officeDocument/2006/relationships/customXml" Target="../ink/ink2251.xml"/><Relationship Id="rId368" Type="http://schemas.openxmlformats.org/officeDocument/2006/relationships/image" Target="../media/image1590.png"/><Relationship Id="rId172" Type="http://schemas.openxmlformats.org/officeDocument/2006/relationships/customXml" Target="../ink/ink2272.xml"/><Relationship Id="rId228" Type="http://schemas.openxmlformats.org/officeDocument/2006/relationships/customXml" Target="../ink/ink2300.xml"/><Relationship Id="rId281" Type="http://schemas.openxmlformats.org/officeDocument/2006/relationships/image" Target="../media/image1548.png"/><Relationship Id="rId337" Type="http://schemas.openxmlformats.org/officeDocument/2006/relationships/image" Target="../media/image1575.png"/><Relationship Id="rId34" Type="http://schemas.openxmlformats.org/officeDocument/2006/relationships/customXml" Target="../ink/ink2203.xml"/><Relationship Id="rId76" Type="http://schemas.openxmlformats.org/officeDocument/2006/relationships/customXml" Target="../ink/ink2224.xml"/><Relationship Id="rId141" Type="http://schemas.openxmlformats.org/officeDocument/2006/relationships/image" Target="../media/image1478.png"/><Relationship Id="rId379" Type="http://schemas.openxmlformats.org/officeDocument/2006/relationships/customXml" Target="../ink/ink2376.xml"/><Relationship Id="rId7" Type="http://schemas.openxmlformats.org/officeDocument/2006/relationships/image" Target="../media/image1411.png"/><Relationship Id="rId183" Type="http://schemas.openxmlformats.org/officeDocument/2006/relationships/image" Target="../media/image1499.png"/><Relationship Id="rId239" Type="http://schemas.openxmlformats.org/officeDocument/2006/relationships/image" Target="../media/image1527.png"/><Relationship Id="rId390" Type="http://schemas.openxmlformats.org/officeDocument/2006/relationships/image" Target="../media/image1601.png"/><Relationship Id="rId404" Type="http://schemas.openxmlformats.org/officeDocument/2006/relationships/image" Target="../media/image1608.png"/><Relationship Id="rId250" Type="http://schemas.openxmlformats.org/officeDocument/2006/relationships/customXml" Target="../ink/ink2311.xml"/><Relationship Id="rId292" Type="http://schemas.openxmlformats.org/officeDocument/2006/relationships/customXml" Target="../ink/ink2332.xml"/><Relationship Id="rId306" Type="http://schemas.openxmlformats.org/officeDocument/2006/relationships/customXml" Target="../ink/ink2339.xml"/><Relationship Id="rId45" Type="http://schemas.openxmlformats.org/officeDocument/2006/relationships/image" Target="../media/image1430.png"/><Relationship Id="rId87" Type="http://schemas.openxmlformats.org/officeDocument/2006/relationships/image" Target="../media/image1451.png"/><Relationship Id="rId110" Type="http://schemas.openxmlformats.org/officeDocument/2006/relationships/customXml" Target="../ink/ink2241.xml"/><Relationship Id="rId348" Type="http://schemas.openxmlformats.org/officeDocument/2006/relationships/customXml" Target="../ink/ink2360.xml"/><Relationship Id="rId152" Type="http://schemas.openxmlformats.org/officeDocument/2006/relationships/customXml" Target="../ink/ink2262.xml"/><Relationship Id="rId194" Type="http://schemas.openxmlformats.org/officeDocument/2006/relationships/customXml" Target="../ink/ink2283.xml"/><Relationship Id="rId208" Type="http://schemas.openxmlformats.org/officeDocument/2006/relationships/customXml" Target="../ink/ink2290.xml"/><Relationship Id="rId261" Type="http://schemas.openxmlformats.org/officeDocument/2006/relationships/image" Target="../media/image1538.png"/><Relationship Id="rId14" Type="http://schemas.openxmlformats.org/officeDocument/2006/relationships/customXml" Target="../ink/ink2193.xml"/><Relationship Id="rId56" Type="http://schemas.openxmlformats.org/officeDocument/2006/relationships/customXml" Target="../ink/ink2214.xml"/><Relationship Id="rId317" Type="http://schemas.openxmlformats.org/officeDocument/2006/relationships/image" Target="../media/image1565.png"/><Relationship Id="rId359" Type="http://schemas.openxmlformats.org/officeDocument/2006/relationships/customXml" Target="../ink/ink2366.xml"/><Relationship Id="rId98" Type="http://schemas.openxmlformats.org/officeDocument/2006/relationships/customXml" Target="../ink/ink2235.xml"/><Relationship Id="rId121" Type="http://schemas.openxmlformats.org/officeDocument/2006/relationships/image" Target="../media/image1468.png"/><Relationship Id="rId163" Type="http://schemas.openxmlformats.org/officeDocument/2006/relationships/image" Target="../media/image1489.png"/><Relationship Id="rId219" Type="http://schemas.openxmlformats.org/officeDocument/2006/relationships/image" Target="../media/image1517.png"/><Relationship Id="rId370" Type="http://schemas.openxmlformats.org/officeDocument/2006/relationships/image" Target="../media/image1591.png"/><Relationship Id="rId230" Type="http://schemas.openxmlformats.org/officeDocument/2006/relationships/customXml" Target="../ink/ink2301.xml"/><Relationship Id="rId25" Type="http://schemas.openxmlformats.org/officeDocument/2006/relationships/image" Target="../media/image1420.png"/><Relationship Id="rId67" Type="http://schemas.openxmlformats.org/officeDocument/2006/relationships/image" Target="../media/image1441.png"/><Relationship Id="rId272" Type="http://schemas.openxmlformats.org/officeDocument/2006/relationships/customXml" Target="../ink/ink2322.xml"/><Relationship Id="rId328" Type="http://schemas.openxmlformats.org/officeDocument/2006/relationships/customXml" Target="../ink/ink2350.xml"/><Relationship Id="rId132" Type="http://schemas.openxmlformats.org/officeDocument/2006/relationships/customXml" Target="../ink/ink2252.xml"/><Relationship Id="rId174" Type="http://schemas.openxmlformats.org/officeDocument/2006/relationships/customXml" Target="../ink/ink2273.xml"/><Relationship Id="rId381" Type="http://schemas.openxmlformats.org/officeDocument/2006/relationships/customXml" Target="../ink/ink2377.xml"/><Relationship Id="rId241" Type="http://schemas.openxmlformats.org/officeDocument/2006/relationships/image" Target="../media/image1528.png"/><Relationship Id="rId36" Type="http://schemas.openxmlformats.org/officeDocument/2006/relationships/customXml" Target="../ink/ink2204.xml"/><Relationship Id="rId283" Type="http://schemas.openxmlformats.org/officeDocument/2006/relationships/image" Target="../media/image1549.png"/><Relationship Id="rId339" Type="http://schemas.openxmlformats.org/officeDocument/2006/relationships/image" Target="../media/image1576.png"/><Relationship Id="rId78" Type="http://schemas.openxmlformats.org/officeDocument/2006/relationships/customXml" Target="../ink/ink2225.xml"/><Relationship Id="rId101" Type="http://schemas.openxmlformats.org/officeDocument/2006/relationships/image" Target="../media/image1458.png"/><Relationship Id="rId143" Type="http://schemas.openxmlformats.org/officeDocument/2006/relationships/image" Target="../media/image1479.png"/><Relationship Id="rId185" Type="http://schemas.openxmlformats.org/officeDocument/2006/relationships/image" Target="../media/image1500.png"/><Relationship Id="rId350" Type="http://schemas.openxmlformats.org/officeDocument/2006/relationships/image" Target="../media/image1581.png"/><Relationship Id="rId406" Type="http://schemas.openxmlformats.org/officeDocument/2006/relationships/image" Target="../media/image1609.png"/><Relationship Id="rId9" Type="http://schemas.openxmlformats.org/officeDocument/2006/relationships/image" Target="../media/image1412.png"/><Relationship Id="rId210" Type="http://schemas.openxmlformats.org/officeDocument/2006/relationships/customXml" Target="../ink/ink2291.xml"/><Relationship Id="rId392" Type="http://schemas.openxmlformats.org/officeDocument/2006/relationships/image" Target="../media/image1602.png"/><Relationship Id="rId252" Type="http://schemas.openxmlformats.org/officeDocument/2006/relationships/customXml" Target="../ink/ink2312.xml"/><Relationship Id="rId294" Type="http://schemas.openxmlformats.org/officeDocument/2006/relationships/customXml" Target="../ink/ink2333.xml"/><Relationship Id="rId308" Type="http://schemas.openxmlformats.org/officeDocument/2006/relationships/customXml" Target="../ink/ink2340.xml"/><Relationship Id="rId47" Type="http://schemas.openxmlformats.org/officeDocument/2006/relationships/image" Target="../media/image1431.png"/><Relationship Id="rId89" Type="http://schemas.openxmlformats.org/officeDocument/2006/relationships/image" Target="../media/image1452.png"/><Relationship Id="rId112" Type="http://schemas.openxmlformats.org/officeDocument/2006/relationships/customXml" Target="../ink/ink2242.xml"/><Relationship Id="rId154" Type="http://schemas.openxmlformats.org/officeDocument/2006/relationships/customXml" Target="../ink/ink2263.xml"/><Relationship Id="rId361" Type="http://schemas.openxmlformats.org/officeDocument/2006/relationships/customXml" Target="../ink/ink2367.xml"/><Relationship Id="rId196" Type="http://schemas.openxmlformats.org/officeDocument/2006/relationships/customXml" Target="../ink/ink2284.xml"/><Relationship Id="rId16" Type="http://schemas.openxmlformats.org/officeDocument/2006/relationships/customXml" Target="../ink/ink2194.xml"/><Relationship Id="rId221" Type="http://schemas.openxmlformats.org/officeDocument/2006/relationships/image" Target="../media/image1518.png"/><Relationship Id="rId263" Type="http://schemas.openxmlformats.org/officeDocument/2006/relationships/image" Target="../media/image1539.png"/><Relationship Id="rId319" Type="http://schemas.openxmlformats.org/officeDocument/2006/relationships/image" Target="../media/image1566.png"/><Relationship Id="rId58" Type="http://schemas.openxmlformats.org/officeDocument/2006/relationships/customXml" Target="../ink/ink2215.xml"/><Relationship Id="rId123" Type="http://schemas.openxmlformats.org/officeDocument/2006/relationships/image" Target="../media/image1469.png"/><Relationship Id="rId330" Type="http://schemas.openxmlformats.org/officeDocument/2006/relationships/customXml" Target="../ink/ink2351.xml"/><Relationship Id="rId165" Type="http://schemas.openxmlformats.org/officeDocument/2006/relationships/image" Target="../media/image1490.png"/><Relationship Id="rId372" Type="http://schemas.openxmlformats.org/officeDocument/2006/relationships/image" Target="../media/image1592.png"/><Relationship Id="rId232" Type="http://schemas.openxmlformats.org/officeDocument/2006/relationships/customXml" Target="../ink/ink2302.xml"/><Relationship Id="rId274" Type="http://schemas.openxmlformats.org/officeDocument/2006/relationships/customXml" Target="../ink/ink2323.xml"/><Relationship Id="rId27" Type="http://schemas.openxmlformats.org/officeDocument/2006/relationships/image" Target="../media/image1421.png"/><Relationship Id="rId69" Type="http://schemas.openxmlformats.org/officeDocument/2006/relationships/image" Target="../media/image1442.png"/><Relationship Id="rId134" Type="http://schemas.openxmlformats.org/officeDocument/2006/relationships/customXml" Target="../ink/ink2253.xml"/><Relationship Id="rId80" Type="http://schemas.openxmlformats.org/officeDocument/2006/relationships/customXml" Target="../ink/ink2226.xml"/><Relationship Id="rId155" Type="http://schemas.openxmlformats.org/officeDocument/2006/relationships/image" Target="../media/image1485.png"/><Relationship Id="rId176" Type="http://schemas.openxmlformats.org/officeDocument/2006/relationships/customXml" Target="../ink/ink2274.xml"/><Relationship Id="rId197" Type="http://schemas.openxmlformats.org/officeDocument/2006/relationships/image" Target="../media/image1506.png"/><Relationship Id="rId341" Type="http://schemas.openxmlformats.org/officeDocument/2006/relationships/image" Target="../media/image1577.png"/><Relationship Id="rId362" Type="http://schemas.openxmlformats.org/officeDocument/2006/relationships/image" Target="../media/image1587.png"/><Relationship Id="rId383" Type="http://schemas.openxmlformats.org/officeDocument/2006/relationships/customXml" Target="../ink/ink2378.xml"/><Relationship Id="rId201" Type="http://schemas.openxmlformats.org/officeDocument/2006/relationships/image" Target="../media/image1508.png"/><Relationship Id="rId222" Type="http://schemas.openxmlformats.org/officeDocument/2006/relationships/customXml" Target="../ink/ink2297.xml"/><Relationship Id="rId243" Type="http://schemas.openxmlformats.org/officeDocument/2006/relationships/image" Target="../media/image1529.png"/><Relationship Id="rId264" Type="http://schemas.openxmlformats.org/officeDocument/2006/relationships/customXml" Target="../ink/ink2318.xml"/><Relationship Id="rId285" Type="http://schemas.openxmlformats.org/officeDocument/2006/relationships/image" Target="../media/image1550.png"/><Relationship Id="rId17" Type="http://schemas.openxmlformats.org/officeDocument/2006/relationships/image" Target="../media/image1416.png"/><Relationship Id="rId38" Type="http://schemas.openxmlformats.org/officeDocument/2006/relationships/customXml" Target="../ink/ink2205.xml"/><Relationship Id="rId59" Type="http://schemas.openxmlformats.org/officeDocument/2006/relationships/image" Target="../media/image1437.png"/><Relationship Id="rId103" Type="http://schemas.openxmlformats.org/officeDocument/2006/relationships/image" Target="../media/image1459.png"/><Relationship Id="rId124" Type="http://schemas.openxmlformats.org/officeDocument/2006/relationships/customXml" Target="../ink/ink2248.xml"/><Relationship Id="rId310" Type="http://schemas.openxmlformats.org/officeDocument/2006/relationships/customXml" Target="../ink/ink2341.xml"/><Relationship Id="rId70" Type="http://schemas.openxmlformats.org/officeDocument/2006/relationships/customXml" Target="../ink/ink2221.xml"/><Relationship Id="rId91" Type="http://schemas.openxmlformats.org/officeDocument/2006/relationships/image" Target="../media/image1453.png"/><Relationship Id="rId145" Type="http://schemas.openxmlformats.org/officeDocument/2006/relationships/image" Target="../media/image1480.png"/><Relationship Id="rId166" Type="http://schemas.openxmlformats.org/officeDocument/2006/relationships/customXml" Target="../ink/ink2269.xml"/><Relationship Id="rId187" Type="http://schemas.openxmlformats.org/officeDocument/2006/relationships/image" Target="../media/image1501.png"/><Relationship Id="rId331" Type="http://schemas.openxmlformats.org/officeDocument/2006/relationships/image" Target="../media/image1572.png"/><Relationship Id="rId352" Type="http://schemas.openxmlformats.org/officeDocument/2006/relationships/image" Target="../media/image1582.png"/><Relationship Id="rId373" Type="http://schemas.openxmlformats.org/officeDocument/2006/relationships/customXml" Target="../ink/ink2373.xml"/><Relationship Id="rId394" Type="http://schemas.openxmlformats.org/officeDocument/2006/relationships/image" Target="../media/image1603.png"/><Relationship Id="rId408" Type="http://schemas.openxmlformats.org/officeDocument/2006/relationships/image" Target="../media/image1610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2292.xml"/><Relationship Id="rId233" Type="http://schemas.openxmlformats.org/officeDocument/2006/relationships/image" Target="../media/image1524.png"/><Relationship Id="rId254" Type="http://schemas.openxmlformats.org/officeDocument/2006/relationships/customXml" Target="../ink/ink2313.xml"/><Relationship Id="rId28" Type="http://schemas.openxmlformats.org/officeDocument/2006/relationships/customXml" Target="../ink/ink2200.xml"/><Relationship Id="rId49" Type="http://schemas.openxmlformats.org/officeDocument/2006/relationships/image" Target="../media/image1432.png"/><Relationship Id="rId114" Type="http://schemas.openxmlformats.org/officeDocument/2006/relationships/customXml" Target="../ink/ink2243.xml"/><Relationship Id="rId275" Type="http://schemas.openxmlformats.org/officeDocument/2006/relationships/image" Target="../media/image1545.png"/><Relationship Id="rId296" Type="http://schemas.openxmlformats.org/officeDocument/2006/relationships/customXml" Target="../ink/ink2334.xml"/><Relationship Id="rId300" Type="http://schemas.openxmlformats.org/officeDocument/2006/relationships/customXml" Target="../ink/ink2336.xml"/><Relationship Id="rId60" Type="http://schemas.openxmlformats.org/officeDocument/2006/relationships/customXml" Target="../ink/ink2216.xml"/><Relationship Id="rId81" Type="http://schemas.openxmlformats.org/officeDocument/2006/relationships/image" Target="../media/image1448.png"/><Relationship Id="rId135" Type="http://schemas.openxmlformats.org/officeDocument/2006/relationships/image" Target="../media/image1475.png"/><Relationship Id="rId156" Type="http://schemas.openxmlformats.org/officeDocument/2006/relationships/customXml" Target="../ink/ink2264.xml"/><Relationship Id="rId177" Type="http://schemas.openxmlformats.org/officeDocument/2006/relationships/image" Target="../media/image1496.png"/><Relationship Id="rId198" Type="http://schemas.openxmlformats.org/officeDocument/2006/relationships/customXml" Target="../ink/ink2285.xml"/><Relationship Id="rId321" Type="http://schemas.openxmlformats.org/officeDocument/2006/relationships/image" Target="../media/image1567.png"/><Relationship Id="rId342" Type="http://schemas.openxmlformats.org/officeDocument/2006/relationships/customXml" Target="../ink/ink2357.xml"/><Relationship Id="rId363" Type="http://schemas.openxmlformats.org/officeDocument/2006/relationships/customXml" Target="../ink/ink2368.xml"/><Relationship Id="rId384" Type="http://schemas.openxmlformats.org/officeDocument/2006/relationships/image" Target="../media/image1598.png"/><Relationship Id="rId202" Type="http://schemas.openxmlformats.org/officeDocument/2006/relationships/customXml" Target="../ink/ink2287.xml"/><Relationship Id="rId223" Type="http://schemas.openxmlformats.org/officeDocument/2006/relationships/image" Target="../media/image1519.png"/><Relationship Id="rId244" Type="http://schemas.openxmlformats.org/officeDocument/2006/relationships/customXml" Target="../ink/ink2308.xml"/><Relationship Id="rId18" Type="http://schemas.openxmlformats.org/officeDocument/2006/relationships/customXml" Target="../ink/ink2195.xml"/><Relationship Id="rId39" Type="http://schemas.openxmlformats.org/officeDocument/2006/relationships/image" Target="../media/image1427.png"/><Relationship Id="rId265" Type="http://schemas.openxmlformats.org/officeDocument/2006/relationships/image" Target="../media/image1540.png"/><Relationship Id="rId286" Type="http://schemas.openxmlformats.org/officeDocument/2006/relationships/customXml" Target="../ink/ink2329.xml"/><Relationship Id="rId50" Type="http://schemas.openxmlformats.org/officeDocument/2006/relationships/customXml" Target="../ink/ink2211.xml"/><Relationship Id="rId104" Type="http://schemas.openxmlformats.org/officeDocument/2006/relationships/customXml" Target="../ink/ink2238.xml"/><Relationship Id="rId125" Type="http://schemas.openxmlformats.org/officeDocument/2006/relationships/image" Target="../media/image1470.png"/><Relationship Id="rId146" Type="http://schemas.openxmlformats.org/officeDocument/2006/relationships/customXml" Target="../ink/ink2259.xml"/><Relationship Id="rId167" Type="http://schemas.openxmlformats.org/officeDocument/2006/relationships/image" Target="../media/image1491.png"/><Relationship Id="rId188" Type="http://schemas.openxmlformats.org/officeDocument/2006/relationships/customXml" Target="../ink/ink2280.xml"/><Relationship Id="rId311" Type="http://schemas.openxmlformats.org/officeDocument/2006/relationships/image" Target="../media/image1562.png"/><Relationship Id="rId332" Type="http://schemas.openxmlformats.org/officeDocument/2006/relationships/customXml" Target="../ink/ink2352.xml"/><Relationship Id="rId353" Type="http://schemas.openxmlformats.org/officeDocument/2006/relationships/customXml" Target="../ink/ink2363.xml"/><Relationship Id="rId374" Type="http://schemas.openxmlformats.org/officeDocument/2006/relationships/image" Target="../media/image1593.png"/><Relationship Id="rId395" Type="http://schemas.openxmlformats.org/officeDocument/2006/relationships/customXml" Target="../ink/ink2384.xml"/><Relationship Id="rId409" Type="http://schemas.openxmlformats.org/officeDocument/2006/relationships/customXml" Target="../ink/ink2391.xml"/><Relationship Id="rId71" Type="http://schemas.openxmlformats.org/officeDocument/2006/relationships/image" Target="../media/image1443.png"/><Relationship Id="rId92" Type="http://schemas.openxmlformats.org/officeDocument/2006/relationships/customXml" Target="../ink/ink2232.xml"/><Relationship Id="rId213" Type="http://schemas.openxmlformats.org/officeDocument/2006/relationships/image" Target="../media/image1514.png"/><Relationship Id="rId234" Type="http://schemas.openxmlformats.org/officeDocument/2006/relationships/customXml" Target="../ink/ink2303.xml"/><Relationship Id="rId2" Type="http://schemas.openxmlformats.org/officeDocument/2006/relationships/customXml" Target="../ink/ink2187.xml"/><Relationship Id="rId29" Type="http://schemas.openxmlformats.org/officeDocument/2006/relationships/image" Target="../media/image1422.png"/><Relationship Id="rId255" Type="http://schemas.openxmlformats.org/officeDocument/2006/relationships/image" Target="../media/image1535.png"/><Relationship Id="rId276" Type="http://schemas.openxmlformats.org/officeDocument/2006/relationships/customXml" Target="../ink/ink2324.xml"/><Relationship Id="rId297" Type="http://schemas.openxmlformats.org/officeDocument/2006/relationships/image" Target="../media/image1555.png"/><Relationship Id="rId40" Type="http://schemas.openxmlformats.org/officeDocument/2006/relationships/customXml" Target="../ink/ink2206.xml"/><Relationship Id="rId115" Type="http://schemas.openxmlformats.org/officeDocument/2006/relationships/image" Target="../media/image1465.png"/><Relationship Id="rId136" Type="http://schemas.openxmlformats.org/officeDocument/2006/relationships/customXml" Target="../ink/ink2254.xml"/><Relationship Id="rId157" Type="http://schemas.openxmlformats.org/officeDocument/2006/relationships/image" Target="../media/image1486.png"/><Relationship Id="rId178" Type="http://schemas.openxmlformats.org/officeDocument/2006/relationships/customXml" Target="../ink/ink2275.xml"/><Relationship Id="rId301" Type="http://schemas.openxmlformats.org/officeDocument/2006/relationships/image" Target="../media/image1557.png"/><Relationship Id="rId322" Type="http://schemas.openxmlformats.org/officeDocument/2006/relationships/customXml" Target="../ink/ink2347.xml"/><Relationship Id="rId343" Type="http://schemas.openxmlformats.org/officeDocument/2006/relationships/image" Target="../media/image1578.png"/><Relationship Id="rId364" Type="http://schemas.openxmlformats.org/officeDocument/2006/relationships/image" Target="../media/image1588.png"/><Relationship Id="rId61" Type="http://schemas.openxmlformats.org/officeDocument/2006/relationships/image" Target="../media/image1438.png"/><Relationship Id="rId82" Type="http://schemas.openxmlformats.org/officeDocument/2006/relationships/customXml" Target="../ink/ink2227.xml"/><Relationship Id="rId199" Type="http://schemas.openxmlformats.org/officeDocument/2006/relationships/image" Target="../media/image1507.png"/><Relationship Id="rId203" Type="http://schemas.openxmlformats.org/officeDocument/2006/relationships/image" Target="../media/image1509.png"/><Relationship Id="rId385" Type="http://schemas.openxmlformats.org/officeDocument/2006/relationships/customXml" Target="../ink/ink2379.xml"/><Relationship Id="rId19" Type="http://schemas.openxmlformats.org/officeDocument/2006/relationships/image" Target="../media/image1417.png"/><Relationship Id="rId224" Type="http://schemas.openxmlformats.org/officeDocument/2006/relationships/customXml" Target="../ink/ink2298.xml"/><Relationship Id="rId245" Type="http://schemas.openxmlformats.org/officeDocument/2006/relationships/image" Target="../media/image1530.png"/><Relationship Id="rId266" Type="http://schemas.openxmlformats.org/officeDocument/2006/relationships/customXml" Target="../ink/ink2319.xml"/><Relationship Id="rId287" Type="http://schemas.openxmlformats.org/officeDocument/2006/relationships/image" Target="../media/image1551.png"/><Relationship Id="rId410" Type="http://schemas.openxmlformats.org/officeDocument/2006/relationships/image" Target="../media/image1611.png"/><Relationship Id="rId30" Type="http://schemas.openxmlformats.org/officeDocument/2006/relationships/customXml" Target="../ink/ink2201.xml"/><Relationship Id="rId105" Type="http://schemas.openxmlformats.org/officeDocument/2006/relationships/image" Target="../media/image1460.png"/><Relationship Id="rId126" Type="http://schemas.openxmlformats.org/officeDocument/2006/relationships/customXml" Target="../ink/ink2249.xml"/><Relationship Id="rId147" Type="http://schemas.openxmlformats.org/officeDocument/2006/relationships/image" Target="../media/image1481.png"/><Relationship Id="rId168" Type="http://schemas.openxmlformats.org/officeDocument/2006/relationships/customXml" Target="../ink/ink2270.xml"/><Relationship Id="rId312" Type="http://schemas.openxmlformats.org/officeDocument/2006/relationships/customXml" Target="../ink/ink2342.xml"/><Relationship Id="rId333" Type="http://schemas.openxmlformats.org/officeDocument/2006/relationships/image" Target="../media/image1573.png"/><Relationship Id="rId354" Type="http://schemas.openxmlformats.org/officeDocument/2006/relationships/image" Target="../media/image1583.png"/><Relationship Id="rId51" Type="http://schemas.openxmlformats.org/officeDocument/2006/relationships/image" Target="../media/image1433.png"/><Relationship Id="rId72" Type="http://schemas.openxmlformats.org/officeDocument/2006/relationships/customXml" Target="../ink/ink2222.xml"/><Relationship Id="rId93" Type="http://schemas.openxmlformats.org/officeDocument/2006/relationships/image" Target="../media/image1454.png"/><Relationship Id="rId189" Type="http://schemas.openxmlformats.org/officeDocument/2006/relationships/image" Target="../media/image1502.png"/><Relationship Id="rId375" Type="http://schemas.openxmlformats.org/officeDocument/2006/relationships/customXml" Target="../ink/ink2374.xml"/><Relationship Id="rId396" Type="http://schemas.openxmlformats.org/officeDocument/2006/relationships/image" Target="../media/image1604.png"/><Relationship Id="rId3" Type="http://schemas.openxmlformats.org/officeDocument/2006/relationships/image" Target="../media/image1409.png"/><Relationship Id="rId214" Type="http://schemas.openxmlformats.org/officeDocument/2006/relationships/customXml" Target="../ink/ink2293.xml"/><Relationship Id="rId235" Type="http://schemas.openxmlformats.org/officeDocument/2006/relationships/image" Target="../media/image1525.png"/><Relationship Id="rId256" Type="http://schemas.openxmlformats.org/officeDocument/2006/relationships/customXml" Target="../ink/ink2314.xml"/><Relationship Id="rId277" Type="http://schemas.openxmlformats.org/officeDocument/2006/relationships/image" Target="../media/image1546.png"/><Relationship Id="rId298" Type="http://schemas.openxmlformats.org/officeDocument/2006/relationships/customXml" Target="../ink/ink2335.xml"/><Relationship Id="rId400" Type="http://schemas.openxmlformats.org/officeDocument/2006/relationships/image" Target="../media/image1606.png"/><Relationship Id="rId116" Type="http://schemas.openxmlformats.org/officeDocument/2006/relationships/customXml" Target="../ink/ink2244.xml"/><Relationship Id="rId137" Type="http://schemas.openxmlformats.org/officeDocument/2006/relationships/image" Target="../media/image1476.png"/><Relationship Id="rId158" Type="http://schemas.openxmlformats.org/officeDocument/2006/relationships/customXml" Target="../ink/ink2265.xml"/><Relationship Id="rId302" Type="http://schemas.openxmlformats.org/officeDocument/2006/relationships/customXml" Target="../ink/ink2337.xml"/><Relationship Id="rId323" Type="http://schemas.openxmlformats.org/officeDocument/2006/relationships/image" Target="../media/image1568.png"/><Relationship Id="rId344" Type="http://schemas.openxmlformats.org/officeDocument/2006/relationships/customXml" Target="../ink/ink2358.xml"/><Relationship Id="rId20" Type="http://schemas.openxmlformats.org/officeDocument/2006/relationships/customXml" Target="../ink/ink2196.xml"/><Relationship Id="rId41" Type="http://schemas.openxmlformats.org/officeDocument/2006/relationships/image" Target="../media/image1428.png"/><Relationship Id="rId62" Type="http://schemas.openxmlformats.org/officeDocument/2006/relationships/customXml" Target="../ink/ink2217.xml"/><Relationship Id="rId83" Type="http://schemas.openxmlformats.org/officeDocument/2006/relationships/image" Target="../media/image1449.png"/><Relationship Id="rId179" Type="http://schemas.openxmlformats.org/officeDocument/2006/relationships/image" Target="../media/image1497.png"/><Relationship Id="rId365" Type="http://schemas.openxmlformats.org/officeDocument/2006/relationships/customXml" Target="../ink/ink2369.xml"/><Relationship Id="rId386" Type="http://schemas.openxmlformats.org/officeDocument/2006/relationships/image" Target="../media/image1599.png"/><Relationship Id="rId190" Type="http://schemas.openxmlformats.org/officeDocument/2006/relationships/customXml" Target="../ink/ink2281.xml"/><Relationship Id="rId204" Type="http://schemas.openxmlformats.org/officeDocument/2006/relationships/customXml" Target="../ink/ink2288.xml"/><Relationship Id="rId225" Type="http://schemas.openxmlformats.org/officeDocument/2006/relationships/image" Target="../media/image1520.png"/><Relationship Id="rId246" Type="http://schemas.openxmlformats.org/officeDocument/2006/relationships/customXml" Target="../ink/ink2309.xml"/><Relationship Id="rId267" Type="http://schemas.openxmlformats.org/officeDocument/2006/relationships/image" Target="../media/image1541.png"/><Relationship Id="rId288" Type="http://schemas.openxmlformats.org/officeDocument/2006/relationships/customXml" Target="../ink/ink2330.xml"/><Relationship Id="rId411" Type="http://schemas.openxmlformats.org/officeDocument/2006/relationships/customXml" Target="../ink/ink2392.xml"/><Relationship Id="rId106" Type="http://schemas.openxmlformats.org/officeDocument/2006/relationships/customXml" Target="../ink/ink2239.xml"/><Relationship Id="rId127" Type="http://schemas.openxmlformats.org/officeDocument/2006/relationships/image" Target="../media/image1471.png"/><Relationship Id="rId313" Type="http://schemas.openxmlformats.org/officeDocument/2006/relationships/image" Target="../media/image1563.png"/><Relationship Id="rId10" Type="http://schemas.openxmlformats.org/officeDocument/2006/relationships/customXml" Target="../ink/ink2191.xml"/><Relationship Id="rId31" Type="http://schemas.openxmlformats.org/officeDocument/2006/relationships/image" Target="../media/image1423.png"/><Relationship Id="rId52" Type="http://schemas.openxmlformats.org/officeDocument/2006/relationships/customXml" Target="../ink/ink2212.xml"/><Relationship Id="rId73" Type="http://schemas.openxmlformats.org/officeDocument/2006/relationships/image" Target="../media/image1444.png"/><Relationship Id="rId94" Type="http://schemas.openxmlformats.org/officeDocument/2006/relationships/customXml" Target="../ink/ink2233.xml"/><Relationship Id="rId148" Type="http://schemas.openxmlformats.org/officeDocument/2006/relationships/customXml" Target="../ink/ink2260.xml"/><Relationship Id="rId169" Type="http://schemas.openxmlformats.org/officeDocument/2006/relationships/image" Target="../media/image1492.png"/><Relationship Id="rId334" Type="http://schemas.openxmlformats.org/officeDocument/2006/relationships/customXml" Target="../ink/ink2353.xml"/><Relationship Id="rId355" Type="http://schemas.openxmlformats.org/officeDocument/2006/relationships/customXml" Target="../ink/ink2364.xml"/><Relationship Id="rId376" Type="http://schemas.openxmlformats.org/officeDocument/2006/relationships/image" Target="../media/image1594.png"/><Relationship Id="rId397" Type="http://schemas.openxmlformats.org/officeDocument/2006/relationships/customXml" Target="../ink/ink2385.xml"/><Relationship Id="rId4" Type="http://schemas.openxmlformats.org/officeDocument/2006/relationships/customXml" Target="../ink/ink2188.xml"/><Relationship Id="rId180" Type="http://schemas.openxmlformats.org/officeDocument/2006/relationships/customXml" Target="../ink/ink2276.xml"/><Relationship Id="rId215" Type="http://schemas.openxmlformats.org/officeDocument/2006/relationships/image" Target="../media/image1515.png"/><Relationship Id="rId236" Type="http://schemas.openxmlformats.org/officeDocument/2006/relationships/customXml" Target="../ink/ink2304.xml"/><Relationship Id="rId257" Type="http://schemas.openxmlformats.org/officeDocument/2006/relationships/image" Target="../media/image1536.png"/><Relationship Id="rId278" Type="http://schemas.openxmlformats.org/officeDocument/2006/relationships/customXml" Target="../ink/ink2325.xml"/><Relationship Id="rId401" Type="http://schemas.openxmlformats.org/officeDocument/2006/relationships/customXml" Target="../ink/ink2387.xml"/><Relationship Id="rId303" Type="http://schemas.openxmlformats.org/officeDocument/2006/relationships/image" Target="../media/image1558.png"/><Relationship Id="rId42" Type="http://schemas.openxmlformats.org/officeDocument/2006/relationships/customXml" Target="../ink/ink2207.xml"/><Relationship Id="rId84" Type="http://schemas.openxmlformats.org/officeDocument/2006/relationships/customXml" Target="../ink/ink2228.xml"/><Relationship Id="rId138" Type="http://schemas.openxmlformats.org/officeDocument/2006/relationships/customXml" Target="../ink/ink2255.xml"/><Relationship Id="rId345" Type="http://schemas.openxmlformats.org/officeDocument/2006/relationships/image" Target="../media/image1579.png"/><Relationship Id="rId387" Type="http://schemas.openxmlformats.org/officeDocument/2006/relationships/customXml" Target="../ink/ink2380.xml"/><Relationship Id="rId191" Type="http://schemas.openxmlformats.org/officeDocument/2006/relationships/image" Target="../media/image1503.png"/><Relationship Id="rId205" Type="http://schemas.openxmlformats.org/officeDocument/2006/relationships/image" Target="../media/image1510.png"/><Relationship Id="rId247" Type="http://schemas.openxmlformats.org/officeDocument/2006/relationships/image" Target="../media/image1531.png"/><Relationship Id="rId412" Type="http://schemas.openxmlformats.org/officeDocument/2006/relationships/image" Target="../media/image1612.png"/><Relationship Id="rId107" Type="http://schemas.openxmlformats.org/officeDocument/2006/relationships/image" Target="../media/image1461.png"/><Relationship Id="rId289" Type="http://schemas.openxmlformats.org/officeDocument/2006/relationships/image" Target="../media/image1552.png"/><Relationship Id="rId11" Type="http://schemas.openxmlformats.org/officeDocument/2006/relationships/image" Target="../media/image1413.png"/><Relationship Id="rId53" Type="http://schemas.openxmlformats.org/officeDocument/2006/relationships/image" Target="../media/image1434.png"/><Relationship Id="rId149" Type="http://schemas.openxmlformats.org/officeDocument/2006/relationships/image" Target="../media/image1482.png"/><Relationship Id="rId314" Type="http://schemas.openxmlformats.org/officeDocument/2006/relationships/customXml" Target="../ink/ink2343.xml"/><Relationship Id="rId356" Type="http://schemas.openxmlformats.org/officeDocument/2006/relationships/image" Target="../media/image1584.png"/><Relationship Id="rId398" Type="http://schemas.openxmlformats.org/officeDocument/2006/relationships/image" Target="../media/image1605.png"/><Relationship Id="rId95" Type="http://schemas.openxmlformats.org/officeDocument/2006/relationships/image" Target="../media/image1455.png"/><Relationship Id="rId160" Type="http://schemas.openxmlformats.org/officeDocument/2006/relationships/customXml" Target="../ink/ink2266.xml"/><Relationship Id="rId216" Type="http://schemas.openxmlformats.org/officeDocument/2006/relationships/customXml" Target="../ink/ink2294.xml"/><Relationship Id="rId258" Type="http://schemas.openxmlformats.org/officeDocument/2006/relationships/customXml" Target="../ink/ink2315.xml"/><Relationship Id="rId22" Type="http://schemas.openxmlformats.org/officeDocument/2006/relationships/customXml" Target="../ink/ink2197.xml"/><Relationship Id="rId64" Type="http://schemas.openxmlformats.org/officeDocument/2006/relationships/customXml" Target="../ink/ink2218.xml"/><Relationship Id="rId118" Type="http://schemas.openxmlformats.org/officeDocument/2006/relationships/customXml" Target="../ink/ink2245.xml"/><Relationship Id="rId325" Type="http://schemas.openxmlformats.org/officeDocument/2006/relationships/image" Target="../media/image1569.png"/><Relationship Id="rId367" Type="http://schemas.openxmlformats.org/officeDocument/2006/relationships/customXml" Target="../ink/ink2370.xml"/><Relationship Id="rId171" Type="http://schemas.openxmlformats.org/officeDocument/2006/relationships/image" Target="../media/image1493.png"/><Relationship Id="rId227" Type="http://schemas.openxmlformats.org/officeDocument/2006/relationships/image" Target="../media/image1521.png"/><Relationship Id="rId269" Type="http://schemas.openxmlformats.org/officeDocument/2006/relationships/image" Target="../media/image1542.png"/><Relationship Id="rId33" Type="http://schemas.openxmlformats.org/officeDocument/2006/relationships/image" Target="../media/image1424.png"/><Relationship Id="rId129" Type="http://schemas.openxmlformats.org/officeDocument/2006/relationships/image" Target="../media/image1472.png"/><Relationship Id="rId280" Type="http://schemas.openxmlformats.org/officeDocument/2006/relationships/customXml" Target="../ink/ink2326.xml"/><Relationship Id="rId336" Type="http://schemas.openxmlformats.org/officeDocument/2006/relationships/customXml" Target="../ink/ink2354.xml"/><Relationship Id="rId75" Type="http://schemas.openxmlformats.org/officeDocument/2006/relationships/image" Target="../media/image1445.png"/><Relationship Id="rId140" Type="http://schemas.openxmlformats.org/officeDocument/2006/relationships/customXml" Target="../ink/ink2256.xml"/><Relationship Id="rId182" Type="http://schemas.openxmlformats.org/officeDocument/2006/relationships/customXml" Target="../ink/ink2277.xml"/><Relationship Id="rId378" Type="http://schemas.openxmlformats.org/officeDocument/2006/relationships/image" Target="../media/image1595.png"/><Relationship Id="rId403" Type="http://schemas.openxmlformats.org/officeDocument/2006/relationships/customXml" Target="../ink/ink2388.xml"/><Relationship Id="rId6" Type="http://schemas.openxmlformats.org/officeDocument/2006/relationships/customXml" Target="../ink/ink2189.xml"/><Relationship Id="rId238" Type="http://schemas.openxmlformats.org/officeDocument/2006/relationships/customXml" Target="../ink/ink2305.xml"/><Relationship Id="rId291" Type="http://schemas.openxmlformats.org/officeDocument/2006/relationships/image" Target="../media/image1553.png"/><Relationship Id="rId305" Type="http://schemas.openxmlformats.org/officeDocument/2006/relationships/image" Target="../media/image1559.png"/><Relationship Id="rId347" Type="http://schemas.openxmlformats.org/officeDocument/2006/relationships/image" Target="../media/image1580.png"/><Relationship Id="rId44" Type="http://schemas.openxmlformats.org/officeDocument/2006/relationships/customXml" Target="../ink/ink2208.xml"/><Relationship Id="rId86" Type="http://schemas.openxmlformats.org/officeDocument/2006/relationships/customXml" Target="../ink/ink2229.xml"/><Relationship Id="rId151" Type="http://schemas.openxmlformats.org/officeDocument/2006/relationships/image" Target="../media/image1483.png"/><Relationship Id="rId389" Type="http://schemas.openxmlformats.org/officeDocument/2006/relationships/customXml" Target="../ink/ink2381.xml"/><Relationship Id="rId193" Type="http://schemas.openxmlformats.org/officeDocument/2006/relationships/image" Target="../media/image1504.png"/><Relationship Id="rId207" Type="http://schemas.openxmlformats.org/officeDocument/2006/relationships/image" Target="../media/image1511.png"/><Relationship Id="rId249" Type="http://schemas.openxmlformats.org/officeDocument/2006/relationships/image" Target="../media/image1532.png"/><Relationship Id="rId414" Type="http://schemas.openxmlformats.org/officeDocument/2006/relationships/image" Target="../media/image1613.png"/><Relationship Id="rId13" Type="http://schemas.openxmlformats.org/officeDocument/2006/relationships/image" Target="../media/image1414.png"/><Relationship Id="rId109" Type="http://schemas.openxmlformats.org/officeDocument/2006/relationships/image" Target="../media/image1462.png"/><Relationship Id="rId260" Type="http://schemas.openxmlformats.org/officeDocument/2006/relationships/customXml" Target="../ink/ink2316.xml"/><Relationship Id="rId316" Type="http://schemas.openxmlformats.org/officeDocument/2006/relationships/customXml" Target="../ink/ink2344.xml"/><Relationship Id="rId55" Type="http://schemas.openxmlformats.org/officeDocument/2006/relationships/image" Target="../media/image1435.png"/><Relationship Id="rId97" Type="http://schemas.openxmlformats.org/officeDocument/2006/relationships/image" Target="../media/image1456.png"/><Relationship Id="rId120" Type="http://schemas.openxmlformats.org/officeDocument/2006/relationships/customXml" Target="../ink/ink2246.xml"/><Relationship Id="rId358" Type="http://schemas.openxmlformats.org/officeDocument/2006/relationships/image" Target="../media/image1585.png"/><Relationship Id="rId162" Type="http://schemas.openxmlformats.org/officeDocument/2006/relationships/customXml" Target="../ink/ink2267.xml"/><Relationship Id="rId218" Type="http://schemas.openxmlformats.org/officeDocument/2006/relationships/customXml" Target="../ink/ink2295.xml"/><Relationship Id="rId271" Type="http://schemas.openxmlformats.org/officeDocument/2006/relationships/image" Target="../media/image1543.png"/><Relationship Id="rId24" Type="http://schemas.openxmlformats.org/officeDocument/2006/relationships/customXml" Target="../ink/ink2198.xml"/><Relationship Id="rId66" Type="http://schemas.openxmlformats.org/officeDocument/2006/relationships/customXml" Target="../ink/ink2219.xml"/><Relationship Id="rId131" Type="http://schemas.openxmlformats.org/officeDocument/2006/relationships/image" Target="../media/image1473.png"/><Relationship Id="rId327" Type="http://schemas.openxmlformats.org/officeDocument/2006/relationships/image" Target="../media/image1570.png"/><Relationship Id="rId369" Type="http://schemas.openxmlformats.org/officeDocument/2006/relationships/customXml" Target="../ink/ink2371.xml"/><Relationship Id="rId173" Type="http://schemas.openxmlformats.org/officeDocument/2006/relationships/image" Target="../media/image1494.png"/><Relationship Id="rId229" Type="http://schemas.openxmlformats.org/officeDocument/2006/relationships/image" Target="../media/image1522.png"/><Relationship Id="rId380" Type="http://schemas.openxmlformats.org/officeDocument/2006/relationships/image" Target="../media/image1596.png"/><Relationship Id="rId240" Type="http://schemas.openxmlformats.org/officeDocument/2006/relationships/customXml" Target="../ink/ink2306.xml"/><Relationship Id="rId35" Type="http://schemas.openxmlformats.org/officeDocument/2006/relationships/image" Target="../media/image1425.png"/><Relationship Id="rId77" Type="http://schemas.openxmlformats.org/officeDocument/2006/relationships/image" Target="../media/image1446.png"/><Relationship Id="rId100" Type="http://schemas.openxmlformats.org/officeDocument/2006/relationships/customXml" Target="../ink/ink2236.xml"/><Relationship Id="rId282" Type="http://schemas.openxmlformats.org/officeDocument/2006/relationships/customXml" Target="../ink/ink2327.xml"/><Relationship Id="rId338" Type="http://schemas.openxmlformats.org/officeDocument/2006/relationships/customXml" Target="../ink/ink2355.xml"/><Relationship Id="rId8" Type="http://schemas.openxmlformats.org/officeDocument/2006/relationships/customXml" Target="../ink/ink2190.xml"/><Relationship Id="rId142" Type="http://schemas.openxmlformats.org/officeDocument/2006/relationships/customXml" Target="../ink/ink2257.xml"/><Relationship Id="rId184" Type="http://schemas.openxmlformats.org/officeDocument/2006/relationships/customXml" Target="../ink/ink2278.xml"/><Relationship Id="rId391" Type="http://schemas.openxmlformats.org/officeDocument/2006/relationships/customXml" Target="../ink/ink2382.xml"/><Relationship Id="rId405" Type="http://schemas.openxmlformats.org/officeDocument/2006/relationships/customXml" Target="../ink/ink2389.xml"/><Relationship Id="rId251" Type="http://schemas.openxmlformats.org/officeDocument/2006/relationships/image" Target="../media/image1533.png"/><Relationship Id="rId46" Type="http://schemas.openxmlformats.org/officeDocument/2006/relationships/customXml" Target="../ink/ink2209.xml"/><Relationship Id="rId293" Type="http://schemas.openxmlformats.org/officeDocument/2006/relationships/image" Target="../media/image1554.png"/><Relationship Id="rId307" Type="http://schemas.openxmlformats.org/officeDocument/2006/relationships/image" Target="../media/image1560.png"/><Relationship Id="rId349" Type="http://schemas.openxmlformats.org/officeDocument/2006/relationships/customXml" Target="../ink/ink2361.xml"/><Relationship Id="rId88" Type="http://schemas.openxmlformats.org/officeDocument/2006/relationships/customXml" Target="../ink/ink2230.xml"/><Relationship Id="rId111" Type="http://schemas.openxmlformats.org/officeDocument/2006/relationships/image" Target="../media/image1463.png"/><Relationship Id="rId153" Type="http://schemas.openxmlformats.org/officeDocument/2006/relationships/image" Target="../media/image1484.png"/><Relationship Id="rId195" Type="http://schemas.openxmlformats.org/officeDocument/2006/relationships/image" Target="../media/image1505.png"/><Relationship Id="rId209" Type="http://schemas.openxmlformats.org/officeDocument/2006/relationships/image" Target="../media/image1512.png"/><Relationship Id="rId360" Type="http://schemas.openxmlformats.org/officeDocument/2006/relationships/image" Target="../media/image1586.png"/><Relationship Id="rId220" Type="http://schemas.openxmlformats.org/officeDocument/2006/relationships/customXml" Target="../ink/ink2296.xml"/><Relationship Id="rId15" Type="http://schemas.openxmlformats.org/officeDocument/2006/relationships/image" Target="../media/image1415.png"/><Relationship Id="rId57" Type="http://schemas.openxmlformats.org/officeDocument/2006/relationships/image" Target="../media/image1436.png"/><Relationship Id="rId262" Type="http://schemas.openxmlformats.org/officeDocument/2006/relationships/customXml" Target="../ink/ink2317.xml"/><Relationship Id="rId318" Type="http://schemas.openxmlformats.org/officeDocument/2006/relationships/customXml" Target="../ink/ink2345.xml"/><Relationship Id="rId99" Type="http://schemas.openxmlformats.org/officeDocument/2006/relationships/image" Target="../media/image1457.png"/><Relationship Id="rId122" Type="http://schemas.openxmlformats.org/officeDocument/2006/relationships/customXml" Target="../ink/ink2247.xml"/><Relationship Id="rId164" Type="http://schemas.openxmlformats.org/officeDocument/2006/relationships/customXml" Target="../ink/ink2268.xml"/><Relationship Id="rId371" Type="http://schemas.openxmlformats.org/officeDocument/2006/relationships/customXml" Target="../ink/ink2372.xml"/><Relationship Id="rId26" Type="http://schemas.openxmlformats.org/officeDocument/2006/relationships/customXml" Target="../ink/ink2199.xml"/><Relationship Id="rId231" Type="http://schemas.openxmlformats.org/officeDocument/2006/relationships/image" Target="../media/image1523.png"/><Relationship Id="rId273" Type="http://schemas.openxmlformats.org/officeDocument/2006/relationships/image" Target="../media/image1544.png"/><Relationship Id="rId329" Type="http://schemas.openxmlformats.org/officeDocument/2006/relationships/image" Target="../media/image1571.png"/><Relationship Id="rId68" Type="http://schemas.openxmlformats.org/officeDocument/2006/relationships/customXml" Target="../ink/ink2220.xml"/><Relationship Id="rId133" Type="http://schemas.openxmlformats.org/officeDocument/2006/relationships/image" Target="../media/image1474.png"/><Relationship Id="rId175" Type="http://schemas.openxmlformats.org/officeDocument/2006/relationships/image" Target="../media/image1495.png"/><Relationship Id="rId340" Type="http://schemas.openxmlformats.org/officeDocument/2006/relationships/customXml" Target="../ink/ink2356.xml"/><Relationship Id="rId200" Type="http://schemas.openxmlformats.org/officeDocument/2006/relationships/customXml" Target="../ink/ink2286.xml"/><Relationship Id="rId382" Type="http://schemas.openxmlformats.org/officeDocument/2006/relationships/image" Target="../media/image1597.png"/><Relationship Id="rId242" Type="http://schemas.openxmlformats.org/officeDocument/2006/relationships/customXml" Target="../ink/ink2307.xml"/><Relationship Id="rId284" Type="http://schemas.openxmlformats.org/officeDocument/2006/relationships/customXml" Target="../ink/ink2328.xml"/><Relationship Id="rId37" Type="http://schemas.openxmlformats.org/officeDocument/2006/relationships/image" Target="../media/image1426.png"/><Relationship Id="rId79" Type="http://schemas.openxmlformats.org/officeDocument/2006/relationships/image" Target="../media/image1447.png"/><Relationship Id="rId102" Type="http://schemas.openxmlformats.org/officeDocument/2006/relationships/customXml" Target="../ink/ink2237.xml"/><Relationship Id="rId144" Type="http://schemas.openxmlformats.org/officeDocument/2006/relationships/customXml" Target="../ink/ink2258.xml"/><Relationship Id="rId90" Type="http://schemas.openxmlformats.org/officeDocument/2006/relationships/customXml" Target="../ink/ink2231.xml"/><Relationship Id="rId186" Type="http://schemas.openxmlformats.org/officeDocument/2006/relationships/customXml" Target="../ink/ink2279.xml"/><Relationship Id="rId351" Type="http://schemas.openxmlformats.org/officeDocument/2006/relationships/customXml" Target="../ink/ink2362.xml"/><Relationship Id="rId393" Type="http://schemas.openxmlformats.org/officeDocument/2006/relationships/customXml" Target="../ink/ink2383.xml"/><Relationship Id="rId407" Type="http://schemas.openxmlformats.org/officeDocument/2006/relationships/customXml" Target="../ink/ink2390.xml"/><Relationship Id="rId211" Type="http://schemas.openxmlformats.org/officeDocument/2006/relationships/image" Target="../media/image1513.png"/><Relationship Id="rId253" Type="http://schemas.openxmlformats.org/officeDocument/2006/relationships/image" Target="../media/image1534.png"/><Relationship Id="rId295" Type="http://schemas.openxmlformats.org/officeDocument/2006/relationships/image" Target="../media/image9.png"/><Relationship Id="rId309" Type="http://schemas.openxmlformats.org/officeDocument/2006/relationships/image" Target="../media/image1561.png"/><Relationship Id="rId48" Type="http://schemas.openxmlformats.org/officeDocument/2006/relationships/customXml" Target="../ink/ink2210.xml"/><Relationship Id="rId113" Type="http://schemas.openxmlformats.org/officeDocument/2006/relationships/image" Target="../media/image1464.png"/><Relationship Id="rId320" Type="http://schemas.openxmlformats.org/officeDocument/2006/relationships/customXml" Target="../ink/ink234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399.xml"/><Relationship Id="rId18" Type="http://schemas.openxmlformats.org/officeDocument/2006/relationships/image" Target="../media/image13180.png"/><Relationship Id="rId26" Type="http://schemas.openxmlformats.org/officeDocument/2006/relationships/image" Target="../media/image13220.png"/><Relationship Id="rId39" Type="http://schemas.openxmlformats.org/officeDocument/2006/relationships/customXml" Target="../ink/ink2412.xml"/><Relationship Id="rId21" Type="http://schemas.openxmlformats.org/officeDocument/2006/relationships/customXml" Target="../ink/ink2403.xml"/><Relationship Id="rId34" Type="http://schemas.openxmlformats.org/officeDocument/2006/relationships/image" Target="../media/image13260.png"/><Relationship Id="rId42" Type="http://schemas.openxmlformats.org/officeDocument/2006/relationships/image" Target="../media/image13300.png"/><Relationship Id="rId7" Type="http://schemas.openxmlformats.org/officeDocument/2006/relationships/customXml" Target="../ink/ink2396.xml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3170.png"/><Relationship Id="rId20" Type="http://schemas.openxmlformats.org/officeDocument/2006/relationships/image" Target="../media/image13190.png"/><Relationship Id="rId29" Type="http://schemas.openxmlformats.org/officeDocument/2006/relationships/customXml" Target="../ink/ink2407.xml"/><Relationship Id="rId41" Type="http://schemas.openxmlformats.org/officeDocument/2006/relationships/customXml" Target="../ink/ink24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20.png"/><Relationship Id="rId11" Type="http://schemas.openxmlformats.org/officeDocument/2006/relationships/customXml" Target="../ink/ink2398.xml"/><Relationship Id="rId24" Type="http://schemas.openxmlformats.org/officeDocument/2006/relationships/image" Target="../media/image13210.png"/><Relationship Id="rId32" Type="http://schemas.openxmlformats.org/officeDocument/2006/relationships/image" Target="../media/image13250.png"/><Relationship Id="rId37" Type="http://schemas.openxmlformats.org/officeDocument/2006/relationships/customXml" Target="../ink/ink2411.xml"/><Relationship Id="rId40" Type="http://schemas.openxmlformats.org/officeDocument/2006/relationships/image" Target="../media/image13290.png"/><Relationship Id="rId5" Type="http://schemas.openxmlformats.org/officeDocument/2006/relationships/customXml" Target="../ink/ink2395.xml"/><Relationship Id="rId15" Type="http://schemas.openxmlformats.org/officeDocument/2006/relationships/customXml" Target="../ink/ink2400.xml"/><Relationship Id="rId23" Type="http://schemas.openxmlformats.org/officeDocument/2006/relationships/customXml" Target="../ink/ink2404.xml"/><Relationship Id="rId28" Type="http://schemas.openxmlformats.org/officeDocument/2006/relationships/image" Target="../media/image13230.png"/><Relationship Id="rId36" Type="http://schemas.openxmlformats.org/officeDocument/2006/relationships/image" Target="../media/image13270.png"/><Relationship Id="rId10" Type="http://schemas.openxmlformats.org/officeDocument/2006/relationships/image" Target="../media/image13140.png"/><Relationship Id="rId19" Type="http://schemas.openxmlformats.org/officeDocument/2006/relationships/customXml" Target="../ink/ink2402.xml"/><Relationship Id="rId31" Type="http://schemas.openxmlformats.org/officeDocument/2006/relationships/customXml" Target="../ink/ink2408.xml"/><Relationship Id="rId44" Type="http://schemas.openxmlformats.org/officeDocument/2006/relationships/image" Target="../media/image13310.png"/><Relationship Id="rId4" Type="http://schemas.openxmlformats.org/officeDocument/2006/relationships/image" Target="../media/image13110.png"/><Relationship Id="rId9" Type="http://schemas.openxmlformats.org/officeDocument/2006/relationships/customXml" Target="../ink/ink2397.xml"/><Relationship Id="rId14" Type="http://schemas.openxmlformats.org/officeDocument/2006/relationships/image" Target="../media/image13160.png"/><Relationship Id="rId22" Type="http://schemas.openxmlformats.org/officeDocument/2006/relationships/image" Target="../media/image13200.png"/><Relationship Id="rId27" Type="http://schemas.openxmlformats.org/officeDocument/2006/relationships/customXml" Target="../ink/ink2406.xml"/><Relationship Id="rId30" Type="http://schemas.openxmlformats.org/officeDocument/2006/relationships/image" Target="../media/image13240.png"/><Relationship Id="rId35" Type="http://schemas.openxmlformats.org/officeDocument/2006/relationships/customXml" Target="../ink/ink2410.xml"/><Relationship Id="rId43" Type="http://schemas.openxmlformats.org/officeDocument/2006/relationships/customXml" Target="../ink/ink2414.xml"/><Relationship Id="rId8" Type="http://schemas.openxmlformats.org/officeDocument/2006/relationships/image" Target="../media/image13130.png"/><Relationship Id="rId3" Type="http://schemas.openxmlformats.org/officeDocument/2006/relationships/customXml" Target="../ink/ink2394.xml"/><Relationship Id="rId12" Type="http://schemas.openxmlformats.org/officeDocument/2006/relationships/image" Target="../media/image13150.png"/><Relationship Id="rId17" Type="http://schemas.openxmlformats.org/officeDocument/2006/relationships/customXml" Target="../ink/ink2401.xml"/><Relationship Id="rId25" Type="http://schemas.openxmlformats.org/officeDocument/2006/relationships/customXml" Target="../ink/ink2405.xml"/><Relationship Id="rId33" Type="http://schemas.openxmlformats.org/officeDocument/2006/relationships/customXml" Target="../ink/ink2409.xml"/><Relationship Id="rId38" Type="http://schemas.openxmlformats.org/officeDocument/2006/relationships/image" Target="../media/image13280.png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424.xml"/><Relationship Id="rId21" Type="http://schemas.openxmlformats.org/officeDocument/2006/relationships/image" Target="../media/image13400.png"/><Relationship Id="rId42" Type="http://schemas.openxmlformats.org/officeDocument/2006/relationships/customXml" Target="../ink/ink2432.xml"/><Relationship Id="rId47" Type="http://schemas.openxmlformats.org/officeDocument/2006/relationships/image" Target="../media/image13520.png"/><Relationship Id="rId63" Type="http://schemas.openxmlformats.org/officeDocument/2006/relationships/image" Target="../media/image13600.png"/><Relationship Id="rId68" Type="http://schemas.openxmlformats.org/officeDocument/2006/relationships/customXml" Target="../ink/ink2445.xml"/><Relationship Id="rId84" Type="http://schemas.openxmlformats.org/officeDocument/2006/relationships/customXml" Target="../ink/ink2453.xml"/><Relationship Id="rId16" Type="http://schemas.openxmlformats.org/officeDocument/2006/relationships/customXml" Target="../ink/ink2419.xml"/><Relationship Id="rId11" Type="http://schemas.openxmlformats.org/officeDocument/2006/relationships/image" Target="../media/image13350.png"/><Relationship Id="rId32" Type="http://schemas.openxmlformats.org/officeDocument/2006/relationships/customXml" Target="../ink/ink2427.xml"/><Relationship Id="rId37" Type="http://schemas.openxmlformats.org/officeDocument/2006/relationships/image" Target="../media/image13470.png"/><Relationship Id="rId53" Type="http://schemas.openxmlformats.org/officeDocument/2006/relationships/image" Target="../media/image13550.png"/><Relationship Id="rId58" Type="http://schemas.openxmlformats.org/officeDocument/2006/relationships/customXml" Target="../ink/ink2440.xml"/><Relationship Id="rId74" Type="http://schemas.openxmlformats.org/officeDocument/2006/relationships/customXml" Target="../ink/ink2448.xml"/><Relationship Id="rId79" Type="http://schemas.openxmlformats.org/officeDocument/2006/relationships/image" Target="../media/image13670.png"/><Relationship Id="rId5" Type="http://schemas.openxmlformats.org/officeDocument/2006/relationships/oleObject" Target="../embeddings/oleObject12.bin"/><Relationship Id="rId19" Type="http://schemas.openxmlformats.org/officeDocument/2006/relationships/image" Target="../media/image13390.png"/><Relationship Id="rId14" Type="http://schemas.openxmlformats.org/officeDocument/2006/relationships/customXml" Target="../ink/ink2418.xml"/><Relationship Id="rId22" Type="http://schemas.openxmlformats.org/officeDocument/2006/relationships/customXml" Target="../ink/ink2422.xml"/><Relationship Id="rId27" Type="http://schemas.openxmlformats.org/officeDocument/2006/relationships/image" Target="../media/image13430.png"/><Relationship Id="rId30" Type="http://schemas.openxmlformats.org/officeDocument/2006/relationships/customXml" Target="../ink/ink2426.xml"/><Relationship Id="rId35" Type="http://schemas.openxmlformats.org/officeDocument/2006/relationships/image" Target="../media/image13460.png"/><Relationship Id="rId43" Type="http://schemas.openxmlformats.org/officeDocument/2006/relationships/image" Target="../media/image13500.png"/><Relationship Id="rId48" Type="http://schemas.openxmlformats.org/officeDocument/2006/relationships/customXml" Target="../ink/ink2435.xml"/><Relationship Id="rId56" Type="http://schemas.openxmlformats.org/officeDocument/2006/relationships/customXml" Target="../ink/ink2439.xml"/><Relationship Id="rId64" Type="http://schemas.openxmlformats.org/officeDocument/2006/relationships/customXml" Target="../ink/ink2443.xml"/><Relationship Id="rId69" Type="http://schemas.openxmlformats.org/officeDocument/2006/relationships/image" Target="../media/image13630.png"/><Relationship Id="rId77" Type="http://schemas.openxmlformats.org/officeDocument/2006/relationships/image" Target="../media/image5900.png"/><Relationship Id="rId51" Type="http://schemas.openxmlformats.org/officeDocument/2006/relationships/image" Target="../media/image13540.png"/><Relationship Id="rId72" Type="http://schemas.openxmlformats.org/officeDocument/2006/relationships/customXml" Target="../ink/ink2447.xml"/><Relationship Id="rId80" Type="http://schemas.openxmlformats.org/officeDocument/2006/relationships/customXml" Target="../ink/ink2451.xml"/><Relationship Id="rId85" Type="http://schemas.openxmlformats.org/officeDocument/2006/relationships/image" Target="../media/image13700.png"/><Relationship Id="rId3" Type="http://schemas.openxmlformats.org/officeDocument/2006/relationships/oleObject" Target="../embeddings/oleObject11.bin"/><Relationship Id="rId12" Type="http://schemas.openxmlformats.org/officeDocument/2006/relationships/customXml" Target="../ink/ink2417.xml"/><Relationship Id="rId17" Type="http://schemas.openxmlformats.org/officeDocument/2006/relationships/image" Target="../media/image13380.png"/><Relationship Id="rId25" Type="http://schemas.openxmlformats.org/officeDocument/2006/relationships/image" Target="../media/image13420.png"/><Relationship Id="rId33" Type="http://schemas.openxmlformats.org/officeDocument/2006/relationships/image" Target="../media/image13450.png"/><Relationship Id="rId38" Type="http://schemas.openxmlformats.org/officeDocument/2006/relationships/customXml" Target="../ink/ink2430.xml"/><Relationship Id="rId46" Type="http://schemas.openxmlformats.org/officeDocument/2006/relationships/customXml" Target="../ink/ink2434.xml"/><Relationship Id="rId59" Type="http://schemas.openxmlformats.org/officeDocument/2006/relationships/image" Target="../media/image13580.png"/><Relationship Id="rId67" Type="http://schemas.openxmlformats.org/officeDocument/2006/relationships/image" Target="../media/image13620.png"/><Relationship Id="rId20" Type="http://schemas.openxmlformats.org/officeDocument/2006/relationships/customXml" Target="../ink/ink2421.xml"/><Relationship Id="rId41" Type="http://schemas.openxmlformats.org/officeDocument/2006/relationships/image" Target="../media/image13490.png"/><Relationship Id="rId54" Type="http://schemas.openxmlformats.org/officeDocument/2006/relationships/customXml" Target="../ink/ink2438.xml"/><Relationship Id="rId62" Type="http://schemas.openxmlformats.org/officeDocument/2006/relationships/customXml" Target="../ink/ink2442.xml"/><Relationship Id="rId70" Type="http://schemas.openxmlformats.org/officeDocument/2006/relationships/customXml" Target="../ink/ink2446.xml"/><Relationship Id="rId75" Type="http://schemas.openxmlformats.org/officeDocument/2006/relationships/image" Target="../media/image13660.png"/><Relationship Id="rId83" Type="http://schemas.openxmlformats.org/officeDocument/2006/relationships/image" Target="../media/image1369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15.wmf"/><Relationship Id="rId15" Type="http://schemas.openxmlformats.org/officeDocument/2006/relationships/image" Target="../media/image13370.png"/><Relationship Id="rId23" Type="http://schemas.openxmlformats.org/officeDocument/2006/relationships/image" Target="../media/image13410.png"/><Relationship Id="rId28" Type="http://schemas.openxmlformats.org/officeDocument/2006/relationships/customXml" Target="../ink/ink2425.xml"/><Relationship Id="rId36" Type="http://schemas.openxmlformats.org/officeDocument/2006/relationships/customXml" Target="../ink/ink2429.xml"/><Relationship Id="rId49" Type="http://schemas.openxmlformats.org/officeDocument/2006/relationships/image" Target="../media/image13530.png"/><Relationship Id="rId57" Type="http://schemas.openxmlformats.org/officeDocument/2006/relationships/image" Target="../media/image13570.png"/><Relationship Id="rId10" Type="http://schemas.openxmlformats.org/officeDocument/2006/relationships/customXml" Target="../ink/ink2416.xml"/><Relationship Id="rId31" Type="http://schemas.openxmlformats.org/officeDocument/2006/relationships/image" Target="../media/image13440.png"/><Relationship Id="rId44" Type="http://schemas.openxmlformats.org/officeDocument/2006/relationships/customXml" Target="../ink/ink2433.xml"/><Relationship Id="rId52" Type="http://schemas.openxmlformats.org/officeDocument/2006/relationships/customXml" Target="../ink/ink2437.xml"/><Relationship Id="rId60" Type="http://schemas.openxmlformats.org/officeDocument/2006/relationships/customXml" Target="../ink/ink2441.xml"/><Relationship Id="rId65" Type="http://schemas.openxmlformats.org/officeDocument/2006/relationships/image" Target="../media/image13610.png"/><Relationship Id="rId73" Type="http://schemas.openxmlformats.org/officeDocument/2006/relationships/image" Target="../media/image13650.png"/><Relationship Id="rId78" Type="http://schemas.openxmlformats.org/officeDocument/2006/relationships/customXml" Target="../ink/ink2450.xml"/><Relationship Id="rId81" Type="http://schemas.openxmlformats.org/officeDocument/2006/relationships/image" Target="../media/image13680.png"/><Relationship Id="rId86" Type="http://schemas.openxmlformats.org/officeDocument/2006/relationships/customXml" Target="../ink/ink2454.xml"/><Relationship Id="rId4" Type="http://schemas.openxmlformats.org/officeDocument/2006/relationships/image" Target="../media/image1614.wmf"/><Relationship Id="rId9" Type="http://schemas.openxmlformats.org/officeDocument/2006/relationships/image" Target="../media/image13340.png"/><Relationship Id="rId13" Type="http://schemas.openxmlformats.org/officeDocument/2006/relationships/image" Target="../media/image13360.png"/><Relationship Id="rId18" Type="http://schemas.openxmlformats.org/officeDocument/2006/relationships/customXml" Target="../ink/ink2420.xml"/><Relationship Id="rId39" Type="http://schemas.openxmlformats.org/officeDocument/2006/relationships/image" Target="../media/image13480.png"/><Relationship Id="rId34" Type="http://schemas.openxmlformats.org/officeDocument/2006/relationships/customXml" Target="../ink/ink2428.xml"/><Relationship Id="rId50" Type="http://schemas.openxmlformats.org/officeDocument/2006/relationships/customXml" Target="../ink/ink2436.xml"/><Relationship Id="rId55" Type="http://schemas.openxmlformats.org/officeDocument/2006/relationships/image" Target="../media/image13560.png"/><Relationship Id="rId76" Type="http://schemas.openxmlformats.org/officeDocument/2006/relationships/customXml" Target="../ink/ink2449.xml"/><Relationship Id="rId7" Type="http://schemas.openxmlformats.org/officeDocument/2006/relationships/customXml" Target="../ink/ink2415.xml"/><Relationship Id="rId71" Type="http://schemas.openxmlformats.org/officeDocument/2006/relationships/image" Target="../media/image13640.png"/><Relationship Id="rId2" Type="http://schemas.openxmlformats.org/officeDocument/2006/relationships/notesSlide" Target="../notesSlides/notesSlide26.xml"/><Relationship Id="rId29" Type="http://schemas.openxmlformats.org/officeDocument/2006/relationships/image" Target="../media/image10290.png"/><Relationship Id="rId24" Type="http://schemas.openxmlformats.org/officeDocument/2006/relationships/customXml" Target="../ink/ink2423.xml"/><Relationship Id="rId40" Type="http://schemas.openxmlformats.org/officeDocument/2006/relationships/customXml" Target="../ink/ink2431.xml"/><Relationship Id="rId45" Type="http://schemas.openxmlformats.org/officeDocument/2006/relationships/image" Target="../media/image13510.png"/><Relationship Id="rId66" Type="http://schemas.openxmlformats.org/officeDocument/2006/relationships/customXml" Target="../ink/ink2444.xml"/><Relationship Id="rId87" Type="http://schemas.openxmlformats.org/officeDocument/2006/relationships/image" Target="../media/image13710.png"/><Relationship Id="rId61" Type="http://schemas.openxmlformats.org/officeDocument/2006/relationships/image" Target="../media/image13590.png"/><Relationship Id="rId82" Type="http://schemas.openxmlformats.org/officeDocument/2006/relationships/customXml" Target="../ink/ink2452.xml"/></Relationships>
</file>

<file path=ppt/slides/_rels/slide3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290.png"/><Relationship Id="rId21" Type="http://schemas.openxmlformats.org/officeDocument/2006/relationships/image" Target="../media/image13810.png"/><Relationship Id="rId324" Type="http://schemas.openxmlformats.org/officeDocument/2006/relationships/customXml" Target="../ink/ink2616.xml"/><Relationship Id="rId531" Type="http://schemas.openxmlformats.org/officeDocument/2006/relationships/image" Target="../media/image1632.png"/><Relationship Id="rId629" Type="http://schemas.openxmlformats.org/officeDocument/2006/relationships/image" Target="../media/image1681.png"/><Relationship Id="rId170" Type="http://schemas.openxmlformats.org/officeDocument/2006/relationships/customXml" Target="../ink/ink2539.xml"/><Relationship Id="rId268" Type="http://schemas.openxmlformats.org/officeDocument/2006/relationships/customXml" Target="../ink/ink2588.xml"/><Relationship Id="rId475" Type="http://schemas.openxmlformats.org/officeDocument/2006/relationships/image" Target="../media/image16040.png"/><Relationship Id="rId32" Type="http://schemas.openxmlformats.org/officeDocument/2006/relationships/customXml" Target="../ink/ink2470.xml"/><Relationship Id="rId128" Type="http://schemas.openxmlformats.org/officeDocument/2006/relationships/customXml" Target="../ink/ink2518.xml"/><Relationship Id="rId335" Type="http://schemas.openxmlformats.org/officeDocument/2006/relationships/image" Target="../media/image15360.png"/><Relationship Id="rId542" Type="http://schemas.openxmlformats.org/officeDocument/2006/relationships/customXml" Target="../ink/ink2726.xml"/><Relationship Id="rId181" Type="http://schemas.openxmlformats.org/officeDocument/2006/relationships/image" Target="../media/image14600.png"/><Relationship Id="rId402" Type="http://schemas.openxmlformats.org/officeDocument/2006/relationships/image" Target="../media/image15690.png"/><Relationship Id="rId279" Type="http://schemas.openxmlformats.org/officeDocument/2006/relationships/image" Target="../media/image15080.png"/><Relationship Id="rId486" Type="http://schemas.openxmlformats.org/officeDocument/2006/relationships/customXml" Target="../ink/ink2698.xml"/><Relationship Id="rId43" Type="http://schemas.openxmlformats.org/officeDocument/2006/relationships/image" Target="../media/image13920.png"/><Relationship Id="rId139" Type="http://schemas.openxmlformats.org/officeDocument/2006/relationships/image" Target="../media/image14400.png"/><Relationship Id="rId346" Type="http://schemas.openxmlformats.org/officeDocument/2006/relationships/customXml" Target="../ink/ink2627.xml"/><Relationship Id="rId553" Type="http://schemas.openxmlformats.org/officeDocument/2006/relationships/image" Target="../media/image1643.png"/><Relationship Id="rId192" Type="http://schemas.openxmlformats.org/officeDocument/2006/relationships/customXml" Target="../ink/ink2550.xml"/><Relationship Id="rId206" Type="http://schemas.openxmlformats.org/officeDocument/2006/relationships/customXml" Target="../ink/ink2557.xml"/><Relationship Id="rId413" Type="http://schemas.openxmlformats.org/officeDocument/2006/relationships/customXml" Target="../ink/ink2661.xml"/><Relationship Id="rId497" Type="http://schemas.openxmlformats.org/officeDocument/2006/relationships/image" Target="../media/image1615.png"/><Relationship Id="rId620" Type="http://schemas.openxmlformats.org/officeDocument/2006/relationships/customXml" Target="../ink/ink2765.xml"/><Relationship Id="rId357" Type="http://schemas.openxmlformats.org/officeDocument/2006/relationships/image" Target="../media/image15470.png"/><Relationship Id="rId54" Type="http://schemas.openxmlformats.org/officeDocument/2006/relationships/customXml" Target="../ink/ink2481.xml"/><Relationship Id="rId217" Type="http://schemas.openxmlformats.org/officeDocument/2006/relationships/image" Target="../media/image14780.png"/><Relationship Id="rId564" Type="http://schemas.openxmlformats.org/officeDocument/2006/relationships/customXml" Target="../ink/ink2737.xml"/><Relationship Id="rId424" Type="http://schemas.openxmlformats.org/officeDocument/2006/relationships/customXml" Target="../ink/ink2667.xml"/><Relationship Id="rId631" Type="http://schemas.openxmlformats.org/officeDocument/2006/relationships/image" Target="../media/image1682.png"/><Relationship Id="rId270" Type="http://schemas.openxmlformats.org/officeDocument/2006/relationships/customXml" Target="../ink/ink2589.xml"/><Relationship Id="rId65" Type="http://schemas.openxmlformats.org/officeDocument/2006/relationships/image" Target="../media/image14030.png"/><Relationship Id="rId130" Type="http://schemas.openxmlformats.org/officeDocument/2006/relationships/customXml" Target="../ink/ink2519.xml"/><Relationship Id="rId368" Type="http://schemas.openxmlformats.org/officeDocument/2006/relationships/customXml" Target="../ink/ink2638.xml"/><Relationship Id="rId575" Type="http://schemas.openxmlformats.org/officeDocument/2006/relationships/image" Target="../media/image1654.png"/><Relationship Id="rId228" Type="http://schemas.openxmlformats.org/officeDocument/2006/relationships/customXml" Target="../ink/ink2568.xml"/><Relationship Id="rId435" Type="http://schemas.openxmlformats.org/officeDocument/2006/relationships/image" Target="../media/image15840.png"/><Relationship Id="rId642" Type="http://schemas.openxmlformats.org/officeDocument/2006/relationships/customXml" Target="../ink/ink2776.xml"/><Relationship Id="rId281" Type="http://schemas.openxmlformats.org/officeDocument/2006/relationships/image" Target="../media/image15090.png"/><Relationship Id="rId502" Type="http://schemas.openxmlformats.org/officeDocument/2006/relationships/customXml" Target="../ink/ink2706.xml"/><Relationship Id="rId76" Type="http://schemas.openxmlformats.org/officeDocument/2006/relationships/customXml" Target="../ink/ink2492.xml"/><Relationship Id="rId141" Type="http://schemas.openxmlformats.org/officeDocument/2006/relationships/image" Target="../media/image14410.png"/><Relationship Id="rId379" Type="http://schemas.openxmlformats.org/officeDocument/2006/relationships/image" Target="../media/image15580.png"/><Relationship Id="rId586" Type="http://schemas.openxmlformats.org/officeDocument/2006/relationships/customXml" Target="../ink/ink2748.xml"/><Relationship Id="rId7" Type="http://schemas.openxmlformats.org/officeDocument/2006/relationships/image" Target="../media/image13740.png"/><Relationship Id="rId239" Type="http://schemas.openxmlformats.org/officeDocument/2006/relationships/image" Target="../media/image14890.png"/><Relationship Id="rId446" Type="http://schemas.openxmlformats.org/officeDocument/2006/relationships/customXml" Target="../ink/ink2678.xml"/><Relationship Id="rId653" Type="http://schemas.openxmlformats.org/officeDocument/2006/relationships/image" Target="../media/image1692.png"/><Relationship Id="rId292" Type="http://schemas.openxmlformats.org/officeDocument/2006/relationships/customXml" Target="../ink/ink2600.xml"/><Relationship Id="rId306" Type="http://schemas.openxmlformats.org/officeDocument/2006/relationships/customXml" Target="../ink/ink2607.xml"/><Relationship Id="rId87" Type="http://schemas.openxmlformats.org/officeDocument/2006/relationships/image" Target="../media/image14140.png"/><Relationship Id="rId513" Type="http://schemas.openxmlformats.org/officeDocument/2006/relationships/image" Target="../media/image1623.png"/><Relationship Id="rId597" Type="http://schemas.openxmlformats.org/officeDocument/2006/relationships/image" Target="../media/image1665.png"/><Relationship Id="rId152" Type="http://schemas.openxmlformats.org/officeDocument/2006/relationships/customXml" Target="../ink/ink2530.xml"/><Relationship Id="rId457" Type="http://schemas.openxmlformats.org/officeDocument/2006/relationships/image" Target="../media/image15950.png"/><Relationship Id="rId664" Type="http://schemas.openxmlformats.org/officeDocument/2006/relationships/customXml" Target="../ink/ink2787.xml"/><Relationship Id="rId14" Type="http://schemas.openxmlformats.org/officeDocument/2006/relationships/customXml" Target="../ink/ink2461.xml"/><Relationship Id="rId317" Type="http://schemas.openxmlformats.org/officeDocument/2006/relationships/image" Target="../media/image15270.png"/><Relationship Id="rId524" Type="http://schemas.openxmlformats.org/officeDocument/2006/relationships/customXml" Target="../ink/ink2717.xml"/><Relationship Id="rId98" Type="http://schemas.openxmlformats.org/officeDocument/2006/relationships/customXml" Target="../ink/ink2503.xml"/><Relationship Id="rId163" Type="http://schemas.openxmlformats.org/officeDocument/2006/relationships/image" Target="../media/image14520.png"/><Relationship Id="rId370" Type="http://schemas.openxmlformats.org/officeDocument/2006/relationships/customXml" Target="../ink/ink2639.xml"/><Relationship Id="rId230" Type="http://schemas.openxmlformats.org/officeDocument/2006/relationships/customXml" Target="../ink/ink2569.xml"/><Relationship Id="rId468" Type="http://schemas.openxmlformats.org/officeDocument/2006/relationships/customXml" Target="../ink/ink2689.xml"/><Relationship Id="rId25" Type="http://schemas.openxmlformats.org/officeDocument/2006/relationships/image" Target="../media/image13830.png"/><Relationship Id="rId328" Type="http://schemas.openxmlformats.org/officeDocument/2006/relationships/customXml" Target="../ink/ink2618.xml"/><Relationship Id="rId535" Type="http://schemas.openxmlformats.org/officeDocument/2006/relationships/image" Target="../media/image1634.png"/><Relationship Id="rId174" Type="http://schemas.openxmlformats.org/officeDocument/2006/relationships/customXml" Target="../ink/ink2541.xml"/><Relationship Id="rId381" Type="http://schemas.openxmlformats.org/officeDocument/2006/relationships/image" Target="../media/image15590.png"/><Relationship Id="rId602" Type="http://schemas.openxmlformats.org/officeDocument/2006/relationships/customXml" Target="../ink/ink2756.xml"/><Relationship Id="rId241" Type="http://schemas.openxmlformats.org/officeDocument/2006/relationships/image" Target="../media/image14900.png"/><Relationship Id="rId479" Type="http://schemas.openxmlformats.org/officeDocument/2006/relationships/image" Target="../media/image16060.png"/><Relationship Id="rId36" Type="http://schemas.openxmlformats.org/officeDocument/2006/relationships/customXml" Target="../ink/ink2472.xml"/><Relationship Id="rId339" Type="http://schemas.openxmlformats.org/officeDocument/2006/relationships/image" Target="../media/image15380.png"/><Relationship Id="rId546" Type="http://schemas.openxmlformats.org/officeDocument/2006/relationships/customXml" Target="../ink/ink2728.xml"/><Relationship Id="rId101" Type="http://schemas.openxmlformats.org/officeDocument/2006/relationships/image" Target="../media/image14210.png"/><Relationship Id="rId185" Type="http://schemas.openxmlformats.org/officeDocument/2006/relationships/image" Target="../media/image14620.png"/><Relationship Id="rId406" Type="http://schemas.openxmlformats.org/officeDocument/2006/relationships/image" Target="../media/image15710.png"/><Relationship Id="rId392" Type="http://schemas.openxmlformats.org/officeDocument/2006/relationships/customXml" Target="../ink/ink2650.xml"/><Relationship Id="rId613" Type="http://schemas.openxmlformats.org/officeDocument/2006/relationships/image" Target="../media/image1673.png"/><Relationship Id="rId252" Type="http://schemas.openxmlformats.org/officeDocument/2006/relationships/customXml" Target="../ink/ink2580.xml"/><Relationship Id="rId47" Type="http://schemas.openxmlformats.org/officeDocument/2006/relationships/image" Target="../media/image13940.png"/><Relationship Id="rId112" Type="http://schemas.openxmlformats.org/officeDocument/2006/relationships/customXml" Target="../ink/ink2510.xml"/><Relationship Id="rId557" Type="http://schemas.openxmlformats.org/officeDocument/2006/relationships/image" Target="../media/image1645.png"/><Relationship Id="rId196" Type="http://schemas.openxmlformats.org/officeDocument/2006/relationships/customXml" Target="../ink/ink2552.xml"/><Relationship Id="rId417" Type="http://schemas.openxmlformats.org/officeDocument/2006/relationships/customXml" Target="../ink/ink2663.xml"/><Relationship Id="rId624" Type="http://schemas.openxmlformats.org/officeDocument/2006/relationships/customXml" Target="../ink/ink2767.xml"/><Relationship Id="rId263" Type="http://schemas.openxmlformats.org/officeDocument/2006/relationships/image" Target="../media/image15000.png"/><Relationship Id="rId470" Type="http://schemas.openxmlformats.org/officeDocument/2006/relationships/customXml" Target="../ink/ink2690.xml"/><Relationship Id="rId58" Type="http://schemas.openxmlformats.org/officeDocument/2006/relationships/customXml" Target="../ink/ink2483.xml"/><Relationship Id="rId123" Type="http://schemas.openxmlformats.org/officeDocument/2006/relationships/image" Target="../media/image14320.png"/><Relationship Id="rId330" Type="http://schemas.openxmlformats.org/officeDocument/2006/relationships/customXml" Target="../ink/ink2619.xml"/><Relationship Id="rId568" Type="http://schemas.openxmlformats.org/officeDocument/2006/relationships/customXml" Target="../ink/ink2739.xml"/><Relationship Id="rId428" Type="http://schemas.openxmlformats.org/officeDocument/2006/relationships/customXml" Target="../ink/ink2669.xml"/><Relationship Id="rId635" Type="http://schemas.openxmlformats.org/officeDocument/2006/relationships/image" Target="../media/image1684.png"/><Relationship Id="rId274" Type="http://schemas.openxmlformats.org/officeDocument/2006/relationships/customXml" Target="../ink/ink2591.xml"/><Relationship Id="rId481" Type="http://schemas.openxmlformats.org/officeDocument/2006/relationships/image" Target="../media/image16070.png"/><Relationship Id="rId27" Type="http://schemas.openxmlformats.org/officeDocument/2006/relationships/image" Target="../media/image13840.png"/><Relationship Id="rId69" Type="http://schemas.openxmlformats.org/officeDocument/2006/relationships/image" Target="../media/image14050.png"/><Relationship Id="rId134" Type="http://schemas.openxmlformats.org/officeDocument/2006/relationships/customXml" Target="../ink/ink2521.xml"/><Relationship Id="rId537" Type="http://schemas.openxmlformats.org/officeDocument/2006/relationships/image" Target="../media/image1635.png"/><Relationship Id="rId579" Type="http://schemas.openxmlformats.org/officeDocument/2006/relationships/image" Target="../media/image1656.png"/><Relationship Id="rId80" Type="http://schemas.openxmlformats.org/officeDocument/2006/relationships/customXml" Target="../ink/ink2494.xml"/><Relationship Id="rId176" Type="http://schemas.openxmlformats.org/officeDocument/2006/relationships/customXml" Target="../ink/ink2542.xml"/><Relationship Id="rId341" Type="http://schemas.openxmlformats.org/officeDocument/2006/relationships/image" Target="../media/image15390.png"/><Relationship Id="rId383" Type="http://schemas.openxmlformats.org/officeDocument/2006/relationships/image" Target="../media/image15600.png"/><Relationship Id="rId439" Type="http://schemas.openxmlformats.org/officeDocument/2006/relationships/image" Target="../media/image15860.png"/><Relationship Id="rId590" Type="http://schemas.openxmlformats.org/officeDocument/2006/relationships/customXml" Target="../ink/ink2750.xml"/><Relationship Id="rId604" Type="http://schemas.openxmlformats.org/officeDocument/2006/relationships/customXml" Target="../ink/ink2757.xml"/><Relationship Id="rId646" Type="http://schemas.openxmlformats.org/officeDocument/2006/relationships/customXml" Target="../ink/ink2778.xml"/><Relationship Id="rId201" Type="http://schemas.openxmlformats.org/officeDocument/2006/relationships/image" Target="../media/image14700.png"/><Relationship Id="rId243" Type="http://schemas.openxmlformats.org/officeDocument/2006/relationships/image" Target="../media/image14910.png"/><Relationship Id="rId285" Type="http://schemas.openxmlformats.org/officeDocument/2006/relationships/image" Target="../media/image15110.png"/><Relationship Id="rId450" Type="http://schemas.openxmlformats.org/officeDocument/2006/relationships/customXml" Target="../ink/ink2680.xml"/><Relationship Id="rId506" Type="http://schemas.openxmlformats.org/officeDocument/2006/relationships/customXml" Target="../ink/ink2708.xml"/><Relationship Id="rId38" Type="http://schemas.openxmlformats.org/officeDocument/2006/relationships/customXml" Target="../ink/ink2473.xml"/><Relationship Id="rId103" Type="http://schemas.openxmlformats.org/officeDocument/2006/relationships/image" Target="../media/image14220.png"/><Relationship Id="rId310" Type="http://schemas.openxmlformats.org/officeDocument/2006/relationships/customXml" Target="../ink/ink2609.xml"/><Relationship Id="rId492" Type="http://schemas.openxmlformats.org/officeDocument/2006/relationships/customXml" Target="../ink/ink2701.xml"/><Relationship Id="rId548" Type="http://schemas.openxmlformats.org/officeDocument/2006/relationships/customXml" Target="../ink/ink2729.xml"/><Relationship Id="rId91" Type="http://schemas.openxmlformats.org/officeDocument/2006/relationships/image" Target="../media/image14160.png"/><Relationship Id="rId145" Type="http://schemas.openxmlformats.org/officeDocument/2006/relationships/image" Target="../media/image14430.png"/><Relationship Id="rId187" Type="http://schemas.openxmlformats.org/officeDocument/2006/relationships/image" Target="../media/image14630.png"/><Relationship Id="rId352" Type="http://schemas.openxmlformats.org/officeDocument/2006/relationships/customXml" Target="../ink/ink2630.xml"/><Relationship Id="rId394" Type="http://schemas.openxmlformats.org/officeDocument/2006/relationships/image" Target="../media/image15650.png"/><Relationship Id="rId408" Type="http://schemas.openxmlformats.org/officeDocument/2006/relationships/image" Target="../media/image15720.png"/><Relationship Id="rId615" Type="http://schemas.openxmlformats.org/officeDocument/2006/relationships/image" Target="../media/image1674.png"/><Relationship Id="rId212" Type="http://schemas.openxmlformats.org/officeDocument/2006/relationships/customXml" Target="../ink/ink2560.xml"/><Relationship Id="rId254" Type="http://schemas.openxmlformats.org/officeDocument/2006/relationships/customXml" Target="../ink/ink2581.xml"/><Relationship Id="rId657" Type="http://schemas.openxmlformats.org/officeDocument/2006/relationships/image" Target="../media/image1694.png"/><Relationship Id="rId49" Type="http://schemas.openxmlformats.org/officeDocument/2006/relationships/image" Target="../media/image13950.png"/><Relationship Id="rId114" Type="http://schemas.openxmlformats.org/officeDocument/2006/relationships/customXml" Target="../ink/ink2511.xml"/><Relationship Id="rId296" Type="http://schemas.openxmlformats.org/officeDocument/2006/relationships/customXml" Target="../ink/ink2602.xml"/><Relationship Id="rId461" Type="http://schemas.openxmlformats.org/officeDocument/2006/relationships/image" Target="../media/image15970.png"/><Relationship Id="rId517" Type="http://schemas.openxmlformats.org/officeDocument/2006/relationships/image" Target="../media/image1625.png"/><Relationship Id="rId559" Type="http://schemas.openxmlformats.org/officeDocument/2006/relationships/image" Target="../media/image1646.png"/><Relationship Id="rId60" Type="http://schemas.openxmlformats.org/officeDocument/2006/relationships/customXml" Target="../ink/ink2484.xml"/><Relationship Id="rId156" Type="http://schemas.openxmlformats.org/officeDocument/2006/relationships/customXml" Target="../ink/ink2532.xml"/><Relationship Id="rId198" Type="http://schemas.openxmlformats.org/officeDocument/2006/relationships/customXml" Target="../ink/ink2553.xml"/><Relationship Id="rId321" Type="http://schemas.openxmlformats.org/officeDocument/2006/relationships/image" Target="../media/image15290.png"/><Relationship Id="rId363" Type="http://schemas.openxmlformats.org/officeDocument/2006/relationships/image" Target="../media/image15500.png"/><Relationship Id="rId419" Type="http://schemas.openxmlformats.org/officeDocument/2006/relationships/customXml" Target="../ink/ink2664.xml"/><Relationship Id="rId570" Type="http://schemas.openxmlformats.org/officeDocument/2006/relationships/customXml" Target="../ink/ink2740.xml"/><Relationship Id="rId626" Type="http://schemas.openxmlformats.org/officeDocument/2006/relationships/customXml" Target="../ink/ink2768.xml"/><Relationship Id="rId223" Type="http://schemas.openxmlformats.org/officeDocument/2006/relationships/image" Target="../media/image14810.png"/><Relationship Id="rId430" Type="http://schemas.openxmlformats.org/officeDocument/2006/relationships/customXml" Target="../ink/ink2670.xml"/><Relationship Id="rId18" Type="http://schemas.openxmlformats.org/officeDocument/2006/relationships/customXml" Target="../ink/ink2463.xml"/><Relationship Id="rId265" Type="http://schemas.openxmlformats.org/officeDocument/2006/relationships/image" Target="../media/image15010.png"/><Relationship Id="rId472" Type="http://schemas.openxmlformats.org/officeDocument/2006/relationships/customXml" Target="../ink/ink2691.xml"/><Relationship Id="rId528" Type="http://schemas.openxmlformats.org/officeDocument/2006/relationships/customXml" Target="../ink/ink2719.xml"/><Relationship Id="rId125" Type="http://schemas.openxmlformats.org/officeDocument/2006/relationships/image" Target="../media/image14330.png"/><Relationship Id="rId167" Type="http://schemas.openxmlformats.org/officeDocument/2006/relationships/image" Target="../media/image6050.png"/><Relationship Id="rId332" Type="http://schemas.openxmlformats.org/officeDocument/2006/relationships/customXml" Target="../ink/ink2620.xml"/><Relationship Id="rId374" Type="http://schemas.openxmlformats.org/officeDocument/2006/relationships/customXml" Target="../ink/ink2641.xml"/><Relationship Id="rId581" Type="http://schemas.openxmlformats.org/officeDocument/2006/relationships/image" Target="../media/image1657.png"/><Relationship Id="rId71" Type="http://schemas.openxmlformats.org/officeDocument/2006/relationships/image" Target="../media/image14060.png"/><Relationship Id="rId234" Type="http://schemas.openxmlformats.org/officeDocument/2006/relationships/customXml" Target="../ink/ink2571.xml"/><Relationship Id="rId637" Type="http://schemas.openxmlformats.org/officeDocument/2006/relationships/image" Target="../media/image1685.png"/><Relationship Id="rId2" Type="http://schemas.openxmlformats.org/officeDocument/2006/relationships/customXml" Target="../ink/ink2455.xml"/><Relationship Id="rId29" Type="http://schemas.openxmlformats.org/officeDocument/2006/relationships/image" Target="../media/image13850.png"/><Relationship Id="rId276" Type="http://schemas.openxmlformats.org/officeDocument/2006/relationships/customXml" Target="../ink/ink2592.xml"/><Relationship Id="rId441" Type="http://schemas.openxmlformats.org/officeDocument/2006/relationships/image" Target="../media/image15870.png"/><Relationship Id="rId483" Type="http://schemas.openxmlformats.org/officeDocument/2006/relationships/image" Target="../media/image16080.png"/><Relationship Id="rId539" Type="http://schemas.openxmlformats.org/officeDocument/2006/relationships/image" Target="../media/image1636.png"/><Relationship Id="rId40" Type="http://schemas.openxmlformats.org/officeDocument/2006/relationships/customXml" Target="../ink/ink2474.xml"/><Relationship Id="rId136" Type="http://schemas.openxmlformats.org/officeDocument/2006/relationships/customXml" Target="../ink/ink2522.xml"/><Relationship Id="rId178" Type="http://schemas.openxmlformats.org/officeDocument/2006/relationships/customXml" Target="../ink/ink2543.xml"/><Relationship Id="rId301" Type="http://schemas.openxmlformats.org/officeDocument/2006/relationships/image" Target="../media/image15190.png"/><Relationship Id="rId343" Type="http://schemas.openxmlformats.org/officeDocument/2006/relationships/image" Target="../media/image15400.png"/><Relationship Id="rId550" Type="http://schemas.openxmlformats.org/officeDocument/2006/relationships/customXml" Target="../ink/ink2730.xml"/><Relationship Id="rId82" Type="http://schemas.openxmlformats.org/officeDocument/2006/relationships/customXml" Target="../ink/ink2495.xml"/><Relationship Id="rId203" Type="http://schemas.openxmlformats.org/officeDocument/2006/relationships/image" Target="../media/image14710.png"/><Relationship Id="rId385" Type="http://schemas.openxmlformats.org/officeDocument/2006/relationships/image" Target="../media/image15610.png"/><Relationship Id="rId592" Type="http://schemas.openxmlformats.org/officeDocument/2006/relationships/customXml" Target="../ink/ink2751.xml"/><Relationship Id="rId606" Type="http://schemas.openxmlformats.org/officeDocument/2006/relationships/customXml" Target="../ink/ink2758.xml"/><Relationship Id="rId648" Type="http://schemas.openxmlformats.org/officeDocument/2006/relationships/customXml" Target="../ink/ink2779.xml"/><Relationship Id="rId245" Type="http://schemas.openxmlformats.org/officeDocument/2006/relationships/image" Target="../media/image14920.png"/><Relationship Id="rId287" Type="http://schemas.openxmlformats.org/officeDocument/2006/relationships/image" Target="../media/image15120.png"/><Relationship Id="rId410" Type="http://schemas.openxmlformats.org/officeDocument/2006/relationships/image" Target="../media/image15730.png"/><Relationship Id="rId452" Type="http://schemas.openxmlformats.org/officeDocument/2006/relationships/customXml" Target="../ink/ink2681.xml"/><Relationship Id="rId494" Type="http://schemas.openxmlformats.org/officeDocument/2006/relationships/customXml" Target="../ink/ink2702.xml"/><Relationship Id="rId508" Type="http://schemas.openxmlformats.org/officeDocument/2006/relationships/customXml" Target="../ink/ink2709.xml"/><Relationship Id="rId105" Type="http://schemas.openxmlformats.org/officeDocument/2006/relationships/image" Target="../media/image14230.png"/><Relationship Id="rId147" Type="http://schemas.openxmlformats.org/officeDocument/2006/relationships/image" Target="../media/image14440.png"/><Relationship Id="rId312" Type="http://schemas.openxmlformats.org/officeDocument/2006/relationships/customXml" Target="../ink/ink2610.xml"/><Relationship Id="rId354" Type="http://schemas.openxmlformats.org/officeDocument/2006/relationships/customXml" Target="../ink/ink2631.xml"/><Relationship Id="rId51" Type="http://schemas.openxmlformats.org/officeDocument/2006/relationships/image" Target="../media/image13960.png"/><Relationship Id="rId93" Type="http://schemas.openxmlformats.org/officeDocument/2006/relationships/image" Target="../media/image14170.png"/><Relationship Id="rId189" Type="http://schemas.openxmlformats.org/officeDocument/2006/relationships/image" Target="../media/image14640.png"/><Relationship Id="rId396" Type="http://schemas.openxmlformats.org/officeDocument/2006/relationships/image" Target="../media/image15660.png"/><Relationship Id="rId561" Type="http://schemas.openxmlformats.org/officeDocument/2006/relationships/image" Target="../media/image1647.png"/><Relationship Id="rId617" Type="http://schemas.openxmlformats.org/officeDocument/2006/relationships/image" Target="../media/image1675.png"/><Relationship Id="rId659" Type="http://schemas.openxmlformats.org/officeDocument/2006/relationships/image" Target="../media/image1695.png"/><Relationship Id="rId214" Type="http://schemas.openxmlformats.org/officeDocument/2006/relationships/customXml" Target="../ink/ink2561.xml"/><Relationship Id="rId256" Type="http://schemas.openxmlformats.org/officeDocument/2006/relationships/customXml" Target="../ink/ink2582.xml"/><Relationship Id="rId298" Type="http://schemas.openxmlformats.org/officeDocument/2006/relationships/customXml" Target="../ink/ink2603.xml"/><Relationship Id="rId421" Type="http://schemas.openxmlformats.org/officeDocument/2006/relationships/image" Target="../media/image15780.png"/><Relationship Id="rId463" Type="http://schemas.openxmlformats.org/officeDocument/2006/relationships/image" Target="../media/image15980.png"/><Relationship Id="rId519" Type="http://schemas.openxmlformats.org/officeDocument/2006/relationships/image" Target="../media/image1626.png"/><Relationship Id="rId116" Type="http://schemas.openxmlformats.org/officeDocument/2006/relationships/customXml" Target="../ink/ink2512.xml"/><Relationship Id="rId158" Type="http://schemas.openxmlformats.org/officeDocument/2006/relationships/customXml" Target="../ink/ink2533.xml"/><Relationship Id="rId323" Type="http://schemas.openxmlformats.org/officeDocument/2006/relationships/image" Target="../media/image15300.png"/><Relationship Id="rId530" Type="http://schemas.openxmlformats.org/officeDocument/2006/relationships/customXml" Target="../ink/ink2720.xml"/><Relationship Id="rId20" Type="http://schemas.openxmlformats.org/officeDocument/2006/relationships/customXml" Target="../ink/ink2464.xml"/><Relationship Id="rId62" Type="http://schemas.openxmlformats.org/officeDocument/2006/relationships/customXml" Target="../ink/ink2485.xml"/><Relationship Id="rId365" Type="http://schemas.openxmlformats.org/officeDocument/2006/relationships/image" Target="../media/image15510.png"/><Relationship Id="rId572" Type="http://schemas.openxmlformats.org/officeDocument/2006/relationships/customXml" Target="../ink/ink2741.xml"/><Relationship Id="rId628" Type="http://schemas.openxmlformats.org/officeDocument/2006/relationships/customXml" Target="../ink/ink2769.xml"/><Relationship Id="rId225" Type="http://schemas.openxmlformats.org/officeDocument/2006/relationships/image" Target="../media/image14820.png"/><Relationship Id="rId267" Type="http://schemas.openxmlformats.org/officeDocument/2006/relationships/image" Target="../media/image15020.png"/><Relationship Id="rId432" Type="http://schemas.openxmlformats.org/officeDocument/2006/relationships/customXml" Target="../ink/ink2671.xml"/><Relationship Id="rId474" Type="http://schemas.openxmlformats.org/officeDocument/2006/relationships/customXml" Target="../ink/ink2692.xml"/><Relationship Id="rId127" Type="http://schemas.openxmlformats.org/officeDocument/2006/relationships/image" Target="../media/image14340.png"/><Relationship Id="rId31" Type="http://schemas.openxmlformats.org/officeDocument/2006/relationships/image" Target="../media/image13860.png"/><Relationship Id="rId73" Type="http://schemas.openxmlformats.org/officeDocument/2006/relationships/image" Target="../media/image14070.png"/><Relationship Id="rId169" Type="http://schemas.openxmlformats.org/officeDocument/2006/relationships/image" Target="../media/image14540.png"/><Relationship Id="rId334" Type="http://schemas.openxmlformats.org/officeDocument/2006/relationships/customXml" Target="../ink/ink2621.xml"/><Relationship Id="rId376" Type="http://schemas.openxmlformats.org/officeDocument/2006/relationships/customXml" Target="../ink/ink2642.xml"/><Relationship Id="rId541" Type="http://schemas.openxmlformats.org/officeDocument/2006/relationships/image" Target="../media/image1637.png"/><Relationship Id="rId583" Type="http://schemas.openxmlformats.org/officeDocument/2006/relationships/image" Target="../media/image1658.png"/><Relationship Id="rId639" Type="http://schemas.openxmlformats.org/officeDocument/2006/relationships/image" Target="../media/image1686.png"/><Relationship Id="rId4" Type="http://schemas.openxmlformats.org/officeDocument/2006/relationships/customXml" Target="../ink/ink2456.xml"/><Relationship Id="rId180" Type="http://schemas.openxmlformats.org/officeDocument/2006/relationships/customXml" Target="../ink/ink2544.xml"/><Relationship Id="rId236" Type="http://schemas.openxmlformats.org/officeDocument/2006/relationships/customXml" Target="../ink/ink2572.xml"/><Relationship Id="rId278" Type="http://schemas.openxmlformats.org/officeDocument/2006/relationships/customXml" Target="../ink/ink2593.xml"/><Relationship Id="rId401" Type="http://schemas.openxmlformats.org/officeDocument/2006/relationships/customXml" Target="../ink/ink2655.xml"/><Relationship Id="rId443" Type="http://schemas.openxmlformats.org/officeDocument/2006/relationships/image" Target="../media/image15880.png"/><Relationship Id="rId650" Type="http://schemas.openxmlformats.org/officeDocument/2006/relationships/customXml" Target="../ink/ink2780.xml"/><Relationship Id="rId303" Type="http://schemas.openxmlformats.org/officeDocument/2006/relationships/image" Target="../media/image15200.png"/><Relationship Id="rId485" Type="http://schemas.openxmlformats.org/officeDocument/2006/relationships/image" Target="../media/image16090.png"/><Relationship Id="rId42" Type="http://schemas.openxmlformats.org/officeDocument/2006/relationships/customXml" Target="../ink/ink2475.xml"/><Relationship Id="rId84" Type="http://schemas.openxmlformats.org/officeDocument/2006/relationships/customXml" Target="../ink/ink2496.xml"/><Relationship Id="rId138" Type="http://schemas.openxmlformats.org/officeDocument/2006/relationships/customXml" Target="../ink/ink2523.xml"/><Relationship Id="rId345" Type="http://schemas.openxmlformats.org/officeDocument/2006/relationships/image" Target="../media/image15410.png"/><Relationship Id="rId387" Type="http://schemas.openxmlformats.org/officeDocument/2006/relationships/image" Target="../media/image15620.png"/><Relationship Id="rId510" Type="http://schemas.openxmlformats.org/officeDocument/2006/relationships/customXml" Target="../ink/ink2710.xml"/><Relationship Id="rId552" Type="http://schemas.openxmlformats.org/officeDocument/2006/relationships/customXml" Target="../ink/ink2731.xml"/><Relationship Id="rId594" Type="http://schemas.openxmlformats.org/officeDocument/2006/relationships/customXml" Target="../ink/ink2752.xml"/><Relationship Id="rId608" Type="http://schemas.openxmlformats.org/officeDocument/2006/relationships/customXml" Target="../ink/ink2759.xml"/><Relationship Id="rId191" Type="http://schemas.openxmlformats.org/officeDocument/2006/relationships/image" Target="../media/image14650.png"/><Relationship Id="rId205" Type="http://schemas.openxmlformats.org/officeDocument/2006/relationships/image" Target="../media/image14720.png"/><Relationship Id="rId247" Type="http://schemas.openxmlformats.org/officeDocument/2006/relationships/image" Target="../media/image14930.png"/><Relationship Id="rId412" Type="http://schemas.openxmlformats.org/officeDocument/2006/relationships/image" Target="../media/image15740.png"/><Relationship Id="rId107" Type="http://schemas.openxmlformats.org/officeDocument/2006/relationships/image" Target="../media/image14240.png"/><Relationship Id="rId289" Type="http://schemas.openxmlformats.org/officeDocument/2006/relationships/image" Target="../media/image15130.png"/><Relationship Id="rId454" Type="http://schemas.openxmlformats.org/officeDocument/2006/relationships/customXml" Target="../ink/ink2682.xml"/><Relationship Id="rId496" Type="http://schemas.openxmlformats.org/officeDocument/2006/relationships/customXml" Target="../ink/ink2703.xml"/><Relationship Id="rId661" Type="http://schemas.openxmlformats.org/officeDocument/2006/relationships/image" Target="../media/image1696.png"/><Relationship Id="rId11" Type="http://schemas.openxmlformats.org/officeDocument/2006/relationships/image" Target="../media/image13760.png"/><Relationship Id="rId53" Type="http://schemas.openxmlformats.org/officeDocument/2006/relationships/image" Target="../media/image13970.png"/><Relationship Id="rId149" Type="http://schemas.openxmlformats.org/officeDocument/2006/relationships/image" Target="../media/image14450.png"/><Relationship Id="rId314" Type="http://schemas.openxmlformats.org/officeDocument/2006/relationships/customXml" Target="../ink/ink2611.xml"/><Relationship Id="rId356" Type="http://schemas.openxmlformats.org/officeDocument/2006/relationships/customXml" Target="../ink/ink2632.xml"/><Relationship Id="rId398" Type="http://schemas.openxmlformats.org/officeDocument/2006/relationships/image" Target="../media/image15670.png"/><Relationship Id="rId521" Type="http://schemas.openxmlformats.org/officeDocument/2006/relationships/image" Target="../media/image1627.png"/><Relationship Id="rId563" Type="http://schemas.openxmlformats.org/officeDocument/2006/relationships/image" Target="../media/image1648.png"/><Relationship Id="rId619" Type="http://schemas.openxmlformats.org/officeDocument/2006/relationships/image" Target="../media/image1676.png"/><Relationship Id="rId95" Type="http://schemas.openxmlformats.org/officeDocument/2006/relationships/image" Target="../media/image14180.png"/><Relationship Id="rId160" Type="http://schemas.openxmlformats.org/officeDocument/2006/relationships/customXml" Target="../ink/ink2534.xml"/><Relationship Id="rId216" Type="http://schemas.openxmlformats.org/officeDocument/2006/relationships/customXml" Target="../ink/ink2562.xml"/><Relationship Id="rId423" Type="http://schemas.openxmlformats.org/officeDocument/2006/relationships/image" Target="../media/image15790.png"/><Relationship Id="rId258" Type="http://schemas.openxmlformats.org/officeDocument/2006/relationships/customXml" Target="../ink/ink2583.xml"/><Relationship Id="rId465" Type="http://schemas.openxmlformats.org/officeDocument/2006/relationships/image" Target="../media/image15990.png"/><Relationship Id="rId630" Type="http://schemas.openxmlformats.org/officeDocument/2006/relationships/customXml" Target="../ink/ink2770.xml"/><Relationship Id="rId22" Type="http://schemas.openxmlformats.org/officeDocument/2006/relationships/customXml" Target="../ink/ink2465.xml"/><Relationship Id="rId64" Type="http://schemas.openxmlformats.org/officeDocument/2006/relationships/customXml" Target="../ink/ink2486.xml"/><Relationship Id="rId118" Type="http://schemas.openxmlformats.org/officeDocument/2006/relationships/customXml" Target="../ink/ink2513.xml"/><Relationship Id="rId325" Type="http://schemas.openxmlformats.org/officeDocument/2006/relationships/image" Target="../media/image15310.png"/><Relationship Id="rId367" Type="http://schemas.openxmlformats.org/officeDocument/2006/relationships/image" Target="../media/image15520.png"/><Relationship Id="rId532" Type="http://schemas.openxmlformats.org/officeDocument/2006/relationships/customXml" Target="../ink/ink2721.xml"/><Relationship Id="rId574" Type="http://schemas.openxmlformats.org/officeDocument/2006/relationships/customXml" Target="../ink/ink2742.xml"/><Relationship Id="rId171" Type="http://schemas.openxmlformats.org/officeDocument/2006/relationships/image" Target="../media/image14550.png"/><Relationship Id="rId227" Type="http://schemas.openxmlformats.org/officeDocument/2006/relationships/image" Target="../media/image14830.png"/><Relationship Id="rId269" Type="http://schemas.openxmlformats.org/officeDocument/2006/relationships/image" Target="../media/image15030.png"/><Relationship Id="rId434" Type="http://schemas.openxmlformats.org/officeDocument/2006/relationships/customXml" Target="../ink/ink2672.xml"/><Relationship Id="rId476" Type="http://schemas.openxmlformats.org/officeDocument/2006/relationships/customXml" Target="../ink/ink2693.xml"/><Relationship Id="rId641" Type="http://schemas.openxmlformats.org/officeDocument/2006/relationships/image" Target="../media/image1687.png"/><Relationship Id="rId33" Type="http://schemas.openxmlformats.org/officeDocument/2006/relationships/image" Target="../media/image13870.png"/><Relationship Id="rId129" Type="http://schemas.openxmlformats.org/officeDocument/2006/relationships/image" Target="../media/image14350.png"/><Relationship Id="rId280" Type="http://schemas.openxmlformats.org/officeDocument/2006/relationships/customXml" Target="../ink/ink2594.xml"/><Relationship Id="rId336" Type="http://schemas.openxmlformats.org/officeDocument/2006/relationships/customXml" Target="../ink/ink2622.xml"/><Relationship Id="rId501" Type="http://schemas.openxmlformats.org/officeDocument/2006/relationships/image" Target="../media/image1617.png"/><Relationship Id="rId543" Type="http://schemas.openxmlformats.org/officeDocument/2006/relationships/image" Target="../media/image1638.png"/><Relationship Id="rId75" Type="http://schemas.openxmlformats.org/officeDocument/2006/relationships/image" Target="../media/image14080.png"/><Relationship Id="rId140" Type="http://schemas.openxmlformats.org/officeDocument/2006/relationships/customXml" Target="../ink/ink2524.xml"/><Relationship Id="rId182" Type="http://schemas.openxmlformats.org/officeDocument/2006/relationships/customXml" Target="../ink/ink2545.xml"/><Relationship Id="rId378" Type="http://schemas.openxmlformats.org/officeDocument/2006/relationships/customXml" Target="../ink/ink2643.xml"/><Relationship Id="rId403" Type="http://schemas.openxmlformats.org/officeDocument/2006/relationships/customXml" Target="../ink/ink2656.xml"/><Relationship Id="rId585" Type="http://schemas.openxmlformats.org/officeDocument/2006/relationships/image" Target="../media/image1659.png"/><Relationship Id="rId6" Type="http://schemas.openxmlformats.org/officeDocument/2006/relationships/customXml" Target="../ink/ink2457.xml"/><Relationship Id="rId238" Type="http://schemas.openxmlformats.org/officeDocument/2006/relationships/customXml" Target="../ink/ink2573.xml"/><Relationship Id="rId445" Type="http://schemas.openxmlformats.org/officeDocument/2006/relationships/image" Target="../media/image15890.png"/><Relationship Id="rId487" Type="http://schemas.openxmlformats.org/officeDocument/2006/relationships/image" Target="../media/image16100.png"/><Relationship Id="rId610" Type="http://schemas.openxmlformats.org/officeDocument/2006/relationships/customXml" Target="../ink/ink2760.xml"/><Relationship Id="rId652" Type="http://schemas.openxmlformats.org/officeDocument/2006/relationships/customXml" Target="../ink/ink2781.xml"/><Relationship Id="rId291" Type="http://schemas.openxmlformats.org/officeDocument/2006/relationships/image" Target="../media/image15140.png"/><Relationship Id="rId305" Type="http://schemas.openxmlformats.org/officeDocument/2006/relationships/image" Target="../media/image15210.png"/><Relationship Id="rId347" Type="http://schemas.openxmlformats.org/officeDocument/2006/relationships/image" Target="../media/image15420.png"/><Relationship Id="rId512" Type="http://schemas.openxmlformats.org/officeDocument/2006/relationships/customXml" Target="../ink/ink2711.xml"/><Relationship Id="rId44" Type="http://schemas.openxmlformats.org/officeDocument/2006/relationships/customXml" Target="../ink/ink2476.xml"/><Relationship Id="rId86" Type="http://schemas.openxmlformats.org/officeDocument/2006/relationships/customXml" Target="../ink/ink2497.xml"/><Relationship Id="rId151" Type="http://schemas.openxmlformats.org/officeDocument/2006/relationships/image" Target="../media/image14460.png"/><Relationship Id="rId389" Type="http://schemas.openxmlformats.org/officeDocument/2006/relationships/image" Target="../media/image15630.png"/><Relationship Id="rId554" Type="http://schemas.openxmlformats.org/officeDocument/2006/relationships/customXml" Target="../ink/ink2732.xml"/><Relationship Id="rId596" Type="http://schemas.openxmlformats.org/officeDocument/2006/relationships/customXml" Target="../ink/ink2753.xml"/><Relationship Id="rId193" Type="http://schemas.openxmlformats.org/officeDocument/2006/relationships/image" Target="../media/image14660.png"/><Relationship Id="rId207" Type="http://schemas.openxmlformats.org/officeDocument/2006/relationships/image" Target="../media/image14730.png"/><Relationship Id="rId249" Type="http://schemas.openxmlformats.org/officeDocument/2006/relationships/image" Target="../media/image8010.png"/><Relationship Id="rId414" Type="http://schemas.openxmlformats.org/officeDocument/2006/relationships/image" Target="../media/image15750.png"/><Relationship Id="rId456" Type="http://schemas.openxmlformats.org/officeDocument/2006/relationships/customXml" Target="../ink/ink2683.xml"/><Relationship Id="rId498" Type="http://schemas.openxmlformats.org/officeDocument/2006/relationships/customXml" Target="../ink/ink2704.xml"/><Relationship Id="rId621" Type="http://schemas.openxmlformats.org/officeDocument/2006/relationships/image" Target="../media/image1677.png"/><Relationship Id="rId663" Type="http://schemas.openxmlformats.org/officeDocument/2006/relationships/image" Target="../media/image1697.png"/><Relationship Id="rId13" Type="http://schemas.openxmlformats.org/officeDocument/2006/relationships/image" Target="../media/image13770.png"/><Relationship Id="rId109" Type="http://schemas.openxmlformats.org/officeDocument/2006/relationships/image" Target="../media/image14250.png"/><Relationship Id="rId260" Type="http://schemas.openxmlformats.org/officeDocument/2006/relationships/customXml" Target="../ink/ink2584.xml"/><Relationship Id="rId316" Type="http://schemas.openxmlformats.org/officeDocument/2006/relationships/customXml" Target="../ink/ink2612.xml"/><Relationship Id="rId523" Type="http://schemas.openxmlformats.org/officeDocument/2006/relationships/image" Target="../media/image1628.png"/><Relationship Id="rId55" Type="http://schemas.openxmlformats.org/officeDocument/2006/relationships/image" Target="../media/image13980.png"/><Relationship Id="rId97" Type="http://schemas.openxmlformats.org/officeDocument/2006/relationships/image" Target="../media/image14190.png"/><Relationship Id="rId120" Type="http://schemas.openxmlformats.org/officeDocument/2006/relationships/customXml" Target="../ink/ink2514.xml"/><Relationship Id="rId358" Type="http://schemas.openxmlformats.org/officeDocument/2006/relationships/customXml" Target="../ink/ink2633.xml"/><Relationship Id="rId565" Type="http://schemas.openxmlformats.org/officeDocument/2006/relationships/image" Target="../media/image1649.png"/><Relationship Id="rId162" Type="http://schemas.openxmlformats.org/officeDocument/2006/relationships/customXml" Target="../ink/ink2535.xml"/><Relationship Id="rId218" Type="http://schemas.openxmlformats.org/officeDocument/2006/relationships/customXml" Target="../ink/ink2563.xml"/><Relationship Id="rId425" Type="http://schemas.openxmlformats.org/officeDocument/2006/relationships/image" Target="../media/image15800.png"/><Relationship Id="rId467" Type="http://schemas.openxmlformats.org/officeDocument/2006/relationships/image" Target="../media/image16000.png"/><Relationship Id="rId632" Type="http://schemas.openxmlformats.org/officeDocument/2006/relationships/customXml" Target="../ink/ink2771.xml"/><Relationship Id="rId271" Type="http://schemas.openxmlformats.org/officeDocument/2006/relationships/image" Target="../media/image15040.png"/><Relationship Id="rId24" Type="http://schemas.openxmlformats.org/officeDocument/2006/relationships/customXml" Target="../ink/ink2466.xml"/><Relationship Id="rId66" Type="http://schemas.openxmlformats.org/officeDocument/2006/relationships/customXml" Target="../ink/ink2487.xml"/><Relationship Id="rId131" Type="http://schemas.openxmlformats.org/officeDocument/2006/relationships/image" Target="../media/image14360.png"/><Relationship Id="rId327" Type="http://schemas.openxmlformats.org/officeDocument/2006/relationships/image" Target="../media/image15320.png"/><Relationship Id="rId369" Type="http://schemas.openxmlformats.org/officeDocument/2006/relationships/image" Target="../media/image15530.png"/><Relationship Id="rId534" Type="http://schemas.openxmlformats.org/officeDocument/2006/relationships/customXml" Target="../ink/ink2722.xml"/><Relationship Id="rId576" Type="http://schemas.openxmlformats.org/officeDocument/2006/relationships/customXml" Target="../ink/ink2743.xml"/><Relationship Id="rId173" Type="http://schemas.openxmlformats.org/officeDocument/2006/relationships/image" Target="../media/image14560.png"/><Relationship Id="rId229" Type="http://schemas.openxmlformats.org/officeDocument/2006/relationships/image" Target="../media/image14840.png"/><Relationship Id="rId380" Type="http://schemas.openxmlformats.org/officeDocument/2006/relationships/customXml" Target="../ink/ink2644.xml"/><Relationship Id="rId436" Type="http://schemas.openxmlformats.org/officeDocument/2006/relationships/customXml" Target="../ink/ink2673.xml"/><Relationship Id="rId601" Type="http://schemas.openxmlformats.org/officeDocument/2006/relationships/image" Target="../media/image1667.png"/><Relationship Id="rId643" Type="http://schemas.openxmlformats.org/officeDocument/2006/relationships/image" Target="../media/image1688.png"/><Relationship Id="rId240" Type="http://schemas.openxmlformats.org/officeDocument/2006/relationships/customXml" Target="../ink/ink2574.xml"/><Relationship Id="rId478" Type="http://schemas.openxmlformats.org/officeDocument/2006/relationships/customXml" Target="../ink/ink2694.xml"/><Relationship Id="rId35" Type="http://schemas.openxmlformats.org/officeDocument/2006/relationships/image" Target="../media/image13880.png"/><Relationship Id="rId77" Type="http://schemas.openxmlformats.org/officeDocument/2006/relationships/image" Target="../media/image14090.png"/><Relationship Id="rId100" Type="http://schemas.openxmlformats.org/officeDocument/2006/relationships/customXml" Target="../ink/ink2504.xml"/><Relationship Id="rId282" Type="http://schemas.openxmlformats.org/officeDocument/2006/relationships/customXml" Target="../ink/ink2595.xml"/><Relationship Id="rId338" Type="http://schemas.openxmlformats.org/officeDocument/2006/relationships/customXml" Target="../ink/ink2623.xml"/><Relationship Id="rId503" Type="http://schemas.openxmlformats.org/officeDocument/2006/relationships/image" Target="../media/image1618.png"/><Relationship Id="rId545" Type="http://schemas.openxmlformats.org/officeDocument/2006/relationships/image" Target="../media/image1639.png"/><Relationship Id="rId587" Type="http://schemas.openxmlformats.org/officeDocument/2006/relationships/image" Target="../media/image1660.png"/><Relationship Id="rId8" Type="http://schemas.openxmlformats.org/officeDocument/2006/relationships/customXml" Target="../ink/ink2458.xml"/><Relationship Id="rId142" Type="http://schemas.openxmlformats.org/officeDocument/2006/relationships/customXml" Target="../ink/ink2525.xml"/><Relationship Id="rId184" Type="http://schemas.openxmlformats.org/officeDocument/2006/relationships/customXml" Target="../ink/ink2546.xml"/><Relationship Id="rId391" Type="http://schemas.openxmlformats.org/officeDocument/2006/relationships/image" Target="../media/image15640.png"/><Relationship Id="rId405" Type="http://schemas.openxmlformats.org/officeDocument/2006/relationships/customXml" Target="../ink/ink2657.xml"/><Relationship Id="rId447" Type="http://schemas.openxmlformats.org/officeDocument/2006/relationships/image" Target="../media/image15900.png"/><Relationship Id="rId612" Type="http://schemas.openxmlformats.org/officeDocument/2006/relationships/customXml" Target="../ink/ink2761.xml"/><Relationship Id="rId251" Type="http://schemas.openxmlformats.org/officeDocument/2006/relationships/image" Target="../media/image14940.png"/><Relationship Id="rId489" Type="http://schemas.openxmlformats.org/officeDocument/2006/relationships/image" Target="../media/image16110.png"/><Relationship Id="rId654" Type="http://schemas.openxmlformats.org/officeDocument/2006/relationships/customXml" Target="../ink/ink2782.xml"/><Relationship Id="rId46" Type="http://schemas.openxmlformats.org/officeDocument/2006/relationships/customXml" Target="../ink/ink2477.xml"/><Relationship Id="rId293" Type="http://schemas.openxmlformats.org/officeDocument/2006/relationships/image" Target="../media/image15150.png"/><Relationship Id="rId307" Type="http://schemas.openxmlformats.org/officeDocument/2006/relationships/image" Target="../media/image15220.png"/><Relationship Id="rId349" Type="http://schemas.openxmlformats.org/officeDocument/2006/relationships/image" Target="../media/image15430.png"/><Relationship Id="rId514" Type="http://schemas.openxmlformats.org/officeDocument/2006/relationships/customXml" Target="../ink/ink2712.xml"/><Relationship Id="rId556" Type="http://schemas.openxmlformats.org/officeDocument/2006/relationships/customXml" Target="../ink/ink2733.xml"/><Relationship Id="rId88" Type="http://schemas.openxmlformats.org/officeDocument/2006/relationships/customXml" Target="../ink/ink2498.xml"/><Relationship Id="rId111" Type="http://schemas.openxmlformats.org/officeDocument/2006/relationships/image" Target="../media/image14260.png"/><Relationship Id="rId153" Type="http://schemas.openxmlformats.org/officeDocument/2006/relationships/image" Target="../media/image14470.png"/><Relationship Id="rId195" Type="http://schemas.openxmlformats.org/officeDocument/2006/relationships/image" Target="../media/image14670.png"/><Relationship Id="rId209" Type="http://schemas.openxmlformats.org/officeDocument/2006/relationships/image" Target="../media/image14740.png"/><Relationship Id="rId360" Type="http://schemas.openxmlformats.org/officeDocument/2006/relationships/customXml" Target="../ink/ink2634.xml"/><Relationship Id="rId416" Type="http://schemas.openxmlformats.org/officeDocument/2006/relationships/image" Target="../media/image15760.png"/><Relationship Id="rId598" Type="http://schemas.openxmlformats.org/officeDocument/2006/relationships/customXml" Target="../ink/ink2754.xml"/><Relationship Id="rId220" Type="http://schemas.openxmlformats.org/officeDocument/2006/relationships/customXml" Target="../ink/ink2564.xml"/><Relationship Id="rId458" Type="http://schemas.openxmlformats.org/officeDocument/2006/relationships/customXml" Target="../ink/ink2684.xml"/><Relationship Id="rId623" Type="http://schemas.openxmlformats.org/officeDocument/2006/relationships/image" Target="../media/image1678.png"/><Relationship Id="rId665" Type="http://schemas.openxmlformats.org/officeDocument/2006/relationships/image" Target="../media/image901.png"/><Relationship Id="rId15" Type="http://schemas.openxmlformats.org/officeDocument/2006/relationships/image" Target="../media/image13780.png"/><Relationship Id="rId57" Type="http://schemas.openxmlformats.org/officeDocument/2006/relationships/image" Target="../media/image13990.png"/><Relationship Id="rId262" Type="http://schemas.openxmlformats.org/officeDocument/2006/relationships/customXml" Target="../ink/ink2585.xml"/><Relationship Id="rId318" Type="http://schemas.openxmlformats.org/officeDocument/2006/relationships/customXml" Target="../ink/ink2613.xml"/><Relationship Id="rId525" Type="http://schemas.openxmlformats.org/officeDocument/2006/relationships/image" Target="../media/image1629.png"/><Relationship Id="rId567" Type="http://schemas.openxmlformats.org/officeDocument/2006/relationships/image" Target="../media/image1650.png"/><Relationship Id="rId99" Type="http://schemas.openxmlformats.org/officeDocument/2006/relationships/image" Target="../media/image14200.png"/><Relationship Id="rId122" Type="http://schemas.openxmlformats.org/officeDocument/2006/relationships/customXml" Target="../ink/ink2515.xml"/><Relationship Id="rId164" Type="http://schemas.openxmlformats.org/officeDocument/2006/relationships/customXml" Target="../ink/ink2536.xml"/><Relationship Id="rId371" Type="http://schemas.openxmlformats.org/officeDocument/2006/relationships/image" Target="../media/image15540.png"/><Relationship Id="rId427" Type="http://schemas.openxmlformats.org/officeDocument/2006/relationships/image" Target="../media/image15810.png"/><Relationship Id="rId469" Type="http://schemas.openxmlformats.org/officeDocument/2006/relationships/image" Target="../media/image16010.png"/><Relationship Id="rId634" Type="http://schemas.openxmlformats.org/officeDocument/2006/relationships/customXml" Target="../ink/ink2772.xml"/><Relationship Id="rId26" Type="http://schemas.openxmlformats.org/officeDocument/2006/relationships/customXml" Target="../ink/ink2467.xml"/><Relationship Id="rId231" Type="http://schemas.openxmlformats.org/officeDocument/2006/relationships/image" Target="../media/image14850.png"/><Relationship Id="rId273" Type="http://schemas.openxmlformats.org/officeDocument/2006/relationships/image" Target="../media/image15050.png"/><Relationship Id="rId329" Type="http://schemas.openxmlformats.org/officeDocument/2006/relationships/image" Target="../media/image15330.png"/><Relationship Id="rId480" Type="http://schemas.openxmlformats.org/officeDocument/2006/relationships/customXml" Target="../ink/ink2695.xml"/><Relationship Id="rId536" Type="http://schemas.openxmlformats.org/officeDocument/2006/relationships/customXml" Target="../ink/ink2723.xml"/><Relationship Id="rId68" Type="http://schemas.openxmlformats.org/officeDocument/2006/relationships/customXml" Target="../ink/ink2488.xml"/><Relationship Id="rId133" Type="http://schemas.openxmlformats.org/officeDocument/2006/relationships/image" Target="../media/image14370.png"/><Relationship Id="rId175" Type="http://schemas.openxmlformats.org/officeDocument/2006/relationships/image" Target="../media/image14570.png"/><Relationship Id="rId340" Type="http://schemas.openxmlformats.org/officeDocument/2006/relationships/customXml" Target="../ink/ink2624.xml"/><Relationship Id="rId578" Type="http://schemas.openxmlformats.org/officeDocument/2006/relationships/customXml" Target="../ink/ink2744.xml"/><Relationship Id="rId200" Type="http://schemas.openxmlformats.org/officeDocument/2006/relationships/customXml" Target="../ink/ink2554.xml"/><Relationship Id="rId382" Type="http://schemas.openxmlformats.org/officeDocument/2006/relationships/customXml" Target="../ink/ink2645.xml"/><Relationship Id="rId438" Type="http://schemas.openxmlformats.org/officeDocument/2006/relationships/customXml" Target="../ink/ink2674.xml"/><Relationship Id="rId603" Type="http://schemas.openxmlformats.org/officeDocument/2006/relationships/image" Target="../media/image1668.png"/><Relationship Id="rId645" Type="http://schemas.openxmlformats.org/officeDocument/2006/relationships/image" Target="../media/image1689.png"/><Relationship Id="rId242" Type="http://schemas.openxmlformats.org/officeDocument/2006/relationships/customXml" Target="../ink/ink2575.xml"/><Relationship Id="rId284" Type="http://schemas.openxmlformats.org/officeDocument/2006/relationships/customXml" Target="../ink/ink2596.xml"/><Relationship Id="rId491" Type="http://schemas.openxmlformats.org/officeDocument/2006/relationships/image" Target="../media/image16120.png"/><Relationship Id="rId505" Type="http://schemas.openxmlformats.org/officeDocument/2006/relationships/image" Target="../media/image1619.png"/><Relationship Id="rId37" Type="http://schemas.openxmlformats.org/officeDocument/2006/relationships/image" Target="../media/image13890.png"/><Relationship Id="rId79" Type="http://schemas.openxmlformats.org/officeDocument/2006/relationships/image" Target="../media/image14101.png"/><Relationship Id="rId102" Type="http://schemas.openxmlformats.org/officeDocument/2006/relationships/customXml" Target="../ink/ink2505.xml"/><Relationship Id="rId144" Type="http://schemas.openxmlformats.org/officeDocument/2006/relationships/customXml" Target="../ink/ink2526.xml"/><Relationship Id="rId547" Type="http://schemas.openxmlformats.org/officeDocument/2006/relationships/image" Target="../media/image1640.png"/><Relationship Id="rId589" Type="http://schemas.openxmlformats.org/officeDocument/2006/relationships/image" Target="../media/image1661.png"/><Relationship Id="rId90" Type="http://schemas.openxmlformats.org/officeDocument/2006/relationships/customXml" Target="../ink/ink2499.xml"/><Relationship Id="rId186" Type="http://schemas.openxmlformats.org/officeDocument/2006/relationships/customXml" Target="../ink/ink2547.xml"/><Relationship Id="rId351" Type="http://schemas.openxmlformats.org/officeDocument/2006/relationships/image" Target="../media/image15440.png"/><Relationship Id="rId393" Type="http://schemas.openxmlformats.org/officeDocument/2006/relationships/customXml" Target="../ink/ink2651.xml"/><Relationship Id="rId407" Type="http://schemas.openxmlformats.org/officeDocument/2006/relationships/customXml" Target="../ink/ink2658.xml"/><Relationship Id="rId449" Type="http://schemas.openxmlformats.org/officeDocument/2006/relationships/image" Target="../media/image15910.png"/><Relationship Id="rId614" Type="http://schemas.openxmlformats.org/officeDocument/2006/relationships/customXml" Target="../ink/ink2762.xml"/><Relationship Id="rId656" Type="http://schemas.openxmlformats.org/officeDocument/2006/relationships/customXml" Target="../ink/ink2783.xml"/><Relationship Id="rId211" Type="http://schemas.openxmlformats.org/officeDocument/2006/relationships/image" Target="../media/image14750.png"/><Relationship Id="rId253" Type="http://schemas.openxmlformats.org/officeDocument/2006/relationships/image" Target="../media/image14950.png"/><Relationship Id="rId295" Type="http://schemas.openxmlformats.org/officeDocument/2006/relationships/image" Target="../media/image15160.png"/><Relationship Id="rId309" Type="http://schemas.openxmlformats.org/officeDocument/2006/relationships/image" Target="../media/image15230.png"/><Relationship Id="rId460" Type="http://schemas.openxmlformats.org/officeDocument/2006/relationships/customXml" Target="../ink/ink2685.xml"/><Relationship Id="rId516" Type="http://schemas.openxmlformats.org/officeDocument/2006/relationships/customXml" Target="../ink/ink2713.xml"/><Relationship Id="rId48" Type="http://schemas.openxmlformats.org/officeDocument/2006/relationships/customXml" Target="../ink/ink2478.xml"/><Relationship Id="rId113" Type="http://schemas.openxmlformats.org/officeDocument/2006/relationships/image" Target="../media/image14270.png"/><Relationship Id="rId320" Type="http://schemas.openxmlformats.org/officeDocument/2006/relationships/customXml" Target="../ink/ink2614.xml"/><Relationship Id="rId558" Type="http://schemas.openxmlformats.org/officeDocument/2006/relationships/customXml" Target="../ink/ink2734.xml"/><Relationship Id="rId155" Type="http://schemas.openxmlformats.org/officeDocument/2006/relationships/image" Target="../media/image14480.png"/><Relationship Id="rId197" Type="http://schemas.openxmlformats.org/officeDocument/2006/relationships/image" Target="../media/image14680.png"/><Relationship Id="rId362" Type="http://schemas.openxmlformats.org/officeDocument/2006/relationships/customXml" Target="../ink/ink2635.xml"/><Relationship Id="rId418" Type="http://schemas.openxmlformats.org/officeDocument/2006/relationships/image" Target="../media/image15770.png"/><Relationship Id="rId625" Type="http://schemas.openxmlformats.org/officeDocument/2006/relationships/image" Target="../media/image1679.png"/><Relationship Id="rId222" Type="http://schemas.openxmlformats.org/officeDocument/2006/relationships/customXml" Target="../ink/ink2565.xml"/><Relationship Id="rId264" Type="http://schemas.openxmlformats.org/officeDocument/2006/relationships/customXml" Target="../ink/ink2586.xml"/><Relationship Id="rId471" Type="http://schemas.openxmlformats.org/officeDocument/2006/relationships/image" Target="../media/image16020.png"/><Relationship Id="rId667" Type="http://schemas.openxmlformats.org/officeDocument/2006/relationships/image" Target="../media/image1698.png"/><Relationship Id="rId17" Type="http://schemas.openxmlformats.org/officeDocument/2006/relationships/image" Target="../media/image13790.png"/><Relationship Id="rId59" Type="http://schemas.openxmlformats.org/officeDocument/2006/relationships/image" Target="../media/image14000.png"/><Relationship Id="rId124" Type="http://schemas.openxmlformats.org/officeDocument/2006/relationships/customXml" Target="../ink/ink2516.xml"/><Relationship Id="rId527" Type="http://schemas.openxmlformats.org/officeDocument/2006/relationships/image" Target="../media/image1630.png"/><Relationship Id="rId569" Type="http://schemas.openxmlformats.org/officeDocument/2006/relationships/image" Target="../media/image1651.png"/><Relationship Id="rId70" Type="http://schemas.openxmlformats.org/officeDocument/2006/relationships/customXml" Target="../ink/ink2489.xml"/><Relationship Id="rId166" Type="http://schemas.openxmlformats.org/officeDocument/2006/relationships/customXml" Target="../ink/ink2537.xml"/><Relationship Id="rId331" Type="http://schemas.openxmlformats.org/officeDocument/2006/relationships/image" Target="../media/image15340.png"/><Relationship Id="rId373" Type="http://schemas.openxmlformats.org/officeDocument/2006/relationships/image" Target="../media/image15550.png"/><Relationship Id="rId429" Type="http://schemas.openxmlformats.org/officeDocument/2006/relationships/image" Target="../media/image15820.png"/><Relationship Id="rId580" Type="http://schemas.openxmlformats.org/officeDocument/2006/relationships/customXml" Target="../ink/ink2745.xml"/><Relationship Id="rId636" Type="http://schemas.openxmlformats.org/officeDocument/2006/relationships/customXml" Target="../ink/ink2773.xml"/><Relationship Id="rId1" Type="http://schemas.openxmlformats.org/officeDocument/2006/relationships/slideLayout" Target="../slideLayouts/slideLayout8.xml"/><Relationship Id="rId233" Type="http://schemas.openxmlformats.org/officeDocument/2006/relationships/image" Target="../media/image14860.png"/><Relationship Id="rId440" Type="http://schemas.openxmlformats.org/officeDocument/2006/relationships/customXml" Target="../ink/ink2675.xml"/><Relationship Id="rId28" Type="http://schemas.openxmlformats.org/officeDocument/2006/relationships/customXml" Target="../ink/ink2468.xml"/><Relationship Id="rId275" Type="http://schemas.openxmlformats.org/officeDocument/2006/relationships/image" Target="../media/image15060.png"/><Relationship Id="rId300" Type="http://schemas.openxmlformats.org/officeDocument/2006/relationships/customXml" Target="../ink/ink2604.xml"/><Relationship Id="rId482" Type="http://schemas.openxmlformats.org/officeDocument/2006/relationships/customXml" Target="../ink/ink2696.xml"/><Relationship Id="rId538" Type="http://schemas.openxmlformats.org/officeDocument/2006/relationships/customXml" Target="../ink/ink2724.xml"/><Relationship Id="rId81" Type="http://schemas.openxmlformats.org/officeDocument/2006/relationships/image" Target="../media/image14110.png"/><Relationship Id="rId135" Type="http://schemas.openxmlformats.org/officeDocument/2006/relationships/image" Target="../media/image14380.png"/><Relationship Id="rId177" Type="http://schemas.openxmlformats.org/officeDocument/2006/relationships/image" Target="../media/image14580.png"/><Relationship Id="rId342" Type="http://schemas.openxmlformats.org/officeDocument/2006/relationships/customXml" Target="../ink/ink2625.xml"/><Relationship Id="rId384" Type="http://schemas.openxmlformats.org/officeDocument/2006/relationships/customXml" Target="../ink/ink2646.xml"/><Relationship Id="rId591" Type="http://schemas.openxmlformats.org/officeDocument/2006/relationships/image" Target="../media/image1662.png"/><Relationship Id="rId605" Type="http://schemas.openxmlformats.org/officeDocument/2006/relationships/image" Target="../media/image1669.png"/><Relationship Id="rId202" Type="http://schemas.openxmlformats.org/officeDocument/2006/relationships/customXml" Target="../ink/ink2555.xml"/><Relationship Id="rId244" Type="http://schemas.openxmlformats.org/officeDocument/2006/relationships/customXml" Target="../ink/ink2576.xml"/><Relationship Id="rId647" Type="http://schemas.openxmlformats.org/officeDocument/2006/relationships/image" Target="../media/image586.png"/><Relationship Id="rId39" Type="http://schemas.openxmlformats.org/officeDocument/2006/relationships/image" Target="../media/image13900.png"/><Relationship Id="rId286" Type="http://schemas.openxmlformats.org/officeDocument/2006/relationships/customXml" Target="../ink/ink2597.xml"/><Relationship Id="rId451" Type="http://schemas.openxmlformats.org/officeDocument/2006/relationships/image" Target="../media/image15920.png"/><Relationship Id="rId493" Type="http://schemas.openxmlformats.org/officeDocument/2006/relationships/image" Target="../media/image16130.png"/><Relationship Id="rId507" Type="http://schemas.openxmlformats.org/officeDocument/2006/relationships/image" Target="../media/image1620.png"/><Relationship Id="rId549" Type="http://schemas.openxmlformats.org/officeDocument/2006/relationships/image" Target="../media/image1641.png"/><Relationship Id="rId50" Type="http://schemas.openxmlformats.org/officeDocument/2006/relationships/customXml" Target="../ink/ink2479.xml"/><Relationship Id="rId104" Type="http://schemas.openxmlformats.org/officeDocument/2006/relationships/customXml" Target="../ink/ink2506.xml"/><Relationship Id="rId146" Type="http://schemas.openxmlformats.org/officeDocument/2006/relationships/customXml" Target="../ink/ink2527.xml"/><Relationship Id="rId188" Type="http://schemas.openxmlformats.org/officeDocument/2006/relationships/customXml" Target="../ink/ink2548.xml"/><Relationship Id="rId311" Type="http://schemas.openxmlformats.org/officeDocument/2006/relationships/image" Target="../media/image15240.png"/><Relationship Id="rId353" Type="http://schemas.openxmlformats.org/officeDocument/2006/relationships/image" Target="../media/image15450.png"/><Relationship Id="rId395" Type="http://schemas.openxmlformats.org/officeDocument/2006/relationships/customXml" Target="../ink/ink2652.xml"/><Relationship Id="rId409" Type="http://schemas.openxmlformats.org/officeDocument/2006/relationships/customXml" Target="../ink/ink2659.xml"/><Relationship Id="rId560" Type="http://schemas.openxmlformats.org/officeDocument/2006/relationships/customXml" Target="../ink/ink2735.xml"/><Relationship Id="rId92" Type="http://schemas.openxmlformats.org/officeDocument/2006/relationships/customXml" Target="../ink/ink2500.xml"/><Relationship Id="rId213" Type="http://schemas.openxmlformats.org/officeDocument/2006/relationships/image" Target="../media/image14760.png"/><Relationship Id="rId420" Type="http://schemas.openxmlformats.org/officeDocument/2006/relationships/customXml" Target="../ink/ink2665.xml"/><Relationship Id="rId616" Type="http://schemas.openxmlformats.org/officeDocument/2006/relationships/customXml" Target="../ink/ink2763.xml"/><Relationship Id="rId658" Type="http://schemas.openxmlformats.org/officeDocument/2006/relationships/customXml" Target="../ink/ink2784.xml"/><Relationship Id="rId255" Type="http://schemas.openxmlformats.org/officeDocument/2006/relationships/image" Target="../media/image14960.png"/><Relationship Id="rId297" Type="http://schemas.openxmlformats.org/officeDocument/2006/relationships/image" Target="../media/image15170.png"/><Relationship Id="rId462" Type="http://schemas.openxmlformats.org/officeDocument/2006/relationships/customXml" Target="../ink/ink2686.xml"/><Relationship Id="rId518" Type="http://schemas.openxmlformats.org/officeDocument/2006/relationships/customXml" Target="../ink/ink2714.xml"/><Relationship Id="rId115" Type="http://schemas.openxmlformats.org/officeDocument/2006/relationships/image" Target="../media/image14280.png"/><Relationship Id="rId157" Type="http://schemas.openxmlformats.org/officeDocument/2006/relationships/image" Target="../media/image14490.png"/><Relationship Id="rId322" Type="http://schemas.openxmlformats.org/officeDocument/2006/relationships/customXml" Target="../ink/ink2615.xml"/><Relationship Id="rId364" Type="http://schemas.openxmlformats.org/officeDocument/2006/relationships/customXml" Target="../ink/ink2636.xml"/><Relationship Id="rId61" Type="http://schemas.openxmlformats.org/officeDocument/2006/relationships/image" Target="../media/image14010.png"/><Relationship Id="rId199" Type="http://schemas.openxmlformats.org/officeDocument/2006/relationships/image" Target="../media/image14690.png"/><Relationship Id="rId571" Type="http://schemas.openxmlformats.org/officeDocument/2006/relationships/image" Target="../media/image1652.png"/><Relationship Id="rId627" Type="http://schemas.openxmlformats.org/officeDocument/2006/relationships/image" Target="../media/image1680.png"/><Relationship Id="rId19" Type="http://schemas.openxmlformats.org/officeDocument/2006/relationships/image" Target="../media/image13800.png"/><Relationship Id="rId224" Type="http://schemas.openxmlformats.org/officeDocument/2006/relationships/customXml" Target="../ink/ink2566.xml"/><Relationship Id="rId266" Type="http://schemas.openxmlformats.org/officeDocument/2006/relationships/customXml" Target="../ink/ink2587.xml"/><Relationship Id="rId431" Type="http://schemas.openxmlformats.org/officeDocument/2006/relationships/image" Target="../media/image6180.png"/><Relationship Id="rId473" Type="http://schemas.openxmlformats.org/officeDocument/2006/relationships/image" Target="../media/image16030.png"/><Relationship Id="rId529" Type="http://schemas.openxmlformats.org/officeDocument/2006/relationships/image" Target="../media/image1631.png"/><Relationship Id="rId30" Type="http://schemas.openxmlformats.org/officeDocument/2006/relationships/customXml" Target="../ink/ink2469.xml"/><Relationship Id="rId126" Type="http://schemas.openxmlformats.org/officeDocument/2006/relationships/customXml" Target="../ink/ink2517.xml"/><Relationship Id="rId168" Type="http://schemas.openxmlformats.org/officeDocument/2006/relationships/customXml" Target="../ink/ink2538.xml"/><Relationship Id="rId333" Type="http://schemas.openxmlformats.org/officeDocument/2006/relationships/image" Target="../media/image15350.png"/><Relationship Id="rId540" Type="http://schemas.openxmlformats.org/officeDocument/2006/relationships/customXml" Target="../ink/ink2725.xml"/><Relationship Id="rId72" Type="http://schemas.openxmlformats.org/officeDocument/2006/relationships/customXml" Target="../ink/ink2490.xml"/><Relationship Id="rId375" Type="http://schemas.openxmlformats.org/officeDocument/2006/relationships/image" Target="../media/image15560.png"/><Relationship Id="rId582" Type="http://schemas.openxmlformats.org/officeDocument/2006/relationships/customXml" Target="../ink/ink2746.xml"/><Relationship Id="rId638" Type="http://schemas.openxmlformats.org/officeDocument/2006/relationships/customXml" Target="../ink/ink2774.xml"/><Relationship Id="rId3" Type="http://schemas.openxmlformats.org/officeDocument/2006/relationships/image" Target="../media/image13720.png"/><Relationship Id="rId235" Type="http://schemas.openxmlformats.org/officeDocument/2006/relationships/image" Target="../media/image14870.png"/><Relationship Id="rId277" Type="http://schemas.openxmlformats.org/officeDocument/2006/relationships/image" Target="../media/image15070.png"/><Relationship Id="rId400" Type="http://schemas.openxmlformats.org/officeDocument/2006/relationships/image" Target="../media/image15680.png"/><Relationship Id="rId442" Type="http://schemas.openxmlformats.org/officeDocument/2006/relationships/customXml" Target="../ink/ink2676.xml"/><Relationship Id="rId484" Type="http://schemas.openxmlformats.org/officeDocument/2006/relationships/customXml" Target="../ink/ink2697.xml"/><Relationship Id="rId137" Type="http://schemas.openxmlformats.org/officeDocument/2006/relationships/image" Target="../media/image14390.png"/><Relationship Id="rId302" Type="http://schemas.openxmlformats.org/officeDocument/2006/relationships/customXml" Target="../ink/ink2605.xml"/><Relationship Id="rId344" Type="http://schemas.openxmlformats.org/officeDocument/2006/relationships/customXml" Target="../ink/ink2626.xml"/><Relationship Id="rId41" Type="http://schemas.openxmlformats.org/officeDocument/2006/relationships/image" Target="../media/image13910.png"/><Relationship Id="rId83" Type="http://schemas.openxmlformats.org/officeDocument/2006/relationships/image" Target="../media/image14120.png"/><Relationship Id="rId179" Type="http://schemas.openxmlformats.org/officeDocument/2006/relationships/image" Target="../media/image14590.png"/><Relationship Id="rId386" Type="http://schemas.openxmlformats.org/officeDocument/2006/relationships/customXml" Target="../ink/ink2647.xml"/><Relationship Id="rId551" Type="http://schemas.openxmlformats.org/officeDocument/2006/relationships/image" Target="../media/image1642.png"/><Relationship Id="rId593" Type="http://schemas.openxmlformats.org/officeDocument/2006/relationships/image" Target="../media/image1663.png"/><Relationship Id="rId607" Type="http://schemas.openxmlformats.org/officeDocument/2006/relationships/image" Target="../media/image1670.png"/><Relationship Id="rId649" Type="http://schemas.openxmlformats.org/officeDocument/2006/relationships/image" Target="../media/image1690.png"/><Relationship Id="rId190" Type="http://schemas.openxmlformats.org/officeDocument/2006/relationships/customXml" Target="../ink/ink2549.xml"/><Relationship Id="rId204" Type="http://schemas.openxmlformats.org/officeDocument/2006/relationships/customXml" Target="../ink/ink2556.xml"/><Relationship Id="rId246" Type="http://schemas.openxmlformats.org/officeDocument/2006/relationships/customXml" Target="../ink/ink2577.xml"/><Relationship Id="rId288" Type="http://schemas.openxmlformats.org/officeDocument/2006/relationships/customXml" Target="../ink/ink2598.xml"/><Relationship Id="rId411" Type="http://schemas.openxmlformats.org/officeDocument/2006/relationships/customXml" Target="../ink/ink2660.xml"/><Relationship Id="rId453" Type="http://schemas.openxmlformats.org/officeDocument/2006/relationships/image" Target="../media/image15930.png"/><Relationship Id="rId509" Type="http://schemas.openxmlformats.org/officeDocument/2006/relationships/image" Target="../media/image1621.png"/><Relationship Id="rId660" Type="http://schemas.openxmlformats.org/officeDocument/2006/relationships/customXml" Target="../ink/ink2785.xml"/><Relationship Id="rId106" Type="http://schemas.openxmlformats.org/officeDocument/2006/relationships/customXml" Target="../ink/ink2507.xml"/><Relationship Id="rId313" Type="http://schemas.openxmlformats.org/officeDocument/2006/relationships/image" Target="../media/image15250.png"/><Relationship Id="rId495" Type="http://schemas.openxmlformats.org/officeDocument/2006/relationships/image" Target="../media/image1614.png"/><Relationship Id="rId10" Type="http://schemas.openxmlformats.org/officeDocument/2006/relationships/customXml" Target="../ink/ink2459.xml"/><Relationship Id="rId52" Type="http://schemas.openxmlformats.org/officeDocument/2006/relationships/customXml" Target="../ink/ink2480.xml"/><Relationship Id="rId94" Type="http://schemas.openxmlformats.org/officeDocument/2006/relationships/customXml" Target="../ink/ink2501.xml"/><Relationship Id="rId148" Type="http://schemas.openxmlformats.org/officeDocument/2006/relationships/customXml" Target="../ink/ink2528.xml"/><Relationship Id="rId355" Type="http://schemas.openxmlformats.org/officeDocument/2006/relationships/image" Target="../media/image15460.png"/><Relationship Id="rId397" Type="http://schemas.openxmlformats.org/officeDocument/2006/relationships/customXml" Target="../ink/ink2653.xml"/><Relationship Id="rId520" Type="http://schemas.openxmlformats.org/officeDocument/2006/relationships/customXml" Target="../ink/ink2715.xml"/><Relationship Id="rId562" Type="http://schemas.openxmlformats.org/officeDocument/2006/relationships/customXml" Target="../ink/ink2736.xml"/><Relationship Id="rId618" Type="http://schemas.openxmlformats.org/officeDocument/2006/relationships/customXml" Target="../ink/ink2764.xml"/><Relationship Id="rId215" Type="http://schemas.openxmlformats.org/officeDocument/2006/relationships/image" Target="../media/image14770.png"/><Relationship Id="rId257" Type="http://schemas.openxmlformats.org/officeDocument/2006/relationships/image" Target="../media/image14970.png"/><Relationship Id="rId422" Type="http://schemas.openxmlformats.org/officeDocument/2006/relationships/customXml" Target="../ink/ink2666.xml"/><Relationship Id="rId464" Type="http://schemas.openxmlformats.org/officeDocument/2006/relationships/customXml" Target="../ink/ink2687.xml"/><Relationship Id="rId299" Type="http://schemas.openxmlformats.org/officeDocument/2006/relationships/image" Target="../media/image15180.png"/><Relationship Id="rId63" Type="http://schemas.openxmlformats.org/officeDocument/2006/relationships/image" Target="../media/image14020.png"/><Relationship Id="rId159" Type="http://schemas.openxmlformats.org/officeDocument/2006/relationships/image" Target="../media/image14500.png"/><Relationship Id="rId366" Type="http://schemas.openxmlformats.org/officeDocument/2006/relationships/customXml" Target="../ink/ink2637.xml"/><Relationship Id="rId573" Type="http://schemas.openxmlformats.org/officeDocument/2006/relationships/image" Target="../media/image1653.png"/><Relationship Id="rId226" Type="http://schemas.openxmlformats.org/officeDocument/2006/relationships/customXml" Target="../ink/ink2567.xml"/><Relationship Id="rId433" Type="http://schemas.openxmlformats.org/officeDocument/2006/relationships/image" Target="../media/image15830.png"/><Relationship Id="rId640" Type="http://schemas.openxmlformats.org/officeDocument/2006/relationships/customXml" Target="../ink/ink2775.xml"/><Relationship Id="rId74" Type="http://schemas.openxmlformats.org/officeDocument/2006/relationships/customXml" Target="../ink/ink2491.xml"/><Relationship Id="rId377" Type="http://schemas.openxmlformats.org/officeDocument/2006/relationships/image" Target="../media/image15570.png"/><Relationship Id="rId500" Type="http://schemas.openxmlformats.org/officeDocument/2006/relationships/customXml" Target="../ink/ink2705.xml"/><Relationship Id="rId584" Type="http://schemas.openxmlformats.org/officeDocument/2006/relationships/customXml" Target="../ink/ink2747.xml"/><Relationship Id="rId5" Type="http://schemas.openxmlformats.org/officeDocument/2006/relationships/image" Target="../media/image13730.png"/><Relationship Id="rId237" Type="http://schemas.openxmlformats.org/officeDocument/2006/relationships/image" Target="../media/image14880.png"/><Relationship Id="rId444" Type="http://schemas.openxmlformats.org/officeDocument/2006/relationships/customXml" Target="../ink/ink2677.xml"/><Relationship Id="rId651" Type="http://schemas.openxmlformats.org/officeDocument/2006/relationships/image" Target="../media/image1691.png"/><Relationship Id="rId290" Type="http://schemas.openxmlformats.org/officeDocument/2006/relationships/customXml" Target="../ink/ink2599.xml"/><Relationship Id="rId304" Type="http://schemas.openxmlformats.org/officeDocument/2006/relationships/customXml" Target="../ink/ink2606.xml"/><Relationship Id="rId388" Type="http://schemas.openxmlformats.org/officeDocument/2006/relationships/customXml" Target="../ink/ink2648.xml"/><Relationship Id="rId511" Type="http://schemas.openxmlformats.org/officeDocument/2006/relationships/image" Target="../media/image1622.png"/><Relationship Id="rId609" Type="http://schemas.openxmlformats.org/officeDocument/2006/relationships/image" Target="../media/image1671.png"/><Relationship Id="rId85" Type="http://schemas.openxmlformats.org/officeDocument/2006/relationships/image" Target="../media/image14130.png"/><Relationship Id="rId150" Type="http://schemas.openxmlformats.org/officeDocument/2006/relationships/customXml" Target="../ink/ink2529.xml"/><Relationship Id="rId595" Type="http://schemas.openxmlformats.org/officeDocument/2006/relationships/image" Target="../media/image1664.png"/><Relationship Id="rId248" Type="http://schemas.openxmlformats.org/officeDocument/2006/relationships/customXml" Target="../ink/ink2578.xml"/><Relationship Id="rId455" Type="http://schemas.openxmlformats.org/officeDocument/2006/relationships/image" Target="../media/image15940.png"/><Relationship Id="rId662" Type="http://schemas.openxmlformats.org/officeDocument/2006/relationships/customXml" Target="../ink/ink2786.xml"/><Relationship Id="rId12" Type="http://schemas.openxmlformats.org/officeDocument/2006/relationships/customXml" Target="../ink/ink2460.xml"/><Relationship Id="rId108" Type="http://schemas.openxmlformats.org/officeDocument/2006/relationships/customXml" Target="../ink/ink2508.xml"/><Relationship Id="rId315" Type="http://schemas.openxmlformats.org/officeDocument/2006/relationships/image" Target="../media/image15260.png"/><Relationship Id="rId522" Type="http://schemas.openxmlformats.org/officeDocument/2006/relationships/customXml" Target="../ink/ink2716.xml"/><Relationship Id="rId96" Type="http://schemas.openxmlformats.org/officeDocument/2006/relationships/customXml" Target="../ink/ink2502.xml"/><Relationship Id="rId161" Type="http://schemas.openxmlformats.org/officeDocument/2006/relationships/image" Target="../media/image14510.png"/><Relationship Id="rId399" Type="http://schemas.openxmlformats.org/officeDocument/2006/relationships/customXml" Target="../ink/ink2654.xml"/><Relationship Id="rId259" Type="http://schemas.openxmlformats.org/officeDocument/2006/relationships/image" Target="../media/image14980.png"/><Relationship Id="rId466" Type="http://schemas.openxmlformats.org/officeDocument/2006/relationships/customXml" Target="../ink/ink2688.xml"/><Relationship Id="rId23" Type="http://schemas.openxmlformats.org/officeDocument/2006/relationships/image" Target="../media/image13820.png"/><Relationship Id="rId119" Type="http://schemas.openxmlformats.org/officeDocument/2006/relationships/image" Target="../media/image14300.png"/><Relationship Id="rId326" Type="http://schemas.openxmlformats.org/officeDocument/2006/relationships/customXml" Target="../ink/ink2617.xml"/><Relationship Id="rId533" Type="http://schemas.openxmlformats.org/officeDocument/2006/relationships/image" Target="../media/image1633.png"/><Relationship Id="rId172" Type="http://schemas.openxmlformats.org/officeDocument/2006/relationships/customXml" Target="../ink/ink2540.xml"/><Relationship Id="rId477" Type="http://schemas.openxmlformats.org/officeDocument/2006/relationships/image" Target="../media/image16050.png"/><Relationship Id="rId600" Type="http://schemas.openxmlformats.org/officeDocument/2006/relationships/customXml" Target="../ink/ink2755.xml"/><Relationship Id="rId337" Type="http://schemas.openxmlformats.org/officeDocument/2006/relationships/image" Target="../media/image15370.png"/><Relationship Id="rId34" Type="http://schemas.openxmlformats.org/officeDocument/2006/relationships/customXml" Target="../ink/ink2471.xml"/><Relationship Id="rId544" Type="http://schemas.openxmlformats.org/officeDocument/2006/relationships/customXml" Target="../ink/ink2727.xml"/><Relationship Id="rId183" Type="http://schemas.openxmlformats.org/officeDocument/2006/relationships/image" Target="../media/image14610.png"/><Relationship Id="rId390" Type="http://schemas.openxmlformats.org/officeDocument/2006/relationships/customXml" Target="../ink/ink2649.xml"/><Relationship Id="rId404" Type="http://schemas.openxmlformats.org/officeDocument/2006/relationships/image" Target="../media/image15700.png"/><Relationship Id="rId611" Type="http://schemas.openxmlformats.org/officeDocument/2006/relationships/image" Target="../media/image1672.png"/><Relationship Id="rId250" Type="http://schemas.openxmlformats.org/officeDocument/2006/relationships/customXml" Target="../ink/ink2579.xml"/><Relationship Id="rId488" Type="http://schemas.openxmlformats.org/officeDocument/2006/relationships/customXml" Target="../ink/ink2699.xml"/><Relationship Id="rId45" Type="http://schemas.openxmlformats.org/officeDocument/2006/relationships/image" Target="../media/image13930.png"/><Relationship Id="rId110" Type="http://schemas.openxmlformats.org/officeDocument/2006/relationships/customXml" Target="../ink/ink2509.xml"/><Relationship Id="rId348" Type="http://schemas.openxmlformats.org/officeDocument/2006/relationships/customXml" Target="../ink/ink2628.xml"/><Relationship Id="rId555" Type="http://schemas.openxmlformats.org/officeDocument/2006/relationships/image" Target="../media/image1644.png"/><Relationship Id="rId194" Type="http://schemas.openxmlformats.org/officeDocument/2006/relationships/customXml" Target="../ink/ink2551.xml"/><Relationship Id="rId208" Type="http://schemas.openxmlformats.org/officeDocument/2006/relationships/customXml" Target="../ink/ink2558.xml"/><Relationship Id="rId415" Type="http://schemas.openxmlformats.org/officeDocument/2006/relationships/customXml" Target="../ink/ink2662.xml"/><Relationship Id="rId622" Type="http://schemas.openxmlformats.org/officeDocument/2006/relationships/customXml" Target="../ink/ink2766.xml"/><Relationship Id="rId261" Type="http://schemas.openxmlformats.org/officeDocument/2006/relationships/image" Target="../media/image14990.png"/><Relationship Id="rId499" Type="http://schemas.openxmlformats.org/officeDocument/2006/relationships/image" Target="../media/image1616.png"/><Relationship Id="rId56" Type="http://schemas.openxmlformats.org/officeDocument/2006/relationships/customXml" Target="../ink/ink2482.xml"/><Relationship Id="rId359" Type="http://schemas.openxmlformats.org/officeDocument/2006/relationships/image" Target="../media/image15480.png"/><Relationship Id="rId566" Type="http://schemas.openxmlformats.org/officeDocument/2006/relationships/customXml" Target="../ink/ink2738.xml"/><Relationship Id="rId121" Type="http://schemas.openxmlformats.org/officeDocument/2006/relationships/image" Target="../media/image14310.png"/><Relationship Id="rId219" Type="http://schemas.openxmlformats.org/officeDocument/2006/relationships/image" Target="../media/image14790.png"/><Relationship Id="rId426" Type="http://schemas.openxmlformats.org/officeDocument/2006/relationships/customXml" Target="../ink/ink2668.xml"/><Relationship Id="rId633" Type="http://schemas.openxmlformats.org/officeDocument/2006/relationships/image" Target="../media/image1683.png"/><Relationship Id="rId67" Type="http://schemas.openxmlformats.org/officeDocument/2006/relationships/image" Target="../media/image14040.png"/><Relationship Id="rId272" Type="http://schemas.openxmlformats.org/officeDocument/2006/relationships/customXml" Target="../ink/ink2590.xml"/><Relationship Id="rId577" Type="http://schemas.openxmlformats.org/officeDocument/2006/relationships/image" Target="../media/image1655.png"/><Relationship Id="rId132" Type="http://schemas.openxmlformats.org/officeDocument/2006/relationships/customXml" Target="../ink/ink2520.xml"/><Relationship Id="rId437" Type="http://schemas.openxmlformats.org/officeDocument/2006/relationships/image" Target="../media/image15850.png"/><Relationship Id="rId644" Type="http://schemas.openxmlformats.org/officeDocument/2006/relationships/customXml" Target="../ink/ink2777.xml"/><Relationship Id="rId283" Type="http://schemas.openxmlformats.org/officeDocument/2006/relationships/image" Target="../media/image15101.png"/><Relationship Id="rId490" Type="http://schemas.openxmlformats.org/officeDocument/2006/relationships/customXml" Target="../ink/ink2700.xml"/><Relationship Id="rId504" Type="http://schemas.openxmlformats.org/officeDocument/2006/relationships/customXml" Target="../ink/ink2707.xml"/><Relationship Id="rId78" Type="http://schemas.openxmlformats.org/officeDocument/2006/relationships/customXml" Target="../ink/ink2493.xml"/><Relationship Id="rId143" Type="http://schemas.openxmlformats.org/officeDocument/2006/relationships/image" Target="../media/image14420.png"/><Relationship Id="rId350" Type="http://schemas.openxmlformats.org/officeDocument/2006/relationships/customXml" Target="../ink/ink2629.xml"/><Relationship Id="rId588" Type="http://schemas.openxmlformats.org/officeDocument/2006/relationships/customXml" Target="../ink/ink2749.xml"/><Relationship Id="rId9" Type="http://schemas.openxmlformats.org/officeDocument/2006/relationships/image" Target="../media/image13750.png"/><Relationship Id="rId210" Type="http://schemas.openxmlformats.org/officeDocument/2006/relationships/customXml" Target="../ink/ink2559.xml"/><Relationship Id="rId448" Type="http://schemas.openxmlformats.org/officeDocument/2006/relationships/customXml" Target="../ink/ink2679.xml"/><Relationship Id="rId655" Type="http://schemas.openxmlformats.org/officeDocument/2006/relationships/image" Target="../media/image1693.png"/><Relationship Id="rId294" Type="http://schemas.openxmlformats.org/officeDocument/2006/relationships/customXml" Target="../ink/ink2601.xml"/><Relationship Id="rId308" Type="http://schemas.openxmlformats.org/officeDocument/2006/relationships/customXml" Target="../ink/ink2608.xml"/><Relationship Id="rId515" Type="http://schemas.openxmlformats.org/officeDocument/2006/relationships/image" Target="../media/image1624.png"/><Relationship Id="rId89" Type="http://schemas.openxmlformats.org/officeDocument/2006/relationships/image" Target="../media/image14150.png"/><Relationship Id="rId154" Type="http://schemas.openxmlformats.org/officeDocument/2006/relationships/customXml" Target="../ink/ink2531.xml"/><Relationship Id="rId361" Type="http://schemas.openxmlformats.org/officeDocument/2006/relationships/image" Target="../media/image15490.png"/><Relationship Id="rId599" Type="http://schemas.openxmlformats.org/officeDocument/2006/relationships/image" Target="../media/image1666.png"/><Relationship Id="rId459" Type="http://schemas.openxmlformats.org/officeDocument/2006/relationships/image" Target="../media/image15960.png"/><Relationship Id="rId666" Type="http://schemas.openxmlformats.org/officeDocument/2006/relationships/customXml" Target="../ink/ink2788.xml"/><Relationship Id="rId16" Type="http://schemas.openxmlformats.org/officeDocument/2006/relationships/customXml" Target="../ink/ink2462.xml"/><Relationship Id="rId221" Type="http://schemas.openxmlformats.org/officeDocument/2006/relationships/image" Target="../media/image14800.png"/><Relationship Id="rId319" Type="http://schemas.openxmlformats.org/officeDocument/2006/relationships/image" Target="../media/image15280.png"/><Relationship Id="rId526" Type="http://schemas.openxmlformats.org/officeDocument/2006/relationships/customXml" Target="../ink/ink2718.xml"/><Relationship Id="rId165" Type="http://schemas.openxmlformats.org/officeDocument/2006/relationships/image" Target="../media/image14530.png"/><Relationship Id="rId372" Type="http://schemas.openxmlformats.org/officeDocument/2006/relationships/customXml" Target="../ink/ink2640.xml"/><Relationship Id="rId232" Type="http://schemas.openxmlformats.org/officeDocument/2006/relationships/customXml" Target="../ink/ink2570.xml"/></Relationships>
</file>

<file path=ppt/slides/_rels/slide3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756.png"/><Relationship Id="rId299" Type="http://schemas.openxmlformats.org/officeDocument/2006/relationships/image" Target="../media/image1846.png"/><Relationship Id="rId21" Type="http://schemas.openxmlformats.org/officeDocument/2006/relationships/image" Target="../media/image1708.png"/><Relationship Id="rId63" Type="http://schemas.openxmlformats.org/officeDocument/2006/relationships/image" Target="../media/image1729.png"/><Relationship Id="rId159" Type="http://schemas.openxmlformats.org/officeDocument/2006/relationships/image" Target="../media/image1777.png"/><Relationship Id="rId324" Type="http://schemas.openxmlformats.org/officeDocument/2006/relationships/customXml" Target="../ink/ink2950.xml"/><Relationship Id="rId366" Type="http://schemas.openxmlformats.org/officeDocument/2006/relationships/customXml" Target="../ink/ink2971.xml"/><Relationship Id="rId170" Type="http://schemas.openxmlformats.org/officeDocument/2006/relationships/customXml" Target="../ink/ink2873.xml"/><Relationship Id="rId226" Type="http://schemas.openxmlformats.org/officeDocument/2006/relationships/customXml" Target="../ink/ink2901.xml"/><Relationship Id="rId433" Type="http://schemas.openxmlformats.org/officeDocument/2006/relationships/customXml" Target="../ink/ink3005.xml"/><Relationship Id="rId268" Type="http://schemas.openxmlformats.org/officeDocument/2006/relationships/customXml" Target="../ink/ink2922.xml"/><Relationship Id="rId475" Type="http://schemas.openxmlformats.org/officeDocument/2006/relationships/customXml" Target="../ink/ink3026.xml"/><Relationship Id="rId32" Type="http://schemas.openxmlformats.org/officeDocument/2006/relationships/customXml" Target="../ink/ink2804.xml"/><Relationship Id="rId74" Type="http://schemas.openxmlformats.org/officeDocument/2006/relationships/customXml" Target="../ink/ink2825.xml"/><Relationship Id="rId128" Type="http://schemas.openxmlformats.org/officeDocument/2006/relationships/customXml" Target="../ink/ink2852.xml"/><Relationship Id="rId335" Type="http://schemas.openxmlformats.org/officeDocument/2006/relationships/image" Target="../media/image1864.png"/><Relationship Id="rId377" Type="http://schemas.openxmlformats.org/officeDocument/2006/relationships/image" Target="../media/image1885.png"/><Relationship Id="rId5" Type="http://schemas.openxmlformats.org/officeDocument/2006/relationships/image" Target="../media/image1700.png"/><Relationship Id="rId181" Type="http://schemas.openxmlformats.org/officeDocument/2006/relationships/image" Target="../media/image1788.png"/><Relationship Id="rId237" Type="http://schemas.openxmlformats.org/officeDocument/2006/relationships/image" Target="../media/image1815.png"/><Relationship Id="rId402" Type="http://schemas.openxmlformats.org/officeDocument/2006/relationships/customXml" Target="../ink/ink2989.xml"/><Relationship Id="rId279" Type="http://schemas.openxmlformats.org/officeDocument/2006/relationships/image" Target="../media/image1836.png"/><Relationship Id="rId444" Type="http://schemas.openxmlformats.org/officeDocument/2006/relationships/image" Target="../media/image1918.png"/><Relationship Id="rId486" Type="http://schemas.openxmlformats.org/officeDocument/2006/relationships/image" Target="../media/image1939.png"/><Relationship Id="rId43" Type="http://schemas.openxmlformats.org/officeDocument/2006/relationships/image" Target="../media/image1719.png"/><Relationship Id="rId139" Type="http://schemas.openxmlformats.org/officeDocument/2006/relationships/image" Target="../media/image1767.png"/><Relationship Id="rId290" Type="http://schemas.openxmlformats.org/officeDocument/2006/relationships/customXml" Target="../ink/ink2933.xml"/><Relationship Id="rId304" Type="http://schemas.openxmlformats.org/officeDocument/2006/relationships/customXml" Target="../ink/ink2940.xml"/><Relationship Id="rId346" Type="http://schemas.openxmlformats.org/officeDocument/2006/relationships/customXml" Target="../ink/ink2961.xml"/><Relationship Id="rId388" Type="http://schemas.openxmlformats.org/officeDocument/2006/relationships/customXml" Target="../ink/ink2982.xml"/><Relationship Id="rId85" Type="http://schemas.openxmlformats.org/officeDocument/2006/relationships/image" Target="../media/image1740.png"/><Relationship Id="rId150" Type="http://schemas.openxmlformats.org/officeDocument/2006/relationships/customXml" Target="../ink/ink2863.xml"/><Relationship Id="rId192" Type="http://schemas.openxmlformats.org/officeDocument/2006/relationships/customXml" Target="../ink/ink2884.xml"/><Relationship Id="rId206" Type="http://schemas.openxmlformats.org/officeDocument/2006/relationships/customXml" Target="../ink/ink2891.xml"/><Relationship Id="rId413" Type="http://schemas.openxmlformats.org/officeDocument/2006/relationships/image" Target="../media/image1903.png"/><Relationship Id="rId248" Type="http://schemas.openxmlformats.org/officeDocument/2006/relationships/customXml" Target="../ink/ink2912.xml"/><Relationship Id="rId455" Type="http://schemas.openxmlformats.org/officeDocument/2006/relationships/customXml" Target="../ink/ink3016.xml"/><Relationship Id="rId497" Type="http://schemas.openxmlformats.org/officeDocument/2006/relationships/customXml" Target="../ink/ink3037.xml"/><Relationship Id="rId12" Type="http://schemas.openxmlformats.org/officeDocument/2006/relationships/customXml" Target="../ink/ink2794.xml"/><Relationship Id="rId108" Type="http://schemas.openxmlformats.org/officeDocument/2006/relationships/customXml" Target="../ink/ink2842.xml"/><Relationship Id="rId315" Type="http://schemas.openxmlformats.org/officeDocument/2006/relationships/image" Target="../media/image1854.png"/><Relationship Id="rId357" Type="http://schemas.openxmlformats.org/officeDocument/2006/relationships/image" Target="../media/image1875.png"/><Relationship Id="rId54" Type="http://schemas.openxmlformats.org/officeDocument/2006/relationships/customXml" Target="../ink/ink2815.xml"/><Relationship Id="rId96" Type="http://schemas.openxmlformats.org/officeDocument/2006/relationships/customXml" Target="../ink/ink2836.xml"/><Relationship Id="rId161" Type="http://schemas.openxmlformats.org/officeDocument/2006/relationships/image" Target="../media/image1778.png"/><Relationship Id="rId217" Type="http://schemas.openxmlformats.org/officeDocument/2006/relationships/image" Target="../media/image1806.png"/><Relationship Id="rId399" Type="http://schemas.openxmlformats.org/officeDocument/2006/relationships/image" Target="../media/image1896.png"/><Relationship Id="rId259" Type="http://schemas.openxmlformats.org/officeDocument/2006/relationships/image" Target="../media/image1826.png"/><Relationship Id="rId424" Type="http://schemas.openxmlformats.org/officeDocument/2006/relationships/image" Target="../media/image1908.png"/><Relationship Id="rId466" Type="http://schemas.openxmlformats.org/officeDocument/2006/relationships/image" Target="../media/image1929.png"/><Relationship Id="rId23" Type="http://schemas.openxmlformats.org/officeDocument/2006/relationships/image" Target="../media/image1709.png"/><Relationship Id="rId119" Type="http://schemas.openxmlformats.org/officeDocument/2006/relationships/image" Target="../media/image1757.png"/><Relationship Id="rId270" Type="http://schemas.openxmlformats.org/officeDocument/2006/relationships/customXml" Target="../ink/ink2923.xml"/><Relationship Id="rId326" Type="http://schemas.openxmlformats.org/officeDocument/2006/relationships/customXml" Target="../ink/ink2951.xml"/><Relationship Id="rId65" Type="http://schemas.openxmlformats.org/officeDocument/2006/relationships/image" Target="../media/image1730.png"/><Relationship Id="rId130" Type="http://schemas.openxmlformats.org/officeDocument/2006/relationships/customXml" Target="../ink/ink2853.xml"/><Relationship Id="rId368" Type="http://schemas.openxmlformats.org/officeDocument/2006/relationships/customXml" Target="../ink/ink2972.xml"/><Relationship Id="rId172" Type="http://schemas.openxmlformats.org/officeDocument/2006/relationships/customXml" Target="../ink/ink2874.xml"/><Relationship Id="rId228" Type="http://schemas.openxmlformats.org/officeDocument/2006/relationships/customXml" Target="../ink/ink2902.xml"/><Relationship Id="rId435" Type="http://schemas.openxmlformats.org/officeDocument/2006/relationships/customXml" Target="../ink/ink3006.xml"/><Relationship Id="rId477" Type="http://schemas.openxmlformats.org/officeDocument/2006/relationships/customXml" Target="../ink/ink3027.xml"/><Relationship Id="rId281" Type="http://schemas.openxmlformats.org/officeDocument/2006/relationships/image" Target="../media/image1837.png"/><Relationship Id="rId337" Type="http://schemas.openxmlformats.org/officeDocument/2006/relationships/image" Target="../media/image1865.png"/><Relationship Id="rId34" Type="http://schemas.openxmlformats.org/officeDocument/2006/relationships/customXml" Target="../ink/ink2805.xml"/><Relationship Id="rId76" Type="http://schemas.openxmlformats.org/officeDocument/2006/relationships/customXml" Target="../ink/ink2826.xml"/><Relationship Id="rId141" Type="http://schemas.openxmlformats.org/officeDocument/2006/relationships/image" Target="../media/image1768.png"/><Relationship Id="rId379" Type="http://schemas.openxmlformats.org/officeDocument/2006/relationships/image" Target="../media/image1886.png"/><Relationship Id="rId7" Type="http://schemas.openxmlformats.org/officeDocument/2006/relationships/image" Target="../media/image1701.png"/><Relationship Id="rId183" Type="http://schemas.openxmlformats.org/officeDocument/2006/relationships/image" Target="../media/image1789.png"/><Relationship Id="rId239" Type="http://schemas.openxmlformats.org/officeDocument/2006/relationships/image" Target="../media/image1816.png"/><Relationship Id="rId390" Type="http://schemas.openxmlformats.org/officeDocument/2006/relationships/customXml" Target="../ink/ink2983.xml"/><Relationship Id="rId404" Type="http://schemas.openxmlformats.org/officeDocument/2006/relationships/customXml" Target="../ink/ink2990.xml"/><Relationship Id="rId446" Type="http://schemas.openxmlformats.org/officeDocument/2006/relationships/image" Target="../media/image1919.png"/><Relationship Id="rId250" Type="http://schemas.openxmlformats.org/officeDocument/2006/relationships/customXml" Target="../ink/ink2913.xml"/><Relationship Id="rId292" Type="http://schemas.openxmlformats.org/officeDocument/2006/relationships/customXml" Target="../ink/ink2934.xml"/><Relationship Id="rId306" Type="http://schemas.openxmlformats.org/officeDocument/2006/relationships/customXml" Target="../ink/ink2941.xml"/><Relationship Id="rId488" Type="http://schemas.openxmlformats.org/officeDocument/2006/relationships/image" Target="../media/image1940.png"/><Relationship Id="rId45" Type="http://schemas.openxmlformats.org/officeDocument/2006/relationships/image" Target="../media/image1720.png"/><Relationship Id="rId87" Type="http://schemas.openxmlformats.org/officeDocument/2006/relationships/image" Target="../media/image1741.png"/><Relationship Id="rId110" Type="http://schemas.openxmlformats.org/officeDocument/2006/relationships/customXml" Target="../ink/ink2843.xml"/><Relationship Id="rId348" Type="http://schemas.openxmlformats.org/officeDocument/2006/relationships/customXml" Target="../ink/ink2962.xml"/><Relationship Id="rId152" Type="http://schemas.openxmlformats.org/officeDocument/2006/relationships/customXml" Target="../ink/ink2864.xml"/><Relationship Id="rId194" Type="http://schemas.openxmlformats.org/officeDocument/2006/relationships/customXml" Target="../ink/ink2885.xml"/><Relationship Id="rId208" Type="http://schemas.openxmlformats.org/officeDocument/2006/relationships/customXml" Target="../ink/ink2892.xml"/><Relationship Id="rId415" Type="http://schemas.openxmlformats.org/officeDocument/2006/relationships/image" Target="../media/image1904.png"/><Relationship Id="rId457" Type="http://schemas.openxmlformats.org/officeDocument/2006/relationships/customXml" Target="../ink/ink3017.xml"/><Relationship Id="rId261" Type="http://schemas.openxmlformats.org/officeDocument/2006/relationships/image" Target="../media/image1827.png"/><Relationship Id="rId14" Type="http://schemas.openxmlformats.org/officeDocument/2006/relationships/customXml" Target="../ink/ink2795.xml"/><Relationship Id="rId56" Type="http://schemas.openxmlformats.org/officeDocument/2006/relationships/customXml" Target="../ink/ink2816.xml"/><Relationship Id="rId317" Type="http://schemas.openxmlformats.org/officeDocument/2006/relationships/image" Target="../media/image1855.png"/><Relationship Id="rId359" Type="http://schemas.openxmlformats.org/officeDocument/2006/relationships/image" Target="../media/image1876.png"/><Relationship Id="rId98" Type="http://schemas.openxmlformats.org/officeDocument/2006/relationships/customXml" Target="../ink/ink2837.xml"/><Relationship Id="rId121" Type="http://schemas.openxmlformats.org/officeDocument/2006/relationships/image" Target="../media/image1758.png"/><Relationship Id="rId163" Type="http://schemas.openxmlformats.org/officeDocument/2006/relationships/image" Target="../media/image1779.png"/><Relationship Id="rId219" Type="http://schemas.openxmlformats.org/officeDocument/2006/relationships/image" Target="../media/image1807.png"/><Relationship Id="rId370" Type="http://schemas.openxmlformats.org/officeDocument/2006/relationships/customXml" Target="../ink/ink2973.xml"/><Relationship Id="rId426" Type="http://schemas.openxmlformats.org/officeDocument/2006/relationships/image" Target="../media/image1909.png"/><Relationship Id="rId230" Type="http://schemas.openxmlformats.org/officeDocument/2006/relationships/customXml" Target="../ink/ink2903.xml"/><Relationship Id="rId468" Type="http://schemas.openxmlformats.org/officeDocument/2006/relationships/image" Target="../media/image1930.png"/><Relationship Id="rId25" Type="http://schemas.openxmlformats.org/officeDocument/2006/relationships/image" Target="../media/image1710.png"/><Relationship Id="rId67" Type="http://schemas.openxmlformats.org/officeDocument/2006/relationships/image" Target="../media/image1731.png"/><Relationship Id="rId272" Type="http://schemas.openxmlformats.org/officeDocument/2006/relationships/customXml" Target="../ink/ink2924.xml"/><Relationship Id="rId328" Type="http://schemas.openxmlformats.org/officeDocument/2006/relationships/customXml" Target="../ink/ink2952.xml"/><Relationship Id="rId132" Type="http://schemas.openxmlformats.org/officeDocument/2006/relationships/customXml" Target="../ink/ink2854.xml"/><Relationship Id="rId174" Type="http://schemas.openxmlformats.org/officeDocument/2006/relationships/customXml" Target="../ink/ink2875.xml"/><Relationship Id="rId381" Type="http://schemas.openxmlformats.org/officeDocument/2006/relationships/image" Target="../media/image1887.png"/><Relationship Id="rId241" Type="http://schemas.openxmlformats.org/officeDocument/2006/relationships/image" Target="../media/image1817.png"/><Relationship Id="rId437" Type="http://schemas.openxmlformats.org/officeDocument/2006/relationships/customXml" Target="../ink/ink3007.xml"/><Relationship Id="rId479" Type="http://schemas.openxmlformats.org/officeDocument/2006/relationships/customXml" Target="../ink/ink3028.xml"/><Relationship Id="rId36" Type="http://schemas.openxmlformats.org/officeDocument/2006/relationships/customXml" Target="../ink/ink2806.xml"/><Relationship Id="rId283" Type="http://schemas.openxmlformats.org/officeDocument/2006/relationships/image" Target="../media/image1838.png"/><Relationship Id="rId339" Type="http://schemas.openxmlformats.org/officeDocument/2006/relationships/image" Target="../media/image1866.png"/><Relationship Id="rId490" Type="http://schemas.openxmlformats.org/officeDocument/2006/relationships/image" Target="../media/image1941.png"/><Relationship Id="rId78" Type="http://schemas.openxmlformats.org/officeDocument/2006/relationships/customXml" Target="../ink/ink2827.xml"/><Relationship Id="rId101" Type="http://schemas.openxmlformats.org/officeDocument/2006/relationships/image" Target="../media/image1748.png"/><Relationship Id="rId143" Type="http://schemas.openxmlformats.org/officeDocument/2006/relationships/image" Target="../media/image1769.png"/><Relationship Id="rId185" Type="http://schemas.openxmlformats.org/officeDocument/2006/relationships/image" Target="../media/image1790.png"/><Relationship Id="rId350" Type="http://schemas.openxmlformats.org/officeDocument/2006/relationships/customXml" Target="../ink/ink2963.xml"/><Relationship Id="rId406" Type="http://schemas.openxmlformats.org/officeDocument/2006/relationships/customXml" Target="../ink/ink2991.xml"/><Relationship Id="rId9" Type="http://schemas.openxmlformats.org/officeDocument/2006/relationships/image" Target="../media/image1702.png"/><Relationship Id="rId210" Type="http://schemas.openxmlformats.org/officeDocument/2006/relationships/customXml" Target="../ink/ink2893.xml"/><Relationship Id="rId392" Type="http://schemas.openxmlformats.org/officeDocument/2006/relationships/customXml" Target="../ink/ink2984.xml"/><Relationship Id="rId448" Type="http://schemas.openxmlformats.org/officeDocument/2006/relationships/image" Target="../media/image1920.png"/><Relationship Id="rId252" Type="http://schemas.openxmlformats.org/officeDocument/2006/relationships/customXml" Target="../ink/ink2914.xml"/><Relationship Id="rId294" Type="http://schemas.openxmlformats.org/officeDocument/2006/relationships/customXml" Target="../ink/ink2935.xml"/><Relationship Id="rId308" Type="http://schemas.openxmlformats.org/officeDocument/2006/relationships/customXml" Target="../ink/ink2942.xml"/><Relationship Id="rId47" Type="http://schemas.openxmlformats.org/officeDocument/2006/relationships/image" Target="../media/image1721.png"/><Relationship Id="rId89" Type="http://schemas.openxmlformats.org/officeDocument/2006/relationships/image" Target="../media/image1742.png"/><Relationship Id="rId112" Type="http://schemas.openxmlformats.org/officeDocument/2006/relationships/customXml" Target="../ink/ink2844.xml"/><Relationship Id="rId154" Type="http://schemas.openxmlformats.org/officeDocument/2006/relationships/customXml" Target="../ink/ink2865.xml"/><Relationship Id="rId361" Type="http://schemas.openxmlformats.org/officeDocument/2006/relationships/image" Target="../media/image1877.png"/><Relationship Id="rId196" Type="http://schemas.openxmlformats.org/officeDocument/2006/relationships/customXml" Target="../ink/ink2886.xml"/><Relationship Id="rId417" Type="http://schemas.openxmlformats.org/officeDocument/2006/relationships/customXml" Target="../ink/ink2997.xml"/><Relationship Id="rId459" Type="http://schemas.openxmlformats.org/officeDocument/2006/relationships/customXml" Target="../ink/ink3018.xml"/><Relationship Id="rId16" Type="http://schemas.openxmlformats.org/officeDocument/2006/relationships/customXml" Target="../ink/ink2796.xml"/><Relationship Id="rId221" Type="http://schemas.openxmlformats.org/officeDocument/2006/relationships/image" Target="../media/image1808.png"/><Relationship Id="rId263" Type="http://schemas.openxmlformats.org/officeDocument/2006/relationships/image" Target="../media/image1828.png"/><Relationship Id="rId319" Type="http://schemas.openxmlformats.org/officeDocument/2006/relationships/image" Target="../media/image1856.png"/><Relationship Id="rId470" Type="http://schemas.openxmlformats.org/officeDocument/2006/relationships/image" Target="../media/image1931.png"/><Relationship Id="rId58" Type="http://schemas.openxmlformats.org/officeDocument/2006/relationships/customXml" Target="../ink/ink2817.xml"/><Relationship Id="rId123" Type="http://schemas.openxmlformats.org/officeDocument/2006/relationships/image" Target="../media/image1759.png"/><Relationship Id="rId330" Type="http://schemas.openxmlformats.org/officeDocument/2006/relationships/customXml" Target="../ink/ink2953.xml"/><Relationship Id="rId165" Type="http://schemas.openxmlformats.org/officeDocument/2006/relationships/image" Target="../media/image1780.png"/><Relationship Id="rId372" Type="http://schemas.openxmlformats.org/officeDocument/2006/relationships/customXml" Target="../ink/ink2974.xml"/><Relationship Id="rId428" Type="http://schemas.openxmlformats.org/officeDocument/2006/relationships/image" Target="../media/image1910.png"/><Relationship Id="rId232" Type="http://schemas.openxmlformats.org/officeDocument/2006/relationships/customXml" Target="../ink/ink2904.xml"/><Relationship Id="rId274" Type="http://schemas.openxmlformats.org/officeDocument/2006/relationships/customXml" Target="../ink/ink2925.xml"/><Relationship Id="rId481" Type="http://schemas.openxmlformats.org/officeDocument/2006/relationships/customXml" Target="../ink/ink3029.xml"/><Relationship Id="rId27" Type="http://schemas.openxmlformats.org/officeDocument/2006/relationships/image" Target="../media/image1711.png"/><Relationship Id="rId69" Type="http://schemas.openxmlformats.org/officeDocument/2006/relationships/image" Target="../media/image1732.png"/><Relationship Id="rId134" Type="http://schemas.openxmlformats.org/officeDocument/2006/relationships/customXml" Target="../ink/ink2855.xml"/><Relationship Id="rId80" Type="http://schemas.openxmlformats.org/officeDocument/2006/relationships/customXml" Target="../ink/ink2828.xml"/><Relationship Id="rId176" Type="http://schemas.openxmlformats.org/officeDocument/2006/relationships/customXml" Target="../ink/ink2876.xml"/><Relationship Id="rId341" Type="http://schemas.openxmlformats.org/officeDocument/2006/relationships/image" Target="../media/image1867.png"/><Relationship Id="rId383" Type="http://schemas.openxmlformats.org/officeDocument/2006/relationships/image" Target="../media/image1888.png"/><Relationship Id="rId439" Type="http://schemas.openxmlformats.org/officeDocument/2006/relationships/customXml" Target="../ink/ink3008.xml"/><Relationship Id="rId201" Type="http://schemas.openxmlformats.org/officeDocument/2006/relationships/image" Target="../media/image1798.png"/><Relationship Id="rId243" Type="http://schemas.openxmlformats.org/officeDocument/2006/relationships/image" Target="../media/image1818.png"/><Relationship Id="rId285" Type="http://schemas.openxmlformats.org/officeDocument/2006/relationships/image" Target="../media/image1839.png"/><Relationship Id="rId450" Type="http://schemas.openxmlformats.org/officeDocument/2006/relationships/image" Target="../media/image1921.png"/><Relationship Id="rId38" Type="http://schemas.openxmlformats.org/officeDocument/2006/relationships/customXml" Target="../ink/ink2807.xml"/><Relationship Id="rId103" Type="http://schemas.openxmlformats.org/officeDocument/2006/relationships/image" Target="../media/image1749.png"/><Relationship Id="rId310" Type="http://schemas.openxmlformats.org/officeDocument/2006/relationships/customXml" Target="../ink/ink2943.xml"/><Relationship Id="rId492" Type="http://schemas.openxmlformats.org/officeDocument/2006/relationships/image" Target="../media/image1942.png"/><Relationship Id="rId91" Type="http://schemas.openxmlformats.org/officeDocument/2006/relationships/image" Target="../media/image1743.png"/><Relationship Id="rId145" Type="http://schemas.openxmlformats.org/officeDocument/2006/relationships/image" Target="../media/image1770.png"/><Relationship Id="rId187" Type="http://schemas.openxmlformats.org/officeDocument/2006/relationships/image" Target="../media/image1791.png"/><Relationship Id="rId352" Type="http://schemas.openxmlformats.org/officeDocument/2006/relationships/customXml" Target="../ink/ink2964.xml"/><Relationship Id="rId394" Type="http://schemas.openxmlformats.org/officeDocument/2006/relationships/customXml" Target="../ink/ink2985.xml"/><Relationship Id="rId408" Type="http://schemas.openxmlformats.org/officeDocument/2006/relationships/customXml" Target="../ink/ink2992.xml"/><Relationship Id="rId212" Type="http://schemas.openxmlformats.org/officeDocument/2006/relationships/customXml" Target="../ink/ink2894.xml"/><Relationship Id="rId254" Type="http://schemas.openxmlformats.org/officeDocument/2006/relationships/customXml" Target="../ink/ink2915.xml"/><Relationship Id="rId49" Type="http://schemas.openxmlformats.org/officeDocument/2006/relationships/image" Target="../media/image1722.png"/><Relationship Id="rId114" Type="http://schemas.openxmlformats.org/officeDocument/2006/relationships/customXml" Target="../ink/ink2845.xml"/><Relationship Id="rId296" Type="http://schemas.openxmlformats.org/officeDocument/2006/relationships/customXml" Target="../ink/ink2936.xml"/><Relationship Id="rId461" Type="http://schemas.openxmlformats.org/officeDocument/2006/relationships/customXml" Target="../ink/ink3019.xml"/><Relationship Id="rId60" Type="http://schemas.openxmlformats.org/officeDocument/2006/relationships/customXml" Target="../ink/ink2818.xml"/><Relationship Id="rId156" Type="http://schemas.openxmlformats.org/officeDocument/2006/relationships/customXml" Target="../ink/ink2866.xml"/><Relationship Id="rId198" Type="http://schemas.openxmlformats.org/officeDocument/2006/relationships/customXml" Target="../ink/ink2887.xml"/><Relationship Id="rId321" Type="http://schemas.openxmlformats.org/officeDocument/2006/relationships/image" Target="../media/image1857.png"/><Relationship Id="rId363" Type="http://schemas.openxmlformats.org/officeDocument/2006/relationships/image" Target="../media/image1878.png"/><Relationship Id="rId419" Type="http://schemas.openxmlformats.org/officeDocument/2006/relationships/customXml" Target="../ink/ink2998.xml"/><Relationship Id="rId223" Type="http://schemas.openxmlformats.org/officeDocument/2006/relationships/image" Target="../media/image1809.png"/><Relationship Id="rId430" Type="http://schemas.openxmlformats.org/officeDocument/2006/relationships/image" Target="../media/image1911.png"/><Relationship Id="rId18" Type="http://schemas.openxmlformats.org/officeDocument/2006/relationships/customXml" Target="../ink/ink2797.xml"/><Relationship Id="rId265" Type="http://schemas.openxmlformats.org/officeDocument/2006/relationships/image" Target="../media/image1829.png"/><Relationship Id="rId472" Type="http://schemas.openxmlformats.org/officeDocument/2006/relationships/image" Target="../media/image1932.png"/><Relationship Id="rId125" Type="http://schemas.openxmlformats.org/officeDocument/2006/relationships/image" Target="../media/image1760.png"/><Relationship Id="rId167" Type="http://schemas.openxmlformats.org/officeDocument/2006/relationships/image" Target="../media/image1781.png"/><Relationship Id="rId332" Type="http://schemas.openxmlformats.org/officeDocument/2006/relationships/customXml" Target="../ink/ink2954.xml"/><Relationship Id="rId374" Type="http://schemas.openxmlformats.org/officeDocument/2006/relationships/customXml" Target="../ink/ink2975.xml"/><Relationship Id="rId71" Type="http://schemas.openxmlformats.org/officeDocument/2006/relationships/image" Target="../media/image1733.png"/><Relationship Id="rId234" Type="http://schemas.openxmlformats.org/officeDocument/2006/relationships/customXml" Target="../ink/ink2905.xml"/><Relationship Id="rId2" Type="http://schemas.openxmlformats.org/officeDocument/2006/relationships/customXml" Target="../ink/ink2789.xml"/><Relationship Id="rId29" Type="http://schemas.openxmlformats.org/officeDocument/2006/relationships/image" Target="../media/image1712.png"/><Relationship Id="rId276" Type="http://schemas.openxmlformats.org/officeDocument/2006/relationships/customXml" Target="../ink/ink2926.xml"/><Relationship Id="rId441" Type="http://schemas.openxmlformats.org/officeDocument/2006/relationships/customXml" Target="../ink/ink3009.xml"/><Relationship Id="rId483" Type="http://schemas.openxmlformats.org/officeDocument/2006/relationships/customXml" Target="../ink/ink3030.xml"/><Relationship Id="rId40" Type="http://schemas.openxmlformats.org/officeDocument/2006/relationships/customXml" Target="../ink/ink2808.xml"/><Relationship Id="rId136" Type="http://schemas.openxmlformats.org/officeDocument/2006/relationships/customXml" Target="../ink/ink2856.xml"/><Relationship Id="rId178" Type="http://schemas.openxmlformats.org/officeDocument/2006/relationships/customXml" Target="../ink/ink2877.xml"/><Relationship Id="rId301" Type="http://schemas.openxmlformats.org/officeDocument/2006/relationships/image" Target="../media/image1847.png"/><Relationship Id="rId343" Type="http://schemas.openxmlformats.org/officeDocument/2006/relationships/image" Target="../media/image1868.png"/><Relationship Id="rId82" Type="http://schemas.openxmlformats.org/officeDocument/2006/relationships/customXml" Target="../ink/ink2829.xml"/><Relationship Id="rId203" Type="http://schemas.openxmlformats.org/officeDocument/2006/relationships/image" Target="../media/image1799.png"/><Relationship Id="rId385" Type="http://schemas.openxmlformats.org/officeDocument/2006/relationships/image" Target="../media/image1889.png"/><Relationship Id="rId245" Type="http://schemas.openxmlformats.org/officeDocument/2006/relationships/image" Target="../media/image1819.png"/><Relationship Id="rId287" Type="http://schemas.openxmlformats.org/officeDocument/2006/relationships/image" Target="../media/image1840.png"/><Relationship Id="rId410" Type="http://schemas.openxmlformats.org/officeDocument/2006/relationships/customXml" Target="../ink/ink2993.xml"/><Relationship Id="rId452" Type="http://schemas.openxmlformats.org/officeDocument/2006/relationships/image" Target="../media/image1922.png"/><Relationship Id="rId494" Type="http://schemas.openxmlformats.org/officeDocument/2006/relationships/image" Target="../media/image1943.png"/><Relationship Id="rId105" Type="http://schemas.openxmlformats.org/officeDocument/2006/relationships/image" Target="../media/image1750.png"/><Relationship Id="rId147" Type="http://schemas.openxmlformats.org/officeDocument/2006/relationships/image" Target="../media/image1771.png"/><Relationship Id="rId312" Type="http://schemas.openxmlformats.org/officeDocument/2006/relationships/customXml" Target="../ink/ink2944.xml"/><Relationship Id="rId354" Type="http://schemas.openxmlformats.org/officeDocument/2006/relationships/customXml" Target="../ink/ink2965.xml"/><Relationship Id="rId51" Type="http://schemas.openxmlformats.org/officeDocument/2006/relationships/image" Target="../media/image1723.png"/><Relationship Id="rId93" Type="http://schemas.openxmlformats.org/officeDocument/2006/relationships/image" Target="../media/image1744.png"/><Relationship Id="rId189" Type="http://schemas.openxmlformats.org/officeDocument/2006/relationships/image" Target="../media/image1792.png"/><Relationship Id="rId396" Type="http://schemas.openxmlformats.org/officeDocument/2006/relationships/customXml" Target="../ink/ink2986.xml"/><Relationship Id="rId214" Type="http://schemas.openxmlformats.org/officeDocument/2006/relationships/customXml" Target="../ink/ink2895.xml"/><Relationship Id="rId256" Type="http://schemas.openxmlformats.org/officeDocument/2006/relationships/customXml" Target="../ink/ink2916.xml"/><Relationship Id="rId298" Type="http://schemas.openxmlformats.org/officeDocument/2006/relationships/customXml" Target="../ink/ink2937.xml"/><Relationship Id="rId421" Type="http://schemas.openxmlformats.org/officeDocument/2006/relationships/customXml" Target="../ink/ink2999.xml"/><Relationship Id="rId463" Type="http://schemas.openxmlformats.org/officeDocument/2006/relationships/customXml" Target="../ink/ink3020.xml"/><Relationship Id="rId116" Type="http://schemas.openxmlformats.org/officeDocument/2006/relationships/customXml" Target="../ink/ink2846.xml"/><Relationship Id="rId158" Type="http://schemas.openxmlformats.org/officeDocument/2006/relationships/customXml" Target="../ink/ink2867.xml"/><Relationship Id="rId323" Type="http://schemas.openxmlformats.org/officeDocument/2006/relationships/image" Target="../media/image1858.png"/><Relationship Id="rId20" Type="http://schemas.openxmlformats.org/officeDocument/2006/relationships/customXml" Target="../ink/ink2798.xml"/><Relationship Id="rId62" Type="http://schemas.openxmlformats.org/officeDocument/2006/relationships/customXml" Target="../ink/ink2819.xml"/><Relationship Id="rId365" Type="http://schemas.openxmlformats.org/officeDocument/2006/relationships/image" Target="../media/image1879.png"/><Relationship Id="rId225" Type="http://schemas.openxmlformats.org/officeDocument/2006/relationships/image" Target="../media/image1810.png"/><Relationship Id="rId267" Type="http://schemas.openxmlformats.org/officeDocument/2006/relationships/image" Target="../media/image1830.png"/><Relationship Id="rId432" Type="http://schemas.openxmlformats.org/officeDocument/2006/relationships/image" Target="../media/image1912.png"/><Relationship Id="rId474" Type="http://schemas.openxmlformats.org/officeDocument/2006/relationships/image" Target="../media/image1933.png"/><Relationship Id="rId106" Type="http://schemas.openxmlformats.org/officeDocument/2006/relationships/customXml" Target="../ink/ink2841.xml"/><Relationship Id="rId127" Type="http://schemas.openxmlformats.org/officeDocument/2006/relationships/image" Target="../media/image1761.png"/><Relationship Id="rId313" Type="http://schemas.openxmlformats.org/officeDocument/2006/relationships/image" Target="../media/image1853.png"/><Relationship Id="rId495" Type="http://schemas.openxmlformats.org/officeDocument/2006/relationships/customXml" Target="../ink/ink3036.xml"/><Relationship Id="rId10" Type="http://schemas.openxmlformats.org/officeDocument/2006/relationships/customXml" Target="../ink/ink2793.xml"/><Relationship Id="rId31" Type="http://schemas.openxmlformats.org/officeDocument/2006/relationships/image" Target="../media/image1713.png"/><Relationship Id="rId52" Type="http://schemas.openxmlformats.org/officeDocument/2006/relationships/customXml" Target="../ink/ink2814.xml"/><Relationship Id="rId73" Type="http://schemas.openxmlformats.org/officeDocument/2006/relationships/image" Target="../media/image1734.png"/><Relationship Id="rId94" Type="http://schemas.openxmlformats.org/officeDocument/2006/relationships/customXml" Target="../ink/ink2835.xml"/><Relationship Id="rId148" Type="http://schemas.openxmlformats.org/officeDocument/2006/relationships/customXml" Target="../ink/ink2862.xml"/><Relationship Id="rId169" Type="http://schemas.openxmlformats.org/officeDocument/2006/relationships/image" Target="../media/image1782.png"/><Relationship Id="rId334" Type="http://schemas.openxmlformats.org/officeDocument/2006/relationships/customXml" Target="../ink/ink2955.xml"/><Relationship Id="rId355" Type="http://schemas.openxmlformats.org/officeDocument/2006/relationships/image" Target="../media/image1874.png"/><Relationship Id="rId376" Type="http://schemas.openxmlformats.org/officeDocument/2006/relationships/customXml" Target="../ink/ink2976.xml"/><Relationship Id="rId397" Type="http://schemas.openxmlformats.org/officeDocument/2006/relationships/image" Target="../media/image1895.png"/><Relationship Id="rId4" Type="http://schemas.openxmlformats.org/officeDocument/2006/relationships/customXml" Target="../ink/ink2790.xml"/><Relationship Id="rId180" Type="http://schemas.openxmlformats.org/officeDocument/2006/relationships/customXml" Target="../ink/ink2878.xml"/><Relationship Id="rId215" Type="http://schemas.openxmlformats.org/officeDocument/2006/relationships/image" Target="../media/image1805.png"/><Relationship Id="rId236" Type="http://schemas.openxmlformats.org/officeDocument/2006/relationships/customXml" Target="../ink/ink2906.xml"/><Relationship Id="rId257" Type="http://schemas.openxmlformats.org/officeDocument/2006/relationships/image" Target="../media/image1825.png"/><Relationship Id="rId278" Type="http://schemas.openxmlformats.org/officeDocument/2006/relationships/customXml" Target="../ink/ink2927.xml"/><Relationship Id="rId401" Type="http://schemas.openxmlformats.org/officeDocument/2006/relationships/image" Target="../media/image1897.png"/><Relationship Id="rId422" Type="http://schemas.openxmlformats.org/officeDocument/2006/relationships/image" Target="../media/image1907.png"/><Relationship Id="rId443" Type="http://schemas.openxmlformats.org/officeDocument/2006/relationships/customXml" Target="../ink/ink3010.xml"/><Relationship Id="rId464" Type="http://schemas.openxmlformats.org/officeDocument/2006/relationships/image" Target="../media/image1928.png"/><Relationship Id="rId303" Type="http://schemas.openxmlformats.org/officeDocument/2006/relationships/image" Target="../media/image1848.png"/><Relationship Id="rId485" Type="http://schemas.openxmlformats.org/officeDocument/2006/relationships/customXml" Target="../ink/ink3031.xml"/><Relationship Id="rId42" Type="http://schemas.openxmlformats.org/officeDocument/2006/relationships/customXml" Target="../ink/ink2809.xml"/><Relationship Id="rId84" Type="http://schemas.openxmlformats.org/officeDocument/2006/relationships/customXml" Target="../ink/ink2830.xml"/><Relationship Id="rId138" Type="http://schemas.openxmlformats.org/officeDocument/2006/relationships/customXml" Target="../ink/ink2857.xml"/><Relationship Id="rId345" Type="http://schemas.openxmlformats.org/officeDocument/2006/relationships/image" Target="../media/image1869.png"/><Relationship Id="rId387" Type="http://schemas.openxmlformats.org/officeDocument/2006/relationships/image" Target="../media/image1890.png"/><Relationship Id="rId191" Type="http://schemas.openxmlformats.org/officeDocument/2006/relationships/image" Target="../media/image1793.png"/><Relationship Id="rId205" Type="http://schemas.openxmlformats.org/officeDocument/2006/relationships/image" Target="../media/image1800.png"/><Relationship Id="rId247" Type="http://schemas.openxmlformats.org/officeDocument/2006/relationships/image" Target="../media/image1820.png"/><Relationship Id="rId412" Type="http://schemas.openxmlformats.org/officeDocument/2006/relationships/customXml" Target="../ink/ink2994.xml"/><Relationship Id="rId107" Type="http://schemas.openxmlformats.org/officeDocument/2006/relationships/image" Target="../media/image1751.png"/><Relationship Id="rId289" Type="http://schemas.openxmlformats.org/officeDocument/2006/relationships/image" Target="../media/image1841.png"/><Relationship Id="rId454" Type="http://schemas.openxmlformats.org/officeDocument/2006/relationships/image" Target="../media/image1923.png"/><Relationship Id="rId496" Type="http://schemas.openxmlformats.org/officeDocument/2006/relationships/image" Target="../media/image1944.png"/><Relationship Id="rId11" Type="http://schemas.openxmlformats.org/officeDocument/2006/relationships/image" Target="../media/image1703.png"/><Relationship Id="rId53" Type="http://schemas.openxmlformats.org/officeDocument/2006/relationships/image" Target="../media/image1724.png"/><Relationship Id="rId149" Type="http://schemas.openxmlformats.org/officeDocument/2006/relationships/image" Target="../media/image1772.png"/><Relationship Id="rId314" Type="http://schemas.openxmlformats.org/officeDocument/2006/relationships/customXml" Target="../ink/ink2945.xml"/><Relationship Id="rId356" Type="http://schemas.openxmlformats.org/officeDocument/2006/relationships/customXml" Target="../ink/ink2966.xml"/><Relationship Id="rId398" Type="http://schemas.openxmlformats.org/officeDocument/2006/relationships/customXml" Target="../ink/ink2987.xml"/><Relationship Id="rId95" Type="http://schemas.openxmlformats.org/officeDocument/2006/relationships/image" Target="../media/image1745.png"/><Relationship Id="rId160" Type="http://schemas.openxmlformats.org/officeDocument/2006/relationships/customXml" Target="../ink/ink2868.xml"/><Relationship Id="rId216" Type="http://schemas.openxmlformats.org/officeDocument/2006/relationships/customXml" Target="../ink/ink2896.xml"/><Relationship Id="rId423" Type="http://schemas.openxmlformats.org/officeDocument/2006/relationships/customXml" Target="../ink/ink3000.xml"/><Relationship Id="rId258" Type="http://schemas.openxmlformats.org/officeDocument/2006/relationships/customXml" Target="../ink/ink2917.xml"/><Relationship Id="rId465" Type="http://schemas.openxmlformats.org/officeDocument/2006/relationships/customXml" Target="../ink/ink3021.xml"/><Relationship Id="rId22" Type="http://schemas.openxmlformats.org/officeDocument/2006/relationships/customXml" Target="../ink/ink2799.xml"/><Relationship Id="rId64" Type="http://schemas.openxmlformats.org/officeDocument/2006/relationships/customXml" Target="../ink/ink2820.xml"/><Relationship Id="rId118" Type="http://schemas.openxmlformats.org/officeDocument/2006/relationships/customXml" Target="../ink/ink2847.xml"/><Relationship Id="rId325" Type="http://schemas.openxmlformats.org/officeDocument/2006/relationships/image" Target="../media/image1859.png"/><Relationship Id="rId367" Type="http://schemas.openxmlformats.org/officeDocument/2006/relationships/image" Target="../media/image1880.png"/><Relationship Id="rId171" Type="http://schemas.openxmlformats.org/officeDocument/2006/relationships/image" Target="../media/image1783.png"/><Relationship Id="rId227" Type="http://schemas.openxmlformats.org/officeDocument/2006/relationships/image" Target="../media/image1811.png"/><Relationship Id="rId269" Type="http://schemas.openxmlformats.org/officeDocument/2006/relationships/image" Target="../media/image1831.png"/><Relationship Id="rId434" Type="http://schemas.openxmlformats.org/officeDocument/2006/relationships/image" Target="../media/image1913.png"/><Relationship Id="rId476" Type="http://schemas.openxmlformats.org/officeDocument/2006/relationships/image" Target="../media/image1934.png"/><Relationship Id="rId33" Type="http://schemas.openxmlformats.org/officeDocument/2006/relationships/image" Target="../media/image1714.png"/><Relationship Id="rId129" Type="http://schemas.openxmlformats.org/officeDocument/2006/relationships/image" Target="../media/image1762.png"/><Relationship Id="rId280" Type="http://schemas.openxmlformats.org/officeDocument/2006/relationships/customXml" Target="../ink/ink2928.xml"/><Relationship Id="rId336" Type="http://schemas.openxmlformats.org/officeDocument/2006/relationships/customXml" Target="../ink/ink2956.xml"/><Relationship Id="rId75" Type="http://schemas.openxmlformats.org/officeDocument/2006/relationships/image" Target="../media/image1735.png"/><Relationship Id="rId140" Type="http://schemas.openxmlformats.org/officeDocument/2006/relationships/customXml" Target="../ink/ink2858.xml"/><Relationship Id="rId182" Type="http://schemas.openxmlformats.org/officeDocument/2006/relationships/customXml" Target="../ink/ink2879.xml"/><Relationship Id="rId378" Type="http://schemas.openxmlformats.org/officeDocument/2006/relationships/customXml" Target="../ink/ink2977.xml"/><Relationship Id="rId403" Type="http://schemas.openxmlformats.org/officeDocument/2006/relationships/image" Target="../media/image1898.png"/><Relationship Id="rId6" Type="http://schemas.openxmlformats.org/officeDocument/2006/relationships/customXml" Target="../ink/ink2791.xml"/><Relationship Id="rId238" Type="http://schemas.openxmlformats.org/officeDocument/2006/relationships/customXml" Target="../ink/ink2907.xml"/><Relationship Id="rId445" Type="http://schemas.openxmlformats.org/officeDocument/2006/relationships/customXml" Target="../ink/ink3011.xml"/><Relationship Id="rId487" Type="http://schemas.openxmlformats.org/officeDocument/2006/relationships/customXml" Target="../ink/ink3032.xml"/><Relationship Id="rId291" Type="http://schemas.openxmlformats.org/officeDocument/2006/relationships/image" Target="../media/image1842.png"/><Relationship Id="rId305" Type="http://schemas.openxmlformats.org/officeDocument/2006/relationships/image" Target="../media/image1849.png"/><Relationship Id="rId347" Type="http://schemas.openxmlformats.org/officeDocument/2006/relationships/image" Target="../media/image1870.png"/><Relationship Id="rId44" Type="http://schemas.openxmlformats.org/officeDocument/2006/relationships/customXml" Target="../ink/ink2810.xml"/><Relationship Id="rId86" Type="http://schemas.openxmlformats.org/officeDocument/2006/relationships/customXml" Target="../ink/ink2831.xml"/><Relationship Id="rId151" Type="http://schemas.openxmlformats.org/officeDocument/2006/relationships/image" Target="../media/image1773.png"/><Relationship Id="rId389" Type="http://schemas.openxmlformats.org/officeDocument/2006/relationships/image" Target="../media/image1891.png"/><Relationship Id="rId193" Type="http://schemas.openxmlformats.org/officeDocument/2006/relationships/image" Target="../media/image1794.png"/><Relationship Id="rId207" Type="http://schemas.openxmlformats.org/officeDocument/2006/relationships/image" Target="../media/image1801.png"/><Relationship Id="rId249" Type="http://schemas.openxmlformats.org/officeDocument/2006/relationships/image" Target="../media/image1821.png"/><Relationship Id="rId414" Type="http://schemas.openxmlformats.org/officeDocument/2006/relationships/customXml" Target="../ink/ink2995.xml"/><Relationship Id="rId456" Type="http://schemas.openxmlformats.org/officeDocument/2006/relationships/image" Target="../media/image1924.png"/><Relationship Id="rId498" Type="http://schemas.openxmlformats.org/officeDocument/2006/relationships/image" Target="../media/image1945.png"/><Relationship Id="rId13" Type="http://schemas.openxmlformats.org/officeDocument/2006/relationships/image" Target="../media/image1704.png"/><Relationship Id="rId109" Type="http://schemas.openxmlformats.org/officeDocument/2006/relationships/image" Target="../media/image1752.png"/><Relationship Id="rId260" Type="http://schemas.openxmlformats.org/officeDocument/2006/relationships/customXml" Target="../ink/ink2918.xml"/><Relationship Id="rId316" Type="http://schemas.openxmlformats.org/officeDocument/2006/relationships/customXml" Target="../ink/ink2946.xml"/><Relationship Id="rId55" Type="http://schemas.openxmlformats.org/officeDocument/2006/relationships/image" Target="../media/image1725.png"/><Relationship Id="rId97" Type="http://schemas.openxmlformats.org/officeDocument/2006/relationships/image" Target="../media/image1746.png"/><Relationship Id="rId120" Type="http://schemas.openxmlformats.org/officeDocument/2006/relationships/customXml" Target="../ink/ink2848.xml"/><Relationship Id="rId358" Type="http://schemas.openxmlformats.org/officeDocument/2006/relationships/customXml" Target="../ink/ink2967.xml"/><Relationship Id="rId162" Type="http://schemas.openxmlformats.org/officeDocument/2006/relationships/customXml" Target="../ink/ink2869.xml"/><Relationship Id="rId218" Type="http://schemas.openxmlformats.org/officeDocument/2006/relationships/customXml" Target="../ink/ink2897.xml"/><Relationship Id="rId425" Type="http://schemas.openxmlformats.org/officeDocument/2006/relationships/customXml" Target="../ink/ink3001.xml"/><Relationship Id="rId467" Type="http://schemas.openxmlformats.org/officeDocument/2006/relationships/customXml" Target="../ink/ink3022.xml"/><Relationship Id="rId271" Type="http://schemas.openxmlformats.org/officeDocument/2006/relationships/image" Target="../media/image1832.png"/><Relationship Id="rId24" Type="http://schemas.openxmlformats.org/officeDocument/2006/relationships/customXml" Target="../ink/ink2800.xml"/><Relationship Id="rId66" Type="http://schemas.openxmlformats.org/officeDocument/2006/relationships/customXml" Target="../ink/ink2821.xml"/><Relationship Id="rId131" Type="http://schemas.openxmlformats.org/officeDocument/2006/relationships/image" Target="../media/image1763.png"/><Relationship Id="rId327" Type="http://schemas.openxmlformats.org/officeDocument/2006/relationships/image" Target="../media/image1860.png"/><Relationship Id="rId369" Type="http://schemas.openxmlformats.org/officeDocument/2006/relationships/image" Target="../media/image1881.png"/><Relationship Id="rId173" Type="http://schemas.openxmlformats.org/officeDocument/2006/relationships/image" Target="../media/image1784.png"/><Relationship Id="rId229" Type="http://schemas.openxmlformats.org/officeDocument/2006/relationships/image" Target="../media/image9.png"/><Relationship Id="rId380" Type="http://schemas.openxmlformats.org/officeDocument/2006/relationships/customXml" Target="../ink/ink2978.xml"/><Relationship Id="rId436" Type="http://schemas.openxmlformats.org/officeDocument/2006/relationships/image" Target="../media/image1914.png"/><Relationship Id="rId240" Type="http://schemas.openxmlformats.org/officeDocument/2006/relationships/customXml" Target="../ink/ink2908.xml"/><Relationship Id="rId478" Type="http://schemas.openxmlformats.org/officeDocument/2006/relationships/image" Target="../media/image1935.png"/><Relationship Id="rId35" Type="http://schemas.openxmlformats.org/officeDocument/2006/relationships/image" Target="../media/image1715.png"/><Relationship Id="rId77" Type="http://schemas.openxmlformats.org/officeDocument/2006/relationships/image" Target="../media/image1736.png"/><Relationship Id="rId100" Type="http://schemas.openxmlformats.org/officeDocument/2006/relationships/customXml" Target="../ink/ink2838.xml"/><Relationship Id="rId282" Type="http://schemas.openxmlformats.org/officeDocument/2006/relationships/customXml" Target="../ink/ink2929.xml"/><Relationship Id="rId338" Type="http://schemas.openxmlformats.org/officeDocument/2006/relationships/customXml" Target="../ink/ink2957.xml"/><Relationship Id="rId8" Type="http://schemas.openxmlformats.org/officeDocument/2006/relationships/customXml" Target="../ink/ink2792.xml"/><Relationship Id="rId142" Type="http://schemas.openxmlformats.org/officeDocument/2006/relationships/customXml" Target="../ink/ink2859.xml"/><Relationship Id="rId184" Type="http://schemas.openxmlformats.org/officeDocument/2006/relationships/customXml" Target="../ink/ink2880.xml"/><Relationship Id="rId391" Type="http://schemas.openxmlformats.org/officeDocument/2006/relationships/image" Target="../media/image1892.png"/><Relationship Id="rId405" Type="http://schemas.openxmlformats.org/officeDocument/2006/relationships/image" Target="../media/image1899.png"/><Relationship Id="rId447" Type="http://schemas.openxmlformats.org/officeDocument/2006/relationships/customXml" Target="../ink/ink3012.xml"/><Relationship Id="rId251" Type="http://schemas.openxmlformats.org/officeDocument/2006/relationships/image" Target="../media/image1822.png"/><Relationship Id="rId489" Type="http://schemas.openxmlformats.org/officeDocument/2006/relationships/customXml" Target="../ink/ink3033.xml"/><Relationship Id="rId46" Type="http://schemas.openxmlformats.org/officeDocument/2006/relationships/customXml" Target="../ink/ink2811.xml"/><Relationship Id="rId293" Type="http://schemas.openxmlformats.org/officeDocument/2006/relationships/image" Target="../media/image1843.png"/><Relationship Id="rId307" Type="http://schemas.openxmlformats.org/officeDocument/2006/relationships/image" Target="../media/image1850.png"/><Relationship Id="rId349" Type="http://schemas.openxmlformats.org/officeDocument/2006/relationships/image" Target="../media/image1871.png"/><Relationship Id="rId88" Type="http://schemas.openxmlformats.org/officeDocument/2006/relationships/customXml" Target="../ink/ink2832.xml"/><Relationship Id="rId111" Type="http://schemas.openxmlformats.org/officeDocument/2006/relationships/image" Target="../media/image1753.png"/><Relationship Id="rId153" Type="http://schemas.openxmlformats.org/officeDocument/2006/relationships/image" Target="../media/image1774.png"/><Relationship Id="rId195" Type="http://schemas.openxmlformats.org/officeDocument/2006/relationships/image" Target="../media/image1795.png"/><Relationship Id="rId209" Type="http://schemas.openxmlformats.org/officeDocument/2006/relationships/image" Target="../media/image1802.png"/><Relationship Id="rId360" Type="http://schemas.openxmlformats.org/officeDocument/2006/relationships/customXml" Target="../ink/ink2968.xml"/><Relationship Id="rId416" Type="http://schemas.openxmlformats.org/officeDocument/2006/relationships/customXml" Target="../ink/ink2996.xml"/><Relationship Id="rId220" Type="http://schemas.openxmlformats.org/officeDocument/2006/relationships/customXml" Target="../ink/ink2898.xml"/><Relationship Id="rId458" Type="http://schemas.openxmlformats.org/officeDocument/2006/relationships/image" Target="../media/image1925.png"/><Relationship Id="rId15" Type="http://schemas.openxmlformats.org/officeDocument/2006/relationships/image" Target="../media/image1705.png"/><Relationship Id="rId57" Type="http://schemas.openxmlformats.org/officeDocument/2006/relationships/image" Target="../media/image1726.png"/><Relationship Id="rId262" Type="http://schemas.openxmlformats.org/officeDocument/2006/relationships/customXml" Target="../ink/ink2919.xml"/><Relationship Id="rId318" Type="http://schemas.openxmlformats.org/officeDocument/2006/relationships/customXml" Target="../ink/ink2947.xml"/><Relationship Id="rId99" Type="http://schemas.openxmlformats.org/officeDocument/2006/relationships/image" Target="../media/image1747.png"/><Relationship Id="rId122" Type="http://schemas.openxmlformats.org/officeDocument/2006/relationships/customXml" Target="../ink/ink2849.xml"/><Relationship Id="rId164" Type="http://schemas.openxmlformats.org/officeDocument/2006/relationships/customXml" Target="../ink/ink2870.xml"/><Relationship Id="rId371" Type="http://schemas.openxmlformats.org/officeDocument/2006/relationships/image" Target="../media/image1882.png"/><Relationship Id="rId427" Type="http://schemas.openxmlformats.org/officeDocument/2006/relationships/customXml" Target="../ink/ink3002.xml"/><Relationship Id="rId469" Type="http://schemas.openxmlformats.org/officeDocument/2006/relationships/customXml" Target="../ink/ink3023.xml"/><Relationship Id="rId26" Type="http://schemas.openxmlformats.org/officeDocument/2006/relationships/customXml" Target="../ink/ink2801.xml"/><Relationship Id="rId231" Type="http://schemas.openxmlformats.org/officeDocument/2006/relationships/image" Target="../media/image1812.png"/><Relationship Id="rId273" Type="http://schemas.openxmlformats.org/officeDocument/2006/relationships/image" Target="../media/image1833.png"/><Relationship Id="rId329" Type="http://schemas.openxmlformats.org/officeDocument/2006/relationships/image" Target="../media/image1861.png"/><Relationship Id="rId480" Type="http://schemas.openxmlformats.org/officeDocument/2006/relationships/image" Target="../media/image1936.png"/><Relationship Id="rId68" Type="http://schemas.openxmlformats.org/officeDocument/2006/relationships/customXml" Target="../ink/ink2822.xml"/><Relationship Id="rId133" Type="http://schemas.openxmlformats.org/officeDocument/2006/relationships/image" Target="../media/image1764.png"/><Relationship Id="rId175" Type="http://schemas.openxmlformats.org/officeDocument/2006/relationships/image" Target="../media/image1785.png"/><Relationship Id="rId340" Type="http://schemas.openxmlformats.org/officeDocument/2006/relationships/customXml" Target="../ink/ink2958.xml"/><Relationship Id="rId200" Type="http://schemas.openxmlformats.org/officeDocument/2006/relationships/customXml" Target="../ink/ink2888.xml"/><Relationship Id="rId382" Type="http://schemas.openxmlformats.org/officeDocument/2006/relationships/customXml" Target="../ink/ink2979.xml"/><Relationship Id="rId438" Type="http://schemas.openxmlformats.org/officeDocument/2006/relationships/image" Target="../media/image1915.png"/><Relationship Id="rId242" Type="http://schemas.openxmlformats.org/officeDocument/2006/relationships/customXml" Target="../ink/ink2909.xml"/><Relationship Id="rId284" Type="http://schemas.openxmlformats.org/officeDocument/2006/relationships/customXml" Target="../ink/ink2930.xml"/><Relationship Id="rId491" Type="http://schemas.openxmlformats.org/officeDocument/2006/relationships/customXml" Target="../ink/ink3034.xml"/><Relationship Id="rId37" Type="http://schemas.openxmlformats.org/officeDocument/2006/relationships/image" Target="../media/image1716.png"/><Relationship Id="rId79" Type="http://schemas.openxmlformats.org/officeDocument/2006/relationships/image" Target="../media/image1737.png"/><Relationship Id="rId102" Type="http://schemas.openxmlformats.org/officeDocument/2006/relationships/customXml" Target="../ink/ink2839.xml"/><Relationship Id="rId144" Type="http://schemas.openxmlformats.org/officeDocument/2006/relationships/customXml" Target="../ink/ink2860.xml"/><Relationship Id="rId90" Type="http://schemas.openxmlformats.org/officeDocument/2006/relationships/customXml" Target="../ink/ink2833.xml"/><Relationship Id="rId186" Type="http://schemas.openxmlformats.org/officeDocument/2006/relationships/customXml" Target="../ink/ink2881.xml"/><Relationship Id="rId351" Type="http://schemas.openxmlformats.org/officeDocument/2006/relationships/image" Target="../media/image1872.png"/><Relationship Id="rId393" Type="http://schemas.openxmlformats.org/officeDocument/2006/relationships/image" Target="../media/image1893.png"/><Relationship Id="rId407" Type="http://schemas.openxmlformats.org/officeDocument/2006/relationships/image" Target="../media/image1900.png"/><Relationship Id="rId449" Type="http://schemas.openxmlformats.org/officeDocument/2006/relationships/customXml" Target="../ink/ink3013.xml"/><Relationship Id="rId211" Type="http://schemas.openxmlformats.org/officeDocument/2006/relationships/image" Target="../media/image1803.png"/><Relationship Id="rId253" Type="http://schemas.openxmlformats.org/officeDocument/2006/relationships/image" Target="../media/image1823.png"/><Relationship Id="rId295" Type="http://schemas.openxmlformats.org/officeDocument/2006/relationships/image" Target="../media/image1844.png"/><Relationship Id="rId309" Type="http://schemas.openxmlformats.org/officeDocument/2006/relationships/image" Target="../media/image1851.png"/><Relationship Id="rId460" Type="http://schemas.openxmlformats.org/officeDocument/2006/relationships/image" Target="../media/image1926.png"/><Relationship Id="rId48" Type="http://schemas.openxmlformats.org/officeDocument/2006/relationships/customXml" Target="../ink/ink2812.xml"/><Relationship Id="rId113" Type="http://schemas.openxmlformats.org/officeDocument/2006/relationships/image" Target="../media/image1754.png"/><Relationship Id="rId320" Type="http://schemas.openxmlformats.org/officeDocument/2006/relationships/customXml" Target="../ink/ink2948.xml"/><Relationship Id="rId155" Type="http://schemas.openxmlformats.org/officeDocument/2006/relationships/image" Target="../media/image1775.png"/><Relationship Id="rId197" Type="http://schemas.openxmlformats.org/officeDocument/2006/relationships/image" Target="../media/image1796.png"/><Relationship Id="rId362" Type="http://schemas.openxmlformats.org/officeDocument/2006/relationships/customXml" Target="../ink/ink2969.xml"/><Relationship Id="rId418" Type="http://schemas.openxmlformats.org/officeDocument/2006/relationships/image" Target="../media/image1905.png"/><Relationship Id="rId222" Type="http://schemas.openxmlformats.org/officeDocument/2006/relationships/customXml" Target="../ink/ink2899.xml"/><Relationship Id="rId264" Type="http://schemas.openxmlformats.org/officeDocument/2006/relationships/customXml" Target="../ink/ink2920.xml"/><Relationship Id="rId471" Type="http://schemas.openxmlformats.org/officeDocument/2006/relationships/customXml" Target="../ink/ink3024.xml"/><Relationship Id="rId17" Type="http://schemas.openxmlformats.org/officeDocument/2006/relationships/image" Target="../media/image1706.png"/><Relationship Id="rId59" Type="http://schemas.openxmlformats.org/officeDocument/2006/relationships/image" Target="../media/image1727.png"/><Relationship Id="rId124" Type="http://schemas.openxmlformats.org/officeDocument/2006/relationships/customXml" Target="../ink/ink2850.xml"/><Relationship Id="rId70" Type="http://schemas.openxmlformats.org/officeDocument/2006/relationships/customXml" Target="../ink/ink2823.xml"/><Relationship Id="rId166" Type="http://schemas.openxmlformats.org/officeDocument/2006/relationships/customXml" Target="../ink/ink2871.xml"/><Relationship Id="rId331" Type="http://schemas.openxmlformats.org/officeDocument/2006/relationships/image" Target="../media/image1862.png"/><Relationship Id="rId373" Type="http://schemas.openxmlformats.org/officeDocument/2006/relationships/image" Target="../media/image1883.png"/><Relationship Id="rId429" Type="http://schemas.openxmlformats.org/officeDocument/2006/relationships/customXml" Target="../ink/ink3003.xml"/><Relationship Id="rId1" Type="http://schemas.openxmlformats.org/officeDocument/2006/relationships/slideLayout" Target="../slideLayouts/slideLayout8.xml"/><Relationship Id="rId233" Type="http://schemas.openxmlformats.org/officeDocument/2006/relationships/image" Target="../media/image1813.png"/><Relationship Id="rId440" Type="http://schemas.openxmlformats.org/officeDocument/2006/relationships/image" Target="../media/image1916.png"/><Relationship Id="rId28" Type="http://schemas.openxmlformats.org/officeDocument/2006/relationships/customXml" Target="../ink/ink2802.xml"/><Relationship Id="rId275" Type="http://schemas.openxmlformats.org/officeDocument/2006/relationships/image" Target="../media/image1834.png"/><Relationship Id="rId300" Type="http://schemas.openxmlformats.org/officeDocument/2006/relationships/customXml" Target="../ink/ink2938.xml"/><Relationship Id="rId482" Type="http://schemas.openxmlformats.org/officeDocument/2006/relationships/image" Target="../media/image1937.png"/><Relationship Id="rId81" Type="http://schemas.openxmlformats.org/officeDocument/2006/relationships/image" Target="../media/image1738.png"/><Relationship Id="rId135" Type="http://schemas.openxmlformats.org/officeDocument/2006/relationships/image" Target="../media/image1765.png"/><Relationship Id="rId177" Type="http://schemas.openxmlformats.org/officeDocument/2006/relationships/image" Target="../media/image1786.png"/><Relationship Id="rId342" Type="http://schemas.openxmlformats.org/officeDocument/2006/relationships/customXml" Target="../ink/ink2959.xml"/><Relationship Id="rId384" Type="http://schemas.openxmlformats.org/officeDocument/2006/relationships/customXml" Target="../ink/ink2980.xml"/><Relationship Id="rId202" Type="http://schemas.openxmlformats.org/officeDocument/2006/relationships/customXml" Target="../ink/ink2889.xml"/><Relationship Id="rId244" Type="http://schemas.openxmlformats.org/officeDocument/2006/relationships/customXml" Target="../ink/ink2910.xml"/><Relationship Id="rId39" Type="http://schemas.openxmlformats.org/officeDocument/2006/relationships/image" Target="../media/image1717.png"/><Relationship Id="rId286" Type="http://schemas.openxmlformats.org/officeDocument/2006/relationships/customXml" Target="../ink/ink2931.xml"/><Relationship Id="rId451" Type="http://schemas.openxmlformats.org/officeDocument/2006/relationships/customXml" Target="../ink/ink3014.xml"/><Relationship Id="rId493" Type="http://schemas.openxmlformats.org/officeDocument/2006/relationships/customXml" Target="../ink/ink3035.xml"/><Relationship Id="rId50" Type="http://schemas.openxmlformats.org/officeDocument/2006/relationships/customXml" Target="../ink/ink2813.xml"/><Relationship Id="rId104" Type="http://schemas.openxmlformats.org/officeDocument/2006/relationships/customXml" Target="../ink/ink2840.xml"/><Relationship Id="rId146" Type="http://schemas.openxmlformats.org/officeDocument/2006/relationships/customXml" Target="../ink/ink2861.xml"/><Relationship Id="rId188" Type="http://schemas.openxmlformats.org/officeDocument/2006/relationships/customXml" Target="../ink/ink2882.xml"/><Relationship Id="rId311" Type="http://schemas.openxmlformats.org/officeDocument/2006/relationships/image" Target="../media/image1852.png"/><Relationship Id="rId353" Type="http://schemas.openxmlformats.org/officeDocument/2006/relationships/image" Target="../media/image1873.png"/><Relationship Id="rId395" Type="http://schemas.openxmlformats.org/officeDocument/2006/relationships/image" Target="../media/image1894.png"/><Relationship Id="rId409" Type="http://schemas.openxmlformats.org/officeDocument/2006/relationships/image" Target="../media/image1901.png"/><Relationship Id="rId92" Type="http://schemas.openxmlformats.org/officeDocument/2006/relationships/customXml" Target="../ink/ink2834.xml"/><Relationship Id="rId213" Type="http://schemas.openxmlformats.org/officeDocument/2006/relationships/image" Target="../media/image1804.png"/><Relationship Id="rId420" Type="http://schemas.openxmlformats.org/officeDocument/2006/relationships/image" Target="../media/image1906.png"/><Relationship Id="rId255" Type="http://schemas.openxmlformats.org/officeDocument/2006/relationships/image" Target="../media/image1824.png"/><Relationship Id="rId297" Type="http://schemas.openxmlformats.org/officeDocument/2006/relationships/image" Target="../media/image1845.png"/><Relationship Id="rId462" Type="http://schemas.openxmlformats.org/officeDocument/2006/relationships/image" Target="../media/image1927.png"/><Relationship Id="rId115" Type="http://schemas.openxmlformats.org/officeDocument/2006/relationships/image" Target="../media/image1755.png"/><Relationship Id="rId157" Type="http://schemas.openxmlformats.org/officeDocument/2006/relationships/image" Target="../media/image1776.png"/><Relationship Id="rId322" Type="http://schemas.openxmlformats.org/officeDocument/2006/relationships/customXml" Target="../ink/ink2949.xml"/><Relationship Id="rId364" Type="http://schemas.openxmlformats.org/officeDocument/2006/relationships/customXml" Target="../ink/ink2970.xml"/><Relationship Id="rId61" Type="http://schemas.openxmlformats.org/officeDocument/2006/relationships/image" Target="../media/image1728.png"/><Relationship Id="rId199" Type="http://schemas.openxmlformats.org/officeDocument/2006/relationships/image" Target="../media/image1797.png"/><Relationship Id="rId19" Type="http://schemas.openxmlformats.org/officeDocument/2006/relationships/image" Target="../media/image1707.png"/><Relationship Id="rId224" Type="http://schemas.openxmlformats.org/officeDocument/2006/relationships/customXml" Target="../ink/ink2900.xml"/><Relationship Id="rId266" Type="http://schemas.openxmlformats.org/officeDocument/2006/relationships/customXml" Target="../ink/ink2921.xml"/><Relationship Id="rId431" Type="http://schemas.openxmlformats.org/officeDocument/2006/relationships/customXml" Target="../ink/ink3004.xml"/><Relationship Id="rId473" Type="http://schemas.openxmlformats.org/officeDocument/2006/relationships/customXml" Target="../ink/ink3025.xml"/><Relationship Id="rId30" Type="http://schemas.openxmlformats.org/officeDocument/2006/relationships/customXml" Target="../ink/ink2803.xml"/><Relationship Id="rId126" Type="http://schemas.openxmlformats.org/officeDocument/2006/relationships/customXml" Target="../ink/ink2851.xml"/><Relationship Id="rId168" Type="http://schemas.openxmlformats.org/officeDocument/2006/relationships/customXml" Target="../ink/ink2872.xml"/><Relationship Id="rId333" Type="http://schemas.openxmlformats.org/officeDocument/2006/relationships/image" Target="../media/image1863.png"/><Relationship Id="rId72" Type="http://schemas.openxmlformats.org/officeDocument/2006/relationships/customXml" Target="../ink/ink2824.xml"/><Relationship Id="rId375" Type="http://schemas.openxmlformats.org/officeDocument/2006/relationships/image" Target="../media/image1884.png"/><Relationship Id="rId3" Type="http://schemas.openxmlformats.org/officeDocument/2006/relationships/image" Target="../media/image1699.png"/><Relationship Id="rId235" Type="http://schemas.openxmlformats.org/officeDocument/2006/relationships/image" Target="../media/image1814.png"/><Relationship Id="rId277" Type="http://schemas.openxmlformats.org/officeDocument/2006/relationships/image" Target="../media/image1835.png"/><Relationship Id="rId400" Type="http://schemas.openxmlformats.org/officeDocument/2006/relationships/customXml" Target="../ink/ink2988.xml"/><Relationship Id="rId442" Type="http://schemas.openxmlformats.org/officeDocument/2006/relationships/image" Target="../media/image1917.png"/><Relationship Id="rId484" Type="http://schemas.openxmlformats.org/officeDocument/2006/relationships/image" Target="../media/image1938.png"/><Relationship Id="rId137" Type="http://schemas.openxmlformats.org/officeDocument/2006/relationships/image" Target="../media/image1766.png"/><Relationship Id="rId302" Type="http://schemas.openxmlformats.org/officeDocument/2006/relationships/customXml" Target="../ink/ink2939.xml"/><Relationship Id="rId344" Type="http://schemas.openxmlformats.org/officeDocument/2006/relationships/customXml" Target="../ink/ink2960.xml"/><Relationship Id="rId41" Type="http://schemas.openxmlformats.org/officeDocument/2006/relationships/image" Target="../media/image1718.png"/><Relationship Id="rId83" Type="http://schemas.openxmlformats.org/officeDocument/2006/relationships/image" Target="../media/image1739.png"/><Relationship Id="rId179" Type="http://schemas.openxmlformats.org/officeDocument/2006/relationships/image" Target="../media/image1787.png"/><Relationship Id="rId386" Type="http://schemas.openxmlformats.org/officeDocument/2006/relationships/customXml" Target="../ink/ink2981.xml"/><Relationship Id="rId190" Type="http://schemas.openxmlformats.org/officeDocument/2006/relationships/customXml" Target="../ink/ink2883.xml"/><Relationship Id="rId204" Type="http://schemas.openxmlformats.org/officeDocument/2006/relationships/customXml" Target="../ink/ink2890.xml"/><Relationship Id="rId246" Type="http://schemas.openxmlformats.org/officeDocument/2006/relationships/customXml" Target="../ink/ink2911.xml"/><Relationship Id="rId288" Type="http://schemas.openxmlformats.org/officeDocument/2006/relationships/customXml" Target="../ink/ink2932.xml"/><Relationship Id="rId411" Type="http://schemas.openxmlformats.org/officeDocument/2006/relationships/image" Target="../media/image1902.png"/><Relationship Id="rId453" Type="http://schemas.openxmlformats.org/officeDocument/2006/relationships/customXml" Target="../ink/ink301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customXml" Target="../ink/ink17.xml"/><Relationship Id="rId7" Type="http://schemas.openxmlformats.org/officeDocument/2006/relationships/customXml" Target="../ink/ink19.xml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11" Type="http://schemas.openxmlformats.org/officeDocument/2006/relationships/customXml" Target="../ink/ink21.xml"/><Relationship Id="rId5" Type="http://schemas.openxmlformats.org/officeDocument/2006/relationships/customXml" Target="../ink/ink18.xml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customXml" Target="../ink/ink20.xml"/></Relationships>
</file>

<file path=ppt/slides/_rels/slide40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095.xml"/><Relationship Id="rId21" Type="http://schemas.openxmlformats.org/officeDocument/2006/relationships/customXml" Target="../ink/ink3047.xml"/><Relationship Id="rId42" Type="http://schemas.openxmlformats.org/officeDocument/2006/relationships/image" Target="../media/image17150.png"/><Relationship Id="rId63" Type="http://schemas.openxmlformats.org/officeDocument/2006/relationships/customXml" Target="../ink/ink3068.xml"/><Relationship Id="rId84" Type="http://schemas.openxmlformats.org/officeDocument/2006/relationships/image" Target="../media/image17350.png"/><Relationship Id="rId138" Type="http://schemas.openxmlformats.org/officeDocument/2006/relationships/image" Target="../media/image21210.png"/><Relationship Id="rId16" Type="http://schemas.openxmlformats.org/officeDocument/2006/relationships/image" Target="../media/image17020.png"/><Relationship Id="rId107" Type="http://schemas.openxmlformats.org/officeDocument/2006/relationships/customXml" Target="../ink/ink3090.xml"/><Relationship Id="rId11" Type="http://schemas.openxmlformats.org/officeDocument/2006/relationships/customXml" Target="../ink/ink3042.xml"/><Relationship Id="rId32" Type="http://schemas.openxmlformats.org/officeDocument/2006/relationships/image" Target="../media/image17100.png"/><Relationship Id="rId37" Type="http://schemas.openxmlformats.org/officeDocument/2006/relationships/customXml" Target="../ink/ink3055.xml"/><Relationship Id="rId53" Type="http://schemas.openxmlformats.org/officeDocument/2006/relationships/customXml" Target="../ink/ink3063.xml"/><Relationship Id="rId58" Type="http://schemas.openxmlformats.org/officeDocument/2006/relationships/image" Target="../media/image17230.png"/><Relationship Id="rId74" Type="http://schemas.openxmlformats.org/officeDocument/2006/relationships/image" Target="../media/image17300.png"/><Relationship Id="rId79" Type="http://schemas.openxmlformats.org/officeDocument/2006/relationships/customXml" Target="../ink/ink3076.xml"/><Relationship Id="rId102" Type="http://schemas.openxmlformats.org/officeDocument/2006/relationships/image" Target="../media/image17440.png"/><Relationship Id="rId123" Type="http://schemas.openxmlformats.org/officeDocument/2006/relationships/customXml" Target="../ink/ink3098.xml"/><Relationship Id="rId128" Type="http://schemas.openxmlformats.org/officeDocument/2006/relationships/image" Target="../media/image20710.png"/><Relationship Id="rId5" Type="http://schemas.openxmlformats.org/officeDocument/2006/relationships/customXml" Target="../ink/ink3039.xml"/><Relationship Id="rId90" Type="http://schemas.openxmlformats.org/officeDocument/2006/relationships/image" Target="../media/image17380.png"/><Relationship Id="rId95" Type="http://schemas.openxmlformats.org/officeDocument/2006/relationships/customXml" Target="../ink/ink3084.xml"/><Relationship Id="rId22" Type="http://schemas.openxmlformats.org/officeDocument/2006/relationships/image" Target="../media/image17050.png"/><Relationship Id="rId27" Type="http://schemas.openxmlformats.org/officeDocument/2006/relationships/customXml" Target="../ink/ink3050.xml"/><Relationship Id="rId43" Type="http://schemas.openxmlformats.org/officeDocument/2006/relationships/customXml" Target="../ink/ink3058.xml"/><Relationship Id="rId48" Type="http://schemas.openxmlformats.org/officeDocument/2006/relationships/image" Target="../media/image17180.png"/><Relationship Id="rId64" Type="http://schemas.openxmlformats.org/officeDocument/2006/relationships/image" Target="../media/image6050.png"/><Relationship Id="rId69" Type="http://schemas.openxmlformats.org/officeDocument/2006/relationships/customXml" Target="../ink/ink3071.xml"/><Relationship Id="rId113" Type="http://schemas.openxmlformats.org/officeDocument/2006/relationships/customXml" Target="../ink/ink3093.xml"/><Relationship Id="rId118" Type="http://schemas.openxmlformats.org/officeDocument/2006/relationships/image" Target="../media/image17520.png"/><Relationship Id="rId134" Type="http://schemas.openxmlformats.org/officeDocument/2006/relationships/image" Target="../media/image21010.png"/><Relationship Id="rId139" Type="http://schemas.openxmlformats.org/officeDocument/2006/relationships/customXml" Target="../ink/ink3106.xml"/><Relationship Id="rId80" Type="http://schemas.openxmlformats.org/officeDocument/2006/relationships/image" Target="../media/image17330.png"/><Relationship Id="rId85" Type="http://schemas.openxmlformats.org/officeDocument/2006/relationships/customXml" Target="../ink/ink3079.xml"/><Relationship Id="rId12" Type="http://schemas.openxmlformats.org/officeDocument/2006/relationships/image" Target="../media/image17000.png"/><Relationship Id="rId17" Type="http://schemas.openxmlformats.org/officeDocument/2006/relationships/customXml" Target="../ink/ink3045.xml"/><Relationship Id="rId33" Type="http://schemas.openxmlformats.org/officeDocument/2006/relationships/customXml" Target="../ink/ink3053.xml"/><Relationship Id="rId38" Type="http://schemas.openxmlformats.org/officeDocument/2006/relationships/image" Target="../media/image17130.png"/><Relationship Id="rId59" Type="http://schemas.openxmlformats.org/officeDocument/2006/relationships/customXml" Target="../ink/ink3066.xml"/><Relationship Id="rId103" Type="http://schemas.openxmlformats.org/officeDocument/2006/relationships/customXml" Target="../ink/ink3088.xml"/><Relationship Id="rId108" Type="http://schemas.openxmlformats.org/officeDocument/2006/relationships/image" Target="../media/image17470.png"/><Relationship Id="rId124" Type="http://schemas.openxmlformats.org/officeDocument/2006/relationships/image" Target="../media/image17550.png"/><Relationship Id="rId129" Type="http://schemas.openxmlformats.org/officeDocument/2006/relationships/customXml" Target="../ink/ink3101.xml"/><Relationship Id="rId54" Type="http://schemas.openxmlformats.org/officeDocument/2006/relationships/image" Target="../media/image17210.png"/><Relationship Id="rId70" Type="http://schemas.openxmlformats.org/officeDocument/2006/relationships/image" Target="../media/image17280.png"/><Relationship Id="rId75" Type="http://schemas.openxmlformats.org/officeDocument/2006/relationships/customXml" Target="../ink/ink3074.xml"/><Relationship Id="rId91" Type="http://schemas.openxmlformats.org/officeDocument/2006/relationships/customXml" Target="../ink/ink3082.xml"/><Relationship Id="rId96" Type="http://schemas.openxmlformats.org/officeDocument/2006/relationships/image" Target="../media/image17410.png"/><Relationship Id="rId140" Type="http://schemas.openxmlformats.org/officeDocument/2006/relationships/image" Target="../media/image2131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970.png"/><Relationship Id="rId23" Type="http://schemas.openxmlformats.org/officeDocument/2006/relationships/customXml" Target="../ink/ink3048.xml"/><Relationship Id="rId28" Type="http://schemas.openxmlformats.org/officeDocument/2006/relationships/image" Target="../media/image17080.png"/><Relationship Id="rId49" Type="http://schemas.openxmlformats.org/officeDocument/2006/relationships/customXml" Target="../ink/ink3061.xml"/><Relationship Id="rId114" Type="http://schemas.openxmlformats.org/officeDocument/2006/relationships/image" Target="../media/image17500.png"/><Relationship Id="rId119" Type="http://schemas.openxmlformats.org/officeDocument/2006/relationships/customXml" Target="../ink/ink3096.xml"/><Relationship Id="rId44" Type="http://schemas.openxmlformats.org/officeDocument/2006/relationships/image" Target="../media/image17160.png"/><Relationship Id="rId60" Type="http://schemas.openxmlformats.org/officeDocument/2006/relationships/image" Target="../media/image17240.png"/><Relationship Id="rId65" Type="http://schemas.openxmlformats.org/officeDocument/2006/relationships/customXml" Target="../ink/ink3069.xml"/><Relationship Id="rId81" Type="http://schemas.openxmlformats.org/officeDocument/2006/relationships/customXml" Target="../ink/ink3077.xml"/><Relationship Id="rId86" Type="http://schemas.openxmlformats.org/officeDocument/2006/relationships/image" Target="../media/image17360.png"/><Relationship Id="rId130" Type="http://schemas.openxmlformats.org/officeDocument/2006/relationships/image" Target="../media/image20810.png"/><Relationship Id="rId135" Type="http://schemas.openxmlformats.org/officeDocument/2006/relationships/customXml" Target="../ink/ink3104.xml"/><Relationship Id="rId13" Type="http://schemas.openxmlformats.org/officeDocument/2006/relationships/customXml" Target="../ink/ink3043.xml"/><Relationship Id="rId18" Type="http://schemas.openxmlformats.org/officeDocument/2006/relationships/image" Target="../media/image17030.png"/><Relationship Id="rId39" Type="http://schemas.openxmlformats.org/officeDocument/2006/relationships/customXml" Target="../ink/ink3056.xml"/><Relationship Id="rId109" Type="http://schemas.openxmlformats.org/officeDocument/2006/relationships/customXml" Target="../ink/ink3091.xml"/><Relationship Id="rId34" Type="http://schemas.openxmlformats.org/officeDocument/2006/relationships/image" Target="../media/image17110.png"/><Relationship Id="rId50" Type="http://schemas.openxmlformats.org/officeDocument/2006/relationships/image" Target="../media/image17190.png"/><Relationship Id="rId55" Type="http://schemas.openxmlformats.org/officeDocument/2006/relationships/customXml" Target="../ink/ink3064.xml"/><Relationship Id="rId76" Type="http://schemas.openxmlformats.org/officeDocument/2006/relationships/image" Target="../media/image17310.png"/><Relationship Id="rId97" Type="http://schemas.openxmlformats.org/officeDocument/2006/relationships/customXml" Target="../ink/ink3085.xml"/><Relationship Id="rId104" Type="http://schemas.openxmlformats.org/officeDocument/2006/relationships/image" Target="../media/image17450.png"/><Relationship Id="rId120" Type="http://schemas.openxmlformats.org/officeDocument/2006/relationships/image" Target="../media/image17530.png"/><Relationship Id="rId125" Type="http://schemas.openxmlformats.org/officeDocument/2006/relationships/customXml" Target="../ink/ink3099.xml"/><Relationship Id="rId7" Type="http://schemas.openxmlformats.org/officeDocument/2006/relationships/customXml" Target="../ink/ink3040.xml"/><Relationship Id="rId71" Type="http://schemas.openxmlformats.org/officeDocument/2006/relationships/customXml" Target="../ink/ink3072.xml"/><Relationship Id="rId92" Type="http://schemas.openxmlformats.org/officeDocument/2006/relationships/image" Target="../media/image17390.png"/><Relationship Id="rId2" Type="http://schemas.openxmlformats.org/officeDocument/2006/relationships/notesSlide" Target="../notesSlides/notesSlide28.xml"/><Relationship Id="rId29" Type="http://schemas.openxmlformats.org/officeDocument/2006/relationships/customXml" Target="../ink/ink3051.xml"/><Relationship Id="rId24" Type="http://schemas.openxmlformats.org/officeDocument/2006/relationships/image" Target="../media/image17060.png"/><Relationship Id="rId40" Type="http://schemas.openxmlformats.org/officeDocument/2006/relationships/image" Target="../media/image17140.png"/><Relationship Id="rId45" Type="http://schemas.openxmlformats.org/officeDocument/2006/relationships/customXml" Target="../ink/ink3059.xml"/><Relationship Id="rId66" Type="http://schemas.openxmlformats.org/officeDocument/2006/relationships/image" Target="../media/image17260.png"/><Relationship Id="rId87" Type="http://schemas.openxmlformats.org/officeDocument/2006/relationships/customXml" Target="../ink/ink3080.xml"/><Relationship Id="rId110" Type="http://schemas.openxmlformats.org/officeDocument/2006/relationships/image" Target="../media/image17480.png"/><Relationship Id="rId115" Type="http://schemas.openxmlformats.org/officeDocument/2006/relationships/customXml" Target="../ink/ink3094.xml"/><Relationship Id="rId131" Type="http://schemas.openxmlformats.org/officeDocument/2006/relationships/customXml" Target="../ink/ink3102.xml"/><Relationship Id="rId136" Type="http://schemas.openxmlformats.org/officeDocument/2006/relationships/image" Target="../media/image21110.png"/><Relationship Id="rId61" Type="http://schemas.openxmlformats.org/officeDocument/2006/relationships/customXml" Target="../ink/ink3067.xml"/><Relationship Id="rId82" Type="http://schemas.openxmlformats.org/officeDocument/2006/relationships/image" Target="../media/image17340.png"/><Relationship Id="rId19" Type="http://schemas.openxmlformats.org/officeDocument/2006/relationships/customXml" Target="../ink/ink3046.xml"/><Relationship Id="rId14" Type="http://schemas.openxmlformats.org/officeDocument/2006/relationships/image" Target="../media/image17010.png"/><Relationship Id="rId30" Type="http://schemas.openxmlformats.org/officeDocument/2006/relationships/image" Target="../media/image17090.png"/><Relationship Id="rId35" Type="http://schemas.openxmlformats.org/officeDocument/2006/relationships/customXml" Target="../ink/ink3054.xml"/><Relationship Id="rId56" Type="http://schemas.openxmlformats.org/officeDocument/2006/relationships/image" Target="../media/image17220.png"/><Relationship Id="rId77" Type="http://schemas.openxmlformats.org/officeDocument/2006/relationships/customXml" Target="../ink/ink3075.xml"/><Relationship Id="rId100" Type="http://schemas.openxmlformats.org/officeDocument/2006/relationships/image" Target="../media/image17430.png"/><Relationship Id="rId105" Type="http://schemas.openxmlformats.org/officeDocument/2006/relationships/customXml" Target="../ink/ink3089.xml"/><Relationship Id="rId126" Type="http://schemas.openxmlformats.org/officeDocument/2006/relationships/image" Target="../media/image17560.png"/><Relationship Id="rId8" Type="http://schemas.openxmlformats.org/officeDocument/2006/relationships/image" Target="../media/image16980.png"/><Relationship Id="rId51" Type="http://schemas.openxmlformats.org/officeDocument/2006/relationships/customXml" Target="../ink/ink3062.xml"/><Relationship Id="rId72" Type="http://schemas.openxmlformats.org/officeDocument/2006/relationships/image" Target="../media/image17290.png"/><Relationship Id="rId93" Type="http://schemas.openxmlformats.org/officeDocument/2006/relationships/customXml" Target="../ink/ink3083.xml"/><Relationship Id="rId98" Type="http://schemas.openxmlformats.org/officeDocument/2006/relationships/image" Target="../media/image17420.png"/><Relationship Id="rId121" Type="http://schemas.openxmlformats.org/officeDocument/2006/relationships/customXml" Target="../ink/ink3097.xml"/><Relationship Id="rId3" Type="http://schemas.openxmlformats.org/officeDocument/2006/relationships/customXml" Target="../ink/ink3038.xml"/><Relationship Id="rId25" Type="http://schemas.openxmlformats.org/officeDocument/2006/relationships/customXml" Target="../ink/ink3049.xml"/><Relationship Id="rId46" Type="http://schemas.openxmlformats.org/officeDocument/2006/relationships/image" Target="../media/image17170.png"/><Relationship Id="rId67" Type="http://schemas.openxmlformats.org/officeDocument/2006/relationships/customXml" Target="../ink/ink3070.xml"/><Relationship Id="rId116" Type="http://schemas.openxmlformats.org/officeDocument/2006/relationships/image" Target="../media/image17510.png"/><Relationship Id="rId137" Type="http://schemas.openxmlformats.org/officeDocument/2006/relationships/customXml" Target="../ink/ink3105.xml"/><Relationship Id="rId20" Type="http://schemas.openxmlformats.org/officeDocument/2006/relationships/image" Target="../media/image17040.png"/><Relationship Id="rId41" Type="http://schemas.openxmlformats.org/officeDocument/2006/relationships/customXml" Target="../ink/ink3057.xml"/><Relationship Id="rId62" Type="http://schemas.openxmlformats.org/officeDocument/2006/relationships/image" Target="../media/image17250.png"/><Relationship Id="rId83" Type="http://schemas.openxmlformats.org/officeDocument/2006/relationships/customXml" Target="../ink/ink3078.xml"/><Relationship Id="rId88" Type="http://schemas.openxmlformats.org/officeDocument/2006/relationships/image" Target="../media/image17370.png"/><Relationship Id="rId111" Type="http://schemas.openxmlformats.org/officeDocument/2006/relationships/customXml" Target="../ink/ink3092.xml"/><Relationship Id="rId132" Type="http://schemas.openxmlformats.org/officeDocument/2006/relationships/image" Target="../media/image20910.png"/><Relationship Id="rId15" Type="http://schemas.openxmlformats.org/officeDocument/2006/relationships/customXml" Target="../ink/ink3044.xml"/><Relationship Id="rId36" Type="http://schemas.openxmlformats.org/officeDocument/2006/relationships/image" Target="../media/image17120.png"/><Relationship Id="rId57" Type="http://schemas.openxmlformats.org/officeDocument/2006/relationships/customXml" Target="../ink/ink3065.xml"/><Relationship Id="rId106" Type="http://schemas.openxmlformats.org/officeDocument/2006/relationships/image" Target="../media/image17460.png"/><Relationship Id="rId127" Type="http://schemas.openxmlformats.org/officeDocument/2006/relationships/customXml" Target="../ink/ink3100.xml"/><Relationship Id="rId10" Type="http://schemas.openxmlformats.org/officeDocument/2006/relationships/image" Target="../media/image16990.png"/><Relationship Id="rId31" Type="http://schemas.openxmlformats.org/officeDocument/2006/relationships/customXml" Target="../ink/ink3052.xml"/><Relationship Id="rId52" Type="http://schemas.openxmlformats.org/officeDocument/2006/relationships/image" Target="../media/image17200.png"/><Relationship Id="rId73" Type="http://schemas.openxmlformats.org/officeDocument/2006/relationships/customXml" Target="../ink/ink3073.xml"/><Relationship Id="rId78" Type="http://schemas.openxmlformats.org/officeDocument/2006/relationships/image" Target="../media/image17320.png"/><Relationship Id="rId94" Type="http://schemas.openxmlformats.org/officeDocument/2006/relationships/image" Target="../media/image17400.png"/><Relationship Id="rId99" Type="http://schemas.openxmlformats.org/officeDocument/2006/relationships/customXml" Target="../ink/ink3086.xml"/><Relationship Id="rId101" Type="http://schemas.openxmlformats.org/officeDocument/2006/relationships/customXml" Target="../ink/ink3087.xml"/><Relationship Id="rId122" Type="http://schemas.openxmlformats.org/officeDocument/2006/relationships/image" Target="../media/image17540.png"/><Relationship Id="rId4" Type="http://schemas.openxmlformats.org/officeDocument/2006/relationships/image" Target="../media/image16960.png"/><Relationship Id="rId9" Type="http://schemas.openxmlformats.org/officeDocument/2006/relationships/customXml" Target="../ink/ink3041.xml"/><Relationship Id="rId26" Type="http://schemas.openxmlformats.org/officeDocument/2006/relationships/image" Target="../media/image17070.png"/><Relationship Id="rId47" Type="http://schemas.openxmlformats.org/officeDocument/2006/relationships/customXml" Target="../ink/ink3060.xml"/><Relationship Id="rId68" Type="http://schemas.openxmlformats.org/officeDocument/2006/relationships/image" Target="../media/image17270.png"/><Relationship Id="rId89" Type="http://schemas.openxmlformats.org/officeDocument/2006/relationships/customXml" Target="../ink/ink3081.xml"/><Relationship Id="rId112" Type="http://schemas.openxmlformats.org/officeDocument/2006/relationships/image" Target="../media/image17490.png"/><Relationship Id="rId133" Type="http://schemas.openxmlformats.org/officeDocument/2006/relationships/customXml" Target="../ink/ink310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10.png"/><Relationship Id="rId18" Type="http://schemas.openxmlformats.org/officeDocument/2006/relationships/customXml" Target="../ink/ink3113.xml"/><Relationship Id="rId26" Type="http://schemas.openxmlformats.org/officeDocument/2006/relationships/customXml" Target="../ink/ink3117.xml"/><Relationship Id="rId39" Type="http://schemas.openxmlformats.org/officeDocument/2006/relationships/image" Target="../media/image17740.png"/><Relationship Id="rId21" Type="http://schemas.openxmlformats.org/officeDocument/2006/relationships/image" Target="../media/image17650.png"/><Relationship Id="rId34" Type="http://schemas.openxmlformats.org/officeDocument/2006/relationships/customXml" Target="../ink/ink3121.xml"/><Relationship Id="rId42" Type="http://schemas.openxmlformats.org/officeDocument/2006/relationships/customXml" Target="../ink/ink3125.xml"/><Relationship Id="rId47" Type="http://schemas.openxmlformats.org/officeDocument/2006/relationships/image" Target="../media/image17780.png"/><Relationship Id="rId50" Type="http://schemas.openxmlformats.org/officeDocument/2006/relationships/customXml" Target="../ink/ink3129.xml"/><Relationship Id="rId55" Type="http://schemas.openxmlformats.org/officeDocument/2006/relationships/image" Target="../media/image17820.png"/><Relationship Id="rId63" Type="http://schemas.openxmlformats.org/officeDocument/2006/relationships/image" Target="../media/image17860.png"/><Relationship Id="rId7" Type="http://schemas.openxmlformats.org/officeDocument/2006/relationships/image" Target="../media/image17580.png"/><Relationship Id="rId2" Type="http://schemas.openxmlformats.org/officeDocument/2006/relationships/notesSlide" Target="../notesSlides/notesSlide30.xml"/><Relationship Id="rId16" Type="http://schemas.openxmlformats.org/officeDocument/2006/relationships/customXml" Target="../ink/ink3112.xml"/><Relationship Id="rId29" Type="http://schemas.openxmlformats.org/officeDocument/2006/relationships/image" Target="../media/image17690.png"/><Relationship Id="rId11" Type="http://schemas.openxmlformats.org/officeDocument/2006/relationships/image" Target="../media/image17600.png"/><Relationship Id="rId24" Type="http://schemas.openxmlformats.org/officeDocument/2006/relationships/customXml" Target="../ink/ink3116.xml"/><Relationship Id="rId32" Type="http://schemas.openxmlformats.org/officeDocument/2006/relationships/customXml" Target="../ink/ink3120.xml"/><Relationship Id="rId37" Type="http://schemas.openxmlformats.org/officeDocument/2006/relationships/image" Target="../media/image17730.png"/><Relationship Id="rId40" Type="http://schemas.openxmlformats.org/officeDocument/2006/relationships/customXml" Target="../ink/ink3124.xml"/><Relationship Id="rId45" Type="http://schemas.openxmlformats.org/officeDocument/2006/relationships/image" Target="../media/image17770.png"/><Relationship Id="rId53" Type="http://schemas.openxmlformats.org/officeDocument/2006/relationships/image" Target="../media/image17810.png"/><Relationship Id="rId58" Type="http://schemas.openxmlformats.org/officeDocument/2006/relationships/customXml" Target="../ink/ink3133.xml"/><Relationship Id="rId5" Type="http://schemas.openxmlformats.org/officeDocument/2006/relationships/customXml" Target="../ink/ink3107.xml"/><Relationship Id="rId61" Type="http://schemas.openxmlformats.org/officeDocument/2006/relationships/image" Target="../media/image17850.png"/><Relationship Id="rId19" Type="http://schemas.openxmlformats.org/officeDocument/2006/relationships/image" Target="../media/image17640.png"/><Relationship Id="rId14" Type="http://schemas.openxmlformats.org/officeDocument/2006/relationships/customXml" Target="../ink/ink3111.xml"/><Relationship Id="rId22" Type="http://schemas.openxmlformats.org/officeDocument/2006/relationships/customXml" Target="../ink/ink3115.xml"/><Relationship Id="rId27" Type="http://schemas.openxmlformats.org/officeDocument/2006/relationships/image" Target="../media/image17680.png"/><Relationship Id="rId30" Type="http://schemas.openxmlformats.org/officeDocument/2006/relationships/customXml" Target="../ink/ink3119.xml"/><Relationship Id="rId35" Type="http://schemas.openxmlformats.org/officeDocument/2006/relationships/image" Target="../media/image17720.png"/><Relationship Id="rId43" Type="http://schemas.openxmlformats.org/officeDocument/2006/relationships/image" Target="../media/image17760.png"/><Relationship Id="rId48" Type="http://schemas.openxmlformats.org/officeDocument/2006/relationships/customXml" Target="../ink/ink3128.xml"/><Relationship Id="rId56" Type="http://schemas.openxmlformats.org/officeDocument/2006/relationships/customXml" Target="../ink/ink3132.xml"/><Relationship Id="rId64" Type="http://schemas.openxmlformats.org/officeDocument/2006/relationships/customXml" Target="../ink/ink3136.xml"/><Relationship Id="rId8" Type="http://schemas.openxmlformats.org/officeDocument/2006/relationships/customXml" Target="../ink/ink3108.xml"/><Relationship Id="rId51" Type="http://schemas.openxmlformats.org/officeDocument/2006/relationships/image" Target="../media/image17800.png"/><Relationship Id="rId3" Type="http://schemas.openxmlformats.org/officeDocument/2006/relationships/oleObject" Target="../embeddings/oleObject13.bin"/><Relationship Id="rId12" Type="http://schemas.openxmlformats.org/officeDocument/2006/relationships/customXml" Target="../ink/ink3110.xml"/><Relationship Id="rId17" Type="http://schemas.openxmlformats.org/officeDocument/2006/relationships/image" Target="../media/image17630.png"/><Relationship Id="rId25" Type="http://schemas.openxmlformats.org/officeDocument/2006/relationships/image" Target="../media/image17670.png"/><Relationship Id="rId33" Type="http://schemas.openxmlformats.org/officeDocument/2006/relationships/image" Target="../media/image17710.png"/><Relationship Id="rId38" Type="http://schemas.openxmlformats.org/officeDocument/2006/relationships/customXml" Target="../ink/ink3123.xml"/><Relationship Id="rId46" Type="http://schemas.openxmlformats.org/officeDocument/2006/relationships/customXml" Target="../ink/ink3127.xml"/><Relationship Id="rId59" Type="http://schemas.openxmlformats.org/officeDocument/2006/relationships/image" Target="../media/image17840.png"/><Relationship Id="rId20" Type="http://schemas.openxmlformats.org/officeDocument/2006/relationships/customXml" Target="../ink/ink3114.xml"/><Relationship Id="rId41" Type="http://schemas.openxmlformats.org/officeDocument/2006/relationships/image" Target="../media/image17750.png"/><Relationship Id="rId54" Type="http://schemas.openxmlformats.org/officeDocument/2006/relationships/customXml" Target="../ink/ink3131.xml"/><Relationship Id="rId62" Type="http://schemas.openxmlformats.org/officeDocument/2006/relationships/customXml" Target="../ink/ink3135.xml"/><Relationship Id="rId1" Type="http://schemas.openxmlformats.org/officeDocument/2006/relationships/slideLayout" Target="../slideLayouts/slideLayout3.xml"/><Relationship Id="rId15" Type="http://schemas.openxmlformats.org/officeDocument/2006/relationships/image" Target="../media/image17620.png"/><Relationship Id="rId23" Type="http://schemas.openxmlformats.org/officeDocument/2006/relationships/image" Target="../media/image17660.png"/><Relationship Id="rId28" Type="http://schemas.openxmlformats.org/officeDocument/2006/relationships/customXml" Target="../ink/ink3118.xml"/><Relationship Id="rId36" Type="http://schemas.openxmlformats.org/officeDocument/2006/relationships/customXml" Target="../ink/ink3122.xml"/><Relationship Id="rId49" Type="http://schemas.openxmlformats.org/officeDocument/2006/relationships/image" Target="../media/image17790.png"/><Relationship Id="rId57" Type="http://schemas.openxmlformats.org/officeDocument/2006/relationships/image" Target="../media/image17830.png"/><Relationship Id="rId10" Type="http://schemas.openxmlformats.org/officeDocument/2006/relationships/customXml" Target="../ink/ink3109.xml"/><Relationship Id="rId31" Type="http://schemas.openxmlformats.org/officeDocument/2006/relationships/image" Target="../media/image17700.png"/><Relationship Id="rId44" Type="http://schemas.openxmlformats.org/officeDocument/2006/relationships/customXml" Target="../ink/ink3126.xml"/><Relationship Id="rId52" Type="http://schemas.openxmlformats.org/officeDocument/2006/relationships/customXml" Target="../ink/ink3130.xml"/><Relationship Id="rId60" Type="http://schemas.openxmlformats.org/officeDocument/2006/relationships/customXml" Target="../ink/ink3134.xml"/><Relationship Id="rId65" Type="http://schemas.openxmlformats.org/officeDocument/2006/relationships/image" Target="../media/image17870.png"/><Relationship Id="rId4" Type="http://schemas.openxmlformats.org/officeDocument/2006/relationships/image" Target="../media/image1946.wmf"/><Relationship Id="rId9" Type="http://schemas.openxmlformats.org/officeDocument/2006/relationships/image" Target="../media/image1759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194.xml"/><Relationship Id="rId21" Type="http://schemas.openxmlformats.org/officeDocument/2006/relationships/customXml" Target="../ink/ink3146.xml"/><Relationship Id="rId42" Type="http://schemas.openxmlformats.org/officeDocument/2006/relationships/image" Target="../media/image18050.png"/><Relationship Id="rId63" Type="http://schemas.openxmlformats.org/officeDocument/2006/relationships/customXml" Target="../ink/ink3167.xml"/><Relationship Id="rId84" Type="http://schemas.openxmlformats.org/officeDocument/2006/relationships/image" Target="../media/image18260.png"/><Relationship Id="rId138" Type="http://schemas.openxmlformats.org/officeDocument/2006/relationships/image" Target="../media/image18530.png"/><Relationship Id="rId159" Type="http://schemas.openxmlformats.org/officeDocument/2006/relationships/customXml" Target="../ink/ink3215.xml"/><Relationship Id="rId170" Type="http://schemas.openxmlformats.org/officeDocument/2006/relationships/image" Target="../media/image18690.png"/><Relationship Id="rId191" Type="http://schemas.openxmlformats.org/officeDocument/2006/relationships/customXml" Target="../ink/ink3231.xml"/><Relationship Id="rId205" Type="http://schemas.openxmlformats.org/officeDocument/2006/relationships/customXml" Target="../ink/ink3238.xml"/><Relationship Id="rId226" Type="http://schemas.openxmlformats.org/officeDocument/2006/relationships/image" Target="../media/image1950.png"/><Relationship Id="rId107" Type="http://schemas.openxmlformats.org/officeDocument/2006/relationships/customXml" Target="../ink/ink3189.xml"/><Relationship Id="rId11" Type="http://schemas.openxmlformats.org/officeDocument/2006/relationships/customXml" Target="../ink/ink3141.xml"/><Relationship Id="rId32" Type="http://schemas.openxmlformats.org/officeDocument/2006/relationships/image" Target="../media/image18000.png"/><Relationship Id="rId53" Type="http://schemas.openxmlformats.org/officeDocument/2006/relationships/customXml" Target="../ink/ink3162.xml"/><Relationship Id="rId74" Type="http://schemas.openxmlformats.org/officeDocument/2006/relationships/image" Target="../media/image18210.png"/><Relationship Id="rId128" Type="http://schemas.openxmlformats.org/officeDocument/2006/relationships/image" Target="../media/image18480.png"/><Relationship Id="rId149" Type="http://schemas.openxmlformats.org/officeDocument/2006/relationships/customXml" Target="../ink/ink3210.xml"/><Relationship Id="rId5" Type="http://schemas.openxmlformats.org/officeDocument/2006/relationships/customXml" Target="../ink/ink3138.xml"/><Relationship Id="rId95" Type="http://schemas.openxmlformats.org/officeDocument/2006/relationships/customXml" Target="../ink/ink3183.xml"/><Relationship Id="rId160" Type="http://schemas.openxmlformats.org/officeDocument/2006/relationships/image" Target="../media/image18640.png"/><Relationship Id="rId181" Type="http://schemas.openxmlformats.org/officeDocument/2006/relationships/customXml" Target="../ink/ink3226.xml"/><Relationship Id="rId216" Type="http://schemas.openxmlformats.org/officeDocument/2006/relationships/image" Target="../media/image7.png"/><Relationship Id="rId22" Type="http://schemas.openxmlformats.org/officeDocument/2006/relationships/image" Target="../media/image17950.png"/><Relationship Id="rId43" Type="http://schemas.openxmlformats.org/officeDocument/2006/relationships/customXml" Target="../ink/ink3157.xml"/><Relationship Id="rId64" Type="http://schemas.openxmlformats.org/officeDocument/2006/relationships/image" Target="../media/image18160.png"/><Relationship Id="rId118" Type="http://schemas.openxmlformats.org/officeDocument/2006/relationships/image" Target="../media/image18430.png"/><Relationship Id="rId139" Type="http://schemas.openxmlformats.org/officeDocument/2006/relationships/customXml" Target="../ink/ink3205.xml"/><Relationship Id="rId85" Type="http://schemas.openxmlformats.org/officeDocument/2006/relationships/customXml" Target="../ink/ink3178.xml"/><Relationship Id="rId150" Type="http://schemas.openxmlformats.org/officeDocument/2006/relationships/image" Target="../media/image18590.png"/><Relationship Id="rId171" Type="http://schemas.openxmlformats.org/officeDocument/2006/relationships/customXml" Target="../ink/ink3221.xml"/><Relationship Id="rId192" Type="http://schemas.openxmlformats.org/officeDocument/2006/relationships/image" Target="../media/image18800.png"/><Relationship Id="rId206" Type="http://schemas.openxmlformats.org/officeDocument/2006/relationships/image" Target="../media/image21710.png"/><Relationship Id="rId12" Type="http://schemas.openxmlformats.org/officeDocument/2006/relationships/image" Target="../media/image17920.png"/><Relationship Id="rId33" Type="http://schemas.openxmlformats.org/officeDocument/2006/relationships/customXml" Target="../ink/ink3152.xml"/><Relationship Id="rId108" Type="http://schemas.openxmlformats.org/officeDocument/2006/relationships/image" Target="../media/image18380.png"/><Relationship Id="rId129" Type="http://schemas.openxmlformats.org/officeDocument/2006/relationships/customXml" Target="../ink/ink3200.xml"/><Relationship Id="rId54" Type="http://schemas.openxmlformats.org/officeDocument/2006/relationships/image" Target="../media/image18110.png"/><Relationship Id="rId75" Type="http://schemas.openxmlformats.org/officeDocument/2006/relationships/customXml" Target="../ink/ink3173.xml"/><Relationship Id="rId96" Type="http://schemas.openxmlformats.org/officeDocument/2006/relationships/image" Target="../media/image18320.png"/><Relationship Id="rId140" Type="http://schemas.openxmlformats.org/officeDocument/2006/relationships/image" Target="../media/image18540.png"/><Relationship Id="rId161" Type="http://schemas.openxmlformats.org/officeDocument/2006/relationships/customXml" Target="../ink/ink3216.xml"/><Relationship Id="rId182" Type="http://schemas.openxmlformats.org/officeDocument/2006/relationships/image" Target="../media/image18750.png"/><Relationship Id="rId217" Type="http://schemas.openxmlformats.org/officeDocument/2006/relationships/customXml" Target="../ink/ink3244.xml"/><Relationship Id="rId6" Type="http://schemas.openxmlformats.org/officeDocument/2006/relationships/image" Target="../media/image17890.png"/><Relationship Id="rId23" Type="http://schemas.openxmlformats.org/officeDocument/2006/relationships/customXml" Target="../ink/ink3147.xml"/><Relationship Id="rId119" Type="http://schemas.openxmlformats.org/officeDocument/2006/relationships/customXml" Target="../ink/ink3195.xml"/><Relationship Id="rId44" Type="http://schemas.openxmlformats.org/officeDocument/2006/relationships/image" Target="../media/image18060.png"/><Relationship Id="rId65" Type="http://schemas.openxmlformats.org/officeDocument/2006/relationships/customXml" Target="../ink/ink3168.xml"/><Relationship Id="rId86" Type="http://schemas.openxmlformats.org/officeDocument/2006/relationships/image" Target="../media/image18270.png"/><Relationship Id="rId130" Type="http://schemas.openxmlformats.org/officeDocument/2006/relationships/image" Target="../media/image18490.png"/><Relationship Id="rId151" Type="http://schemas.openxmlformats.org/officeDocument/2006/relationships/customXml" Target="../ink/ink3211.xml"/><Relationship Id="rId172" Type="http://schemas.openxmlformats.org/officeDocument/2006/relationships/image" Target="../media/image18700.png"/><Relationship Id="rId193" Type="http://schemas.openxmlformats.org/officeDocument/2006/relationships/customXml" Target="../ink/ink3232.xml"/><Relationship Id="rId207" Type="http://schemas.openxmlformats.org/officeDocument/2006/relationships/customXml" Target="../ink/ink3239.xml"/><Relationship Id="rId13" Type="http://schemas.openxmlformats.org/officeDocument/2006/relationships/customXml" Target="../ink/ink3142.xml"/><Relationship Id="rId109" Type="http://schemas.openxmlformats.org/officeDocument/2006/relationships/customXml" Target="../ink/ink3190.xml"/><Relationship Id="rId34" Type="http://schemas.openxmlformats.org/officeDocument/2006/relationships/image" Target="../media/image18010.png"/><Relationship Id="rId55" Type="http://schemas.openxmlformats.org/officeDocument/2006/relationships/customXml" Target="../ink/ink3163.xml"/><Relationship Id="rId76" Type="http://schemas.openxmlformats.org/officeDocument/2006/relationships/image" Target="../media/image18220.png"/><Relationship Id="rId97" Type="http://schemas.openxmlformats.org/officeDocument/2006/relationships/customXml" Target="../ink/ink3184.xml"/><Relationship Id="rId120" Type="http://schemas.openxmlformats.org/officeDocument/2006/relationships/image" Target="../media/image18440.png"/><Relationship Id="rId141" Type="http://schemas.openxmlformats.org/officeDocument/2006/relationships/customXml" Target="../ink/ink3206.xml"/><Relationship Id="rId7" Type="http://schemas.openxmlformats.org/officeDocument/2006/relationships/customXml" Target="../ink/ink3139.xml"/><Relationship Id="rId162" Type="http://schemas.openxmlformats.org/officeDocument/2006/relationships/image" Target="../media/image18650.png"/><Relationship Id="rId183" Type="http://schemas.openxmlformats.org/officeDocument/2006/relationships/customXml" Target="../ink/ink3227.xml"/><Relationship Id="rId218" Type="http://schemas.openxmlformats.org/officeDocument/2006/relationships/image" Target="../media/image1947.png"/><Relationship Id="rId24" Type="http://schemas.openxmlformats.org/officeDocument/2006/relationships/image" Target="../media/image17960.png"/><Relationship Id="rId45" Type="http://schemas.openxmlformats.org/officeDocument/2006/relationships/customXml" Target="../ink/ink3158.xml"/><Relationship Id="rId66" Type="http://schemas.openxmlformats.org/officeDocument/2006/relationships/image" Target="../media/image18170.png"/><Relationship Id="rId87" Type="http://schemas.openxmlformats.org/officeDocument/2006/relationships/customXml" Target="../ink/ink3179.xml"/><Relationship Id="rId110" Type="http://schemas.openxmlformats.org/officeDocument/2006/relationships/image" Target="../media/image18390.png"/><Relationship Id="rId131" Type="http://schemas.openxmlformats.org/officeDocument/2006/relationships/customXml" Target="../ink/ink3201.xml"/><Relationship Id="rId152" Type="http://schemas.openxmlformats.org/officeDocument/2006/relationships/image" Target="../media/image18600.png"/><Relationship Id="rId173" Type="http://schemas.openxmlformats.org/officeDocument/2006/relationships/customXml" Target="../ink/ink3222.xml"/><Relationship Id="rId194" Type="http://schemas.openxmlformats.org/officeDocument/2006/relationships/image" Target="../media/image18810.png"/><Relationship Id="rId208" Type="http://schemas.openxmlformats.org/officeDocument/2006/relationships/image" Target="../media/image21811.png"/><Relationship Id="rId14" Type="http://schemas.openxmlformats.org/officeDocument/2006/relationships/image" Target="../media/image17930.png"/><Relationship Id="rId35" Type="http://schemas.openxmlformats.org/officeDocument/2006/relationships/customXml" Target="../ink/ink3153.xml"/><Relationship Id="rId56" Type="http://schemas.openxmlformats.org/officeDocument/2006/relationships/image" Target="../media/image18120.png"/><Relationship Id="rId77" Type="http://schemas.openxmlformats.org/officeDocument/2006/relationships/customXml" Target="../ink/ink3174.xml"/><Relationship Id="rId100" Type="http://schemas.openxmlformats.org/officeDocument/2006/relationships/image" Target="../media/image18340.png"/><Relationship Id="rId8" Type="http://schemas.openxmlformats.org/officeDocument/2006/relationships/image" Target="../media/image17900.png"/><Relationship Id="rId98" Type="http://schemas.openxmlformats.org/officeDocument/2006/relationships/image" Target="../media/image18330.png"/><Relationship Id="rId121" Type="http://schemas.openxmlformats.org/officeDocument/2006/relationships/customXml" Target="../ink/ink3196.xml"/><Relationship Id="rId142" Type="http://schemas.openxmlformats.org/officeDocument/2006/relationships/image" Target="../media/image18550.png"/><Relationship Id="rId163" Type="http://schemas.openxmlformats.org/officeDocument/2006/relationships/customXml" Target="../ink/ink3217.xml"/><Relationship Id="rId184" Type="http://schemas.openxmlformats.org/officeDocument/2006/relationships/image" Target="../media/image18760.png"/><Relationship Id="rId219" Type="http://schemas.openxmlformats.org/officeDocument/2006/relationships/customXml" Target="../ink/ink3245.xml"/><Relationship Id="rId3" Type="http://schemas.openxmlformats.org/officeDocument/2006/relationships/customXml" Target="../ink/ink3137.xml"/><Relationship Id="rId214" Type="http://schemas.openxmlformats.org/officeDocument/2006/relationships/image" Target="../media/image22111.png"/><Relationship Id="rId25" Type="http://schemas.openxmlformats.org/officeDocument/2006/relationships/customXml" Target="../ink/ink3148.xml"/><Relationship Id="rId46" Type="http://schemas.openxmlformats.org/officeDocument/2006/relationships/image" Target="../media/image18070.png"/><Relationship Id="rId67" Type="http://schemas.openxmlformats.org/officeDocument/2006/relationships/customXml" Target="../ink/ink3169.xml"/><Relationship Id="rId116" Type="http://schemas.openxmlformats.org/officeDocument/2006/relationships/image" Target="../media/image18420.png"/><Relationship Id="rId137" Type="http://schemas.openxmlformats.org/officeDocument/2006/relationships/customXml" Target="../ink/ink3204.xml"/><Relationship Id="rId158" Type="http://schemas.openxmlformats.org/officeDocument/2006/relationships/image" Target="../media/image18630.png"/><Relationship Id="rId20" Type="http://schemas.openxmlformats.org/officeDocument/2006/relationships/image" Target="../media/image14460.png"/><Relationship Id="rId41" Type="http://schemas.openxmlformats.org/officeDocument/2006/relationships/customXml" Target="../ink/ink3156.xml"/><Relationship Id="rId62" Type="http://schemas.openxmlformats.org/officeDocument/2006/relationships/image" Target="../media/image18150.png"/><Relationship Id="rId83" Type="http://schemas.openxmlformats.org/officeDocument/2006/relationships/customXml" Target="../ink/ink3177.xml"/><Relationship Id="rId88" Type="http://schemas.openxmlformats.org/officeDocument/2006/relationships/image" Target="../media/image18280.png"/><Relationship Id="rId111" Type="http://schemas.openxmlformats.org/officeDocument/2006/relationships/customXml" Target="../ink/ink3191.xml"/><Relationship Id="rId132" Type="http://schemas.openxmlformats.org/officeDocument/2006/relationships/image" Target="../media/image18500.png"/><Relationship Id="rId153" Type="http://schemas.openxmlformats.org/officeDocument/2006/relationships/customXml" Target="../ink/ink3212.xml"/><Relationship Id="rId174" Type="http://schemas.openxmlformats.org/officeDocument/2006/relationships/image" Target="../media/image18710.png"/><Relationship Id="rId179" Type="http://schemas.openxmlformats.org/officeDocument/2006/relationships/customXml" Target="../ink/ink3225.xml"/><Relationship Id="rId195" Type="http://schemas.openxmlformats.org/officeDocument/2006/relationships/customXml" Target="../ink/ink3233.xml"/><Relationship Id="rId209" Type="http://schemas.openxmlformats.org/officeDocument/2006/relationships/customXml" Target="../ink/ink3240.xml"/><Relationship Id="rId190" Type="http://schemas.openxmlformats.org/officeDocument/2006/relationships/image" Target="../media/image18790.png"/><Relationship Id="rId204" Type="http://schemas.openxmlformats.org/officeDocument/2006/relationships/image" Target="../media/image21610.png"/><Relationship Id="rId220" Type="http://schemas.openxmlformats.org/officeDocument/2006/relationships/image" Target="../media/image1782.png"/><Relationship Id="rId225" Type="http://schemas.openxmlformats.org/officeDocument/2006/relationships/customXml" Target="../ink/ink3248.xml"/><Relationship Id="rId15" Type="http://schemas.openxmlformats.org/officeDocument/2006/relationships/customXml" Target="../ink/ink3143.xml"/><Relationship Id="rId36" Type="http://schemas.openxmlformats.org/officeDocument/2006/relationships/image" Target="../media/image18020.png"/><Relationship Id="rId57" Type="http://schemas.openxmlformats.org/officeDocument/2006/relationships/customXml" Target="../ink/ink3164.xml"/><Relationship Id="rId106" Type="http://schemas.openxmlformats.org/officeDocument/2006/relationships/image" Target="../media/image18370.png"/><Relationship Id="rId127" Type="http://schemas.openxmlformats.org/officeDocument/2006/relationships/customXml" Target="../ink/ink3199.xml"/><Relationship Id="rId10" Type="http://schemas.openxmlformats.org/officeDocument/2006/relationships/image" Target="../media/image17910.png"/><Relationship Id="rId31" Type="http://schemas.openxmlformats.org/officeDocument/2006/relationships/customXml" Target="../ink/ink3151.xml"/><Relationship Id="rId52" Type="http://schemas.openxmlformats.org/officeDocument/2006/relationships/image" Target="../media/image18100.png"/><Relationship Id="rId73" Type="http://schemas.openxmlformats.org/officeDocument/2006/relationships/customXml" Target="../ink/ink3172.xml"/><Relationship Id="rId78" Type="http://schemas.openxmlformats.org/officeDocument/2006/relationships/image" Target="../media/image18230.png"/><Relationship Id="rId94" Type="http://schemas.openxmlformats.org/officeDocument/2006/relationships/image" Target="../media/image18310.png"/><Relationship Id="rId99" Type="http://schemas.openxmlformats.org/officeDocument/2006/relationships/customXml" Target="../ink/ink3185.xml"/><Relationship Id="rId101" Type="http://schemas.openxmlformats.org/officeDocument/2006/relationships/customXml" Target="../ink/ink3186.xml"/><Relationship Id="rId122" Type="http://schemas.openxmlformats.org/officeDocument/2006/relationships/image" Target="../media/image18450.png"/><Relationship Id="rId143" Type="http://schemas.openxmlformats.org/officeDocument/2006/relationships/customXml" Target="../ink/ink3207.xml"/><Relationship Id="rId148" Type="http://schemas.openxmlformats.org/officeDocument/2006/relationships/image" Target="../media/image18580.png"/><Relationship Id="rId164" Type="http://schemas.openxmlformats.org/officeDocument/2006/relationships/image" Target="../media/image18660.png"/><Relationship Id="rId169" Type="http://schemas.openxmlformats.org/officeDocument/2006/relationships/customXml" Target="../ink/ink3220.xml"/><Relationship Id="rId185" Type="http://schemas.openxmlformats.org/officeDocument/2006/relationships/customXml" Target="../ink/ink3228.xml"/><Relationship Id="rId4" Type="http://schemas.openxmlformats.org/officeDocument/2006/relationships/image" Target="../media/image17880.png"/><Relationship Id="rId9" Type="http://schemas.openxmlformats.org/officeDocument/2006/relationships/customXml" Target="../ink/ink3140.xml"/><Relationship Id="rId180" Type="http://schemas.openxmlformats.org/officeDocument/2006/relationships/image" Target="../media/image18740.png"/><Relationship Id="rId210" Type="http://schemas.openxmlformats.org/officeDocument/2006/relationships/image" Target="../media/image21911.png"/><Relationship Id="rId215" Type="http://schemas.openxmlformats.org/officeDocument/2006/relationships/customXml" Target="../ink/ink3243.xml"/><Relationship Id="rId26" Type="http://schemas.openxmlformats.org/officeDocument/2006/relationships/image" Target="../media/image17970.png"/><Relationship Id="rId47" Type="http://schemas.openxmlformats.org/officeDocument/2006/relationships/customXml" Target="../ink/ink3159.xml"/><Relationship Id="rId68" Type="http://schemas.openxmlformats.org/officeDocument/2006/relationships/image" Target="../media/image18180.png"/><Relationship Id="rId89" Type="http://schemas.openxmlformats.org/officeDocument/2006/relationships/customXml" Target="../ink/ink3180.xml"/><Relationship Id="rId112" Type="http://schemas.openxmlformats.org/officeDocument/2006/relationships/image" Target="../media/image18400.png"/><Relationship Id="rId133" Type="http://schemas.openxmlformats.org/officeDocument/2006/relationships/customXml" Target="../ink/ink3202.xml"/><Relationship Id="rId154" Type="http://schemas.openxmlformats.org/officeDocument/2006/relationships/image" Target="../media/image18610.png"/><Relationship Id="rId175" Type="http://schemas.openxmlformats.org/officeDocument/2006/relationships/customXml" Target="../ink/ink3223.xml"/><Relationship Id="rId196" Type="http://schemas.openxmlformats.org/officeDocument/2006/relationships/image" Target="../media/image18820.png"/><Relationship Id="rId200" Type="http://schemas.openxmlformats.org/officeDocument/2006/relationships/image" Target="../media/image18840.png"/><Relationship Id="rId16" Type="http://schemas.openxmlformats.org/officeDocument/2006/relationships/image" Target="../media/image17940.png"/><Relationship Id="rId221" Type="http://schemas.openxmlformats.org/officeDocument/2006/relationships/customXml" Target="../ink/ink3246.xml"/><Relationship Id="rId37" Type="http://schemas.openxmlformats.org/officeDocument/2006/relationships/customXml" Target="../ink/ink3154.xml"/><Relationship Id="rId58" Type="http://schemas.openxmlformats.org/officeDocument/2006/relationships/image" Target="../media/image18130.png"/><Relationship Id="rId79" Type="http://schemas.openxmlformats.org/officeDocument/2006/relationships/customXml" Target="../ink/ink3175.xml"/><Relationship Id="rId102" Type="http://schemas.openxmlformats.org/officeDocument/2006/relationships/image" Target="../media/image18350.png"/><Relationship Id="rId123" Type="http://schemas.openxmlformats.org/officeDocument/2006/relationships/customXml" Target="../ink/ink3197.xml"/><Relationship Id="rId144" Type="http://schemas.openxmlformats.org/officeDocument/2006/relationships/image" Target="../media/image18560.png"/><Relationship Id="rId90" Type="http://schemas.openxmlformats.org/officeDocument/2006/relationships/image" Target="../media/image18290.png"/><Relationship Id="rId165" Type="http://schemas.openxmlformats.org/officeDocument/2006/relationships/customXml" Target="../ink/ink3218.xml"/><Relationship Id="rId186" Type="http://schemas.openxmlformats.org/officeDocument/2006/relationships/image" Target="../media/image18770.png"/><Relationship Id="rId211" Type="http://schemas.openxmlformats.org/officeDocument/2006/relationships/customXml" Target="../ink/ink3241.xml"/><Relationship Id="rId27" Type="http://schemas.openxmlformats.org/officeDocument/2006/relationships/customXml" Target="../ink/ink3149.xml"/><Relationship Id="rId48" Type="http://schemas.openxmlformats.org/officeDocument/2006/relationships/image" Target="../media/image18080.png"/><Relationship Id="rId69" Type="http://schemas.openxmlformats.org/officeDocument/2006/relationships/customXml" Target="../ink/ink3170.xml"/><Relationship Id="rId113" Type="http://schemas.openxmlformats.org/officeDocument/2006/relationships/customXml" Target="../ink/ink3192.xml"/><Relationship Id="rId134" Type="http://schemas.openxmlformats.org/officeDocument/2006/relationships/image" Target="../media/image18510.png"/><Relationship Id="rId80" Type="http://schemas.openxmlformats.org/officeDocument/2006/relationships/image" Target="../media/image18240.png"/><Relationship Id="rId155" Type="http://schemas.openxmlformats.org/officeDocument/2006/relationships/customXml" Target="../ink/ink3213.xml"/><Relationship Id="rId176" Type="http://schemas.openxmlformats.org/officeDocument/2006/relationships/image" Target="../media/image18720.png"/><Relationship Id="rId197" Type="http://schemas.openxmlformats.org/officeDocument/2006/relationships/customXml" Target="../ink/ink3234.xml"/><Relationship Id="rId201" Type="http://schemas.openxmlformats.org/officeDocument/2006/relationships/customXml" Target="../ink/ink3236.xml"/><Relationship Id="rId222" Type="http://schemas.openxmlformats.org/officeDocument/2006/relationships/image" Target="../media/image1948.png"/><Relationship Id="rId17" Type="http://schemas.openxmlformats.org/officeDocument/2006/relationships/customXml" Target="../ink/ink3144.xml"/><Relationship Id="rId38" Type="http://schemas.openxmlformats.org/officeDocument/2006/relationships/image" Target="../media/image18030.png"/><Relationship Id="rId59" Type="http://schemas.openxmlformats.org/officeDocument/2006/relationships/customXml" Target="../ink/ink3165.xml"/><Relationship Id="rId103" Type="http://schemas.openxmlformats.org/officeDocument/2006/relationships/customXml" Target="../ink/ink3187.xml"/><Relationship Id="rId124" Type="http://schemas.openxmlformats.org/officeDocument/2006/relationships/image" Target="../media/image18460.png"/><Relationship Id="rId70" Type="http://schemas.openxmlformats.org/officeDocument/2006/relationships/image" Target="../media/image18190.png"/><Relationship Id="rId91" Type="http://schemas.openxmlformats.org/officeDocument/2006/relationships/customXml" Target="../ink/ink3181.xml"/><Relationship Id="rId145" Type="http://schemas.openxmlformats.org/officeDocument/2006/relationships/customXml" Target="../ink/ink3208.xml"/><Relationship Id="rId166" Type="http://schemas.openxmlformats.org/officeDocument/2006/relationships/image" Target="../media/image18670.png"/><Relationship Id="rId187" Type="http://schemas.openxmlformats.org/officeDocument/2006/relationships/customXml" Target="../ink/ink3229.xml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22011.png"/><Relationship Id="rId28" Type="http://schemas.openxmlformats.org/officeDocument/2006/relationships/image" Target="../media/image17980.png"/><Relationship Id="rId49" Type="http://schemas.openxmlformats.org/officeDocument/2006/relationships/customXml" Target="../ink/ink3160.xml"/><Relationship Id="rId114" Type="http://schemas.openxmlformats.org/officeDocument/2006/relationships/image" Target="../media/image18410.png"/><Relationship Id="rId60" Type="http://schemas.openxmlformats.org/officeDocument/2006/relationships/image" Target="../media/image18140.png"/><Relationship Id="rId81" Type="http://schemas.openxmlformats.org/officeDocument/2006/relationships/customXml" Target="../ink/ink3176.xml"/><Relationship Id="rId135" Type="http://schemas.openxmlformats.org/officeDocument/2006/relationships/customXml" Target="../ink/ink3203.xml"/><Relationship Id="rId156" Type="http://schemas.openxmlformats.org/officeDocument/2006/relationships/image" Target="../media/image18620.png"/><Relationship Id="rId177" Type="http://schemas.openxmlformats.org/officeDocument/2006/relationships/customXml" Target="../ink/ink3224.xml"/><Relationship Id="rId198" Type="http://schemas.openxmlformats.org/officeDocument/2006/relationships/image" Target="../media/image18830.png"/><Relationship Id="rId202" Type="http://schemas.openxmlformats.org/officeDocument/2006/relationships/image" Target="../media/image18850.png"/><Relationship Id="rId223" Type="http://schemas.openxmlformats.org/officeDocument/2006/relationships/customXml" Target="../ink/ink3247.xml"/><Relationship Id="rId18" Type="http://schemas.openxmlformats.org/officeDocument/2006/relationships/image" Target="../media/image6050.png"/><Relationship Id="rId39" Type="http://schemas.openxmlformats.org/officeDocument/2006/relationships/customXml" Target="../ink/ink3155.xml"/><Relationship Id="rId50" Type="http://schemas.openxmlformats.org/officeDocument/2006/relationships/image" Target="../media/image18090.png"/><Relationship Id="rId104" Type="http://schemas.openxmlformats.org/officeDocument/2006/relationships/image" Target="../media/image18360.png"/><Relationship Id="rId125" Type="http://schemas.openxmlformats.org/officeDocument/2006/relationships/customXml" Target="../ink/ink3198.xml"/><Relationship Id="rId146" Type="http://schemas.openxmlformats.org/officeDocument/2006/relationships/image" Target="../media/image18570.png"/><Relationship Id="rId167" Type="http://schemas.openxmlformats.org/officeDocument/2006/relationships/customXml" Target="../ink/ink3219.xml"/><Relationship Id="rId188" Type="http://schemas.openxmlformats.org/officeDocument/2006/relationships/image" Target="../media/image18780.png"/><Relationship Id="rId71" Type="http://schemas.openxmlformats.org/officeDocument/2006/relationships/customXml" Target="../ink/ink3171.xml"/><Relationship Id="rId92" Type="http://schemas.openxmlformats.org/officeDocument/2006/relationships/image" Target="../media/image18300.png"/><Relationship Id="rId213" Type="http://schemas.openxmlformats.org/officeDocument/2006/relationships/customXml" Target="../ink/ink3242.xml"/><Relationship Id="rId2" Type="http://schemas.openxmlformats.org/officeDocument/2006/relationships/notesSlide" Target="../notesSlides/notesSlide32.xml"/><Relationship Id="rId29" Type="http://schemas.openxmlformats.org/officeDocument/2006/relationships/customXml" Target="../ink/ink3150.xml"/><Relationship Id="rId40" Type="http://schemas.openxmlformats.org/officeDocument/2006/relationships/image" Target="../media/image18040.png"/><Relationship Id="rId115" Type="http://schemas.openxmlformats.org/officeDocument/2006/relationships/customXml" Target="../ink/ink3193.xml"/><Relationship Id="rId136" Type="http://schemas.openxmlformats.org/officeDocument/2006/relationships/image" Target="../media/image18520.png"/><Relationship Id="rId157" Type="http://schemas.openxmlformats.org/officeDocument/2006/relationships/customXml" Target="../ink/ink3214.xml"/><Relationship Id="rId178" Type="http://schemas.openxmlformats.org/officeDocument/2006/relationships/image" Target="../media/image18730.png"/><Relationship Id="rId61" Type="http://schemas.openxmlformats.org/officeDocument/2006/relationships/customXml" Target="../ink/ink3166.xml"/><Relationship Id="rId82" Type="http://schemas.openxmlformats.org/officeDocument/2006/relationships/image" Target="../media/image18250.png"/><Relationship Id="rId199" Type="http://schemas.openxmlformats.org/officeDocument/2006/relationships/customXml" Target="../ink/ink3235.xml"/><Relationship Id="rId203" Type="http://schemas.openxmlformats.org/officeDocument/2006/relationships/customXml" Target="../ink/ink3237.xml"/><Relationship Id="rId19" Type="http://schemas.openxmlformats.org/officeDocument/2006/relationships/customXml" Target="../ink/ink3145.xml"/><Relationship Id="rId224" Type="http://schemas.openxmlformats.org/officeDocument/2006/relationships/image" Target="../media/image1949.png"/><Relationship Id="rId30" Type="http://schemas.openxmlformats.org/officeDocument/2006/relationships/image" Target="../media/image17990.png"/><Relationship Id="rId105" Type="http://schemas.openxmlformats.org/officeDocument/2006/relationships/customXml" Target="../ink/ink3188.xml"/><Relationship Id="rId126" Type="http://schemas.openxmlformats.org/officeDocument/2006/relationships/image" Target="../media/image18470.png"/><Relationship Id="rId147" Type="http://schemas.openxmlformats.org/officeDocument/2006/relationships/customXml" Target="../ink/ink3209.xml"/><Relationship Id="rId168" Type="http://schemas.openxmlformats.org/officeDocument/2006/relationships/image" Target="../media/image18680.png"/><Relationship Id="rId51" Type="http://schemas.openxmlformats.org/officeDocument/2006/relationships/customXml" Target="../ink/ink3161.xml"/><Relationship Id="rId72" Type="http://schemas.openxmlformats.org/officeDocument/2006/relationships/image" Target="../media/image18200.png"/><Relationship Id="rId93" Type="http://schemas.openxmlformats.org/officeDocument/2006/relationships/customXml" Target="../ink/ink3182.xml"/><Relationship Id="rId189" Type="http://schemas.openxmlformats.org/officeDocument/2006/relationships/customXml" Target="../ink/ink3230.xml"/></Relationships>
</file>

<file path=ppt/slides/_rels/slide4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8910.png"/><Relationship Id="rId299" Type="http://schemas.openxmlformats.org/officeDocument/2006/relationships/image" Target="../media/image38010.png"/><Relationship Id="rId21" Type="http://schemas.openxmlformats.org/officeDocument/2006/relationships/image" Target="../media/image24110.png"/><Relationship Id="rId63" Type="http://schemas.openxmlformats.org/officeDocument/2006/relationships/image" Target="../media/image26211.png"/><Relationship Id="rId159" Type="http://schemas.openxmlformats.org/officeDocument/2006/relationships/image" Target="../media/image31010.png"/><Relationship Id="rId324" Type="http://schemas.openxmlformats.org/officeDocument/2006/relationships/customXml" Target="../ink/ink3410.xml"/><Relationship Id="rId366" Type="http://schemas.openxmlformats.org/officeDocument/2006/relationships/customXml" Target="../ink/ink3431.xml"/><Relationship Id="rId170" Type="http://schemas.openxmlformats.org/officeDocument/2006/relationships/customXml" Target="../ink/ink3333.xml"/><Relationship Id="rId226" Type="http://schemas.openxmlformats.org/officeDocument/2006/relationships/customXml" Target="../ink/ink3361.xml"/><Relationship Id="rId433" Type="http://schemas.openxmlformats.org/officeDocument/2006/relationships/image" Target="../media/image19260.png"/><Relationship Id="rId268" Type="http://schemas.openxmlformats.org/officeDocument/2006/relationships/customXml" Target="../ink/ink3382.xml"/><Relationship Id="rId475" Type="http://schemas.openxmlformats.org/officeDocument/2006/relationships/image" Target="../media/image19470.png"/><Relationship Id="rId32" Type="http://schemas.openxmlformats.org/officeDocument/2006/relationships/customXml" Target="../ink/ink3264.xml"/><Relationship Id="rId74" Type="http://schemas.openxmlformats.org/officeDocument/2006/relationships/customXml" Target="../ink/ink3285.xml"/><Relationship Id="rId128" Type="http://schemas.openxmlformats.org/officeDocument/2006/relationships/customXml" Target="../ink/ink3312.xml"/><Relationship Id="rId335" Type="http://schemas.openxmlformats.org/officeDocument/2006/relationships/image" Target="../media/image3980.png"/><Relationship Id="rId377" Type="http://schemas.openxmlformats.org/officeDocument/2006/relationships/image" Target="../media/image18980.png"/><Relationship Id="rId5" Type="http://schemas.openxmlformats.org/officeDocument/2006/relationships/image" Target="../media/image23310.png"/><Relationship Id="rId181" Type="http://schemas.openxmlformats.org/officeDocument/2006/relationships/image" Target="../media/image32110.png"/><Relationship Id="rId237" Type="http://schemas.openxmlformats.org/officeDocument/2006/relationships/image" Target="../media/image34910.png"/><Relationship Id="rId402" Type="http://schemas.openxmlformats.org/officeDocument/2006/relationships/customXml" Target="../ink/ink3449.xml"/><Relationship Id="rId279" Type="http://schemas.openxmlformats.org/officeDocument/2006/relationships/image" Target="../media/image37010.png"/><Relationship Id="rId444" Type="http://schemas.openxmlformats.org/officeDocument/2006/relationships/customXml" Target="../ink/ink3470.xml"/><Relationship Id="rId486" Type="http://schemas.openxmlformats.org/officeDocument/2006/relationships/customXml" Target="../ink/ink3491.xml"/><Relationship Id="rId43" Type="http://schemas.openxmlformats.org/officeDocument/2006/relationships/image" Target="../media/image25210.png"/><Relationship Id="rId139" Type="http://schemas.openxmlformats.org/officeDocument/2006/relationships/image" Target="../media/image30010.png"/><Relationship Id="rId290" Type="http://schemas.openxmlformats.org/officeDocument/2006/relationships/customXml" Target="../ink/ink3393.xml"/><Relationship Id="rId304" Type="http://schemas.openxmlformats.org/officeDocument/2006/relationships/customXml" Target="../ink/ink3400.xml"/><Relationship Id="rId346" Type="http://schemas.openxmlformats.org/officeDocument/2006/relationships/customXml" Target="../ink/ink3421.xml"/><Relationship Id="rId388" Type="http://schemas.openxmlformats.org/officeDocument/2006/relationships/customXml" Target="../ink/ink3442.xml"/><Relationship Id="rId85" Type="http://schemas.openxmlformats.org/officeDocument/2006/relationships/image" Target="../media/image27310.png"/><Relationship Id="rId150" Type="http://schemas.openxmlformats.org/officeDocument/2006/relationships/customXml" Target="../ink/ink3323.xml"/><Relationship Id="rId192" Type="http://schemas.openxmlformats.org/officeDocument/2006/relationships/customXml" Target="../ink/ink3344.xml"/><Relationship Id="rId206" Type="http://schemas.openxmlformats.org/officeDocument/2006/relationships/customXml" Target="../ink/ink3351.xml"/><Relationship Id="rId413" Type="http://schemas.openxmlformats.org/officeDocument/2006/relationships/image" Target="../media/image19160.png"/><Relationship Id="rId248" Type="http://schemas.openxmlformats.org/officeDocument/2006/relationships/customXml" Target="../ink/ink3372.xml"/><Relationship Id="rId455" Type="http://schemas.openxmlformats.org/officeDocument/2006/relationships/image" Target="../media/image19370.png"/><Relationship Id="rId497" Type="http://schemas.openxmlformats.org/officeDocument/2006/relationships/image" Target="../media/image1958.png"/><Relationship Id="rId12" Type="http://schemas.openxmlformats.org/officeDocument/2006/relationships/customXml" Target="../ink/ink3254.xml"/><Relationship Id="rId108" Type="http://schemas.openxmlformats.org/officeDocument/2006/relationships/customXml" Target="../ink/ink3302.xml"/><Relationship Id="rId315" Type="http://schemas.openxmlformats.org/officeDocument/2006/relationships/image" Target="../media/image38810.png"/><Relationship Id="rId357" Type="http://schemas.openxmlformats.org/officeDocument/2006/relationships/image" Target="../media/image18880.png"/><Relationship Id="rId54" Type="http://schemas.openxmlformats.org/officeDocument/2006/relationships/customXml" Target="../ink/ink3275.xml"/><Relationship Id="rId96" Type="http://schemas.openxmlformats.org/officeDocument/2006/relationships/customXml" Target="../ink/ink3296.xml"/><Relationship Id="rId161" Type="http://schemas.openxmlformats.org/officeDocument/2006/relationships/image" Target="../media/image31110.png"/><Relationship Id="rId217" Type="http://schemas.openxmlformats.org/officeDocument/2006/relationships/image" Target="../media/image339.png"/><Relationship Id="rId399" Type="http://schemas.openxmlformats.org/officeDocument/2006/relationships/image" Target="../media/image19090.png"/><Relationship Id="rId259" Type="http://schemas.openxmlformats.org/officeDocument/2006/relationships/image" Target="../media/image36010.png"/><Relationship Id="rId424" Type="http://schemas.openxmlformats.org/officeDocument/2006/relationships/customXml" Target="../ink/ink3460.xml"/><Relationship Id="rId466" Type="http://schemas.openxmlformats.org/officeDocument/2006/relationships/customXml" Target="../ink/ink3481.xml"/><Relationship Id="rId23" Type="http://schemas.openxmlformats.org/officeDocument/2006/relationships/image" Target="../media/image24211.png"/><Relationship Id="rId119" Type="http://schemas.openxmlformats.org/officeDocument/2006/relationships/image" Target="../media/image29010.png"/><Relationship Id="rId270" Type="http://schemas.openxmlformats.org/officeDocument/2006/relationships/customXml" Target="../ink/ink3383.xml"/><Relationship Id="rId326" Type="http://schemas.openxmlformats.org/officeDocument/2006/relationships/customXml" Target="../ink/ink3411.xml"/><Relationship Id="rId65" Type="http://schemas.openxmlformats.org/officeDocument/2006/relationships/image" Target="../media/image26310.png"/><Relationship Id="rId130" Type="http://schemas.openxmlformats.org/officeDocument/2006/relationships/customXml" Target="../ink/ink3313.xml"/><Relationship Id="rId368" Type="http://schemas.openxmlformats.org/officeDocument/2006/relationships/customXml" Target="../ink/ink3432.xml"/><Relationship Id="rId172" Type="http://schemas.openxmlformats.org/officeDocument/2006/relationships/customXml" Target="../ink/ink3334.xml"/><Relationship Id="rId228" Type="http://schemas.openxmlformats.org/officeDocument/2006/relationships/customXml" Target="../ink/ink3362.xml"/><Relationship Id="rId435" Type="http://schemas.openxmlformats.org/officeDocument/2006/relationships/image" Target="../media/image19270.png"/><Relationship Id="rId477" Type="http://schemas.openxmlformats.org/officeDocument/2006/relationships/image" Target="../media/image19480.png"/><Relationship Id="rId281" Type="http://schemas.openxmlformats.org/officeDocument/2006/relationships/image" Target="../media/image37110.png"/><Relationship Id="rId337" Type="http://schemas.openxmlformats.org/officeDocument/2006/relationships/image" Target="../media/image3990.png"/><Relationship Id="rId34" Type="http://schemas.openxmlformats.org/officeDocument/2006/relationships/customXml" Target="../ink/ink3265.xml"/><Relationship Id="rId76" Type="http://schemas.openxmlformats.org/officeDocument/2006/relationships/customXml" Target="../ink/ink3286.xml"/><Relationship Id="rId141" Type="http://schemas.openxmlformats.org/officeDocument/2006/relationships/image" Target="../media/image30110.png"/><Relationship Id="rId379" Type="http://schemas.openxmlformats.org/officeDocument/2006/relationships/image" Target="../media/image18990.png"/><Relationship Id="rId7" Type="http://schemas.openxmlformats.org/officeDocument/2006/relationships/image" Target="../media/image23410.png"/><Relationship Id="rId183" Type="http://schemas.openxmlformats.org/officeDocument/2006/relationships/image" Target="../media/image32210.png"/><Relationship Id="rId239" Type="http://schemas.openxmlformats.org/officeDocument/2006/relationships/image" Target="../media/image35010.png"/><Relationship Id="rId390" Type="http://schemas.openxmlformats.org/officeDocument/2006/relationships/customXml" Target="../ink/ink3443.xml"/><Relationship Id="rId404" Type="http://schemas.openxmlformats.org/officeDocument/2006/relationships/customXml" Target="../ink/ink3450.xml"/><Relationship Id="rId446" Type="http://schemas.openxmlformats.org/officeDocument/2006/relationships/customXml" Target="../ink/ink3471.xml"/><Relationship Id="rId250" Type="http://schemas.openxmlformats.org/officeDocument/2006/relationships/customXml" Target="../ink/ink3373.xml"/><Relationship Id="rId292" Type="http://schemas.openxmlformats.org/officeDocument/2006/relationships/customXml" Target="../ink/ink3394.xml"/><Relationship Id="rId306" Type="http://schemas.openxmlformats.org/officeDocument/2006/relationships/customXml" Target="../ink/ink3401.xml"/><Relationship Id="rId488" Type="http://schemas.openxmlformats.org/officeDocument/2006/relationships/customXml" Target="../ink/ink3492.xml"/><Relationship Id="rId45" Type="http://schemas.openxmlformats.org/officeDocument/2006/relationships/image" Target="../media/image25310.png"/><Relationship Id="rId87" Type="http://schemas.openxmlformats.org/officeDocument/2006/relationships/image" Target="../media/image27410.png"/><Relationship Id="rId110" Type="http://schemas.openxmlformats.org/officeDocument/2006/relationships/customXml" Target="../ink/ink3303.xml"/><Relationship Id="rId348" Type="http://schemas.openxmlformats.org/officeDocument/2006/relationships/customXml" Target="../ink/ink3422.xml"/><Relationship Id="rId152" Type="http://schemas.openxmlformats.org/officeDocument/2006/relationships/customXml" Target="../ink/ink3324.xml"/><Relationship Id="rId194" Type="http://schemas.openxmlformats.org/officeDocument/2006/relationships/customXml" Target="../ink/ink3345.xml"/><Relationship Id="rId208" Type="http://schemas.openxmlformats.org/officeDocument/2006/relationships/customXml" Target="../ink/ink3352.xml"/><Relationship Id="rId415" Type="http://schemas.openxmlformats.org/officeDocument/2006/relationships/image" Target="../media/image19170.png"/><Relationship Id="rId457" Type="http://schemas.openxmlformats.org/officeDocument/2006/relationships/image" Target="../media/image19380.png"/><Relationship Id="rId261" Type="http://schemas.openxmlformats.org/officeDocument/2006/relationships/image" Target="../media/image36110.png"/><Relationship Id="rId499" Type="http://schemas.openxmlformats.org/officeDocument/2006/relationships/image" Target="../media/image1959.png"/><Relationship Id="rId14" Type="http://schemas.openxmlformats.org/officeDocument/2006/relationships/customXml" Target="../ink/ink3255.xml"/><Relationship Id="rId56" Type="http://schemas.openxmlformats.org/officeDocument/2006/relationships/customXml" Target="../ink/ink3276.xml"/><Relationship Id="rId317" Type="http://schemas.openxmlformats.org/officeDocument/2006/relationships/image" Target="../media/image38910.png"/><Relationship Id="rId359" Type="http://schemas.openxmlformats.org/officeDocument/2006/relationships/image" Target="../media/image18890.png"/><Relationship Id="rId98" Type="http://schemas.openxmlformats.org/officeDocument/2006/relationships/customXml" Target="../ink/ink3297.xml"/><Relationship Id="rId121" Type="http://schemas.openxmlformats.org/officeDocument/2006/relationships/image" Target="../media/image29110.png"/><Relationship Id="rId163" Type="http://schemas.openxmlformats.org/officeDocument/2006/relationships/image" Target="../media/image31210.png"/><Relationship Id="rId219" Type="http://schemas.openxmlformats.org/officeDocument/2006/relationships/image" Target="../media/image34010.png"/><Relationship Id="rId370" Type="http://schemas.openxmlformats.org/officeDocument/2006/relationships/customXml" Target="../ink/ink3433.xml"/><Relationship Id="rId426" Type="http://schemas.openxmlformats.org/officeDocument/2006/relationships/customXml" Target="../ink/ink3461.xml"/><Relationship Id="rId230" Type="http://schemas.openxmlformats.org/officeDocument/2006/relationships/customXml" Target="../ink/ink3363.xml"/><Relationship Id="rId468" Type="http://schemas.openxmlformats.org/officeDocument/2006/relationships/customXml" Target="../ink/ink3482.xml"/><Relationship Id="rId25" Type="http://schemas.openxmlformats.org/officeDocument/2006/relationships/image" Target="../media/image24311.png"/><Relationship Id="rId67" Type="http://schemas.openxmlformats.org/officeDocument/2006/relationships/image" Target="../media/image26410.png"/><Relationship Id="rId272" Type="http://schemas.openxmlformats.org/officeDocument/2006/relationships/customXml" Target="../ink/ink3384.xml"/><Relationship Id="rId328" Type="http://schemas.openxmlformats.org/officeDocument/2006/relationships/customXml" Target="../ink/ink3412.xml"/><Relationship Id="rId132" Type="http://schemas.openxmlformats.org/officeDocument/2006/relationships/customXml" Target="../ink/ink3314.xml"/><Relationship Id="rId174" Type="http://schemas.openxmlformats.org/officeDocument/2006/relationships/customXml" Target="../ink/ink3335.xml"/><Relationship Id="rId381" Type="http://schemas.openxmlformats.org/officeDocument/2006/relationships/image" Target="../media/image19000.png"/><Relationship Id="rId241" Type="http://schemas.openxmlformats.org/officeDocument/2006/relationships/image" Target="../media/image35110.png"/><Relationship Id="rId437" Type="http://schemas.openxmlformats.org/officeDocument/2006/relationships/image" Target="../media/image19280.png"/><Relationship Id="rId479" Type="http://schemas.openxmlformats.org/officeDocument/2006/relationships/image" Target="../media/image19490.png"/><Relationship Id="rId36" Type="http://schemas.openxmlformats.org/officeDocument/2006/relationships/customXml" Target="../ink/ink3266.xml"/><Relationship Id="rId283" Type="http://schemas.openxmlformats.org/officeDocument/2006/relationships/image" Target="../media/image37210.png"/><Relationship Id="rId339" Type="http://schemas.openxmlformats.org/officeDocument/2006/relationships/image" Target="../media/image4000.png"/><Relationship Id="rId490" Type="http://schemas.openxmlformats.org/officeDocument/2006/relationships/customXml" Target="../ink/ink3493.xml"/><Relationship Id="rId78" Type="http://schemas.openxmlformats.org/officeDocument/2006/relationships/customXml" Target="../ink/ink3287.xml"/><Relationship Id="rId101" Type="http://schemas.openxmlformats.org/officeDocument/2006/relationships/image" Target="../media/image28110.png"/><Relationship Id="rId143" Type="http://schemas.openxmlformats.org/officeDocument/2006/relationships/image" Target="../media/image30210.png"/><Relationship Id="rId185" Type="http://schemas.openxmlformats.org/officeDocument/2006/relationships/image" Target="../media/image32310.png"/><Relationship Id="rId350" Type="http://schemas.openxmlformats.org/officeDocument/2006/relationships/customXml" Target="../ink/ink3423.xml"/><Relationship Id="rId406" Type="http://schemas.openxmlformats.org/officeDocument/2006/relationships/customXml" Target="../ink/ink3451.xml"/><Relationship Id="rId9" Type="http://schemas.openxmlformats.org/officeDocument/2006/relationships/image" Target="../media/image23510.png"/><Relationship Id="rId210" Type="http://schemas.openxmlformats.org/officeDocument/2006/relationships/customXml" Target="../ink/ink3353.xml"/><Relationship Id="rId392" Type="http://schemas.openxmlformats.org/officeDocument/2006/relationships/customXml" Target="../ink/ink3444.xml"/><Relationship Id="rId448" Type="http://schemas.openxmlformats.org/officeDocument/2006/relationships/customXml" Target="../ink/ink3472.xml"/><Relationship Id="rId252" Type="http://schemas.openxmlformats.org/officeDocument/2006/relationships/customXml" Target="../ink/ink3374.xml"/><Relationship Id="rId294" Type="http://schemas.openxmlformats.org/officeDocument/2006/relationships/customXml" Target="../ink/ink3395.xml"/><Relationship Id="rId308" Type="http://schemas.openxmlformats.org/officeDocument/2006/relationships/customXml" Target="../ink/ink3402.xml"/><Relationship Id="rId47" Type="http://schemas.openxmlformats.org/officeDocument/2006/relationships/image" Target="../media/image25410.png"/><Relationship Id="rId89" Type="http://schemas.openxmlformats.org/officeDocument/2006/relationships/image" Target="../media/image27510.png"/><Relationship Id="rId112" Type="http://schemas.openxmlformats.org/officeDocument/2006/relationships/customXml" Target="../ink/ink3304.xml"/><Relationship Id="rId154" Type="http://schemas.openxmlformats.org/officeDocument/2006/relationships/customXml" Target="../ink/ink3325.xml"/><Relationship Id="rId361" Type="http://schemas.openxmlformats.org/officeDocument/2006/relationships/image" Target="../media/image18900.png"/><Relationship Id="rId196" Type="http://schemas.openxmlformats.org/officeDocument/2006/relationships/customXml" Target="../ink/ink3346.xml"/><Relationship Id="rId417" Type="http://schemas.openxmlformats.org/officeDocument/2006/relationships/image" Target="../media/image19180.png"/><Relationship Id="rId459" Type="http://schemas.openxmlformats.org/officeDocument/2006/relationships/image" Target="../media/image19390.png"/><Relationship Id="rId16" Type="http://schemas.openxmlformats.org/officeDocument/2006/relationships/customXml" Target="../ink/ink3256.xml"/><Relationship Id="rId221" Type="http://schemas.openxmlformats.org/officeDocument/2006/relationships/image" Target="../media/image34110.png"/><Relationship Id="rId263" Type="http://schemas.openxmlformats.org/officeDocument/2006/relationships/image" Target="../media/image36210.png"/><Relationship Id="rId319" Type="http://schemas.openxmlformats.org/officeDocument/2006/relationships/image" Target="../media/image39010.png"/><Relationship Id="rId470" Type="http://schemas.openxmlformats.org/officeDocument/2006/relationships/customXml" Target="../ink/ink3483.xml"/><Relationship Id="rId58" Type="http://schemas.openxmlformats.org/officeDocument/2006/relationships/customXml" Target="../ink/ink3277.xml"/><Relationship Id="rId123" Type="http://schemas.openxmlformats.org/officeDocument/2006/relationships/image" Target="../media/image29210.png"/><Relationship Id="rId330" Type="http://schemas.openxmlformats.org/officeDocument/2006/relationships/customXml" Target="../ink/ink3413.xml"/><Relationship Id="rId165" Type="http://schemas.openxmlformats.org/officeDocument/2006/relationships/image" Target="../media/image31310.png"/><Relationship Id="rId372" Type="http://schemas.openxmlformats.org/officeDocument/2006/relationships/customXml" Target="../ink/ink3434.xml"/><Relationship Id="rId428" Type="http://schemas.openxmlformats.org/officeDocument/2006/relationships/customXml" Target="../ink/ink3462.xml"/><Relationship Id="rId232" Type="http://schemas.openxmlformats.org/officeDocument/2006/relationships/customXml" Target="../ink/ink3364.xml"/><Relationship Id="rId274" Type="http://schemas.openxmlformats.org/officeDocument/2006/relationships/customXml" Target="../ink/ink3385.xml"/><Relationship Id="rId481" Type="http://schemas.openxmlformats.org/officeDocument/2006/relationships/image" Target="../media/image19500.png"/><Relationship Id="rId27" Type="http://schemas.openxmlformats.org/officeDocument/2006/relationships/image" Target="../media/image24411.png"/><Relationship Id="rId69" Type="http://schemas.openxmlformats.org/officeDocument/2006/relationships/image" Target="../media/image26510.png"/><Relationship Id="rId134" Type="http://schemas.openxmlformats.org/officeDocument/2006/relationships/customXml" Target="../ink/ink3315.xml"/><Relationship Id="rId80" Type="http://schemas.openxmlformats.org/officeDocument/2006/relationships/customXml" Target="../ink/ink3288.xml"/><Relationship Id="rId176" Type="http://schemas.openxmlformats.org/officeDocument/2006/relationships/customXml" Target="../ink/ink3336.xml"/><Relationship Id="rId341" Type="http://schemas.openxmlformats.org/officeDocument/2006/relationships/image" Target="../media/image4010.png"/><Relationship Id="rId383" Type="http://schemas.openxmlformats.org/officeDocument/2006/relationships/image" Target="../media/image19010.png"/><Relationship Id="rId439" Type="http://schemas.openxmlformats.org/officeDocument/2006/relationships/image" Target="../media/image19290.png"/><Relationship Id="rId201" Type="http://schemas.openxmlformats.org/officeDocument/2006/relationships/image" Target="../media/image33110.png"/><Relationship Id="rId243" Type="http://schemas.openxmlformats.org/officeDocument/2006/relationships/image" Target="../media/image35210.png"/><Relationship Id="rId285" Type="http://schemas.openxmlformats.org/officeDocument/2006/relationships/image" Target="../media/image37310.png"/><Relationship Id="rId450" Type="http://schemas.openxmlformats.org/officeDocument/2006/relationships/customXml" Target="../ink/ink3473.xml"/><Relationship Id="rId38" Type="http://schemas.openxmlformats.org/officeDocument/2006/relationships/customXml" Target="../ink/ink3267.xml"/><Relationship Id="rId103" Type="http://schemas.openxmlformats.org/officeDocument/2006/relationships/image" Target="../media/image28210.png"/><Relationship Id="rId310" Type="http://schemas.openxmlformats.org/officeDocument/2006/relationships/customXml" Target="../ink/ink3403.xml"/><Relationship Id="rId492" Type="http://schemas.openxmlformats.org/officeDocument/2006/relationships/customXml" Target="../ink/ink3494.xml"/><Relationship Id="rId91" Type="http://schemas.openxmlformats.org/officeDocument/2006/relationships/image" Target="../media/image27610.png"/><Relationship Id="rId145" Type="http://schemas.openxmlformats.org/officeDocument/2006/relationships/image" Target="../media/image30310.png"/><Relationship Id="rId187" Type="http://schemas.openxmlformats.org/officeDocument/2006/relationships/image" Target="../media/image32410.png"/><Relationship Id="rId352" Type="http://schemas.openxmlformats.org/officeDocument/2006/relationships/customXml" Target="../ink/ink3424.xml"/><Relationship Id="rId394" Type="http://schemas.openxmlformats.org/officeDocument/2006/relationships/customXml" Target="../ink/ink3445.xml"/><Relationship Id="rId408" Type="http://schemas.openxmlformats.org/officeDocument/2006/relationships/customXml" Target="../ink/ink3452.xml"/><Relationship Id="rId212" Type="http://schemas.openxmlformats.org/officeDocument/2006/relationships/customXml" Target="../ink/ink3354.xml"/><Relationship Id="rId254" Type="http://schemas.openxmlformats.org/officeDocument/2006/relationships/customXml" Target="../ink/ink3375.xml"/><Relationship Id="rId49" Type="http://schemas.openxmlformats.org/officeDocument/2006/relationships/image" Target="../media/image25511.png"/><Relationship Id="rId114" Type="http://schemas.openxmlformats.org/officeDocument/2006/relationships/customXml" Target="../ink/ink3305.xml"/><Relationship Id="rId296" Type="http://schemas.openxmlformats.org/officeDocument/2006/relationships/customXml" Target="../ink/ink3396.xml"/><Relationship Id="rId461" Type="http://schemas.openxmlformats.org/officeDocument/2006/relationships/image" Target="../media/image19400.png"/><Relationship Id="rId60" Type="http://schemas.openxmlformats.org/officeDocument/2006/relationships/customXml" Target="../ink/ink3278.xml"/><Relationship Id="rId156" Type="http://schemas.openxmlformats.org/officeDocument/2006/relationships/customXml" Target="../ink/ink3326.xml"/><Relationship Id="rId198" Type="http://schemas.openxmlformats.org/officeDocument/2006/relationships/customXml" Target="../ink/ink3347.xml"/><Relationship Id="rId321" Type="http://schemas.openxmlformats.org/officeDocument/2006/relationships/image" Target="../media/image39110.png"/><Relationship Id="rId363" Type="http://schemas.openxmlformats.org/officeDocument/2006/relationships/image" Target="../media/image18910.png"/><Relationship Id="rId419" Type="http://schemas.openxmlformats.org/officeDocument/2006/relationships/image" Target="../media/image19190.png"/><Relationship Id="rId223" Type="http://schemas.openxmlformats.org/officeDocument/2006/relationships/image" Target="../media/image34210.png"/><Relationship Id="rId430" Type="http://schemas.openxmlformats.org/officeDocument/2006/relationships/customXml" Target="../ink/ink3463.xml"/><Relationship Id="rId18" Type="http://schemas.openxmlformats.org/officeDocument/2006/relationships/customXml" Target="../ink/ink3257.xml"/><Relationship Id="rId265" Type="http://schemas.openxmlformats.org/officeDocument/2006/relationships/image" Target="../media/image36310.png"/><Relationship Id="rId472" Type="http://schemas.openxmlformats.org/officeDocument/2006/relationships/customXml" Target="../ink/ink3484.xml"/><Relationship Id="rId125" Type="http://schemas.openxmlformats.org/officeDocument/2006/relationships/image" Target="../media/image29310.png"/><Relationship Id="rId167" Type="http://schemas.openxmlformats.org/officeDocument/2006/relationships/image" Target="../media/image31410.png"/><Relationship Id="rId332" Type="http://schemas.openxmlformats.org/officeDocument/2006/relationships/customXml" Target="../ink/ink3414.xml"/><Relationship Id="rId374" Type="http://schemas.openxmlformats.org/officeDocument/2006/relationships/customXml" Target="../ink/ink3435.xml"/><Relationship Id="rId71" Type="http://schemas.openxmlformats.org/officeDocument/2006/relationships/image" Target="../media/image26610.png"/><Relationship Id="rId234" Type="http://schemas.openxmlformats.org/officeDocument/2006/relationships/customXml" Target="../ink/ink3365.xml"/><Relationship Id="rId2" Type="http://schemas.openxmlformats.org/officeDocument/2006/relationships/customXml" Target="../ink/ink3249.xml"/><Relationship Id="rId29" Type="http://schemas.openxmlformats.org/officeDocument/2006/relationships/image" Target="../media/image24511.png"/><Relationship Id="rId276" Type="http://schemas.openxmlformats.org/officeDocument/2006/relationships/customXml" Target="../ink/ink3386.xml"/><Relationship Id="rId441" Type="http://schemas.openxmlformats.org/officeDocument/2006/relationships/image" Target="../media/image19300.png"/><Relationship Id="rId483" Type="http://schemas.openxmlformats.org/officeDocument/2006/relationships/image" Target="../media/image1951.png"/><Relationship Id="rId40" Type="http://schemas.openxmlformats.org/officeDocument/2006/relationships/customXml" Target="../ink/ink3268.xml"/><Relationship Id="rId136" Type="http://schemas.openxmlformats.org/officeDocument/2006/relationships/customXml" Target="../ink/ink3316.xml"/><Relationship Id="rId178" Type="http://schemas.openxmlformats.org/officeDocument/2006/relationships/customXml" Target="../ink/ink3337.xml"/><Relationship Id="rId301" Type="http://schemas.openxmlformats.org/officeDocument/2006/relationships/image" Target="../media/image38110.png"/><Relationship Id="rId343" Type="http://schemas.openxmlformats.org/officeDocument/2006/relationships/image" Target="../media/image4020.png"/><Relationship Id="rId82" Type="http://schemas.openxmlformats.org/officeDocument/2006/relationships/customXml" Target="../ink/ink3289.xml"/><Relationship Id="rId203" Type="http://schemas.openxmlformats.org/officeDocument/2006/relationships/image" Target="../media/image33210.png"/><Relationship Id="rId385" Type="http://schemas.openxmlformats.org/officeDocument/2006/relationships/image" Target="../media/image19020.png"/><Relationship Id="rId245" Type="http://schemas.openxmlformats.org/officeDocument/2006/relationships/image" Target="../media/image35310.png"/><Relationship Id="rId287" Type="http://schemas.openxmlformats.org/officeDocument/2006/relationships/image" Target="../media/image37410.png"/><Relationship Id="rId410" Type="http://schemas.openxmlformats.org/officeDocument/2006/relationships/customXml" Target="../ink/ink3453.xml"/><Relationship Id="rId452" Type="http://schemas.openxmlformats.org/officeDocument/2006/relationships/customXml" Target="../ink/ink3474.xml"/><Relationship Id="rId494" Type="http://schemas.openxmlformats.org/officeDocument/2006/relationships/customXml" Target="../ink/ink3495.xml"/><Relationship Id="rId105" Type="http://schemas.openxmlformats.org/officeDocument/2006/relationships/image" Target="../media/image28310.png"/><Relationship Id="rId147" Type="http://schemas.openxmlformats.org/officeDocument/2006/relationships/image" Target="../media/image30410.png"/><Relationship Id="rId312" Type="http://schemas.openxmlformats.org/officeDocument/2006/relationships/customXml" Target="../ink/ink3404.xml"/><Relationship Id="rId354" Type="http://schemas.openxmlformats.org/officeDocument/2006/relationships/customXml" Target="../ink/ink3425.xml"/><Relationship Id="rId51" Type="http://schemas.openxmlformats.org/officeDocument/2006/relationships/image" Target="../media/image25611.png"/><Relationship Id="rId93" Type="http://schemas.openxmlformats.org/officeDocument/2006/relationships/image" Target="../media/image27710.png"/><Relationship Id="rId189" Type="http://schemas.openxmlformats.org/officeDocument/2006/relationships/image" Target="../media/image32510.png"/><Relationship Id="rId396" Type="http://schemas.openxmlformats.org/officeDocument/2006/relationships/customXml" Target="../ink/ink3446.xml"/><Relationship Id="rId214" Type="http://schemas.openxmlformats.org/officeDocument/2006/relationships/customXml" Target="../ink/ink3355.xml"/><Relationship Id="rId256" Type="http://schemas.openxmlformats.org/officeDocument/2006/relationships/customXml" Target="../ink/ink3376.xml"/><Relationship Id="rId298" Type="http://schemas.openxmlformats.org/officeDocument/2006/relationships/customXml" Target="../ink/ink3397.xml"/><Relationship Id="rId421" Type="http://schemas.openxmlformats.org/officeDocument/2006/relationships/image" Target="../media/image19200.png"/><Relationship Id="rId463" Type="http://schemas.openxmlformats.org/officeDocument/2006/relationships/image" Target="../media/image19411.png"/><Relationship Id="rId116" Type="http://schemas.openxmlformats.org/officeDocument/2006/relationships/customXml" Target="../ink/ink3306.xml"/><Relationship Id="rId158" Type="http://schemas.openxmlformats.org/officeDocument/2006/relationships/customXml" Target="../ink/ink3327.xml"/><Relationship Id="rId323" Type="http://schemas.openxmlformats.org/officeDocument/2006/relationships/image" Target="../media/image39210.png"/><Relationship Id="rId20" Type="http://schemas.openxmlformats.org/officeDocument/2006/relationships/customXml" Target="../ink/ink3258.xml"/><Relationship Id="rId62" Type="http://schemas.openxmlformats.org/officeDocument/2006/relationships/customXml" Target="../ink/ink3279.xml"/><Relationship Id="rId365" Type="http://schemas.openxmlformats.org/officeDocument/2006/relationships/image" Target="../media/image18920.png"/><Relationship Id="rId225" Type="http://schemas.openxmlformats.org/officeDocument/2006/relationships/image" Target="../media/image34310.png"/><Relationship Id="rId267" Type="http://schemas.openxmlformats.org/officeDocument/2006/relationships/image" Target="../media/image36410.png"/><Relationship Id="rId432" Type="http://schemas.openxmlformats.org/officeDocument/2006/relationships/customXml" Target="../ink/ink3464.xml"/><Relationship Id="rId474" Type="http://schemas.openxmlformats.org/officeDocument/2006/relationships/customXml" Target="../ink/ink3485.xml"/><Relationship Id="rId106" Type="http://schemas.openxmlformats.org/officeDocument/2006/relationships/customXml" Target="../ink/ink3301.xml"/><Relationship Id="rId127" Type="http://schemas.openxmlformats.org/officeDocument/2006/relationships/image" Target="../media/image29410.png"/><Relationship Id="rId313" Type="http://schemas.openxmlformats.org/officeDocument/2006/relationships/image" Target="../media/image38710.png"/><Relationship Id="rId495" Type="http://schemas.openxmlformats.org/officeDocument/2006/relationships/image" Target="../media/image1957.png"/><Relationship Id="rId10" Type="http://schemas.openxmlformats.org/officeDocument/2006/relationships/customXml" Target="../ink/ink3253.xml"/><Relationship Id="rId31" Type="http://schemas.openxmlformats.org/officeDocument/2006/relationships/image" Target="../media/image24610.png"/><Relationship Id="rId52" Type="http://schemas.openxmlformats.org/officeDocument/2006/relationships/customXml" Target="../ink/ink3274.xml"/><Relationship Id="rId73" Type="http://schemas.openxmlformats.org/officeDocument/2006/relationships/image" Target="../media/image26710.png"/><Relationship Id="rId94" Type="http://schemas.openxmlformats.org/officeDocument/2006/relationships/customXml" Target="../ink/ink3295.xml"/><Relationship Id="rId148" Type="http://schemas.openxmlformats.org/officeDocument/2006/relationships/customXml" Target="../ink/ink3322.xml"/><Relationship Id="rId169" Type="http://schemas.openxmlformats.org/officeDocument/2006/relationships/image" Target="../media/image31510.png"/><Relationship Id="rId334" Type="http://schemas.openxmlformats.org/officeDocument/2006/relationships/customXml" Target="../ink/ink3415.xml"/><Relationship Id="rId355" Type="http://schemas.openxmlformats.org/officeDocument/2006/relationships/image" Target="../media/image18870.png"/><Relationship Id="rId376" Type="http://schemas.openxmlformats.org/officeDocument/2006/relationships/customXml" Target="../ink/ink3436.xml"/><Relationship Id="rId397" Type="http://schemas.openxmlformats.org/officeDocument/2006/relationships/image" Target="../media/image19080.png"/><Relationship Id="rId4" Type="http://schemas.openxmlformats.org/officeDocument/2006/relationships/customXml" Target="../ink/ink3250.xml"/><Relationship Id="rId180" Type="http://schemas.openxmlformats.org/officeDocument/2006/relationships/customXml" Target="../ink/ink3338.xml"/><Relationship Id="rId215" Type="http://schemas.openxmlformats.org/officeDocument/2006/relationships/image" Target="../media/image338.png"/><Relationship Id="rId236" Type="http://schemas.openxmlformats.org/officeDocument/2006/relationships/customXml" Target="../ink/ink3366.xml"/><Relationship Id="rId257" Type="http://schemas.openxmlformats.org/officeDocument/2006/relationships/image" Target="../media/image35910.png"/><Relationship Id="rId278" Type="http://schemas.openxmlformats.org/officeDocument/2006/relationships/customXml" Target="../ink/ink3387.xml"/><Relationship Id="rId401" Type="http://schemas.openxmlformats.org/officeDocument/2006/relationships/image" Target="../media/image19100.png"/><Relationship Id="rId422" Type="http://schemas.openxmlformats.org/officeDocument/2006/relationships/customXml" Target="../ink/ink3459.xml"/><Relationship Id="rId443" Type="http://schemas.openxmlformats.org/officeDocument/2006/relationships/image" Target="../media/image19311.png"/><Relationship Id="rId464" Type="http://schemas.openxmlformats.org/officeDocument/2006/relationships/customXml" Target="../ink/ink3480.xml"/><Relationship Id="rId303" Type="http://schemas.openxmlformats.org/officeDocument/2006/relationships/image" Target="../media/image38210.png"/><Relationship Id="rId485" Type="http://schemas.openxmlformats.org/officeDocument/2006/relationships/image" Target="../media/image1952.png"/><Relationship Id="rId42" Type="http://schemas.openxmlformats.org/officeDocument/2006/relationships/customXml" Target="../ink/ink3269.xml"/><Relationship Id="rId84" Type="http://schemas.openxmlformats.org/officeDocument/2006/relationships/customXml" Target="../ink/ink3290.xml"/><Relationship Id="rId138" Type="http://schemas.openxmlformats.org/officeDocument/2006/relationships/customXml" Target="../ink/ink3317.xml"/><Relationship Id="rId345" Type="http://schemas.openxmlformats.org/officeDocument/2006/relationships/image" Target="../media/image4030.png"/><Relationship Id="rId387" Type="http://schemas.openxmlformats.org/officeDocument/2006/relationships/image" Target="../media/image19030.png"/><Relationship Id="rId191" Type="http://schemas.openxmlformats.org/officeDocument/2006/relationships/image" Target="../media/image32610.png"/><Relationship Id="rId205" Type="http://schemas.openxmlformats.org/officeDocument/2006/relationships/image" Target="../media/image33310.png"/><Relationship Id="rId247" Type="http://schemas.openxmlformats.org/officeDocument/2006/relationships/image" Target="../media/image35410.png"/><Relationship Id="rId412" Type="http://schemas.openxmlformats.org/officeDocument/2006/relationships/customXml" Target="../ink/ink3454.xml"/><Relationship Id="rId107" Type="http://schemas.openxmlformats.org/officeDocument/2006/relationships/image" Target="../media/image28410.png"/><Relationship Id="rId289" Type="http://schemas.openxmlformats.org/officeDocument/2006/relationships/image" Target="../media/image37510.png"/><Relationship Id="rId454" Type="http://schemas.openxmlformats.org/officeDocument/2006/relationships/customXml" Target="../ink/ink3475.xml"/><Relationship Id="rId496" Type="http://schemas.openxmlformats.org/officeDocument/2006/relationships/customXml" Target="../ink/ink3496.xml"/><Relationship Id="rId11" Type="http://schemas.openxmlformats.org/officeDocument/2006/relationships/image" Target="../media/image23610.png"/><Relationship Id="rId53" Type="http://schemas.openxmlformats.org/officeDocument/2006/relationships/image" Target="../media/image25711.png"/><Relationship Id="rId149" Type="http://schemas.openxmlformats.org/officeDocument/2006/relationships/image" Target="../media/image30510.png"/><Relationship Id="rId314" Type="http://schemas.openxmlformats.org/officeDocument/2006/relationships/customXml" Target="../ink/ink3405.xml"/><Relationship Id="rId356" Type="http://schemas.openxmlformats.org/officeDocument/2006/relationships/customXml" Target="../ink/ink3426.xml"/><Relationship Id="rId398" Type="http://schemas.openxmlformats.org/officeDocument/2006/relationships/customXml" Target="../ink/ink3447.xml"/><Relationship Id="rId95" Type="http://schemas.openxmlformats.org/officeDocument/2006/relationships/image" Target="../media/image27810.png"/><Relationship Id="rId160" Type="http://schemas.openxmlformats.org/officeDocument/2006/relationships/customXml" Target="../ink/ink3328.xml"/><Relationship Id="rId216" Type="http://schemas.openxmlformats.org/officeDocument/2006/relationships/customXml" Target="../ink/ink3356.xml"/><Relationship Id="rId423" Type="http://schemas.openxmlformats.org/officeDocument/2006/relationships/image" Target="../media/image19210.png"/><Relationship Id="rId258" Type="http://schemas.openxmlformats.org/officeDocument/2006/relationships/customXml" Target="../ink/ink3377.xml"/><Relationship Id="rId465" Type="http://schemas.openxmlformats.org/officeDocument/2006/relationships/image" Target="../media/image19420.png"/><Relationship Id="rId22" Type="http://schemas.openxmlformats.org/officeDocument/2006/relationships/customXml" Target="../ink/ink3259.xml"/><Relationship Id="rId64" Type="http://schemas.openxmlformats.org/officeDocument/2006/relationships/customXml" Target="../ink/ink3280.xml"/><Relationship Id="rId118" Type="http://schemas.openxmlformats.org/officeDocument/2006/relationships/customXml" Target="../ink/ink3307.xml"/><Relationship Id="rId325" Type="http://schemas.openxmlformats.org/officeDocument/2006/relationships/image" Target="../media/image39310.png"/><Relationship Id="rId367" Type="http://schemas.openxmlformats.org/officeDocument/2006/relationships/image" Target="../media/image18930.png"/><Relationship Id="rId171" Type="http://schemas.openxmlformats.org/officeDocument/2006/relationships/image" Target="../media/image31610.png"/><Relationship Id="rId227" Type="http://schemas.openxmlformats.org/officeDocument/2006/relationships/image" Target="../media/image34410.png"/><Relationship Id="rId269" Type="http://schemas.openxmlformats.org/officeDocument/2006/relationships/image" Target="../media/image36510.png"/><Relationship Id="rId434" Type="http://schemas.openxmlformats.org/officeDocument/2006/relationships/customXml" Target="../ink/ink3465.xml"/><Relationship Id="rId476" Type="http://schemas.openxmlformats.org/officeDocument/2006/relationships/customXml" Target="../ink/ink3486.xml"/><Relationship Id="rId33" Type="http://schemas.openxmlformats.org/officeDocument/2006/relationships/image" Target="../media/image24710.png"/><Relationship Id="rId129" Type="http://schemas.openxmlformats.org/officeDocument/2006/relationships/image" Target="../media/image29510.png"/><Relationship Id="rId280" Type="http://schemas.openxmlformats.org/officeDocument/2006/relationships/customXml" Target="../ink/ink3388.xml"/><Relationship Id="rId336" Type="http://schemas.openxmlformats.org/officeDocument/2006/relationships/customXml" Target="../ink/ink3416.xml"/><Relationship Id="rId75" Type="http://schemas.openxmlformats.org/officeDocument/2006/relationships/image" Target="../media/image26810.png"/><Relationship Id="rId140" Type="http://schemas.openxmlformats.org/officeDocument/2006/relationships/customXml" Target="../ink/ink3318.xml"/><Relationship Id="rId182" Type="http://schemas.openxmlformats.org/officeDocument/2006/relationships/customXml" Target="../ink/ink3339.xml"/><Relationship Id="rId378" Type="http://schemas.openxmlformats.org/officeDocument/2006/relationships/customXml" Target="../ink/ink3437.xml"/><Relationship Id="rId403" Type="http://schemas.openxmlformats.org/officeDocument/2006/relationships/image" Target="../media/image19110.png"/><Relationship Id="rId6" Type="http://schemas.openxmlformats.org/officeDocument/2006/relationships/customXml" Target="../ink/ink3251.xml"/><Relationship Id="rId238" Type="http://schemas.openxmlformats.org/officeDocument/2006/relationships/customXml" Target="../ink/ink3367.xml"/><Relationship Id="rId445" Type="http://schemas.openxmlformats.org/officeDocument/2006/relationships/image" Target="../media/image19320.png"/><Relationship Id="rId487" Type="http://schemas.openxmlformats.org/officeDocument/2006/relationships/image" Target="../media/image1953.png"/><Relationship Id="rId291" Type="http://schemas.openxmlformats.org/officeDocument/2006/relationships/image" Target="../media/image37610.png"/><Relationship Id="rId305" Type="http://schemas.openxmlformats.org/officeDocument/2006/relationships/image" Target="../media/image38310.png"/><Relationship Id="rId347" Type="http://schemas.openxmlformats.org/officeDocument/2006/relationships/image" Target="../media/image13320.png"/><Relationship Id="rId44" Type="http://schemas.openxmlformats.org/officeDocument/2006/relationships/customXml" Target="../ink/ink3270.xml"/><Relationship Id="rId86" Type="http://schemas.openxmlformats.org/officeDocument/2006/relationships/customXml" Target="../ink/ink3291.xml"/><Relationship Id="rId151" Type="http://schemas.openxmlformats.org/officeDocument/2006/relationships/image" Target="../media/image30610.png"/><Relationship Id="rId389" Type="http://schemas.openxmlformats.org/officeDocument/2006/relationships/image" Target="../media/image19040.png"/><Relationship Id="rId193" Type="http://schemas.openxmlformats.org/officeDocument/2006/relationships/image" Target="../media/image32710.png"/><Relationship Id="rId207" Type="http://schemas.openxmlformats.org/officeDocument/2006/relationships/image" Target="../media/image33410.png"/><Relationship Id="rId249" Type="http://schemas.openxmlformats.org/officeDocument/2006/relationships/image" Target="../media/image35510.png"/><Relationship Id="rId414" Type="http://schemas.openxmlformats.org/officeDocument/2006/relationships/customXml" Target="../ink/ink3455.xml"/><Relationship Id="rId456" Type="http://schemas.openxmlformats.org/officeDocument/2006/relationships/customXml" Target="../ink/ink3476.xml"/><Relationship Id="rId498" Type="http://schemas.openxmlformats.org/officeDocument/2006/relationships/customXml" Target="../ink/ink3497.xml"/><Relationship Id="rId13" Type="http://schemas.openxmlformats.org/officeDocument/2006/relationships/image" Target="../media/image23710.png"/><Relationship Id="rId109" Type="http://schemas.openxmlformats.org/officeDocument/2006/relationships/image" Target="../media/image28510.png"/><Relationship Id="rId260" Type="http://schemas.openxmlformats.org/officeDocument/2006/relationships/customXml" Target="../ink/ink3378.xml"/><Relationship Id="rId316" Type="http://schemas.openxmlformats.org/officeDocument/2006/relationships/customXml" Target="../ink/ink3406.xml"/><Relationship Id="rId55" Type="http://schemas.openxmlformats.org/officeDocument/2006/relationships/image" Target="../media/image25811.png"/><Relationship Id="rId97" Type="http://schemas.openxmlformats.org/officeDocument/2006/relationships/image" Target="../media/image27910.png"/><Relationship Id="rId120" Type="http://schemas.openxmlformats.org/officeDocument/2006/relationships/customXml" Target="../ink/ink3308.xml"/><Relationship Id="rId358" Type="http://schemas.openxmlformats.org/officeDocument/2006/relationships/customXml" Target="../ink/ink3427.xml"/><Relationship Id="rId162" Type="http://schemas.openxmlformats.org/officeDocument/2006/relationships/customXml" Target="../ink/ink3329.xml"/><Relationship Id="rId218" Type="http://schemas.openxmlformats.org/officeDocument/2006/relationships/customXml" Target="../ink/ink3357.xml"/><Relationship Id="rId425" Type="http://schemas.openxmlformats.org/officeDocument/2006/relationships/image" Target="../media/image19220.png"/><Relationship Id="rId467" Type="http://schemas.openxmlformats.org/officeDocument/2006/relationships/image" Target="../media/image19430.png"/><Relationship Id="rId271" Type="http://schemas.openxmlformats.org/officeDocument/2006/relationships/image" Target="../media/image36610.png"/><Relationship Id="rId24" Type="http://schemas.openxmlformats.org/officeDocument/2006/relationships/customXml" Target="../ink/ink3260.xml"/><Relationship Id="rId66" Type="http://schemas.openxmlformats.org/officeDocument/2006/relationships/customXml" Target="../ink/ink3281.xml"/><Relationship Id="rId131" Type="http://schemas.openxmlformats.org/officeDocument/2006/relationships/image" Target="../media/image29610.png"/><Relationship Id="rId327" Type="http://schemas.openxmlformats.org/officeDocument/2006/relationships/image" Target="../media/image3943.png"/><Relationship Id="rId369" Type="http://schemas.openxmlformats.org/officeDocument/2006/relationships/image" Target="../media/image18940.png"/><Relationship Id="rId173" Type="http://schemas.openxmlformats.org/officeDocument/2006/relationships/image" Target="../media/image31710.png"/><Relationship Id="rId229" Type="http://schemas.openxmlformats.org/officeDocument/2006/relationships/image" Target="../media/image34510.png"/><Relationship Id="rId380" Type="http://schemas.openxmlformats.org/officeDocument/2006/relationships/customXml" Target="../ink/ink3438.xml"/><Relationship Id="rId436" Type="http://schemas.openxmlformats.org/officeDocument/2006/relationships/customXml" Target="../ink/ink3466.xml"/><Relationship Id="rId240" Type="http://schemas.openxmlformats.org/officeDocument/2006/relationships/customXml" Target="../ink/ink3368.xml"/><Relationship Id="rId478" Type="http://schemas.openxmlformats.org/officeDocument/2006/relationships/customXml" Target="../ink/ink3487.xml"/><Relationship Id="rId35" Type="http://schemas.openxmlformats.org/officeDocument/2006/relationships/image" Target="../media/image24810.png"/><Relationship Id="rId77" Type="http://schemas.openxmlformats.org/officeDocument/2006/relationships/image" Target="../media/image26910.png"/><Relationship Id="rId100" Type="http://schemas.openxmlformats.org/officeDocument/2006/relationships/customXml" Target="../ink/ink3298.xml"/><Relationship Id="rId282" Type="http://schemas.openxmlformats.org/officeDocument/2006/relationships/customXml" Target="../ink/ink3389.xml"/><Relationship Id="rId338" Type="http://schemas.openxmlformats.org/officeDocument/2006/relationships/customXml" Target="../ink/ink3417.xml"/><Relationship Id="rId8" Type="http://schemas.openxmlformats.org/officeDocument/2006/relationships/customXml" Target="../ink/ink3252.xml"/><Relationship Id="rId142" Type="http://schemas.openxmlformats.org/officeDocument/2006/relationships/customXml" Target="../ink/ink3319.xml"/><Relationship Id="rId184" Type="http://schemas.openxmlformats.org/officeDocument/2006/relationships/customXml" Target="../ink/ink3340.xml"/><Relationship Id="rId391" Type="http://schemas.openxmlformats.org/officeDocument/2006/relationships/image" Target="../media/image19050.png"/><Relationship Id="rId405" Type="http://schemas.openxmlformats.org/officeDocument/2006/relationships/image" Target="../media/image19120.png"/><Relationship Id="rId447" Type="http://schemas.openxmlformats.org/officeDocument/2006/relationships/image" Target="../media/image19330.png"/><Relationship Id="rId251" Type="http://schemas.openxmlformats.org/officeDocument/2006/relationships/image" Target="../media/image35610.png"/><Relationship Id="rId489" Type="http://schemas.openxmlformats.org/officeDocument/2006/relationships/image" Target="../media/image1954.png"/><Relationship Id="rId46" Type="http://schemas.openxmlformats.org/officeDocument/2006/relationships/customXml" Target="../ink/ink3271.xml"/><Relationship Id="rId293" Type="http://schemas.openxmlformats.org/officeDocument/2006/relationships/image" Target="../media/image37710.png"/><Relationship Id="rId307" Type="http://schemas.openxmlformats.org/officeDocument/2006/relationships/image" Target="../media/image38410.png"/><Relationship Id="rId349" Type="http://schemas.openxmlformats.org/officeDocument/2006/relationships/image" Target="../media/image13330.png"/><Relationship Id="rId88" Type="http://schemas.openxmlformats.org/officeDocument/2006/relationships/customXml" Target="../ink/ink3292.xml"/><Relationship Id="rId111" Type="http://schemas.openxmlformats.org/officeDocument/2006/relationships/image" Target="../media/image28610.png"/><Relationship Id="rId153" Type="http://schemas.openxmlformats.org/officeDocument/2006/relationships/image" Target="../media/image30710.png"/><Relationship Id="rId195" Type="http://schemas.openxmlformats.org/officeDocument/2006/relationships/image" Target="../media/image32810.png"/><Relationship Id="rId209" Type="http://schemas.openxmlformats.org/officeDocument/2006/relationships/image" Target="../media/image33510.png"/><Relationship Id="rId360" Type="http://schemas.openxmlformats.org/officeDocument/2006/relationships/customXml" Target="../ink/ink3428.xml"/><Relationship Id="rId416" Type="http://schemas.openxmlformats.org/officeDocument/2006/relationships/customXml" Target="../ink/ink3456.xml"/><Relationship Id="rId220" Type="http://schemas.openxmlformats.org/officeDocument/2006/relationships/customXml" Target="../ink/ink3358.xml"/><Relationship Id="rId458" Type="http://schemas.openxmlformats.org/officeDocument/2006/relationships/customXml" Target="../ink/ink3477.xml"/><Relationship Id="rId15" Type="http://schemas.openxmlformats.org/officeDocument/2006/relationships/image" Target="../media/image23810.png"/><Relationship Id="rId57" Type="http://schemas.openxmlformats.org/officeDocument/2006/relationships/image" Target="../media/image25911.png"/><Relationship Id="rId262" Type="http://schemas.openxmlformats.org/officeDocument/2006/relationships/customXml" Target="../ink/ink3379.xml"/><Relationship Id="rId318" Type="http://schemas.openxmlformats.org/officeDocument/2006/relationships/customXml" Target="../ink/ink3407.xml"/><Relationship Id="rId99" Type="http://schemas.openxmlformats.org/officeDocument/2006/relationships/image" Target="../media/image28010.png"/><Relationship Id="rId122" Type="http://schemas.openxmlformats.org/officeDocument/2006/relationships/customXml" Target="../ink/ink3309.xml"/><Relationship Id="rId164" Type="http://schemas.openxmlformats.org/officeDocument/2006/relationships/customXml" Target="../ink/ink3330.xml"/><Relationship Id="rId371" Type="http://schemas.openxmlformats.org/officeDocument/2006/relationships/image" Target="../media/image18950.png"/><Relationship Id="rId427" Type="http://schemas.openxmlformats.org/officeDocument/2006/relationships/image" Target="../media/image19230.png"/><Relationship Id="rId469" Type="http://schemas.openxmlformats.org/officeDocument/2006/relationships/image" Target="../media/image19440.png"/><Relationship Id="rId26" Type="http://schemas.openxmlformats.org/officeDocument/2006/relationships/customXml" Target="../ink/ink3261.xml"/><Relationship Id="rId231" Type="http://schemas.openxmlformats.org/officeDocument/2006/relationships/image" Target="../media/image34610.png"/><Relationship Id="rId273" Type="http://schemas.openxmlformats.org/officeDocument/2006/relationships/image" Target="../media/image36710.png"/><Relationship Id="rId329" Type="http://schemas.openxmlformats.org/officeDocument/2006/relationships/image" Target="../media/image39510.png"/><Relationship Id="rId480" Type="http://schemas.openxmlformats.org/officeDocument/2006/relationships/customXml" Target="../ink/ink3488.xml"/><Relationship Id="rId68" Type="http://schemas.openxmlformats.org/officeDocument/2006/relationships/customXml" Target="../ink/ink3282.xml"/><Relationship Id="rId133" Type="http://schemas.openxmlformats.org/officeDocument/2006/relationships/image" Target="../media/image29710.png"/><Relationship Id="rId175" Type="http://schemas.openxmlformats.org/officeDocument/2006/relationships/image" Target="../media/image31810.png"/><Relationship Id="rId340" Type="http://schemas.openxmlformats.org/officeDocument/2006/relationships/customXml" Target="../ink/ink3418.xml"/><Relationship Id="rId200" Type="http://schemas.openxmlformats.org/officeDocument/2006/relationships/customXml" Target="../ink/ink3348.xml"/><Relationship Id="rId382" Type="http://schemas.openxmlformats.org/officeDocument/2006/relationships/customXml" Target="../ink/ink3439.xml"/><Relationship Id="rId438" Type="http://schemas.openxmlformats.org/officeDocument/2006/relationships/customXml" Target="../ink/ink3467.xml"/><Relationship Id="rId242" Type="http://schemas.openxmlformats.org/officeDocument/2006/relationships/customXml" Target="../ink/ink3369.xml"/><Relationship Id="rId284" Type="http://schemas.openxmlformats.org/officeDocument/2006/relationships/customXml" Target="../ink/ink3390.xml"/><Relationship Id="rId491" Type="http://schemas.openxmlformats.org/officeDocument/2006/relationships/image" Target="../media/image1955.png"/><Relationship Id="rId37" Type="http://schemas.openxmlformats.org/officeDocument/2006/relationships/image" Target="../media/image24910.png"/><Relationship Id="rId79" Type="http://schemas.openxmlformats.org/officeDocument/2006/relationships/image" Target="../media/image27010.png"/><Relationship Id="rId102" Type="http://schemas.openxmlformats.org/officeDocument/2006/relationships/customXml" Target="../ink/ink3299.xml"/><Relationship Id="rId144" Type="http://schemas.openxmlformats.org/officeDocument/2006/relationships/customXml" Target="../ink/ink3320.xml"/><Relationship Id="rId90" Type="http://schemas.openxmlformats.org/officeDocument/2006/relationships/customXml" Target="../ink/ink3293.xml"/><Relationship Id="rId186" Type="http://schemas.openxmlformats.org/officeDocument/2006/relationships/customXml" Target="../ink/ink3341.xml"/><Relationship Id="rId351" Type="http://schemas.openxmlformats.org/officeDocument/2006/relationships/image" Target="../media/image17570.png"/><Relationship Id="rId393" Type="http://schemas.openxmlformats.org/officeDocument/2006/relationships/image" Target="../media/image19060.png"/><Relationship Id="rId407" Type="http://schemas.openxmlformats.org/officeDocument/2006/relationships/image" Target="../media/image19130.png"/><Relationship Id="rId449" Type="http://schemas.openxmlformats.org/officeDocument/2006/relationships/image" Target="../media/image19340.png"/><Relationship Id="rId211" Type="http://schemas.openxmlformats.org/officeDocument/2006/relationships/image" Target="../media/image33610.png"/><Relationship Id="rId253" Type="http://schemas.openxmlformats.org/officeDocument/2006/relationships/image" Target="../media/image35710.png"/><Relationship Id="rId295" Type="http://schemas.openxmlformats.org/officeDocument/2006/relationships/image" Target="../media/image37810.png"/><Relationship Id="rId309" Type="http://schemas.openxmlformats.org/officeDocument/2006/relationships/image" Target="../media/image38510.png"/><Relationship Id="rId460" Type="http://schemas.openxmlformats.org/officeDocument/2006/relationships/customXml" Target="../ink/ink3478.xml"/><Relationship Id="rId48" Type="http://schemas.openxmlformats.org/officeDocument/2006/relationships/customXml" Target="../ink/ink3272.xml"/><Relationship Id="rId113" Type="http://schemas.openxmlformats.org/officeDocument/2006/relationships/image" Target="../media/image28710.png"/><Relationship Id="rId320" Type="http://schemas.openxmlformats.org/officeDocument/2006/relationships/customXml" Target="../ink/ink3408.xml"/><Relationship Id="rId155" Type="http://schemas.openxmlformats.org/officeDocument/2006/relationships/image" Target="../media/image30810.png"/><Relationship Id="rId197" Type="http://schemas.openxmlformats.org/officeDocument/2006/relationships/image" Target="../media/image32910.png"/><Relationship Id="rId362" Type="http://schemas.openxmlformats.org/officeDocument/2006/relationships/customXml" Target="../ink/ink3429.xml"/><Relationship Id="rId418" Type="http://schemas.openxmlformats.org/officeDocument/2006/relationships/customXml" Target="../ink/ink3457.xml"/><Relationship Id="rId222" Type="http://schemas.openxmlformats.org/officeDocument/2006/relationships/customXml" Target="../ink/ink3359.xml"/><Relationship Id="rId264" Type="http://schemas.openxmlformats.org/officeDocument/2006/relationships/customXml" Target="../ink/ink3380.xml"/><Relationship Id="rId471" Type="http://schemas.openxmlformats.org/officeDocument/2006/relationships/image" Target="../media/image19450.png"/><Relationship Id="rId17" Type="http://schemas.openxmlformats.org/officeDocument/2006/relationships/image" Target="../media/image23910.png"/><Relationship Id="rId59" Type="http://schemas.openxmlformats.org/officeDocument/2006/relationships/image" Target="../media/image26011.png"/><Relationship Id="rId124" Type="http://schemas.openxmlformats.org/officeDocument/2006/relationships/customXml" Target="../ink/ink3310.xml"/><Relationship Id="rId70" Type="http://schemas.openxmlformats.org/officeDocument/2006/relationships/customXml" Target="../ink/ink3283.xml"/><Relationship Id="rId166" Type="http://schemas.openxmlformats.org/officeDocument/2006/relationships/customXml" Target="../ink/ink3331.xml"/><Relationship Id="rId331" Type="http://schemas.openxmlformats.org/officeDocument/2006/relationships/image" Target="../media/image39610.png"/><Relationship Id="rId373" Type="http://schemas.openxmlformats.org/officeDocument/2006/relationships/image" Target="../media/image18960.png"/><Relationship Id="rId429" Type="http://schemas.openxmlformats.org/officeDocument/2006/relationships/image" Target="../media/image19240.png"/><Relationship Id="rId1" Type="http://schemas.openxmlformats.org/officeDocument/2006/relationships/slideLayout" Target="../slideLayouts/slideLayout8.xml"/><Relationship Id="rId233" Type="http://schemas.openxmlformats.org/officeDocument/2006/relationships/image" Target="../media/image34710.png"/><Relationship Id="rId440" Type="http://schemas.openxmlformats.org/officeDocument/2006/relationships/customXml" Target="../ink/ink3468.xml"/><Relationship Id="rId28" Type="http://schemas.openxmlformats.org/officeDocument/2006/relationships/customXml" Target="../ink/ink3262.xml"/><Relationship Id="rId275" Type="http://schemas.openxmlformats.org/officeDocument/2006/relationships/image" Target="../media/image36810.png"/><Relationship Id="rId300" Type="http://schemas.openxmlformats.org/officeDocument/2006/relationships/customXml" Target="../ink/ink3398.xml"/><Relationship Id="rId482" Type="http://schemas.openxmlformats.org/officeDocument/2006/relationships/customXml" Target="../ink/ink3489.xml"/><Relationship Id="rId81" Type="http://schemas.openxmlformats.org/officeDocument/2006/relationships/image" Target="../media/image27110.png"/><Relationship Id="rId135" Type="http://schemas.openxmlformats.org/officeDocument/2006/relationships/image" Target="../media/image29810.png"/><Relationship Id="rId177" Type="http://schemas.openxmlformats.org/officeDocument/2006/relationships/image" Target="../media/image31910.png"/><Relationship Id="rId342" Type="http://schemas.openxmlformats.org/officeDocument/2006/relationships/customXml" Target="../ink/ink3419.xml"/><Relationship Id="rId384" Type="http://schemas.openxmlformats.org/officeDocument/2006/relationships/customXml" Target="../ink/ink3440.xml"/><Relationship Id="rId202" Type="http://schemas.openxmlformats.org/officeDocument/2006/relationships/customXml" Target="../ink/ink3349.xml"/><Relationship Id="rId244" Type="http://schemas.openxmlformats.org/officeDocument/2006/relationships/customXml" Target="../ink/ink3370.xml"/><Relationship Id="rId39" Type="http://schemas.openxmlformats.org/officeDocument/2006/relationships/image" Target="../media/image25010.png"/><Relationship Id="rId286" Type="http://schemas.openxmlformats.org/officeDocument/2006/relationships/customXml" Target="../ink/ink3391.xml"/><Relationship Id="rId451" Type="http://schemas.openxmlformats.org/officeDocument/2006/relationships/image" Target="../media/image19350.png"/><Relationship Id="rId493" Type="http://schemas.openxmlformats.org/officeDocument/2006/relationships/image" Target="../media/image1956.png"/><Relationship Id="rId50" Type="http://schemas.openxmlformats.org/officeDocument/2006/relationships/customXml" Target="../ink/ink3273.xml"/><Relationship Id="rId104" Type="http://schemas.openxmlformats.org/officeDocument/2006/relationships/customXml" Target="../ink/ink3300.xml"/><Relationship Id="rId146" Type="http://schemas.openxmlformats.org/officeDocument/2006/relationships/customXml" Target="../ink/ink3321.xml"/><Relationship Id="rId188" Type="http://schemas.openxmlformats.org/officeDocument/2006/relationships/customXml" Target="../ink/ink3342.xml"/><Relationship Id="rId311" Type="http://schemas.openxmlformats.org/officeDocument/2006/relationships/image" Target="../media/image38610.png"/><Relationship Id="rId353" Type="http://schemas.openxmlformats.org/officeDocument/2006/relationships/image" Target="../media/image18860.png"/><Relationship Id="rId395" Type="http://schemas.openxmlformats.org/officeDocument/2006/relationships/image" Target="../media/image19070.png"/><Relationship Id="rId409" Type="http://schemas.openxmlformats.org/officeDocument/2006/relationships/image" Target="../media/image19140.png"/><Relationship Id="rId92" Type="http://schemas.openxmlformats.org/officeDocument/2006/relationships/customXml" Target="../ink/ink3294.xml"/><Relationship Id="rId213" Type="http://schemas.openxmlformats.org/officeDocument/2006/relationships/image" Target="../media/image337.png"/><Relationship Id="rId420" Type="http://schemas.openxmlformats.org/officeDocument/2006/relationships/customXml" Target="../ink/ink3458.xml"/><Relationship Id="rId255" Type="http://schemas.openxmlformats.org/officeDocument/2006/relationships/image" Target="../media/image35810.png"/><Relationship Id="rId297" Type="http://schemas.openxmlformats.org/officeDocument/2006/relationships/image" Target="../media/image37910.png"/><Relationship Id="rId462" Type="http://schemas.openxmlformats.org/officeDocument/2006/relationships/customXml" Target="../ink/ink3479.xml"/><Relationship Id="rId115" Type="http://schemas.openxmlformats.org/officeDocument/2006/relationships/image" Target="../media/image28810.png"/><Relationship Id="rId157" Type="http://schemas.openxmlformats.org/officeDocument/2006/relationships/image" Target="../media/image30910.png"/><Relationship Id="rId322" Type="http://schemas.openxmlformats.org/officeDocument/2006/relationships/customXml" Target="../ink/ink3409.xml"/><Relationship Id="rId364" Type="http://schemas.openxmlformats.org/officeDocument/2006/relationships/customXml" Target="../ink/ink3430.xml"/><Relationship Id="rId61" Type="http://schemas.openxmlformats.org/officeDocument/2006/relationships/image" Target="../media/image26111.png"/><Relationship Id="rId199" Type="http://schemas.openxmlformats.org/officeDocument/2006/relationships/image" Target="../media/image33010.png"/><Relationship Id="rId19" Type="http://schemas.openxmlformats.org/officeDocument/2006/relationships/image" Target="../media/image24010.png"/><Relationship Id="rId224" Type="http://schemas.openxmlformats.org/officeDocument/2006/relationships/customXml" Target="../ink/ink3360.xml"/><Relationship Id="rId266" Type="http://schemas.openxmlformats.org/officeDocument/2006/relationships/customXml" Target="../ink/ink3381.xml"/><Relationship Id="rId431" Type="http://schemas.openxmlformats.org/officeDocument/2006/relationships/image" Target="../media/image19250.png"/><Relationship Id="rId473" Type="http://schemas.openxmlformats.org/officeDocument/2006/relationships/image" Target="../media/image1946.png"/><Relationship Id="rId30" Type="http://schemas.openxmlformats.org/officeDocument/2006/relationships/customXml" Target="../ink/ink3263.xml"/><Relationship Id="rId126" Type="http://schemas.openxmlformats.org/officeDocument/2006/relationships/customXml" Target="../ink/ink3311.xml"/><Relationship Id="rId168" Type="http://schemas.openxmlformats.org/officeDocument/2006/relationships/customXml" Target="../ink/ink3332.xml"/><Relationship Id="rId333" Type="http://schemas.openxmlformats.org/officeDocument/2006/relationships/image" Target="../media/image3975.png"/><Relationship Id="rId72" Type="http://schemas.openxmlformats.org/officeDocument/2006/relationships/customXml" Target="../ink/ink3284.xml"/><Relationship Id="rId375" Type="http://schemas.openxmlformats.org/officeDocument/2006/relationships/image" Target="../media/image18970.png"/><Relationship Id="rId3" Type="http://schemas.openxmlformats.org/officeDocument/2006/relationships/image" Target="../media/image23210.png"/><Relationship Id="rId235" Type="http://schemas.openxmlformats.org/officeDocument/2006/relationships/image" Target="../media/image34810.png"/><Relationship Id="rId277" Type="http://schemas.openxmlformats.org/officeDocument/2006/relationships/image" Target="../media/image36910.png"/><Relationship Id="rId400" Type="http://schemas.openxmlformats.org/officeDocument/2006/relationships/customXml" Target="../ink/ink3448.xml"/><Relationship Id="rId442" Type="http://schemas.openxmlformats.org/officeDocument/2006/relationships/customXml" Target="../ink/ink3469.xml"/><Relationship Id="rId484" Type="http://schemas.openxmlformats.org/officeDocument/2006/relationships/customXml" Target="../ink/ink3490.xml"/><Relationship Id="rId137" Type="http://schemas.openxmlformats.org/officeDocument/2006/relationships/image" Target="../media/image29910.png"/><Relationship Id="rId302" Type="http://schemas.openxmlformats.org/officeDocument/2006/relationships/customXml" Target="../ink/ink3399.xml"/><Relationship Id="rId344" Type="http://schemas.openxmlformats.org/officeDocument/2006/relationships/customXml" Target="../ink/ink3420.xml"/><Relationship Id="rId41" Type="http://schemas.openxmlformats.org/officeDocument/2006/relationships/image" Target="../media/image25110.png"/><Relationship Id="rId83" Type="http://schemas.openxmlformats.org/officeDocument/2006/relationships/image" Target="../media/image27210.png"/><Relationship Id="rId179" Type="http://schemas.openxmlformats.org/officeDocument/2006/relationships/image" Target="../media/image32010.png"/><Relationship Id="rId386" Type="http://schemas.openxmlformats.org/officeDocument/2006/relationships/customXml" Target="../ink/ink3441.xml"/><Relationship Id="rId190" Type="http://schemas.openxmlformats.org/officeDocument/2006/relationships/customXml" Target="../ink/ink3343.xml"/><Relationship Id="rId204" Type="http://schemas.openxmlformats.org/officeDocument/2006/relationships/customXml" Target="../ink/ink3350.xml"/><Relationship Id="rId246" Type="http://schemas.openxmlformats.org/officeDocument/2006/relationships/customXml" Target="../ink/ink3371.xml"/><Relationship Id="rId288" Type="http://schemas.openxmlformats.org/officeDocument/2006/relationships/customXml" Target="../ink/ink3392.xml"/><Relationship Id="rId411" Type="http://schemas.openxmlformats.org/officeDocument/2006/relationships/image" Target="../media/image19150.png"/><Relationship Id="rId453" Type="http://schemas.openxmlformats.org/officeDocument/2006/relationships/image" Target="../media/image1936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017.png"/><Relationship Id="rId299" Type="http://schemas.openxmlformats.org/officeDocument/2006/relationships/image" Target="../media/image2107.png"/><Relationship Id="rId21" Type="http://schemas.openxmlformats.org/officeDocument/2006/relationships/image" Target="../media/image1969.png"/><Relationship Id="rId63" Type="http://schemas.openxmlformats.org/officeDocument/2006/relationships/image" Target="../media/image1990.png"/><Relationship Id="rId159" Type="http://schemas.openxmlformats.org/officeDocument/2006/relationships/image" Target="../media/image2038.png"/><Relationship Id="rId324" Type="http://schemas.openxmlformats.org/officeDocument/2006/relationships/customXml" Target="../ink/ink3659.xml"/><Relationship Id="rId366" Type="http://schemas.openxmlformats.org/officeDocument/2006/relationships/customXml" Target="../ink/ink3680.xml"/><Relationship Id="rId170" Type="http://schemas.openxmlformats.org/officeDocument/2006/relationships/customXml" Target="../ink/ink3582.xml"/><Relationship Id="rId226" Type="http://schemas.openxmlformats.org/officeDocument/2006/relationships/customXml" Target="../ink/ink3610.xml"/><Relationship Id="rId433" Type="http://schemas.openxmlformats.org/officeDocument/2006/relationships/customXml" Target="../ink/ink3714.xml"/><Relationship Id="rId268" Type="http://schemas.openxmlformats.org/officeDocument/2006/relationships/customXml" Target="../ink/ink3631.xml"/><Relationship Id="rId32" Type="http://schemas.openxmlformats.org/officeDocument/2006/relationships/customXml" Target="../ink/ink3513.xml"/><Relationship Id="rId74" Type="http://schemas.openxmlformats.org/officeDocument/2006/relationships/customXml" Target="../ink/ink3534.xml"/><Relationship Id="rId128" Type="http://schemas.openxmlformats.org/officeDocument/2006/relationships/customXml" Target="../ink/ink3561.xml"/><Relationship Id="rId335" Type="http://schemas.openxmlformats.org/officeDocument/2006/relationships/image" Target="../media/image2125.png"/><Relationship Id="rId377" Type="http://schemas.openxmlformats.org/officeDocument/2006/relationships/customXml" Target="../ink/ink3686.xml"/><Relationship Id="rId5" Type="http://schemas.openxmlformats.org/officeDocument/2006/relationships/image" Target="../media/image1961.png"/><Relationship Id="rId181" Type="http://schemas.openxmlformats.org/officeDocument/2006/relationships/image" Target="../media/image2049.png"/><Relationship Id="rId237" Type="http://schemas.openxmlformats.org/officeDocument/2006/relationships/image" Target="../media/image2077.png"/><Relationship Id="rId402" Type="http://schemas.openxmlformats.org/officeDocument/2006/relationships/image" Target="../media/image2158.png"/><Relationship Id="rId279" Type="http://schemas.openxmlformats.org/officeDocument/2006/relationships/image" Target="../media/image2097.png"/><Relationship Id="rId444" Type="http://schemas.openxmlformats.org/officeDocument/2006/relationships/image" Target="../media/image2179.png"/><Relationship Id="rId43" Type="http://schemas.openxmlformats.org/officeDocument/2006/relationships/image" Target="../media/image1980.png"/><Relationship Id="rId139" Type="http://schemas.openxmlformats.org/officeDocument/2006/relationships/image" Target="../media/image2028.png"/><Relationship Id="rId290" Type="http://schemas.openxmlformats.org/officeDocument/2006/relationships/customXml" Target="../ink/ink3642.xml"/><Relationship Id="rId304" Type="http://schemas.openxmlformats.org/officeDocument/2006/relationships/customXml" Target="../ink/ink3649.xml"/><Relationship Id="rId346" Type="http://schemas.openxmlformats.org/officeDocument/2006/relationships/customXml" Target="../ink/ink3670.xml"/><Relationship Id="rId388" Type="http://schemas.openxmlformats.org/officeDocument/2006/relationships/image" Target="../media/image2151.png"/><Relationship Id="rId85" Type="http://schemas.openxmlformats.org/officeDocument/2006/relationships/image" Target="../media/image2001.png"/><Relationship Id="rId150" Type="http://schemas.openxmlformats.org/officeDocument/2006/relationships/customXml" Target="../ink/ink3572.xml"/><Relationship Id="rId192" Type="http://schemas.openxmlformats.org/officeDocument/2006/relationships/customXml" Target="../ink/ink3593.xml"/><Relationship Id="rId206" Type="http://schemas.openxmlformats.org/officeDocument/2006/relationships/customXml" Target="../ink/ink3600.xml"/><Relationship Id="rId413" Type="http://schemas.openxmlformats.org/officeDocument/2006/relationships/customXml" Target="../ink/ink3704.xml"/><Relationship Id="rId248" Type="http://schemas.openxmlformats.org/officeDocument/2006/relationships/customXml" Target="../ink/ink3621.xml"/><Relationship Id="rId455" Type="http://schemas.openxmlformats.org/officeDocument/2006/relationships/customXml" Target="../ink/ink3725.xml"/><Relationship Id="rId12" Type="http://schemas.openxmlformats.org/officeDocument/2006/relationships/customXml" Target="../ink/ink3503.xml"/><Relationship Id="rId108" Type="http://schemas.openxmlformats.org/officeDocument/2006/relationships/customXml" Target="../ink/ink3551.xml"/><Relationship Id="rId315" Type="http://schemas.openxmlformats.org/officeDocument/2006/relationships/image" Target="../media/image2115.png"/><Relationship Id="rId357" Type="http://schemas.openxmlformats.org/officeDocument/2006/relationships/image" Target="../media/image2136.png"/><Relationship Id="rId54" Type="http://schemas.openxmlformats.org/officeDocument/2006/relationships/customXml" Target="../ink/ink3524.xml"/><Relationship Id="rId96" Type="http://schemas.openxmlformats.org/officeDocument/2006/relationships/customXml" Target="../ink/ink3545.xml"/><Relationship Id="rId161" Type="http://schemas.openxmlformats.org/officeDocument/2006/relationships/image" Target="../media/image2039.png"/><Relationship Id="rId217" Type="http://schemas.openxmlformats.org/officeDocument/2006/relationships/image" Target="../media/image2067.png"/><Relationship Id="rId399" Type="http://schemas.openxmlformats.org/officeDocument/2006/relationships/customXml" Target="../ink/ink3697.xml"/><Relationship Id="rId259" Type="http://schemas.openxmlformats.org/officeDocument/2006/relationships/image" Target="../media/image2088.png"/><Relationship Id="rId424" Type="http://schemas.openxmlformats.org/officeDocument/2006/relationships/image" Target="../media/image2169.png"/><Relationship Id="rId23" Type="http://schemas.openxmlformats.org/officeDocument/2006/relationships/image" Target="../media/image1970.png"/><Relationship Id="rId119" Type="http://schemas.openxmlformats.org/officeDocument/2006/relationships/image" Target="../media/image2018.png"/><Relationship Id="rId270" Type="http://schemas.openxmlformats.org/officeDocument/2006/relationships/customXml" Target="../ink/ink3632.xml"/><Relationship Id="rId326" Type="http://schemas.openxmlformats.org/officeDocument/2006/relationships/customXml" Target="../ink/ink3660.xml"/><Relationship Id="rId65" Type="http://schemas.openxmlformats.org/officeDocument/2006/relationships/image" Target="../media/image1991.png"/><Relationship Id="rId130" Type="http://schemas.openxmlformats.org/officeDocument/2006/relationships/customXml" Target="../ink/ink3562.xml"/><Relationship Id="rId368" Type="http://schemas.openxmlformats.org/officeDocument/2006/relationships/customXml" Target="../ink/ink3681.xml"/><Relationship Id="rId172" Type="http://schemas.openxmlformats.org/officeDocument/2006/relationships/customXml" Target="../ink/ink3583.xml"/><Relationship Id="rId228" Type="http://schemas.openxmlformats.org/officeDocument/2006/relationships/customXml" Target="../ink/ink3611.xml"/><Relationship Id="rId435" Type="http://schemas.openxmlformats.org/officeDocument/2006/relationships/customXml" Target="../ink/ink3715.xml"/><Relationship Id="rId281" Type="http://schemas.openxmlformats.org/officeDocument/2006/relationships/image" Target="../media/image2098.png"/><Relationship Id="rId337" Type="http://schemas.openxmlformats.org/officeDocument/2006/relationships/image" Target="../media/image2126.png"/><Relationship Id="rId34" Type="http://schemas.openxmlformats.org/officeDocument/2006/relationships/customXml" Target="../ink/ink3514.xml"/><Relationship Id="rId76" Type="http://schemas.openxmlformats.org/officeDocument/2006/relationships/customXml" Target="../ink/ink3535.xml"/><Relationship Id="rId141" Type="http://schemas.openxmlformats.org/officeDocument/2006/relationships/image" Target="../media/image2029.png"/><Relationship Id="rId379" Type="http://schemas.openxmlformats.org/officeDocument/2006/relationships/customXml" Target="../ink/ink3687.xml"/><Relationship Id="rId7" Type="http://schemas.openxmlformats.org/officeDocument/2006/relationships/image" Target="../media/image1962.png"/><Relationship Id="rId183" Type="http://schemas.openxmlformats.org/officeDocument/2006/relationships/image" Target="../media/image2050.png"/><Relationship Id="rId239" Type="http://schemas.openxmlformats.org/officeDocument/2006/relationships/image" Target="../media/image2078.png"/><Relationship Id="rId390" Type="http://schemas.openxmlformats.org/officeDocument/2006/relationships/image" Target="../media/image2152.png"/><Relationship Id="rId404" Type="http://schemas.openxmlformats.org/officeDocument/2006/relationships/image" Target="../media/image2159.png"/><Relationship Id="rId446" Type="http://schemas.openxmlformats.org/officeDocument/2006/relationships/image" Target="../media/image2180.png"/><Relationship Id="rId250" Type="http://schemas.openxmlformats.org/officeDocument/2006/relationships/customXml" Target="../ink/ink3622.xml"/><Relationship Id="rId292" Type="http://schemas.openxmlformats.org/officeDocument/2006/relationships/customXml" Target="../ink/ink3643.xml"/><Relationship Id="rId306" Type="http://schemas.openxmlformats.org/officeDocument/2006/relationships/customXml" Target="../ink/ink3650.xml"/><Relationship Id="rId45" Type="http://schemas.openxmlformats.org/officeDocument/2006/relationships/image" Target="../media/image1981.png"/><Relationship Id="rId87" Type="http://schemas.openxmlformats.org/officeDocument/2006/relationships/image" Target="../media/image2002.png"/><Relationship Id="rId110" Type="http://schemas.openxmlformats.org/officeDocument/2006/relationships/customXml" Target="../ink/ink3552.xml"/><Relationship Id="rId348" Type="http://schemas.openxmlformats.org/officeDocument/2006/relationships/customXml" Target="../ink/ink3671.xml"/><Relationship Id="rId152" Type="http://schemas.openxmlformats.org/officeDocument/2006/relationships/customXml" Target="../ink/ink3573.xml"/><Relationship Id="rId194" Type="http://schemas.openxmlformats.org/officeDocument/2006/relationships/customXml" Target="../ink/ink3594.xml"/><Relationship Id="rId208" Type="http://schemas.openxmlformats.org/officeDocument/2006/relationships/customXml" Target="../ink/ink3601.xml"/><Relationship Id="rId415" Type="http://schemas.openxmlformats.org/officeDocument/2006/relationships/customXml" Target="../ink/ink3705.xml"/><Relationship Id="rId457" Type="http://schemas.openxmlformats.org/officeDocument/2006/relationships/customXml" Target="../ink/ink3726.xml"/><Relationship Id="rId261" Type="http://schemas.openxmlformats.org/officeDocument/2006/relationships/image" Target="../media/image2089.png"/><Relationship Id="rId14" Type="http://schemas.openxmlformats.org/officeDocument/2006/relationships/customXml" Target="../ink/ink3504.xml"/><Relationship Id="rId56" Type="http://schemas.openxmlformats.org/officeDocument/2006/relationships/customXml" Target="../ink/ink3525.xml"/><Relationship Id="rId317" Type="http://schemas.openxmlformats.org/officeDocument/2006/relationships/image" Target="../media/image2116.png"/><Relationship Id="rId359" Type="http://schemas.openxmlformats.org/officeDocument/2006/relationships/image" Target="../media/image2137.png"/><Relationship Id="rId98" Type="http://schemas.openxmlformats.org/officeDocument/2006/relationships/customXml" Target="../ink/ink3546.xml"/><Relationship Id="rId121" Type="http://schemas.openxmlformats.org/officeDocument/2006/relationships/image" Target="../media/image2019.png"/><Relationship Id="rId163" Type="http://schemas.openxmlformats.org/officeDocument/2006/relationships/image" Target="../media/image2040.png"/><Relationship Id="rId219" Type="http://schemas.openxmlformats.org/officeDocument/2006/relationships/image" Target="../media/image2068.png"/><Relationship Id="rId370" Type="http://schemas.openxmlformats.org/officeDocument/2006/relationships/image" Target="../media/image2142.png"/><Relationship Id="rId426" Type="http://schemas.openxmlformats.org/officeDocument/2006/relationships/image" Target="../media/image2170.png"/><Relationship Id="rId230" Type="http://schemas.openxmlformats.org/officeDocument/2006/relationships/customXml" Target="../ink/ink3612.xml"/><Relationship Id="rId25" Type="http://schemas.openxmlformats.org/officeDocument/2006/relationships/image" Target="../media/image1971.png"/><Relationship Id="rId67" Type="http://schemas.openxmlformats.org/officeDocument/2006/relationships/image" Target="../media/image1992.png"/><Relationship Id="rId272" Type="http://schemas.openxmlformats.org/officeDocument/2006/relationships/customXml" Target="../ink/ink3633.xml"/><Relationship Id="rId328" Type="http://schemas.openxmlformats.org/officeDocument/2006/relationships/customXml" Target="../ink/ink3661.xml"/><Relationship Id="rId132" Type="http://schemas.openxmlformats.org/officeDocument/2006/relationships/customXml" Target="../ink/ink3563.xml"/><Relationship Id="rId174" Type="http://schemas.openxmlformats.org/officeDocument/2006/relationships/customXml" Target="../ink/ink3584.xml"/><Relationship Id="rId381" Type="http://schemas.openxmlformats.org/officeDocument/2006/relationships/customXml" Target="../ink/ink3688.xml"/><Relationship Id="rId241" Type="http://schemas.openxmlformats.org/officeDocument/2006/relationships/image" Target="../media/image2079.png"/><Relationship Id="rId437" Type="http://schemas.openxmlformats.org/officeDocument/2006/relationships/customXml" Target="../ink/ink3716.xml"/><Relationship Id="rId36" Type="http://schemas.openxmlformats.org/officeDocument/2006/relationships/customXml" Target="../ink/ink3515.xml"/><Relationship Id="rId283" Type="http://schemas.openxmlformats.org/officeDocument/2006/relationships/image" Target="../media/image2099.png"/><Relationship Id="rId339" Type="http://schemas.openxmlformats.org/officeDocument/2006/relationships/image" Target="../media/image2127.png"/><Relationship Id="rId78" Type="http://schemas.openxmlformats.org/officeDocument/2006/relationships/customXml" Target="../ink/ink3536.xml"/><Relationship Id="rId101" Type="http://schemas.openxmlformats.org/officeDocument/2006/relationships/image" Target="../media/image2009.png"/><Relationship Id="rId143" Type="http://schemas.openxmlformats.org/officeDocument/2006/relationships/image" Target="../media/image2030.png"/><Relationship Id="rId185" Type="http://schemas.openxmlformats.org/officeDocument/2006/relationships/image" Target="../media/image2051.png"/><Relationship Id="rId350" Type="http://schemas.openxmlformats.org/officeDocument/2006/relationships/customXml" Target="../ink/ink3672.xml"/><Relationship Id="rId406" Type="http://schemas.openxmlformats.org/officeDocument/2006/relationships/image" Target="../media/image2160.png"/><Relationship Id="rId9" Type="http://schemas.openxmlformats.org/officeDocument/2006/relationships/image" Target="../media/image1963.png"/><Relationship Id="rId210" Type="http://schemas.openxmlformats.org/officeDocument/2006/relationships/customXml" Target="../ink/ink3602.xml"/><Relationship Id="rId392" Type="http://schemas.openxmlformats.org/officeDocument/2006/relationships/image" Target="../media/image2153.png"/><Relationship Id="rId448" Type="http://schemas.openxmlformats.org/officeDocument/2006/relationships/image" Target="../media/image2181.png"/><Relationship Id="rId252" Type="http://schemas.openxmlformats.org/officeDocument/2006/relationships/customXml" Target="../ink/ink3623.xml"/><Relationship Id="rId294" Type="http://schemas.openxmlformats.org/officeDocument/2006/relationships/customXml" Target="../ink/ink3644.xml"/><Relationship Id="rId308" Type="http://schemas.openxmlformats.org/officeDocument/2006/relationships/customXml" Target="../ink/ink3651.xml"/><Relationship Id="rId47" Type="http://schemas.openxmlformats.org/officeDocument/2006/relationships/image" Target="../media/image1982.png"/><Relationship Id="rId89" Type="http://schemas.openxmlformats.org/officeDocument/2006/relationships/image" Target="../media/image2003.png"/><Relationship Id="rId112" Type="http://schemas.openxmlformats.org/officeDocument/2006/relationships/customXml" Target="../ink/ink3553.xml"/><Relationship Id="rId154" Type="http://schemas.openxmlformats.org/officeDocument/2006/relationships/customXml" Target="../ink/ink3574.xml"/><Relationship Id="rId361" Type="http://schemas.openxmlformats.org/officeDocument/2006/relationships/image" Target="../media/image2138.png"/><Relationship Id="rId196" Type="http://schemas.openxmlformats.org/officeDocument/2006/relationships/customXml" Target="../ink/ink3595.xml"/><Relationship Id="rId417" Type="http://schemas.openxmlformats.org/officeDocument/2006/relationships/customXml" Target="../ink/ink3706.xml"/><Relationship Id="rId459" Type="http://schemas.openxmlformats.org/officeDocument/2006/relationships/customXml" Target="../ink/ink3727.xml"/><Relationship Id="rId16" Type="http://schemas.openxmlformats.org/officeDocument/2006/relationships/customXml" Target="../ink/ink3505.xml"/><Relationship Id="rId221" Type="http://schemas.openxmlformats.org/officeDocument/2006/relationships/image" Target="../media/image2069.png"/><Relationship Id="rId263" Type="http://schemas.openxmlformats.org/officeDocument/2006/relationships/image" Target="../media/image4000.png"/><Relationship Id="rId319" Type="http://schemas.openxmlformats.org/officeDocument/2006/relationships/image" Target="../media/image2117.png"/><Relationship Id="rId58" Type="http://schemas.openxmlformats.org/officeDocument/2006/relationships/customXml" Target="../ink/ink3526.xml"/><Relationship Id="rId123" Type="http://schemas.openxmlformats.org/officeDocument/2006/relationships/image" Target="../media/image2020.png"/><Relationship Id="rId330" Type="http://schemas.openxmlformats.org/officeDocument/2006/relationships/customXml" Target="../ink/ink3662.xml"/><Relationship Id="rId165" Type="http://schemas.openxmlformats.org/officeDocument/2006/relationships/image" Target="../media/image2041.png"/><Relationship Id="rId372" Type="http://schemas.openxmlformats.org/officeDocument/2006/relationships/image" Target="../media/image2143.png"/><Relationship Id="rId428" Type="http://schemas.openxmlformats.org/officeDocument/2006/relationships/image" Target="../media/image2171.png"/><Relationship Id="rId232" Type="http://schemas.openxmlformats.org/officeDocument/2006/relationships/customXml" Target="../ink/ink3613.xml"/><Relationship Id="rId274" Type="http://schemas.openxmlformats.org/officeDocument/2006/relationships/customXml" Target="../ink/ink3634.xml"/><Relationship Id="rId27" Type="http://schemas.openxmlformats.org/officeDocument/2006/relationships/image" Target="../media/image1972.png"/><Relationship Id="rId69" Type="http://schemas.openxmlformats.org/officeDocument/2006/relationships/image" Target="../media/image1993.png"/><Relationship Id="rId134" Type="http://schemas.openxmlformats.org/officeDocument/2006/relationships/customXml" Target="../ink/ink3564.xml"/><Relationship Id="rId80" Type="http://schemas.openxmlformats.org/officeDocument/2006/relationships/customXml" Target="../ink/ink3537.xml"/><Relationship Id="rId176" Type="http://schemas.openxmlformats.org/officeDocument/2006/relationships/customXml" Target="../ink/ink3585.xml"/><Relationship Id="rId341" Type="http://schemas.openxmlformats.org/officeDocument/2006/relationships/image" Target="../media/image2128.png"/><Relationship Id="rId383" Type="http://schemas.openxmlformats.org/officeDocument/2006/relationships/customXml" Target="../ink/ink3689.xml"/><Relationship Id="rId439" Type="http://schemas.openxmlformats.org/officeDocument/2006/relationships/customXml" Target="../ink/ink3717.xml"/><Relationship Id="rId201" Type="http://schemas.openxmlformats.org/officeDocument/2006/relationships/image" Target="../media/image2059.png"/><Relationship Id="rId243" Type="http://schemas.openxmlformats.org/officeDocument/2006/relationships/image" Target="../media/image2080.png"/><Relationship Id="rId285" Type="http://schemas.openxmlformats.org/officeDocument/2006/relationships/image" Target="../media/image2100.png"/><Relationship Id="rId450" Type="http://schemas.openxmlformats.org/officeDocument/2006/relationships/image" Target="../media/image2182.png"/><Relationship Id="rId38" Type="http://schemas.openxmlformats.org/officeDocument/2006/relationships/customXml" Target="../ink/ink3516.xml"/><Relationship Id="rId103" Type="http://schemas.openxmlformats.org/officeDocument/2006/relationships/image" Target="../media/image2010.png"/><Relationship Id="rId310" Type="http://schemas.openxmlformats.org/officeDocument/2006/relationships/customXml" Target="../ink/ink3652.xml"/><Relationship Id="rId91" Type="http://schemas.openxmlformats.org/officeDocument/2006/relationships/image" Target="../media/image2004.png"/><Relationship Id="rId145" Type="http://schemas.openxmlformats.org/officeDocument/2006/relationships/image" Target="../media/image2031.png"/><Relationship Id="rId187" Type="http://schemas.openxmlformats.org/officeDocument/2006/relationships/image" Target="../media/image2052.png"/><Relationship Id="rId352" Type="http://schemas.openxmlformats.org/officeDocument/2006/relationships/customXml" Target="../ink/ink3673.xml"/><Relationship Id="rId394" Type="http://schemas.openxmlformats.org/officeDocument/2006/relationships/image" Target="../media/image2154.png"/><Relationship Id="rId408" Type="http://schemas.openxmlformats.org/officeDocument/2006/relationships/image" Target="../media/image2161.png"/><Relationship Id="rId212" Type="http://schemas.openxmlformats.org/officeDocument/2006/relationships/customXml" Target="../ink/ink3603.xml"/><Relationship Id="rId254" Type="http://schemas.openxmlformats.org/officeDocument/2006/relationships/customXml" Target="../ink/ink3624.xml"/><Relationship Id="rId49" Type="http://schemas.openxmlformats.org/officeDocument/2006/relationships/image" Target="../media/image1983.png"/><Relationship Id="rId114" Type="http://schemas.openxmlformats.org/officeDocument/2006/relationships/customXml" Target="../ink/ink3554.xml"/><Relationship Id="rId296" Type="http://schemas.openxmlformats.org/officeDocument/2006/relationships/customXml" Target="../ink/ink3645.xml"/><Relationship Id="rId60" Type="http://schemas.openxmlformats.org/officeDocument/2006/relationships/customXml" Target="../ink/ink3527.xml"/><Relationship Id="rId156" Type="http://schemas.openxmlformats.org/officeDocument/2006/relationships/customXml" Target="../ink/ink3575.xml"/><Relationship Id="rId198" Type="http://schemas.openxmlformats.org/officeDocument/2006/relationships/customXml" Target="../ink/ink3596.xml"/><Relationship Id="rId321" Type="http://schemas.openxmlformats.org/officeDocument/2006/relationships/image" Target="../media/image2118.png"/><Relationship Id="rId363" Type="http://schemas.openxmlformats.org/officeDocument/2006/relationships/image" Target="../media/image2139.png"/><Relationship Id="rId419" Type="http://schemas.openxmlformats.org/officeDocument/2006/relationships/customXml" Target="../ink/ink3707.xml"/><Relationship Id="rId223" Type="http://schemas.openxmlformats.org/officeDocument/2006/relationships/image" Target="../media/image2070.png"/><Relationship Id="rId430" Type="http://schemas.openxmlformats.org/officeDocument/2006/relationships/image" Target="../media/image2172.png"/><Relationship Id="rId18" Type="http://schemas.openxmlformats.org/officeDocument/2006/relationships/customXml" Target="../ink/ink3506.xml"/><Relationship Id="rId265" Type="http://schemas.openxmlformats.org/officeDocument/2006/relationships/image" Target="../media/image2090.png"/><Relationship Id="rId125" Type="http://schemas.openxmlformats.org/officeDocument/2006/relationships/image" Target="../media/image2021.png"/><Relationship Id="rId167" Type="http://schemas.openxmlformats.org/officeDocument/2006/relationships/image" Target="../media/image2042.png"/><Relationship Id="rId332" Type="http://schemas.openxmlformats.org/officeDocument/2006/relationships/customXml" Target="../ink/ink3663.xml"/><Relationship Id="rId374" Type="http://schemas.openxmlformats.org/officeDocument/2006/relationships/image" Target="../media/image2144.png"/><Relationship Id="rId71" Type="http://schemas.openxmlformats.org/officeDocument/2006/relationships/image" Target="../media/image1994.png"/><Relationship Id="rId234" Type="http://schemas.openxmlformats.org/officeDocument/2006/relationships/customXml" Target="../ink/ink3614.xml"/><Relationship Id="rId2" Type="http://schemas.openxmlformats.org/officeDocument/2006/relationships/customXml" Target="../ink/ink3498.xml"/><Relationship Id="rId29" Type="http://schemas.openxmlformats.org/officeDocument/2006/relationships/image" Target="../media/image1973.png"/><Relationship Id="rId255" Type="http://schemas.openxmlformats.org/officeDocument/2006/relationships/image" Target="../media/image2086.png"/><Relationship Id="rId276" Type="http://schemas.openxmlformats.org/officeDocument/2006/relationships/customXml" Target="../ink/ink3635.xml"/><Relationship Id="rId297" Type="http://schemas.openxmlformats.org/officeDocument/2006/relationships/image" Target="../media/image2106.png"/><Relationship Id="rId441" Type="http://schemas.openxmlformats.org/officeDocument/2006/relationships/customXml" Target="../ink/ink3718.xml"/><Relationship Id="rId40" Type="http://schemas.openxmlformats.org/officeDocument/2006/relationships/customXml" Target="../ink/ink3517.xml"/><Relationship Id="rId115" Type="http://schemas.openxmlformats.org/officeDocument/2006/relationships/image" Target="../media/image2016.png"/><Relationship Id="rId136" Type="http://schemas.openxmlformats.org/officeDocument/2006/relationships/customXml" Target="../ink/ink3565.xml"/><Relationship Id="rId157" Type="http://schemas.openxmlformats.org/officeDocument/2006/relationships/image" Target="../media/image2037.png"/><Relationship Id="rId178" Type="http://schemas.openxmlformats.org/officeDocument/2006/relationships/customXml" Target="../ink/ink3586.xml"/><Relationship Id="rId301" Type="http://schemas.openxmlformats.org/officeDocument/2006/relationships/image" Target="../media/image2108.png"/><Relationship Id="rId322" Type="http://schemas.openxmlformats.org/officeDocument/2006/relationships/customXml" Target="../ink/ink3658.xml"/><Relationship Id="rId343" Type="http://schemas.openxmlformats.org/officeDocument/2006/relationships/image" Target="../media/image2129.png"/><Relationship Id="rId364" Type="http://schemas.openxmlformats.org/officeDocument/2006/relationships/customXml" Target="../ink/ink3679.xml"/><Relationship Id="rId61" Type="http://schemas.openxmlformats.org/officeDocument/2006/relationships/image" Target="../media/image1989.png"/><Relationship Id="rId82" Type="http://schemas.openxmlformats.org/officeDocument/2006/relationships/customXml" Target="../ink/ink3538.xml"/><Relationship Id="rId199" Type="http://schemas.openxmlformats.org/officeDocument/2006/relationships/image" Target="../media/image2058.png"/><Relationship Id="rId203" Type="http://schemas.openxmlformats.org/officeDocument/2006/relationships/image" Target="../media/image2060.png"/><Relationship Id="rId385" Type="http://schemas.openxmlformats.org/officeDocument/2006/relationships/customXml" Target="../ink/ink3690.xml"/><Relationship Id="rId19" Type="http://schemas.openxmlformats.org/officeDocument/2006/relationships/image" Target="../media/image1968.png"/><Relationship Id="rId224" Type="http://schemas.openxmlformats.org/officeDocument/2006/relationships/customXml" Target="../ink/ink3609.xml"/><Relationship Id="rId245" Type="http://schemas.openxmlformats.org/officeDocument/2006/relationships/image" Target="../media/image2081.png"/><Relationship Id="rId266" Type="http://schemas.openxmlformats.org/officeDocument/2006/relationships/customXml" Target="../ink/ink3630.xml"/><Relationship Id="rId287" Type="http://schemas.openxmlformats.org/officeDocument/2006/relationships/image" Target="../media/image2101.png"/><Relationship Id="rId410" Type="http://schemas.openxmlformats.org/officeDocument/2006/relationships/image" Target="../media/image2162.png"/><Relationship Id="rId431" Type="http://schemas.openxmlformats.org/officeDocument/2006/relationships/customXml" Target="../ink/ink3713.xml"/><Relationship Id="rId452" Type="http://schemas.openxmlformats.org/officeDocument/2006/relationships/image" Target="../media/image2183.png"/><Relationship Id="rId30" Type="http://schemas.openxmlformats.org/officeDocument/2006/relationships/customXml" Target="../ink/ink3512.xml"/><Relationship Id="rId105" Type="http://schemas.openxmlformats.org/officeDocument/2006/relationships/image" Target="../media/image2011.png"/><Relationship Id="rId126" Type="http://schemas.openxmlformats.org/officeDocument/2006/relationships/customXml" Target="../ink/ink3560.xml"/><Relationship Id="rId147" Type="http://schemas.openxmlformats.org/officeDocument/2006/relationships/image" Target="../media/image2032.png"/><Relationship Id="rId168" Type="http://schemas.openxmlformats.org/officeDocument/2006/relationships/customXml" Target="../ink/ink3581.xml"/><Relationship Id="rId312" Type="http://schemas.openxmlformats.org/officeDocument/2006/relationships/customXml" Target="../ink/ink3653.xml"/><Relationship Id="rId333" Type="http://schemas.openxmlformats.org/officeDocument/2006/relationships/image" Target="../media/image2124.png"/><Relationship Id="rId354" Type="http://schemas.openxmlformats.org/officeDocument/2006/relationships/customXml" Target="../ink/ink3674.xml"/><Relationship Id="rId51" Type="http://schemas.openxmlformats.org/officeDocument/2006/relationships/image" Target="../media/image1984.png"/><Relationship Id="rId72" Type="http://schemas.openxmlformats.org/officeDocument/2006/relationships/customXml" Target="../ink/ink3533.xml"/><Relationship Id="rId93" Type="http://schemas.openxmlformats.org/officeDocument/2006/relationships/image" Target="../media/image2005.png"/><Relationship Id="rId189" Type="http://schemas.openxmlformats.org/officeDocument/2006/relationships/image" Target="../media/image2053.png"/><Relationship Id="rId375" Type="http://schemas.openxmlformats.org/officeDocument/2006/relationships/customXml" Target="../ink/ink3685.xml"/><Relationship Id="rId396" Type="http://schemas.openxmlformats.org/officeDocument/2006/relationships/image" Target="../media/image2155.png"/><Relationship Id="rId3" Type="http://schemas.openxmlformats.org/officeDocument/2006/relationships/image" Target="../media/image1960.png"/><Relationship Id="rId214" Type="http://schemas.openxmlformats.org/officeDocument/2006/relationships/customXml" Target="../ink/ink3604.xml"/><Relationship Id="rId235" Type="http://schemas.openxmlformats.org/officeDocument/2006/relationships/image" Target="../media/image2076.png"/><Relationship Id="rId256" Type="http://schemas.openxmlformats.org/officeDocument/2006/relationships/customXml" Target="../ink/ink3625.xml"/><Relationship Id="rId277" Type="http://schemas.openxmlformats.org/officeDocument/2006/relationships/image" Target="../media/image2096.png"/><Relationship Id="rId298" Type="http://schemas.openxmlformats.org/officeDocument/2006/relationships/customXml" Target="../ink/ink3646.xml"/><Relationship Id="rId400" Type="http://schemas.openxmlformats.org/officeDocument/2006/relationships/image" Target="../media/image2157.png"/><Relationship Id="rId421" Type="http://schemas.openxmlformats.org/officeDocument/2006/relationships/customXml" Target="../ink/ink3708.xml"/><Relationship Id="rId442" Type="http://schemas.openxmlformats.org/officeDocument/2006/relationships/image" Target="../media/image2178.png"/><Relationship Id="rId116" Type="http://schemas.openxmlformats.org/officeDocument/2006/relationships/customXml" Target="../ink/ink3555.xml"/><Relationship Id="rId137" Type="http://schemas.openxmlformats.org/officeDocument/2006/relationships/image" Target="../media/image2027.png"/><Relationship Id="rId158" Type="http://schemas.openxmlformats.org/officeDocument/2006/relationships/customXml" Target="../ink/ink3576.xml"/><Relationship Id="rId302" Type="http://schemas.openxmlformats.org/officeDocument/2006/relationships/customXml" Target="../ink/ink3648.xml"/><Relationship Id="rId323" Type="http://schemas.openxmlformats.org/officeDocument/2006/relationships/image" Target="../media/image2119.png"/><Relationship Id="rId344" Type="http://schemas.openxmlformats.org/officeDocument/2006/relationships/customXml" Target="../ink/ink3669.xml"/><Relationship Id="rId20" Type="http://schemas.openxmlformats.org/officeDocument/2006/relationships/customXml" Target="../ink/ink3507.xml"/><Relationship Id="rId41" Type="http://schemas.openxmlformats.org/officeDocument/2006/relationships/image" Target="../media/image1979.png"/><Relationship Id="rId62" Type="http://schemas.openxmlformats.org/officeDocument/2006/relationships/customXml" Target="../ink/ink3528.xml"/><Relationship Id="rId83" Type="http://schemas.openxmlformats.org/officeDocument/2006/relationships/image" Target="../media/image2000.png"/><Relationship Id="rId179" Type="http://schemas.openxmlformats.org/officeDocument/2006/relationships/image" Target="../media/image2048.png"/><Relationship Id="rId365" Type="http://schemas.openxmlformats.org/officeDocument/2006/relationships/image" Target="../media/image2140.png"/><Relationship Id="rId386" Type="http://schemas.openxmlformats.org/officeDocument/2006/relationships/image" Target="../media/image2150.png"/><Relationship Id="rId190" Type="http://schemas.openxmlformats.org/officeDocument/2006/relationships/customXml" Target="../ink/ink3592.xml"/><Relationship Id="rId204" Type="http://schemas.openxmlformats.org/officeDocument/2006/relationships/customXml" Target="../ink/ink3599.xml"/><Relationship Id="rId225" Type="http://schemas.openxmlformats.org/officeDocument/2006/relationships/image" Target="../media/image2071.png"/><Relationship Id="rId246" Type="http://schemas.openxmlformats.org/officeDocument/2006/relationships/customXml" Target="../ink/ink3620.xml"/><Relationship Id="rId267" Type="http://schemas.openxmlformats.org/officeDocument/2006/relationships/image" Target="../media/image2091.png"/><Relationship Id="rId288" Type="http://schemas.openxmlformats.org/officeDocument/2006/relationships/customXml" Target="../ink/ink3641.xml"/><Relationship Id="rId411" Type="http://schemas.openxmlformats.org/officeDocument/2006/relationships/customXml" Target="../ink/ink3703.xml"/><Relationship Id="rId432" Type="http://schemas.openxmlformats.org/officeDocument/2006/relationships/image" Target="../media/image2173.png"/><Relationship Id="rId453" Type="http://schemas.openxmlformats.org/officeDocument/2006/relationships/customXml" Target="../ink/ink3724.xml"/><Relationship Id="rId106" Type="http://schemas.openxmlformats.org/officeDocument/2006/relationships/customXml" Target="../ink/ink3550.xml"/><Relationship Id="rId127" Type="http://schemas.openxmlformats.org/officeDocument/2006/relationships/image" Target="../media/image2022.png"/><Relationship Id="rId313" Type="http://schemas.openxmlformats.org/officeDocument/2006/relationships/image" Target="../media/image2114.png"/><Relationship Id="rId10" Type="http://schemas.openxmlformats.org/officeDocument/2006/relationships/customXml" Target="../ink/ink3502.xml"/><Relationship Id="rId31" Type="http://schemas.openxmlformats.org/officeDocument/2006/relationships/image" Target="../media/image1974.png"/><Relationship Id="rId52" Type="http://schemas.openxmlformats.org/officeDocument/2006/relationships/customXml" Target="../ink/ink3523.xml"/><Relationship Id="rId73" Type="http://schemas.openxmlformats.org/officeDocument/2006/relationships/image" Target="../media/image1995.png"/><Relationship Id="rId94" Type="http://schemas.openxmlformats.org/officeDocument/2006/relationships/customXml" Target="../ink/ink3544.xml"/><Relationship Id="rId148" Type="http://schemas.openxmlformats.org/officeDocument/2006/relationships/customXml" Target="../ink/ink3571.xml"/><Relationship Id="rId169" Type="http://schemas.openxmlformats.org/officeDocument/2006/relationships/image" Target="../media/image2043.png"/><Relationship Id="rId334" Type="http://schemas.openxmlformats.org/officeDocument/2006/relationships/customXml" Target="../ink/ink3664.xml"/><Relationship Id="rId355" Type="http://schemas.openxmlformats.org/officeDocument/2006/relationships/image" Target="../media/image2135.png"/><Relationship Id="rId376" Type="http://schemas.openxmlformats.org/officeDocument/2006/relationships/image" Target="../media/image2145.png"/><Relationship Id="rId397" Type="http://schemas.openxmlformats.org/officeDocument/2006/relationships/customXml" Target="../ink/ink3696.xml"/><Relationship Id="rId4" Type="http://schemas.openxmlformats.org/officeDocument/2006/relationships/customXml" Target="../ink/ink3499.xml"/><Relationship Id="rId180" Type="http://schemas.openxmlformats.org/officeDocument/2006/relationships/customXml" Target="../ink/ink3587.xml"/><Relationship Id="rId215" Type="http://schemas.openxmlformats.org/officeDocument/2006/relationships/image" Target="../media/image2066.png"/><Relationship Id="rId236" Type="http://schemas.openxmlformats.org/officeDocument/2006/relationships/customXml" Target="../ink/ink3615.xml"/><Relationship Id="rId257" Type="http://schemas.openxmlformats.org/officeDocument/2006/relationships/image" Target="../media/image2087.png"/><Relationship Id="rId278" Type="http://schemas.openxmlformats.org/officeDocument/2006/relationships/customXml" Target="../ink/ink3636.xml"/><Relationship Id="rId401" Type="http://schemas.openxmlformats.org/officeDocument/2006/relationships/customXml" Target="../ink/ink3698.xml"/><Relationship Id="rId422" Type="http://schemas.openxmlformats.org/officeDocument/2006/relationships/image" Target="../media/image2168.png"/><Relationship Id="rId443" Type="http://schemas.openxmlformats.org/officeDocument/2006/relationships/customXml" Target="../ink/ink3719.xml"/><Relationship Id="rId303" Type="http://schemas.openxmlformats.org/officeDocument/2006/relationships/image" Target="../media/image2109.png"/><Relationship Id="rId42" Type="http://schemas.openxmlformats.org/officeDocument/2006/relationships/customXml" Target="../ink/ink3518.xml"/><Relationship Id="rId84" Type="http://schemas.openxmlformats.org/officeDocument/2006/relationships/customXml" Target="../ink/ink3539.xml"/><Relationship Id="rId138" Type="http://schemas.openxmlformats.org/officeDocument/2006/relationships/customXml" Target="../ink/ink3566.xml"/><Relationship Id="rId345" Type="http://schemas.openxmlformats.org/officeDocument/2006/relationships/image" Target="../media/image2130.png"/><Relationship Id="rId387" Type="http://schemas.openxmlformats.org/officeDocument/2006/relationships/customXml" Target="../ink/ink3691.xml"/><Relationship Id="rId191" Type="http://schemas.openxmlformats.org/officeDocument/2006/relationships/image" Target="../media/image2054.png"/><Relationship Id="rId205" Type="http://schemas.openxmlformats.org/officeDocument/2006/relationships/image" Target="../media/image2061.png"/><Relationship Id="rId247" Type="http://schemas.openxmlformats.org/officeDocument/2006/relationships/image" Target="../media/image2082.png"/><Relationship Id="rId412" Type="http://schemas.openxmlformats.org/officeDocument/2006/relationships/image" Target="../media/image2163.png"/><Relationship Id="rId107" Type="http://schemas.openxmlformats.org/officeDocument/2006/relationships/image" Target="../media/image2012.png"/><Relationship Id="rId289" Type="http://schemas.openxmlformats.org/officeDocument/2006/relationships/image" Target="../media/image2102.png"/><Relationship Id="rId454" Type="http://schemas.openxmlformats.org/officeDocument/2006/relationships/image" Target="../media/image2184.png"/><Relationship Id="rId11" Type="http://schemas.openxmlformats.org/officeDocument/2006/relationships/image" Target="../media/image1964.png"/><Relationship Id="rId53" Type="http://schemas.openxmlformats.org/officeDocument/2006/relationships/image" Target="../media/image1985.png"/><Relationship Id="rId149" Type="http://schemas.openxmlformats.org/officeDocument/2006/relationships/image" Target="../media/image2033.png"/><Relationship Id="rId314" Type="http://schemas.openxmlformats.org/officeDocument/2006/relationships/customXml" Target="../ink/ink3654.xml"/><Relationship Id="rId356" Type="http://schemas.openxmlformats.org/officeDocument/2006/relationships/customXml" Target="../ink/ink3675.xml"/><Relationship Id="rId398" Type="http://schemas.openxmlformats.org/officeDocument/2006/relationships/image" Target="../media/image2156.png"/><Relationship Id="rId95" Type="http://schemas.openxmlformats.org/officeDocument/2006/relationships/image" Target="../media/image2006.png"/><Relationship Id="rId160" Type="http://schemas.openxmlformats.org/officeDocument/2006/relationships/customXml" Target="../ink/ink3577.xml"/><Relationship Id="rId216" Type="http://schemas.openxmlformats.org/officeDocument/2006/relationships/customXml" Target="../ink/ink3605.xml"/><Relationship Id="rId423" Type="http://schemas.openxmlformats.org/officeDocument/2006/relationships/customXml" Target="../ink/ink3709.xml"/><Relationship Id="rId258" Type="http://schemas.openxmlformats.org/officeDocument/2006/relationships/customXml" Target="../ink/ink3626.xml"/><Relationship Id="rId22" Type="http://schemas.openxmlformats.org/officeDocument/2006/relationships/customXml" Target="../ink/ink3508.xml"/><Relationship Id="rId64" Type="http://schemas.openxmlformats.org/officeDocument/2006/relationships/customXml" Target="../ink/ink3529.xml"/><Relationship Id="rId118" Type="http://schemas.openxmlformats.org/officeDocument/2006/relationships/customXml" Target="../ink/ink3556.xml"/><Relationship Id="rId325" Type="http://schemas.openxmlformats.org/officeDocument/2006/relationships/image" Target="../media/image2120.png"/><Relationship Id="rId367" Type="http://schemas.openxmlformats.org/officeDocument/2006/relationships/image" Target="../media/image2141.png"/><Relationship Id="rId171" Type="http://schemas.openxmlformats.org/officeDocument/2006/relationships/image" Target="../media/image2044.png"/><Relationship Id="rId227" Type="http://schemas.openxmlformats.org/officeDocument/2006/relationships/image" Target="../media/image2072.png"/><Relationship Id="rId269" Type="http://schemas.openxmlformats.org/officeDocument/2006/relationships/image" Target="../media/image2092.png"/><Relationship Id="rId434" Type="http://schemas.openxmlformats.org/officeDocument/2006/relationships/image" Target="../media/image2174.png"/><Relationship Id="rId33" Type="http://schemas.openxmlformats.org/officeDocument/2006/relationships/image" Target="../media/image1975.png"/><Relationship Id="rId129" Type="http://schemas.openxmlformats.org/officeDocument/2006/relationships/image" Target="../media/image2023.png"/><Relationship Id="rId280" Type="http://schemas.openxmlformats.org/officeDocument/2006/relationships/customXml" Target="../ink/ink3637.xml"/><Relationship Id="rId336" Type="http://schemas.openxmlformats.org/officeDocument/2006/relationships/customXml" Target="../ink/ink3665.xml"/><Relationship Id="rId75" Type="http://schemas.openxmlformats.org/officeDocument/2006/relationships/image" Target="../media/image1996.png"/><Relationship Id="rId140" Type="http://schemas.openxmlformats.org/officeDocument/2006/relationships/customXml" Target="../ink/ink3567.xml"/><Relationship Id="rId182" Type="http://schemas.openxmlformats.org/officeDocument/2006/relationships/customXml" Target="../ink/ink3588.xml"/><Relationship Id="rId378" Type="http://schemas.openxmlformats.org/officeDocument/2006/relationships/image" Target="../media/image2146.png"/><Relationship Id="rId403" Type="http://schemas.openxmlformats.org/officeDocument/2006/relationships/customXml" Target="../ink/ink3699.xml"/><Relationship Id="rId6" Type="http://schemas.openxmlformats.org/officeDocument/2006/relationships/customXml" Target="../ink/ink3500.xml"/><Relationship Id="rId238" Type="http://schemas.openxmlformats.org/officeDocument/2006/relationships/customXml" Target="../ink/ink3616.xml"/><Relationship Id="rId445" Type="http://schemas.openxmlformats.org/officeDocument/2006/relationships/customXml" Target="../ink/ink3720.xml"/><Relationship Id="rId291" Type="http://schemas.openxmlformats.org/officeDocument/2006/relationships/image" Target="../media/image2103.png"/><Relationship Id="rId305" Type="http://schemas.openxmlformats.org/officeDocument/2006/relationships/image" Target="../media/image2110.png"/><Relationship Id="rId347" Type="http://schemas.openxmlformats.org/officeDocument/2006/relationships/image" Target="../media/image2131.png"/><Relationship Id="rId44" Type="http://schemas.openxmlformats.org/officeDocument/2006/relationships/customXml" Target="../ink/ink3519.xml"/><Relationship Id="rId86" Type="http://schemas.openxmlformats.org/officeDocument/2006/relationships/customXml" Target="../ink/ink3540.xml"/><Relationship Id="rId151" Type="http://schemas.openxmlformats.org/officeDocument/2006/relationships/image" Target="../media/image2034.png"/><Relationship Id="rId389" Type="http://schemas.openxmlformats.org/officeDocument/2006/relationships/customXml" Target="../ink/ink3692.xml"/><Relationship Id="rId193" Type="http://schemas.openxmlformats.org/officeDocument/2006/relationships/image" Target="../media/image2055.png"/><Relationship Id="rId207" Type="http://schemas.openxmlformats.org/officeDocument/2006/relationships/image" Target="../media/image2062.png"/><Relationship Id="rId249" Type="http://schemas.openxmlformats.org/officeDocument/2006/relationships/image" Target="../media/image2083.png"/><Relationship Id="rId414" Type="http://schemas.openxmlformats.org/officeDocument/2006/relationships/image" Target="../media/image2164.png"/><Relationship Id="rId456" Type="http://schemas.openxmlformats.org/officeDocument/2006/relationships/image" Target="../media/image2185.png"/><Relationship Id="rId13" Type="http://schemas.openxmlformats.org/officeDocument/2006/relationships/image" Target="../media/image1965.png"/><Relationship Id="rId109" Type="http://schemas.openxmlformats.org/officeDocument/2006/relationships/image" Target="../media/image2013.png"/><Relationship Id="rId260" Type="http://schemas.openxmlformats.org/officeDocument/2006/relationships/customXml" Target="../ink/ink3627.xml"/><Relationship Id="rId316" Type="http://schemas.openxmlformats.org/officeDocument/2006/relationships/customXml" Target="../ink/ink3655.xml"/><Relationship Id="rId55" Type="http://schemas.openxmlformats.org/officeDocument/2006/relationships/image" Target="../media/image1986.png"/><Relationship Id="rId97" Type="http://schemas.openxmlformats.org/officeDocument/2006/relationships/image" Target="../media/image2007.png"/><Relationship Id="rId120" Type="http://schemas.openxmlformats.org/officeDocument/2006/relationships/customXml" Target="../ink/ink3557.xml"/><Relationship Id="rId358" Type="http://schemas.openxmlformats.org/officeDocument/2006/relationships/customXml" Target="../ink/ink3676.xml"/><Relationship Id="rId162" Type="http://schemas.openxmlformats.org/officeDocument/2006/relationships/customXml" Target="../ink/ink3578.xml"/><Relationship Id="rId218" Type="http://schemas.openxmlformats.org/officeDocument/2006/relationships/customXml" Target="../ink/ink3606.xml"/><Relationship Id="rId425" Type="http://schemas.openxmlformats.org/officeDocument/2006/relationships/customXml" Target="../ink/ink3710.xml"/><Relationship Id="rId271" Type="http://schemas.openxmlformats.org/officeDocument/2006/relationships/image" Target="../media/image2093.png"/><Relationship Id="rId24" Type="http://schemas.openxmlformats.org/officeDocument/2006/relationships/customXml" Target="../ink/ink3509.xml"/><Relationship Id="rId66" Type="http://schemas.openxmlformats.org/officeDocument/2006/relationships/customXml" Target="../ink/ink3530.xml"/><Relationship Id="rId131" Type="http://schemas.openxmlformats.org/officeDocument/2006/relationships/image" Target="../media/image2024.png"/><Relationship Id="rId327" Type="http://schemas.openxmlformats.org/officeDocument/2006/relationships/image" Target="../media/image2121.png"/><Relationship Id="rId369" Type="http://schemas.openxmlformats.org/officeDocument/2006/relationships/customXml" Target="../ink/ink3682.xml"/><Relationship Id="rId173" Type="http://schemas.openxmlformats.org/officeDocument/2006/relationships/image" Target="../media/image2045.png"/><Relationship Id="rId229" Type="http://schemas.openxmlformats.org/officeDocument/2006/relationships/image" Target="../media/image2073.png"/><Relationship Id="rId380" Type="http://schemas.openxmlformats.org/officeDocument/2006/relationships/image" Target="../media/image2147.png"/><Relationship Id="rId436" Type="http://schemas.openxmlformats.org/officeDocument/2006/relationships/image" Target="../media/image2175.png"/><Relationship Id="rId240" Type="http://schemas.openxmlformats.org/officeDocument/2006/relationships/customXml" Target="../ink/ink3617.xml"/><Relationship Id="rId35" Type="http://schemas.openxmlformats.org/officeDocument/2006/relationships/image" Target="../media/image1976.png"/><Relationship Id="rId77" Type="http://schemas.openxmlformats.org/officeDocument/2006/relationships/image" Target="../media/image1997.png"/><Relationship Id="rId100" Type="http://schemas.openxmlformats.org/officeDocument/2006/relationships/customXml" Target="../ink/ink3547.xml"/><Relationship Id="rId282" Type="http://schemas.openxmlformats.org/officeDocument/2006/relationships/customXml" Target="../ink/ink3638.xml"/><Relationship Id="rId338" Type="http://schemas.openxmlformats.org/officeDocument/2006/relationships/customXml" Target="../ink/ink3666.xml"/><Relationship Id="rId8" Type="http://schemas.openxmlformats.org/officeDocument/2006/relationships/customXml" Target="../ink/ink3501.xml"/><Relationship Id="rId142" Type="http://schemas.openxmlformats.org/officeDocument/2006/relationships/customXml" Target="../ink/ink3568.xml"/><Relationship Id="rId184" Type="http://schemas.openxmlformats.org/officeDocument/2006/relationships/customXml" Target="../ink/ink3589.xml"/><Relationship Id="rId391" Type="http://schemas.openxmlformats.org/officeDocument/2006/relationships/customXml" Target="../ink/ink3693.xml"/><Relationship Id="rId405" Type="http://schemas.openxmlformats.org/officeDocument/2006/relationships/customXml" Target="../ink/ink3700.xml"/><Relationship Id="rId447" Type="http://schemas.openxmlformats.org/officeDocument/2006/relationships/customXml" Target="../ink/ink3721.xml"/><Relationship Id="rId251" Type="http://schemas.openxmlformats.org/officeDocument/2006/relationships/image" Target="../media/image2084.png"/><Relationship Id="rId46" Type="http://schemas.openxmlformats.org/officeDocument/2006/relationships/customXml" Target="../ink/ink3520.xml"/><Relationship Id="rId293" Type="http://schemas.openxmlformats.org/officeDocument/2006/relationships/image" Target="../media/image2104.png"/><Relationship Id="rId307" Type="http://schemas.openxmlformats.org/officeDocument/2006/relationships/image" Target="../media/image2111.png"/><Relationship Id="rId349" Type="http://schemas.openxmlformats.org/officeDocument/2006/relationships/image" Target="../media/image2132.png"/><Relationship Id="rId88" Type="http://schemas.openxmlformats.org/officeDocument/2006/relationships/customXml" Target="../ink/ink3541.xml"/><Relationship Id="rId111" Type="http://schemas.openxmlformats.org/officeDocument/2006/relationships/image" Target="../media/image2014.png"/><Relationship Id="rId153" Type="http://schemas.openxmlformats.org/officeDocument/2006/relationships/image" Target="../media/image2035.png"/><Relationship Id="rId195" Type="http://schemas.openxmlformats.org/officeDocument/2006/relationships/image" Target="../media/image2056.png"/><Relationship Id="rId209" Type="http://schemas.openxmlformats.org/officeDocument/2006/relationships/image" Target="../media/image2063.png"/><Relationship Id="rId360" Type="http://schemas.openxmlformats.org/officeDocument/2006/relationships/customXml" Target="../ink/ink3677.xml"/><Relationship Id="rId416" Type="http://schemas.openxmlformats.org/officeDocument/2006/relationships/image" Target="../media/image2165.png"/><Relationship Id="rId220" Type="http://schemas.openxmlformats.org/officeDocument/2006/relationships/customXml" Target="../ink/ink3607.xml"/><Relationship Id="rId458" Type="http://schemas.openxmlformats.org/officeDocument/2006/relationships/image" Target="../media/image2186.png"/><Relationship Id="rId15" Type="http://schemas.openxmlformats.org/officeDocument/2006/relationships/image" Target="../media/image1966.png"/><Relationship Id="rId57" Type="http://schemas.openxmlformats.org/officeDocument/2006/relationships/image" Target="../media/image1987.png"/><Relationship Id="rId262" Type="http://schemas.openxmlformats.org/officeDocument/2006/relationships/customXml" Target="../ink/ink3628.xml"/><Relationship Id="rId318" Type="http://schemas.openxmlformats.org/officeDocument/2006/relationships/customXml" Target="../ink/ink3656.xml"/><Relationship Id="rId99" Type="http://schemas.openxmlformats.org/officeDocument/2006/relationships/image" Target="../media/image2008.png"/><Relationship Id="rId122" Type="http://schemas.openxmlformats.org/officeDocument/2006/relationships/customXml" Target="../ink/ink3558.xml"/><Relationship Id="rId164" Type="http://schemas.openxmlformats.org/officeDocument/2006/relationships/customXml" Target="../ink/ink3579.xml"/><Relationship Id="rId371" Type="http://schemas.openxmlformats.org/officeDocument/2006/relationships/customXml" Target="../ink/ink3683.xml"/><Relationship Id="rId427" Type="http://schemas.openxmlformats.org/officeDocument/2006/relationships/customXml" Target="../ink/ink3711.xml"/><Relationship Id="rId26" Type="http://schemas.openxmlformats.org/officeDocument/2006/relationships/customXml" Target="../ink/ink3510.xml"/><Relationship Id="rId231" Type="http://schemas.openxmlformats.org/officeDocument/2006/relationships/image" Target="../media/image2074.png"/><Relationship Id="rId273" Type="http://schemas.openxmlformats.org/officeDocument/2006/relationships/image" Target="../media/image2094.png"/><Relationship Id="rId329" Type="http://schemas.openxmlformats.org/officeDocument/2006/relationships/image" Target="../media/image2122.png"/><Relationship Id="rId68" Type="http://schemas.openxmlformats.org/officeDocument/2006/relationships/customXml" Target="../ink/ink3531.xml"/><Relationship Id="rId133" Type="http://schemas.openxmlformats.org/officeDocument/2006/relationships/image" Target="../media/image2025.png"/><Relationship Id="rId175" Type="http://schemas.openxmlformats.org/officeDocument/2006/relationships/image" Target="../media/image2046.png"/><Relationship Id="rId340" Type="http://schemas.openxmlformats.org/officeDocument/2006/relationships/customXml" Target="../ink/ink3667.xml"/><Relationship Id="rId200" Type="http://schemas.openxmlformats.org/officeDocument/2006/relationships/customXml" Target="../ink/ink3597.xml"/><Relationship Id="rId382" Type="http://schemas.openxmlformats.org/officeDocument/2006/relationships/image" Target="../media/image2148.png"/><Relationship Id="rId438" Type="http://schemas.openxmlformats.org/officeDocument/2006/relationships/image" Target="../media/image2176.png"/><Relationship Id="rId242" Type="http://schemas.openxmlformats.org/officeDocument/2006/relationships/customXml" Target="../ink/ink3618.xml"/><Relationship Id="rId284" Type="http://schemas.openxmlformats.org/officeDocument/2006/relationships/customXml" Target="../ink/ink3639.xml"/><Relationship Id="rId37" Type="http://schemas.openxmlformats.org/officeDocument/2006/relationships/image" Target="../media/image1977.png"/><Relationship Id="rId79" Type="http://schemas.openxmlformats.org/officeDocument/2006/relationships/image" Target="../media/image1998.png"/><Relationship Id="rId102" Type="http://schemas.openxmlformats.org/officeDocument/2006/relationships/customXml" Target="../ink/ink3548.xml"/><Relationship Id="rId144" Type="http://schemas.openxmlformats.org/officeDocument/2006/relationships/customXml" Target="../ink/ink3569.xml"/><Relationship Id="rId90" Type="http://schemas.openxmlformats.org/officeDocument/2006/relationships/customXml" Target="../ink/ink3542.xml"/><Relationship Id="rId186" Type="http://schemas.openxmlformats.org/officeDocument/2006/relationships/customXml" Target="../ink/ink3590.xml"/><Relationship Id="rId351" Type="http://schemas.openxmlformats.org/officeDocument/2006/relationships/image" Target="../media/image2133.png"/><Relationship Id="rId393" Type="http://schemas.openxmlformats.org/officeDocument/2006/relationships/customXml" Target="../ink/ink3694.xml"/><Relationship Id="rId407" Type="http://schemas.openxmlformats.org/officeDocument/2006/relationships/customXml" Target="../ink/ink3701.xml"/><Relationship Id="rId449" Type="http://schemas.openxmlformats.org/officeDocument/2006/relationships/customXml" Target="../ink/ink3722.xml"/><Relationship Id="rId211" Type="http://schemas.openxmlformats.org/officeDocument/2006/relationships/image" Target="../media/image2064.png"/><Relationship Id="rId253" Type="http://schemas.openxmlformats.org/officeDocument/2006/relationships/image" Target="../media/image2085.png"/><Relationship Id="rId295" Type="http://schemas.openxmlformats.org/officeDocument/2006/relationships/image" Target="../media/image2105.png"/><Relationship Id="rId309" Type="http://schemas.openxmlformats.org/officeDocument/2006/relationships/image" Target="../media/image2112.png"/><Relationship Id="rId460" Type="http://schemas.openxmlformats.org/officeDocument/2006/relationships/image" Target="../media/image2187.png"/><Relationship Id="rId48" Type="http://schemas.openxmlformats.org/officeDocument/2006/relationships/customXml" Target="../ink/ink3521.xml"/><Relationship Id="rId113" Type="http://schemas.openxmlformats.org/officeDocument/2006/relationships/image" Target="../media/image2015.png"/><Relationship Id="rId320" Type="http://schemas.openxmlformats.org/officeDocument/2006/relationships/customXml" Target="../ink/ink3657.xml"/><Relationship Id="rId155" Type="http://schemas.openxmlformats.org/officeDocument/2006/relationships/image" Target="../media/image2036.png"/><Relationship Id="rId197" Type="http://schemas.openxmlformats.org/officeDocument/2006/relationships/image" Target="../media/image2057.png"/><Relationship Id="rId362" Type="http://schemas.openxmlformats.org/officeDocument/2006/relationships/customXml" Target="../ink/ink3678.xml"/><Relationship Id="rId418" Type="http://schemas.openxmlformats.org/officeDocument/2006/relationships/image" Target="../media/image2166.png"/><Relationship Id="rId222" Type="http://schemas.openxmlformats.org/officeDocument/2006/relationships/customXml" Target="../ink/ink3608.xml"/><Relationship Id="rId264" Type="http://schemas.openxmlformats.org/officeDocument/2006/relationships/customXml" Target="../ink/ink3629.xml"/><Relationship Id="rId17" Type="http://schemas.openxmlformats.org/officeDocument/2006/relationships/image" Target="../media/image1967.png"/><Relationship Id="rId59" Type="http://schemas.openxmlformats.org/officeDocument/2006/relationships/image" Target="../media/image1988.png"/><Relationship Id="rId124" Type="http://schemas.openxmlformats.org/officeDocument/2006/relationships/customXml" Target="../ink/ink3559.xml"/><Relationship Id="rId70" Type="http://schemas.openxmlformats.org/officeDocument/2006/relationships/customXml" Target="../ink/ink3532.xml"/><Relationship Id="rId166" Type="http://schemas.openxmlformats.org/officeDocument/2006/relationships/customXml" Target="../ink/ink3580.xml"/><Relationship Id="rId331" Type="http://schemas.openxmlformats.org/officeDocument/2006/relationships/image" Target="../media/image2123.png"/><Relationship Id="rId373" Type="http://schemas.openxmlformats.org/officeDocument/2006/relationships/customXml" Target="../ink/ink3684.xml"/><Relationship Id="rId429" Type="http://schemas.openxmlformats.org/officeDocument/2006/relationships/customXml" Target="../ink/ink3712.xml"/><Relationship Id="rId1" Type="http://schemas.openxmlformats.org/officeDocument/2006/relationships/slideLayout" Target="../slideLayouts/slideLayout8.xml"/><Relationship Id="rId233" Type="http://schemas.openxmlformats.org/officeDocument/2006/relationships/image" Target="../media/image2075.png"/><Relationship Id="rId440" Type="http://schemas.openxmlformats.org/officeDocument/2006/relationships/image" Target="../media/image2177.png"/><Relationship Id="rId28" Type="http://schemas.openxmlformats.org/officeDocument/2006/relationships/customXml" Target="../ink/ink3511.xml"/><Relationship Id="rId275" Type="http://schemas.openxmlformats.org/officeDocument/2006/relationships/image" Target="../media/image2095.png"/><Relationship Id="rId300" Type="http://schemas.openxmlformats.org/officeDocument/2006/relationships/customXml" Target="../ink/ink3647.xml"/><Relationship Id="rId81" Type="http://schemas.openxmlformats.org/officeDocument/2006/relationships/image" Target="../media/image1999.png"/><Relationship Id="rId135" Type="http://schemas.openxmlformats.org/officeDocument/2006/relationships/image" Target="../media/image2026.png"/><Relationship Id="rId177" Type="http://schemas.openxmlformats.org/officeDocument/2006/relationships/image" Target="../media/image2047.png"/><Relationship Id="rId342" Type="http://schemas.openxmlformats.org/officeDocument/2006/relationships/customXml" Target="../ink/ink3668.xml"/><Relationship Id="rId384" Type="http://schemas.openxmlformats.org/officeDocument/2006/relationships/image" Target="../media/image2149.png"/><Relationship Id="rId202" Type="http://schemas.openxmlformats.org/officeDocument/2006/relationships/customXml" Target="../ink/ink3598.xml"/><Relationship Id="rId244" Type="http://schemas.openxmlformats.org/officeDocument/2006/relationships/customXml" Target="../ink/ink3619.xml"/><Relationship Id="rId39" Type="http://schemas.openxmlformats.org/officeDocument/2006/relationships/image" Target="../media/image1978.png"/><Relationship Id="rId286" Type="http://schemas.openxmlformats.org/officeDocument/2006/relationships/customXml" Target="../ink/ink3640.xml"/><Relationship Id="rId451" Type="http://schemas.openxmlformats.org/officeDocument/2006/relationships/customXml" Target="../ink/ink3723.xml"/><Relationship Id="rId50" Type="http://schemas.openxmlformats.org/officeDocument/2006/relationships/customXml" Target="../ink/ink3522.xml"/><Relationship Id="rId104" Type="http://schemas.openxmlformats.org/officeDocument/2006/relationships/customXml" Target="../ink/ink3549.xml"/><Relationship Id="rId146" Type="http://schemas.openxmlformats.org/officeDocument/2006/relationships/customXml" Target="../ink/ink3570.xml"/><Relationship Id="rId188" Type="http://schemas.openxmlformats.org/officeDocument/2006/relationships/customXml" Target="../ink/ink3591.xml"/><Relationship Id="rId311" Type="http://schemas.openxmlformats.org/officeDocument/2006/relationships/image" Target="../media/image2113.png"/><Relationship Id="rId353" Type="http://schemas.openxmlformats.org/officeDocument/2006/relationships/image" Target="../media/image2134.png"/><Relationship Id="rId395" Type="http://schemas.openxmlformats.org/officeDocument/2006/relationships/customXml" Target="../ink/ink3695.xml"/><Relationship Id="rId409" Type="http://schemas.openxmlformats.org/officeDocument/2006/relationships/customXml" Target="../ink/ink3702.xml"/><Relationship Id="rId92" Type="http://schemas.openxmlformats.org/officeDocument/2006/relationships/customXml" Target="../ink/ink3543.xml"/><Relationship Id="rId213" Type="http://schemas.openxmlformats.org/officeDocument/2006/relationships/image" Target="../media/image2065.png"/><Relationship Id="rId420" Type="http://schemas.openxmlformats.org/officeDocument/2006/relationships/image" Target="../media/image216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730.xml"/><Relationship Id="rId13" Type="http://schemas.openxmlformats.org/officeDocument/2006/relationships/image" Target="../media/image2192.png"/><Relationship Id="rId3" Type="http://schemas.openxmlformats.org/officeDocument/2006/relationships/image" Target="../media/image14100.png"/><Relationship Id="rId7" Type="http://schemas.openxmlformats.org/officeDocument/2006/relationships/image" Target="../media/image2189.png"/><Relationship Id="rId12" Type="http://schemas.openxmlformats.org/officeDocument/2006/relationships/customXml" Target="../ink/ink3732.xml"/><Relationship Id="rId17" Type="http://schemas.openxmlformats.org/officeDocument/2006/relationships/image" Target="../media/image2194.png"/><Relationship Id="rId2" Type="http://schemas.openxmlformats.org/officeDocument/2006/relationships/notesSlide" Target="../notesSlides/notesSlide33.xml"/><Relationship Id="rId16" Type="http://schemas.openxmlformats.org/officeDocument/2006/relationships/customXml" Target="../ink/ink373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729.xml"/><Relationship Id="rId11" Type="http://schemas.openxmlformats.org/officeDocument/2006/relationships/image" Target="../media/image2191.png"/><Relationship Id="rId5" Type="http://schemas.openxmlformats.org/officeDocument/2006/relationships/image" Target="../media/image2188.png"/><Relationship Id="rId15" Type="http://schemas.openxmlformats.org/officeDocument/2006/relationships/image" Target="../media/image2193.png"/><Relationship Id="rId10" Type="http://schemas.openxmlformats.org/officeDocument/2006/relationships/customXml" Target="../ink/ink3731.xml"/><Relationship Id="rId4" Type="http://schemas.openxmlformats.org/officeDocument/2006/relationships/customXml" Target="../ink/ink3728.xml"/><Relationship Id="rId9" Type="http://schemas.openxmlformats.org/officeDocument/2006/relationships/image" Target="../media/image2190.png"/><Relationship Id="rId14" Type="http://schemas.openxmlformats.org/officeDocument/2006/relationships/customXml" Target="../ink/ink373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0.png"/><Relationship Id="rId7" Type="http://schemas.openxmlformats.org/officeDocument/2006/relationships/image" Target="../media/image2190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736.xml"/><Relationship Id="rId5" Type="http://schemas.openxmlformats.org/officeDocument/2006/relationships/image" Target="../media/image21891.png"/><Relationship Id="rId4" Type="http://schemas.openxmlformats.org/officeDocument/2006/relationships/customXml" Target="../ink/ink373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1.png"/><Relationship Id="rId3" Type="http://schemas.openxmlformats.org/officeDocument/2006/relationships/customXml" Target="../ink/ink22.xml"/><Relationship Id="rId7" Type="http://schemas.openxmlformats.org/officeDocument/2006/relationships/customXml" Target="../ink/ink24.xml"/><Relationship Id="rId12" Type="http://schemas.openxmlformats.org/officeDocument/2006/relationships/customXml" Target="../ink/ink27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customXml" Target="../ink/ink26.xml"/><Relationship Id="rId5" Type="http://schemas.openxmlformats.org/officeDocument/2006/relationships/customXml" Target="../ink/ink23.xml"/><Relationship Id="rId15" Type="http://schemas.openxmlformats.org/officeDocument/2006/relationships/image" Target="../media/image12.png"/><Relationship Id="rId10" Type="http://schemas.openxmlformats.org/officeDocument/2006/relationships/image" Target="../media/image10.png"/><Relationship Id="rId4" Type="http://schemas.openxmlformats.org/officeDocument/2006/relationships/image" Target="../media/image7.png"/><Relationship Id="rId9" Type="http://schemas.openxmlformats.org/officeDocument/2006/relationships/customXml" Target="../ink/ink25.xml"/><Relationship Id="rId14" Type="http://schemas.openxmlformats.org/officeDocument/2006/relationships/customXml" Target="../ink/ink28.xml"/></Relationships>
</file>

<file path=ppt/slides/_rels/slide50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795.xml"/><Relationship Id="rId21" Type="http://schemas.openxmlformats.org/officeDocument/2006/relationships/customXml" Target="../ink/ink3746.xml"/><Relationship Id="rId42" Type="http://schemas.openxmlformats.org/officeDocument/2006/relationships/image" Target="../media/image2210.png"/><Relationship Id="rId63" Type="http://schemas.openxmlformats.org/officeDocument/2006/relationships/customXml" Target="../ink/ink3767.xml"/><Relationship Id="rId84" Type="http://schemas.openxmlformats.org/officeDocument/2006/relationships/customXml" Target="../ink/ink3778.xml"/><Relationship Id="rId138" Type="http://schemas.openxmlformats.org/officeDocument/2006/relationships/image" Target="../media/image2255.png"/><Relationship Id="rId159" Type="http://schemas.openxmlformats.org/officeDocument/2006/relationships/customXml" Target="../ink/ink3816.xml"/><Relationship Id="rId170" Type="http://schemas.openxmlformats.org/officeDocument/2006/relationships/image" Target="../media/image2264.png"/><Relationship Id="rId191" Type="http://schemas.openxmlformats.org/officeDocument/2006/relationships/customXml" Target="../ink/ink3832.xml"/><Relationship Id="rId205" Type="http://schemas.openxmlformats.org/officeDocument/2006/relationships/customXml" Target="../ink/ink3839.xml"/><Relationship Id="rId226" Type="http://schemas.openxmlformats.org/officeDocument/2006/relationships/image" Target="../media/image2292.png"/><Relationship Id="rId107" Type="http://schemas.openxmlformats.org/officeDocument/2006/relationships/customXml" Target="../ink/ink3790.xml"/><Relationship Id="rId11" Type="http://schemas.openxmlformats.org/officeDocument/2006/relationships/customXml" Target="../ink/ink3741.xml"/><Relationship Id="rId32" Type="http://schemas.openxmlformats.org/officeDocument/2006/relationships/image" Target="../media/image2205.png"/><Relationship Id="rId53" Type="http://schemas.openxmlformats.org/officeDocument/2006/relationships/customXml" Target="../ink/ink3762.xml"/><Relationship Id="rId74" Type="http://schemas.openxmlformats.org/officeDocument/2006/relationships/image" Target="../media/image2225.png"/><Relationship Id="rId128" Type="http://schemas.openxmlformats.org/officeDocument/2006/relationships/image" Target="../media/image2250.png"/><Relationship Id="rId149" Type="http://schemas.openxmlformats.org/officeDocument/2006/relationships/customXml" Target="../ink/ink3811.xml"/><Relationship Id="rId5" Type="http://schemas.openxmlformats.org/officeDocument/2006/relationships/customXml" Target="../ink/ink3738.xml"/><Relationship Id="rId95" Type="http://schemas.openxmlformats.org/officeDocument/2006/relationships/customXml" Target="../ink/ink3784.xml"/><Relationship Id="rId160" Type="http://schemas.openxmlformats.org/officeDocument/2006/relationships/image" Target="../media/image2259.png"/><Relationship Id="rId181" Type="http://schemas.openxmlformats.org/officeDocument/2006/relationships/customXml" Target="../ink/ink3827.xml"/><Relationship Id="rId216" Type="http://schemas.openxmlformats.org/officeDocument/2006/relationships/image" Target="../media/image2287.png"/><Relationship Id="rId237" Type="http://schemas.openxmlformats.org/officeDocument/2006/relationships/customXml" Target="../ink/ink3855.xml"/><Relationship Id="rId22" Type="http://schemas.openxmlformats.org/officeDocument/2006/relationships/image" Target="../media/image2200.png"/><Relationship Id="rId43" Type="http://schemas.openxmlformats.org/officeDocument/2006/relationships/customXml" Target="../ink/ink3757.xml"/><Relationship Id="rId64" Type="http://schemas.openxmlformats.org/officeDocument/2006/relationships/image" Target="../media/image2220.png"/><Relationship Id="rId118" Type="http://schemas.openxmlformats.org/officeDocument/2006/relationships/image" Target="../media/image2245.png"/><Relationship Id="rId139" Type="http://schemas.openxmlformats.org/officeDocument/2006/relationships/customXml" Target="../ink/ink3806.xml"/><Relationship Id="rId85" Type="http://schemas.openxmlformats.org/officeDocument/2006/relationships/customXml" Target="../ink/ink3779.xml"/><Relationship Id="rId150" Type="http://schemas.openxmlformats.org/officeDocument/2006/relationships/image" Target="../media/image19710.png"/><Relationship Id="rId171" Type="http://schemas.openxmlformats.org/officeDocument/2006/relationships/customXml" Target="../ink/ink3822.xml"/><Relationship Id="rId192" Type="http://schemas.openxmlformats.org/officeDocument/2006/relationships/image" Target="../media/image2275.png"/><Relationship Id="rId206" Type="http://schemas.openxmlformats.org/officeDocument/2006/relationships/image" Target="../media/image2282.png"/><Relationship Id="rId227" Type="http://schemas.openxmlformats.org/officeDocument/2006/relationships/customXml" Target="../ink/ink3850.xml"/><Relationship Id="rId12" Type="http://schemas.openxmlformats.org/officeDocument/2006/relationships/image" Target="../media/image2195.png"/><Relationship Id="rId33" Type="http://schemas.openxmlformats.org/officeDocument/2006/relationships/customXml" Target="../ink/ink3752.xml"/><Relationship Id="rId108" Type="http://schemas.openxmlformats.org/officeDocument/2006/relationships/image" Target="../media/image2240.png"/><Relationship Id="rId129" Type="http://schemas.openxmlformats.org/officeDocument/2006/relationships/customXml" Target="../ink/ink3801.xml"/><Relationship Id="rId54" Type="http://schemas.openxmlformats.org/officeDocument/2006/relationships/image" Target="../media/image19250.png"/><Relationship Id="rId75" Type="http://schemas.openxmlformats.org/officeDocument/2006/relationships/customXml" Target="../ink/ink3773.xml"/><Relationship Id="rId96" Type="http://schemas.openxmlformats.org/officeDocument/2006/relationships/image" Target="../media/image2234.png"/><Relationship Id="rId140" Type="http://schemas.openxmlformats.org/officeDocument/2006/relationships/image" Target="../media/image2256.png"/><Relationship Id="rId161" Type="http://schemas.openxmlformats.org/officeDocument/2006/relationships/customXml" Target="../ink/ink3817.xml"/><Relationship Id="rId182" Type="http://schemas.openxmlformats.org/officeDocument/2006/relationships/image" Target="../media/image2270.png"/><Relationship Id="rId217" Type="http://schemas.openxmlformats.org/officeDocument/2006/relationships/customXml" Target="../ink/ink3845.xml"/><Relationship Id="rId6" Type="http://schemas.openxmlformats.org/officeDocument/2006/relationships/image" Target="../media/image21921.png"/><Relationship Id="rId238" Type="http://schemas.openxmlformats.org/officeDocument/2006/relationships/image" Target="../media/image2298.png"/><Relationship Id="rId23" Type="http://schemas.openxmlformats.org/officeDocument/2006/relationships/customXml" Target="../ink/ink3747.xml"/><Relationship Id="rId119" Type="http://schemas.openxmlformats.org/officeDocument/2006/relationships/customXml" Target="../ink/ink3796.xml"/><Relationship Id="rId44" Type="http://schemas.openxmlformats.org/officeDocument/2006/relationships/image" Target="../media/image2211.png"/><Relationship Id="rId65" Type="http://schemas.openxmlformats.org/officeDocument/2006/relationships/customXml" Target="../ink/ink3768.xml"/><Relationship Id="rId86" Type="http://schemas.openxmlformats.org/officeDocument/2006/relationships/image" Target="../media/image2229.png"/><Relationship Id="rId130" Type="http://schemas.openxmlformats.org/officeDocument/2006/relationships/image" Target="../media/image2251.png"/><Relationship Id="rId151" Type="http://schemas.openxmlformats.org/officeDocument/2006/relationships/customXml" Target="../ink/ink3812.xml"/><Relationship Id="rId172" Type="http://schemas.openxmlformats.org/officeDocument/2006/relationships/image" Target="../media/image2265.png"/><Relationship Id="rId193" Type="http://schemas.openxmlformats.org/officeDocument/2006/relationships/customXml" Target="../ink/ink3833.xml"/><Relationship Id="rId207" Type="http://schemas.openxmlformats.org/officeDocument/2006/relationships/customXml" Target="../ink/ink3840.xml"/><Relationship Id="rId228" Type="http://schemas.openxmlformats.org/officeDocument/2006/relationships/image" Target="../media/image2293.png"/><Relationship Id="rId13" Type="http://schemas.openxmlformats.org/officeDocument/2006/relationships/customXml" Target="../ink/ink3742.xml"/><Relationship Id="rId109" Type="http://schemas.openxmlformats.org/officeDocument/2006/relationships/customXml" Target="../ink/ink3791.xml"/><Relationship Id="rId34" Type="http://schemas.openxmlformats.org/officeDocument/2006/relationships/image" Target="../media/image2206.png"/><Relationship Id="rId55" Type="http://schemas.openxmlformats.org/officeDocument/2006/relationships/customXml" Target="../ink/ink3763.xml"/><Relationship Id="rId76" Type="http://schemas.openxmlformats.org/officeDocument/2006/relationships/image" Target="../media/image2226.png"/><Relationship Id="rId97" Type="http://schemas.openxmlformats.org/officeDocument/2006/relationships/customXml" Target="../ink/ink3785.xml"/><Relationship Id="rId120" Type="http://schemas.openxmlformats.org/officeDocument/2006/relationships/image" Target="../media/image2246.png"/><Relationship Id="rId141" Type="http://schemas.openxmlformats.org/officeDocument/2006/relationships/customXml" Target="../ink/ink3807.xml"/><Relationship Id="rId7" Type="http://schemas.openxmlformats.org/officeDocument/2006/relationships/customXml" Target="../ink/ink3739.xml"/><Relationship Id="rId162" Type="http://schemas.openxmlformats.org/officeDocument/2006/relationships/image" Target="../media/image2260.png"/><Relationship Id="rId183" Type="http://schemas.openxmlformats.org/officeDocument/2006/relationships/customXml" Target="../ink/ink3828.xml"/><Relationship Id="rId218" Type="http://schemas.openxmlformats.org/officeDocument/2006/relationships/image" Target="../media/image2288.png"/><Relationship Id="rId239" Type="http://schemas.openxmlformats.org/officeDocument/2006/relationships/customXml" Target="../ink/ink3856.xml"/><Relationship Id="rId24" Type="http://schemas.openxmlformats.org/officeDocument/2006/relationships/image" Target="../media/image2201.png"/><Relationship Id="rId45" Type="http://schemas.openxmlformats.org/officeDocument/2006/relationships/customXml" Target="../ink/ink3758.xml"/><Relationship Id="rId66" Type="http://schemas.openxmlformats.org/officeDocument/2006/relationships/image" Target="../media/image2221.png"/><Relationship Id="rId87" Type="http://schemas.openxmlformats.org/officeDocument/2006/relationships/customXml" Target="../ink/ink3780.xml"/><Relationship Id="rId110" Type="http://schemas.openxmlformats.org/officeDocument/2006/relationships/image" Target="../media/image2241.png"/><Relationship Id="rId131" Type="http://schemas.openxmlformats.org/officeDocument/2006/relationships/customXml" Target="../ink/ink3802.xml"/><Relationship Id="rId152" Type="http://schemas.openxmlformats.org/officeDocument/2006/relationships/image" Target="../media/image19810.png"/><Relationship Id="rId173" Type="http://schemas.openxmlformats.org/officeDocument/2006/relationships/customXml" Target="../ink/ink3823.xml"/><Relationship Id="rId194" Type="http://schemas.openxmlformats.org/officeDocument/2006/relationships/image" Target="../media/image2276.png"/><Relationship Id="rId208" Type="http://schemas.openxmlformats.org/officeDocument/2006/relationships/image" Target="../media/image2283.png"/><Relationship Id="rId229" Type="http://schemas.openxmlformats.org/officeDocument/2006/relationships/customXml" Target="../ink/ink3851.xml"/><Relationship Id="rId240" Type="http://schemas.openxmlformats.org/officeDocument/2006/relationships/image" Target="../media/image2299.png"/><Relationship Id="rId14" Type="http://schemas.openxmlformats.org/officeDocument/2006/relationships/image" Target="../media/image2196.png"/><Relationship Id="rId35" Type="http://schemas.openxmlformats.org/officeDocument/2006/relationships/customXml" Target="../ink/ink3753.xml"/><Relationship Id="rId56" Type="http://schemas.openxmlformats.org/officeDocument/2006/relationships/image" Target="../media/image2216.png"/><Relationship Id="rId77" Type="http://schemas.openxmlformats.org/officeDocument/2006/relationships/customXml" Target="../ink/ink3774.xml"/><Relationship Id="rId100" Type="http://schemas.openxmlformats.org/officeDocument/2006/relationships/image" Target="../media/image2236.png"/><Relationship Id="rId8" Type="http://schemas.openxmlformats.org/officeDocument/2006/relationships/image" Target="../media/image21931.png"/><Relationship Id="rId98" Type="http://schemas.openxmlformats.org/officeDocument/2006/relationships/image" Target="../media/image2235.png"/><Relationship Id="rId121" Type="http://schemas.openxmlformats.org/officeDocument/2006/relationships/customXml" Target="../ink/ink3797.xml"/><Relationship Id="rId142" Type="http://schemas.openxmlformats.org/officeDocument/2006/relationships/image" Target="../media/image2257.png"/><Relationship Id="rId163" Type="http://schemas.openxmlformats.org/officeDocument/2006/relationships/customXml" Target="../ink/ink3818.xml"/><Relationship Id="rId184" Type="http://schemas.openxmlformats.org/officeDocument/2006/relationships/image" Target="../media/image2271.png"/><Relationship Id="rId219" Type="http://schemas.openxmlformats.org/officeDocument/2006/relationships/customXml" Target="../ink/ink3846.xml"/><Relationship Id="rId230" Type="http://schemas.openxmlformats.org/officeDocument/2006/relationships/image" Target="../media/image2294.png"/><Relationship Id="rId25" Type="http://schemas.openxmlformats.org/officeDocument/2006/relationships/customXml" Target="../ink/ink3748.xml"/><Relationship Id="rId46" Type="http://schemas.openxmlformats.org/officeDocument/2006/relationships/image" Target="../media/image2212.png"/><Relationship Id="rId67" Type="http://schemas.openxmlformats.org/officeDocument/2006/relationships/customXml" Target="../ink/ink3769.xml"/><Relationship Id="rId88" Type="http://schemas.openxmlformats.org/officeDocument/2006/relationships/image" Target="../media/image2230.png"/><Relationship Id="rId111" Type="http://schemas.openxmlformats.org/officeDocument/2006/relationships/customXml" Target="../ink/ink3792.xml"/><Relationship Id="rId132" Type="http://schemas.openxmlformats.org/officeDocument/2006/relationships/image" Target="../media/image2252.png"/><Relationship Id="rId153" Type="http://schemas.openxmlformats.org/officeDocument/2006/relationships/customXml" Target="../ink/ink3813.xml"/><Relationship Id="rId174" Type="http://schemas.openxmlformats.org/officeDocument/2006/relationships/image" Target="../media/image2266.png"/><Relationship Id="rId195" Type="http://schemas.openxmlformats.org/officeDocument/2006/relationships/customXml" Target="../ink/ink3834.xml"/><Relationship Id="rId209" Type="http://schemas.openxmlformats.org/officeDocument/2006/relationships/customXml" Target="../ink/ink3841.xml"/><Relationship Id="rId190" Type="http://schemas.openxmlformats.org/officeDocument/2006/relationships/image" Target="../media/image2274.png"/><Relationship Id="rId204" Type="http://schemas.openxmlformats.org/officeDocument/2006/relationships/image" Target="../media/image2281.png"/><Relationship Id="rId220" Type="http://schemas.openxmlformats.org/officeDocument/2006/relationships/image" Target="../media/image2289.png"/><Relationship Id="rId225" Type="http://schemas.openxmlformats.org/officeDocument/2006/relationships/customXml" Target="../ink/ink3849.xml"/><Relationship Id="rId15" Type="http://schemas.openxmlformats.org/officeDocument/2006/relationships/customXml" Target="../ink/ink3743.xml"/><Relationship Id="rId36" Type="http://schemas.openxmlformats.org/officeDocument/2006/relationships/image" Target="../media/image2207.png"/><Relationship Id="rId57" Type="http://schemas.openxmlformats.org/officeDocument/2006/relationships/customXml" Target="../ink/ink3764.xml"/><Relationship Id="rId106" Type="http://schemas.openxmlformats.org/officeDocument/2006/relationships/image" Target="../media/image2239.png"/><Relationship Id="rId127" Type="http://schemas.openxmlformats.org/officeDocument/2006/relationships/customXml" Target="../ink/ink3800.xml"/><Relationship Id="rId10" Type="http://schemas.openxmlformats.org/officeDocument/2006/relationships/image" Target="../media/image21941.png"/><Relationship Id="rId31" Type="http://schemas.openxmlformats.org/officeDocument/2006/relationships/customXml" Target="../ink/ink3751.xml"/><Relationship Id="rId52" Type="http://schemas.openxmlformats.org/officeDocument/2006/relationships/image" Target="../media/image2215.png"/><Relationship Id="rId73" Type="http://schemas.openxmlformats.org/officeDocument/2006/relationships/customXml" Target="../ink/ink3772.xml"/><Relationship Id="rId78" Type="http://schemas.openxmlformats.org/officeDocument/2006/relationships/image" Target="../media/image2227.png"/><Relationship Id="rId94" Type="http://schemas.openxmlformats.org/officeDocument/2006/relationships/image" Target="../media/image2233.png"/><Relationship Id="rId99" Type="http://schemas.openxmlformats.org/officeDocument/2006/relationships/customXml" Target="../ink/ink3786.xml"/><Relationship Id="rId101" Type="http://schemas.openxmlformats.org/officeDocument/2006/relationships/customXml" Target="../ink/ink3787.xml"/><Relationship Id="rId122" Type="http://schemas.openxmlformats.org/officeDocument/2006/relationships/image" Target="../media/image2247.png"/><Relationship Id="rId143" Type="http://schemas.openxmlformats.org/officeDocument/2006/relationships/customXml" Target="../ink/ink3808.xml"/><Relationship Id="rId148" Type="http://schemas.openxmlformats.org/officeDocument/2006/relationships/image" Target="../media/image19610.png"/><Relationship Id="rId164" Type="http://schemas.openxmlformats.org/officeDocument/2006/relationships/image" Target="../media/image2261.png"/><Relationship Id="rId169" Type="http://schemas.openxmlformats.org/officeDocument/2006/relationships/customXml" Target="../ink/ink3821.xml"/><Relationship Id="rId185" Type="http://schemas.openxmlformats.org/officeDocument/2006/relationships/customXml" Target="../ink/ink3829.xml"/><Relationship Id="rId4" Type="http://schemas.openxmlformats.org/officeDocument/2006/relationships/image" Target="../media/image21912.png"/><Relationship Id="rId9" Type="http://schemas.openxmlformats.org/officeDocument/2006/relationships/customXml" Target="../ink/ink3740.xml"/><Relationship Id="rId180" Type="http://schemas.openxmlformats.org/officeDocument/2006/relationships/image" Target="../media/image2269.png"/><Relationship Id="rId210" Type="http://schemas.openxmlformats.org/officeDocument/2006/relationships/image" Target="../media/image2284.png"/><Relationship Id="rId215" Type="http://schemas.openxmlformats.org/officeDocument/2006/relationships/customXml" Target="../ink/ink3844.xml"/><Relationship Id="rId236" Type="http://schemas.openxmlformats.org/officeDocument/2006/relationships/image" Target="../media/image2297.png"/><Relationship Id="rId26" Type="http://schemas.openxmlformats.org/officeDocument/2006/relationships/image" Target="../media/image2202.png"/><Relationship Id="rId231" Type="http://schemas.openxmlformats.org/officeDocument/2006/relationships/customXml" Target="../ink/ink3852.xml"/><Relationship Id="rId47" Type="http://schemas.openxmlformats.org/officeDocument/2006/relationships/customXml" Target="../ink/ink3759.xml"/><Relationship Id="rId68" Type="http://schemas.openxmlformats.org/officeDocument/2006/relationships/image" Target="../media/image2222.png"/><Relationship Id="rId89" Type="http://schemas.openxmlformats.org/officeDocument/2006/relationships/customXml" Target="../ink/ink3781.xml"/><Relationship Id="rId112" Type="http://schemas.openxmlformats.org/officeDocument/2006/relationships/image" Target="../media/image2242.png"/><Relationship Id="rId133" Type="http://schemas.openxmlformats.org/officeDocument/2006/relationships/customXml" Target="../ink/ink3803.xml"/><Relationship Id="rId154" Type="http://schemas.openxmlformats.org/officeDocument/2006/relationships/image" Target="../media/image19910.png"/><Relationship Id="rId175" Type="http://schemas.openxmlformats.org/officeDocument/2006/relationships/customXml" Target="../ink/ink3824.xml"/><Relationship Id="rId196" Type="http://schemas.openxmlformats.org/officeDocument/2006/relationships/image" Target="../media/image2277.png"/><Relationship Id="rId200" Type="http://schemas.openxmlformats.org/officeDocument/2006/relationships/image" Target="../media/image2279.png"/><Relationship Id="rId16" Type="http://schemas.openxmlformats.org/officeDocument/2006/relationships/image" Target="../media/image2197.png"/><Relationship Id="rId221" Type="http://schemas.openxmlformats.org/officeDocument/2006/relationships/customXml" Target="../ink/ink3847.xml"/><Relationship Id="rId37" Type="http://schemas.openxmlformats.org/officeDocument/2006/relationships/customXml" Target="../ink/ink3754.xml"/><Relationship Id="rId58" Type="http://schemas.openxmlformats.org/officeDocument/2006/relationships/image" Target="../media/image2217.png"/><Relationship Id="rId79" Type="http://schemas.openxmlformats.org/officeDocument/2006/relationships/customXml" Target="../ink/ink3775.xml"/><Relationship Id="rId102" Type="http://schemas.openxmlformats.org/officeDocument/2006/relationships/image" Target="../media/image2237.png"/><Relationship Id="rId123" Type="http://schemas.openxmlformats.org/officeDocument/2006/relationships/customXml" Target="../ink/ink3798.xml"/><Relationship Id="rId144" Type="http://schemas.openxmlformats.org/officeDocument/2006/relationships/image" Target="../media/image2258.png"/><Relationship Id="rId90" Type="http://schemas.openxmlformats.org/officeDocument/2006/relationships/image" Target="../media/image2231.png"/><Relationship Id="rId165" Type="http://schemas.openxmlformats.org/officeDocument/2006/relationships/customXml" Target="../ink/ink3819.xml"/><Relationship Id="rId186" Type="http://schemas.openxmlformats.org/officeDocument/2006/relationships/image" Target="../media/image2272.png"/><Relationship Id="rId211" Type="http://schemas.openxmlformats.org/officeDocument/2006/relationships/customXml" Target="../ink/ink3842.xml"/><Relationship Id="rId232" Type="http://schemas.openxmlformats.org/officeDocument/2006/relationships/image" Target="../media/image2295.png"/><Relationship Id="rId27" Type="http://schemas.openxmlformats.org/officeDocument/2006/relationships/customXml" Target="../ink/ink3749.xml"/><Relationship Id="rId48" Type="http://schemas.openxmlformats.org/officeDocument/2006/relationships/image" Target="../media/image2213.png"/><Relationship Id="rId69" Type="http://schemas.openxmlformats.org/officeDocument/2006/relationships/customXml" Target="../ink/ink3770.xml"/><Relationship Id="rId113" Type="http://schemas.openxmlformats.org/officeDocument/2006/relationships/customXml" Target="../ink/ink3793.xml"/><Relationship Id="rId134" Type="http://schemas.openxmlformats.org/officeDocument/2006/relationships/image" Target="../media/image2253.png"/><Relationship Id="rId80" Type="http://schemas.openxmlformats.org/officeDocument/2006/relationships/image" Target="../media/image2228.png"/><Relationship Id="rId155" Type="http://schemas.openxmlformats.org/officeDocument/2006/relationships/customXml" Target="../ink/ink3814.xml"/><Relationship Id="rId176" Type="http://schemas.openxmlformats.org/officeDocument/2006/relationships/image" Target="../media/image2267.png"/><Relationship Id="rId197" Type="http://schemas.openxmlformats.org/officeDocument/2006/relationships/customXml" Target="../ink/ink3835.xml"/><Relationship Id="rId201" Type="http://schemas.openxmlformats.org/officeDocument/2006/relationships/customXml" Target="../ink/ink3837.xml"/><Relationship Id="rId222" Type="http://schemas.openxmlformats.org/officeDocument/2006/relationships/image" Target="../media/image2290.png"/><Relationship Id="rId17" Type="http://schemas.openxmlformats.org/officeDocument/2006/relationships/customXml" Target="../ink/ink3744.xml"/><Relationship Id="rId38" Type="http://schemas.openxmlformats.org/officeDocument/2006/relationships/image" Target="../media/image2208.png"/><Relationship Id="rId59" Type="http://schemas.openxmlformats.org/officeDocument/2006/relationships/customXml" Target="../ink/ink3765.xml"/><Relationship Id="rId103" Type="http://schemas.openxmlformats.org/officeDocument/2006/relationships/customXml" Target="../ink/ink3788.xml"/><Relationship Id="rId124" Type="http://schemas.openxmlformats.org/officeDocument/2006/relationships/image" Target="../media/image2248.png"/><Relationship Id="rId70" Type="http://schemas.openxmlformats.org/officeDocument/2006/relationships/image" Target="../media/image2223.png"/><Relationship Id="rId91" Type="http://schemas.openxmlformats.org/officeDocument/2006/relationships/customXml" Target="../ink/ink3782.xml"/><Relationship Id="rId145" Type="http://schemas.openxmlformats.org/officeDocument/2006/relationships/customXml" Target="../ink/ink3809.xml"/><Relationship Id="rId166" Type="http://schemas.openxmlformats.org/officeDocument/2006/relationships/image" Target="../media/image2262.png"/><Relationship Id="rId187" Type="http://schemas.openxmlformats.org/officeDocument/2006/relationships/customXml" Target="../ink/ink3830.xml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2285.png"/><Relationship Id="rId233" Type="http://schemas.openxmlformats.org/officeDocument/2006/relationships/customXml" Target="../ink/ink3853.xml"/><Relationship Id="rId28" Type="http://schemas.openxmlformats.org/officeDocument/2006/relationships/image" Target="../media/image2203.png"/><Relationship Id="rId49" Type="http://schemas.openxmlformats.org/officeDocument/2006/relationships/customXml" Target="../ink/ink3760.xml"/><Relationship Id="rId114" Type="http://schemas.openxmlformats.org/officeDocument/2006/relationships/image" Target="../media/image2243.png"/><Relationship Id="rId60" Type="http://schemas.openxmlformats.org/officeDocument/2006/relationships/image" Target="../media/image2218.png"/><Relationship Id="rId81" Type="http://schemas.openxmlformats.org/officeDocument/2006/relationships/customXml" Target="../ink/ink3776.xml"/><Relationship Id="rId135" Type="http://schemas.openxmlformats.org/officeDocument/2006/relationships/customXml" Target="../ink/ink3804.xml"/><Relationship Id="rId156" Type="http://schemas.openxmlformats.org/officeDocument/2006/relationships/image" Target="../media/image20010.png"/><Relationship Id="rId177" Type="http://schemas.openxmlformats.org/officeDocument/2006/relationships/customXml" Target="../ink/ink3825.xml"/><Relationship Id="rId198" Type="http://schemas.openxmlformats.org/officeDocument/2006/relationships/image" Target="../media/image2278.png"/><Relationship Id="rId202" Type="http://schemas.openxmlformats.org/officeDocument/2006/relationships/image" Target="../media/image2280.png"/><Relationship Id="rId223" Type="http://schemas.openxmlformats.org/officeDocument/2006/relationships/customXml" Target="../ink/ink3848.xml"/><Relationship Id="rId18" Type="http://schemas.openxmlformats.org/officeDocument/2006/relationships/image" Target="../media/image2198.png"/><Relationship Id="rId39" Type="http://schemas.openxmlformats.org/officeDocument/2006/relationships/customXml" Target="../ink/ink3755.xml"/><Relationship Id="rId50" Type="http://schemas.openxmlformats.org/officeDocument/2006/relationships/image" Target="../media/image2214.png"/><Relationship Id="rId104" Type="http://schemas.openxmlformats.org/officeDocument/2006/relationships/image" Target="../media/image2238.png"/><Relationship Id="rId125" Type="http://schemas.openxmlformats.org/officeDocument/2006/relationships/customXml" Target="../ink/ink3799.xml"/><Relationship Id="rId146" Type="http://schemas.openxmlformats.org/officeDocument/2006/relationships/image" Target="../media/image19510.png"/><Relationship Id="rId167" Type="http://schemas.openxmlformats.org/officeDocument/2006/relationships/customXml" Target="../ink/ink3820.xml"/><Relationship Id="rId188" Type="http://schemas.openxmlformats.org/officeDocument/2006/relationships/image" Target="../media/image2273.png"/><Relationship Id="rId71" Type="http://schemas.openxmlformats.org/officeDocument/2006/relationships/customXml" Target="../ink/ink3771.xml"/><Relationship Id="rId92" Type="http://schemas.openxmlformats.org/officeDocument/2006/relationships/image" Target="../media/image2232.png"/><Relationship Id="rId213" Type="http://schemas.openxmlformats.org/officeDocument/2006/relationships/customXml" Target="../ink/ink3843.xml"/><Relationship Id="rId234" Type="http://schemas.openxmlformats.org/officeDocument/2006/relationships/image" Target="../media/image2296.png"/><Relationship Id="rId2" Type="http://schemas.openxmlformats.org/officeDocument/2006/relationships/notesSlide" Target="../notesSlides/notesSlide35.xml"/><Relationship Id="rId29" Type="http://schemas.openxmlformats.org/officeDocument/2006/relationships/customXml" Target="../ink/ink3750.xml"/><Relationship Id="rId40" Type="http://schemas.openxmlformats.org/officeDocument/2006/relationships/image" Target="../media/image2209.png"/><Relationship Id="rId115" Type="http://schemas.openxmlformats.org/officeDocument/2006/relationships/customXml" Target="../ink/ink3794.xml"/><Relationship Id="rId136" Type="http://schemas.openxmlformats.org/officeDocument/2006/relationships/image" Target="../media/image2254.png"/><Relationship Id="rId157" Type="http://schemas.openxmlformats.org/officeDocument/2006/relationships/customXml" Target="../ink/ink3815.xml"/><Relationship Id="rId178" Type="http://schemas.openxmlformats.org/officeDocument/2006/relationships/image" Target="../media/image2268.png"/><Relationship Id="rId61" Type="http://schemas.openxmlformats.org/officeDocument/2006/relationships/customXml" Target="../ink/ink3766.xml"/><Relationship Id="rId82" Type="http://schemas.openxmlformats.org/officeDocument/2006/relationships/image" Target="../media/image4000.png"/><Relationship Id="rId199" Type="http://schemas.openxmlformats.org/officeDocument/2006/relationships/customXml" Target="../ink/ink3836.xml"/><Relationship Id="rId203" Type="http://schemas.openxmlformats.org/officeDocument/2006/relationships/customXml" Target="../ink/ink3838.xml"/><Relationship Id="rId19" Type="http://schemas.openxmlformats.org/officeDocument/2006/relationships/customXml" Target="../ink/ink3745.xml"/><Relationship Id="rId224" Type="http://schemas.openxmlformats.org/officeDocument/2006/relationships/image" Target="../media/image2291.png"/><Relationship Id="rId30" Type="http://schemas.openxmlformats.org/officeDocument/2006/relationships/image" Target="../media/image2204.png"/><Relationship Id="rId105" Type="http://schemas.openxmlformats.org/officeDocument/2006/relationships/customXml" Target="../ink/ink3789.xml"/><Relationship Id="rId126" Type="http://schemas.openxmlformats.org/officeDocument/2006/relationships/image" Target="../media/image2249.png"/><Relationship Id="rId147" Type="http://schemas.openxmlformats.org/officeDocument/2006/relationships/customXml" Target="../ink/ink3810.xml"/><Relationship Id="rId168" Type="http://schemas.openxmlformats.org/officeDocument/2006/relationships/image" Target="../media/image2263.png"/><Relationship Id="rId51" Type="http://schemas.openxmlformats.org/officeDocument/2006/relationships/customXml" Target="../ink/ink3761.xml"/><Relationship Id="rId72" Type="http://schemas.openxmlformats.org/officeDocument/2006/relationships/image" Target="../media/image2224.png"/><Relationship Id="rId93" Type="http://schemas.openxmlformats.org/officeDocument/2006/relationships/customXml" Target="../ink/ink3783.xml"/><Relationship Id="rId189" Type="http://schemas.openxmlformats.org/officeDocument/2006/relationships/customXml" Target="../ink/ink3831.xml"/><Relationship Id="rId3" Type="http://schemas.openxmlformats.org/officeDocument/2006/relationships/customXml" Target="../ink/ink3737.xml"/><Relationship Id="rId214" Type="http://schemas.openxmlformats.org/officeDocument/2006/relationships/image" Target="../media/image2286.png"/><Relationship Id="rId235" Type="http://schemas.openxmlformats.org/officeDocument/2006/relationships/customXml" Target="../ink/ink3854.xml"/><Relationship Id="rId116" Type="http://schemas.openxmlformats.org/officeDocument/2006/relationships/image" Target="../media/image2244.png"/><Relationship Id="rId137" Type="http://schemas.openxmlformats.org/officeDocument/2006/relationships/customXml" Target="../ink/ink3805.xml"/><Relationship Id="rId158" Type="http://schemas.openxmlformats.org/officeDocument/2006/relationships/image" Target="../media/image20110.png"/><Relationship Id="rId20" Type="http://schemas.openxmlformats.org/officeDocument/2006/relationships/image" Target="../media/image2199.png"/><Relationship Id="rId41" Type="http://schemas.openxmlformats.org/officeDocument/2006/relationships/customXml" Target="../ink/ink3756.xml"/><Relationship Id="rId62" Type="http://schemas.openxmlformats.org/officeDocument/2006/relationships/image" Target="../media/image2219.png"/><Relationship Id="rId83" Type="http://schemas.openxmlformats.org/officeDocument/2006/relationships/customXml" Target="../ink/ink3777.xml"/><Relationship Id="rId179" Type="http://schemas.openxmlformats.org/officeDocument/2006/relationships/customXml" Target="../ink/ink3826.xml"/></Relationships>
</file>

<file path=ppt/slides/_rels/slide5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315.png"/><Relationship Id="rId299" Type="http://schemas.openxmlformats.org/officeDocument/2006/relationships/image" Target="../media/image2406.png"/><Relationship Id="rId21" Type="http://schemas.openxmlformats.org/officeDocument/2006/relationships/image" Target="../media/image22670.png"/><Relationship Id="rId63" Type="http://schemas.openxmlformats.org/officeDocument/2006/relationships/image" Target="../media/image22880.png"/><Relationship Id="rId159" Type="http://schemas.openxmlformats.org/officeDocument/2006/relationships/image" Target="../media/image2336.png"/><Relationship Id="rId170" Type="http://schemas.openxmlformats.org/officeDocument/2006/relationships/customXml" Target="../ink/ink3940.xml"/><Relationship Id="rId226" Type="http://schemas.openxmlformats.org/officeDocument/2006/relationships/customXml" Target="../ink/ink3968.xml"/><Relationship Id="rId268" Type="http://schemas.openxmlformats.org/officeDocument/2006/relationships/customXml" Target="../ink/ink3989.xml"/><Relationship Id="rId32" Type="http://schemas.openxmlformats.org/officeDocument/2006/relationships/customXml" Target="../ink/ink3871.xml"/><Relationship Id="rId74" Type="http://schemas.openxmlformats.org/officeDocument/2006/relationships/customXml" Target="../ink/ink3892.xml"/><Relationship Id="rId128" Type="http://schemas.openxmlformats.org/officeDocument/2006/relationships/customXml" Target="../ink/ink3919.xml"/><Relationship Id="rId5" Type="http://schemas.openxmlformats.org/officeDocument/2006/relationships/image" Target="../media/image22590.png"/><Relationship Id="rId181" Type="http://schemas.openxmlformats.org/officeDocument/2006/relationships/image" Target="../media/image2347.png"/><Relationship Id="rId237" Type="http://schemas.openxmlformats.org/officeDocument/2006/relationships/image" Target="../media/image2375.png"/><Relationship Id="rId279" Type="http://schemas.openxmlformats.org/officeDocument/2006/relationships/image" Target="../media/image2396.png"/><Relationship Id="rId43" Type="http://schemas.openxmlformats.org/officeDocument/2006/relationships/image" Target="../media/image22780.png"/><Relationship Id="rId139" Type="http://schemas.openxmlformats.org/officeDocument/2006/relationships/image" Target="../media/image2326.png"/><Relationship Id="rId290" Type="http://schemas.openxmlformats.org/officeDocument/2006/relationships/customXml" Target="../ink/ink4000.xml"/><Relationship Id="rId304" Type="http://schemas.openxmlformats.org/officeDocument/2006/relationships/customXml" Target="../ink/ink4007.xml"/><Relationship Id="rId85" Type="http://schemas.openxmlformats.org/officeDocument/2006/relationships/image" Target="../media/image22990.png"/><Relationship Id="rId150" Type="http://schemas.openxmlformats.org/officeDocument/2006/relationships/customXml" Target="../ink/ink3930.xml"/><Relationship Id="rId192" Type="http://schemas.openxmlformats.org/officeDocument/2006/relationships/customXml" Target="../ink/ink3951.xml"/><Relationship Id="rId206" Type="http://schemas.openxmlformats.org/officeDocument/2006/relationships/customXml" Target="../ink/ink3958.xml"/><Relationship Id="rId248" Type="http://schemas.openxmlformats.org/officeDocument/2006/relationships/customXml" Target="../ink/ink3979.xml"/><Relationship Id="rId12" Type="http://schemas.openxmlformats.org/officeDocument/2006/relationships/customXml" Target="../ink/ink3861.xml"/><Relationship Id="rId108" Type="http://schemas.openxmlformats.org/officeDocument/2006/relationships/customXml" Target="../ink/ink3909.xml"/><Relationship Id="rId315" Type="http://schemas.openxmlformats.org/officeDocument/2006/relationships/image" Target="../media/image2414.png"/><Relationship Id="rId54" Type="http://schemas.openxmlformats.org/officeDocument/2006/relationships/customXml" Target="../ink/ink3882.xml"/><Relationship Id="rId96" Type="http://schemas.openxmlformats.org/officeDocument/2006/relationships/customXml" Target="../ink/ink3903.xml"/><Relationship Id="rId161" Type="http://schemas.openxmlformats.org/officeDocument/2006/relationships/image" Target="../media/image2337.png"/><Relationship Id="rId217" Type="http://schemas.openxmlformats.org/officeDocument/2006/relationships/image" Target="../media/image2365.png"/><Relationship Id="rId259" Type="http://schemas.openxmlformats.org/officeDocument/2006/relationships/image" Target="../media/image2386.png"/><Relationship Id="rId23" Type="http://schemas.openxmlformats.org/officeDocument/2006/relationships/image" Target="../media/image22680.png"/><Relationship Id="rId119" Type="http://schemas.openxmlformats.org/officeDocument/2006/relationships/image" Target="../media/image2316.png"/><Relationship Id="rId270" Type="http://schemas.openxmlformats.org/officeDocument/2006/relationships/customXml" Target="../ink/ink3990.xml"/><Relationship Id="rId65" Type="http://schemas.openxmlformats.org/officeDocument/2006/relationships/image" Target="../media/image22890.png"/><Relationship Id="rId130" Type="http://schemas.openxmlformats.org/officeDocument/2006/relationships/customXml" Target="../ink/ink3920.xml"/><Relationship Id="rId172" Type="http://schemas.openxmlformats.org/officeDocument/2006/relationships/customXml" Target="../ink/ink3941.xml"/><Relationship Id="rId228" Type="http://schemas.openxmlformats.org/officeDocument/2006/relationships/customXml" Target="../ink/ink3969.xml"/><Relationship Id="rId281" Type="http://schemas.openxmlformats.org/officeDocument/2006/relationships/image" Target="../media/image2397.png"/><Relationship Id="rId34" Type="http://schemas.openxmlformats.org/officeDocument/2006/relationships/customXml" Target="../ink/ink3872.xml"/><Relationship Id="rId55" Type="http://schemas.openxmlformats.org/officeDocument/2006/relationships/image" Target="../media/image22840.png"/><Relationship Id="rId76" Type="http://schemas.openxmlformats.org/officeDocument/2006/relationships/customXml" Target="../ink/ink3893.xml"/><Relationship Id="rId97" Type="http://schemas.openxmlformats.org/officeDocument/2006/relationships/image" Target="../media/image2305.png"/><Relationship Id="rId120" Type="http://schemas.openxmlformats.org/officeDocument/2006/relationships/customXml" Target="../ink/ink3915.xml"/><Relationship Id="rId141" Type="http://schemas.openxmlformats.org/officeDocument/2006/relationships/image" Target="../media/image2327.png"/><Relationship Id="rId7" Type="http://schemas.openxmlformats.org/officeDocument/2006/relationships/image" Target="../media/image22600.png"/><Relationship Id="rId162" Type="http://schemas.openxmlformats.org/officeDocument/2006/relationships/customXml" Target="../ink/ink3936.xml"/><Relationship Id="rId183" Type="http://schemas.openxmlformats.org/officeDocument/2006/relationships/image" Target="../media/image2348.png"/><Relationship Id="rId218" Type="http://schemas.openxmlformats.org/officeDocument/2006/relationships/customXml" Target="../ink/ink3964.xml"/><Relationship Id="rId239" Type="http://schemas.openxmlformats.org/officeDocument/2006/relationships/image" Target="../media/image2376.png"/><Relationship Id="rId250" Type="http://schemas.openxmlformats.org/officeDocument/2006/relationships/customXml" Target="../ink/ink3980.xml"/><Relationship Id="rId271" Type="http://schemas.openxmlformats.org/officeDocument/2006/relationships/image" Target="../media/image2392.png"/><Relationship Id="rId292" Type="http://schemas.openxmlformats.org/officeDocument/2006/relationships/customXml" Target="../ink/ink4001.xml"/><Relationship Id="rId306" Type="http://schemas.openxmlformats.org/officeDocument/2006/relationships/customXml" Target="../ink/ink4008.xml"/><Relationship Id="rId24" Type="http://schemas.openxmlformats.org/officeDocument/2006/relationships/customXml" Target="../ink/ink3867.xml"/><Relationship Id="rId45" Type="http://schemas.openxmlformats.org/officeDocument/2006/relationships/image" Target="../media/image22790.png"/><Relationship Id="rId66" Type="http://schemas.openxmlformats.org/officeDocument/2006/relationships/customXml" Target="../ink/ink3888.xml"/><Relationship Id="rId87" Type="http://schemas.openxmlformats.org/officeDocument/2006/relationships/image" Target="../media/image2300.png"/><Relationship Id="rId110" Type="http://schemas.openxmlformats.org/officeDocument/2006/relationships/customXml" Target="../ink/ink3910.xml"/><Relationship Id="rId131" Type="http://schemas.openxmlformats.org/officeDocument/2006/relationships/image" Target="../media/image2322.png"/><Relationship Id="rId152" Type="http://schemas.openxmlformats.org/officeDocument/2006/relationships/customXml" Target="../ink/ink3931.xml"/><Relationship Id="rId173" Type="http://schemas.openxmlformats.org/officeDocument/2006/relationships/image" Target="../media/image2343.png"/><Relationship Id="rId194" Type="http://schemas.openxmlformats.org/officeDocument/2006/relationships/customXml" Target="../ink/ink3952.xml"/><Relationship Id="rId208" Type="http://schemas.openxmlformats.org/officeDocument/2006/relationships/customXml" Target="../ink/ink3959.xml"/><Relationship Id="rId229" Type="http://schemas.openxmlformats.org/officeDocument/2006/relationships/image" Target="../media/image2371.png"/><Relationship Id="rId240" Type="http://schemas.openxmlformats.org/officeDocument/2006/relationships/customXml" Target="../ink/ink3975.xml"/><Relationship Id="rId261" Type="http://schemas.openxmlformats.org/officeDocument/2006/relationships/image" Target="../media/image2387.png"/><Relationship Id="rId14" Type="http://schemas.openxmlformats.org/officeDocument/2006/relationships/customXml" Target="../ink/ink3862.xml"/><Relationship Id="rId35" Type="http://schemas.openxmlformats.org/officeDocument/2006/relationships/image" Target="../media/image22740.png"/><Relationship Id="rId56" Type="http://schemas.openxmlformats.org/officeDocument/2006/relationships/customXml" Target="../ink/ink3883.xml"/><Relationship Id="rId77" Type="http://schemas.openxmlformats.org/officeDocument/2006/relationships/image" Target="../media/image22950.png"/><Relationship Id="rId100" Type="http://schemas.openxmlformats.org/officeDocument/2006/relationships/customXml" Target="../ink/ink3905.xml"/><Relationship Id="rId282" Type="http://schemas.openxmlformats.org/officeDocument/2006/relationships/customXml" Target="../ink/ink3996.xml"/><Relationship Id="rId317" Type="http://schemas.openxmlformats.org/officeDocument/2006/relationships/image" Target="../media/image2415.png"/><Relationship Id="rId8" Type="http://schemas.openxmlformats.org/officeDocument/2006/relationships/customXml" Target="../ink/ink3859.xml"/><Relationship Id="rId98" Type="http://schemas.openxmlformats.org/officeDocument/2006/relationships/customXml" Target="../ink/ink3904.xml"/><Relationship Id="rId121" Type="http://schemas.openxmlformats.org/officeDocument/2006/relationships/image" Target="../media/image2317.png"/><Relationship Id="rId142" Type="http://schemas.openxmlformats.org/officeDocument/2006/relationships/customXml" Target="../ink/ink3926.xml"/><Relationship Id="rId163" Type="http://schemas.openxmlformats.org/officeDocument/2006/relationships/image" Target="../media/image2338.png"/><Relationship Id="rId184" Type="http://schemas.openxmlformats.org/officeDocument/2006/relationships/customXml" Target="../ink/ink3947.xml"/><Relationship Id="rId219" Type="http://schemas.openxmlformats.org/officeDocument/2006/relationships/image" Target="../media/image2366.png"/><Relationship Id="rId230" Type="http://schemas.openxmlformats.org/officeDocument/2006/relationships/customXml" Target="../ink/ink3970.xml"/><Relationship Id="rId251" Type="http://schemas.openxmlformats.org/officeDocument/2006/relationships/image" Target="../media/image2382.png"/><Relationship Id="rId25" Type="http://schemas.openxmlformats.org/officeDocument/2006/relationships/image" Target="../media/image22690.png"/><Relationship Id="rId46" Type="http://schemas.openxmlformats.org/officeDocument/2006/relationships/customXml" Target="../ink/ink3878.xml"/><Relationship Id="rId67" Type="http://schemas.openxmlformats.org/officeDocument/2006/relationships/image" Target="../media/image22900.png"/><Relationship Id="rId272" Type="http://schemas.openxmlformats.org/officeDocument/2006/relationships/customXml" Target="../ink/ink3991.xml"/><Relationship Id="rId293" Type="http://schemas.openxmlformats.org/officeDocument/2006/relationships/image" Target="../media/image2403.png"/><Relationship Id="rId307" Type="http://schemas.openxmlformats.org/officeDocument/2006/relationships/image" Target="../media/image2410.png"/><Relationship Id="rId88" Type="http://schemas.openxmlformats.org/officeDocument/2006/relationships/customXml" Target="../ink/ink3899.xml"/><Relationship Id="rId111" Type="http://schemas.openxmlformats.org/officeDocument/2006/relationships/image" Target="../media/image2312.png"/><Relationship Id="rId132" Type="http://schemas.openxmlformats.org/officeDocument/2006/relationships/customXml" Target="../ink/ink3921.xml"/><Relationship Id="rId153" Type="http://schemas.openxmlformats.org/officeDocument/2006/relationships/image" Target="../media/image2333.png"/><Relationship Id="rId174" Type="http://schemas.openxmlformats.org/officeDocument/2006/relationships/customXml" Target="../ink/ink3942.xml"/><Relationship Id="rId195" Type="http://schemas.openxmlformats.org/officeDocument/2006/relationships/image" Target="../media/image2354.png"/><Relationship Id="rId209" Type="http://schemas.openxmlformats.org/officeDocument/2006/relationships/image" Target="../media/image2361.png"/><Relationship Id="rId220" Type="http://schemas.openxmlformats.org/officeDocument/2006/relationships/customXml" Target="../ink/ink3965.xml"/><Relationship Id="rId241" Type="http://schemas.openxmlformats.org/officeDocument/2006/relationships/image" Target="../media/image2377.png"/><Relationship Id="rId15" Type="http://schemas.openxmlformats.org/officeDocument/2006/relationships/image" Target="../media/image22640.png"/><Relationship Id="rId36" Type="http://schemas.openxmlformats.org/officeDocument/2006/relationships/customXml" Target="../ink/ink3873.xml"/><Relationship Id="rId57" Type="http://schemas.openxmlformats.org/officeDocument/2006/relationships/image" Target="../media/image22850.png"/><Relationship Id="rId262" Type="http://schemas.openxmlformats.org/officeDocument/2006/relationships/customXml" Target="../ink/ink3986.xml"/><Relationship Id="rId283" Type="http://schemas.openxmlformats.org/officeDocument/2006/relationships/image" Target="../media/image2398.png"/><Relationship Id="rId318" Type="http://schemas.openxmlformats.org/officeDocument/2006/relationships/customXml" Target="../ink/ink4014.xml"/><Relationship Id="rId78" Type="http://schemas.openxmlformats.org/officeDocument/2006/relationships/customXml" Target="../ink/ink3894.xml"/><Relationship Id="rId99" Type="http://schemas.openxmlformats.org/officeDocument/2006/relationships/image" Target="../media/image2306.png"/><Relationship Id="rId101" Type="http://schemas.openxmlformats.org/officeDocument/2006/relationships/image" Target="../media/image2307.png"/><Relationship Id="rId122" Type="http://schemas.openxmlformats.org/officeDocument/2006/relationships/customXml" Target="../ink/ink3916.xml"/><Relationship Id="rId143" Type="http://schemas.openxmlformats.org/officeDocument/2006/relationships/image" Target="../media/image2328.png"/><Relationship Id="rId164" Type="http://schemas.openxmlformats.org/officeDocument/2006/relationships/customXml" Target="../ink/ink3937.xml"/><Relationship Id="rId185" Type="http://schemas.openxmlformats.org/officeDocument/2006/relationships/image" Target="../media/image2349.png"/><Relationship Id="rId9" Type="http://schemas.openxmlformats.org/officeDocument/2006/relationships/image" Target="../media/image22610.png"/><Relationship Id="rId210" Type="http://schemas.openxmlformats.org/officeDocument/2006/relationships/customXml" Target="../ink/ink3960.xml"/><Relationship Id="rId26" Type="http://schemas.openxmlformats.org/officeDocument/2006/relationships/customXml" Target="../ink/ink3868.xml"/><Relationship Id="rId231" Type="http://schemas.openxmlformats.org/officeDocument/2006/relationships/image" Target="../media/image2372.png"/><Relationship Id="rId252" Type="http://schemas.openxmlformats.org/officeDocument/2006/relationships/customXml" Target="../ink/ink3981.xml"/><Relationship Id="rId273" Type="http://schemas.openxmlformats.org/officeDocument/2006/relationships/image" Target="../media/image2393.png"/><Relationship Id="rId294" Type="http://schemas.openxmlformats.org/officeDocument/2006/relationships/customXml" Target="../ink/ink4002.xml"/><Relationship Id="rId308" Type="http://schemas.openxmlformats.org/officeDocument/2006/relationships/customXml" Target="../ink/ink4009.xml"/><Relationship Id="rId47" Type="http://schemas.openxmlformats.org/officeDocument/2006/relationships/image" Target="../media/image22800.png"/><Relationship Id="rId68" Type="http://schemas.openxmlformats.org/officeDocument/2006/relationships/customXml" Target="../ink/ink3889.xml"/><Relationship Id="rId89" Type="http://schemas.openxmlformats.org/officeDocument/2006/relationships/image" Target="../media/image2301.png"/><Relationship Id="rId112" Type="http://schemas.openxmlformats.org/officeDocument/2006/relationships/customXml" Target="../ink/ink3911.xml"/><Relationship Id="rId133" Type="http://schemas.openxmlformats.org/officeDocument/2006/relationships/image" Target="../media/image2323.png"/><Relationship Id="rId154" Type="http://schemas.openxmlformats.org/officeDocument/2006/relationships/customXml" Target="../ink/ink3932.xml"/><Relationship Id="rId175" Type="http://schemas.openxmlformats.org/officeDocument/2006/relationships/image" Target="../media/image2344.png"/><Relationship Id="rId196" Type="http://schemas.openxmlformats.org/officeDocument/2006/relationships/customXml" Target="../ink/ink3953.xml"/><Relationship Id="rId200" Type="http://schemas.openxmlformats.org/officeDocument/2006/relationships/customXml" Target="../ink/ink3955.xml"/><Relationship Id="rId16" Type="http://schemas.openxmlformats.org/officeDocument/2006/relationships/customXml" Target="../ink/ink3863.xml"/><Relationship Id="rId221" Type="http://schemas.openxmlformats.org/officeDocument/2006/relationships/image" Target="../media/image2367.png"/><Relationship Id="rId242" Type="http://schemas.openxmlformats.org/officeDocument/2006/relationships/customXml" Target="../ink/ink3976.xml"/><Relationship Id="rId263" Type="http://schemas.openxmlformats.org/officeDocument/2006/relationships/image" Target="../media/image2388.png"/><Relationship Id="rId284" Type="http://schemas.openxmlformats.org/officeDocument/2006/relationships/customXml" Target="../ink/ink3997.xml"/><Relationship Id="rId319" Type="http://schemas.openxmlformats.org/officeDocument/2006/relationships/image" Target="../media/image20210.png"/><Relationship Id="rId37" Type="http://schemas.openxmlformats.org/officeDocument/2006/relationships/image" Target="../media/image22750.png"/><Relationship Id="rId58" Type="http://schemas.openxmlformats.org/officeDocument/2006/relationships/customXml" Target="../ink/ink3884.xml"/><Relationship Id="rId79" Type="http://schemas.openxmlformats.org/officeDocument/2006/relationships/image" Target="../media/image22960.png"/><Relationship Id="rId102" Type="http://schemas.openxmlformats.org/officeDocument/2006/relationships/customXml" Target="../ink/ink3906.xml"/><Relationship Id="rId123" Type="http://schemas.openxmlformats.org/officeDocument/2006/relationships/image" Target="../media/image2318.png"/><Relationship Id="rId144" Type="http://schemas.openxmlformats.org/officeDocument/2006/relationships/customXml" Target="../ink/ink3927.xml"/><Relationship Id="rId90" Type="http://schemas.openxmlformats.org/officeDocument/2006/relationships/customXml" Target="../ink/ink3900.xml"/><Relationship Id="rId165" Type="http://schemas.openxmlformats.org/officeDocument/2006/relationships/image" Target="../media/image2339.png"/><Relationship Id="rId186" Type="http://schemas.openxmlformats.org/officeDocument/2006/relationships/customXml" Target="../ink/ink3948.xml"/><Relationship Id="rId211" Type="http://schemas.openxmlformats.org/officeDocument/2006/relationships/image" Target="../media/image2362.png"/><Relationship Id="rId232" Type="http://schemas.openxmlformats.org/officeDocument/2006/relationships/customXml" Target="../ink/ink3971.xml"/><Relationship Id="rId253" Type="http://schemas.openxmlformats.org/officeDocument/2006/relationships/image" Target="../media/image2383.png"/><Relationship Id="rId274" Type="http://schemas.openxmlformats.org/officeDocument/2006/relationships/customXml" Target="../ink/ink3992.xml"/><Relationship Id="rId295" Type="http://schemas.openxmlformats.org/officeDocument/2006/relationships/image" Target="../media/image2404.png"/><Relationship Id="rId309" Type="http://schemas.openxmlformats.org/officeDocument/2006/relationships/image" Target="../media/image2411.png"/><Relationship Id="rId27" Type="http://schemas.openxmlformats.org/officeDocument/2006/relationships/image" Target="../media/image22700.png"/><Relationship Id="rId48" Type="http://schemas.openxmlformats.org/officeDocument/2006/relationships/customXml" Target="../ink/ink3879.xml"/><Relationship Id="rId69" Type="http://schemas.openxmlformats.org/officeDocument/2006/relationships/image" Target="../media/image22910.png"/><Relationship Id="rId113" Type="http://schemas.openxmlformats.org/officeDocument/2006/relationships/image" Target="../media/image2313.png"/><Relationship Id="rId134" Type="http://schemas.openxmlformats.org/officeDocument/2006/relationships/customXml" Target="../ink/ink3922.xml"/><Relationship Id="rId320" Type="http://schemas.openxmlformats.org/officeDocument/2006/relationships/customXml" Target="../ink/ink4015.xml"/><Relationship Id="rId80" Type="http://schemas.openxmlformats.org/officeDocument/2006/relationships/customXml" Target="../ink/ink3895.xml"/><Relationship Id="rId155" Type="http://schemas.openxmlformats.org/officeDocument/2006/relationships/image" Target="../media/image2334.png"/><Relationship Id="rId176" Type="http://schemas.openxmlformats.org/officeDocument/2006/relationships/customXml" Target="../ink/ink3943.xml"/><Relationship Id="rId197" Type="http://schemas.openxmlformats.org/officeDocument/2006/relationships/image" Target="../media/image2355.png"/><Relationship Id="rId201" Type="http://schemas.openxmlformats.org/officeDocument/2006/relationships/image" Target="../media/image2357.png"/><Relationship Id="rId222" Type="http://schemas.openxmlformats.org/officeDocument/2006/relationships/customXml" Target="../ink/ink3966.xml"/><Relationship Id="rId243" Type="http://schemas.openxmlformats.org/officeDocument/2006/relationships/image" Target="../media/image2378.png"/><Relationship Id="rId264" Type="http://schemas.openxmlformats.org/officeDocument/2006/relationships/customXml" Target="../ink/ink3987.xml"/><Relationship Id="rId285" Type="http://schemas.openxmlformats.org/officeDocument/2006/relationships/image" Target="../media/image2399.png"/><Relationship Id="rId17" Type="http://schemas.openxmlformats.org/officeDocument/2006/relationships/image" Target="../media/image22650.png"/><Relationship Id="rId38" Type="http://schemas.openxmlformats.org/officeDocument/2006/relationships/customXml" Target="../ink/ink3874.xml"/><Relationship Id="rId59" Type="http://schemas.openxmlformats.org/officeDocument/2006/relationships/image" Target="../media/image22860.png"/><Relationship Id="rId103" Type="http://schemas.openxmlformats.org/officeDocument/2006/relationships/image" Target="../media/image2308.png"/><Relationship Id="rId124" Type="http://schemas.openxmlformats.org/officeDocument/2006/relationships/customXml" Target="../ink/ink3917.xml"/><Relationship Id="rId310" Type="http://schemas.openxmlformats.org/officeDocument/2006/relationships/customXml" Target="../ink/ink4010.xml"/><Relationship Id="rId70" Type="http://schemas.openxmlformats.org/officeDocument/2006/relationships/customXml" Target="../ink/ink3890.xml"/><Relationship Id="rId91" Type="http://schemas.openxmlformats.org/officeDocument/2006/relationships/image" Target="../media/image2302.png"/><Relationship Id="rId145" Type="http://schemas.openxmlformats.org/officeDocument/2006/relationships/image" Target="../media/image2329.png"/><Relationship Id="rId166" Type="http://schemas.openxmlformats.org/officeDocument/2006/relationships/customXml" Target="../ink/ink3938.xml"/><Relationship Id="rId187" Type="http://schemas.openxmlformats.org/officeDocument/2006/relationships/image" Target="../media/image2350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3961.xml"/><Relationship Id="rId233" Type="http://schemas.openxmlformats.org/officeDocument/2006/relationships/image" Target="../media/image2373.png"/><Relationship Id="rId254" Type="http://schemas.openxmlformats.org/officeDocument/2006/relationships/customXml" Target="../ink/ink3982.xml"/><Relationship Id="rId28" Type="http://schemas.openxmlformats.org/officeDocument/2006/relationships/customXml" Target="../ink/ink3869.xml"/><Relationship Id="rId49" Type="http://schemas.openxmlformats.org/officeDocument/2006/relationships/image" Target="../media/image22810.png"/><Relationship Id="rId114" Type="http://schemas.openxmlformats.org/officeDocument/2006/relationships/customXml" Target="../ink/ink3912.xml"/><Relationship Id="rId275" Type="http://schemas.openxmlformats.org/officeDocument/2006/relationships/image" Target="../media/image2394.png"/><Relationship Id="rId296" Type="http://schemas.openxmlformats.org/officeDocument/2006/relationships/customXml" Target="../ink/ink4003.xml"/><Relationship Id="rId300" Type="http://schemas.openxmlformats.org/officeDocument/2006/relationships/customXml" Target="../ink/ink4005.xml"/><Relationship Id="rId60" Type="http://schemas.openxmlformats.org/officeDocument/2006/relationships/customXml" Target="../ink/ink3885.xml"/><Relationship Id="rId81" Type="http://schemas.openxmlformats.org/officeDocument/2006/relationships/image" Target="../media/image22970.png"/><Relationship Id="rId135" Type="http://schemas.openxmlformats.org/officeDocument/2006/relationships/image" Target="../media/image2324.png"/><Relationship Id="rId156" Type="http://schemas.openxmlformats.org/officeDocument/2006/relationships/customXml" Target="../ink/ink3933.xml"/><Relationship Id="rId177" Type="http://schemas.openxmlformats.org/officeDocument/2006/relationships/image" Target="../media/image2345.png"/><Relationship Id="rId198" Type="http://schemas.openxmlformats.org/officeDocument/2006/relationships/customXml" Target="../ink/ink3954.xml"/><Relationship Id="rId321" Type="http://schemas.openxmlformats.org/officeDocument/2006/relationships/image" Target="../media/image20310.png"/><Relationship Id="rId202" Type="http://schemas.openxmlformats.org/officeDocument/2006/relationships/customXml" Target="../ink/ink3956.xml"/><Relationship Id="rId223" Type="http://schemas.openxmlformats.org/officeDocument/2006/relationships/image" Target="../media/image2368.png"/><Relationship Id="rId244" Type="http://schemas.openxmlformats.org/officeDocument/2006/relationships/customXml" Target="../ink/ink3977.xml"/><Relationship Id="rId18" Type="http://schemas.openxmlformats.org/officeDocument/2006/relationships/customXml" Target="../ink/ink3864.xml"/><Relationship Id="rId39" Type="http://schemas.openxmlformats.org/officeDocument/2006/relationships/image" Target="../media/image22760.png"/><Relationship Id="rId265" Type="http://schemas.openxmlformats.org/officeDocument/2006/relationships/image" Target="../media/image2389.png"/><Relationship Id="rId286" Type="http://schemas.openxmlformats.org/officeDocument/2006/relationships/customXml" Target="../ink/ink3998.xml"/><Relationship Id="rId50" Type="http://schemas.openxmlformats.org/officeDocument/2006/relationships/customXml" Target="../ink/ink3880.xml"/><Relationship Id="rId104" Type="http://schemas.openxmlformats.org/officeDocument/2006/relationships/customXml" Target="../ink/ink3907.xml"/><Relationship Id="rId125" Type="http://schemas.openxmlformats.org/officeDocument/2006/relationships/image" Target="../media/image2319.png"/><Relationship Id="rId146" Type="http://schemas.openxmlformats.org/officeDocument/2006/relationships/customXml" Target="../ink/ink3928.xml"/><Relationship Id="rId167" Type="http://schemas.openxmlformats.org/officeDocument/2006/relationships/image" Target="../media/image2340.png"/><Relationship Id="rId188" Type="http://schemas.openxmlformats.org/officeDocument/2006/relationships/customXml" Target="../ink/ink3949.xml"/><Relationship Id="rId311" Type="http://schemas.openxmlformats.org/officeDocument/2006/relationships/image" Target="../media/image2412.png"/><Relationship Id="rId71" Type="http://schemas.openxmlformats.org/officeDocument/2006/relationships/image" Target="../media/image22920.png"/><Relationship Id="rId92" Type="http://schemas.openxmlformats.org/officeDocument/2006/relationships/customXml" Target="../ink/ink3901.xml"/><Relationship Id="rId213" Type="http://schemas.openxmlformats.org/officeDocument/2006/relationships/image" Target="../media/image2363.png"/><Relationship Id="rId234" Type="http://schemas.openxmlformats.org/officeDocument/2006/relationships/customXml" Target="../ink/ink3972.xml"/><Relationship Id="rId2" Type="http://schemas.openxmlformats.org/officeDocument/2006/relationships/notesSlide" Target="../notesSlides/notesSlide36.xml"/><Relationship Id="rId29" Type="http://schemas.openxmlformats.org/officeDocument/2006/relationships/image" Target="../media/image22710.png"/><Relationship Id="rId255" Type="http://schemas.openxmlformats.org/officeDocument/2006/relationships/image" Target="../media/image2384.png"/><Relationship Id="rId276" Type="http://schemas.openxmlformats.org/officeDocument/2006/relationships/customXml" Target="../ink/ink3993.xml"/><Relationship Id="rId297" Type="http://schemas.openxmlformats.org/officeDocument/2006/relationships/image" Target="../media/image2405.png"/><Relationship Id="rId40" Type="http://schemas.openxmlformats.org/officeDocument/2006/relationships/customXml" Target="../ink/ink3875.xml"/><Relationship Id="rId115" Type="http://schemas.openxmlformats.org/officeDocument/2006/relationships/image" Target="../media/image2314.png"/><Relationship Id="rId136" Type="http://schemas.openxmlformats.org/officeDocument/2006/relationships/customXml" Target="../ink/ink3923.xml"/><Relationship Id="rId157" Type="http://schemas.openxmlformats.org/officeDocument/2006/relationships/image" Target="../media/image2335.png"/><Relationship Id="rId178" Type="http://schemas.openxmlformats.org/officeDocument/2006/relationships/customXml" Target="../ink/ink3944.xml"/><Relationship Id="rId301" Type="http://schemas.openxmlformats.org/officeDocument/2006/relationships/image" Target="../media/image2407.png"/><Relationship Id="rId322" Type="http://schemas.openxmlformats.org/officeDocument/2006/relationships/customXml" Target="../ink/ink4016.xml"/><Relationship Id="rId61" Type="http://schemas.openxmlformats.org/officeDocument/2006/relationships/image" Target="../media/image22870.png"/><Relationship Id="rId82" Type="http://schemas.openxmlformats.org/officeDocument/2006/relationships/customXml" Target="../ink/ink3896.xml"/><Relationship Id="rId199" Type="http://schemas.openxmlformats.org/officeDocument/2006/relationships/image" Target="../media/image2356.png"/><Relationship Id="rId203" Type="http://schemas.openxmlformats.org/officeDocument/2006/relationships/image" Target="../media/image2358.png"/><Relationship Id="rId19" Type="http://schemas.openxmlformats.org/officeDocument/2006/relationships/image" Target="../media/image22660.png"/><Relationship Id="rId224" Type="http://schemas.openxmlformats.org/officeDocument/2006/relationships/customXml" Target="../ink/ink3967.xml"/><Relationship Id="rId245" Type="http://schemas.openxmlformats.org/officeDocument/2006/relationships/image" Target="../media/image2379.png"/><Relationship Id="rId266" Type="http://schemas.openxmlformats.org/officeDocument/2006/relationships/customXml" Target="../ink/ink3988.xml"/><Relationship Id="rId287" Type="http://schemas.openxmlformats.org/officeDocument/2006/relationships/image" Target="../media/image2400.png"/><Relationship Id="rId30" Type="http://schemas.openxmlformats.org/officeDocument/2006/relationships/customXml" Target="../ink/ink3870.xml"/><Relationship Id="rId105" Type="http://schemas.openxmlformats.org/officeDocument/2006/relationships/image" Target="../media/image2309.png"/><Relationship Id="rId126" Type="http://schemas.openxmlformats.org/officeDocument/2006/relationships/customXml" Target="../ink/ink3918.xml"/><Relationship Id="rId147" Type="http://schemas.openxmlformats.org/officeDocument/2006/relationships/image" Target="../media/image2330.png"/><Relationship Id="rId168" Type="http://schemas.openxmlformats.org/officeDocument/2006/relationships/customXml" Target="../ink/ink3939.xml"/><Relationship Id="rId312" Type="http://schemas.openxmlformats.org/officeDocument/2006/relationships/customXml" Target="../ink/ink4011.xml"/><Relationship Id="rId51" Type="http://schemas.openxmlformats.org/officeDocument/2006/relationships/image" Target="../media/image22820.png"/><Relationship Id="rId72" Type="http://schemas.openxmlformats.org/officeDocument/2006/relationships/customXml" Target="../ink/ink3891.xml"/><Relationship Id="rId93" Type="http://schemas.openxmlformats.org/officeDocument/2006/relationships/image" Target="../media/image2303.png"/><Relationship Id="rId189" Type="http://schemas.openxmlformats.org/officeDocument/2006/relationships/image" Target="../media/image2351.png"/><Relationship Id="rId3" Type="http://schemas.openxmlformats.org/officeDocument/2006/relationships/image" Target="../media/image13100.png"/><Relationship Id="rId214" Type="http://schemas.openxmlformats.org/officeDocument/2006/relationships/customXml" Target="../ink/ink3962.xml"/><Relationship Id="rId235" Type="http://schemas.openxmlformats.org/officeDocument/2006/relationships/image" Target="../media/image2374.png"/><Relationship Id="rId256" Type="http://schemas.openxmlformats.org/officeDocument/2006/relationships/customXml" Target="../ink/ink3983.xml"/><Relationship Id="rId277" Type="http://schemas.openxmlformats.org/officeDocument/2006/relationships/image" Target="../media/image2395.png"/><Relationship Id="rId298" Type="http://schemas.openxmlformats.org/officeDocument/2006/relationships/customXml" Target="../ink/ink4004.xml"/><Relationship Id="rId116" Type="http://schemas.openxmlformats.org/officeDocument/2006/relationships/customXml" Target="../ink/ink3913.xml"/><Relationship Id="rId137" Type="http://schemas.openxmlformats.org/officeDocument/2006/relationships/image" Target="../media/image2325.png"/><Relationship Id="rId158" Type="http://schemas.openxmlformats.org/officeDocument/2006/relationships/customXml" Target="../ink/ink3934.xml"/><Relationship Id="rId302" Type="http://schemas.openxmlformats.org/officeDocument/2006/relationships/customXml" Target="../ink/ink4006.xml"/><Relationship Id="rId323" Type="http://schemas.openxmlformats.org/officeDocument/2006/relationships/image" Target="../media/image2416.png"/><Relationship Id="rId20" Type="http://schemas.openxmlformats.org/officeDocument/2006/relationships/customXml" Target="../ink/ink3865.xml"/><Relationship Id="rId41" Type="http://schemas.openxmlformats.org/officeDocument/2006/relationships/image" Target="../media/image22770.png"/><Relationship Id="rId62" Type="http://schemas.openxmlformats.org/officeDocument/2006/relationships/customXml" Target="../ink/ink3886.xml"/><Relationship Id="rId83" Type="http://schemas.openxmlformats.org/officeDocument/2006/relationships/image" Target="../media/image22980.png"/><Relationship Id="rId179" Type="http://schemas.openxmlformats.org/officeDocument/2006/relationships/image" Target="../media/image2346.png"/><Relationship Id="rId190" Type="http://schemas.openxmlformats.org/officeDocument/2006/relationships/customXml" Target="../ink/ink3950.xml"/><Relationship Id="rId204" Type="http://schemas.openxmlformats.org/officeDocument/2006/relationships/customXml" Target="../ink/ink3957.xml"/><Relationship Id="rId225" Type="http://schemas.openxmlformats.org/officeDocument/2006/relationships/image" Target="../media/image2369.png"/><Relationship Id="rId246" Type="http://schemas.openxmlformats.org/officeDocument/2006/relationships/customXml" Target="../ink/ink3978.xml"/><Relationship Id="rId267" Type="http://schemas.openxmlformats.org/officeDocument/2006/relationships/image" Target="../media/image2390.png"/><Relationship Id="rId288" Type="http://schemas.openxmlformats.org/officeDocument/2006/relationships/customXml" Target="../ink/ink3999.xml"/><Relationship Id="rId106" Type="http://schemas.openxmlformats.org/officeDocument/2006/relationships/customXml" Target="../ink/ink3908.xml"/><Relationship Id="rId127" Type="http://schemas.openxmlformats.org/officeDocument/2006/relationships/image" Target="../media/image2320.png"/><Relationship Id="rId313" Type="http://schemas.openxmlformats.org/officeDocument/2006/relationships/image" Target="../media/image2413.png"/><Relationship Id="rId10" Type="http://schemas.openxmlformats.org/officeDocument/2006/relationships/customXml" Target="../ink/ink3860.xml"/><Relationship Id="rId31" Type="http://schemas.openxmlformats.org/officeDocument/2006/relationships/image" Target="../media/image22720.png"/><Relationship Id="rId52" Type="http://schemas.openxmlformats.org/officeDocument/2006/relationships/customXml" Target="../ink/ink3881.xml"/><Relationship Id="rId73" Type="http://schemas.openxmlformats.org/officeDocument/2006/relationships/image" Target="../media/image22930.png"/><Relationship Id="rId94" Type="http://schemas.openxmlformats.org/officeDocument/2006/relationships/customXml" Target="../ink/ink3902.xml"/><Relationship Id="rId148" Type="http://schemas.openxmlformats.org/officeDocument/2006/relationships/customXml" Target="../ink/ink3929.xml"/><Relationship Id="rId169" Type="http://schemas.openxmlformats.org/officeDocument/2006/relationships/image" Target="../media/image2341.png"/><Relationship Id="rId4" Type="http://schemas.openxmlformats.org/officeDocument/2006/relationships/customXml" Target="../ink/ink3857.xml"/><Relationship Id="rId180" Type="http://schemas.openxmlformats.org/officeDocument/2006/relationships/customXml" Target="../ink/ink3945.xml"/><Relationship Id="rId215" Type="http://schemas.openxmlformats.org/officeDocument/2006/relationships/image" Target="../media/image2364.png"/><Relationship Id="rId236" Type="http://schemas.openxmlformats.org/officeDocument/2006/relationships/customXml" Target="../ink/ink3973.xml"/><Relationship Id="rId257" Type="http://schemas.openxmlformats.org/officeDocument/2006/relationships/image" Target="../media/image2385.png"/><Relationship Id="rId278" Type="http://schemas.openxmlformats.org/officeDocument/2006/relationships/customXml" Target="../ink/ink3994.xml"/><Relationship Id="rId303" Type="http://schemas.openxmlformats.org/officeDocument/2006/relationships/image" Target="../media/image2408.png"/><Relationship Id="rId42" Type="http://schemas.openxmlformats.org/officeDocument/2006/relationships/customXml" Target="../ink/ink3876.xml"/><Relationship Id="rId84" Type="http://schemas.openxmlformats.org/officeDocument/2006/relationships/customXml" Target="../ink/ink3897.xml"/><Relationship Id="rId138" Type="http://schemas.openxmlformats.org/officeDocument/2006/relationships/customXml" Target="../ink/ink3924.xml"/><Relationship Id="rId191" Type="http://schemas.openxmlformats.org/officeDocument/2006/relationships/image" Target="../media/image2352.png"/><Relationship Id="rId205" Type="http://schemas.openxmlformats.org/officeDocument/2006/relationships/image" Target="../media/image2359.png"/><Relationship Id="rId247" Type="http://schemas.openxmlformats.org/officeDocument/2006/relationships/image" Target="../media/image2380.png"/><Relationship Id="rId107" Type="http://schemas.openxmlformats.org/officeDocument/2006/relationships/image" Target="../media/image2310.png"/><Relationship Id="rId289" Type="http://schemas.openxmlformats.org/officeDocument/2006/relationships/image" Target="../media/image2401.png"/><Relationship Id="rId11" Type="http://schemas.openxmlformats.org/officeDocument/2006/relationships/image" Target="../media/image22620.png"/><Relationship Id="rId53" Type="http://schemas.openxmlformats.org/officeDocument/2006/relationships/image" Target="../media/image22830.png"/><Relationship Id="rId149" Type="http://schemas.openxmlformats.org/officeDocument/2006/relationships/image" Target="../media/image2331.png"/><Relationship Id="rId314" Type="http://schemas.openxmlformats.org/officeDocument/2006/relationships/customXml" Target="../ink/ink4012.xml"/><Relationship Id="rId95" Type="http://schemas.openxmlformats.org/officeDocument/2006/relationships/image" Target="../media/image2304.png"/><Relationship Id="rId160" Type="http://schemas.openxmlformats.org/officeDocument/2006/relationships/customXml" Target="../ink/ink3935.xml"/><Relationship Id="rId216" Type="http://schemas.openxmlformats.org/officeDocument/2006/relationships/customXml" Target="../ink/ink3963.xml"/><Relationship Id="rId258" Type="http://schemas.openxmlformats.org/officeDocument/2006/relationships/customXml" Target="../ink/ink3984.xml"/><Relationship Id="rId22" Type="http://schemas.openxmlformats.org/officeDocument/2006/relationships/customXml" Target="../ink/ink3866.xml"/><Relationship Id="rId64" Type="http://schemas.openxmlformats.org/officeDocument/2006/relationships/customXml" Target="../ink/ink3887.xml"/><Relationship Id="rId118" Type="http://schemas.openxmlformats.org/officeDocument/2006/relationships/customXml" Target="../ink/ink3914.xml"/><Relationship Id="rId171" Type="http://schemas.openxmlformats.org/officeDocument/2006/relationships/image" Target="../media/image2342.png"/><Relationship Id="rId227" Type="http://schemas.openxmlformats.org/officeDocument/2006/relationships/image" Target="../media/image2370.png"/><Relationship Id="rId269" Type="http://schemas.openxmlformats.org/officeDocument/2006/relationships/image" Target="../media/image2391.png"/><Relationship Id="rId33" Type="http://schemas.openxmlformats.org/officeDocument/2006/relationships/image" Target="../media/image22730.png"/><Relationship Id="rId129" Type="http://schemas.openxmlformats.org/officeDocument/2006/relationships/image" Target="../media/image2321.png"/><Relationship Id="rId280" Type="http://schemas.openxmlformats.org/officeDocument/2006/relationships/customXml" Target="../ink/ink3995.xml"/><Relationship Id="rId75" Type="http://schemas.openxmlformats.org/officeDocument/2006/relationships/image" Target="../media/image22940.png"/><Relationship Id="rId140" Type="http://schemas.openxmlformats.org/officeDocument/2006/relationships/customXml" Target="../ink/ink3925.xml"/><Relationship Id="rId182" Type="http://schemas.openxmlformats.org/officeDocument/2006/relationships/customXml" Target="../ink/ink3946.xml"/><Relationship Id="rId6" Type="http://schemas.openxmlformats.org/officeDocument/2006/relationships/customXml" Target="../ink/ink3858.xml"/><Relationship Id="rId238" Type="http://schemas.openxmlformats.org/officeDocument/2006/relationships/customXml" Target="../ink/ink3974.xml"/><Relationship Id="rId291" Type="http://schemas.openxmlformats.org/officeDocument/2006/relationships/image" Target="../media/image2402.png"/><Relationship Id="rId305" Type="http://schemas.openxmlformats.org/officeDocument/2006/relationships/image" Target="../media/image2409.png"/><Relationship Id="rId44" Type="http://schemas.openxmlformats.org/officeDocument/2006/relationships/customXml" Target="../ink/ink3877.xml"/><Relationship Id="rId86" Type="http://schemas.openxmlformats.org/officeDocument/2006/relationships/customXml" Target="../ink/ink3898.xml"/><Relationship Id="rId151" Type="http://schemas.openxmlformats.org/officeDocument/2006/relationships/image" Target="../media/image2332.png"/><Relationship Id="rId193" Type="http://schemas.openxmlformats.org/officeDocument/2006/relationships/image" Target="../media/image2353.png"/><Relationship Id="rId207" Type="http://schemas.openxmlformats.org/officeDocument/2006/relationships/image" Target="../media/image2360.png"/><Relationship Id="rId249" Type="http://schemas.openxmlformats.org/officeDocument/2006/relationships/image" Target="../media/image2381.png"/><Relationship Id="rId13" Type="http://schemas.openxmlformats.org/officeDocument/2006/relationships/image" Target="../media/image22630.png"/><Relationship Id="rId109" Type="http://schemas.openxmlformats.org/officeDocument/2006/relationships/image" Target="../media/image2311.png"/><Relationship Id="rId260" Type="http://schemas.openxmlformats.org/officeDocument/2006/relationships/customXml" Target="../ink/ink3985.xml"/><Relationship Id="rId316" Type="http://schemas.openxmlformats.org/officeDocument/2006/relationships/customXml" Target="../ink/ink4013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8.png"/><Relationship Id="rId3" Type="http://schemas.openxmlformats.org/officeDocument/2006/relationships/customXml" Target="../ink/ink4017.xml"/><Relationship Id="rId7" Type="http://schemas.openxmlformats.org/officeDocument/2006/relationships/customXml" Target="../ink/ink4019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17.png"/><Relationship Id="rId5" Type="http://schemas.openxmlformats.org/officeDocument/2006/relationships/customXml" Target="../ink/ink4018.xml"/><Relationship Id="rId10" Type="http://schemas.openxmlformats.org/officeDocument/2006/relationships/image" Target="../media/image20510.png"/><Relationship Id="rId4" Type="http://schemas.openxmlformats.org/officeDocument/2006/relationships/image" Target="../media/image24160.png"/><Relationship Id="rId9" Type="http://schemas.openxmlformats.org/officeDocument/2006/relationships/customXml" Target="../ink/ink402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ustomXml" Target="../ink/ink4021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511.png"/><Relationship Id="rId5" Type="http://schemas.openxmlformats.org/officeDocument/2006/relationships/customXml" Target="../ink/ink4022.xml"/><Relationship Id="rId4" Type="http://schemas.openxmlformats.org/officeDocument/2006/relationships/image" Target="../media/image2061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026.xml"/><Relationship Id="rId13" Type="http://schemas.openxmlformats.org/officeDocument/2006/relationships/image" Target="../media/image2423.png"/><Relationship Id="rId3" Type="http://schemas.openxmlformats.org/officeDocument/2006/relationships/customXml" Target="../ink/ink4023.xml"/><Relationship Id="rId7" Type="http://schemas.openxmlformats.org/officeDocument/2006/relationships/image" Target="../media/image2420.png"/><Relationship Id="rId12" Type="http://schemas.openxmlformats.org/officeDocument/2006/relationships/customXml" Target="../ink/ink4028.xml"/><Relationship Id="rId17" Type="http://schemas.openxmlformats.org/officeDocument/2006/relationships/image" Target="../media/image2425.png"/><Relationship Id="rId2" Type="http://schemas.openxmlformats.org/officeDocument/2006/relationships/notesSlide" Target="../notesSlides/notesSlide39.xml"/><Relationship Id="rId16" Type="http://schemas.openxmlformats.org/officeDocument/2006/relationships/customXml" Target="../ink/ink4030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4025.xml"/><Relationship Id="rId11" Type="http://schemas.openxmlformats.org/officeDocument/2006/relationships/image" Target="../media/image2422.png"/><Relationship Id="rId5" Type="http://schemas.openxmlformats.org/officeDocument/2006/relationships/customXml" Target="../ink/ink4024.xml"/><Relationship Id="rId15" Type="http://schemas.openxmlformats.org/officeDocument/2006/relationships/image" Target="../media/image2424.png"/><Relationship Id="rId10" Type="http://schemas.openxmlformats.org/officeDocument/2006/relationships/customXml" Target="../ink/ink4027.xml"/><Relationship Id="rId4" Type="http://schemas.openxmlformats.org/officeDocument/2006/relationships/image" Target="../media/image2419.png"/><Relationship Id="rId9" Type="http://schemas.openxmlformats.org/officeDocument/2006/relationships/image" Target="../media/image2421.png"/><Relationship Id="rId14" Type="http://schemas.openxmlformats.org/officeDocument/2006/relationships/customXml" Target="../ink/ink402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6.tmp"/><Relationship Id="rId7" Type="http://schemas.openxmlformats.org/officeDocument/2006/relationships/image" Target="../media/image242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4032.xml"/><Relationship Id="rId5" Type="http://schemas.openxmlformats.org/officeDocument/2006/relationships/image" Target="../media/image24241.png"/><Relationship Id="rId4" Type="http://schemas.openxmlformats.org/officeDocument/2006/relationships/customXml" Target="../ink/ink4031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0.png"/><Relationship Id="rId13" Type="http://schemas.openxmlformats.org/officeDocument/2006/relationships/customXml" Target="../ink/ink4038.xml"/><Relationship Id="rId18" Type="http://schemas.openxmlformats.org/officeDocument/2006/relationships/image" Target="../media/image2435.png"/><Relationship Id="rId26" Type="http://schemas.openxmlformats.org/officeDocument/2006/relationships/image" Target="../media/image2439.png"/><Relationship Id="rId3" Type="http://schemas.openxmlformats.org/officeDocument/2006/relationships/customXml" Target="../ink/ink4033.xml"/><Relationship Id="rId21" Type="http://schemas.openxmlformats.org/officeDocument/2006/relationships/customXml" Target="../ink/ink4042.xml"/><Relationship Id="rId7" Type="http://schemas.openxmlformats.org/officeDocument/2006/relationships/customXml" Target="../ink/ink4035.xml"/><Relationship Id="rId12" Type="http://schemas.openxmlformats.org/officeDocument/2006/relationships/image" Target="../media/image2432.png"/><Relationship Id="rId17" Type="http://schemas.openxmlformats.org/officeDocument/2006/relationships/customXml" Target="../ink/ink4040.xml"/><Relationship Id="rId25" Type="http://schemas.openxmlformats.org/officeDocument/2006/relationships/customXml" Target="../ink/ink4044.xml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2434.png"/><Relationship Id="rId20" Type="http://schemas.openxmlformats.org/officeDocument/2006/relationships/image" Target="../media/image24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29.png"/><Relationship Id="rId11" Type="http://schemas.openxmlformats.org/officeDocument/2006/relationships/customXml" Target="../ink/ink4037.xml"/><Relationship Id="rId24" Type="http://schemas.openxmlformats.org/officeDocument/2006/relationships/image" Target="../media/image2438.png"/><Relationship Id="rId5" Type="http://schemas.openxmlformats.org/officeDocument/2006/relationships/customXml" Target="../ink/ink4034.xml"/><Relationship Id="rId15" Type="http://schemas.openxmlformats.org/officeDocument/2006/relationships/customXml" Target="../ink/ink4039.xml"/><Relationship Id="rId23" Type="http://schemas.openxmlformats.org/officeDocument/2006/relationships/customXml" Target="../ink/ink4043.xml"/><Relationship Id="rId10" Type="http://schemas.openxmlformats.org/officeDocument/2006/relationships/image" Target="../media/image2431.png"/><Relationship Id="rId19" Type="http://schemas.openxmlformats.org/officeDocument/2006/relationships/customXml" Target="../ink/ink4041.xml"/><Relationship Id="rId4" Type="http://schemas.openxmlformats.org/officeDocument/2006/relationships/image" Target="../media/image2428.png"/><Relationship Id="rId9" Type="http://schemas.openxmlformats.org/officeDocument/2006/relationships/customXml" Target="../ink/ink4036.xml"/><Relationship Id="rId14" Type="http://schemas.openxmlformats.org/officeDocument/2006/relationships/image" Target="../media/image2433.png"/><Relationship Id="rId22" Type="http://schemas.openxmlformats.org/officeDocument/2006/relationships/image" Target="../media/image2437.png"/></Relationships>
</file>

<file path=ppt/slides/_rels/slide5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496.png"/><Relationship Id="rId299" Type="http://schemas.openxmlformats.org/officeDocument/2006/relationships/image" Target="../media/image2587.png"/><Relationship Id="rId21" Type="http://schemas.openxmlformats.org/officeDocument/2006/relationships/image" Target="../media/image2449.png"/><Relationship Id="rId63" Type="http://schemas.openxmlformats.org/officeDocument/2006/relationships/image" Target="../media/image2469.png"/><Relationship Id="rId159" Type="http://schemas.openxmlformats.org/officeDocument/2006/relationships/image" Target="../media/image2517.png"/><Relationship Id="rId324" Type="http://schemas.openxmlformats.org/officeDocument/2006/relationships/customXml" Target="../ink/ink4206.xml"/><Relationship Id="rId366" Type="http://schemas.openxmlformats.org/officeDocument/2006/relationships/customXml" Target="../ink/ink4227.xml"/><Relationship Id="rId170" Type="http://schemas.openxmlformats.org/officeDocument/2006/relationships/customXml" Target="../ink/ink4129.xml"/><Relationship Id="rId226" Type="http://schemas.openxmlformats.org/officeDocument/2006/relationships/customXml" Target="../ink/ink4157.xml"/><Relationship Id="rId268" Type="http://schemas.openxmlformats.org/officeDocument/2006/relationships/customXml" Target="../ink/ink4178.xml"/><Relationship Id="rId32" Type="http://schemas.openxmlformats.org/officeDocument/2006/relationships/customXml" Target="../ink/ink4060.xml"/><Relationship Id="rId74" Type="http://schemas.openxmlformats.org/officeDocument/2006/relationships/customXml" Target="../ink/ink4081.xml"/><Relationship Id="rId128" Type="http://schemas.openxmlformats.org/officeDocument/2006/relationships/customXml" Target="../ink/ink4108.xml"/><Relationship Id="rId335" Type="http://schemas.openxmlformats.org/officeDocument/2006/relationships/image" Target="../media/image2605.png"/><Relationship Id="rId377" Type="http://schemas.openxmlformats.org/officeDocument/2006/relationships/image" Target="../media/image2626.png"/><Relationship Id="rId5" Type="http://schemas.openxmlformats.org/officeDocument/2006/relationships/image" Target="../media/image2441.png"/><Relationship Id="rId181" Type="http://schemas.openxmlformats.org/officeDocument/2006/relationships/image" Target="../media/image2528.png"/><Relationship Id="rId237" Type="http://schemas.openxmlformats.org/officeDocument/2006/relationships/image" Target="../media/image2556.png"/><Relationship Id="rId279" Type="http://schemas.openxmlformats.org/officeDocument/2006/relationships/image" Target="../media/image2577.png"/><Relationship Id="rId43" Type="http://schemas.openxmlformats.org/officeDocument/2006/relationships/image" Target="../media/image2459.png"/><Relationship Id="rId139" Type="http://schemas.openxmlformats.org/officeDocument/2006/relationships/image" Target="../media/image2507.png"/><Relationship Id="rId290" Type="http://schemas.openxmlformats.org/officeDocument/2006/relationships/customXml" Target="../ink/ink4189.xml"/><Relationship Id="rId304" Type="http://schemas.openxmlformats.org/officeDocument/2006/relationships/customXml" Target="../ink/ink4196.xml"/><Relationship Id="rId346" Type="http://schemas.openxmlformats.org/officeDocument/2006/relationships/customXml" Target="../ink/ink4217.xml"/><Relationship Id="rId85" Type="http://schemas.openxmlformats.org/officeDocument/2006/relationships/image" Target="../media/image2480.png"/><Relationship Id="rId150" Type="http://schemas.openxmlformats.org/officeDocument/2006/relationships/customXml" Target="../ink/ink4119.xml"/><Relationship Id="rId192" Type="http://schemas.openxmlformats.org/officeDocument/2006/relationships/customXml" Target="../ink/ink4140.xml"/><Relationship Id="rId206" Type="http://schemas.openxmlformats.org/officeDocument/2006/relationships/customXml" Target="../ink/ink4147.xml"/><Relationship Id="rId248" Type="http://schemas.openxmlformats.org/officeDocument/2006/relationships/customXml" Target="../ink/ink4168.xml"/><Relationship Id="rId12" Type="http://schemas.openxmlformats.org/officeDocument/2006/relationships/customXml" Target="../ink/ink4050.xml"/><Relationship Id="rId108" Type="http://schemas.openxmlformats.org/officeDocument/2006/relationships/customXml" Target="../ink/ink4098.xml"/><Relationship Id="rId315" Type="http://schemas.openxmlformats.org/officeDocument/2006/relationships/image" Target="../media/image2595.png"/><Relationship Id="rId357" Type="http://schemas.openxmlformats.org/officeDocument/2006/relationships/image" Target="../media/image2616.png"/><Relationship Id="rId54" Type="http://schemas.openxmlformats.org/officeDocument/2006/relationships/customXml" Target="../ink/ink4071.xml"/><Relationship Id="rId96" Type="http://schemas.openxmlformats.org/officeDocument/2006/relationships/customXml" Target="../ink/ink4092.xml"/><Relationship Id="rId161" Type="http://schemas.openxmlformats.org/officeDocument/2006/relationships/image" Target="../media/image2518.png"/><Relationship Id="rId217" Type="http://schemas.openxmlformats.org/officeDocument/2006/relationships/image" Target="../media/image2546.png"/><Relationship Id="rId259" Type="http://schemas.openxmlformats.org/officeDocument/2006/relationships/image" Target="../media/image2567.png"/><Relationship Id="rId23" Type="http://schemas.openxmlformats.org/officeDocument/2006/relationships/image" Target="../media/image2450.png"/><Relationship Id="rId119" Type="http://schemas.openxmlformats.org/officeDocument/2006/relationships/image" Target="../media/image2497.png"/><Relationship Id="rId270" Type="http://schemas.openxmlformats.org/officeDocument/2006/relationships/customXml" Target="../ink/ink4179.xml"/><Relationship Id="rId326" Type="http://schemas.openxmlformats.org/officeDocument/2006/relationships/customXml" Target="../ink/ink4207.xml"/><Relationship Id="rId65" Type="http://schemas.openxmlformats.org/officeDocument/2006/relationships/image" Target="../media/image2470.png"/><Relationship Id="rId130" Type="http://schemas.openxmlformats.org/officeDocument/2006/relationships/customXml" Target="../ink/ink4109.xml"/><Relationship Id="rId368" Type="http://schemas.openxmlformats.org/officeDocument/2006/relationships/customXml" Target="../ink/ink4228.xml"/><Relationship Id="rId172" Type="http://schemas.openxmlformats.org/officeDocument/2006/relationships/customXml" Target="../ink/ink4130.xml"/><Relationship Id="rId228" Type="http://schemas.openxmlformats.org/officeDocument/2006/relationships/customXml" Target="../ink/ink4158.xml"/><Relationship Id="rId281" Type="http://schemas.openxmlformats.org/officeDocument/2006/relationships/image" Target="../media/image2578.png"/><Relationship Id="rId337" Type="http://schemas.openxmlformats.org/officeDocument/2006/relationships/image" Target="../media/image2606.png"/><Relationship Id="rId34" Type="http://schemas.openxmlformats.org/officeDocument/2006/relationships/customXml" Target="../ink/ink4061.xml"/><Relationship Id="rId76" Type="http://schemas.openxmlformats.org/officeDocument/2006/relationships/customXml" Target="../ink/ink4082.xml"/><Relationship Id="rId141" Type="http://schemas.openxmlformats.org/officeDocument/2006/relationships/image" Target="../media/image2508.png"/><Relationship Id="rId379" Type="http://schemas.openxmlformats.org/officeDocument/2006/relationships/image" Target="../media/image2627.png"/><Relationship Id="rId7" Type="http://schemas.openxmlformats.org/officeDocument/2006/relationships/image" Target="../media/image2442.png"/><Relationship Id="rId183" Type="http://schemas.openxmlformats.org/officeDocument/2006/relationships/image" Target="../media/image2529.png"/><Relationship Id="rId239" Type="http://schemas.openxmlformats.org/officeDocument/2006/relationships/image" Target="../media/image2557.png"/><Relationship Id="rId250" Type="http://schemas.openxmlformats.org/officeDocument/2006/relationships/customXml" Target="../ink/ink4169.xml"/><Relationship Id="rId292" Type="http://schemas.openxmlformats.org/officeDocument/2006/relationships/customXml" Target="../ink/ink4190.xml"/><Relationship Id="rId306" Type="http://schemas.openxmlformats.org/officeDocument/2006/relationships/customXml" Target="../ink/ink4197.xml"/><Relationship Id="rId45" Type="http://schemas.openxmlformats.org/officeDocument/2006/relationships/image" Target="../media/image2460.png"/><Relationship Id="rId87" Type="http://schemas.openxmlformats.org/officeDocument/2006/relationships/image" Target="../media/image2481.png"/><Relationship Id="rId110" Type="http://schemas.openxmlformats.org/officeDocument/2006/relationships/customXml" Target="../ink/ink4099.xml"/><Relationship Id="rId348" Type="http://schemas.openxmlformats.org/officeDocument/2006/relationships/customXml" Target="../ink/ink4218.xml"/><Relationship Id="rId152" Type="http://schemas.openxmlformats.org/officeDocument/2006/relationships/customXml" Target="../ink/ink4120.xml"/><Relationship Id="rId194" Type="http://schemas.openxmlformats.org/officeDocument/2006/relationships/customXml" Target="../ink/ink4141.xml"/><Relationship Id="rId208" Type="http://schemas.openxmlformats.org/officeDocument/2006/relationships/customXml" Target="../ink/ink4148.xml"/><Relationship Id="rId261" Type="http://schemas.openxmlformats.org/officeDocument/2006/relationships/image" Target="../media/image2568.png"/><Relationship Id="rId14" Type="http://schemas.openxmlformats.org/officeDocument/2006/relationships/customXml" Target="../ink/ink4051.xml"/><Relationship Id="rId56" Type="http://schemas.openxmlformats.org/officeDocument/2006/relationships/customXml" Target="../ink/ink4072.xml"/><Relationship Id="rId317" Type="http://schemas.openxmlformats.org/officeDocument/2006/relationships/image" Target="../media/image2596.png"/><Relationship Id="rId359" Type="http://schemas.openxmlformats.org/officeDocument/2006/relationships/image" Target="../media/image2617.png"/><Relationship Id="rId98" Type="http://schemas.openxmlformats.org/officeDocument/2006/relationships/customXml" Target="../ink/ink4093.xml"/><Relationship Id="rId121" Type="http://schemas.openxmlformats.org/officeDocument/2006/relationships/image" Target="../media/image2498.png"/><Relationship Id="rId163" Type="http://schemas.openxmlformats.org/officeDocument/2006/relationships/image" Target="../media/image2519.png"/><Relationship Id="rId219" Type="http://schemas.openxmlformats.org/officeDocument/2006/relationships/image" Target="../media/image2547.png"/><Relationship Id="rId370" Type="http://schemas.openxmlformats.org/officeDocument/2006/relationships/customXml" Target="../ink/ink4229.xml"/><Relationship Id="rId230" Type="http://schemas.openxmlformats.org/officeDocument/2006/relationships/customXml" Target="../ink/ink4159.xml"/><Relationship Id="rId25" Type="http://schemas.openxmlformats.org/officeDocument/2006/relationships/image" Target="../media/image2451.png"/><Relationship Id="rId67" Type="http://schemas.openxmlformats.org/officeDocument/2006/relationships/image" Target="../media/image2471.png"/><Relationship Id="rId272" Type="http://schemas.openxmlformats.org/officeDocument/2006/relationships/customXml" Target="../ink/ink4180.xml"/><Relationship Id="rId328" Type="http://schemas.openxmlformats.org/officeDocument/2006/relationships/customXml" Target="../ink/ink4208.xml"/><Relationship Id="rId132" Type="http://schemas.openxmlformats.org/officeDocument/2006/relationships/customXml" Target="../ink/ink4110.xml"/><Relationship Id="rId174" Type="http://schemas.openxmlformats.org/officeDocument/2006/relationships/customXml" Target="../ink/ink4131.xml"/><Relationship Id="rId381" Type="http://schemas.openxmlformats.org/officeDocument/2006/relationships/image" Target="../media/image2628.png"/><Relationship Id="rId241" Type="http://schemas.openxmlformats.org/officeDocument/2006/relationships/image" Target="../media/image2558.png"/><Relationship Id="rId36" Type="http://schemas.openxmlformats.org/officeDocument/2006/relationships/customXml" Target="../ink/ink4062.xml"/><Relationship Id="rId283" Type="http://schemas.openxmlformats.org/officeDocument/2006/relationships/image" Target="../media/image2579.png"/><Relationship Id="rId339" Type="http://schemas.openxmlformats.org/officeDocument/2006/relationships/image" Target="../media/image2607.png"/><Relationship Id="rId78" Type="http://schemas.openxmlformats.org/officeDocument/2006/relationships/customXml" Target="../ink/ink4083.xml"/><Relationship Id="rId101" Type="http://schemas.openxmlformats.org/officeDocument/2006/relationships/image" Target="../media/image2488.png"/><Relationship Id="rId143" Type="http://schemas.openxmlformats.org/officeDocument/2006/relationships/image" Target="../media/image2509.png"/><Relationship Id="rId185" Type="http://schemas.openxmlformats.org/officeDocument/2006/relationships/image" Target="../media/image2530.png"/><Relationship Id="rId350" Type="http://schemas.openxmlformats.org/officeDocument/2006/relationships/customXml" Target="../ink/ink4219.xml"/><Relationship Id="rId9" Type="http://schemas.openxmlformats.org/officeDocument/2006/relationships/image" Target="../media/image2443.png"/><Relationship Id="rId210" Type="http://schemas.openxmlformats.org/officeDocument/2006/relationships/customXml" Target="../ink/ink4149.xml"/><Relationship Id="rId252" Type="http://schemas.openxmlformats.org/officeDocument/2006/relationships/customXml" Target="../ink/ink4170.xml"/><Relationship Id="rId294" Type="http://schemas.openxmlformats.org/officeDocument/2006/relationships/customXml" Target="../ink/ink4191.xml"/><Relationship Id="rId308" Type="http://schemas.openxmlformats.org/officeDocument/2006/relationships/customXml" Target="../ink/ink4198.xml"/><Relationship Id="rId47" Type="http://schemas.openxmlformats.org/officeDocument/2006/relationships/image" Target="../media/image2461.png"/><Relationship Id="rId68" Type="http://schemas.openxmlformats.org/officeDocument/2006/relationships/customXml" Target="../ink/ink4078.xml"/><Relationship Id="rId89" Type="http://schemas.openxmlformats.org/officeDocument/2006/relationships/image" Target="../media/image2482.png"/><Relationship Id="rId112" Type="http://schemas.openxmlformats.org/officeDocument/2006/relationships/customXml" Target="../ink/ink4100.xml"/><Relationship Id="rId133" Type="http://schemas.openxmlformats.org/officeDocument/2006/relationships/image" Target="../media/image2504.png"/><Relationship Id="rId154" Type="http://schemas.openxmlformats.org/officeDocument/2006/relationships/customXml" Target="../ink/ink4121.xml"/><Relationship Id="rId175" Type="http://schemas.openxmlformats.org/officeDocument/2006/relationships/image" Target="../media/image2525.png"/><Relationship Id="rId340" Type="http://schemas.openxmlformats.org/officeDocument/2006/relationships/customXml" Target="../ink/ink4214.xml"/><Relationship Id="rId361" Type="http://schemas.openxmlformats.org/officeDocument/2006/relationships/image" Target="../media/image2618.png"/><Relationship Id="rId196" Type="http://schemas.openxmlformats.org/officeDocument/2006/relationships/customXml" Target="../ink/ink4142.xml"/><Relationship Id="rId200" Type="http://schemas.openxmlformats.org/officeDocument/2006/relationships/customXml" Target="../ink/ink4144.xml"/><Relationship Id="rId382" Type="http://schemas.openxmlformats.org/officeDocument/2006/relationships/customXml" Target="../ink/ink4235.xml"/><Relationship Id="rId16" Type="http://schemas.openxmlformats.org/officeDocument/2006/relationships/customXml" Target="../ink/ink4052.xml"/><Relationship Id="rId221" Type="http://schemas.openxmlformats.org/officeDocument/2006/relationships/image" Target="../media/image2548.png"/><Relationship Id="rId242" Type="http://schemas.openxmlformats.org/officeDocument/2006/relationships/customXml" Target="../ink/ink4165.xml"/><Relationship Id="rId263" Type="http://schemas.openxmlformats.org/officeDocument/2006/relationships/image" Target="../media/image2569.png"/><Relationship Id="rId284" Type="http://schemas.openxmlformats.org/officeDocument/2006/relationships/customXml" Target="../ink/ink4186.xml"/><Relationship Id="rId319" Type="http://schemas.openxmlformats.org/officeDocument/2006/relationships/image" Target="../media/image2597.png"/><Relationship Id="rId37" Type="http://schemas.openxmlformats.org/officeDocument/2006/relationships/image" Target="../media/image2457.png"/><Relationship Id="rId58" Type="http://schemas.openxmlformats.org/officeDocument/2006/relationships/customXml" Target="../ink/ink4073.xml"/><Relationship Id="rId79" Type="http://schemas.openxmlformats.org/officeDocument/2006/relationships/image" Target="../media/image2477.png"/><Relationship Id="rId102" Type="http://schemas.openxmlformats.org/officeDocument/2006/relationships/customXml" Target="../ink/ink4095.xml"/><Relationship Id="rId123" Type="http://schemas.openxmlformats.org/officeDocument/2006/relationships/image" Target="../media/image2499.png"/><Relationship Id="rId144" Type="http://schemas.openxmlformats.org/officeDocument/2006/relationships/customXml" Target="../ink/ink4116.xml"/><Relationship Id="rId330" Type="http://schemas.openxmlformats.org/officeDocument/2006/relationships/customXml" Target="../ink/ink4209.xml"/><Relationship Id="rId90" Type="http://schemas.openxmlformats.org/officeDocument/2006/relationships/customXml" Target="../ink/ink4089.xml"/><Relationship Id="rId165" Type="http://schemas.openxmlformats.org/officeDocument/2006/relationships/image" Target="../media/image2520.png"/><Relationship Id="rId186" Type="http://schemas.openxmlformats.org/officeDocument/2006/relationships/customXml" Target="../ink/ink4137.xml"/><Relationship Id="rId351" Type="http://schemas.openxmlformats.org/officeDocument/2006/relationships/image" Target="../media/image2613.png"/><Relationship Id="rId372" Type="http://schemas.openxmlformats.org/officeDocument/2006/relationships/customXml" Target="../ink/ink4230.xml"/><Relationship Id="rId211" Type="http://schemas.openxmlformats.org/officeDocument/2006/relationships/image" Target="../media/image2543.png"/><Relationship Id="rId232" Type="http://schemas.openxmlformats.org/officeDocument/2006/relationships/customXml" Target="../ink/ink4160.xml"/><Relationship Id="rId253" Type="http://schemas.openxmlformats.org/officeDocument/2006/relationships/image" Target="../media/image2564.png"/><Relationship Id="rId274" Type="http://schemas.openxmlformats.org/officeDocument/2006/relationships/customXml" Target="../ink/ink4181.xml"/><Relationship Id="rId295" Type="http://schemas.openxmlformats.org/officeDocument/2006/relationships/image" Target="../media/image2585.png"/><Relationship Id="rId309" Type="http://schemas.openxmlformats.org/officeDocument/2006/relationships/image" Target="../media/image2592.png"/><Relationship Id="rId27" Type="http://schemas.openxmlformats.org/officeDocument/2006/relationships/image" Target="../media/image2452.png"/><Relationship Id="rId48" Type="http://schemas.openxmlformats.org/officeDocument/2006/relationships/customXml" Target="../ink/ink4068.xml"/><Relationship Id="rId69" Type="http://schemas.openxmlformats.org/officeDocument/2006/relationships/image" Target="../media/image2472.png"/><Relationship Id="rId113" Type="http://schemas.openxmlformats.org/officeDocument/2006/relationships/image" Target="../media/image2494.png"/><Relationship Id="rId134" Type="http://schemas.openxmlformats.org/officeDocument/2006/relationships/customXml" Target="../ink/ink4111.xml"/><Relationship Id="rId320" Type="http://schemas.openxmlformats.org/officeDocument/2006/relationships/customXml" Target="../ink/ink4204.xml"/><Relationship Id="rId80" Type="http://schemas.openxmlformats.org/officeDocument/2006/relationships/customXml" Target="../ink/ink4084.xml"/><Relationship Id="rId155" Type="http://schemas.openxmlformats.org/officeDocument/2006/relationships/image" Target="../media/image2515.png"/><Relationship Id="rId176" Type="http://schemas.openxmlformats.org/officeDocument/2006/relationships/customXml" Target="../ink/ink4132.xml"/><Relationship Id="rId197" Type="http://schemas.openxmlformats.org/officeDocument/2006/relationships/image" Target="../media/image2536.png"/><Relationship Id="rId341" Type="http://schemas.openxmlformats.org/officeDocument/2006/relationships/image" Target="../media/image2608.png"/><Relationship Id="rId362" Type="http://schemas.openxmlformats.org/officeDocument/2006/relationships/customXml" Target="../ink/ink4225.xml"/><Relationship Id="rId383" Type="http://schemas.openxmlformats.org/officeDocument/2006/relationships/image" Target="../media/image2629.png"/><Relationship Id="rId201" Type="http://schemas.openxmlformats.org/officeDocument/2006/relationships/image" Target="../media/image2538.png"/><Relationship Id="rId222" Type="http://schemas.openxmlformats.org/officeDocument/2006/relationships/customXml" Target="../ink/ink4155.xml"/><Relationship Id="rId243" Type="http://schemas.openxmlformats.org/officeDocument/2006/relationships/image" Target="../media/image2559.png"/><Relationship Id="rId264" Type="http://schemas.openxmlformats.org/officeDocument/2006/relationships/customXml" Target="../ink/ink4176.xml"/><Relationship Id="rId285" Type="http://schemas.openxmlformats.org/officeDocument/2006/relationships/image" Target="../media/image2580.png"/><Relationship Id="rId17" Type="http://schemas.openxmlformats.org/officeDocument/2006/relationships/image" Target="../media/image2447.png"/><Relationship Id="rId38" Type="http://schemas.openxmlformats.org/officeDocument/2006/relationships/customXml" Target="../ink/ink4063.xml"/><Relationship Id="rId59" Type="http://schemas.openxmlformats.org/officeDocument/2006/relationships/image" Target="../media/image2467.png"/><Relationship Id="rId103" Type="http://schemas.openxmlformats.org/officeDocument/2006/relationships/image" Target="../media/image2489.png"/><Relationship Id="rId124" Type="http://schemas.openxmlformats.org/officeDocument/2006/relationships/customXml" Target="../ink/ink4106.xml"/><Relationship Id="rId310" Type="http://schemas.openxmlformats.org/officeDocument/2006/relationships/customXml" Target="../ink/ink4199.xml"/><Relationship Id="rId70" Type="http://schemas.openxmlformats.org/officeDocument/2006/relationships/customXml" Target="../ink/ink4079.xml"/><Relationship Id="rId91" Type="http://schemas.openxmlformats.org/officeDocument/2006/relationships/image" Target="../media/image2483.png"/><Relationship Id="rId145" Type="http://schemas.openxmlformats.org/officeDocument/2006/relationships/image" Target="../media/image2510.png"/><Relationship Id="rId166" Type="http://schemas.openxmlformats.org/officeDocument/2006/relationships/customXml" Target="../ink/ink4127.xml"/><Relationship Id="rId187" Type="http://schemas.openxmlformats.org/officeDocument/2006/relationships/image" Target="../media/image2531.png"/><Relationship Id="rId331" Type="http://schemas.openxmlformats.org/officeDocument/2006/relationships/image" Target="../media/image2603.png"/><Relationship Id="rId352" Type="http://schemas.openxmlformats.org/officeDocument/2006/relationships/customXml" Target="../ink/ink4220.xml"/><Relationship Id="rId373" Type="http://schemas.openxmlformats.org/officeDocument/2006/relationships/image" Target="../media/image2624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4150.xml"/><Relationship Id="rId233" Type="http://schemas.openxmlformats.org/officeDocument/2006/relationships/image" Target="../media/image2554.png"/><Relationship Id="rId254" Type="http://schemas.openxmlformats.org/officeDocument/2006/relationships/customXml" Target="../ink/ink4171.xml"/><Relationship Id="rId28" Type="http://schemas.openxmlformats.org/officeDocument/2006/relationships/customXml" Target="../ink/ink4058.xml"/><Relationship Id="rId49" Type="http://schemas.openxmlformats.org/officeDocument/2006/relationships/image" Target="../media/image2462.png"/><Relationship Id="rId114" Type="http://schemas.openxmlformats.org/officeDocument/2006/relationships/customXml" Target="../ink/ink4101.xml"/><Relationship Id="rId275" Type="http://schemas.openxmlformats.org/officeDocument/2006/relationships/image" Target="../media/image2575.png"/><Relationship Id="rId296" Type="http://schemas.openxmlformats.org/officeDocument/2006/relationships/customXml" Target="../ink/ink4192.xml"/><Relationship Id="rId300" Type="http://schemas.openxmlformats.org/officeDocument/2006/relationships/customXml" Target="../ink/ink4194.xml"/><Relationship Id="rId60" Type="http://schemas.openxmlformats.org/officeDocument/2006/relationships/customXml" Target="../ink/ink4074.xml"/><Relationship Id="rId81" Type="http://schemas.openxmlformats.org/officeDocument/2006/relationships/image" Target="../media/image2478.png"/><Relationship Id="rId135" Type="http://schemas.openxmlformats.org/officeDocument/2006/relationships/image" Target="../media/image2505.png"/><Relationship Id="rId156" Type="http://schemas.openxmlformats.org/officeDocument/2006/relationships/customXml" Target="../ink/ink4122.xml"/><Relationship Id="rId177" Type="http://schemas.openxmlformats.org/officeDocument/2006/relationships/image" Target="../media/image2526.png"/><Relationship Id="rId198" Type="http://schemas.openxmlformats.org/officeDocument/2006/relationships/customXml" Target="../ink/ink4143.xml"/><Relationship Id="rId321" Type="http://schemas.openxmlformats.org/officeDocument/2006/relationships/image" Target="../media/image2598.png"/><Relationship Id="rId342" Type="http://schemas.openxmlformats.org/officeDocument/2006/relationships/customXml" Target="../ink/ink4215.xml"/><Relationship Id="rId363" Type="http://schemas.openxmlformats.org/officeDocument/2006/relationships/image" Target="../media/image2619.png"/><Relationship Id="rId384" Type="http://schemas.openxmlformats.org/officeDocument/2006/relationships/customXml" Target="../ink/ink4236.xml"/><Relationship Id="rId202" Type="http://schemas.openxmlformats.org/officeDocument/2006/relationships/customXml" Target="../ink/ink4145.xml"/><Relationship Id="rId223" Type="http://schemas.openxmlformats.org/officeDocument/2006/relationships/image" Target="../media/image2549.png"/><Relationship Id="rId244" Type="http://schemas.openxmlformats.org/officeDocument/2006/relationships/customXml" Target="../ink/ink4166.xml"/><Relationship Id="rId18" Type="http://schemas.openxmlformats.org/officeDocument/2006/relationships/customXml" Target="../ink/ink4053.xml"/><Relationship Id="rId39" Type="http://schemas.openxmlformats.org/officeDocument/2006/relationships/image" Target="../media/image9.png"/><Relationship Id="rId265" Type="http://schemas.openxmlformats.org/officeDocument/2006/relationships/image" Target="../media/image2570.png"/><Relationship Id="rId286" Type="http://schemas.openxmlformats.org/officeDocument/2006/relationships/customXml" Target="../ink/ink4187.xml"/><Relationship Id="rId50" Type="http://schemas.openxmlformats.org/officeDocument/2006/relationships/customXml" Target="../ink/ink4069.xml"/><Relationship Id="rId104" Type="http://schemas.openxmlformats.org/officeDocument/2006/relationships/customXml" Target="../ink/ink4096.xml"/><Relationship Id="rId125" Type="http://schemas.openxmlformats.org/officeDocument/2006/relationships/image" Target="../media/image2500.png"/><Relationship Id="rId146" Type="http://schemas.openxmlformats.org/officeDocument/2006/relationships/customXml" Target="../ink/ink4117.xml"/><Relationship Id="rId167" Type="http://schemas.openxmlformats.org/officeDocument/2006/relationships/image" Target="../media/image2521.png"/><Relationship Id="rId188" Type="http://schemas.openxmlformats.org/officeDocument/2006/relationships/customXml" Target="../ink/ink4138.xml"/><Relationship Id="rId311" Type="http://schemas.openxmlformats.org/officeDocument/2006/relationships/image" Target="../media/image2593.png"/><Relationship Id="rId332" Type="http://schemas.openxmlformats.org/officeDocument/2006/relationships/customXml" Target="../ink/ink4210.xml"/><Relationship Id="rId353" Type="http://schemas.openxmlformats.org/officeDocument/2006/relationships/image" Target="../media/image2614.png"/><Relationship Id="rId374" Type="http://schemas.openxmlformats.org/officeDocument/2006/relationships/customXml" Target="../ink/ink4231.xml"/><Relationship Id="rId71" Type="http://schemas.openxmlformats.org/officeDocument/2006/relationships/image" Target="../media/image2473.png"/><Relationship Id="rId92" Type="http://schemas.openxmlformats.org/officeDocument/2006/relationships/customXml" Target="../ink/ink4090.xml"/><Relationship Id="rId213" Type="http://schemas.openxmlformats.org/officeDocument/2006/relationships/image" Target="../media/image2544.png"/><Relationship Id="rId234" Type="http://schemas.openxmlformats.org/officeDocument/2006/relationships/customXml" Target="../ink/ink4161.xml"/><Relationship Id="rId2" Type="http://schemas.openxmlformats.org/officeDocument/2006/relationships/customXml" Target="../ink/ink4045.xml"/><Relationship Id="rId29" Type="http://schemas.openxmlformats.org/officeDocument/2006/relationships/image" Target="../media/image2453.png"/><Relationship Id="rId255" Type="http://schemas.openxmlformats.org/officeDocument/2006/relationships/image" Target="../media/image2565.png"/><Relationship Id="rId276" Type="http://schemas.openxmlformats.org/officeDocument/2006/relationships/customXml" Target="../ink/ink4182.xml"/><Relationship Id="rId297" Type="http://schemas.openxmlformats.org/officeDocument/2006/relationships/image" Target="../media/image2586.png"/><Relationship Id="rId40" Type="http://schemas.openxmlformats.org/officeDocument/2006/relationships/customXml" Target="../ink/ink4064.xml"/><Relationship Id="rId115" Type="http://schemas.openxmlformats.org/officeDocument/2006/relationships/image" Target="../media/image2495.png"/><Relationship Id="rId136" Type="http://schemas.openxmlformats.org/officeDocument/2006/relationships/customXml" Target="../ink/ink4112.xml"/><Relationship Id="rId157" Type="http://schemas.openxmlformats.org/officeDocument/2006/relationships/image" Target="../media/image2516.png"/><Relationship Id="rId178" Type="http://schemas.openxmlformats.org/officeDocument/2006/relationships/customXml" Target="../ink/ink4133.xml"/><Relationship Id="rId301" Type="http://schemas.openxmlformats.org/officeDocument/2006/relationships/image" Target="../media/image2588.png"/><Relationship Id="rId322" Type="http://schemas.openxmlformats.org/officeDocument/2006/relationships/customXml" Target="../ink/ink4205.xml"/><Relationship Id="rId343" Type="http://schemas.openxmlformats.org/officeDocument/2006/relationships/image" Target="../media/image2609.png"/><Relationship Id="rId364" Type="http://schemas.openxmlformats.org/officeDocument/2006/relationships/customXml" Target="../ink/ink4226.xml"/><Relationship Id="rId61" Type="http://schemas.openxmlformats.org/officeDocument/2006/relationships/image" Target="../media/image2468.png"/><Relationship Id="rId82" Type="http://schemas.openxmlformats.org/officeDocument/2006/relationships/customXml" Target="../ink/ink4085.xml"/><Relationship Id="rId199" Type="http://schemas.openxmlformats.org/officeDocument/2006/relationships/image" Target="../media/image2537.png"/><Relationship Id="rId203" Type="http://schemas.openxmlformats.org/officeDocument/2006/relationships/image" Target="../media/image2539.png"/><Relationship Id="rId385" Type="http://schemas.openxmlformats.org/officeDocument/2006/relationships/image" Target="../media/image2630.png"/><Relationship Id="rId19" Type="http://schemas.openxmlformats.org/officeDocument/2006/relationships/image" Target="../media/image2448.png"/><Relationship Id="rId224" Type="http://schemas.openxmlformats.org/officeDocument/2006/relationships/customXml" Target="../ink/ink4156.xml"/><Relationship Id="rId245" Type="http://schemas.openxmlformats.org/officeDocument/2006/relationships/image" Target="../media/image2560.png"/><Relationship Id="rId266" Type="http://schemas.openxmlformats.org/officeDocument/2006/relationships/customXml" Target="../ink/ink4177.xml"/><Relationship Id="rId287" Type="http://schemas.openxmlformats.org/officeDocument/2006/relationships/image" Target="../media/image2581.png"/><Relationship Id="rId30" Type="http://schemas.openxmlformats.org/officeDocument/2006/relationships/customXml" Target="../ink/ink4059.xml"/><Relationship Id="rId105" Type="http://schemas.openxmlformats.org/officeDocument/2006/relationships/image" Target="../media/image2490.png"/><Relationship Id="rId126" Type="http://schemas.openxmlformats.org/officeDocument/2006/relationships/customXml" Target="../ink/ink4107.xml"/><Relationship Id="rId147" Type="http://schemas.openxmlformats.org/officeDocument/2006/relationships/image" Target="../media/image2511.png"/><Relationship Id="rId168" Type="http://schemas.openxmlformats.org/officeDocument/2006/relationships/customXml" Target="../ink/ink4128.xml"/><Relationship Id="rId312" Type="http://schemas.openxmlformats.org/officeDocument/2006/relationships/customXml" Target="../ink/ink4200.xml"/><Relationship Id="rId333" Type="http://schemas.openxmlformats.org/officeDocument/2006/relationships/image" Target="../media/image2604.png"/><Relationship Id="rId354" Type="http://schemas.openxmlformats.org/officeDocument/2006/relationships/customXml" Target="../ink/ink4221.xml"/><Relationship Id="rId51" Type="http://schemas.openxmlformats.org/officeDocument/2006/relationships/image" Target="../media/image2463.png"/><Relationship Id="rId72" Type="http://schemas.openxmlformats.org/officeDocument/2006/relationships/customXml" Target="../ink/ink4080.xml"/><Relationship Id="rId93" Type="http://schemas.openxmlformats.org/officeDocument/2006/relationships/image" Target="../media/image2484.png"/><Relationship Id="rId189" Type="http://schemas.openxmlformats.org/officeDocument/2006/relationships/image" Target="../media/image2532.png"/><Relationship Id="rId375" Type="http://schemas.openxmlformats.org/officeDocument/2006/relationships/image" Target="../media/image2625.png"/><Relationship Id="rId3" Type="http://schemas.openxmlformats.org/officeDocument/2006/relationships/image" Target="../media/image2440.png"/><Relationship Id="rId214" Type="http://schemas.openxmlformats.org/officeDocument/2006/relationships/customXml" Target="../ink/ink4151.xml"/><Relationship Id="rId235" Type="http://schemas.openxmlformats.org/officeDocument/2006/relationships/image" Target="../media/image2555.png"/><Relationship Id="rId256" Type="http://schemas.openxmlformats.org/officeDocument/2006/relationships/customXml" Target="../ink/ink4172.xml"/><Relationship Id="rId277" Type="http://schemas.openxmlformats.org/officeDocument/2006/relationships/image" Target="../media/image2576.png"/><Relationship Id="rId298" Type="http://schemas.openxmlformats.org/officeDocument/2006/relationships/customXml" Target="../ink/ink4193.xml"/><Relationship Id="rId116" Type="http://schemas.openxmlformats.org/officeDocument/2006/relationships/customXml" Target="../ink/ink4102.xml"/><Relationship Id="rId137" Type="http://schemas.openxmlformats.org/officeDocument/2006/relationships/image" Target="../media/image2506.png"/><Relationship Id="rId158" Type="http://schemas.openxmlformats.org/officeDocument/2006/relationships/customXml" Target="../ink/ink4123.xml"/><Relationship Id="rId302" Type="http://schemas.openxmlformats.org/officeDocument/2006/relationships/customXml" Target="../ink/ink4195.xml"/><Relationship Id="rId323" Type="http://schemas.openxmlformats.org/officeDocument/2006/relationships/image" Target="../media/image2599.png"/><Relationship Id="rId344" Type="http://schemas.openxmlformats.org/officeDocument/2006/relationships/customXml" Target="../ink/ink4216.xml"/><Relationship Id="rId20" Type="http://schemas.openxmlformats.org/officeDocument/2006/relationships/customXml" Target="../ink/ink4054.xml"/><Relationship Id="rId41" Type="http://schemas.openxmlformats.org/officeDocument/2006/relationships/image" Target="../media/image2458.png"/><Relationship Id="rId62" Type="http://schemas.openxmlformats.org/officeDocument/2006/relationships/customXml" Target="../ink/ink4075.xml"/><Relationship Id="rId83" Type="http://schemas.openxmlformats.org/officeDocument/2006/relationships/image" Target="../media/image2479.png"/><Relationship Id="rId179" Type="http://schemas.openxmlformats.org/officeDocument/2006/relationships/image" Target="../media/image2527.png"/><Relationship Id="rId365" Type="http://schemas.openxmlformats.org/officeDocument/2006/relationships/image" Target="../media/image2620.png"/><Relationship Id="rId190" Type="http://schemas.openxmlformats.org/officeDocument/2006/relationships/customXml" Target="../ink/ink4139.xml"/><Relationship Id="rId204" Type="http://schemas.openxmlformats.org/officeDocument/2006/relationships/customXml" Target="../ink/ink4146.xml"/><Relationship Id="rId225" Type="http://schemas.openxmlformats.org/officeDocument/2006/relationships/image" Target="../media/image2550.png"/><Relationship Id="rId246" Type="http://schemas.openxmlformats.org/officeDocument/2006/relationships/customXml" Target="../ink/ink4167.xml"/><Relationship Id="rId267" Type="http://schemas.openxmlformats.org/officeDocument/2006/relationships/image" Target="../media/image2571.png"/><Relationship Id="rId288" Type="http://schemas.openxmlformats.org/officeDocument/2006/relationships/customXml" Target="../ink/ink4188.xml"/><Relationship Id="rId106" Type="http://schemas.openxmlformats.org/officeDocument/2006/relationships/customXml" Target="../ink/ink4097.xml"/><Relationship Id="rId127" Type="http://schemas.openxmlformats.org/officeDocument/2006/relationships/image" Target="../media/image2501.png"/><Relationship Id="rId313" Type="http://schemas.openxmlformats.org/officeDocument/2006/relationships/image" Target="../media/image2594.png"/><Relationship Id="rId10" Type="http://schemas.openxmlformats.org/officeDocument/2006/relationships/customXml" Target="../ink/ink4049.xml"/><Relationship Id="rId31" Type="http://schemas.openxmlformats.org/officeDocument/2006/relationships/image" Target="../media/image2454.png"/><Relationship Id="rId52" Type="http://schemas.openxmlformats.org/officeDocument/2006/relationships/customXml" Target="../ink/ink4070.xml"/><Relationship Id="rId73" Type="http://schemas.openxmlformats.org/officeDocument/2006/relationships/image" Target="../media/image2474.png"/><Relationship Id="rId94" Type="http://schemas.openxmlformats.org/officeDocument/2006/relationships/customXml" Target="../ink/ink4091.xml"/><Relationship Id="rId148" Type="http://schemas.openxmlformats.org/officeDocument/2006/relationships/customXml" Target="../ink/ink4118.xml"/><Relationship Id="rId169" Type="http://schemas.openxmlformats.org/officeDocument/2006/relationships/image" Target="../media/image2522.png"/><Relationship Id="rId334" Type="http://schemas.openxmlformats.org/officeDocument/2006/relationships/customXml" Target="../ink/ink4211.xml"/><Relationship Id="rId355" Type="http://schemas.openxmlformats.org/officeDocument/2006/relationships/image" Target="../media/image2615.png"/><Relationship Id="rId376" Type="http://schemas.openxmlformats.org/officeDocument/2006/relationships/customXml" Target="../ink/ink4232.xml"/><Relationship Id="rId4" Type="http://schemas.openxmlformats.org/officeDocument/2006/relationships/customXml" Target="../ink/ink4046.xml"/><Relationship Id="rId180" Type="http://schemas.openxmlformats.org/officeDocument/2006/relationships/customXml" Target="../ink/ink4134.xml"/><Relationship Id="rId215" Type="http://schemas.openxmlformats.org/officeDocument/2006/relationships/image" Target="../media/image2545.png"/><Relationship Id="rId236" Type="http://schemas.openxmlformats.org/officeDocument/2006/relationships/customXml" Target="../ink/ink4162.xml"/><Relationship Id="rId257" Type="http://schemas.openxmlformats.org/officeDocument/2006/relationships/image" Target="../media/image2566.png"/><Relationship Id="rId278" Type="http://schemas.openxmlformats.org/officeDocument/2006/relationships/customXml" Target="../ink/ink4183.xml"/><Relationship Id="rId303" Type="http://schemas.openxmlformats.org/officeDocument/2006/relationships/image" Target="../media/image2589.png"/><Relationship Id="rId42" Type="http://schemas.openxmlformats.org/officeDocument/2006/relationships/customXml" Target="../ink/ink4065.xml"/><Relationship Id="rId84" Type="http://schemas.openxmlformats.org/officeDocument/2006/relationships/customXml" Target="../ink/ink4086.xml"/><Relationship Id="rId138" Type="http://schemas.openxmlformats.org/officeDocument/2006/relationships/customXml" Target="../ink/ink4113.xml"/><Relationship Id="rId345" Type="http://schemas.openxmlformats.org/officeDocument/2006/relationships/image" Target="../media/image2610.png"/><Relationship Id="rId191" Type="http://schemas.openxmlformats.org/officeDocument/2006/relationships/image" Target="../media/image2533.png"/><Relationship Id="rId205" Type="http://schemas.openxmlformats.org/officeDocument/2006/relationships/image" Target="../media/image2540.png"/><Relationship Id="rId247" Type="http://schemas.openxmlformats.org/officeDocument/2006/relationships/image" Target="../media/image2561.png"/><Relationship Id="rId107" Type="http://schemas.openxmlformats.org/officeDocument/2006/relationships/image" Target="../media/image2491.png"/><Relationship Id="rId289" Type="http://schemas.openxmlformats.org/officeDocument/2006/relationships/image" Target="../media/image2582.png"/><Relationship Id="rId11" Type="http://schemas.openxmlformats.org/officeDocument/2006/relationships/image" Target="../media/image2444.png"/><Relationship Id="rId53" Type="http://schemas.openxmlformats.org/officeDocument/2006/relationships/image" Target="../media/image2464.png"/><Relationship Id="rId149" Type="http://schemas.openxmlformats.org/officeDocument/2006/relationships/image" Target="../media/image2512.png"/><Relationship Id="rId314" Type="http://schemas.openxmlformats.org/officeDocument/2006/relationships/customXml" Target="../ink/ink4201.xml"/><Relationship Id="rId356" Type="http://schemas.openxmlformats.org/officeDocument/2006/relationships/customXml" Target="../ink/ink4222.xml"/><Relationship Id="rId95" Type="http://schemas.openxmlformats.org/officeDocument/2006/relationships/image" Target="../media/image2485.png"/><Relationship Id="rId160" Type="http://schemas.openxmlformats.org/officeDocument/2006/relationships/customXml" Target="../ink/ink4124.xml"/><Relationship Id="rId216" Type="http://schemas.openxmlformats.org/officeDocument/2006/relationships/customXml" Target="../ink/ink4152.xml"/><Relationship Id="rId258" Type="http://schemas.openxmlformats.org/officeDocument/2006/relationships/customXml" Target="../ink/ink4173.xml"/><Relationship Id="rId22" Type="http://schemas.openxmlformats.org/officeDocument/2006/relationships/customXml" Target="../ink/ink4055.xml"/><Relationship Id="rId64" Type="http://schemas.openxmlformats.org/officeDocument/2006/relationships/customXml" Target="../ink/ink4076.xml"/><Relationship Id="rId118" Type="http://schemas.openxmlformats.org/officeDocument/2006/relationships/customXml" Target="../ink/ink4103.xml"/><Relationship Id="rId325" Type="http://schemas.openxmlformats.org/officeDocument/2006/relationships/image" Target="../media/image2600.png"/><Relationship Id="rId367" Type="http://schemas.openxmlformats.org/officeDocument/2006/relationships/image" Target="../media/image2621.png"/><Relationship Id="rId171" Type="http://schemas.openxmlformats.org/officeDocument/2006/relationships/image" Target="../media/image2523.png"/><Relationship Id="rId227" Type="http://schemas.openxmlformats.org/officeDocument/2006/relationships/image" Target="../media/image2551.png"/><Relationship Id="rId269" Type="http://schemas.openxmlformats.org/officeDocument/2006/relationships/image" Target="../media/image2572.png"/><Relationship Id="rId33" Type="http://schemas.openxmlformats.org/officeDocument/2006/relationships/image" Target="../media/image2455.png"/><Relationship Id="rId129" Type="http://schemas.openxmlformats.org/officeDocument/2006/relationships/image" Target="../media/image2502.png"/><Relationship Id="rId280" Type="http://schemas.openxmlformats.org/officeDocument/2006/relationships/customXml" Target="../ink/ink4184.xml"/><Relationship Id="rId336" Type="http://schemas.openxmlformats.org/officeDocument/2006/relationships/customXml" Target="../ink/ink4212.xml"/><Relationship Id="rId75" Type="http://schemas.openxmlformats.org/officeDocument/2006/relationships/image" Target="../media/image2475.png"/><Relationship Id="rId140" Type="http://schemas.openxmlformats.org/officeDocument/2006/relationships/customXml" Target="../ink/ink4114.xml"/><Relationship Id="rId182" Type="http://schemas.openxmlformats.org/officeDocument/2006/relationships/customXml" Target="../ink/ink4135.xml"/><Relationship Id="rId378" Type="http://schemas.openxmlformats.org/officeDocument/2006/relationships/customXml" Target="../ink/ink4233.xml"/><Relationship Id="rId6" Type="http://schemas.openxmlformats.org/officeDocument/2006/relationships/customXml" Target="../ink/ink4047.xml"/><Relationship Id="rId238" Type="http://schemas.openxmlformats.org/officeDocument/2006/relationships/customXml" Target="../ink/ink4163.xml"/><Relationship Id="rId291" Type="http://schemas.openxmlformats.org/officeDocument/2006/relationships/image" Target="../media/image2583.png"/><Relationship Id="rId305" Type="http://schemas.openxmlformats.org/officeDocument/2006/relationships/image" Target="../media/image2590.png"/><Relationship Id="rId347" Type="http://schemas.openxmlformats.org/officeDocument/2006/relationships/image" Target="../media/image2611.png"/><Relationship Id="rId44" Type="http://schemas.openxmlformats.org/officeDocument/2006/relationships/customXml" Target="../ink/ink4066.xml"/><Relationship Id="rId86" Type="http://schemas.openxmlformats.org/officeDocument/2006/relationships/customXml" Target="../ink/ink4087.xml"/><Relationship Id="rId151" Type="http://schemas.openxmlformats.org/officeDocument/2006/relationships/image" Target="../media/image2513.png"/><Relationship Id="rId193" Type="http://schemas.openxmlformats.org/officeDocument/2006/relationships/image" Target="../media/image2534.png"/><Relationship Id="rId207" Type="http://schemas.openxmlformats.org/officeDocument/2006/relationships/image" Target="../media/image2541.png"/><Relationship Id="rId249" Type="http://schemas.openxmlformats.org/officeDocument/2006/relationships/image" Target="../media/image2562.png"/><Relationship Id="rId13" Type="http://schemas.openxmlformats.org/officeDocument/2006/relationships/image" Target="../media/image2445.png"/><Relationship Id="rId109" Type="http://schemas.openxmlformats.org/officeDocument/2006/relationships/image" Target="../media/image2492.png"/><Relationship Id="rId260" Type="http://schemas.openxmlformats.org/officeDocument/2006/relationships/customXml" Target="../ink/ink4174.xml"/><Relationship Id="rId316" Type="http://schemas.openxmlformats.org/officeDocument/2006/relationships/customXml" Target="../ink/ink4202.xml"/><Relationship Id="rId55" Type="http://schemas.openxmlformats.org/officeDocument/2006/relationships/image" Target="../media/image2465.png"/><Relationship Id="rId97" Type="http://schemas.openxmlformats.org/officeDocument/2006/relationships/image" Target="../media/image2486.png"/><Relationship Id="rId120" Type="http://schemas.openxmlformats.org/officeDocument/2006/relationships/customXml" Target="../ink/ink4104.xml"/><Relationship Id="rId358" Type="http://schemas.openxmlformats.org/officeDocument/2006/relationships/customXml" Target="../ink/ink4223.xml"/><Relationship Id="rId162" Type="http://schemas.openxmlformats.org/officeDocument/2006/relationships/customXml" Target="../ink/ink4125.xml"/><Relationship Id="rId218" Type="http://schemas.openxmlformats.org/officeDocument/2006/relationships/customXml" Target="../ink/ink4153.xml"/><Relationship Id="rId271" Type="http://schemas.openxmlformats.org/officeDocument/2006/relationships/image" Target="../media/image2573.png"/><Relationship Id="rId24" Type="http://schemas.openxmlformats.org/officeDocument/2006/relationships/customXml" Target="../ink/ink4056.xml"/><Relationship Id="rId66" Type="http://schemas.openxmlformats.org/officeDocument/2006/relationships/customXml" Target="../ink/ink4077.xml"/><Relationship Id="rId131" Type="http://schemas.openxmlformats.org/officeDocument/2006/relationships/image" Target="../media/image2503.png"/><Relationship Id="rId327" Type="http://schemas.openxmlformats.org/officeDocument/2006/relationships/image" Target="../media/image2601.png"/><Relationship Id="rId369" Type="http://schemas.openxmlformats.org/officeDocument/2006/relationships/image" Target="../media/image2622.png"/><Relationship Id="rId173" Type="http://schemas.openxmlformats.org/officeDocument/2006/relationships/image" Target="../media/image2524.png"/><Relationship Id="rId229" Type="http://schemas.openxmlformats.org/officeDocument/2006/relationships/image" Target="../media/image2552.png"/><Relationship Id="rId380" Type="http://schemas.openxmlformats.org/officeDocument/2006/relationships/customXml" Target="../ink/ink4234.xml"/><Relationship Id="rId240" Type="http://schemas.openxmlformats.org/officeDocument/2006/relationships/customXml" Target="../ink/ink4164.xml"/><Relationship Id="rId35" Type="http://schemas.openxmlformats.org/officeDocument/2006/relationships/image" Target="../media/image2456.png"/><Relationship Id="rId77" Type="http://schemas.openxmlformats.org/officeDocument/2006/relationships/image" Target="../media/image2476.png"/><Relationship Id="rId100" Type="http://schemas.openxmlformats.org/officeDocument/2006/relationships/customXml" Target="../ink/ink4094.xml"/><Relationship Id="rId282" Type="http://schemas.openxmlformats.org/officeDocument/2006/relationships/customXml" Target="../ink/ink4185.xml"/><Relationship Id="rId338" Type="http://schemas.openxmlformats.org/officeDocument/2006/relationships/customXml" Target="../ink/ink4213.xml"/><Relationship Id="rId8" Type="http://schemas.openxmlformats.org/officeDocument/2006/relationships/customXml" Target="../ink/ink4048.xml"/><Relationship Id="rId142" Type="http://schemas.openxmlformats.org/officeDocument/2006/relationships/customXml" Target="../ink/ink4115.xml"/><Relationship Id="rId184" Type="http://schemas.openxmlformats.org/officeDocument/2006/relationships/customXml" Target="../ink/ink4136.xml"/><Relationship Id="rId251" Type="http://schemas.openxmlformats.org/officeDocument/2006/relationships/image" Target="../media/image2563.png"/><Relationship Id="rId46" Type="http://schemas.openxmlformats.org/officeDocument/2006/relationships/customXml" Target="../ink/ink4067.xml"/><Relationship Id="rId293" Type="http://schemas.openxmlformats.org/officeDocument/2006/relationships/image" Target="../media/image2584.png"/><Relationship Id="rId307" Type="http://schemas.openxmlformats.org/officeDocument/2006/relationships/image" Target="../media/image2591.png"/><Relationship Id="rId349" Type="http://schemas.openxmlformats.org/officeDocument/2006/relationships/image" Target="../media/image2612.png"/><Relationship Id="rId88" Type="http://schemas.openxmlformats.org/officeDocument/2006/relationships/customXml" Target="../ink/ink4088.xml"/><Relationship Id="rId111" Type="http://schemas.openxmlformats.org/officeDocument/2006/relationships/image" Target="../media/image2493.png"/><Relationship Id="rId153" Type="http://schemas.openxmlformats.org/officeDocument/2006/relationships/image" Target="../media/image2514.png"/><Relationship Id="rId195" Type="http://schemas.openxmlformats.org/officeDocument/2006/relationships/image" Target="../media/image2535.png"/><Relationship Id="rId209" Type="http://schemas.openxmlformats.org/officeDocument/2006/relationships/image" Target="../media/image2542.png"/><Relationship Id="rId360" Type="http://schemas.openxmlformats.org/officeDocument/2006/relationships/customXml" Target="../ink/ink4224.xml"/><Relationship Id="rId220" Type="http://schemas.openxmlformats.org/officeDocument/2006/relationships/customXml" Target="../ink/ink4154.xml"/><Relationship Id="rId15" Type="http://schemas.openxmlformats.org/officeDocument/2006/relationships/image" Target="../media/image2446.png"/><Relationship Id="rId57" Type="http://schemas.openxmlformats.org/officeDocument/2006/relationships/image" Target="../media/image2466.png"/><Relationship Id="rId262" Type="http://schemas.openxmlformats.org/officeDocument/2006/relationships/customXml" Target="../ink/ink4175.xml"/><Relationship Id="rId318" Type="http://schemas.openxmlformats.org/officeDocument/2006/relationships/customXml" Target="../ink/ink4203.xml"/><Relationship Id="rId99" Type="http://schemas.openxmlformats.org/officeDocument/2006/relationships/image" Target="../media/image2487.png"/><Relationship Id="rId122" Type="http://schemas.openxmlformats.org/officeDocument/2006/relationships/customXml" Target="../ink/ink4105.xml"/><Relationship Id="rId164" Type="http://schemas.openxmlformats.org/officeDocument/2006/relationships/customXml" Target="../ink/ink4126.xml"/><Relationship Id="rId371" Type="http://schemas.openxmlformats.org/officeDocument/2006/relationships/image" Target="../media/image2623.png"/><Relationship Id="rId26" Type="http://schemas.openxmlformats.org/officeDocument/2006/relationships/customXml" Target="../ink/ink4057.xml"/><Relationship Id="rId231" Type="http://schemas.openxmlformats.org/officeDocument/2006/relationships/image" Target="../media/image2553.png"/><Relationship Id="rId273" Type="http://schemas.openxmlformats.org/officeDocument/2006/relationships/image" Target="../media/image2574.png"/><Relationship Id="rId329" Type="http://schemas.openxmlformats.org/officeDocument/2006/relationships/image" Target="../media/image2602.png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242.xml"/><Relationship Id="rId18" Type="http://schemas.openxmlformats.org/officeDocument/2006/relationships/image" Target="../media/image24321.png"/><Relationship Id="rId26" Type="http://schemas.openxmlformats.org/officeDocument/2006/relationships/image" Target="../media/image24361.png"/><Relationship Id="rId21" Type="http://schemas.openxmlformats.org/officeDocument/2006/relationships/customXml" Target="../ink/ink4246.xml"/><Relationship Id="rId47" Type="http://schemas.openxmlformats.org/officeDocument/2006/relationships/customXml" Target="../ink/ink4253.xml"/><Relationship Id="rId89" Type="http://schemas.openxmlformats.org/officeDocument/2006/relationships/image" Target="../media/image24660.png"/><Relationship Id="rId97" Type="http://schemas.openxmlformats.org/officeDocument/2006/relationships/image" Target="../media/image24700.png"/><Relationship Id="rId104" Type="http://schemas.openxmlformats.org/officeDocument/2006/relationships/customXml" Target="../ink/ink4261.xml"/><Relationship Id="rId7" Type="http://schemas.openxmlformats.org/officeDocument/2006/relationships/customXml" Target="../ink/ink4239.xml"/><Relationship Id="rId92" Type="http://schemas.openxmlformats.org/officeDocument/2006/relationships/customXml" Target="../ink/ink4255.xml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24312.png"/><Relationship Id="rId29" Type="http://schemas.openxmlformats.org/officeDocument/2006/relationships/customXml" Target="../ink/ink4250.xml"/><Relationship Id="rId11" Type="http://schemas.openxmlformats.org/officeDocument/2006/relationships/customXml" Target="../ink/ink4241.xml"/><Relationship Id="rId24" Type="http://schemas.openxmlformats.org/officeDocument/2006/relationships/image" Target="../media/image24351.png"/><Relationship Id="rId32" Type="http://schemas.openxmlformats.org/officeDocument/2006/relationships/image" Target="../media/image24391.png"/><Relationship Id="rId102" Type="http://schemas.openxmlformats.org/officeDocument/2006/relationships/customXml" Target="../ink/ink4260.xml"/><Relationship Id="rId5" Type="http://schemas.openxmlformats.org/officeDocument/2006/relationships/customXml" Target="../ink/ink4238.xml"/><Relationship Id="rId15" Type="http://schemas.openxmlformats.org/officeDocument/2006/relationships/customXml" Target="../ink/ink4243.xml"/><Relationship Id="rId23" Type="http://schemas.openxmlformats.org/officeDocument/2006/relationships/customXml" Target="../ink/ink4247.xml"/><Relationship Id="rId28" Type="http://schemas.openxmlformats.org/officeDocument/2006/relationships/image" Target="../media/image24371.png"/><Relationship Id="rId90" Type="http://schemas.openxmlformats.org/officeDocument/2006/relationships/customXml" Target="../ink/ink4254.xml"/><Relationship Id="rId95" Type="http://schemas.openxmlformats.org/officeDocument/2006/relationships/image" Target="../media/image24690.png"/><Relationship Id="rId10" Type="http://schemas.openxmlformats.org/officeDocument/2006/relationships/image" Target="../media/image24281.png"/><Relationship Id="rId19" Type="http://schemas.openxmlformats.org/officeDocument/2006/relationships/customXml" Target="../ink/ink4245.xml"/><Relationship Id="rId31" Type="http://schemas.openxmlformats.org/officeDocument/2006/relationships/customXml" Target="../ink/ink4251.xml"/><Relationship Id="rId94" Type="http://schemas.openxmlformats.org/officeDocument/2006/relationships/customXml" Target="../ink/ink4256.xml"/><Relationship Id="rId99" Type="http://schemas.openxmlformats.org/officeDocument/2006/relationships/image" Target="../media/image24711.png"/><Relationship Id="rId101" Type="http://schemas.openxmlformats.org/officeDocument/2006/relationships/image" Target="../media/image2631.png"/><Relationship Id="rId4" Type="http://schemas.openxmlformats.org/officeDocument/2006/relationships/image" Target="../media/image24251.png"/><Relationship Id="rId9" Type="http://schemas.openxmlformats.org/officeDocument/2006/relationships/customXml" Target="../ink/ink4240.xml"/><Relationship Id="rId14" Type="http://schemas.openxmlformats.org/officeDocument/2006/relationships/image" Target="../media/image24301.png"/><Relationship Id="rId22" Type="http://schemas.openxmlformats.org/officeDocument/2006/relationships/image" Target="../media/image24341.png"/><Relationship Id="rId27" Type="http://schemas.openxmlformats.org/officeDocument/2006/relationships/customXml" Target="../ink/ink4249.xml"/><Relationship Id="rId30" Type="http://schemas.openxmlformats.org/officeDocument/2006/relationships/image" Target="../media/image24381.png"/><Relationship Id="rId100" Type="http://schemas.openxmlformats.org/officeDocument/2006/relationships/customXml" Target="../ink/ink4259.xml"/><Relationship Id="rId105" Type="http://schemas.openxmlformats.org/officeDocument/2006/relationships/image" Target="../media/image2633.png"/><Relationship Id="rId8" Type="http://schemas.openxmlformats.org/officeDocument/2006/relationships/image" Target="../media/image24271.png"/><Relationship Id="rId93" Type="http://schemas.openxmlformats.org/officeDocument/2006/relationships/image" Target="../media/image24680.png"/><Relationship Id="rId98" Type="http://schemas.openxmlformats.org/officeDocument/2006/relationships/customXml" Target="../ink/ink4258.xml"/><Relationship Id="rId3" Type="http://schemas.openxmlformats.org/officeDocument/2006/relationships/customXml" Target="../ink/ink4237.xml"/><Relationship Id="rId12" Type="http://schemas.openxmlformats.org/officeDocument/2006/relationships/image" Target="../media/image24291.png"/><Relationship Id="rId17" Type="http://schemas.openxmlformats.org/officeDocument/2006/relationships/customXml" Target="../ink/ink4244.xml"/><Relationship Id="rId25" Type="http://schemas.openxmlformats.org/officeDocument/2006/relationships/customXml" Target="../ink/ink4248.xml"/><Relationship Id="rId33" Type="http://schemas.openxmlformats.org/officeDocument/2006/relationships/customXml" Target="../ink/ink4252.xml"/><Relationship Id="rId46" Type="http://schemas.openxmlformats.org/officeDocument/2006/relationships/image" Target="../media/image2419.png"/><Relationship Id="rId103" Type="http://schemas.openxmlformats.org/officeDocument/2006/relationships/image" Target="../media/image2632.png"/><Relationship Id="rId20" Type="http://schemas.openxmlformats.org/officeDocument/2006/relationships/image" Target="../media/image24331.png"/><Relationship Id="rId91" Type="http://schemas.openxmlformats.org/officeDocument/2006/relationships/image" Target="../media/image24670.png"/><Relationship Id="rId96" Type="http://schemas.openxmlformats.org/officeDocument/2006/relationships/customXml" Target="../ink/ink425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26.png"/></Relationships>
</file>

<file path=ppt/slides/_rels/slide5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4273.xml"/><Relationship Id="rId21" Type="http://schemas.openxmlformats.org/officeDocument/2006/relationships/image" Target="../media/image24811.png"/><Relationship Id="rId42" Type="http://schemas.openxmlformats.org/officeDocument/2006/relationships/customXml" Target="../ink/ink4281.xml"/><Relationship Id="rId47" Type="http://schemas.openxmlformats.org/officeDocument/2006/relationships/image" Target="../media/image24940.png"/><Relationship Id="rId63" Type="http://schemas.openxmlformats.org/officeDocument/2006/relationships/image" Target="../media/image2635.png"/><Relationship Id="rId68" Type="http://schemas.openxmlformats.org/officeDocument/2006/relationships/customXml" Target="../ink/ink4293.xml"/><Relationship Id="rId7" Type="http://schemas.openxmlformats.org/officeDocument/2006/relationships/image" Target="../media/image24740.png"/><Relationship Id="rId71" Type="http://schemas.openxmlformats.org/officeDocument/2006/relationships/image" Target="../media/image2639.png"/><Relationship Id="rId2" Type="http://schemas.openxmlformats.org/officeDocument/2006/relationships/notesSlide" Target="../notesSlides/notesSlide43.xml"/><Relationship Id="rId16" Type="http://schemas.openxmlformats.org/officeDocument/2006/relationships/customXml" Target="../ink/ink4268.xml"/><Relationship Id="rId29" Type="http://schemas.openxmlformats.org/officeDocument/2006/relationships/image" Target="../media/image24850.png"/><Relationship Id="rId11" Type="http://schemas.openxmlformats.org/officeDocument/2006/relationships/image" Target="../media/image24760.png"/><Relationship Id="rId24" Type="http://schemas.openxmlformats.org/officeDocument/2006/relationships/customXml" Target="../ink/ink4272.xml"/><Relationship Id="rId32" Type="http://schemas.openxmlformats.org/officeDocument/2006/relationships/customXml" Target="../ink/ink4276.xml"/><Relationship Id="rId37" Type="http://schemas.openxmlformats.org/officeDocument/2006/relationships/image" Target="../media/image24890.png"/><Relationship Id="rId40" Type="http://schemas.openxmlformats.org/officeDocument/2006/relationships/customXml" Target="../ink/ink4280.xml"/><Relationship Id="rId45" Type="http://schemas.openxmlformats.org/officeDocument/2006/relationships/image" Target="../media/image24930.png"/><Relationship Id="rId53" Type="http://schemas.openxmlformats.org/officeDocument/2006/relationships/image" Target="../media/image24970.png"/><Relationship Id="rId58" Type="http://schemas.openxmlformats.org/officeDocument/2006/relationships/customXml" Target="../ink/ink4288.xml"/><Relationship Id="rId66" Type="http://schemas.openxmlformats.org/officeDocument/2006/relationships/customXml" Target="../ink/ink4292.xml"/><Relationship Id="rId5" Type="http://schemas.openxmlformats.org/officeDocument/2006/relationships/image" Target="../media/image24730.png"/><Relationship Id="rId61" Type="http://schemas.openxmlformats.org/officeDocument/2006/relationships/image" Target="../media/image25011.png"/><Relationship Id="rId19" Type="http://schemas.openxmlformats.org/officeDocument/2006/relationships/image" Target="../media/image24800.png"/><Relationship Id="rId14" Type="http://schemas.openxmlformats.org/officeDocument/2006/relationships/customXml" Target="../ink/ink4267.xml"/><Relationship Id="rId22" Type="http://schemas.openxmlformats.org/officeDocument/2006/relationships/customXml" Target="../ink/ink4271.xml"/><Relationship Id="rId27" Type="http://schemas.openxmlformats.org/officeDocument/2006/relationships/image" Target="../media/image24840.png"/><Relationship Id="rId30" Type="http://schemas.openxmlformats.org/officeDocument/2006/relationships/customXml" Target="../ink/ink4275.xml"/><Relationship Id="rId35" Type="http://schemas.openxmlformats.org/officeDocument/2006/relationships/image" Target="../media/image24880.png"/><Relationship Id="rId43" Type="http://schemas.openxmlformats.org/officeDocument/2006/relationships/image" Target="../media/image24920.png"/><Relationship Id="rId48" Type="http://schemas.openxmlformats.org/officeDocument/2006/relationships/customXml" Target="../ink/ink4284.xml"/><Relationship Id="rId64" Type="http://schemas.openxmlformats.org/officeDocument/2006/relationships/customXml" Target="../ink/ink4291.xml"/><Relationship Id="rId69" Type="http://schemas.openxmlformats.org/officeDocument/2006/relationships/image" Target="../media/image2638.png"/><Relationship Id="rId8" Type="http://schemas.openxmlformats.org/officeDocument/2006/relationships/customXml" Target="../ink/ink4264.xml"/><Relationship Id="rId51" Type="http://schemas.openxmlformats.org/officeDocument/2006/relationships/image" Target="../media/image24960.png"/><Relationship Id="rId3" Type="http://schemas.openxmlformats.org/officeDocument/2006/relationships/image" Target="../media/image2634.png"/><Relationship Id="rId12" Type="http://schemas.openxmlformats.org/officeDocument/2006/relationships/customXml" Target="../ink/ink4266.xml"/><Relationship Id="rId17" Type="http://schemas.openxmlformats.org/officeDocument/2006/relationships/image" Target="../media/image24790.png"/><Relationship Id="rId25" Type="http://schemas.openxmlformats.org/officeDocument/2006/relationships/image" Target="../media/image24830.png"/><Relationship Id="rId33" Type="http://schemas.openxmlformats.org/officeDocument/2006/relationships/image" Target="../media/image24870.png"/><Relationship Id="rId38" Type="http://schemas.openxmlformats.org/officeDocument/2006/relationships/customXml" Target="../ink/ink4279.xml"/><Relationship Id="rId46" Type="http://schemas.openxmlformats.org/officeDocument/2006/relationships/customXml" Target="../ink/ink4283.xml"/><Relationship Id="rId59" Type="http://schemas.openxmlformats.org/officeDocument/2006/relationships/image" Target="../media/image25000.png"/><Relationship Id="rId67" Type="http://schemas.openxmlformats.org/officeDocument/2006/relationships/image" Target="../media/image2637.png"/><Relationship Id="rId20" Type="http://schemas.openxmlformats.org/officeDocument/2006/relationships/customXml" Target="../ink/ink4270.xml"/><Relationship Id="rId41" Type="http://schemas.openxmlformats.org/officeDocument/2006/relationships/image" Target="../media/image24911.png"/><Relationship Id="rId54" Type="http://schemas.openxmlformats.org/officeDocument/2006/relationships/customXml" Target="../ink/ink4287.xml"/><Relationship Id="rId62" Type="http://schemas.openxmlformats.org/officeDocument/2006/relationships/customXml" Target="../ink/ink4290.xml"/><Relationship Id="rId70" Type="http://schemas.openxmlformats.org/officeDocument/2006/relationships/customXml" Target="../ink/ink429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263.xml"/><Relationship Id="rId15" Type="http://schemas.openxmlformats.org/officeDocument/2006/relationships/image" Target="../media/image24780.png"/><Relationship Id="rId23" Type="http://schemas.openxmlformats.org/officeDocument/2006/relationships/image" Target="../media/image24820.png"/><Relationship Id="rId28" Type="http://schemas.openxmlformats.org/officeDocument/2006/relationships/customXml" Target="../ink/ink4274.xml"/><Relationship Id="rId36" Type="http://schemas.openxmlformats.org/officeDocument/2006/relationships/customXml" Target="../ink/ink4278.xml"/><Relationship Id="rId49" Type="http://schemas.openxmlformats.org/officeDocument/2006/relationships/image" Target="../media/image24950.png"/><Relationship Id="rId57" Type="http://schemas.openxmlformats.org/officeDocument/2006/relationships/image" Target="../media/image24990.png"/><Relationship Id="rId10" Type="http://schemas.openxmlformats.org/officeDocument/2006/relationships/customXml" Target="../ink/ink4265.xml"/><Relationship Id="rId31" Type="http://schemas.openxmlformats.org/officeDocument/2006/relationships/image" Target="../media/image24860.png"/><Relationship Id="rId44" Type="http://schemas.openxmlformats.org/officeDocument/2006/relationships/customXml" Target="../ink/ink4282.xml"/><Relationship Id="rId52" Type="http://schemas.openxmlformats.org/officeDocument/2006/relationships/customXml" Target="../ink/ink4286.xml"/><Relationship Id="rId60" Type="http://schemas.openxmlformats.org/officeDocument/2006/relationships/customXml" Target="../ink/ink4289.xml"/><Relationship Id="rId65" Type="http://schemas.openxmlformats.org/officeDocument/2006/relationships/image" Target="../media/image2636.png"/><Relationship Id="rId4" Type="http://schemas.openxmlformats.org/officeDocument/2006/relationships/customXml" Target="../ink/ink4262.xml"/><Relationship Id="rId9" Type="http://schemas.openxmlformats.org/officeDocument/2006/relationships/image" Target="../media/image24750.png"/><Relationship Id="rId13" Type="http://schemas.openxmlformats.org/officeDocument/2006/relationships/image" Target="../media/image24770.png"/><Relationship Id="rId18" Type="http://schemas.openxmlformats.org/officeDocument/2006/relationships/customXml" Target="../ink/ink4269.xml"/><Relationship Id="rId39" Type="http://schemas.openxmlformats.org/officeDocument/2006/relationships/image" Target="../media/image24900.png"/><Relationship Id="rId34" Type="http://schemas.openxmlformats.org/officeDocument/2006/relationships/customXml" Target="../ink/ink4277.xml"/><Relationship Id="rId50" Type="http://schemas.openxmlformats.org/officeDocument/2006/relationships/customXml" Target="../ink/ink428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2140.png"/><Relationship Id="rId63" Type="http://schemas.openxmlformats.org/officeDocument/2006/relationships/image" Target="../media/image21840.png"/><Relationship Id="rId84" Type="http://schemas.openxmlformats.org/officeDocument/2006/relationships/customXml" Target="../ink/ink4316.xml"/><Relationship Id="rId138" Type="http://schemas.openxmlformats.org/officeDocument/2006/relationships/customXml" Target="../ink/ink4343.xml"/><Relationship Id="rId159" Type="http://schemas.openxmlformats.org/officeDocument/2006/relationships/image" Target="../media/image2652.png"/><Relationship Id="rId170" Type="http://schemas.openxmlformats.org/officeDocument/2006/relationships/customXml" Target="../ink/ink4359.xml"/><Relationship Id="rId191" Type="http://schemas.openxmlformats.org/officeDocument/2006/relationships/image" Target="../media/image2668.png"/><Relationship Id="rId205" Type="http://schemas.openxmlformats.org/officeDocument/2006/relationships/image" Target="../media/image2675.png"/><Relationship Id="rId226" Type="http://schemas.openxmlformats.org/officeDocument/2006/relationships/customXml" Target="../ink/ink4387.xml"/><Relationship Id="rId247" Type="http://schemas.openxmlformats.org/officeDocument/2006/relationships/image" Target="../media/image2695.png"/><Relationship Id="rId107" Type="http://schemas.openxmlformats.org/officeDocument/2006/relationships/image" Target="../media/image22080.png"/><Relationship Id="rId11" Type="http://schemas.openxmlformats.org/officeDocument/2006/relationships/image" Target="../media/image21550.png"/><Relationship Id="rId74" Type="http://schemas.openxmlformats.org/officeDocument/2006/relationships/customXml" Target="../ink/ink4311.xml"/><Relationship Id="rId128" Type="http://schemas.openxmlformats.org/officeDocument/2006/relationships/customXml" Target="../ink/ink4338.xml"/><Relationship Id="rId149" Type="http://schemas.openxmlformats.org/officeDocument/2006/relationships/image" Target="../media/image2647.png"/><Relationship Id="rId5" Type="http://schemas.openxmlformats.org/officeDocument/2006/relationships/image" Target="../media/image21520.png"/><Relationship Id="rId95" Type="http://schemas.openxmlformats.org/officeDocument/2006/relationships/image" Target="../media/image22020.png"/><Relationship Id="rId160" Type="http://schemas.openxmlformats.org/officeDocument/2006/relationships/customXml" Target="../ink/ink4354.xml"/><Relationship Id="rId181" Type="http://schemas.openxmlformats.org/officeDocument/2006/relationships/image" Target="../media/image2663.png"/><Relationship Id="rId216" Type="http://schemas.openxmlformats.org/officeDocument/2006/relationships/customXml" Target="../ink/ink4382.xml"/><Relationship Id="rId237" Type="http://schemas.openxmlformats.org/officeDocument/2006/relationships/image" Target="../media/image2690.png"/><Relationship Id="rId258" Type="http://schemas.openxmlformats.org/officeDocument/2006/relationships/image" Target="../media/image2700.png"/><Relationship Id="rId64" Type="http://schemas.openxmlformats.org/officeDocument/2006/relationships/customXml" Target="../ink/ink4306.xml"/><Relationship Id="rId118" Type="http://schemas.openxmlformats.org/officeDocument/2006/relationships/customXml" Target="../ink/ink4333.xml"/><Relationship Id="rId139" Type="http://schemas.openxmlformats.org/officeDocument/2006/relationships/image" Target="../media/image2642.png"/><Relationship Id="rId85" Type="http://schemas.openxmlformats.org/officeDocument/2006/relationships/image" Target="../media/image21960.png"/><Relationship Id="rId150" Type="http://schemas.openxmlformats.org/officeDocument/2006/relationships/customXml" Target="../ink/ink4349.xml"/><Relationship Id="rId171" Type="http://schemas.openxmlformats.org/officeDocument/2006/relationships/image" Target="../media/image2658.png"/><Relationship Id="rId192" Type="http://schemas.openxmlformats.org/officeDocument/2006/relationships/customXml" Target="../ink/ink4370.xml"/><Relationship Id="rId206" Type="http://schemas.openxmlformats.org/officeDocument/2006/relationships/customXml" Target="../ink/ink4377.xml"/><Relationship Id="rId227" Type="http://schemas.openxmlformats.org/officeDocument/2006/relationships/image" Target="../media/image2685.png"/><Relationship Id="rId248" Type="http://schemas.openxmlformats.org/officeDocument/2006/relationships/customXml" Target="../ink/ink4398.xml"/><Relationship Id="rId12" Type="http://schemas.openxmlformats.org/officeDocument/2006/relationships/customXml" Target="../ink/ink4300.xml"/><Relationship Id="rId108" Type="http://schemas.openxmlformats.org/officeDocument/2006/relationships/customXml" Target="../ink/ink4328.xml"/><Relationship Id="rId129" Type="http://schemas.openxmlformats.org/officeDocument/2006/relationships/image" Target="../media/image22210.png"/><Relationship Id="rId75" Type="http://schemas.openxmlformats.org/officeDocument/2006/relationships/image" Target="../media/image21910.png"/><Relationship Id="rId96" Type="http://schemas.openxmlformats.org/officeDocument/2006/relationships/customXml" Target="../ink/ink4322.xml"/><Relationship Id="rId140" Type="http://schemas.openxmlformats.org/officeDocument/2006/relationships/customXml" Target="../ink/ink4344.xml"/><Relationship Id="rId161" Type="http://schemas.openxmlformats.org/officeDocument/2006/relationships/image" Target="../media/image2653.png"/><Relationship Id="rId182" Type="http://schemas.openxmlformats.org/officeDocument/2006/relationships/customXml" Target="../ink/ink4365.xml"/><Relationship Id="rId217" Type="http://schemas.openxmlformats.org/officeDocument/2006/relationships/image" Target="../media/image2680.png"/><Relationship Id="rId6" Type="http://schemas.openxmlformats.org/officeDocument/2006/relationships/customXml" Target="../ink/ink4297.xml"/><Relationship Id="rId238" Type="http://schemas.openxmlformats.org/officeDocument/2006/relationships/customXml" Target="../ink/ink4393.xml"/><Relationship Id="rId119" Type="http://schemas.openxmlformats.org/officeDocument/2006/relationships/image" Target="../media/image22150.png"/><Relationship Id="rId65" Type="http://schemas.openxmlformats.org/officeDocument/2006/relationships/image" Target="../media/image21850.png"/><Relationship Id="rId86" Type="http://schemas.openxmlformats.org/officeDocument/2006/relationships/customXml" Target="../ink/ink4317.xml"/><Relationship Id="rId130" Type="http://schemas.openxmlformats.org/officeDocument/2006/relationships/customXml" Target="../ink/ink4339.xml"/><Relationship Id="rId151" Type="http://schemas.openxmlformats.org/officeDocument/2006/relationships/image" Target="../media/image2648.png"/><Relationship Id="rId172" Type="http://schemas.openxmlformats.org/officeDocument/2006/relationships/customXml" Target="../ink/ink4360.xml"/><Relationship Id="rId193" Type="http://schemas.openxmlformats.org/officeDocument/2006/relationships/image" Target="../media/image2669.png"/><Relationship Id="rId207" Type="http://schemas.openxmlformats.org/officeDocument/2006/relationships/image" Target="../media/image2676.png"/><Relationship Id="rId228" Type="http://schemas.openxmlformats.org/officeDocument/2006/relationships/customXml" Target="../ink/ink4388.xml"/><Relationship Id="rId249" Type="http://schemas.openxmlformats.org/officeDocument/2006/relationships/image" Target="../media/image2696.png"/><Relationship Id="rId13" Type="http://schemas.openxmlformats.org/officeDocument/2006/relationships/image" Target="../media/image21560.png"/><Relationship Id="rId109" Type="http://schemas.openxmlformats.org/officeDocument/2006/relationships/image" Target="../media/image22090.png"/><Relationship Id="rId76" Type="http://schemas.openxmlformats.org/officeDocument/2006/relationships/customXml" Target="../ink/ink4312.xml"/><Relationship Id="rId97" Type="http://schemas.openxmlformats.org/officeDocument/2006/relationships/image" Target="../media/image22030.png"/><Relationship Id="rId120" Type="http://schemas.openxmlformats.org/officeDocument/2006/relationships/customXml" Target="../ink/ink4334.xml"/><Relationship Id="rId141" Type="http://schemas.openxmlformats.org/officeDocument/2006/relationships/image" Target="../media/image2643.png"/><Relationship Id="rId7" Type="http://schemas.openxmlformats.org/officeDocument/2006/relationships/image" Target="../media/image21530.png"/><Relationship Id="rId162" Type="http://schemas.openxmlformats.org/officeDocument/2006/relationships/customXml" Target="../ink/ink4355.xml"/><Relationship Id="rId183" Type="http://schemas.openxmlformats.org/officeDocument/2006/relationships/image" Target="../media/image2664.png"/><Relationship Id="rId218" Type="http://schemas.openxmlformats.org/officeDocument/2006/relationships/customXml" Target="../ink/ink4383.xml"/><Relationship Id="rId239" Type="http://schemas.openxmlformats.org/officeDocument/2006/relationships/image" Target="../media/image2691.png"/><Relationship Id="rId250" Type="http://schemas.openxmlformats.org/officeDocument/2006/relationships/customXml" Target="../ink/ink4399.xml"/><Relationship Id="rId66" Type="http://schemas.openxmlformats.org/officeDocument/2006/relationships/customXml" Target="../ink/ink4307.xml"/><Relationship Id="rId87" Type="http://schemas.openxmlformats.org/officeDocument/2006/relationships/image" Target="../media/image21970.png"/><Relationship Id="rId110" Type="http://schemas.openxmlformats.org/officeDocument/2006/relationships/customXml" Target="../ink/ink4329.xml"/><Relationship Id="rId131" Type="http://schemas.openxmlformats.org/officeDocument/2006/relationships/image" Target="../media/image22220.png"/><Relationship Id="rId152" Type="http://schemas.openxmlformats.org/officeDocument/2006/relationships/customXml" Target="../ink/ink4350.xml"/><Relationship Id="rId173" Type="http://schemas.openxmlformats.org/officeDocument/2006/relationships/image" Target="../media/image2659.png"/><Relationship Id="rId194" Type="http://schemas.openxmlformats.org/officeDocument/2006/relationships/customXml" Target="../ink/ink4371.xml"/><Relationship Id="rId208" Type="http://schemas.openxmlformats.org/officeDocument/2006/relationships/customXml" Target="../ink/ink4378.xml"/><Relationship Id="rId229" Type="http://schemas.openxmlformats.org/officeDocument/2006/relationships/image" Target="../media/image2686.png"/><Relationship Id="rId240" Type="http://schemas.openxmlformats.org/officeDocument/2006/relationships/customXml" Target="../ink/ink4394.xml"/><Relationship Id="rId14" Type="http://schemas.openxmlformats.org/officeDocument/2006/relationships/customXml" Target="../ink/ink4301.xml"/><Relationship Id="rId77" Type="http://schemas.openxmlformats.org/officeDocument/2006/relationships/image" Target="../media/image21920.png"/><Relationship Id="rId100" Type="http://schemas.openxmlformats.org/officeDocument/2006/relationships/customXml" Target="../ink/ink4324.xml"/><Relationship Id="rId105" Type="http://schemas.openxmlformats.org/officeDocument/2006/relationships/image" Target="../media/image22070.png"/><Relationship Id="rId126" Type="http://schemas.openxmlformats.org/officeDocument/2006/relationships/customXml" Target="../ink/ink4337.xml"/><Relationship Id="rId147" Type="http://schemas.openxmlformats.org/officeDocument/2006/relationships/image" Target="../media/image2646.png"/><Relationship Id="rId168" Type="http://schemas.openxmlformats.org/officeDocument/2006/relationships/customXml" Target="../ink/ink4358.xml"/><Relationship Id="rId8" Type="http://schemas.openxmlformats.org/officeDocument/2006/relationships/customXml" Target="../ink/ink4298.xml"/><Relationship Id="rId72" Type="http://schemas.openxmlformats.org/officeDocument/2006/relationships/customXml" Target="../ink/ink4310.xml"/><Relationship Id="rId93" Type="http://schemas.openxmlformats.org/officeDocument/2006/relationships/image" Target="../media/image22010.png"/><Relationship Id="rId98" Type="http://schemas.openxmlformats.org/officeDocument/2006/relationships/customXml" Target="../ink/ink4323.xml"/><Relationship Id="rId121" Type="http://schemas.openxmlformats.org/officeDocument/2006/relationships/image" Target="../media/image22160.png"/><Relationship Id="rId142" Type="http://schemas.openxmlformats.org/officeDocument/2006/relationships/customXml" Target="../ink/ink4345.xml"/><Relationship Id="rId163" Type="http://schemas.openxmlformats.org/officeDocument/2006/relationships/image" Target="../media/image2654.png"/><Relationship Id="rId184" Type="http://schemas.openxmlformats.org/officeDocument/2006/relationships/customXml" Target="../ink/ink4366.xml"/><Relationship Id="rId189" Type="http://schemas.openxmlformats.org/officeDocument/2006/relationships/image" Target="../media/image2667.png"/><Relationship Id="rId219" Type="http://schemas.openxmlformats.org/officeDocument/2006/relationships/image" Target="../media/image2681.png"/><Relationship Id="rId3" Type="http://schemas.openxmlformats.org/officeDocument/2006/relationships/image" Target="../media/image21510.png"/><Relationship Id="rId214" Type="http://schemas.openxmlformats.org/officeDocument/2006/relationships/customXml" Target="../ink/ink4381.xml"/><Relationship Id="rId230" Type="http://schemas.openxmlformats.org/officeDocument/2006/relationships/customXml" Target="../ink/ink4389.xml"/><Relationship Id="rId235" Type="http://schemas.openxmlformats.org/officeDocument/2006/relationships/image" Target="../media/image2689.png"/><Relationship Id="rId251" Type="http://schemas.openxmlformats.org/officeDocument/2006/relationships/image" Target="../media/image2697.png"/><Relationship Id="rId256" Type="http://schemas.openxmlformats.org/officeDocument/2006/relationships/image" Target="../media/image2699.png"/><Relationship Id="rId67" Type="http://schemas.openxmlformats.org/officeDocument/2006/relationships/image" Target="../media/image21860.png"/><Relationship Id="rId116" Type="http://schemas.openxmlformats.org/officeDocument/2006/relationships/customXml" Target="../ink/ink4332.xml"/><Relationship Id="rId137" Type="http://schemas.openxmlformats.org/officeDocument/2006/relationships/image" Target="../media/image2641.png"/><Relationship Id="rId158" Type="http://schemas.openxmlformats.org/officeDocument/2006/relationships/customXml" Target="../ink/ink4353.xml"/><Relationship Id="rId62" Type="http://schemas.openxmlformats.org/officeDocument/2006/relationships/customXml" Target="../ink/ink4305.xml"/><Relationship Id="rId83" Type="http://schemas.openxmlformats.org/officeDocument/2006/relationships/image" Target="../media/image21950.png"/><Relationship Id="rId88" Type="http://schemas.openxmlformats.org/officeDocument/2006/relationships/customXml" Target="../ink/ink4318.xml"/><Relationship Id="rId111" Type="http://schemas.openxmlformats.org/officeDocument/2006/relationships/image" Target="../media/image22110.png"/><Relationship Id="rId132" Type="http://schemas.openxmlformats.org/officeDocument/2006/relationships/customXml" Target="../ink/ink4340.xml"/><Relationship Id="rId153" Type="http://schemas.openxmlformats.org/officeDocument/2006/relationships/image" Target="../media/image2649.png"/><Relationship Id="rId174" Type="http://schemas.openxmlformats.org/officeDocument/2006/relationships/customXml" Target="../ink/ink4361.xml"/><Relationship Id="rId179" Type="http://schemas.openxmlformats.org/officeDocument/2006/relationships/image" Target="../media/image2662.png"/><Relationship Id="rId195" Type="http://schemas.openxmlformats.org/officeDocument/2006/relationships/image" Target="../media/image2670.png"/><Relationship Id="rId209" Type="http://schemas.openxmlformats.org/officeDocument/2006/relationships/image" Target="../media/image2677.png"/><Relationship Id="rId190" Type="http://schemas.openxmlformats.org/officeDocument/2006/relationships/customXml" Target="../ink/ink4369.xml"/><Relationship Id="rId204" Type="http://schemas.openxmlformats.org/officeDocument/2006/relationships/customXml" Target="../ink/ink4376.xml"/><Relationship Id="rId220" Type="http://schemas.openxmlformats.org/officeDocument/2006/relationships/customXml" Target="../ink/ink4384.xml"/><Relationship Id="rId225" Type="http://schemas.openxmlformats.org/officeDocument/2006/relationships/image" Target="../media/image2684.png"/><Relationship Id="rId241" Type="http://schemas.openxmlformats.org/officeDocument/2006/relationships/image" Target="../media/image2692.png"/><Relationship Id="rId246" Type="http://schemas.openxmlformats.org/officeDocument/2006/relationships/customXml" Target="../ink/ink4397.xml"/><Relationship Id="rId15" Type="http://schemas.openxmlformats.org/officeDocument/2006/relationships/image" Target="../media/image1849.png"/><Relationship Id="rId57" Type="http://schemas.openxmlformats.org/officeDocument/2006/relationships/image" Target="../media/image21810.png"/><Relationship Id="rId106" Type="http://schemas.openxmlformats.org/officeDocument/2006/relationships/customXml" Target="../ink/ink4327.xml"/><Relationship Id="rId127" Type="http://schemas.openxmlformats.org/officeDocument/2006/relationships/image" Target="../media/image22190.png"/><Relationship Id="rId10" Type="http://schemas.openxmlformats.org/officeDocument/2006/relationships/customXml" Target="../ink/ink4299.xml"/><Relationship Id="rId73" Type="http://schemas.openxmlformats.org/officeDocument/2006/relationships/image" Target="../media/image21890.png"/><Relationship Id="rId78" Type="http://schemas.openxmlformats.org/officeDocument/2006/relationships/customXml" Target="../ink/ink4313.xml"/><Relationship Id="rId94" Type="http://schemas.openxmlformats.org/officeDocument/2006/relationships/customXml" Target="../ink/ink4321.xml"/><Relationship Id="rId99" Type="http://schemas.openxmlformats.org/officeDocument/2006/relationships/image" Target="../media/image22040.png"/><Relationship Id="rId101" Type="http://schemas.openxmlformats.org/officeDocument/2006/relationships/image" Target="../media/image22050.png"/><Relationship Id="rId122" Type="http://schemas.openxmlformats.org/officeDocument/2006/relationships/customXml" Target="../ink/ink4335.xml"/><Relationship Id="rId143" Type="http://schemas.openxmlformats.org/officeDocument/2006/relationships/image" Target="../media/image2644.png"/><Relationship Id="rId148" Type="http://schemas.openxmlformats.org/officeDocument/2006/relationships/customXml" Target="../ink/ink4348.xml"/><Relationship Id="rId164" Type="http://schemas.openxmlformats.org/officeDocument/2006/relationships/customXml" Target="../ink/ink4356.xml"/><Relationship Id="rId169" Type="http://schemas.openxmlformats.org/officeDocument/2006/relationships/image" Target="../media/image2657.png"/><Relationship Id="rId185" Type="http://schemas.openxmlformats.org/officeDocument/2006/relationships/image" Target="../media/image2665.png"/><Relationship Id="rId4" Type="http://schemas.openxmlformats.org/officeDocument/2006/relationships/customXml" Target="../ink/ink4296.xml"/><Relationship Id="rId9" Type="http://schemas.openxmlformats.org/officeDocument/2006/relationships/image" Target="../media/image21540.png"/><Relationship Id="rId180" Type="http://schemas.openxmlformats.org/officeDocument/2006/relationships/customXml" Target="../ink/ink4364.xml"/><Relationship Id="rId210" Type="http://schemas.openxmlformats.org/officeDocument/2006/relationships/customXml" Target="../ink/ink4379.xml"/><Relationship Id="rId215" Type="http://schemas.openxmlformats.org/officeDocument/2006/relationships/image" Target="../media/image2679.png"/><Relationship Id="rId236" Type="http://schemas.openxmlformats.org/officeDocument/2006/relationships/customXml" Target="../ink/ink4392.xml"/><Relationship Id="rId257" Type="http://schemas.openxmlformats.org/officeDocument/2006/relationships/customXml" Target="../ink/ink4403.xml"/><Relationship Id="rId231" Type="http://schemas.openxmlformats.org/officeDocument/2006/relationships/image" Target="../media/image2687.png"/><Relationship Id="rId252" Type="http://schemas.openxmlformats.org/officeDocument/2006/relationships/customXml" Target="../ink/ink4400.xml"/><Relationship Id="rId68" Type="http://schemas.openxmlformats.org/officeDocument/2006/relationships/customXml" Target="../ink/ink4308.xml"/><Relationship Id="rId89" Type="http://schemas.openxmlformats.org/officeDocument/2006/relationships/image" Target="../media/image21980.png"/><Relationship Id="rId112" Type="http://schemas.openxmlformats.org/officeDocument/2006/relationships/customXml" Target="../ink/ink4330.xml"/><Relationship Id="rId133" Type="http://schemas.openxmlformats.org/officeDocument/2006/relationships/image" Target="../media/image22230.png"/><Relationship Id="rId154" Type="http://schemas.openxmlformats.org/officeDocument/2006/relationships/customXml" Target="../ink/ink4351.xml"/><Relationship Id="rId175" Type="http://schemas.openxmlformats.org/officeDocument/2006/relationships/image" Target="../media/image2660.png"/><Relationship Id="rId196" Type="http://schemas.openxmlformats.org/officeDocument/2006/relationships/customXml" Target="../ink/ink4372.xml"/><Relationship Id="rId200" Type="http://schemas.openxmlformats.org/officeDocument/2006/relationships/customXml" Target="../ink/ink4374.xml"/><Relationship Id="rId16" Type="http://schemas.openxmlformats.org/officeDocument/2006/relationships/customXml" Target="../ink/ink4302.xml"/><Relationship Id="rId221" Type="http://schemas.openxmlformats.org/officeDocument/2006/relationships/image" Target="../media/image2682.png"/><Relationship Id="rId242" Type="http://schemas.openxmlformats.org/officeDocument/2006/relationships/customXml" Target="../ink/ink4395.xml"/><Relationship Id="rId58" Type="http://schemas.openxmlformats.org/officeDocument/2006/relationships/customXml" Target="../ink/ink4303.xml"/><Relationship Id="rId79" Type="http://schemas.openxmlformats.org/officeDocument/2006/relationships/image" Target="../media/image21930.png"/><Relationship Id="rId102" Type="http://schemas.openxmlformats.org/officeDocument/2006/relationships/customXml" Target="../ink/ink4325.xml"/><Relationship Id="rId123" Type="http://schemas.openxmlformats.org/officeDocument/2006/relationships/image" Target="../media/image22170.png"/><Relationship Id="rId144" Type="http://schemas.openxmlformats.org/officeDocument/2006/relationships/customXml" Target="../ink/ink4346.xml"/><Relationship Id="rId90" Type="http://schemas.openxmlformats.org/officeDocument/2006/relationships/customXml" Target="../ink/ink4319.xml"/><Relationship Id="rId165" Type="http://schemas.openxmlformats.org/officeDocument/2006/relationships/image" Target="../media/image2655.png"/><Relationship Id="rId186" Type="http://schemas.openxmlformats.org/officeDocument/2006/relationships/customXml" Target="../ink/ink4367.xml"/><Relationship Id="rId211" Type="http://schemas.openxmlformats.org/officeDocument/2006/relationships/image" Target="../media/image9.png"/><Relationship Id="rId232" Type="http://schemas.openxmlformats.org/officeDocument/2006/relationships/customXml" Target="../ink/ink4390.xml"/><Relationship Id="rId253" Type="http://schemas.openxmlformats.org/officeDocument/2006/relationships/image" Target="../media/image2698.png"/><Relationship Id="rId69" Type="http://schemas.openxmlformats.org/officeDocument/2006/relationships/image" Target="../media/image21870.png"/><Relationship Id="rId113" Type="http://schemas.openxmlformats.org/officeDocument/2006/relationships/image" Target="../media/image22120.png"/><Relationship Id="rId134" Type="http://schemas.openxmlformats.org/officeDocument/2006/relationships/customXml" Target="../ink/ink4341.xml"/><Relationship Id="rId80" Type="http://schemas.openxmlformats.org/officeDocument/2006/relationships/customXml" Target="../ink/ink4314.xml"/><Relationship Id="rId155" Type="http://schemas.openxmlformats.org/officeDocument/2006/relationships/image" Target="../media/image2650.png"/><Relationship Id="rId176" Type="http://schemas.openxmlformats.org/officeDocument/2006/relationships/customXml" Target="../ink/ink4362.xml"/><Relationship Id="rId197" Type="http://schemas.openxmlformats.org/officeDocument/2006/relationships/image" Target="../media/image2671.png"/><Relationship Id="rId201" Type="http://schemas.openxmlformats.org/officeDocument/2006/relationships/image" Target="../media/image2673.png"/><Relationship Id="rId222" Type="http://schemas.openxmlformats.org/officeDocument/2006/relationships/customXml" Target="../ink/ink4385.xml"/><Relationship Id="rId243" Type="http://schemas.openxmlformats.org/officeDocument/2006/relationships/image" Target="../media/image2693.png"/><Relationship Id="rId59" Type="http://schemas.openxmlformats.org/officeDocument/2006/relationships/image" Target="../media/image21820.png"/><Relationship Id="rId103" Type="http://schemas.openxmlformats.org/officeDocument/2006/relationships/image" Target="../media/image22060.png"/><Relationship Id="rId124" Type="http://schemas.openxmlformats.org/officeDocument/2006/relationships/customXml" Target="../ink/ink4336.xml"/><Relationship Id="rId70" Type="http://schemas.openxmlformats.org/officeDocument/2006/relationships/customXml" Target="../ink/ink4309.xml"/><Relationship Id="rId91" Type="http://schemas.openxmlformats.org/officeDocument/2006/relationships/image" Target="../media/image21990.png"/><Relationship Id="rId145" Type="http://schemas.openxmlformats.org/officeDocument/2006/relationships/image" Target="../media/image2645.png"/><Relationship Id="rId166" Type="http://schemas.openxmlformats.org/officeDocument/2006/relationships/customXml" Target="../ink/ink4357.xml"/><Relationship Id="rId187" Type="http://schemas.openxmlformats.org/officeDocument/2006/relationships/image" Target="../media/image2666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4380.xml"/><Relationship Id="rId233" Type="http://schemas.openxmlformats.org/officeDocument/2006/relationships/image" Target="../media/image2688.png"/><Relationship Id="rId254" Type="http://schemas.openxmlformats.org/officeDocument/2006/relationships/customXml" Target="../ink/ink4401.xml"/><Relationship Id="rId114" Type="http://schemas.openxmlformats.org/officeDocument/2006/relationships/customXml" Target="../ink/ink4331.xml"/><Relationship Id="rId60" Type="http://schemas.openxmlformats.org/officeDocument/2006/relationships/customXml" Target="../ink/ink4304.xml"/><Relationship Id="rId81" Type="http://schemas.openxmlformats.org/officeDocument/2006/relationships/image" Target="../media/image21940.png"/><Relationship Id="rId135" Type="http://schemas.openxmlformats.org/officeDocument/2006/relationships/image" Target="../media/image2640.png"/><Relationship Id="rId156" Type="http://schemas.openxmlformats.org/officeDocument/2006/relationships/customXml" Target="../ink/ink4352.xml"/><Relationship Id="rId177" Type="http://schemas.openxmlformats.org/officeDocument/2006/relationships/image" Target="../media/image2661.png"/><Relationship Id="rId198" Type="http://schemas.openxmlformats.org/officeDocument/2006/relationships/customXml" Target="../ink/ink4373.xml"/><Relationship Id="rId202" Type="http://schemas.openxmlformats.org/officeDocument/2006/relationships/customXml" Target="../ink/ink4375.xml"/><Relationship Id="rId223" Type="http://schemas.openxmlformats.org/officeDocument/2006/relationships/image" Target="../media/image2683.png"/><Relationship Id="rId244" Type="http://schemas.openxmlformats.org/officeDocument/2006/relationships/customXml" Target="../ink/ink4396.xml"/><Relationship Id="rId104" Type="http://schemas.openxmlformats.org/officeDocument/2006/relationships/customXml" Target="../ink/ink4326.xml"/><Relationship Id="rId125" Type="http://schemas.openxmlformats.org/officeDocument/2006/relationships/image" Target="../media/image22180.png"/><Relationship Id="rId146" Type="http://schemas.openxmlformats.org/officeDocument/2006/relationships/customXml" Target="../ink/ink4347.xml"/><Relationship Id="rId167" Type="http://schemas.openxmlformats.org/officeDocument/2006/relationships/image" Target="../media/image2656.png"/><Relationship Id="rId188" Type="http://schemas.openxmlformats.org/officeDocument/2006/relationships/customXml" Target="../ink/ink4368.xml"/><Relationship Id="rId71" Type="http://schemas.openxmlformats.org/officeDocument/2006/relationships/image" Target="../media/image21880.png"/><Relationship Id="rId92" Type="http://schemas.openxmlformats.org/officeDocument/2006/relationships/customXml" Target="../ink/ink4320.xml"/><Relationship Id="rId213" Type="http://schemas.openxmlformats.org/officeDocument/2006/relationships/image" Target="../media/image2678.png"/><Relationship Id="rId234" Type="http://schemas.openxmlformats.org/officeDocument/2006/relationships/customXml" Target="../ink/ink4391.xml"/><Relationship Id="rId2" Type="http://schemas.openxmlformats.org/officeDocument/2006/relationships/customXml" Target="../ink/ink4295.xml"/><Relationship Id="rId255" Type="http://schemas.openxmlformats.org/officeDocument/2006/relationships/customXml" Target="../ink/ink4402.xml"/><Relationship Id="rId115" Type="http://schemas.openxmlformats.org/officeDocument/2006/relationships/image" Target="../media/image22130.png"/><Relationship Id="rId136" Type="http://schemas.openxmlformats.org/officeDocument/2006/relationships/customXml" Target="../ink/ink4342.xml"/><Relationship Id="rId157" Type="http://schemas.openxmlformats.org/officeDocument/2006/relationships/image" Target="../media/image2651.png"/><Relationship Id="rId178" Type="http://schemas.openxmlformats.org/officeDocument/2006/relationships/customXml" Target="../ink/ink4363.xml"/><Relationship Id="rId61" Type="http://schemas.openxmlformats.org/officeDocument/2006/relationships/image" Target="../media/image21830.png"/><Relationship Id="rId82" Type="http://schemas.openxmlformats.org/officeDocument/2006/relationships/customXml" Target="../ink/ink4315.xml"/><Relationship Id="rId199" Type="http://schemas.openxmlformats.org/officeDocument/2006/relationships/image" Target="../media/image2672.png"/><Relationship Id="rId203" Type="http://schemas.openxmlformats.org/officeDocument/2006/relationships/image" Target="../media/image2674.png"/><Relationship Id="rId224" Type="http://schemas.openxmlformats.org/officeDocument/2006/relationships/customXml" Target="../ink/ink4386.xml"/><Relationship Id="rId245" Type="http://schemas.openxmlformats.org/officeDocument/2006/relationships/image" Target="../media/image2694.png"/></Relationships>
</file>

<file path=ppt/slides/_rels/slide6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758.png"/><Relationship Id="rId21" Type="http://schemas.openxmlformats.org/officeDocument/2006/relationships/image" Target="../media/image2710.png"/><Relationship Id="rId42" Type="http://schemas.openxmlformats.org/officeDocument/2006/relationships/customXml" Target="../ink/ink4424.xml"/><Relationship Id="rId47" Type="http://schemas.openxmlformats.org/officeDocument/2006/relationships/image" Target="../media/image2723.png"/><Relationship Id="rId63" Type="http://schemas.openxmlformats.org/officeDocument/2006/relationships/image" Target="../media/image2731.png"/><Relationship Id="rId68" Type="http://schemas.openxmlformats.org/officeDocument/2006/relationships/customXml" Target="../ink/ink4437.xml"/><Relationship Id="rId84" Type="http://schemas.openxmlformats.org/officeDocument/2006/relationships/customXml" Target="../ink/ink4445.xml"/><Relationship Id="rId89" Type="http://schemas.openxmlformats.org/officeDocument/2006/relationships/image" Target="../media/image2744.png"/><Relationship Id="rId112" Type="http://schemas.openxmlformats.org/officeDocument/2006/relationships/customXml" Target="../ink/ink4459.xml"/><Relationship Id="rId16" Type="http://schemas.openxmlformats.org/officeDocument/2006/relationships/customXml" Target="../ink/ink4411.xml"/><Relationship Id="rId107" Type="http://schemas.openxmlformats.org/officeDocument/2006/relationships/image" Target="../media/image2753.png"/><Relationship Id="rId11" Type="http://schemas.openxmlformats.org/officeDocument/2006/relationships/image" Target="../media/image2705.png"/><Relationship Id="rId32" Type="http://schemas.openxmlformats.org/officeDocument/2006/relationships/customXml" Target="../ink/ink4419.xml"/><Relationship Id="rId37" Type="http://schemas.openxmlformats.org/officeDocument/2006/relationships/image" Target="../media/image2718.png"/><Relationship Id="rId53" Type="http://schemas.openxmlformats.org/officeDocument/2006/relationships/image" Target="../media/image2726.png"/><Relationship Id="rId58" Type="http://schemas.openxmlformats.org/officeDocument/2006/relationships/customXml" Target="../ink/ink4432.xml"/><Relationship Id="rId74" Type="http://schemas.openxmlformats.org/officeDocument/2006/relationships/customXml" Target="../ink/ink4440.xml"/><Relationship Id="rId79" Type="http://schemas.openxmlformats.org/officeDocument/2006/relationships/image" Target="../media/image2739.png"/><Relationship Id="rId102" Type="http://schemas.openxmlformats.org/officeDocument/2006/relationships/customXml" Target="../ink/ink4454.xml"/><Relationship Id="rId123" Type="http://schemas.openxmlformats.org/officeDocument/2006/relationships/image" Target="../media/image2761.png"/><Relationship Id="rId128" Type="http://schemas.openxmlformats.org/officeDocument/2006/relationships/customXml" Target="../ink/ink4467.xml"/><Relationship Id="rId5" Type="http://schemas.openxmlformats.org/officeDocument/2006/relationships/image" Target="../media/image2702.png"/><Relationship Id="rId90" Type="http://schemas.openxmlformats.org/officeDocument/2006/relationships/customXml" Target="../ink/ink4448.xml"/><Relationship Id="rId95" Type="http://schemas.openxmlformats.org/officeDocument/2006/relationships/image" Target="../media/image2747.png"/><Relationship Id="rId22" Type="http://schemas.openxmlformats.org/officeDocument/2006/relationships/customXml" Target="../ink/ink4414.xml"/><Relationship Id="rId27" Type="http://schemas.openxmlformats.org/officeDocument/2006/relationships/image" Target="../media/image2713.png"/><Relationship Id="rId43" Type="http://schemas.openxmlformats.org/officeDocument/2006/relationships/image" Target="../media/image2721.png"/><Relationship Id="rId48" Type="http://schemas.openxmlformats.org/officeDocument/2006/relationships/customXml" Target="../ink/ink4427.xml"/><Relationship Id="rId64" Type="http://schemas.openxmlformats.org/officeDocument/2006/relationships/customXml" Target="../ink/ink4435.xml"/><Relationship Id="rId69" Type="http://schemas.openxmlformats.org/officeDocument/2006/relationships/image" Target="../media/image2734.png"/><Relationship Id="rId113" Type="http://schemas.openxmlformats.org/officeDocument/2006/relationships/image" Target="../media/image2756.png"/><Relationship Id="rId118" Type="http://schemas.openxmlformats.org/officeDocument/2006/relationships/customXml" Target="../ink/ink4462.xml"/><Relationship Id="rId80" Type="http://schemas.openxmlformats.org/officeDocument/2006/relationships/customXml" Target="../ink/ink4443.xml"/><Relationship Id="rId85" Type="http://schemas.openxmlformats.org/officeDocument/2006/relationships/image" Target="../media/image2742.png"/><Relationship Id="rId12" Type="http://schemas.openxmlformats.org/officeDocument/2006/relationships/customXml" Target="../ink/ink4409.xml"/><Relationship Id="rId17" Type="http://schemas.openxmlformats.org/officeDocument/2006/relationships/image" Target="../media/image2708.png"/><Relationship Id="rId33" Type="http://schemas.openxmlformats.org/officeDocument/2006/relationships/image" Target="../media/image2716.png"/><Relationship Id="rId38" Type="http://schemas.openxmlformats.org/officeDocument/2006/relationships/customXml" Target="../ink/ink4422.xml"/><Relationship Id="rId59" Type="http://schemas.openxmlformats.org/officeDocument/2006/relationships/image" Target="../media/image2729.png"/><Relationship Id="rId103" Type="http://schemas.openxmlformats.org/officeDocument/2006/relationships/image" Target="../media/image2751.png"/><Relationship Id="rId108" Type="http://schemas.openxmlformats.org/officeDocument/2006/relationships/customXml" Target="../ink/ink4457.xml"/><Relationship Id="rId124" Type="http://schemas.openxmlformats.org/officeDocument/2006/relationships/customXml" Target="../ink/ink4465.xml"/><Relationship Id="rId129" Type="http://schemas.openxmlformats.org/officeDocument/2006/relationships/image" Target="../media/image2764.png"/><Relationship Id="rId54" Type="http://schemas.openxmlformats.org/officeDocument/2006/relationships/customXml" Target="../ink/ink4430.xml"/><Relationship Id="rId70" Type="http://schemas.openxmlformats.org/officeDocument/2006/relationships/customXml" Target="../ink/ink4438.xml"/><Relationship Id="rId75" Type="http://schemas.openxmlformats.org/officeDocument/2006/relationships/image" Target="../media/image2737.png"/><Relationship Id="rId91" Type="http://schemas.openxmlformats.org/officeDocument/2006/relationships/image" Target="../media/image2745.png"/><Relationship Id="rId96" Type="http://schemas.openxmlformats.org/officeDocument/2006/relationships/customXml" Target="../ink/ink4451.xml"/><Relationship Id="rId1" Type="http://schemas.openxmlformats.org/officeDocument/2006/relationships/slideLayout" Target="../slideLayouts/slideLayout8.xml"/><Relationship Id="rId6" Type="http://schemas.openxmlformats.org/officeDocument/2006/relationships/customXml" Target="../ink/ink4406.xml"/><Relationship Id="rId23" Type="http://schemas.openxmlformats.org/officeDocument/2006/relationships/image" Target="../media/image2711.png"/><Relationship Id="rId28" Type="http://schemas.openxmlformats.org/officeDocument/2006/relationships/customXml" Target="../ink/ink4417.xml"/><Relationship Id="rId49" Type="http://schemas.openxmlformats.org/officeDocument/2006/relationships/image" Target="../media/image2724.png"/><Relationship Id="rId114" Type="http://schemas.openxmlformats.org/officeDocument/2006/relationships/customXml" Target="../ink/ink4460.xml"/><Relationship Id="rId119" Type="http://schemas.openxmlformats.org/officeDocument/2006/relationships/image" Target="../media/image2759.png"/><Relationship Id="rId44" Type="http://schemas.openxmlformats.org/officeDocument/2006/relationships/customXml" Target="../ink/ink4425.xml"/><Relationship Id="rId60" Type="http://schemas.openxmlformats.org/officeDocument/2006/relationships/customXml" Target="../ink/ink4433.xml"/><Relationship Id="rId65" Type="http://schemas.openxmlformats.org/officeDocument/2006/relationships/image" Target="../media/image2732.png"/><Relationship Id="rId81" Type="http://schemas.openxmlformats.org/officeDocument/2006/relationships/image" Target="../media/image2740.png"/><Relationship Id="rId86" Type="http://schemas.openxmlformats.org/officeDocument/2006/relationships/customXml" Target="../ink/ink4446.xml"/><Relationship Id="rId130" Type="http://schemas.openxmlformats.org/officeDocument/2006/relationships/customXml" Target="../ink/ink4468.xml"/><Relationship Id="rId13" Type="http://schemas.openxmlformats.org/officeDocument/2006/relationships/image" Target="../media/image2706.png"/><Relationship Id="rId18" Type="http://schemas.openxmlformats.org/officeDocument/2006/relationships/customXml" Target="../ink/ink4412.xml"/><Relationship Id="rId39" Type="http://schemas.openxmlformats.org/officeDocument/2006/relationships/image" Target="../media/image2719.png"/><Relationship Id="rId109" Type="http://schemas.openxmlformats.org/officeDocument/2006/relationships/image" Target="../media/image2754.png"/><Relationship Id="rId34" Type="http://schemas.openxmlformats.org/officeDocument/2006/relationships/customXml" Target="../ink/ink4420.xml"/><Relationship Id="rId50" Type="http://schemas.openxmlformats.org/officeDocument/2006/relationships/customXml" Target="../ink/ink4428.xml"/><Relationship Id="rId55" Type="http://schemas.openxmlformats.org/officeDocument/2006/relationships/image" Target="../media/image2727.png"/><Relationship Id="rId76" Type="http://schemas.openxmlformats.org/officeDocument/2006/relationships/customXml" Target="../ink/ink4441.xml"/><Relationship Id="rId97" Type="http://schemas.openxmlformats.org/officeDocument/2006/relationships/image" Target="../media/image2748.png"/><Relationship Id="rId104" Type="http://schemas.openxmlformats.org/officeDocument/2006/relationships/customXml" Target="../ink/ink4455.xml"/><Relationship Id="rId120" Type="http://schemas.openxmlformats.org/officeDocument/2006/relationships/customXml" Target="../ink/ink4463.xml"/><Relationship Id="rId125" Type="http://schemas.openxmlformats.org/officeDocument/2006/relationships/image" Target="../media/image2762.png"/><Relationship Id="rId7" Type="http://schemas.openxmlformats.org/officeDocument/2006/relationships/image" Target="../media/image2703.png"/><Relationship Id="rId71" Type="http://schemas.openxmlformats.org/officeDocument/2006/relationships/image" Target="../media/image2735.png"/><Relationship Id="rId92" Type="http://schemas.openxmlformats.org/officeDocument/2006/relationships/customXml" Target="../ink/ink4449.xml"/><Relationship Id="rId2" Type="http://schemas.openxmlformats.org/officeDocument/2006/relationships/customXml" Target="../ink/ink4404.xml"/><Relationship Id="rId29" Type="http://schemas.openxmlformats.org/officeDocument/2006/relationships/image" Target="../media/image2714.png"/><Relationship Id="rId24" Type="http://schemas.openxmlformats.org/officeDocument/2006/relationships/customXml" Target="../ink/ink4415.xml"/><Relationship Id="rId40" Type="http://schemas.openxmlformats.org/officeDocument/2006/relationships/customXml" Target="../ink/ink4423.xml"/><Relationship Id="rId45" Type="http://schemas.openxmlformats.org/officeDocument/2006/relationships/image" Target="../media/image2722.png"/><Relationship Id="rId66" Type="http://schemas.openxmlformats.org/officeDocument/2006/relationships/customXml" Target="../ink/ink4436.xml"/><Relationship Id="rId87" Type="http://schemas.openxmlformats.org/officeDocument/2006/relationships/image" Target="../media/image2743.png"/><Relationship Id="rId110" Type="http://schemas.openxmlformats.org/officeDocument/2006/relationships/customXml" Target="../ink/ink4458.xml"/><Relationship Id="rId115" Type="http://schemas.openxmlformats.org/officeDocument/2006/relationships/image" Target="../media/image2757.png"/><Relationship Id="rId131" Type="http://schemas.openxmlformats.org/officeDocument/2006/relationships/image" Target="../media/image2765.png"/><Relationship Id="rId61" Type="http://schemas.openxmlformats.org/officeDocument/2006/relationships/image" Target="../media/image2730.png"/><Relationship Id="rId82" Type="http://schemas.openxmlformats.org/officeDocument/2006/relationships/customXml" Target="../ink/ink4444.xml"/><Relationship Id="rId19" Type="http://schemas.openxmlformats.org/officeDocument/2006/relationships/image" Target="../media/image2709.png"/><Relationship Id="rId14" Type="http://schemas.openxmlformats.org/officeDocument/2006/relationships/customXml" Target="../ink/ink4410.xml"/><Relationship Id="rId30" Type="http://schemas.openxmlformats.org/officeDocument/2006/relationships/customXml" Target="../ink/ink4418.xml"/><Relationship Id="rId35" Type="http://schemas.openxmlformats.org/officeDocument/2006/relationships/image" Target="../media/image2717.png"/><Relationship Id="rId56" Type="http://schemas.openxmlformats.org/officeDocument/2006/relationships/customXml" Target="../ink/ink4431.xml"/><Relationship Id="rId77" Type="http://schemas.openxmlformats.org/officeDocument/2006/relationships/image" Target="../media/image2738.png"/><Relationship Id="rId100" Type="http://schemas.openxmlformats.org/officeDocument/2006/relationships/customXml" Target="../ink/ink4453.xml"/><Relationship Id="rId105" Type="http://schemas.openxmlformats.org/officeDocument/2006/relationships/image" Target="../media/image2752.png"/><Relationship Id="rId126" Type="http://schemas.openxmlformats.org/officeDocument/2006/relationships/customXml" Target="../ink/ink4466.xml"/><Relationship Id="rId8" Type="http://schemas.openxmlformats.org/officeDocument/2006/relationships/customXml" Target="../ink/ink4407.xml"/><Relationship Id="rId51" Type="http://schemas.openxmlformats.org/officeDocument/2006/relationships/image" Target="../media/image2725.png"/><Relationship Id="rId72" Type="http://schemas.openxmlformats.org/officeDocument/2006/relationships/customXml" Target="../ink/ink4439.xml"/><Relationship Id="rId93" Type="http://schemas.openxmlformats.org/officeDocument/2006/relationships/image" Target="../media/image2746.png"/><Relationship Id="rId98" Type="http://schemas.openxmlformats.org/officeDocument/2006/relationships/customXml" Target="../ink/ink4452.xml"/><Relationship Id="rId121" Type="http://schemas.openxmlformats.org/officeDocument/2006/relationships/image" Target="../media/image2760.png"/><Relationship Id="rId3" Type="http://schemas.openxmlformats.org/officeDocument/2006/relationships/image" Target="../media/image2701.png"/><Relationship Id="rId25" Type="http://schemas.openxmlformats.org/officeDocument/2006/relationships/image" Target="../media/image2712.png"/><Relationship Id="rId46" Type="http://schemas.openxmlformats.org/officeDocument/2006/relationships/customXml" Target="../ink/ink4426.xml"/><Relationship Id="rId67" Type="http://schemas.openxmlformats.org/officeDocument/2006/relationships/image" Target="../media/image2733.png"/><Relationship Id="rId116" Type="http://schemas.openxmlformats.org/officeDocument/2006/relationships/customXml" Target="../ink/ink4461.xml"/><Relationship Id="rId20" Type="http://schemas.openxmlformats.org/officeDocument/2006/relationships/customXml" Target="../ink/ink4413.xml"/><Relationship Id="rId41" Type="http://schemas.openxmlformats.org/officeDocument/2006/relationships/image" Target="../media/image2720.png"/><Relationship Id="rId62" Type="http://schemas.openxmlformats.org/officeDocument/2006/relationships/customXml" Target="../ink/ink4434.xml"/><Relationship Id="rId83" Type="http://schemas.openxmlformats.org/officeDocument/2006/relationships/image" Target="../media/image2741.png"/><Relationship Id="rId88" Type="http://schemas.openxmlformats.org/officeDocument/2006/relationships/customXml" Target="../ink/ink4447.xml"/><Relationship Id="rId111" Type="http://schemas.openxmlformats.org/officeDocument/2006/relationships/image" Target="../media/image2755.png"/><Relationship Id="rId15" Type="http://schemas.openxmlformats.org/officeDocument/2006/relationships/image" Target="../media/image2707.png"/><Relationship Id="rId36" Type="http://schemas.openxmlformats.org/officeDocument/2006/relationships/customXml" Target="../ink/ink4421.xml"/><Relationship Id="rId57" Type="http://schemas.openxmlformats.org/officeDocument/2006/relationships/image" Target="../media/image2728.png"/><Relationship Id="rId106" Type="http://schemas.openxmlformats.org/officeDocument/2006/relationships/customXml" Target="../ink/ink4456.xml"/><Relationship Id="rId127" Type="http://schemas.openxmlformats.org/officeDocument/2006/relationships/image" Target="../media/image2763.png"/><Relationship Id="rId10" Type="http://schemas.openxmlformats.org/officeDocument/2006/relationships/customXml" Target="../ink/ink4408.xml"/><Relationship Id="rId31" Type="http://schemas.openxmlformats.org/officeDocument/2006/relationships/image" Target="../media/image2715.png"/><Relationship Id="rId52" Type="http://schemas.openxmlformats.org/officeDocument/2006/relationships/customXml" Target="../ink/ink4429.xml"/><Relationship Id="rId73" Type="http://schemas.openxmlformats.org/officeDocument/2006/relationships/image" Target="../media/image2736.png"/><Relationship Id="rId78" Type="http://schemas.openxmlformats.org/officeDocument/2006/relationships/customXml" Target="../ink/ink4442.xml"/><Relationship Id="rId94" Type="http://schemas.openxmlformats.org/officeDocument/2006/relationships/customXml" Target="../ink/ink4450.xml"/><Relationship Id="rId99" Type="http://schemas.openxmlformats.org/officeDocument/2006/relationships/image" Target="../media/image2749.png"/><Relationship Id="rId101" Type="http://schemas.openxmlformats.org/officeDocument/2006/relationships/image" Target="../media/image2750.png"/><Relationship Id="rId122" Type="http://schemas.openxmlformats.org/officeDocument/2006/relationships/customXml" Target="../ink/ink4464.xml"/><Relationship Id="rId4" Type="http://schemas.openxmlformats.org/officeDocument/2006/relationships/customXml" Target="../ink/ink4405.xml"/><Relationship Id="rId9" Type="http://schemas.openxmlformats.org/officeDocument/2006/relationships/image" Target="../media/image2704.png"/><Relationship Id="rId26" Type="http://schemas.openxmlformats.org/officeDocument/2006/relationships/customXml" Target="../ink/ink4416.xml"/></Relationships>
</file>

<file path=ppt/slides/_rels/slide63.xml.rels><?xml version="1.0" encoding="UTF-8" standalone="yes"?>
<Relationships xmlns="http://schemas.openxmlformats.org/package/2006/relationships"><Relationship Id="rId26" Type="http://schemas.openxmlformats.org/officeDocument/2006/relationships/customXml" Target="../ink/ink4481.xml"/><Relationship Id="rId21" Type="http://schemas.openxmlformats.org/officeDocument/2006/relationships/image" Target="../media/image2775.png"/><Relationship Id="rId42" Type="http://schemas.openxmlformats.org/officeDocument/2006/relationships/customXml" Target="../ink/ink4489.xml"/><Relationship Id="rId47" Type="http://schemas.openxmlformats.org/officeDocument/2006/relationships/image" Target="../media/image2788.png"/><Relationship Id="rId63" Type="http://schemas.openxmlformats.org/officeDocument/2006/relationships/image" Target="../media/image2796.png"/><Relationship Id="rId68" Type="http://schemas.openxmlformats.org/officeDocument/2006/relationships/customXml" Target="../ink/ink4502.xml"/><Relationship Id="rId84" Type="http://schemas.openxmlformats.org/officeDocument/2006/relationships/customXml" Target="../ink/ink4510.xml"/><Relationship Id="rId89" Type="http://schemas.openxmlformats.org/officeDocument/2006/relationships/image" Target="../media/image2809.png"/><Relationship Id="rId16" Type="http://schemas.openxmlformats.org/officeDocument/2006/relationships/customXml" Target="../ink/ink4476.xml"/><Relationship Id="rId11" Type="http://schemas.openxmlformats.org/officeDocument/2006/relationships/image" Target="../media/image2770.png"/><Relationship Id="rId32" Type="http://schemas.openxmlformats.org/officeDocument/2006/relationships/customXml" Target="../ink/ink4484.xml"/><Relationship Id="rId37" Type="http://schemas.openxmlformats.org/officeDocument/2006/relationships/image" Target="../media/image2783.png"/><Relationship Id="rId53" Type="http://schemas.openxmlformats.org/officeDocument/2006/relationships/image" Target="../media/image2791.png"/><Relationship Id="rId58" Type="http://schemas.openxmlformats.org/officeDocument/2006/relationships/customXml" Target="../ink/ink4497.xml"/><Relationship Id="rId74" Type="http://schemas.openxmlformats.org/officeDocument/2006/relationships/customXml" Target="../ink/ink4505.xml"/><Relationship Id="rId79" Type="http://schemas.openxmlformats.org/officeDocument/2006/relationships/image" Target="../media/image2804.png"/><Relationship Id="rId5" Type="http://schemas.openxmlformats.org/officeDocument/2006/relationships/image" Target="../media/image2767.png"/><Relationship Id="rId90" Type="http://schemas.openxmlformats.org/officeDocument/2006/relationships/customXml" Target="../ink/ink4513.xml"/><Relationship Id="rId95" Type="http://schemas.openxmlformats.org/officeDocument/2006/relationships/image" Target="../media/image2812.png"/><Relationship Id="rId22" Type="http://schemas.openxmlformats.org/officeDocument/2006/relationships/customXml" Target="../ink/ink4479.xml"/><Relationship Id="rId27" Type="http://schemas.openxmlformats.org/officeDocument/2006/relationships/image" Target="../media/image2778.png"/><Relationship Id="rId43" Type="http://schemas.openxmlformats.org/officeDocument/2006/relationships/image" Target="../media/image2786.png"/><Relationship Id="rId48" Type="http://schemas.openxmlformats.org/officeDocument/2006/relationships/customXml" Target="../ink/ink4492.xml"/><Relationship Id="rId64" Type="http://schemas.openxmlformats.org/officeDocument/2006/relationships/customXml" Target="../ink/ink4500.xml"/><Relationship Id="rId69" Type="http://schemas.openxmlformats.org/officeDocument/2006/relationships/image" Target="../media/image2799.png"/><Relationship Id="rId8" Type="http://schemas.openxmlformats.org/officeDocument/2006/relationships/customXml" Target="../ink/ink4472.xml"/><Relationship Id="rId51" Type="http://schemas.openxmlformats.org/officeDocument/2006/relationships/image" Target="../media/image2790.png"/><Relationship Id="rId72" Type="http://schemas.openxmlformats.org/officeDocument/2006/relationships/customXml" Target="../ink/ink4504.xml"/><Relationship Id="rId80" Type="http://schemas.openxmlformats.org/officeDocument/2006/relationships/customXml" Target="../ink/ink4508.xml"/><Relationship Id="rId85" Type="http://schemas.openxmlformats.org/officeDocument/2006/relationships/image" Target="../media/image2807.png"/><Relationship Id="rId93" Type="http://schemas.openxmlformats.org/officeDocument/2006/relationships/image" Target="../media/image2811.png"/><Relationship Id="rId3" Type="http://schemas.openxmlformats.org/officeDocument/2006/relationships/image" Target="../media/image2766.png"/><Relationship Id="rId12" Type="http://schemas.openxmlformats.org/officeDocument/2006/relationships/customXml" Target="../ink/ink4474.xml"/><Relationship Id="rId17" Type="http://schemas.openxmlformats.org/officeDocument/2006/relationships/image" Target="../media/image2773.png"/><Relationship Id="rId25" Type="http://schemas.openxmlformats.org/officeDocument/2006/relationships/image" Target="../media/image2777.png"/><Relationship Id="rId33" Type="http://schemas.openxmlformats.org/officeDocument/2006/relationships/image" Target="../media/image2781.png"/><Relationship Id="rId38" Type="http://schemas.openxmlformats.org/officeDocument/2006/relationships/customXml" Target="../ink/ink4487.xml"/><Relationship Id="rId46" Type="http://schemas.openxmlformats.org/officeDocument/2006/relationships/customXml" Target="../ink/ink4491.xml"/><Relationship Id="rId59" Type="http://schemas.openxmlformats.org/officeDocument/2006/relationships/image" Target="../media/image2794.png"/><Relationship Id="rId67" Type="http://schemas.openxmlformats.org/officeDocument/2006/relationships/image" Target="../media/image2798.png"/><Relationship Id="rId20" Type="http://schemas.openxmlformats.org/officeDocument/2006/relationships/customXml" Target="../ink/ink4478.xml"/><Relationship Id="rId41" Type="http://schemas.openxmlformats.org/officeDocument/2006/relationships/image" Target="../media/image2785.png"/><Relationship Id="rId54" Type="http://schemas.openxmlformats.org/officeDocument/2006/relationships/customXml" Target="../ink/ink4495.xml"/><Relationship Id="rId62" Type="http://schemas.openxmlformats.org/officeDocument/2006/relationships/customXml" Target="../ink/ink4499.xml"/><Relationship Id="rId70" Type="http://schemas.openxmlformats.org/officeDocument/2006/relationships/customXml" Target="../ink/ink4503.xml"/><Relationship Id="rId75" Type="http://schemas.openxmlformats.org/officeDocument/2006/relationships/image" Target="../media/image2802.png"/><Relationship Id="rId83" Type="http://schemas.openxmlformats.org/officeDocument/2006/relationships/image" Target="../media/image2806.png"/><Relationship Id="rId88" Type="http://schemas.openxmlformats.org/officeDocument/2006/relationships/customXml" Target="../ink/ink4512.xml"/><Relationship Id="rId91" Type="http://schemas.openxmlformats.org/officeDocument/2006/relationships/image" Target="../media/image2810.png"/><Relationship Id="rId1" Type="http://schemas.openxmlformats.org/officeDocument/2006/relationships/slideLayout" Target="../slideLayouts/slideLayout8.xml"/><Relationship Id="rId6" Type="http://schemas.openxmlformats.org/officeDocument/2006/relationships/customXml" Target="../ink/ink4471.xml"/><Relationship Id="rId15" Type="http://schemas.openxmlformats.org/officeDocument/2006/relationships/image" Target="../media/image2772.png"/><Relationship Id="rId23" Type="http://schemas.openxmlformats.org/officeDocument/2006/relationships/image" Target="../media/image2776.png"/><Relationship Id="rId28" Type="http://schemas.openxmlformats.org/officeDocument/2006/relationships/customXml" Target="../ink/ink4482.xml"/><Relationship Id="rId36" Type="http://schemas.openxmlformats.org/officeDocument/2006/relationships/customXml" Target="../ink/ink4486.xml"/><Relationship Id="rId49" Type="http://schemas.openxmlformats.org/officeDocument/2006/relationships/image" Target="../media/image2789.png"/><Relationship Id="rId57" Type="http://schemas.openxmlformats.org/officeDocument/2006/relationships/image" Target="../media/image2793.png"/><Relationship Id="rId10" Type="http://schemas.openxmlformats.org/officeDocument/2006/relationships/customXml" Target="../ink/ink4473.xml"/><Relationship Id="rId31" Type="http://schemas.openxmlformats.org/officeDocument/2006/relationships/image" Target="../media/image2780.png"/><Relationship Id="rId44" Type="http://schemas.openxmlformats.org/officeDocument/2006/relationships/customXml" Target="../ink/ink4490.xml"/><Relationship Id="rId52" Type="http://schemas.openxmlformats.org/officeDocument/2006/relationships/customXml" Target="../ink/ink4494.xml"/><Relationship Id="rId60" Type="http://schemas.openxmlformats.org/officeDocument/2006/relationships/customXml" Target="../ink/ink4498.xml"/><Relationship Id="rId65" Type="http://schemas.openxmlformats.org/officeDocument/2006/relationships/image" Target="../media/image2797.png"/><Relationship Id="rId73" Type="http://schemas.openxmlformats.org/officeDocument/2006/relationships/image" Target="../media/image2801.png"/><Relationship Id="rId78" Type="http://schemas.openxmlformats.org/officeDocument/2006/relationships/customXml" Target="../ink/ink4507.xml"/><Relationship Id="rId81" Type="http://schemas.openxmlformats.org/officeDocument/2006/relationships/image" Target="../media/image2805.png"/><Relationship Id="rId86" Type="http://schemas.openxmlformats.org/officeDocument/2006/relationships/customXml" Target="../ink/ink4511.xml"/><Relationship Id="rId94" Type="http://schemas.openxmlformats.org/officeDocument/2006/relationships/customXml" Target="../ink/ink4515.xml"/><Relationship Id="rId4" Type="http://schemas.openxmlformats.org/officeDocument/2006/relationships/customXml" Target="../ink/ink4470.xml"/><Relationship Id="rId9" Type="http://schemas.openxmlformats.org/officeDocument/2006/relationships/image" Target="../media/image2769.png"/><Relationship Id="rId13" Type="http://schemas.openxmlformats.org/officeDocument/2006/relationships/image" Target="../media/image2771.png"/><Relationship Id="rId18" Type="http://schemas.openxmlformats.org/officeDocument/2006/relationships/customXml" Target="../ink/ink4477.xml"/><Relationship Id="rId39" Type="http://schemas.openxmlformats.org/officeDocument/2006/relationships/image" Target="../media/image2784.png"/><Relationship Id="rId34" Type="http://schemas.openxmlformats.org/officeDocument/2006/relationships/customXml" Target="../ink/ink4485.xml"/><Relationship Id="rId50" Type="http://schemas.openxmlformats.org/officeDocument/2006/relationships/customXml" Target="../ink/ink4493.xml"/><Relationship Id="rId55" Type="http://schemas.openxmlformats.org/officeDocument/2006/relationships/image" Target="../media/image2792.png"/><Relationship Id="rId76" Type="http://schemas.openxmlformats.org/officeDocument/2006/relationships/customXml" Target="../ink/ink4506.xml"/><Relationship Id="rId7" Type="http://schemas.openxmlformats.org/officeDocument/2006/relationships/image" Target="../media/image2768.png"/><Relationship Id="rId71" Type="http://schemas.openxmlformats.org/officeDocument/2006/relationships/image" Target="../media/image2800.png"/><Relationship Id="rId92" Type="http://schemas.openxmlformats.org/officeDocument/2006/relationships/customXml" Target="../ink/ink4514.xml"/><Relationship Id="rId2" Type="http://schemas.openxmlformats.org/officeDocument/2006/relationships/customXml" Target="../ink/ink4469.xml"/><Relationship Id="rId29" Type="http://schemas.openxmlformats.org/officeDocument/2006/relationships/image" Target="../media/image2779.png"/><Relationship Id="rId24" Type="http://schemas.openxmlformats.org/officeDocument/2006/relationships/customXml" Target="../ink/ink4480.xml"/><Relationship Id="rId40" Type="http://schemas.openxmlformats.org/officeDocument/2006/relationships/customXml" Target="../ink/ink4488.xml"/><Relationship Id="rId45" Type="http://schemas.openxmlformats.org/officeDocument/2006/relationships/image" Target="../media/image2787.png"/><Relationship Id="rId66" Type="http://schemas.openxmlformats.org/officeDocument/2006/relationships/customXml" Target="../ink/ink4501.xml"/><Relationship Id="rId87" Type="http://schemas.openxmlformats.org/officeDocument/2006/relationships/image" Target="../media/image2808.png"/><Relationship Id="rId61" Type="http://schemas.openxmlformats.org/officeDocument/2006/relationships/image" Target="../media/image2795.png"/><Relationship Id="rId82" Type="http://schemas.openxmlformats.org/officeDocument/2006/relationships/customXml" Target="../ink/ink4509.xml"/><Relationship Id="rId19" Type="http://schemas.openxmlformats.org/officeDocument/2006/relationships/image" Target="../media/image2774.png"/><Relationship Id="rId14" Type="http://schemas.openxmlformats.org/officeDocument/2006/relationships/customXml" Target="../ink/ink4475.xml"/><Relationship Id="rId30" Type="http://schemas.openxmlformats.org/officeDocument/2006/relationships/customXml" Target="../ink/ink4483.xml"/><Relationship Id="rId35" Type="http://schemas.openxmlformats.org/officeDocument/2006/relationships/image" Target="../media/image2782.png"/><Relationship Id="rId56" Type="http://schemas.openxmlformats.org/officeDocument/2006/relationships/customXml" Target="../ink/ink4496.xml"/><Relationship Id="rId77" Type="http://schemas.openxmlformats.org/officeDocument/2006/relationships/image" Target="../media/image2803.png"/></Relationships>
</file>

<file path=ppt/slides/_rels/slide6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869.png"/><Relationship Id="rId299" Type="http://schemas.openxmlformats.org/officeDocument/2006/relationships/image" Target="../media/image2957.png"/><Relationship Id="rId21" Type="http://schemas.openxmlformats.org/officeDocument/2006/relationships/image" Target="../media/image2821.png"/><Relationship Id="rId63" Type="http://schemas.openxmlformats.org/officeDocument/2006/relationships/image" Target="../media/image2842.png"/><Relationship Id="rId159" Type="http://schemas.openxmlformats.org/officeDocument/2006/relationships/image" Target="../media/image2890.png"/><Relationship Id="rId324" Type="http://schemas.openxmlformats.org/officeDocument/2006/relationships/customXml" Target="../ink/ink4678.xml"/><Relationship Id="rId366" Type="http://schemas.openxmlformats.org/officeDocument/2006/relationships/customXml" Target="../ink/ink4699.xml"/><Relationship Id="rId170" Type="http://schemas.openxmlformats.org/officeDocument/2006/relationships/customXml" Target="../ink/ink4600.xml"/><Relationship Id="rId226" Type="http://schemas.openxmlformats.org/officeDocument/2006/relationships/customXml" Target="../ink/ink4628.xml"/><Relationship Id="rId268" Type="http://schemas.openxmlformats.org/officeDocument/2006/relationships/image" Target="../media/image2942.png"/><Relationship Id="rId32" Type="http://schemas.openxmlformats.org/officeDocument/2006/relationships/customXml" Target="../ink/ink4531.xml"/><Relationship Id="rId74" Type="http://schemas.openxmlformats.org/officeDocument/2006/relationships/customXml" Target="../ink/ink4552.xml"/><Relationship Id="rId128" Type="http://schemas.openxmlformats.org/officeDocument/2006/relationships/customXml" Target="../ink/ink4579.xml"/><Relationship Id="rId335" Type="http://schemas.openxmlformats.org/officeDocument/2006/relationships/image" Target="../media/image2975.png"/><Relationship Id="rId5" Type="http://schemas.openxmlformats.org/officeDocument/2006/relationships/image" Target="../media/image2814.png"/><Relationship Id="rId181" Type="http://schemas.openxmlformats.org/officeDocument/2006/relationships/image" Target="../media/image2901.png"/><Relationship Id="rId237" Type="http://schemas.openxmlformats.org/officeDocument/2006/relationships/image" Target="../media/image2929.png"/><Relationship Id="rId279" Type="http://schemas.openxmlformats.org/officeDocument/2006/relationships/image" Target="../media/image2947.png"/><Relationship Id="rId43" Type="http://schemas.openxmlformats.org/officeDocument/2006/relationships/image" Target="../media/image2832.png"/><Relationship Id="rId139" Type="http://schemas.openxmlformats.org/officeDocument/2006/relationships/image" Target="../media/image2880.png"/><Relationship Id="rId290" Type="http://schemas.openxmlformats.org/officeDocument/2006/relationships/customXml" Target="../ink/ink4661.xml"/><Relationship Id="rId304" Type="http://schemas.openxmlformats.org/officeDocument/2006/relationships/customXml" Target="../ink/ink4668.xml"/><Relationship Id="rId346" Type="http://schemas.openxmlformats.org/officeDocument/2006/relationships/customXml" Target="../ink/ink4689.xml"/><Relationship Id="rId85" Type="http://schemas.openxmlformats.org/officeDocument/2006/relationships/image" Target="../media/image2853.png"/><Relationship Id="rId150" Type="http://schemas.openxmlformats.org/officeDocument/2006/relationships/customXml" Target="../ink/ink4590.xml"/><Relationship Id="rId192" Type="http://schemas.openxmlformats.org/officeDocument/2006/relationships/customXml" Target="../ink/ink4611.xml"/><Relationship Id="rId206" Type="http://schemas.openxmlformats.org/officeDocument/2006/relationships/customXml" Target="../ink/ink4618.xml"/><Relationship Id="rId248" Type="http://schemas.openxmlformats.org/officeDocument/2006/relationships/customXml" Target="../ink/ink4639.xml"/><Relationship Id="rId12" Type="http://schemas.openxmlformats.org/officeDocument/2006/relationships/customXml" Target="../ink/ink4521.xml"/><Relationship Id="rId108" Type="http://schemas.openxmlformats.org/officeDocument/2006/relationships/customXml" Target="../ink/ink4569.xml"/><Relationship Id="rId315" Type="http://schemas.openxmlformats.org/officeDocument/2006/relationships/image" Target="../media/image2965.png"/><Relationship Id="rId357" Type="http://schemas.openxmlformats.org/officeDocument/2006/relationships/image" Target="../media/image2986.png"/><Relationship Id="rId54" Type="http://schemas.openxmlformats.org/officeDocument/2006/relationships/customXml" Target="../ink/ink4542.xml"/><Relationship Id="rId96" Type="http://schemas.openxmlformats.org/officeDocument/2006/relationships/customXml" Target="../ink/ink4563.xml"/><Relationship Id="rId161" Type="http://schemas.openxmlformats.org/officeDocument/2006/relationships/image" Target="../media/image2891.png"/><Relationship Id="rId217" Type="http://schemas.openxmlformats.org/officeDocument/2006/relationships/image" Target="../media/image2919.png"/><Relationship Id="rId259" Type="http://schemas.openxmlformats.org/officeDocument/2006/relationships/customXml" Target="../ink/ink4645.xml"/><Relationship Id="rId23" Type="http://schemas.openxmlformats.org/officeDocument/2006/relationships/image" Target="../media/image2822.png"/><Relationship Id="rId119" Type="http://schemas.openxmlformats.org/officeDocument/2006/relationships/image" Target="../media/image2870.png"/><Relationship Id="rId270" Type="http://schemas.openxmlformats.org/officeDocument/2006/relationships/image" Target="../media/image2943.png"/><Relationship Id="rId326" Type="http://schemas.openxmlformats.org/officeDocument/2006/relationships/customXml" Target="../ink/ink4679.xml"/><Relationship Id="rId65" Type="http://schemas.openxmlformats.org/officeDocument/2006/relationships/image" Target="../media/image2843.png"/><Relationship Id="rId130" Type="http://schemas.openxmlformats.org/officeDocument/2006/relationships/customXml" Target="../ink/ink4580.xml"/><Relationship Id="rId172" Type="http://schemas.openxmlformats.org/officeDocument/2006/relationships/customXml" Target="../ink/ink4601.xml"/><Relationship Id="rId228" Type="http://schemas.openxmlformats.org/officeDocument/2006/relationships/customXml" Target="../ink/ink4629.xml"/><Relationship Id="rId281" Type="http://schemas.openxmlformats.org/officeDocument/2006/relationships/image" Target="../media/image2948.png"/><Relationship Id="rId337" Type="http://schemas.openxmlformats.org/officeDocument/2006/relationships/image" Target="../media/image2976.png"/><Relationship Id="rId34" Type="http://schemas.openxmlformats.org/officeDocument/2006/relationships/customXml" Target="../ink/ink4532.xml"/><Relationship Id="rId76" Type="http://schemas.openxmlformats.org/officeDocument/2006/relationships/customXml" Target="../ink/ink4553.xml"/><Relationship Id="rId141" Type="http://schemas.openxmlformats.org/officeDocument/2006/relationships/image" Target="../media/image2881.png"/><Relationship Id="rId7" Type="http://schemas.openxmlformats.org/officeDocument/2006/relationships/image" Target="../media/image2815.png"/><Relationship Id="rId183" Type="http://schemas.openxmlformats.org/officeDocument/2006/relationships/image" Target="../media/image2902.png"/><Relationship Id="rId239" Type="http://schemas.openxmlformats.org/officeDocument/2006/relationships/image" Target="../media/image2930.png"/><Relationship Id="rId250" Type="http://schemas.openxmlformats.org/officeDocument/2006/relationships/customXml" Target="../ink/ink4640.xml"/><Relationship Id="rId292" Type="http://schemas.openxmlformats.org/officeDocument/2006/relationships/customXml" Target="../ink/ink4662.xml"/><Relationship Id="rId306" Type="http://schemas.openxmlformats.org/officeDocument/2006/relationships/customXml" Target="../ink/ink4669.xml"/><Relationship Id="rId45" Type="http://schemas.openxmlformats.org/officeDocument/2006/relationships/image" Target="../media/image2833.png"/><Relationship Id="rId87" Type="http://schemas.openxmlformats.org/officeDocument/2006/relationships/image" Target="../media/image2854.png"/><Relationship Id="rId110" Type="http://schemas.openxmlformats.org/officeDocument/2006/relationships/customXml" Target="../ink/ink4570.xml"/><Relationship Id="rId348" Type="http://schemas.openxmlformats.org/officeDocument/2006/relationships/customXml" Target="../ink/ink4690.xml"/><Relationship Id="rId152" Type="http://schemas.openxmlformats.org/officeDocument/2006/relationships/customXml" Target="../ink/ink4591.xml"/><Relationship Id="rId194" Type="http://schemas.openxmlformats.org/officeDocument/2006/relationships/customXml" Target="../ink/ink4612.xml"/><Relationship Id="rId208" Type="http://schemas.openxmlformats.org/officeDocument/2006/relationships/customXml" Target="../ink/ink4619.xml"/><Relationship Id="rId261" Type="http://schemas.openxmlformats.org/officeDocument/2006/relationships/customXml" Target="../ink/ink4646.xml"/><Relationship Id="rId14" Type="http://schemas.openxmlformats.org/officeDocument/2006/relationships/customXml" Target="../ink/ink4522.xml"/><Relationship Id="rId56" Type="http://schemas.openxmlformats.org/officeDocument/2006/relationships/customXml" Target="../ink/ink4543.xml"/><Relationship Id="rId317" Type="http://schemas.openxmlformats.org/officeDocument/2006/relationships/image" Target="../media/image2966.png"/><Relationship Id="rId359" Type="http://schemas.openxmlformats.org/officeDocument/2006/relationships/image" Target="../media/image2987.png"/><Relationship Id="rId98" Type="http://schemas.openxmlformats.org/officeDocument/2006/relationships/customXml" Target="../ink/ink4564.xml"/><Relationship Id="rId121" Type="http://schemas.openxmlformats.org/officeDocument/2006/relationships/image" Target="../media/image2871.png"/><Relationship Id="rId163" Type="http://schemas.openxmlformats.org/officeDocument/2006/relationships/image" Target="../media/image2892.png"/><Relationship Id="rId219" Type="http://schemas.openxmlformats.org/officeDocument/2006/relationships/image" Target="../media/image2920.png"/><Relationship Id="rId230" Type="http://schemas.openxmlformats.org/officeDocument/2006/relationships/customXml" Target="../ink/ink4630.xml"/><Relationship Id="rId25" Type="http://schemas.openxmlformats.org/officeDocument/2006/relationships/image" Target="../media/image2823.png"/><Relationship Id="rId67" Type="http://schemas.openxmlformats.org/officeDocument/2006/relationships/image" Target="../media/image2844.png"/><Relationship Id="rId272" Type="http://schemas.openxmlformats.org/officeDocument/2006/relationships/customXml" Target="../ink/ink4652.xml"/><Relationship Id="rId328" Type="http://schemas.openxmlformats.org/officeDocument/2006/relationships/customXml" Target="../ink/ink4680.xml"/><Relationship Id="rId132" Type="http://schemas.openxmlformats.org/officeDocument/2006/relationships/customXml" Target="../ink/ink4581.xml"/><Relationship Id="rId174" Type="http://schemas.openxmlformats.org/officeDocument/2006/relationships/customXml" Target="../ink/ink4602.xml"/><Relationship Id="rId220" Type="http://schemas.openxmlformats.org/officeDocument/2006/relationships/customXml" Target="../ink/ink4625.xml"/><Relationship Id="rId241" Type="http://schemas.openxmlformats.org/officeDocument/2006/relationships/image" Target="../media/image2931.png"/><Relationship Id="rId15" Type="http://schemas.openxmlformats.org/officeDocument/2006/relationships/image" Target="../media/image2818.png"/><Relationship Id="rId36" Type="http://schemas.openxmlformats.org/officeDocument/2006/relationships/customXml" Target="../ink/ink4533.xml"/><Relationship Id="rId57" Type="http://schemas.openxmlformats.org/officeDocument/2006/relationships/image" Target="../media/image2839.png"/><Relationship Id="rId262" Type="http://schemas.openxmlformats.org/officeDocument/2006/relationships/image" Target="../media/image2939.png"/><Relationship Id="rId283" Type="http://schemas.openxmlformats.org/officeDocument/2006/relationships/image" Target="../media/image2949.png"/><Relationship Id="rId318" Type="http://schemas.openxmlformats.org/officeDocument/2006/relationships/customXml" Target="../ink/ink4675.xml"/><Relationship Id="rId339" Type="http://schemas.openxmlformats.org/officeDocument/2006/relationships/image" Target="../media/image2977.png"/><Relationship Id="rId78" Type="http://schemas.openxmlformats.org/officeDocument/2006/relationships/customXml" Target="../ink/ink4554.xml"/><Relationship Id="rId99" Type="http://schemas.openxmlformats.org/officeDocument/2006/relationships/image" Target="../media/image2860.png"/><Relationship Id="rId101" Type="http://schemas.openxmlformats.org/officeDocument/2006/relationships/image" Target="../media/image2861.png"/><Relationship Id="rId122" Type="http://schemas.openxmlformats.org/officeDocument/2006/relationships/customXml" Target="../ink/ink4576.xml"/><Relationship Id="rId143" Type="http://schemas.openxmlformats.org/officeDocument/2006/relationships/image" Target="../media/image2882.png"/><Relationship Id="rId164" Type="http://schemas.openxmlformats.org/officeDocument/2006/relationships/customXml" Target="../ink/ink4597.xml"/><Relationship Id="rId185" Type="http://schemas.openxmlformats.org/officeDocument/2006/relationships/image" Target="../media/image2903.png"/><Relationship Id="rId350" Type="http://schemas.openxmlformats.org/officeDocument/2006/relationships/customXml" Target="../ink/ink4691.xml"/><Relationship Id="rId9" Type="http://schemas.openxmlformats.org/officeDocument/2006/relationships/image" Target="../media/image2816.png"/><Relationship Id="rId210" Type="http://schemas.openxmlformats.org/officeDocument/2006/relationships/customXml" Target="../ink/ink4620.xml"/><Relationship Id="rId26" Type="http://schemas.openxmlformats.org/officeDocument/2006/relationships/customXml" Target="../ink/ink4528.xml"/><Relationship Id="rId231" Type="http://schemas.openxmlformats.org/officeDocument/2006/relationships/image" Target="../media/image2926.png"/><Relationship Id="rId252" Type="http://schemas.openxmlformats.org/officeDocument/2006/relationships/customXml" Target="../ink/ink4641.xml"/><Relationship Id="rId273" Type="http://schemas.openxmlformats.org/officeDocument/2006/relationships/image" Target="../media/image2944.png"/><Relationship Id="rId294" Type="http://schemas.openxmlformats.org/officeDocument/2006/relationships/customXml" Target="../ink/ink4663.xml"/><Relationship Id="rId308" Type="http://schemas.openxmlformats.org/officeDocument/2006/relationships/customXml" Target="../ink/ink4670.xml"/><Relationship Id="rId329" Type="http://schemas.openxmlformats.org/officeDocument/2006/relationships/image" Target="../media/image2972.png"/><Relationship Id="rId47" Type="http://schemas.openxmlformats.org/officeDocument/2006/relationships/image" Target="../media/image2834.png"/><Relationship Id="rId68" Type="http://schemas.openxmlformats.org/officeDocument/2006/relationships/customXml" Target="../ink/ink4549.xml"/><Relationship Id="rId89" Type="http://schemas.openxmlformats.org/officeDocument/2006/relationships/image" Target="../media/image2855.png"/><Relationship Id="rId112" Type="http://schemas.openxmlformats.org/officeDocument/2006/relationships/customXml" Target="../ink/ink4571.xml"/><Relationship Id="rId133" Type="http://schemas.openxmlformats.org/officeDocument/2006/relationships/image" Target="../media/image2877.png"/><Relationship Id="rId154" Type="http://schemas.openxmlformats.org/officeDocument/2006/relationships/customXml" Target="../ink/ink4592.xml"/><Relationship Id="rId175" Type="http://schemas.openxmlformats.org/officeDocument/2006/relationships/image" Target="../media/image2898.png"/><Relationship Id="rId340" Type="http://schemas.openxmlformats.org/officeDocument/2006/relationships/customXml" Target="../ink/ink4686.xml"/><Relationship Id="rId361" Type="http://schemas.openxmlformats.org/officeDocument/2006/relationships/image" Target="../media/image2988.png"/><Relationship Id="rId196" Type="http://schemas.openxmlformats.org/officeDocument/2006/relationships/customXml" Target="../ink/ink4613.xml"/><Relationship Id="rId200" Type="http://schemas.openxmlformats.org/officeDocument/2006/relationships/customXml" Target="../ink/ink4615.xml"/><Relationship Id="rId16" Type="http://schemas.openxmlformats.org/officeDocument/2006/relationships/customXml" Target="../ink/ink4523.xml"/><Relationship Id="rId221" Type="http://schemas.openxmlformats.org/officeDocument/2006/relationships/image" Target="../media/image2921.png"/><Relationship Id="rId242" Type="http://schemas.openxmlformats.org/officeDocument/2006/relationships/customXml" Target="../ink/ink4636.xml"/><Relationship Id="rId263" Type="http://schemas.openxmlformats.org/officeDocument/2006/relationships/customXml" Target="../ink/ink4647.xml"/><Relationship Id="rId284" Type="http://schemas.openxmlformats.org/officeDocument/2006/relationships/customXml" Target="../ink/ink4658.xml"/><Relationship Id="rId319" Type="http://schemas.openxmlformats.org/officeDocument/2006/relationships/image" Target="../media/image2967.png"/><Relationship Id="rId37" Type="http://schemas.openxmlformats.org/officeDocument/2006/relationships/image" Target="../media/image2829.png"/><Relationship Id="rId58" Type="http://schemas.openxmlformats.org/officeDocument/2006/relationships/customXml" Target="../ink/ink4544.xml"/><Relationship Id="rId79" Type="http://schemas.openxmlformats.org/officeDocument/2006/relationships/image" Target="../media/image2850.png"/><Relationship Id="rId102" Type="http://schemas.openxmlformats.org/officeDocument/2006/relationships/customXml" Target="../ink/ink4566.xml"/><Relationship Id="rId123" Type="http://schemas.openxmlformats.org/officeDocument/2006/relationships/image" Target="../media/image2872.png"/><Relationship Id="rId144" Type="http://schemas.openxmlformats.org/officeDocument/2006/relationships/customXml" Target="../ink/ink4587.xml"/><Relationship Id="rId330" Type="http://schemas.openxmlformats.org/officeDocument/2006/relationships/customXml" Target="../ink/ink4681.xml"/><Relationship Id="rId90" Type="http://schemas.openxmlformats.org/officeDocument/2006/relationships/customXml" Target="../ink/ink4560.xml"/><Relationship Id="rId165" Type="http://schemas.openxmlformats.org/officeDocument/2006/relationships/image" Target="../media/image2893.png"/><Relationship Id="rId186" Type="http://schemas.openxmlformats.org/officeDocument/2006/relationships/customXml" Target="../ink/ink4608.xml"/><Relationship Id="rId351" Type="http://schemas.openxmlformats.org/officeDocument/2006/relationships/image" Target="../media/image2983.png"/><Relationship Id="rId211" Type="http://schemas.openxmlformats.org/officeDocument/2006/relationships/image" Target="../media/image2916.png"/><Relationship Id="rId232" Type="http://schemas.openxmlformats.org/officeDocument/2006/relationships/customXml" Target="../ink/ink4631.xml"/><Relationship Id="rId253" Type="http://schemas.openxmlformats.org/officeDocument/2006/relationships/image" Target="../media/image2936.png"/><Relationship Id="rId274" Type="http://schemas.openxmlformats.org/officeDocument/2006/relationships/customXml" Target="../ink/ink4653.xml"/><Relationship Id="rId295" Type="http://schemas.openxmlformats.org/officeDocument/2006/relationships/image" Target="../media/image2955.png"/><Relationship Id="rId309" Type="http://schemas.openxmlformats.org/officeDocument/2006/relationships/image" Target="../media/image2962.png"/><Relationship Id="rId27" Type="http://schemas.openxmlformats.org/officeDocument/2006/relationships/image" Target="../media/image2824.png"/><Relationship Id="rId48" Type="http://schemas.openxmlformats.org/officeDocument/2006/relationships/customXml" Target="../ink/ink4539.xml"/><Relationship Id="rId69" Type="http://schemas.openxmlformats.org/officeDocument/2006/relationships/image" Target="../media/image2845.png"/><Relationship Id="rId113" Type="http://schemas.openxmlformats.org/officeDocument/2006/relationships/image" Target="../media/image2867.png"/><Relationship Id="rId134" Type="http://schemas.openxmlformats.org/officeDocument/2006/relationships/customXml" Target="../ink/ink4582.xml"/><Relationship Id="rId320" Type="http://schemas.openxmlformats.org/officeDocument/2006/relationships/customXml" Target="../ink/ink4676.xml"/><Relationship Id="rId80" Type="http://schemas.openxmlformats.org/officeDocument/2006/relationships/customXml" Target="../ink/ink4555.xml"/><Relationship Id="rId155" Type="http://schemas.openxmlformats.org/officeDocument/2006/relationships/image" Target="../media/image2888.png"/><Relationship Id="rId176" Type="http://schemas.openxmlformats.org/officeDocument/2006/relationships/customXml" Target="../ink/ink4603.xml"/><Relationship Id="rId197" Type="http://schemas.openxmlformats.org/officeDocument/2006/relationships/image" Target="../media/image2909.png"/><Relationship Id="rId341" Type="http://schemas.openxmlformats.org/officeDocument/2006/relationships/image" Target="../media/image2978.png"/><Relationship Id="rId362" Type="http://schemas.openxmlformats.org/officeDocument/2006/relationships/customXml" Target="../ink/ink4697.xml"/><Relationship Id="rId201" Type="http://schemas.openxmlformats.org/officeDocument/2006/relationships/image" Target="../media/image2911.png"/><Relationship Id="rId222" Type="http://schemas.openxmlformats.org/officeDocument/2006/relationships/customXml" Target="../ink/ink4626.xml"/><Relationship Id="rId243" Type="http://schemas.openxmlformats.org/officeDocument/2006/relationships/image" Target="../media/image2932.png"/><Relationship Id="rId264" Type="http://schemas.openxmlformats.org/officeDocument/2006/relationships/image" Target="../media/image2940.png"/><Relationship Id="rId285" Type="http://schemas.openxmlformats.org/officeDocument/2006/relationships/image" Target="../media/image2950.png"/><Relationship Id="rId17" Type="http://schemas.openxmlformats.org/officeDocument/2006/relationships/image" Target="../media/image2819.png"/><Relationship Id="rId38" Type="http://schemas.openxmlformats.org/officeDocument/2006/relationships/customXml" Target="../ink/ink4534.xml"/><Relationship Id="rId59" Type="http://schemas.openxmlformats.org/officeDocument/2006/relationships/image" Target="../media/image2840.png"/><Relationship Id="rId103" Type="http://schemas.openxmlformats.org/officeDocument/2006/relationships/image" Target="../media/image2862.png"/><Relationship Id="rId124" Type="http://schemas.openxmlformats.org/officeDocument/2006/relationships/customXml" Target="../ink/ink4577.xml"/><Relationship Id="rId310" Type="http://schemas.openxmlformats.org/officeDocument/2006/relationships/customXml" Target="../ink/ink4671.xml"/><Relationship Id="rId70" Type="http://schemas.openxmlformats.org/officeDocument/2006/relationships/customXml" Target="../ink/ink4550.xml"/><Relationship Id="rId91" Type="http://schemas.openxmlformats.org/officeDocument/2006/relationships/image" Target="../media/image2856.png"/><Relationship Id="rId145" Type="http://schemas.openxmlformats.org/officeDocument/2006/relationships/image" Target="../media/image2883.png"/><Relationship Id="rId166" Type="http://schemas.openxmlformats.org/officeDocument/2006/relationships/customXml" Target="../ink/ink4598.xml"/><Relationship Id="rId187" Type="http://schemas.openxmlformats.org/officeDocument/2006/relationships/image" Target="../media/image2904.png"/><Relationship Id="rId331" Type="http://schemas.openxmlformats.org/officeDocument/2006/relationships/image" Target="../media/image2973.png"/><Relationship Id="rId352" Type="http://schemas.openxmlformats.org/officeDocument/2006/relationships/customXml" Target="../ink/ink4692.xml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4621.xml"/><Relationship Id="rId233" Type="http://schemas.openxmlformats.org/officeDocument/2006/relationships/image" Target="../media/image2927.png"/><Relationship Id="rId254" Type="http://schemas.openxmlformats.org/officeDocument/2006/relationships/customXml" Target="../ink/ink4642.xml"/><Relationship Id="rId28" Type="http://schemas.openxmlformats.org/officeDocument/2006/relationships/customXml" Target="../ink/ink4529.xml"/><Relationship Id="rId49" Type="http://schemas.openxmlformats.org/officeDocument/2006/relationships/image" Target="../media/image2835.png"/><Relationship Id="rId114" Type="http://schemas.openxmlformats.org/officeDocument/2006/relationships/customXml" Target="../ink/ink4572.xml"/><Relationship Id="rId275" Type="http://schemas.openxmlformats.org/officeDocument/2006/relationships/image" Target="../media/image2945.png"/><Relationship Id="rId296" Type="http://schemas.openxmlformats.org/officeDocument/2006/relationships/customXml" Target="../ink/ink4664.xml"/><Relationship Id="rId300" Type="http://schemas.openxmlformats.org/officeDocument/2006/relationships/customXml" Target="../ink/ink4666.xml"/><Relationship Id="rId60" Type="http://schemas.openxmlformats.org/officeDocument/2006/relationships/customXml" Target="../ink/ink4545.xml"/><Relationship Id="rId81" Type="http://schemas.openxmlformats.org/officeDocument/2006/relationships/image" Target="../media/image2851.png"/><Relationship Id="rId135" Type="http://schemas.openxmlformats.org/officeDocument/2006/relationships/image" Target="../media/image2878.png"/><Relationship Id="rId156" Type="http://schemas.openxmlformats.org/officeDocument/2006/relationships/customXml" Target="../ink/ink4593.xml"/><Relationship Id="rId177" Type="http://schemas.openxmlformats.org/officeDocument/2006/relationships/image" Target="../media/image2899.png"/><Relationship Id="rId198" Type="http://schemas.openxmlformats.org/officeDocument/2006/relationships/customXml" Target="../ink/ink4614.xml"/><Relationship Id="rId321" Type="http://schemas.openxmlformats.org/officeDocument/2006/relationships/image" Target="../media/image2968.png"/><Relationship Id="rId342" Type="http://schemas.openxmlformats.org/officeDocument/2006/relationships/customXml" Target="../ink/ink4687.xml"/><Relationship Id="rId363" Type="http://schemas.openxmlformats.org/officeDocument/2006/relationships/image" Target="../media/image2989.png"/><Relationship Id="rId202" Type="http://schemas.openxmlformats.org/officeDocument/2006/relationships/customXml" Target="../ink/ink4616.xml"/><Relationship Id="rId223" Type="http://schemas.openxmlformats.org/officeDocument/2006/relationships/image" Target="../media/image2922.png"/><Relationship Id="rId244" Type="http://schemas.openxmlformats.org/officeDocument/2006/relationships/customXml" Target="../ink/ink4637.xml"/><Relationship Id="rId18" Type="http://schemas.openxmlformats.org/officeDocument/2006/relationships/customXml" Target="../ink/ink4524.xml"/><Relationship Id="rId39" Type="http://schemas.openxmlformats.org/officeDocument/2006/relationships/image" Target="../media/image2830.png"/><Relationship Id="rId265" Type="http://schemas.openxmlformats.org/officeDocument/2006/relationships/customXml" Target="../ink/ink4648.xml"/><Relationship Id="rId286" Type="http://schemas.openxmlformats.org/officeDocument/2006/relationships/customXml" Target="../ink/ink4659.xml"/><Relationship Id="rId50" Type="http://schemas.openxmlformats.org/officeDocument/2006/relationships/customXml" Target="../ink/ink4540.xml"/><Relationship Id="rId104" Type="http://schemas.openxmlformats.org/officeDocument/2006/relationships/customXml" Target="../ink/ink4567.xml"/><Relationship Id="rId125" Type="http://schemas.openxmlformats.org/officeDocument/2006/relationships/image" Target="../media/image2873.png"/><Relationship Id="rId146" Type="http://schemas.openxmlformats.org/officeDocument/2006/relationships/customXml" Target="../ink/ink4588.xml"/><Relationship Id="rId167" Type="http://schemas.openxmlformats.org/officeDocument/2006/relationships/image" Target="../media/image2894.png"/><Relationship Id="rId188" Type="http://schemas.openxmlformats.org/officeDocument/2006/relationships/customXml" Target="../ink/ink4609.xml"/><Relationship Id="rId311" Type="http://schemas.openxmlformats.org/officeDocument/2006/relationships/image" Target="../media/image2963.png"/><Relationship Id="rId332" Type="http://schemas.openxmlformats.org/officeDocument/2006/relationships/customXml" Target="../ink/ink4682.xml"/><Relationship Id="rId353" Type="http://schemas.openxmlformats.org/officeDocument/2006/relationships/image" Target="../media/image2984.png"/><Relationship Id="rId71" Type="http://schemas.openxmlformats.org/officeDocument/2006/relationships/image" Target="../media/image2846.png"/><Relationship Id="rId92" Type="http://schemas.openxmlformats.org/officeDocument/2006/relationships/customXml" Target="../ink/ink4561.xml"/><Relationship Id="rId213" Type="http://schemas.openxmlformats.org/officeDocument/2006/relationships/image" Target="../media/image2917.png"/><Relationship Id="rId234" Type="http://schemas.openxmlformats.org/officeDocument/2006/relationships/customXml" Target="../ink/ink4632.xml"/><Relationship Id="rId2" Type="http://schemas.openxmlformats.org/officeDocument/2006/relationships/customXml" Target="../ink/ink4516.xml"/><Relationship Id="rId29" Type="http://schemas.openxmlformats.org/officeDocument/2006/relationships/image" Target="../media/image2825.png"/><Relationship Id="rId255" Type="http://schemas.openxmlformats.org/officeDocument/2006/relationships/image" Target="../media/image2937.png"/><Relationship Id="rId276" Type="http://schemas.openxmlformats.org/officeDocument/2006/relationships/customXml" Target="../ink/ink4654.xml"/><Relationship Id="rId297" Type="http://schemas.openxmlformats.org/officeDocument/2006/relationships/image" Target="../media/image2956.png"/><Relationship Id="rId40" Type="http://schemas.openxmlformats.org/officeDocument/2006/relationships/customXml" Target="../ink/ink4535.xml"/><Relationship Id="rId115" Type="http://schemas.openxmlformats.org/officeDocument/2006/relationships/image" Target="../media/image2868.png"/><Relationship Id="rId136" Type="http://schemas.openxmlformats.org/officeDocument/2006/relationships/customXml" Target="../ink/ink4583.xml"/><Relationship Id="rId157" Type="http://schemas.openxmlformats.org/officeDocument/2006/relationships/image" Target="../media/image2889.png"/><Relationship Id="rId178" Type="http://schemas.openxmlformats.org/officeDocument/2006/relationships/customXml" Target="../ink/ink4604.xml"/><Relationship Id="rId301" Type="http://schemas.openxmlformats.org/officeDocument/2006/relationships/image" Target="../media/image2958.png"/><Relationship Id="rId322" Type="http://schemas.openxmlformats.org/officeDocument/2006/relationships/customXml" Target="../ink/ink4677.xml"/><Relationship Id="rId343" Type="http://schemas.openxmlformats.org/officeDocument/2006/relationships/image" Target="../media/image2979.png"/><Relationship Id="rId364" Type="http://schemas.openxmlformats.org/officeDocument/2006/relationships/customXml" Target="../ink/ink4698.xml"/><Relationship Id="rId61" Type="http://schemas.openxmlformats.org/officeDocument/2006/relationships/image" Target="../media/image2841.png"/><Relationship Id="rId82" Type="http://schemas.openxmlformats.org/officeDocument/2006/relationships/customXml" Target="../ink/ink4556.xml"/><Relationship Id="rId199" Type="http://schemas.openxmlformats.org/officeDocument/2006/relationships/image" Target="../media/image2910.png"/><Relationship Id="rId203" Type="http://schemas.openxmlformats.org/officeDocument/2006/relationships/image" Target="../media/image2912.png"/><Relationship Id="rId19" Type="http://schemas.openxmlformats.org/officeDocument/2006/relationships/image" Target="../media/image2820.png"/><Relationship Id="rId224" Type="http://schemas.openxmlformats.org/officeDocument/2006/relationships/customXml" Target="../ink/ink4627.xml"/><Relationship Id="rId245" Type="http://schemas.openxmlformats.org/officeDocument/2006/relationships/image" Target="../media/image2933.png"/><Relationship Id="rId266" Type="http://schemas.openxmlformats.org/officeDocument/2006/relationships/image" Target="../media/image2941.png"/><Relationship Id="rId287" Type="http://schemas.openxmlformats.org/officeDocument/2006/relationships/image" Target="../media/image2951.png"/><Relationship Id="rId30" Type="http://schemas.openxmlformats.org/officeDocument/2006/relationships/customXml" Target="../ink/ink4530.xml"/><Relationship Id="rId105" Type="http://schemas.openxmlformats.org/officeDocument/2006/relationships/image" Target="../media/image2863.png"/><Relationship Id="rId126" Type="http://schemas.openxmlformats.org/officeDocument/2006/relationships/customXml" Target="../ink/ink4578.xml"/><Relationship Id="rId147" Type="http://schemas.openxmlformats.org/officeDocument/2006/relationships/image" Target="../media/image2884.png"/><Relationship Id="rId168" Type="http://schemas.openxmlformats.org/officeDocument/2006/relationships/customXml" Target="../ink/ink4599.xml"/><Relationship Id="rId312" Type="http://schemas.openxmlformats.org/officeDocument/2006/relationships/customXml" Target="../ink/ink4672.xml"/><Relationship Id="rId333" Type="http://schemas.openxmlformats.org/officeDocument/2006/relationships/image" Target="../media/image2974.png"/><Relationship Id="rId354" Type="http://schemas.openxmlformats.org/officeDocument/2006/relationships/customXml" Target="../ink/ink4693.xml"/><Relationship Id="rId51" Type="http://schemas.openxmlformats.org/officeDocument/2006/relationships/image" Target="../media/image2836.png"/><Relationship Id="rId72" Type="http://schemas.openxmlformats.org/officeDocument/2006/relationships/customXml" Target="../ink/ink4551.xml"/><Relationship Id="rId93" Type="http://schemas.openxmlformats.org/officeDocument/2006/relationships/image" Target="../media/image2857.png"/><Relationship Id="rId189" Type="http://schemas.openxmlformats.org/officeDocument/2006/relationships/image" Target="../media/image2905.png"/><Relationship Id="rId3" Type="http://schemas.openxmlformats.org/officeDocument/2006/relationships/image" Target="../media/image2813.png"/><Relationship Id="rId214" Type="http://schemas.openxmlformats.org/officeDocument/2006/relationships/customXml" Target="../ink/ink4622.xml"/><Relationship Id="rId235" Type="http://schemas.openxmlformats.org/officeDocument/2006/relationships/image" Target="../media/image2928.png"/><Relationship Id="rId256" Type="http://schemas.openxmlformats.org/officeDocument/2006/relationships/customXml" Target="../ink/ink4643.xml"/><Relationship Id="rId277" Type="http://schemas.openxmlformats.org/officeDocument/2006/relationships/image" Target="../media/image2946.png"/><Relationship Id="rId298" Type="http://schemas.openxmlformats.org/officeDocument/2006/relationships/customXml" Target="../ink/ink4665.xml"/><Relationship Id="rId116" Type="http://schemas.openxmlformats.org/officeDocument/2006/relationships/customXml" Target="../ink/ink4573.xml"/><Relationship Id="rId137" Type="http://schemas.openxmlformats.org/officeDocument/2006/relationships/image" Target="../media/image2879.png"/><Relationship Id="rId158" Type="http://schemas.openxmlformats.org/officeDocument/2006/relationships/customXml" Target="../ink/ink4594.xml"/><Relationship Id="rId302" Type="http://schemas.openxmlformats.org/officeDocument/2006/relationships/customXml" Target="../ink/ink4667.xml"/><Relationship Id="rId323" Type="http://schemas.openxmlformats.org/officeDocument/2006/relationships/image" Target="../media/image2969.png"/><Relationship Id="rId344" Type="http://schemas.openxmlformats.org/officeDocument/2006/relationships/customXml" Target="../ink/ink4688.xml"/><Relationship Id="rId20" Type="http://schemas.openxmlformats.org/officeDocument/2006/relationships/customXml" Target="../ink/ink4525.xml"/><Relationship Id="rId41" Type="http://schemas.openxmlformats.org/officeDocument/2006/relationships/image" Target="../media/image2831.png"/><Relationship Id="rId62" Type="http://schemas.openxmlformats.org/officeDocument/2006/relationships/customXml" Target="../ink/ink4546.xml"/><Relationship Id="rId83" Type="http://schemas.openxmlformats.org/officeDocument/2006/relationships/image" Target="../media/image2852.png"/><Relationship Id="rId179" Type="http://schemas.openxmlformats.org/officeDocument/2006/relationships/image" Target="../media/image2900.png"/><Relationship Id="rId365" Type="http://schemas.openxmlformats.org/officeDocument/2006/relationships/image" Target="../media/image2990.png"/><Relationship Id="rId190" Type="http://schemas.openxmlformats.org/officeDocument/2006/relationships/customXml" Target="../ink/ink4610.xml"/><Relationship Id="rId204" Type="http://schemas.openxmlformats.org/officeDocument/2006/relationships/customXml" Target="../ink/ink4617.xml"/><Relationship Id="rId225" Type="http://schemas.openxmlformats.org/officeDocument/2006/relationships/image" Target="../media/image2923.png"/><Relationship Id="rId246" Type="http://schemas.openxmlformats.org/officeDocument/2006/relationships/customXml" Target="../ink/ink4638.xml"/><Relationship Id="rId267" Type="http://schemas.openxmlformats.org/officeDocument/2006/relationships/customXml" Target="../ink/ink4649.xml"/><Relationship Id="rId288" Type="http://schemas.openxmlformats.org/officeDocument/2006/relationships/customXml" Target="../ink/ink4660.xml"/><Relationship Id="rId106" Type="http://schemas.openxmlformats.org/officeDocument/2006/relationships/customXml" Target="../ink/ink4568.xml"/><Relationship Id="rId127" Type="http://schemas.openxmlformats.org/officeDocument/2006/relationships/image" Target="../media/image2874.png"/><Relationship Id="rId313" Type="http://schemas.openxmlformats.org/officeDocument/2006/relationships/image" Target="../media/image2964.png"/><Relationship Id="rId10" Type="http://schemas.openxmlformats.org/officeDocument/2006/relationships/customXml" Target="../ink/ink4520.xml"/><Relationship Id="rId31" Type="http://schemas.openxmlformats.org/officeDocument/2006/relationships/image" Target="../media/image2826.png"/><Relationship Id="rId52" Type="http://schemas.openxmlformats.org/officeDocument/2006/relationships/customXml" Target="../ink/ink4541.xml"/><Relationship Id="rId73" Type="http://schemas.openxmlformats.org/officeDocument/2006/relationships/image" Target="../media/image2847.png"/><Relationship Id="rId94" Type="http://schemas.openxmlformats.org/officeDocument/2006/relationships/customXml" Target="../ink/ink4562.xml"/><Relationship Id="rId148" Type="http://schemas.openxmlformats.org/officeDocument/2006/relationships/customXml" Target="../ink/ink4589.xml"/><Relationship Id="rId169" Type="http://schemas.openxmlformats.org/officeDocument/2006/relationships/image" Target="../media/image2895.png"/><Relationship Id="rId334" Type="http://schemas.openxmlformats.org/officeDocument/2006/relationships/customXml" Target="../ink/ink4683.xml"/><Relationship Id="rId355" Type="http://schemas.openxmlformats.org/officeDocument/2006/relationships/image" Target="../media/image2985.png"/><Relationship Id="rId4" Type="http://schemas.openxmlformats.org/officeDocument/2006/relationships/customXml" Target="../ink/ink4517.xml"/><Relationship Id="rId180" Type="http://schemas.openxmlformats.org/officeDocument/2006/relationships/customXml" Target="../ink/ink4605.xml"/><Relationship Id="rId215" Type="http://schemas.openxmlformats.org/officeDocument/2006/relationships/image" Target="../media/image2918.png"/><Relationship Id="rId236" Type="http://schemas.openxmlformats.org/officeDocument/2006/relationships/customXml" Target="../ink/ink4633.xml"/><Relationship Id="rId257" Type="http://schemas.openxmlformats.org/officeDocument/2006/relationships/image" Target="../media/image9.png"/><Relationship Id="rId278" Type="http://schemas.openxmlformats.org/officeDocument/2006/relationships/customXml" Target="../ink/ink4655.xml"/><Relationship Id="rId303" Type="http://schemas.openxmlformats.org/officeDocument/2006/relationships/image" Target="../media/image2959.png"/><Relationship Id="rId42" Type="http://schemas.openxmlformats.org/officeDocument/2006/relationships/customXml" Target="../ink/ink4536.xml"/><Relationship Id="rId84" Type="http://schemas.openxmlformats.org/officeDocument/2006/relationships/customXml" Target="../ink/ink4557.xml"/><Relationship Id="rId138" Type="http://schemas.openxmlformats.org/officeDocument/2006/relationships/customXml" Target="../ink/ink4584.xml"/><Relationship Id="rId345" Type="http://schemas.openxmlformats.org/officeDocument/2006/relationships/image" Target="../media/image2980.png"/><Relationship Id="rId191" Type="http://schemas.openxmlformats.org/officeDocument/2006/relationships/image" Target="../media/image2906.png"/><Relationship Id="rId205" Type="http://schemas.openxmlformats.org/officeDocument/2006/relationships/image" Target="../media/image2913.png"/><Relationship Id="rId247" Type="http://schemas.openxmlformats.org/officeDocument/2006/relationships/image" Target="../media/image2934.png"/><Relationship Id="rId107" Type="http://schemas.openxmlformats.org/officeDocument/2006/relationships/image" Target="../media/image2864.png"/><Relationship Id="rId289" Type="http://schemas.openxmlformats.org/officeDocument/2006/relationships/image" Target="../media/image2952.png"/><Relationship Id="rId11" Type="http://schemas.openxmlformats.org/officeDocument/2006/relationships/image" Target="../media/image1782.png"/><Relationship Id="rId53" Type="http://schemas.openxmlformats.org/officeDocument/2006/relationships/image" Target="../media/image2837.png"/><Relationship Id="rId149" Type="http://schemas.openxmlformats.org/officeDocument/2006/relationships/image" Target="../media/image2885.png"/><Relationship Id="rId314" Type="http://schemas.openxmlformats.org/officeDocument/2006/relationships/customXml" Target="../ink/ink4673.xml"/><Relationship Id="rId356" Type="http://schemas.openxmlformats.org/officeDocument/2006/relationships/customXml" Target="../ink/ink4694.xml"/><Relationship Id="rId95" Type="http://schemas.openxmlformats.org/officeDocument/2006/relationships/image" Target="../media/image2858.png"/><Relationship Id="rId160" Type="http://schemas.openxmlformats.org/officeDocument/2006/relationships/customXml" Target="../ink/ink4595.xml"/><Relationship Id="rId216" Type="http://schemas.openxmlformats.org/officeDocument/2006/relationships/customXml" Target="../ink/ink4623.xml"/><Relationship Id="rId258" Type="http://schemas.openxmlformats.org/officeDocument/2006/relationships/customXml" Target="../ink/ink4644.xml"/><Relationship Id="rId22" Type="http://schemas.openxmlformats.org/officeDocument/2006/relationships/customXml" Target="../ink/ink4526.xml"/><Relationship Id="rId64" Type="http://schemas.openxmlformats.org/officeDocument/2006/relationships/customXml" Target="../ink/ink4547.xml"/><Relationship Id="rId118" Type="http://schemas.openxmlformats.org/officeDocument/2006/relationships/customXml" Target="../ink/ink4574.xml"/><Relationship Id="rId325" Type="http://schemas.openxmlformats.org/officeDocument/2006/relationships/image" Target="../media/image2970.png"/><Relationship Id="rId367" Type="http://schemas.openxmlformats.org/officeDocument/2006/relationships/image" Target="../media/image2991.png"/><Relationship Id="rId171" Type="http://schemas.openxmlformats.org/officeDocument/2006/relationships/image" Target="../media/image2896.png"/><Relationship Id="rId227" Type="http://schemas.openxmlformats.org/officeDocument/2006/relationships/image" Target="../media/image2924.png"/><Relationship Id="rId269" Type="http://schemas.openxmlformats.org/officeDocument/2006/relationships/customXml" Target="../ink/ink4650.xml"/><Relationship Id="rId33" Type="http://schemas.openxmlformats.org/officeDocument/2006/relationships/image" Target="../media/image2827.png"/><Relationship Id="rId129" Type="http://schemas.openxmlformats.org/officeDocument/2006/relationships/image" Target="../media/image2875.png"/><Relationship Id="rId280" Type="http://schemas.openxmlformats.org/officeDocument/2006/relationships/customXml" Target="../ink/ink4656.xml"/><Relationship Id="rId336" Type="http://schemas.openxmlformats.org/officeDocument/2006/relationships/customXml" Target="../ink/ink4684.xml"/><Relationship Id="rId75" Type="http://schemas.openxmlformats.org/officeDocument/2006/relationships/image" Target="../media/image2848.png"/><Relationship Id="rId140" Type="http://schemas.openxmlformats.org/officeDocument/2006/relationships/customXml" Target="../ink/ink4585.xml"/><Relationship Id="rId182" Type="http://schemas.openxmlformats.org/officeDocument/2006/relationships/customXml" Target="../ink/ink4606.xml"/><Relationship Id="rId6" Type="http://schemas.openxmlformats.org/officeDocument/2006/relationships/customXml" Target="../ink/ink4518.xml"/><Relationship Id="rId238" Type="http://schemas.openxmlformats.org/officeDocument/2006/relationships/customXml" Target="../ink/ink4634.xml"/><Relationship Id="rId291" Type="http://schemas.openxmlformats.org/officeDocument/2006/relationships/image" Target="../media/image2953.png"/><Relationship Id="rId305" Type="http://schemas.openxmlformats.org/officeDocument/2006/relationships/image" Target="../media/image2960.png"/><Relationship Id="rId347" Type="http://schemas.openxmlformats.org/officeDocument/2006/relationships/image" Target="../media/image2981.png"/><Relationship Id="rId44" Type="http://schemas.openxmlformats.org/officeDocument/2006/relationships/customXml" Target="../ink/ink4537.xml"/><Relationship Id="rId86" Type="http://schemas.openxmlformats.org/officeDocument/2006/relationships/customXml" Target="../ink/ink4558.xml"/><Relationship Id="rId151" Type="http://schemas.openxmlformats.org/officeDocument/2006/relationships/image" Target="../media/image2886.png"/><Relationship Id="rId193" Type="http://schemas.openxmlformats.org/officeDocument/2006/relationships/image" Target="../media/image2907.png"/><Relationship Id="rId207" Type="http://schemas.openxmlformats.org/officeDocument/2006/relationships/image" Target="../media/image2914.png"/><Relationship Id="rId249" Type="http://schemas.openxmlformats.org/officeDocument/2006/relationships/image" Target="../media/image2935.png"/><Relationship Id="rId13" Type="http://schemas.openxmlformats.org/officeDocument/2006/relationships/image" Target="../media/image2817.png"/><Relationship Id="rId109" Type="http://schemas.openxmlformats.org/officeDocument/2006/relationships/image" Target="../media/image2865.png"/><Relationship Id="rId260" Type="http://schemas.openxmlformats.org/officeDocument/2006/relationships/image" Target="../media/image2938.png"/><Relationship Id="rId316" Type="http://schemas.openxmlformats.org/officeDocument/2006/relationships/customXml" Target="../ink/ink4674.xml"/><Relationship Id="rId55" Type="http://schemas.openxmlformats.org/officeDocument/2006/relationships/image" Target="../media/image2838.png"/><Relationship Id="rId97" Type="http://schemas.openxmlformats.org/officeDocument/2006/relationships/image" Target="../media/image2859.png"/><Relationship Id="rId120" Type="http://schemas.openxmlformats.org/officeDocument/2006/relationships/customXml" Target="../ink/ink4575.xml"/><Relationship Id="rId358" Type="http://schemas.openxmlformats.org/officeDocument/2006/relationships/customXml" Target="../ink/ink4695.xml"/><Relationship Id="rId162" Type="http://schemas.openxmlformats.org/officeDocument/2006/relationships/customXml" Target="../ink/ink4596.xml"/><Relationship Id="rId218" Type="http://schemas.openxmlformats.org/officeDocument/2006/relationships/customXml" Target="../ink/ink4624.xml"/><Relationship Id="rId271" Type="http://schemas.openxmlformats.org/officeDocument/2006/relationships/customXml" Target="../ink/ink4651.xml"/><Relationship Id="rId24" Type="http://schemas.openxmlformats.org/officeDocument/2006/relationships/customXml" Target="../ink/ink4527.xml"/><Relationship Id="rId66" Type="http://schemas.openxmlformats.org/officeDocument/2006/relationships/customXml" Target="../ink/ink4548.xml"/><Relationship Id="rId131" Type="http://schemas.openxmlformats.org/officeDocument/2006/relationships/image" Target="../media/image2876.png"/><Relationship Id="rId327" Type="http://schemas.openxmlformats.org/officeDocument/2006/relationships/image" Target="../media/image2971.png"/><Relationship Id="rId173" Type="http://schemas.openxmlformats.org/officeDocument/2006/relationships/image" Target="../media/image2897.png"/><Relationship Id="rId229" Type="http://schemas.openxmlformats.org/officeDocument/2006/relationships/image" Target="../media/image2925.png"/><Relationship Id="rId240" Type="http://schemas.openxmlformats.org/officeDocument/2006/relationships/customXml" Target="../ink/ink4635.xml"/><Relationship Id="rId35" Type="http://schemas.openxmlformats.org/officeDocument/2006/relationships/image" Target="../media/image2828.png"/><Relationship Id="rId77" Type="http://schemas.openxmlformats.org/officeDocument/2006/relationships/image" Target="../media/image2849.png"/><Relationship Id="rId100" Type="http://schemas.openxmlformats.org/officeDocument/2006/relationships/customXml" Target="../ink/ink4565.xml"/><Relationship Id="rId282" Type="http://schemas.openxmlformats.org/officeDocument/2006/relationships/customXml" Target="../ink/ink4657.xml"/><Relationship Id="rId338" Type="http://schemas.openxmlformats.org/officeDocument/2006/relationships/customXml" Target="../ink/ink4685.xml"/><Relationship Id="rId8" Type="http://schemas.openxmlformats.org/officeDocument/2006/relationships/customXml" Target="../ink/ink4519.xml"/><Relationship Id="rId142" Type="http://schemas.openxmlformats.org/officeDocument/2006/relationships/customXml" Target="../ink/ink4586.xml"/><Relationship Id="rId184" Type="http://schemas.openxmlformats.org/officeDocument/2006/relationships/customXml" Target="../ink/ink4607.xml"/><Relationship Id="rId251" Type="http://schemas.openxmlformats.org/officeDocument/2006/relationships/image" Target="../media/image615.png"/><Relationship Id="rId46" Type="http://schemas.openxmlformats.org/officeDocument/2006/relationships/customXml" Target="../ink/ink4538.xml"/><Relationship Id="rId293" Type="http://schemas.openxmlformats.org/officeDocument/2006/relationships/image" Target="../media/image2954.png"/><Relationship Id="rId307" Type="http://schemas.openxmlformats.org/officeDocument/2006/relationships/image" Target="../media/image2961.png"/><Relationship Id="rId349" Type="http://schemas.openxmlformats.org/officeDocument/2006/relationships/image" Target="../media/image2982.png"/><Relationship Id="rId88" Type="http://schemas.openxmlformats.org/officeDocument/2006/relationships/customXml" Target="../ink/ink4559.xml"/><Relationship Id="rId111" Type="http://schemas.openxmlformats.org/officeDocument/2006/relationships/image" Target="../media/image2866.png"/><Relationship Id="rId153" Type="http://schemas.openxmlformats.org/officeDocument/2006/relationships/image" Target="../media/image2887.png"/><Relationship Id="rId195" Type="http://schemas.openxmlformats.org/officeDocument/2006/relationships/image" Target="../media/image2908.png"/><Relationship Id="rId209" Type="http://schemas.openxmlformats.org/officeDocument/2006/relationships/image" Target="../media/image2915.png"/><Relationship Id="rId360" Type="http://schemas.openxmlformats.org/officeDocument/2006/relationships/customXml" Target="../ink/ink4696.xml"/></Relationships>
</file>

<file path=ppt/slides/_rels/slide6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049.png"/><Relationship Id="rId299" Type="http://schemas.openxmlformats.org/officeDocument/2006/relationships/image" Target="../media/image3137.png"/><Relationship Id="rId21" Type="http://schemas.openxmlformats.org/officeDocument/2006/relationships/image" Target="../media/image3001.png"/><Relationship Id="rId63" Type="http://schemas.openxmlformats.org/officeDocument/2006/relationships/image" Target="../media/image3022.png"/><Relationship Id="rId159" Type="http://schemas.openxmlformats.org/officeDocument/2006/relationships/image" Target="../media/image3069.png"/><Relationship Id="rId324" Type="http://schemas.openxmlformats.org/officeDocument/2006/relationships/customXml" Target="../ink/ink4862.xml"/><Relationship Id="rId170" Type="http://schemas.openxmlformats.org/officeDocument/2006/relationships/customXml" Target="../ink/ink4784.xml"/><Relationship Id="rId226" Type="http://schemas.openxmlformats.org/officeDocument/2006/relationships/customXml" Target="../ink/ink4812.xml"/><Relationship Id="rId268" Type="http://schemas.openxmlformats.org/officeDocument/2006/relationships/customXml" Target="../ink/ink4834.xml"/><Relationship Id="rId32" Type="http://schemas.openxmlformats.org/officeDocument/2006/relationships/customXml" Target="../ink/ink4715.xml"/><Relationship Id="rId74" Type="http://schemas.openxmlformats.org/officeDocument/2006/relationships/customXml" Target="../ink/ink4736.xml"/><Relationship Id="rId128" Type="http://schemas.openxmlformats.org/officeDocument/2006/relationships/customXml" Target="../ink/ink4763.xml"/><Relationship Id="rId5" Type="http://schemas.openxmlformats.org/officeDocument/2006/relationships/image" Target="../media/image2993.png"/><Relationship Id="rId181" Type="http://schemas.openxmlformats.org/officeDocument/2006/relationships/image" Target="../media/image3080.png"/><Relationship Id="rId237" Type="http://schemas.openxmlformats.org/officeDocument/2006/relationships/customXml" Target="../ink/ink4818.xml"/><Relationship Id="rId279" Type="http://schemas.openxmlformats.org/officeDocument/2006/relationships/image" Target="../media/image3127.png"/><Relationship Id="rId43" Type="http://schemas.openxmlformats.org/officeDocument/2006/relationships/image" Target="../media/image3012.png"/><Relationship Id="rId139" Type="http://schemas.openxmlformats.org/officeDocument/2006/relationships/image" Target="../media/image3060.png"/><Relationship Id="rId290" Type="http://schemas.openxmlformats.org/officeDocument/2006/relationships/customXml" Target="../ink/ink4845.xml"/><Relationship Id="rId304" Type="http://schemas.openxmlformats.org/officeDocument/2006/relationships/customXml" Target="../ink/ink4852.xml"/><Relationship Id="rId85" Type="http://schemas.openxmlformats.org/officeDocument/2006/relationships/image" Target="../media/image3033.png"/><Relationship Id="rId150" Type="http://schemas.openxmlformats.org/officeDocument/2006/relationships/customXml" Target="../ink/ink4774.xml"/><Relationship Id="rId192" Type="http://schemas.openxmlformats.org/officeDocument/2006/relationships/customXml" Target="../ink/ink4795.xml"/><Relationship Id="rId206" Type="http://schemas.openxmlformats.org/officeDocument/2006/relationships/customXml" Target="../ink/ink4802.xml"/><Relationship Id="rId248" Type="http://schemas.openxmlformats.org/officeDocument/2006/relationships/image" Target="../media/image3112.png"/><Relationship Id="rId12" Type="http://schemas.openxmlformats.org/officeDocument/2006/relationships/customXml" Target="../ink/ink4705.xml"/><Relationship Id="rId108" Type="http://schemas.openxmlformats.org/officeDocument/2006/relationships/customXml" Target="../ink/ink4753.xml"/><Relationship Id="rId315" Type="http://schemas.openxmlformats.org/officeDocument/2006/relationships/image" Target="../media/image3145.png"/><Relationship Id="rId54" Type="http://schemas.openxmlformats.org/officeDocument/2006/relationships/customXml" Target="../ink/ink4726.xml"/><Relationship Id="rId96" Type="http://schemas.openxmlformats.org/officeDocument/2006/relationships/customXml" Target="../ink/ink4747.xml"/><Relationship Id="rId161" Type="http://schemas.openxmlformats.org/officeDocument/2006/relationships/image" Target="../media/image3070.png"/><Relationship Id="rId217" Type="http://schemas.openxmlformats.org/officeDocument/2006/relationships/image" Target="../media/image3097.png"/><Relationship Id="rId259" Type="http://schemas.openxmlformats.org/officeDocument/2006/relationships/image" Target="../media/image3117.png"/><Relationship Id="rId23" Type="http://schemas.openxmlformats.org/officeDocument/2006/relationships/image" Target="../media/image3002.png"/><Relationship Id="rId119" Type="http://schemas.openxmlformats.org/officeDocument/2006/relationships/image" Target="../media/image3050.png"/><Relationship Id="rId270" Type="http://schemas.openxmlformats.org/officeDocument/2006/relationships/customXml" Target="../ink/ink4835.xml"/><Relationship Id="rId326" Type="http://schemas.openxmlformats.org/officeDocument/2006/relationships/customXml" Target="../ink/ink4863.xml"/><Relationship Id="rId65" Type="http://schemas.openxmlformats.org/officeDocument/2006/relationships/image" Target="../media/image3023.png"/><Relationship Id="rId130" Type="http://schemas.openxmlformats.org/officeDocument/2006/relationships/customXml" Target="../ink/ink4764.xml"/><Relationship Id="rId172" Type="http://schemas.openxmlformats.org/officeDocument/2006/relationships/customXml" Target="../ink/ink4785.xml"/><Relationship Id="rId228" Type="http://schemas.openxmlformats.org/officeDocument/2006/relationships/image" Target="../media/image3102.png"/><Relationship Id="rId281" Type="http://schemas.openxmlformats.org/officeDocument/2006/relationships/image" Target="../media/image3128.png"/><Relationship Id="rId34" Type="http://schemas.openxmlformats.org/officeDocument/2006/relationships/customXml" Target="../ink/ink4716.xml"/><Relationship Id="rId76" Type="http://schemas.openxmlformats.org/officeDocument/2006/relationships/customXml" Target="../ink/ink4737.xml"/><Relationship Id="rId141" Type="http://schemas.openxmlformats.org/officeDocument/2006/relationships/image" Target="../media/image3061.png"/><Relationship Id="rId7" Type="http://schemas.openxmlformats.org/officeDocument/2006/relationships/image" Target="../media/image2994.png"/><Relationship Id="rId183" Type="http://schemas.openxmlformats.org/officeDocument/2006/relationships/image" Target="../media/image3081.png"/><Relationship Id="rId239" Type="http://schemas.openxmlformats.org/officeDocument/2006/relationships/customXml" Target="../ink/ink4819.xml"/><Relationship Id="rId250" Type="http://schemas.openxmlformats.org/officeDocument/2006/relationships/image" Target="../media/image3113.png"/><Relationship Id="rId292" Type="http://schemas.openxmlformats.org/officeDocument/2006/relationships/customXml" Target="../ink/ink4846.xml"/><Relationship Id="rId306" Type="http://schemas.openxmlformats.org/officeDocument/2006/relationships/customXml" Target="../ink/ink4853.xml"/><Relationship Id="rId24" Type="http://schemas.openxmlformats.org/officeDocument/2006/relationships/customXml" Target="../ink/ink4711.xml"/><Relationship Id="rId45" Type="http://schemas.openxmlformats.org/officeDocument/2006/relationships/image" Target="../media/image3013.png"/><Relationship Id="rId66" Type="http://schemas.openxmlformats.org/officeDocument/2006/relationships/customXml" Target="../ink/ink4732.xml"/><Relationship Id="rId87" Type="http://schemas.openxmlformats.org/officeDocument/2006/relationships/image" Target="../media/image3034.png"/><Relationship Id="rId110" Type="http://schemas.openxmlformats.org/officeDocument/2006/relationships/customXml" Target="../ink/ink4754.xml"/><Relationship Id="rId131" Type="http://schemas.openxmlformats.org/officeDocument/2006/relationships/image" Target="../media/image3056.png"/><Relationship Id="rId327" Type="http://schemas.openxmlformats.org/officeDocument/2006/relationships/image" Target="../media/image3151.png"/><Relationship Id="rId152" Type="http://schemas.openxmlformats.org/officeDocument/2006/relationships/customXml" Target="../ink/ink4775.xml"/><Relationship Id="rId173" Type="http://schemas.openxmlformats.org/officeDocument/2006/relationships/image" Target="../media/image3076.png"/><Relationship Id="rId194" Type="http://schemas.openxmlformats.org/officeDocument/2006/relationships/customXml" Target="../ink/ink4796.xml"/><Relationship Id="rId208" Type="http://schemas.openxmlformats.org/officeDocument/2006/relationships/customXml" Target="../ink/ink4803.xml"/><Relationship Id="rId229" Type="http://schemas.openxmlformats.org/officeDocument/2006/relationships/customXml" Target="../ink/ink4814.xml"/><Relationship Id="rId240" Type="http://schemas.openxmlformats.org/officeDocument/2006/relationships/image" Target="../media/image3108.png"/><Relationship Id="rId261" Type="http://schemas.openxmlformats.org/officeDocument/2006/relationships/image" Target="../media/image3118.png"/><Relationship Id="rId14" Type="http://schemas.openxmlformats.org/officeDocument/2006/relationships/customXml" Target="../ink/ink4706.xml"/><Relationship Id="rId35" Type="http://schemas.openxmlformats.org/officeDocument/2006/relationships/image" Target="../media/image3008.png"/><Relationship Id="rId56" Type="http://schemas.openxmlformats.org/officeDocument/2006/relationships/customXml" Target="../ink/ink4727.xml"/><Relationship Id="rId77" Type="http://schemas.openxmlformats.org/officeDocument/2006/relationships/image" Target="../media/image3029.png"/><Relationship Id="rId100" Type="http://schemas.openxmlformats.org/officeDocument/2006/relationships/customXml" Target="../ink/ink4749.xml"/><Relationship Id="rId282" Type="http://schemas.openxmlformats.org/officeDocument/2006/relationships/customXml" Target="../ink/ink4841.xml"/><Relationship Id="rId317" Type="http://schemas.openxmlformats.org/officeDocument/2006/relationships/image" Target="../media/image3146.png"/><Relationship Id="rId8" Type="http://schemas.openxmlformats.org/officeDocument/2006/relationships/customXml" Target="../ink/ink4703.xml"/><Relationship Id="rId98" Type="http://schemas.openxmlformats.org/officeDocument/2006/relationships/customXml" Target="../ink/ink4748.xml"/><Relationship Id="rId121" Type="http://schemas.openxmlformats.org/officeDocument/2006/relationships/image" Target="../media/image3051.png"/><Relationship Id="rId142" Type="http://schemas.openxmlformats.org/officeDocument/2006/relationships/customXml" Target="../ink/ink4770.xml"/><Relationship Id="rId163" Type="http://schemas.openxmlformats.org/officeDocument/2006/relationships/image" Target="../media/image3071.png"/><Relationship Id="rId184" Type="http://schemas.openxmlformats.org/officeDocument/2006/relationships/customXml" Target="../ink/ink4791.xml"/><Relationship Id="rId219" Type="http://schemas.openxmlformats.org/officeDocument/2006/relationships/image" Target="../media/image3098.png"/><Relationship Id="rId230" Type="http://schemas.openxmlformats.org/officeDocument/2006/relationships/image" Target="../media/image3103.png"/><Relationship Id="rId251" Type="http://schemas.openxmlformats.org/officeDocument/2006/relationships/customXml" Target="../ink/ink4825.xml"/><Relationship Id="rId25" Type="http://schemas.openxmlformats.org/officeDocument/2006/relationships/image" Target="../media/image3003.png"/><Relationship Id="rId46" Type="http://schemas.openxmlformats.org/officeDocument/2006/relationships/customXml" Target="../ink/ink4722.xml"/><Relationship Id="rId67" Type="http://schemas.openxmlformats.org/officeDocument/2006/relationships/image" Target="../media/image3024.png"/><Relationship Id="rId272" Type="http://schemas.openxmlformats.org/officeDocument/2006/relationships/customXml" Target="../ink/ink4836.xml"/><Relationship Id="rId293" Type="http://schemas.openxmlformats.org/officeDocument/2006/relationships/image" Target="../media/image3134.png"/><Relationship Id="rId307" Type="http://schemas.openxmlformats.org/officeDocument/2006/relationships/image" Target="../media/image3141.png"/><Relationship Id="rId328" Type="http://schemas.openxmlformats.org/officeDocument/2006/relationships/customXml" Target="../ink/ink4864.xml"/><Relationship Id="rId88" Type="http://schemas.openxmlformats.org/officeDocument/2006/relationships/customXml" Target="../ink/ink4743.xml"/><Relationship Id="rId111" Type="http://schemas.openxmlformats.org/officeDocument/2006/relationships/image" Target="../media/image3046.png"/><Relationship Id="rId132" Type="http://schemas.openxmlformats.org/officeDocument/2006/relationships/customXml" Target="../ink/ink4765.xml"/><Relationship Id="rId153" Type="http://schemas.openxmlformats.org/officeDocument/2006/relationships/image" Target="../media/image3066.png"/><Relationship Id="rId174" Type="http://schemas.openxmlformats.org/officeDocument/2006/relationships/customXml" Target="../ink/ink4786.xml"/><Relationship Id="rId195" Type="http://schemas.openxmlformats.org/officeDocument/2006/relationships/image" Target="../media/image3087.png"/><Relationship Id="rId209" Type="http://schemas.openxmlformats.org/officeDocument/2006/relationships/image" Target="../media/image3094.png"/><Relationship Id="rId220" Type="http://schemas.openxmlformats.org/officeDocument/2006/relationships/customXml" Target="../ink/ink4809.xml"/><Relationship Id="rId241" Type="http://schemas.openxmlformats.org/officeDocument/2006/relationships/customXml" Target="../ink/ink4820.xml"/><Relationship Id="rId15" Type="http://schemas.openxmlformats.org/officeDocument/2006/relationships/image" Target="../media/image2998.png"/><Relationship Id="rId36" Type="http://schemas.openxmlformats.org/officeDocument/2006/relationships/customXml" Target="../ink/ink4717.xml"/><Relationship Id="rId57" Type="http://schemas.openxmlformats.org/officeDocument/2006/relationships/image" Target="../media/image3019.png"/><Relationship Id="rId262" Type="http://schemas.openxmlformats.org/officeDocument/2006/relationships/customXml" Target="../ink/ink4831.xml"/><Relationship Id="rId283" Type="http://schemas.openxmlformats.org/officeDocument/2006/relationships/image" Target="../media/image3129.png"/><Relationship Id="rId318" Type="http://schemas.openxmlformats.org/officeDocument/2006/relationships/customXml" Target="../ink/ink4859.xml"/><Relationship Id="rId78" Type="http://schemas.openxmlformats.org/officeDocument/2006/relationships/customXml" Target="../ink/ink4738.xml"/><Relationship Id="rId99" Type="http://schemas.openxmlformats.org/officeDocument/2006/relationships/image" Target="../media/image3040.png"/><Relationship Id="rId101" Type="http://schemas.openxmlformats.org/officeDocument/2006/relationships/image" Target="../media/image3041.png"/><Relationship Id="rId122" Type="http://schemas.openxmlformats.org/officeDocument/2006/relationships/customXml" Target="../ink/ink4760.xml"/><Relationship Id="rId143" Type="http://schemas.openxmlformats.org/officeDocument/2006/relationships/image" Target="../media/image3062.png"/><Relationship Id="rId164" Type="http://schemas.openxmlformats.org/officeDocument/2006/relationships/customXml" Target="../ink/ink4781.xml"/><Relationship Id="rId185" Type="http://schemas.openxmlformats.org/officeDocument/2006/relationships/image" Target="../media/image3082.png"/><Relationship Id="rId9" Type="http://schemas.openxmlformats.org/officeDocument/2006/relationships/image" Target="../media/image2995.png"/><Relationship Id="rId210" Type="http://schemas.openxmlformats.org/officeDocument/2006/relationships/customXml" Target="../ink/ink4804.xml"/><Relationship Id="rId26" Type="http://schemas.openxmlformats.org/officeDocument/2006/relationships/customXml" Target="../ink/ink4712.xml"/><Relationship Id="rId231" Type="http://schemas.openxmlformats.org/officeDocument/2006/relationships/customXml" Target="../ink/ink4815.xml"/><Relationship Id="rId252" Type="http://schemas.openxmlformats.org/officeDocument/2006/relationships/image" Target="../media/image3114.png"/><Relationship Id="rId273" Type="http://schemas.openxmlformats.org/officeDocument/2006/relationships/image" Target="../media/image3124.png"/><Relationship Id="rId294" Type="http://schemas.openxmlformats.org/officeDocument/2006/relationships/customXml" Target="../ink/ink4847.xml"/><Relationship Id="rId308" Type="http://schemas.openxmlformats.org/officeDocument/2006/relationships/customXml" Target="../ink/ink4854.xml"/><Relationship Id="rId329" Type="http://schemas.openxmlformats.org/officeDocument/2006/relationships/image" Target="../media/image901.png"/><Relationship Id="rId47" Type="http://schemas.openxmlformats.org/officeDocument/2006/relationships/image" Target="../media/image3014.png"/><Relationship Id="rId68" Type="http://schemas.openxmlformats.org/officeDocument/2006/relationships/customXml" Target="../ink/ink4733.xml"/><Relationship Id="rId89" Type="http://schemas.openxmlformats.org/officeDocument/2006/relationships/image" Target="../media/image3035.png"/><Relationship Id="rId112" Type="http://schemas.openxmlformats.org/officeDocument/2006/relationships/customXml" Target="../ink/ink4755.xml"/><Relationship Id="rId133" Type="http://schemas.openxmlformats.org/officeDocument/2006/relationships/image" Target="../media/image3057.png"/><Relationship Id="rId154" Type="http://schemas.openxmlformats.org/officeDocument/2006/relationships/customXml" Target="../ink/ink4776.xml"/><Relationship Id="rId175" Type="http://schemas.openxmlformats.org/officeDocument/2006/relationships/image" Target="../media/image3077.png"/><Relationship Id="rId196" Type="http://schemas.openxmlformats.org/officeDocument/2006/relationships/customXml" Target="../ink/ink4797.xml"/><Relationship Id="rId200" Type="http://schemas.openxmlformats.org/officeDocument/2006/relationships/customXml" Target="../ink/ink4799.xml"/><Relationship Id="rId16" Type="http://schemas.openxmlformats.org/officeDocument/2006/relationships/customXml" Target="../ink/ink4707.xml"/><Relationship Id="rId221" Type="http://schemas.openxmlformats.org/officeDocument/2006/relationships/image" Target="../media/image3099.png"/><Relationship Id="rId242" Type="http://schemas.openxmlformats.org/officeDocument/2006/relationships/image" Target="../media/image3109.png"/><Relationship Id="rId263" Type="http://schemas.openxmlformats.org/officeDocument/2006/relationships/image" Target="../media/image3119.png"/><Relationship Id="rId284" Type="http://schemas.openxmlformats.org/officeDocument/2006/relationships/customXml" Target="../ink/ink4842.xml"/><Relationship Id="rId319" Type="http://schemas.openxmlformats.org/officeDocument/2006/relationships/image" Target="../media/image3147.png"/><Relationship Id="rId37" Type="http://schemas.openxmlformats.org/officeDocument/2006/relationships/image" Target="../media/image3009.png"/><Relationship Id="rId58" Type="http://schemas.openxmlformats.org/officeDocument/2006/relationships/customXml" Target="../ink/ink4728.xml"/><Relationship Id="rId79" Type="http://schemas.openxmlformats.org/officeDocument/2006/relationships/image" Target="../media/image3030.png"/><Relationship Id="rId102" Type="http://schemas.openxmlformats.org/officeDocument/2006/relationships/customXml" Target="../ink/ink4750.xml"/><Relationship Id="rId123" Type="http://schemas.openxmlformats.org/officeDocument/2006/relationships/image" Target="../media/image3052.png"/><Relationship Id="rId144" Type="http://schemas.openxmlformats.org/officeDocument/2006/relationships/customXml" Target="../ink/ink4771.xml"/><Relationship Id="rId330" Type="http://schemas.openxmlformats.org/officeDocument/2006/relationships/customXml" Target="../ink/ink4865.xml"/><Relationship Id="rId90" Type="http://schemas.openxmlformats.org/officeDocument/2006/relationships/customXml" Target="../ink/ink4744.xml"/><Relationship Id="rId165" Type="http://schemas.openxmlformats.org/officeDocument/2006/relationships/image" Target="../media/image3072.png"/><Relationship Id="rId186" Type="http://schemas.openxmlformats.org/officeDocument/2006/relationships/customXml" Target="../ink/ink4792.xml"/><Relationship Id="rId211" Type="http://schemas.openxmlformats.org/officeDocument/2006/relationships/image" Target="../media/image3095.png"/><Relationship Id="rId232" Type="http://schemas.openxmlformats.org/officeDocument/2006/relationships/image" Target="../media/image3104.png"/><Relationship Id="rId253" Type="http://schemas.openxmlformats.org/officeDocument/2006/relationships/customXml" Target="../ink/ink4826.xml"/><Relationship Id="rId274" Type="http://schemas.openxmlformats.org/officeDocument/2006/relationships/customXml" Target="../ink/ink4837.xml"/><Relationship Id="rId295" Type="http://schemas.openxmlformats.org/officeDocument/2006/relationships/image" Target="../media/image3135.png"/><Relationship Id="rId309" Type="http://schemas.openxmlformats.org/officeDocument/2006/relationships/image" Target="../media/image3142.png"/><Relationship Id="rId27" Type="http://schemas.openxmlformats.org/officeDocument/2006/relationships/image" Target="../media/image3004.png"/><Relationship Id="rId48" Type="http://schemas.openxmlformats.org/officeDocument/2006/relationships/customXml" Target="../ink/ink4723.xml"/><Relationship Id="rId69" Type="http://schemas.openxmlformats.org/officeDocument/2006/relationships/image" Target="../media/image3025.png"/><Relationship Id="rId113" Type="http://schemas.openxmlformats.org/officeDocument/2006/relationships/image" Target="../media/image3047.png"/><Relationship Id="rId134" Type="http://schemas.openxmlformats.org/officeDocument/2006/relationships/customXml" Target="../ink/ink4766.xml"/><Relationship Id="rId320" Type="http://schemas.openxmlformats.org/officeDocument/2006/relationships/customXml" Target="../ink/ink4860.xml"/><Relationship Id="rId80" Type="http://schemas.openxmlformats.org/officeDocument/2006/relationships/customXml" Target="../ink/ink4739.xml"/><Relationship Id="rId155" Type="http://schemas.openxmlformats.org/officeDocument/2006/relationships/image" Target="../media/image3067.png"/><Relationship Id="rId176" Type="http://schemas.openxmlformats.org/officeDocument/2006/relationships/customXml" Target="../ink/ink4787.xml"/><Relationship Id="rId197" Type="http://schemas.openxmlformats.org/officeDocument/2006/relationships/image" Target="../media/image3088.png"/><Relationship Id="rId201" Type="http://schemas.openxmlformats.org/officeDocument/2006/relationships/image" Target="../media/image3090.png"/><Relationship Id="rId222" Type="http://schemas.openxmlformats.org/officeDocument/2006/relationships/customXml" Target="../ink/ink4810.xml"/><Relationship Id="rId243" Type="http://schemas.openxmlformats.org/officeDocument/2006/relationships/customXml" Target="../ink/ink4821.xml"/><Relationship Id="rId264" Type="http://schemas.openxmlformats.org/officeDocument/2006/relationships/customXml" Target="../ink/ink4832.xml"/><Relationship Id="rId285" Type="http://schemas.openxmlformats.org/officeDocument/2006/relationships/image" Target="../media/image3130.png"/><Relationship Id="rId17" Type="http://schemas.openxmlformats.org/officeDocument/2006/relationships/image" Target="../media/image2999.png"/><Relationship Id="rId38" Type="http://schemas.openxmlformats.org/officeDocument/2006/relationships/customXml" Target="../ink/ink4718.xml"/><Relationship Id="rId59" Type="http://schemas.openxmlformats.org/officeDocument/2006/relationships/image" Target="../media/image3020.png"/><Relationship Id="rId103" Type="http://schemas.openxmlformats.org/officeDocument/2006/relationships/image" Target="../media/image3042.png"/><Relationship Id="rId124" Type="http://schemas.openxmlformats.org/officeDocument/2006/relationships/customXml" Target="../ink/ink4761.xml"/><Relationship Id="rId310" Type="http://schemas.openxmlformats.org/officeDocument/2006/relationships/customXml" Target="../ink/ink4855.xml"/><Relationship Id="rId70" Type="http://schemas.openxmlformats.org/officeDocument/2006/relationships/customXml" Target="../ink/ink4734.xml"/><Relationship Id="rId91" Type="http://schemas.openxmlformats.org/officeDocument/2006/relationships/image" Target="../media/image3036.png"/><Relationship Id="rId145" Type="http://schemas.openxmlformats.org/officeDocument/2006/relationships/image" Target="../media/image3063.png"/><Relationship Id="rId166" Type="http://schemas.openxmlformats.org/officeDocument/2006/relationships/customXml" Target="../ink/ink4782.xml"/><Relationship Id="rId187" Type="http://schemas.openxmlformats.org/officeDocument/2006/relationships/image" Target="../media/image3083.png"/><Relationship Id="rId331" Type="http://schemas.openxmlformats.org/officeDocument/2006/relationships/customXml" Target="../ink/ink4866.xml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4805.xml"/><Relationship Id="rId233" Type="http://schemas.openxmlformats.org/officeDocument/2006/relationships/customXml" Target="../ink/ink4816.xml"/><Relationship Id="rId254" Type="http://schemas.openxmlformats.org/officeDocument/2006/relationships/image" Target="../media/image3115.png"/><Relationship Id="rId28" Type="http://schemas.openxmlformats.org/officeDocument/2006/relationships/customXml" Target="../ink/ink4713.xml"/><Relationship Id="rId49" Type="http://schemas.openxmlformats.org/officeDocument/2006/relationships/image" Target="../media/image3015.png"/><Relationship Id="rId114" Type="http://schemas.openxmlformats.org/officeDocument/2006/relationships/customXml" Target="../ink/ink4756.xml"/><Relationship Id="rId275" Type="http://schemas.openxmlformats.org/officeDocument/2006/relationships/image" Target="../media/image3125.png"/><Relationship Id="rId296" Type="http://schemas.openxmlformats.org/officeDocument/2006/relationships/customXml" Target="../ink/ink4848.xml"/><Relationship Id="rId300" Type="http://schemas.openxmlformats.org/officeDocument/2006/relationships/customXml" Target="../ink/ink4850.xml"/><Relationship Id="rId60" Type="http://schemas.openxmlformats.org/officeDocument/2006/relationships/customXml" Target="../ink/ink4729.xml"/><Relationship Id="rId81" Type="http://schemas.openxmlformats.org/officeDocument/2006/relationships/image" Target="../media/image3031.png"/><Relationship Id="rId135" Type="http://schemas.openxmlformats.org/officeDocument/2006/relationships/image" Target="../media/image3058.png"/><Relationship Id="rId156" Type="http://schemas.openxmlformats.org/officeDocument/2006/relationships/customXml" Target="../ink/ink4777.xml"/><Relationship Id="rId177" Type="http://schemas.openxmlformats.org/officeDocument/2006/relationships/image" Target="../media/image3078.png"/><Relationship Id="rId198" Type="http://schemas.openxmlformats.org/officeDocument/2006/relationships/customXml" Target="../ink/ink4798.xml"/><Relationship Id="rId321" Type="http://schemas.openxmlformats.org/officeDocument/2006/relationships/image" Target="../media/image3148.png"/><Relationship Id="rId202" Type="http://schemas.openxmlformats.org/officeDocument/2006/relationships/customXml" Target="../ink/ink4800.xml"/><Relationship Id="rId223" Type="http://schemas.openxmlformats.org/officeDocument/2006/relationships/image" Target="../media/image3100.png"/><Relationship Id="rId244" Type="http://schemas.openxmlformats.org/officeDocument/2006/relationships/image" Target="../media/image3110.png"/><Relationship Id="rId18" Type="http://schemas.openxmlformats.org/officeDocument/2006/relationships/customXml" Target="../ink/ink4708.xml"/><Relationship Id="rId39" Type="http://schemas.openxmlformats.org/officeDocument/2006/relationships/image" Target="../media/image3010.png"/><Relationship Id="rId265" Type="http://schemas.openxmlformats.org/officeDocument/2006/relationships/image" Target="../media/image3120.png"/><Relationship Id="rId286" Type="http://schemas.openxmlformats.org/officeDocument/2006/relationships/customXml" Target="../ink/ink4843.xml"/><Relationship Id="rId50" Type="http://schemas.openxmlformats.org/officeDocument/2006/relationships/customXml" Target="../ink/ink4724.xml"/><Relationship Id="rId104" Type="http://schemas.openxmlformats.org/officeDocument/2006/relationships/customXml" Target="../ink/ink4751.xml"/><Relationship Id="rId125" Type="http://schemas.openxmlformats.org/officeDocument/2006/relationships/image" Target="../media/image3053.png"/><Relationship Id="rId146" Type="http://schemas.openxmlformats.org/officeDocument/2006/relationships/customXml" Target="../ink/ink4772.xml"/><Relationship Id="rId167" Type="http://schemas.openxmlformats.org/officeDocument/2006/relationships/image" Target="../media/image3073.png"/><Relationship Id="rId188" Type="http://schemas.openxmlformats.org/officeDocument/2006/relationships/customXml" Target="../ink/ink4793.xml"/><Relationship Id="rId311" Type="http://schemas.openxmlformats.org/officeDocument/2006/relationships/image" Target="../media/image3143.png"/><Relationship Id="rId332" Type="http://schemas.openxmlformats.org/officeDocument/2006/relationships/image" Target="../media/image3152.png"/><Relationship Id="rId71" Type="http://schemas.openxmlformats.org/officeDocument/2006/relationships/image" Target="../media/image3026.png"/><Relationship Id="rId92" Type="http://schemas.openxmlformats.org/officeDocument/2006/relationships/customXml" Target="../ink/ink4745.xml"/><Relationship Id="rId213" Type="http://schemas.openxmlformats.org/officeDocument/2006/relationships/image" Target="../media/image3096.png"/><Relationship Id="rId234" Type="http://schemas.openxmlformats.org/officeDocument/2006/relationships/image" Target="../media/image3105.png"/><Relationship Id="rId2" Type="http://schemas.openxmlformats.org/officeDocument/2006/relationships/customXml" Target="../ink/ink4700.xml"/><Relationship Id="rId29" Type="http://schemas.openxmlformats.org/officeDocument/2006/relationships/image" Target="../media/image3005.png"/><Relationship Id="rId255" Type="http://schemas.openxmlformats.org/officeDocument/2006/relationships/customXml" Target="../ink/ink4827.xml"/><Relationship Id="rId276" Type="http://schemas.openxmlformats.org/officeDocument/2006/relationships/customXml" Target="../ink/ink4838.xml"/><Relationship Id="rId297" Type="http://schemas.openxmlformats.org/officeDocument/2006/relationships/image" Target="../media/image3136.png"/><Relationship Id="rId40" Type="http://schemas.openxmlformats.org/officeDocument/2006/relationships/customXml" Target="../ink/ink4719.xml"/><Relationship Id="rId115" Type="http://schemas.openxmlformats.org/officeDocument/2006/relationships/image" Target="../media/image3048.png"/><Relationship Id="rId136" Type="http://schemas.openxmlformats.org/officeDocument/2006/relationships/customXml" Target="../ink/ink4767.xml"/><Relationship Id="rId157" Type="http://schemas.openxmlformats.org/officeDocument/2006/relationships/image" Target="../media/image3068.png"/><Relationship Id="rId178" Type="http://schemas.openxmlformats.org/officeDocument/2006/relationships/customXml" Target="../ink/ink4788.xml"/><Relationship Id="rId301" Type="http://schemas.openxmlformats.org/officeDocument/2006/relationships/image" Target="../media/image3138.png"/><Relationship Id="rId322" Type="http://schemas.openxmlformats.org/officeDocument/2006/relationships/customXml" Target="../ink/ink4861.xml"/><Relationship Id="rId61" Type="http://schemas.openxmlformats.org/officeDocument/2006/relationships/image" Target="../media/image3021.png"/><Relationship Id="rId82" Type="http://schemas.openxmlformats.org/officeDocument/2006/relationships/customXml" Target="../ink/ink4740.xml"/><Relationship Id="rId199" Type="http://schemas.openxmlformats.org/officeDocument/2006/relationships/image" Target="../media/image3089.png"/><Relationship Id="rId203" Type="http://schemas.openxmlformats.org/officeDocument/2006/relationships/image" Target="../media/image3091.png"/><Relationship Id="rId19" Type="http://schemas.openxmlformats.org/officeDocument/2006/relationships/image" Target="../media/image3000.png"/><Relationship Id="rId224" Type="http://schemas.openxmlformats.org/officeDocument/2006/relationships/customXml" Target="../ink/ink4811.xml"/><Relationship Id="rId245" Type="http://schemas.openxmlformats.org/officeDocument/2006/relationships/customXml" Target="../ink/ink4822.xml"/><Relationship Id="rId266" Type="http://schemas.openxmlformats.org/officeDocument/2006/relationships/customXml" Target="../ink/ink4833.xml"/><Relationship Id="rId287" Type="http://schemas.openxmlformats.org/officeDocument/2006/relationships/image" Target="../media/image3131.png"/><Relationship Id="rId30" Type="http://schemas.openxmlformats.org/officeDocument/2006/relationships/customXml" Target="../ink/ink4714.xml"/><Relationship Id="rId105" Type="http://schemas.openxmlformats.org/officeDocument/2006/relationships/image" Target="../media/image3043.png"/><Relationship Id="rId126" Type="http://schemas.openxmlformats.org/officeDocument/2006/relationships/customXml" Target="../ink/ink4762.xml"/><Relationship Id="rId147" Type="http://schemas.openxmlformats.org/officeDocument/2006/relationships/image" Target="../media/image3064.png"/><Relationship Id="rId168" Type="http://schemas.openxmlformats.org/officeDocument/2006/relationships/customXml" Target="../ink/ink4783.xml"/><Relationship Id="rId312" Type="http://schemas.openxmlformats.org/officeDocument/2006/relationships/customXml" Target="../ink/ink4856.xml"/><Relationship Id="rId333" Type="http://schemas.openxmlformats.org/officeDocument/2006/relationships/customXml" Target="../ink/ink4867.xml"/><Relationship Id="rId51" Type="http://schemas.openxmlformats.org/officeDocument/2006/relationships/image" Target="../media/image3016.png"/><Relationship Id="rId72" Type="http://schemas.openxmlformats.org/officeDocument/2006/relationships/customXml" Target="../ink/ink4735.xml"/><Relationship Id="rId93" Type="http://schemas.openxmlformats.org/officeDocument/2006/relationships/image" Target="../media/image3037.png"/><Relationship Id="rId189" Type="http://schemas.openxmlformats.org/officeDocument/2006/relationships/image" Target="../media/image3084.png"/><Relationship Id="rId3" Type="http://schemas.openxmlformats.org/officeDocument/2006/relationships/image" Target="../media/image2992.png"/><Relationship Id="rId214" Type="http://schemas.openxmlformats.org/officeDocument/2006/relationships/customXml" Target="../ink/ink4806.xml"/><Relationship Id="rId235" Type="http://schemas.openxmlformats.org/officeDocument/2006/relationships/customXml" Target="../ink/ink4817.xml"/><Relationship Id="rId256" Type="http://schemas.openxmlformats.org/officeDocument/2006/relationships/image" Target="../media/image3116.png"/><Relationship Id="rId277" Type="http://schemas.openxmlformats.org/officeDocument/2006/relationships/image" Target="../media/image3126.png"/><Relationship Id="rId298" Type="http://schemas.openxmlformats.org/officeDocument/2006/relationships/customXml" Target="../ink/ink4849.xml"/><Relationship Id="rId116" Type="http://schemas.openxmlformats.org/officeDocument/2006/relationships/customXml" Target="../ink/ink4757.xml"/><Relationship Id="rId137" Type="http://schemas.openxmlformats.org/officeDocument/2006/relationships/image" Target="../media/image3059.png"/><Relationship Id="rId158" Type="http://schemas.openxmlformats.org/officeDocument/2006/relationships/customXml" Target="../ink/ink4778.xml"/><Relationship Id="rId302" Type="http://schemas.openxmlformats.org/officeDocument/2006/relationships/customXml" Target="../ink/ink4851.xml"/><Relationship Id="rId323" Type="http://schemas.openxmlformats.org/officeDocument/2006/relationships/image" Target="../media/image3149.png"/><Relationship Id="rId20" Type="http://schemas.openxmlformats.org/officeDocument/2006/relationships/customXml" Target="../ink/ink4709.xml"/><Relationship Id="rId41" Type="http://schemas.openxmlformats.org/officeDocument/2006/relationships/image" Target="../media/image3011.png"/><Relationship Id="rId62" Type="http://schemas.openxmlformats.org/officeDocument/2006/relationships/customXml" Target="../ink/ink4730.xml"/><Relationship Id="rId83" Type="http://schemas.openxmlformats.org/officeDocument/2006/relationships/image" Target="../media/image3032.png"/><Relationship Id="rId179" Type="http://schemas.openxmlformats.org/officeDocument/2006/relationships/image" Target="../media/image3079.png"/><Relationship Id="rId190" Type="http://schemas.openxmlformats.org/officeDocument/2006/relationships/customXml" Target="../ink/ink4794.xml"/><Relationship Id="rId204" Type="http://schemas.openxmlformats.org/officeDocument/2006/relationships/customXml" Target="../ink/ink4801.xml"/><Relationship Id="rId225" Type="http://schemas.openxmlformats.org/officeDocument/2006/relationships/image" Target="../media/image3101.png"/><Relationship Id="rId246" Type="http://schemas.openxmlformats.org/officeDocument/2006/relationships/image" Target="../media/image3111.png"/><Relationship Id="rId267" Type="http://schemas.openxmlformats.org/officeDocument/2006/relationships/image" Target="../media/image3121.png"/><Relationship Id="rId288" Type="http://schemas.openxmlformats.org/officeDocument/2006/relationships/customXml" Target="../ink/ink4844.xml"/><Relationship Id="rId106" Type="http://schemas.openxmlformats.org/officeDocument/2006/relationships/customXml" Target="../ink/ink4752.xml"/><Relationship Id="rId127" Type="http://schemas.openxmlformats.org/officeDocument/2006/relationships/image" Target="../media/image3054.png"/><Relationship Id="rId313" Type="http://schemas.openxmlformats.org/officeDocument/2006/relationships/image" Target="../media/image3144.png"/><Relationship Id="rId10" Type="http://schemas.openxmlformats.org/officeDocument/2006/relationships/customXml" Target="../ink/ink4704.xml"/><Relationship Id="rId31" Type="http://schemas.openxmlformats.org/officeDocument/2006/relationships/image" Target="../media/image3006.png"/><Relationship Id="rId52" Type="http://schemas.openxmlformats.org/officeDocument/2006/relationships/customXml" Target="../ink/ink4725.xml"/><Relationship Id="rId73" Type="http://schemas.openxmlformats.org/officeDocument/2006/relationships/image" Target="../media/image3027.png"/><Relationship Id="rId94" Type="http://schemas.openxmlformats.org/officeDocument/2006/relationships/customXml" Target="../ink/ink4746.xml"/><Relationship Id="rId148" Type="http://schemas.openxmlformats.org/officeDocument/2006/relationships/customXml" Target="../ink/ink4773.xml"/><Relationship Id="rId169" Type="http://schemas.openxmlformats.org/officeDocument/2006/relationships/image" Target="../media/image3074.png"/><Relationship Id="rId334" Type="http://schemas.openxmlformats.org/officeDocument/2006/relationships/image" Target="../media/image3153.png"/><Relationship Id="rId4" Type="http://schemas.openxmlformats.org/officeDocument/2006/relationships/customXml" Target="../ink/ink4701.xml"/><Relationship Id="rId180" Type="http://schemas.openxmlformats.org/officeDocument/2006/relationships/customXml" Target="../ink/ink4789.xml"/><Relationship Id="rId215" Type="http://schemas.openxmlformats.org/officeDocument/2006/relationships/image" Target="../media/image9.png"/><Relationship Id="rId236" Type="http://schemas.openxmlformats.org/officeDocument/2006/relationships/image" Target="../media/image3106.png"/><Relationship Id="rId257" Type="http://schemas.openxmlformats.org/officeDocument/2006/relationships/customXml" Target="../ink/ink4828.xml"/><Relationship Id="rId278" Type="http://schemas.openxmlformats.org/officeDocument/2006/relationships/customXml" Target="../ink/ink4839.xml"/><Relationship Id="rId303" Type="http://schemas.openxmlformats.org/officeDocument/2006/relationships/image" Target="../media/image3139.png"/><Relationship Id="rId42" Type="http://schemas.openxmlformats.org/officeDocument/2006/relationships/customXml" Target="../ink/ink4720.xml"/><Relationship Id="rId84" Type="http://schemas.openxmlformats.org/officeDocument/2006/relationships/customXml" Target="../ink/ink4741.xml"/><Relationship Id="rId138" Type="http://schemas.openxmlformats.org/officeDocument/2006/relationships/customXml" Target="../ink/ink4768.xml"/><Relationship Id="rId191" Type="http://schemas.openxmlformats.org/officeDocument/2006/relationships/image" Target="../media/image3085.png"/><Relationship Id="rId205" Type="http://schemas.openxmlformats.org/officeDocument/2006/relationships/image" Target="../media/image3092.png"/><Relationship Id="rId247" Type="http://schemas.openxmlformats.org/officeDocument/2006/relationships/customXml" Target="../ink/ink4823.xml"/><Relationship Id="rId107" Type="http://schemas.openxmlformats.org/officeDocument/2006/relationships/image" Target="../media/image3044.png"/><Relationship Id="rId289" Type="http://schemas.openxmlformats.org/officeDocument/2006/relationships/image" Target="../media/image3132.png"/><Relationship Id="rId11" Type="http://schemas.openxmlformats.org/officeDocument/2006/relationships/image" Target="../media/image2996.png"/><Relationship Id="rId53" Type="http://schemas.openxmlformats.org/officeDocument/2006/relationships/image" Target="../media/image3017.png"/><Relationship Id="rId149" Type="http://schemas.openxmlformats.org/officeDocument/2006/relationships/image" Target="../media/image1782.png"/><Relationship Id="rId314" Type="http://schemas.openxmlformats.org/officeDocument/2006/relationships/customXml" Target="../ink/ink4857.xml"/><Relationship Id="rId95" Type="http://schemas.openxmlformats.org/officeDocument/2006/relationships/image" Target="../media/image3038.png"/><Relationship Id="rId160" Type="http://schemas.openxmlformats.org/officeDocument/2006/relationships/customXml" Target="../ink/ink4779.xml"/><Relationship Id="rId216" Type="http://schemas.openxmlformats.org/officeDocument/2006/relationships/customXml" Target="../ink/ink4807.xml"/><Relationship Id="rId258" Type="http://schemas.openxmlformats.org/officeDocument/2006/relationships/customXml" Target="../ink/ink4829.xml"/><Relationship Id="rId22" Type="http://schemas.openxmlformats.org/officeDocument/2006/relationships/customXml" Target="../ink/ink4710.xml"/><Relationship Id="rId64" Type="http://schemas.openxmlformats.org/officeDocument/2006/relationships/customXml" Target="../ink/ink4731.xml"/><Relationship Id="rId118" Type="http://schemas.openxmlformats.org/officeDocument/2006/relationships/customXml" Target="../ink/ink4758.xml"/><Relationship Id="rId325" Type="http://schemas.openxmlformats.org/officeDocument/2006/relationships/image" Target="../media/image3150.png"/><Relationship Id="rId171" Type="http://schemas.openxmlformats.org/officeDocument/2006/relationships/image" Target="../media/image3075.png"/><Relationship Id="rId227" Type="http://schemas.openxmlformats.org/officeDocument/2006/relationships/customXml" Target="../ink/ink4813.xml"/><Relationship Id="rId269" Type="http://schemas.openxmlformats.org/officeDocument/2006/relationships/image" Target="../media/image3122.png"/><Relationship Id="rId33" Type="http://schemas.openxmlformats.org/officeDocument/2006/relationships/image" Target="../media/image3007.png"/><Relationship Id="rId129" Type="http://schemas.openxmlformats.org/officeDocument/2006/relationships/image" Target="../media/image3055.png"/><Relationship Id="rId280" Type="http://schemas.openxmlformats.org/officeDocument/2006/relationships/customXml" Target="../ink/ink4840.xml"/><Relationship Id="rId75" Type="http://schemas.openxmlformats.org/officeDocument/2006/relationships/image" Target="../media/image3028.png"/><Relationship Id="rId140" Type="http://schemas.openxmlformats.org/officeDocument/2006/relationships/customXml" Target="../ink/ink4769.xml"/><Relationship Id="rId182" Type="http://schemas.openxmlformats.org/officeDocument/2006/relationships/customXml" Target="../ink/ink4790.xml"/><Relationship Id="rId6" Type="http://schemas.openxmlformats.org/officeDocument/2006/relationships/customXml" Target="../ink/ink4702.xml"/><Relationship Id="rId238" Type="http://schemas.openxmlformats.org/officeDocument/2006/relationships/image" Target="../media/image3107.png"/><Relationship Id="rId291" Type="http://schemas.openxmlformats.org/officeDocument/2006/relationships/image" Target="../media/image3133.png"/><Relationship Id="rId305" Type="http://schemas.openxmlformats.org/officeDocument/2006/relationships/image" Target="../media/image3140.png"/><Relationship Id="rId44" Type="http://schemas.openxmlformats.org/officeDocument/2006/relationships/customXml" Target="../ink/ink4721.xml"/><Relationship Id="rId86" Type="http://schemas.openxmlformats.org/officeDocument/2006/relationships/customXml" Target="../ink/ink4742.xml"/><Relationship Id="rId151" Type="http://schemas.openxmlformats.org/officeDocument/2006/relationships/image" Target="../media/image3065.png"/><Relationship Id="rId193" Type="http://schemas.openxmlformats.org/officeDocument/2006/relationships/image" Target="../media/image3086.png"/><Relationship Id="rId207" Type="http://schemas.openxmlformats.org/officeDocument/2006/relationships/image" Target="../media/image3093.png"/><Relationship Id="rId249" Type="http://schemas.openxmlformats.org/officeDocument/2006/relationships/customXml" Target="../ink/ink4824.xml"/><Relationship Id="rId13" Type="http://schemas.openxmlformats.org/officeDocument/2006/relationships/image" Target="../media/image2997.png"/><Relationship Id="rId109" Type="http://schemas.openxmlformats.org/officeDocument/2006/relationships/image" Target="../media/image3045.png"/><Relationship Id="rId260" Type="http://schemas.openxmlformats.org/officeDocument/2006/relationships/customXml" Target="../ink/ink4830.xml"/><Relationship Id="rId316" Type="http://schemas.openxmlformats.org/officeDocument/2006/relationships/customXml" Target="../ink/ink4858.xml"/><Relationship Id="rId55" Type="http://schemas.openxmlformats.org/officeDocument/2006/relationships/image" Target="../media/image3018.png"/><Relationship Id="rId97" Type="http://schemas.openxmlformats.org/officeDocument/2006/relationships/image" Target="../media/image3039.png"/><Relationship Id="rId120" Type="http://schemas.openxmlformats.org/officeDocument/2006/relationships/customXml" Target="../ink/ink4759.xml"/><Relationship Id="rId162" Type="http://schemas.openxmlformats.org/officeDocument/2006/relationships/customXml" Target="../ink/ink4780.xml"/><Relationship Id="rId218" Type="http://schemas.openxmlformats.org/officeDocument/2006/relationships/customXml" Target="../ink/ink4808.xml"/><Relationship Id="rId271" Type="http://schemas.openxmlformats.org/officeDocument/2006/relationships/image" Target="../media/image312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6.png"/><Relationship Id="rId13" Type="http://schemas.openxmlformats.org/officeDocument/2006/relationships/customXml" Target="../ink/ink4873.xml"/><Relationship Id="rId18" Type="http://schemas.openxmlformats.org/officeDocument/2006/relationships/image" Target="../media/image3161.png"/><Relationship Id="rId3" Type="http://schemas.openxmlformats.org/officeDocument/2006/relationships/customXml" Target="../ink/ink4868.xml"/><Relationship Id="rId7" Type="http://schemas.openxmlformats.org/officeDocument/2006/relationships/customXml" Target="../ink/ink4870.xml"/><Relationship Id="rId12" Type="http://schemas.openxmlformats.org/officeDocument/2006/relationships/image" Target="../media/image3158.png"/><Relationship Id="rId17" Type="http://schemas.openxmlformats.org/officeDocument/2006/relationships/customXml" Target="../ink/ink4875.xml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316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55.png"/><Relationship Id="rId11" Type="http://schemas.openxmlformats.org/officeDocument/2006/relationships/customXml" Target="../ink/ink4872.xml"/><Relationship Id="rId5" Type="http://schemas.openxmlformats.org/officeDocument/2006/relationships/customXml" Target="../ink/ink4869.xml"/><Relationship Id="rId15" Type="http://schemas.openxmlformats.org/officeDocument/2006/relationships/customXml" Target="../ink/ink4874.xml"/><Relationship Id="rId10" Type="http://schemas.openxmlformats.org/officeDocument/2006/relationships/image" Target="../media/image3157.png"/><Relationship Id="rId4" Type="http://schemas.openxmlformats.org/officeDocument/2006/relationships/image" Target="../media/image3154.png"/><Relationship Id="rId9" Type="http://schemas.openxmlformats.org/officeDocument/2006/relationships/customXml" Target="../ink/ink4871.xml"/><Relationship Id="rId14" Type="http://schemas.openxmlformats.org/officeDocument/2006/relationships/image" Target="../media/image3159.png"/></Relationships>
</file>

<file path=ppt/slides/_rels/slide67.xml.rels><?xml version="1.0" encoding="UTF-8" standalone="yes"?>
<Relationships xmlns="http://schemas.openxmlformats.org/package/2006/relationships"><Relationship Id="rId21" Type="http://schemas.openxmlformats.org/officeDocument/2006/relationships/customXml" Target="../ink/ink4884.xml"/><Relationship Id="rId42" Type="http://schemas.openxmlformats.org/officeDocument/2006/relationships/image" Target="../media/image25211.png"/><Relationship Id="rId159" Type="http://schemas.openxmlformats.org/officeDocument/2006/relationships/customXml" Target="../ink/ink4905.xml"/><Relationship Id="rId170" Type="http://schemas.openxmlformats.org/officeDocument/2006/relationships/image" Target="../media/image3170.png"/><Relationship Id="rId191" Type="http://schemas.openxmlformats.org/officeDocument/2006/relationships/customXml" Target="../ink/ink4921.xml"/><Relationship Id="rId205" Type="http://schemas.openxmlformats.org/officeDocument/2006/relationships/customXml" Target="../ink/ink4928.xml"/><Relationship Id="rId226" Type="http://schemas.openxmlformats.org/officeDocument/2006/relationships/image" Target="../media/image3197.png"/><Relationship Id="rId247" Type="http://schemas.openxmlformats.org/officeDocument/2006/relationships/customXml" Target="../ink/ink4949.xml"/><Relationship Id="rId268" Type="http://schemas.openxmlformats.org/officeDocument/2006/relationships/image" Target="../media/image3218.png"/><Relationship Id="rId11" Type="http://schemas.openxmlformats.org/officeDocument/2006/relationships/customXml" Target="../ink/ink4879.xml"/><Relationship Id="rId32" Type="http://schemas.openxmlformats.org/officeDocument/2006/relationships/image" Target="../media/image25160.png"/><Relationship Id="rId149" Type="http://schemas.openxmlformats.org/officeDocument/2006/relationships/customXml" Target="../ink/ink4900.xml"/><Relationship Id="rId160" Type="http://schemas.openxmlformats.org/officeDocument/2006/relationships/image" Target="../media/image3165.png"/><Relationship Id="rId181" Type="http://schemas.openxmlformats.org/officeDocument/2006/relationships/customXml" Target="../ink/ink4916.xml"/><Relationship Id="rId216" Type="http://schemas.openxmlformats.org/officeDocument/2006/relationships/image" Target="../media/image3192.png"/><Relationship Id="rId237" Type="http://schemas.openxmlformats.org/officeDocument/2006/relationships/customXml" Target="../ink/ink4944.xml"/><Relationship Id="rId258" Type="http://schemas.openxmlformats.org/officeDocument/2006/relationships/image" Target="../media/image3213.png"/><Relationship Id="rId22" Type="http://schemas.openxmlformats.org/officeDocument/2006/relationships/image" Target="../media/image25111.png"/><Relationship Id="rId43" Type="http://schemas.openxmlformats.org/officeDocument/2006/relationships/customXml" Target="../ink/ink4895.xml"/><Relationship Id="rId150" Type="http://schemas.openxmlformats.org/officeDocument/2006/relationships/image" Target="../media/image25751.png"/><Relationship Id="rId171" Type="http://schemas.openxmlformats.org/officeDocument/2006/relationships/customXml" Target="../ink/ink4911.xml"/><Relationship Id="rId192" Type="http://schemas.openxmlformats.org/officeDocument/2006/relationships/image" Target="../media/image3180.png"/><Relationship Id="rId206" Type="http://schemas.openxmlformats.org/officeDocument/2006/relationships/image" Target="../media/image3187.png"/><Relationship Id="rId227" Type="http://schemas.openxmlformats.org/officeDocument/2006/relationships/customXml" Target="../ink/ink4939.xml"/><Relationship Id="rId248" Type="http://schemas.openxmlformats.org/officeDocument/2006/relationships/image" Target="../media/image3208.png"/><Relationship Id="rId12" Type="http://schemas.openxmlformats.org/officeDocument/2006/relationships/image" Target="../media/image25060.png"/><Relationship Id="rId33" Type="http://schemas.openxmlformats.org/officeDocument/2006/relationships/customXml" Target="../ink/ink4890.xml"/><Relationship Id="rId161" Type="http://schemas.openxmlformats.org/officeDocument/2006/relationships/customXml" Target="../ink/ink4906.xml"/><Relationship Id="rId166" Type="http://schemas.openxmlformats.org/officeDocument/2006/relationships/image" Target="../media/image3168.png"/><Relationship Id="rId182" Type="http://schemas.openxmlformats.org/officeDocument/2006/relationships/image" Target="../media/image3176.png"/><Relationship Id="rId187" Type="http://schemas.openxmlformats.org/officeDocument/2006/relationships/customXml" Target="../ink/ink4919.xml"/><Relationship Id="rId217" Type="http://schemas.openxmlformats.org/officeDocument/2006/relationships/customXml" Target="../ink/ink49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30.png"/><Relationship Id="rId212" Type="http://schemas.openxmlformats.org/officeDocument/2006/relationships/image" Target="../media/image3190.png"/><Relationship Id="rId233" Type="http://schemas.openxmlformats.org/officeDocument/2006/relationships/customXml" Target="../ink/ink4942.xml"/><Relationship Id="rId238" Type="http://schemas.openxmlformats.org/officeDocument/2006/relationships/image" Target="../media/image3203.png"/><Relationship Id="rId254" Type="http://schemas.openxmlformats.org/officeDocument/2006/relationships/image" Target="../media/image3211.png"/><Relationship Id="rId259" Type="http://schemas.openxmlformats.org/officeDocument/2006/relationships/customXml" Target="../ink/ink4955.xml"/><Relationship Id="rId23" Type="http://schemas.openxmlformats.org/officeDocument/2006/relationships/customXml" Target="../ink/ink4885.xml"/><Relationship Id="rId28" Type="http://schemas.openxmlformats.org/officeDocument/2006/relationships/image" Target="../media/image25140.png"/><Relationship Id="rId44" Type="http://schemas.openxmlformats.org/officeDocument/2006/relationships/image" Target="../media/image25220.png"/><Relationship Id="rId81" Type="http://schemas.openxmlformats.org/officeDocument/2006/relationships/customXml" Target="../ink/ink4898.xml"/><Relationship Id="rId151" Type="http://schemas.openxmlformats.org/officeDocument/2006/relationships/customXml" Target="../ink/ink4901.xml"/><Relationship Id="rId156" Type="http://schemas.openxmlformats.org/officeDocument/2006/relationships/image" Target="../media/image25781.png"/><Relationship Id="rId177" Type="http://schemas.openxmlformats.org/officeDocument/2006/relationships/customXml" Target="../ink/ink4914.xml"/><Relationship Id="rId198" Type="http://schemas.openxmlformats.org/officeDocument/2006/relationships/image" Target="../media/image3183.png"/><Relationship Id="rId172" Type="http://schemas.openxmlformats.org/officeDocument/2006/relationships/image" Target="../media/image3171.png"/><Relationship Id="rId193" Type="http://schemas.openxmlformats.org/officeDocument/2006/relationships/customXml" Target="../ink/ink4922.xml"/><Relationship Id="rId202" Type="http://schemas.openxmlformats.org/officeDocument/2006/relationships/image" Target="../media/image3185.png"/><Relationship Id="rId207" Type="http://schemas.openxmlformats.org/officeDocument/2006/relationships/customXml" Target="../ink/ink4929.xml"/><Relationship Id="rId223" Type="http://schemas.openxmlformats.org/officeDocument/2006/relationships/customXml" Target="../ink/ink4937.xml"/><Relationship Id="rId228" Type="http://schemas.openxmlformats.org/officeDocument/2006/relationships/image" Target="../media/image3198.png"/><Relationship Id="rId244" Type="http://schemas.openxmlformats.org/officeDocument/2006/relationships/image" Target="../media/image3206.png"/><Relationship Id="rId249" Type="http://schemas.openxmlformats.org/officeDocument/2006/relationships/customXml" Target="../ink/ink4950.xml"/><Relationship Id="rId13" Type="http://schemas.openxmlformats.org/officeDocument/2006/relationships/customXml" Target="../ink/ink4880.xml"/><Relationship Id="rId18" Type="http://schemas.openxmlformats.org/officeDocument/2006/relationships/image" Target="../media/image25090.png"/><Relationship Id="rId39" Type="http://schemas.openxmlformats.org/officeDocument/2006/relationships/customXml" Target="../ink/ink4893.xml"/><Relationship Id="rId260" Type="http://schemas.openxmlformats.org/officeDocument/2006/relationships/image" Target="../media/image3214.png"/><Relationship Id="rId265" Type="http://schemas.openxmlformats.org/officeDocument/2006/relationships/customXml" Target="../ink/ink4958.xml"/><Relationship Id="rId34" Type="http://schemas.openxmlformats.org/officeDocument/2006/relationships/image" Target="../media/image25170.png"/><Relationship Id="rId167" Type="http://schemas.openxmlformats.org/officeDocument/2006/relationships/customXml" Target="../ink/ink4909.xml"/><Relationship Id="rId188" Type="http://schemas.openxmlformats.org/officeDocument/2006/relationships/image" Target="../media/image2455.png"/><Relationship Id="rId7" Type="http://schemas.openxmlformats.org/officeDocument/2006/relationships/customXml" Target="../ink/ink4877.xml"/><Relationship Id="rId162" Type="http://schemas.openxmlformats.org/officeDocument/2006/relationships/image" Target="../media/image3166.png"/><Relationship Id="rId183" Type="http://schemas.openxmlformats.org/officeDocument/2006/relationships/customXml" Target="../ink/ink4917.xml"/><Relationship Id="rId213" Type="http://schemas.openxmlformats.org/officeDocument/2006/relationships/customXml" Target="../ink/ink4932.xml"/><Relationship Id="rId218" Type="http://schemas.openxmlformats.org/officeDocument/2006/relationships/image" Target="../media/image3193.png"/><Relationship Id="rId234" Type="http://schemas.openxmlformats.org/officeDocument/2006/relationships/image" Target="../media/image3201.png"/><Relationship Id="rId239" Type="http://schemas.openxmlformats.org/officeDocument/2006/relationships/customXml" Target="../ink/ink4945.xml"/><Relationship Id="rId2" Type="http://schemas.openxmlformats.org/officeDocument/2006/relationships/notesSlide" Target="../notesSlides/notesSlide45.xml"/><Relationship Id="rId29" Type="http://schemas.openxmlformats.org/officeDocument/2006/relationships/customXml" Target="../ink/ink4888.xml"/><Relationship Id="rId250" Type="http://schemas.openxmlformats.org/officeDocument/2006/relationships/image" Target="../media/image3209.png"/><Relationship Id="rId255" Type="http://schemas.openxmlformats.org/officeDocument/2006/relationships/customXml" Target="../ink/ink4953.xml"/><Relationship Id="rId24" Type="http://schemas.openxmlformats.org/officeDocument/2006/relationships/image" Target="../media/image25120.png"/><Relationship Id="rId40" Type="http://schemas.openxmlformats.org/officeDocument/2006/relationships/image" Target="../media/image25200.png"/><Relationship Id="rId45" Type="http://schemas.openxmlformats.org/officeDocument/2006/relationships/customXml" Target="../ink/ink4896.xml"/><Relationship Id="rId157" Type="http://schemas.openxmlformats.org/officeDocument/2006/relationships/customXml" Target="../ink/ink4904.xml"/><Relationship Id="rId178" Type="http://schemas.openxmlformats.org/officeDocument/2006/relationships/image" Target="../media/image3174.png"/><Relationship Id="rId82" Type="http://schemas.openxmlformats.org/officeDocument/2006/relationships/image" Target="../media/image3163.png"/><Relationship Id="rId152" Type="http://schemas.openxmlformats.org/officeDocument/2006/relationships/image" Target="../media/image25761.png"/><Relationship Id="rId173" Type="http://schemas.openxmlformats.org/officeDocument/2006/relationships/customXml" Target="../ink/ink4912.xml"/><Relationship Id="rId194" Type="http://schemas.openxmlformats.org/officeDocument/2006/relationships/image" Target="../media/image3181.png"/><Relationship Id="rId199" Type="http://schemas.openxmlformats.org/officeDocument/2006/relationships/customXml" Target="../ink/ink4925.xml"/><Relationship Id="rId203" Type="http://schemas.openxmlformats.org/officeDocument/2006/relationships/customXml" Target="../ink/ink4927.xml"/><Relationship Id="rId208" Type="http://schemas.openxmlformats.org/officeDocument/2006/relationships/image" Target="../media/image3188.png"/><Relationship Id="rId229" Type="http://schemas.openxmlformats.org/officeDocument/2006/relationships/customXml" Target="../ink/ink4940.xml"/><Relationship Id="rId19" Type="http://schemas.openxmlformats.org/officeDocument/2006/relationships/customXml" Target="../ink/ink4883.xml"/><Relationship Id="rId224" Type="http://schemas.openxmlformats.org/officeDocument/2006/relationships/image" Target="../media/image3196.png"/><Relationship Id="rId240" Type="http://schemas.openxmlformats.org/officeDocument/2006/relationships/image" Target="../media/image3204.png"/><Relationship Id="rId245" Type="http://schemas.openxmlformats.org/officeDocument/2006/relationships/customXml" Target="../ink/ink4948.xml"/><Relationship Id="rId261" Type="http://schemas.openxmlformats.org/officeDocument/2006/relationships/customXml" Target="../ink/ink4956.xml"/><Relationship Id="rId266" Type="http://schemas.openxmlformats.org/officeDocument/2006/relationships/image" Target="../media/image3217.png"/><Relationship Id="rId14" Type="http://schemas.openxmlformats.org/officeDocument/2006/relationships/image" Target="../media/image25070.png"/><Relationship Id="rId30" Type="http://schemas.openxmlformats.org/officeDocument/2006/relationships/image" Target="../media/image25150.png"/><Relationship Id="rId35" Type="http://schemas.openxmlformats.org/officeDocument/2006/relationships/customXml" Target="../ink/ink4891.xml"/><Relationship Id="rId168" Type="http://schemas.openxmlformats.org/officeDocument/2006/relationships/image" Target="../media/image3169.png"/><Relationship Id="rId8" Type="http://schemas.openxmlformats.org/officeDocument/2006/relationships/image" Target="../media/image25040.png"/><Relationship Id="rId163" Type="http://schemas.openxmlformats.org/officeDocument/2006/relationships/customXml" Target="../ink/ink4907.xml"/><Relationship Id="rId184" Type="http://schemas.openxmlformats.org/officeDocument/2006/relationships/image" Target="../media/image3177.png"/><Relationship Id="rId189" Type="http://schemas.openxmlformats.org/officeDocument/2006/relationships/customXml" Target="../ink/ink4920.xml"/><Relationship Id="rId219" Type="http://schemas.openxmlformats.org/officeDocument/2006/relationships/customXml" Target="../ink/ink4935.xml"/><Relationship Id="rId3" Type="http://schemas.openxmlformats.org/officeDocument/2006/relationships/customXml" Target="../ink/ink4876.xml"/><Relationship Id="rId214" Type="http://schemas.openxmlformats.org/officeDocument/2006/relationships/image" Target="../media/image3191.png"/><Relationship Id="rId230" Type="http://schemas.openxmlformats.org/officeDocument/2006/relationships/image" Target="../media/image3199.png"/><Relationship Id="rId235" Type="http://schemas.openxmlformats.org/officeDocument/2006/relationships/customXml" Target="../ink/ink4943.xml"/><Relationship Id="rId251" Type="http://schemas.openxmlformats.org/officeDocument/2006/relationships/customXml" Target="../ink/ink4951.xml"/><Relationship Id="rId256" Type="http://schemas.openxmlformats.org/officeDocument/2006/relationships/image" Target="../media/image3212.png"/><Relationship Id="rId25" Type="http://schemas.openxmlformats.org/officeDocument/2006/relationships/customXml" Target="../ink/ink4886.xml"/><Relationship Id="rId46" Type="http://schemas.openxmlformats.org/officeDocument/2006/relationships/image" Target="../media/image3162.png"/><Relationship Id="rId158" Type="http://schemas.openxmlformats.org/officeDocument/2006/relationships/image" Target="../media/image3164.png"/><Relationship Id="rId20" Type="http://schemas.openxmlformats.org/officeDocument/2006/relationships/image" Target="../media/image25100.png"/><Relationship Id="rId41" Type="http://schemas.openxmlformats.org/officeDocument/2006/relationships/customXml" Target="../ink/ink4894.xml"/><Relationship Id="rId83" Type="http://schemas.openxmlformats.org/officeDocument/2006/relationships/customXml" Target="../ink/ink4899.xml"/><Relationship Id="rId153" Type="http://schemas.openxmlformats.org/officeDocument/2006/relationships/customXml" Target="../ink/ink4902.xml"/><Relationship Id="rId174" Type="http://schemas.openxmlformats.org/officeDocument/2006/relationships/image" Target="../media/image3172.png"/><Relationship Id="rId179" Type="http://schemas.openxmlformats.org/officeDocument/2006/relationships/customXml" Target="../ink/ink4915.xml"/><Relationship Id="rId195" Type="http://schemas.openxmlformats.org/officeDocument/2006/relationships/customXml" Target="../ink/ink4923.xml"/><Relationship Id="rId209" Type="http://schemas.openxmlformats.org/officeDocument/2006/relationships/customXml" Target="../ink/ink4930.xml"/><Relationship Id="rId190" Type="http://schemas.openxmlformats.org/officeDocument/2006/relationships/image" Target="../media/image3179.png"/><Relationship Id="rId204" Type="http://schemas.openxmlformats.org/officeDocument/2006/relationships/image" Target="../media/image3186.png"/><Relationship Id="rId220" Type="http://schemas.openxmlformats.org/officeDocument/2006/relationships/image" Target="../media/image3194.png"/><Relationship Id="rId225" Type="http://schemas.openxmlformats.org/officeDocument/2006/relationships/customXml" Target="../ink/ink4938.xml"/><Relationship Id="rId241" Type="http://schemas.openxmlformats.org/officeDocument/2006/relationships/customXml" Target="../ink/ink4946.xml"/><Relationship Id="rId246" Type="http://schemas.openxmlformats.org/officeDocument/2006/relationships/image" Target="../media/image3207.png"/><Relationship Id="rId267" Type="http://schemas.openxmlformats.org/officeDocument/2006/relationships/customXml" Target="../ink/ink4959.xml"/><Relationship Id="rId15" Type="http://schemas.openxmlformats.org/officeDocument/2006/relationships/customXml" Target="../ink/ink4881.xml"/><Relationship Id="rId36" Type="http://schemas.openxmlformats.org/officeDocument/2006/relationships/image" Target="../media/image25180.png"/><Relationship Id="rId262" Type="http://schemas.openxmlformats.org/officeDocument/2006/relationships/image" Target="../media/image3215.png"/><Relationship Id="rId10" Type="http://schemas.openxmlformats.org/officeDocument/2006/relationships/image" Target="../media/image25050.png"/><Relationship Id="rId31" Type="http://schemas.openxmlformats.org/officeDocument/2006/relationships/customXml" Target="../ink/ink4889.xml"/><Relationship Id="rId148" Type="http://schemas.openxmlformats.org/officeDocument/2006/relationships/image" Target="../media/image25741.png"/><Relationship Id="rId164" Type="http://schemas.openxmlformats.org/officeDocument/2006/relationships/image" Target="../media/image3167.png"/><Relationship Id="rId169" Type="http://schemas.openxmlformats.org/officeDocument/2006/relationships/customXml" Target="../ink/ink4910.xml"/><Relationship Id="rId185" Type="http://schemas.openxmlformats.org/officeDocument/2006/relationships/customXml" Target="../ink/ink4918.xml"/><Relationship Id="rId9" Type="http://schemas.openxmlformats.org/officeDocument/2006/relationships/customXml" Target="../ink/ink4878.xml"/><Relationship Id="rId180" Type="http://schemas.openxmlformats.org/officeDocument/2006/relationships/image" Target="../media/image3175.png"/><Relationship Id="rId210" Type="http://schemas.openxmlformats.org/officeDocument/2006/relationships/image" Target="../media/image3189.png"/><Relationship Id="rId215" Type="http://schemas.openxmlformats.org/officeDocument/2006/relationships/customXml" Target="../ink/ink4933.xml"/><Relationship Id="rId236" Type="http://schemas.openxmlformats.org/officeDocument/2006/relationships/image" Target="../media/image3202.png"/><Relationship Id="rId257" Type="http://schemas.openxmlformats.org/officeDocument/2006/relationships/customXml" Target="../ink/ink4954.xml"/><Relationship Id="rId26" Type="http://schemas.openxmlformats.org/officeDocument/2006/relationships/image" Target="../media/image25130.png"/><Relationship Id="rId231" Type="http://schemas.openxmlformats.org/officeDocument/2006/relationships/customXml" Target="../ink/ink4941.xml"/><Relationship Id="rId252" Type="http://schemas.openxmlformats.org/officeDocument/2006/relationships/image" Target="../media/image3210.png"/><Relationship Id="rId47" Type="http://schemas.openxmlformats.org/officeDocument/2006/relationships/customXml" Target="../ink/ink4897.xml"/><Relationship Id="rId154" Type="http://schemas.openxmlformats.org/officeDocument/2006/relationships/image" Target="../media/image25771.png"/><Relationship Id="rId175" Type="http://schemas.openxmlformats.org/officeDocument/2006/relationships/customXml" Target="../ink/ink4913.xml"/><Relationship Id="rId196" Type="http://schemas.openxmlformats.org/officeDocument/2006/relationships/image" Target="../media/image3182.png"/><Relationship Id="rId200" Type="http://schemas.openxmlformats.org/officeDocument/2006/relationships/image" Target="../media/image3184.png"/><Relationship Id="rId16" Type="http://schemas.openxmlformats.org/officeDocument/2006/relationships/image" Target="../media/image25080.png"/><Relationship Id="rId221" Type="http://schemas.openxmlformats.org/officeDocument/2006/relationships/customXml" Target="../ink/ink4936.xml"/><Relationship Id="rId242" Type="http://schemas.openxmlformats.org/officeDocument/2006/relationships/image" Target="../media/image3205.png"/><Relationship Id="rId263" Type="http://schemas.openxmlformats.org/officeDocument/2006/relationships/customXml" Target="../ink/ink4957.xml"/><Relationship Id="rId37" Type="http://schemas.openxmlformats.org/officeDocument/2006/relationships/customXml" Target="../ink/ink4892.xml"/><Relationship Id="rId165" Type="http://schemas.openxmlformats.org/officeDocument/2006/relationships/customXml" Target="../ink/ink4908.xml"/><Relationship Id="rId186" Type="http://schemas.openxmlformats.org/officeDocument/2006/relationships/image" Target="../media/image3178.png"/><Relationship Id="rId211" Type="http://schemas.openxmlformats.org/officeDocument/2006/relationships/customXml" Target="../ink/ink4931.xml"/><Relationship Id="rId232" Type="http://schemas.openxmlformats.org/officeDocument/2006/relationships/image" Target="../media/image3200.png"/><Relationship Id="rId253" Type="http://schemas.openxmlformats.org/officeDocument/2006/relationships/customXml" Target="../ink/ink4952.xml"/><Relationship Id="rId27" Type="http://schemas.openxmlformats.org/officeDocument/2006/relationships/customXml" Target="../ink/ink4887.xml"/><Relationship Id="rId80" Type="http://schemas.openxmlformats.org/officeDocument/2006/relationships/image" Target="../media/image25400.png"/><Relationship Id="rId155" Type="http://schemas.openxmlformats.org/officeDocument/2006/relationships/customXml" Target="../ink/ink4903.xml"/><Relationship Id="rId176" Type="http://schemas.openxmlformats.org/officeDocument/2006/relationships/image" Target="../media/image3173.png"/><Relationship Id="rId197" Type="http://schemas.openxmlformats.org/officeDocument/2006/relationships/customXml" Target="../ink/ink4924.xml"/><Relationship Id="rId201" Type="http://schemas.openxmlformats.org/officeDocument/2006/relationships/customXml" Target="../ink/ink4926.xml"/><Relationship Id="rId222" Type="http://schemas.openxmlformats.org/officeDocument/2006/relationships/image" Target="../media/image3195.png"/><Relationship Id="rId243" Type="http://schemas.openxmlformats.org/officeDocument/2006/relationships/customXml" Target="../ink/ink4947.xml"/><Relationship Id="rId264" Type="http://schemas.openxmlformats.org/officeDocument/2006/relationships/image" Target="../media/image3216.png"/><Relationship Id="rId17" Type="http://schemas.openxmlformats.org/officeDocument/2006/relationships/customXml" Target="../ink/ink4882.xml"/><Relationship Id="rId38" Type="http://schemas.openxmlformats.org/officeDocument/2006/relationships/image" Target="../media/image25190.png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965.xml"/><Relationship Id="rId18" Type="http://schemas.openxmlformats.org/officeDocument/2006/relationships/image" Target="../media/image3224.png"/><Relationship Id="rId26" Type="http://schemas.openxmlformats.org/officeDocument/2006/relationships/image" Target="../media/image3228.png"/><Relationship Id="rId39" Type="http://schemas.openxmlformats.org/officeDocument/2006/relationships/image" Target="../media/image3234.png"/><Relationship Id="rId21" Type="http://schemas.openxmlformats.org/officeDocument/2006/relationships/customXml" Target="../ink/ink4969.xml"/><Relationship Id="rId34" Type="http://schemas.openxmlformats.org/officeDocument/2006/relationships/image" Target="../media/image3232.png"/><Relationship Id="rId42" Type="http://schemas.openxmlformats.org/officeDocument/2006/relationships/customXml" Target="../ink/ink4980.xml"/><Relationship Id="rId47" Type="http://schemas.openxmlformats.org/officeDocument/2006/relationships/image" Target="../media/image3238.png"/><Relationship Id="rId50" Type="http://schemas.openxmlformats.org/officeDocument/2006/relationships/customXml" Target="../ink/ink4984.xml"/><Relationship Id="rId7" Type="http://schemas.openxmlformats.org/officeDocument/2006/relationships/customXml" Target="../ink/ink4962.xml"/><Relationship Id="rId2" Type="http://schemas.openxmlformats.org/officeDocument/2006/relationships/notesSlide" Target="../notesSlides/notesSlide46.xml"/><Relationship Id="rId16" Type="http://schemas.openxmlformats.org/officeDocument/2006/relationships/image" Target="../media/image3223.png"/><Relationship Id="rId29" Type="http://schemas.openxmlformats.org/officeDocument/2006/relationships/customXml" Target="../ink/ink4973.xml"/><Relationship Id="rId11" Type="http://schemas.openxmlformats.org/officeDocument/2006/relationships/customXml" Target="../ink/ink4964.xml"/><Relationship Id="rId24" Type="http://schemas.openxmlformats.org/officeDocument/2006/relationships/image" Target="../media/image3227.png"/><Relationship Id="rId32" Type="http://schemas.openxmlformats.org/officeDocument/2006/relationships/image" Target="../media/image3231.png"/><Relationship Id="rId37" Type="http://schemas.openxmlformats.org/officeDocument/2006/relationships/image" Target="../media/image3233.png"/><Relationship Id="rId40" Type="http://schemas.openxmlformats.org/officeDocument/2006/relationships/customXml" Target="../ink/ink4979.xml"/><Relationship Id="rId45" Type="http://schemas.openxmlformats.org/officeDocument/2006/relationships/image" Target="../media/image3237.png"/><Relationship Id="rId5" Type="http://schemas.openxmlformats.org/officeDocument/2006/relationships/customXml" Target="../ink/ink4961.xml"/><Relationship Id="rId15" Type="http://schemas.openxmlformats.org/officeDocument/2006/relationships/customXml" Target="../ink/ink4966.xml"/><Relationship Id="rId23" Type="http://schemas.openxmlformats.org/officeDocument/2006/relationships/customXml" Target="../ink/ink4970.xml"/><Relationship Id="rId28" Type="http://schemas.openxmlformats.org/officeDocument/2006/relationships/image" Target="../media/image3229.png"/><Relationship Id="rId36" Type="http://schemas.openxmlformats.org/officeDocument/2006/relationships/customXml" Target="../ink/ink4977.xml"/><Relationship Id="rId49" Type="http://schemas.openxmlformats.org/officeDocument/2006/relationships/image" Target="../media/image3239.png"/><Relationship Id="rId10" Type="http://schemas.openxmlformats.org/officeDocument/2006/relationships/image" Target="../media/image3221.png"/><Relationship Id="rId19" Type="http://schemas.openxmlformats.org/officeDocument/2006/relationships/customXml" Target="../ink/ink4968.xml"/><Relationship Id="rId31" Type="http://schemas.openxmlformats.org/officeDocument/2006/relationships/customXml" Target="../ink/ink4974.xml"/><Relationship Id="rId44" Type="http://schemas.openxmlformats.org/officeDocument/2006/relationships/customXml" Target="../ink/ink4981.xml"/><Relationship Id="rId4" Type="http://schemas.openxmlformats.org/officeDocument/2006/relationships/image" Target="../media/image9.png"/><Relationship Id="rId9" Type="http://schemas.openxmlformats.org/officeDocument/2006/relationships/customXml" Target="../ink/ink4963.xml"/><Relationship Id="rId14" Type="http://schemas.openxmlformats.org/officeDocument/2006/relationships/image" Target="../media/image901.png"/><Relationship Id="rId22" Type="http://schemas.openxmlformats.org/officeDocument/2006/relationships/image" Target="../media/image3226.png"/><Relationship Id="rId27" Type="http://schemas.openxmlformats.org/officeDocument/2006/relationships/customXml" Target="../ink/ink4972.xml"/><Relationship Id="rId30" Type="http://schemas.openxmlformats.org/officeDocument/2006/relationships/image" Target="../media/image3230.png"/><Relationship Id="rId35" Type="http://schemas.openxmlformats.org/officeDocument/2006/relationships/customXml" Target="../ink/ink4976.xml"/><Relationship Id="rId43" Type="http://schemas.openxmlformats.org/officeDocument/2006/relationships/image" Target="../media/image3236.png"/><Relationship Id="rId48" Type="http://schemas.openxmlformats.org/officeDocument/2006/relationships/customXml" Target="../ink/ink4983.xml"/><Relationship Id="rId8" Type="http://schemas.openxmlformats.org/officeDocument/2006/relationships/image" Target="../media/image3220.png"/><Relationship Id="rId51" Type="http://schemas.openxmlformats.org/officeDocument/2006/relationships/image" Target="../media/image3240.png"/><Relationship Id="rId3" Type="http://schemas.openxmlformats.org/officeDocument/2006/relationships/customXml" Target="../ink/ink4960.xml"/><Relationship Id="rId12" Type="http://schemas.openxmlformats.org/officeDocument/2006/relationships/image" Target="../media/image3222.png"/><Relationship Id="rId17" Type="http://schemas.openxmlformats.org/officeDocument/2006/relationships/customXml" Target="../ink/ink4967.xml"/><Relationship Id="rId25" Type="http://schemas.openxmlformats.org/officeDocument/2006/relationships/customXml" Target="../ink/ink4971.xml"/><Relationship Id="rId33" Type="http://schemas.openxmlformats.org/officeDocument/2006/relationships/customXml" Target="../ink/ink4975.xml"/><Relationship Id="rId38" Type="http://schemas.openxmlformats.org/officeDocument/2006/relationships/customXml" Target="../ink/ink4978.xml"/><Relationship Id="rId46" Type="http://schemas.openxmlformats.org/officeDocument/2006/relationships/customXml" Target="../ink/ink4982.xml"/><Relationship Id="rId20" Type="http://schemas.openxmlformats.org/officeDocument/2006/relationships/image" Target="../media/image3225.png"/><Relationship Id="rId41" Type="http://schemas.openxmlformats.org/officeDocument/2006/relationships/image" Target="../media/image323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19.png"/></Relationships>
</file>

<file path=ppt/slides/_rels/slide6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320.png"/><Relationship Id="rId21" Type="http://schemas.openxmlformats.org/officeDocument/2006/relationships/customXml" Target="../ink/ink4994.xml"/><Relationship Id="rId42" Type="http://schemas.openxmlformats.org/officeDocument/2006/relationships/image" Target="../media/image3242.png"/><Relationship Id="rId47" Type="http://schemas.openxmlformats.org/officeDocument/2006/relationships/customXml" Target="../ink/ink5007.xml"/><Relationship Id="rId63" Type="http://schemas.openxmlformats.org/officeDocument/2006/relationships/customXml" Target="../ink/ink5015.xml"/><Relationship Id="rId68" Type="http://schemas.openxmlformats.org/officeDocument/2006/relationships/image" Target="../media/image3255.png"/><Relationship Id="rId2" Type="http://schemas.openxmlformats.org/officeDocument/2006/relationships/notesSlide" Target="../notesSlides/notesSlide47.xml"/><Relationship Id="rId16" Type="http://schemas.openxmlformats.org/officeDocument/2006/relationships/image" Target="../media/image24270.png"/><Relationship Id="rId29" Type="http://schemas.openxmlformats.org/officeDocument/2006/relationships/customXml" Target="../ink/ink4998.xml"/><Relationship Id="rId11" Type="http://schemas.openxmlformats.org/officeDocument/2006/relationships/customXml" Target="../ink/ink4989.xml"/><Relationship Id="rId24" Type="http://schemas.openxmlformats.org/officeDocument/2006/relationships/image" Target="../media/image24310.png"/><Relationship Id="rId32" Type="http://schemas.openxmlformats.org/officeDocument/2006/relationships/image" Target="../media/image24350.png"/><Relationship Id="rId37" Type="http://schemas.openxmlformats.org/officeDocument/2006/relationships/customXml" Target="../ink/ink5002.xml"/><Relationship Id="rId40" Type="http://schemas.openxmlformats.org/officeDocument/2006/relationships/image" Target="../media/image3241.png"/><Relationship Id="rId45" Type="http://schemas.openxmlformats.org/officeDocument/2006/relationships/customXml" Target="../ink/ink5006.xml"/><Relationship Id="rId53" Type="http://schemas.openxmlformats.org/officeDocument/2006/relationships/customXml" Target="../ink/ink5010.xml"/><Relationship Id="rId58" Type="http://schemas.openxmlformats.org/officeDocument/2006/relationships/image" Target="../media/image3250.png"/><Relationship Id="rId66" Type="http://schemas.openxmlformats.org/officeDocument/2006/relationships/image" Target="../media/image3254.png"/><Relationship Id="rId74" Type="http://schemas.openxmlformats.org/officeDocument/2006/relationships/image" Target="../media/image3258.png"/><Relationship Id="rId5" Type="http://schemas.openxmlformats.org/officeDocument/2006/relationships/customXml" Target="../ink/ink4986.xml"/><Relationship Id="rId61" Type="http://schemas.openxmlformats.org/officeDocument/2006/relationships/customXml" Target="../ink/ink5014.xml"/><Relationship Id="rId19" Type="http://schemas.openxmlformats.org/officeDocument/2006/relationships/customXml" Target="../ink/ink4993.xml"/><Relationship Id="rId14" Type="http://schemas.openxmlformats.org/officeDocument/2006/relationships/image" Target="../media/image24260.png"/><Relationship Id="rId22" Type="http://schemas.openxmlformats.org/officeDocument/2006/relationships/image" Target="../media/image24300.png"/><Relationship Id="rId27" Type="http://schemas.openxmlformats.org/officeDocument/2006/relationships/customXml" Target="../ink/ink4997.xml"/><Relationship Id="rId30" Type="http://schemas.openxmlformats.org/officeDocument/2006/relationships/image" Target="../media/image24340.png"/><Relationship Id="rId35" Type="http://schemas.openxmlformats.org/officeDocument/2006/relationships/customXml" Target="../ink/ink5001.xml"/><Relationship Id="rId43" Type="http://schemas.openxmlformats.org/officeDocument/2006/relationships/customXml" Target="../ink/ink5005.xml"/><Relationship Id="rId48" Type="http://schemas.openxmlformats.org/officeDocument/2006/relationships/image" Target="../media/image3245.png"/><Relationship Id="rId56" Type="http://schemas.openxmlformats.org/officeDocument/2006/relationships/image" Target="../media/image3249.png"/><Relationship Id="rId64" Type="http://schemas.openxmlformats.org/officeDocument/2006/relationships/image" Target="../media/image3253.png"/><Relationship Id="rId69" Type="http://schemas.openxmlformats.org/officeDocument/2006/relationships/customXml" Target="../ink/ink5018.xml"/><Relationship Id="rId8" Type="http://schemas.openxmlformats.org/officeDocument/2006/relationships/image" Target="../media/image24230.png"/><Relationship Id="rId51" Type="http://schemas.openxmlformats.org/officeDocument/2006/relationships/customXml" Target="../ink/ink5009.xml"/><Relationship Id="rId72" Type="http://schemas.openxmlformats.org/officeDocument/2006/relationships/image" Target="../media/image3257.png"/><Relationship Id="rId3" Type="http://schemas.openxmlformats.org/officeDocument/2006/relationships/customXml" Target="../ink/ink4985.xml"/><Relationship Id="rId12" Type="http://schemas.openxmlformats.org/officeDocument/2006/relationships/image" Target="../media/image24250.png"/><Relationship Id="rId17" Type="http://schemas.openxmlformats.org/officeDocument/2006/relationships/customXml" Target="../ink/ink4992.xml"/><Relationship Id="rId25" Type="http://schemas.openxmlformats.org/officeDocument/2006/relationships/customXml" Target="../ink/ink4996.xml"/><Relationship Id="rId33" Type="http://schemas.openxmlformats.org/officeDocument/2006/relationships/customXml" Target="../ink/ink5000.xml"/><Relationship Id="rId38" Type="http://schemas.openxmlformats.org/officeDocument/2006/relationships/image" Target="../media/image24380.png"/><Relationship Id="rId46" Type="http://schemas.openxmlformats.org/officeDocument/2006/relationships/image" Target="../media/image3244.png"/><Relationship Id="rId59" Type="http://schemas.openxmlformats.org/officeDocument/2006/relationships/customXml" Target="../ink/ink5013.xml"/><Relationship Id="rId67" Type="http://schemas.openxmlformats.org/officeDocument/2006/relationships/customXml" Target="../ink/ink5017.xml"/><Relationship Id="rId20" Type="http://schemas.openxmlformats.org/officeDocument/2006/relationships/image" Target="../media/image24290.png"/><Relationship Id="rId41" Type="http://schemas.openxmlformats.org/officeDocument/2006/relationships/customXml" Target="../ink/ink5004.xml"/><Relationship Id="rId54" Type="http://schemas.openxmlformats.org/officeDocument/2006/relationships/image" Target="../media/image3248.png"/><Relationship Id="rId62" Type="http://schemas.openxmlformats.org/officeDocument/2006/relationships/image" Target="../media/image3252.png"/><Relationship Id="rId70" Type="http://schemas.openxmlformats.org/officeDocument/2006/relationships/image" Target="../media/image32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220.png"/><Relationship Id="rId15" Type="http://schemas.openxmlformats.org/officeDocument/2006/relationships/customXml" Target="../ink/ink4991.xml"/><Relationship Id="rId23" Type="http://schemas.openxmlformats.org/officeDocument/2006/relationships/customXml" Target="../ink/ink4995.xml"/><Relationship Id="rId28" Type="http://schemas.openxmlformats.org/officeDocument/2006/relationships/image" Target="../media/image24330.png"/><Relationship Id="rId36" Type="http://schemas.openxmlformats.org/officeDocument/2006/relationships/image" Target="../media/image24370.png"/><Relationship Id="rId49" Type="http://schemas.openxmlformats.org/officeDocument/2006/relationships/customXml" Target="../ink/ink5008.xml"/><Relationship Id="rId57" Type="http://schemas.openxmlformats.org/officeDocument/2006/relationships/customXml" Target="../ink/ink5012.xml"/><Relationship Id="rId10" Type="http://schemas.openxmlformats.org/officeDocument/2006/relationships/image" Target="../media/image24240.png"/><Relationship Id="rId31" Type="http://schemas.openxmlformats.org/officeDocument/2006/relationships/customXml" Target="../ink/ink4999.xml"/><Relationship Id="rId44" Type="http://schemas.openxmlformats.org/officeDocument/2006/relationships/image" Target="../media/image3243.png"/><Relationship Id="rId52" Type="http://schemas.openxmlformats.org/officeDocument/2006/relationships/image" Target="../media/image3247.png"/><Relationship Id="rId60" Type="http://schemas.openxmlformats.org/officeDocument/2006/relationships/image" Target="../media/image3251.png"/><Relationship Id="rId65" Type="http://schemas.openxmlformats.org/officeDocument/2006/relationships/customXml" Target="../ink/ink5016.xml"/><Relationship Id="rId73" Type="http://schemas.openxmlformats.org/officeDocument/2006/relationships/customXml" Target="../ink/ink5020.xml"/><Relationship Id="rId4" Type="http://schemas.openxmlformats.org/officeDocument/2006/relationships/image" Target="../media/image24210.png"/><Relationship Id="rId9" Type="http://schemas.openxmlformats.org/officeDocument/2006/relationships/customXml" Target="../ink/ink4988.xml"/><Relationship Id="rId13" Type="http://schemas.openxmlformats.org/officeDocument/2006/relationships/customXml" Target="../ink/ink4990.xml"/><Relationship Id="rId18" Type="http://schemas.openxmlformats.org/officeDocument/2006/relationships/image" Target="../media/image24280.png"/><Relationship Id="rId39" Type="http://schemas.openxmlformats.org/officeDocument/2006/relationships/customXml" Target="../ink/ink5003.xml"/><Relationship Id="rId34" Type="http://schemas.openxmlformats.org/officeDocument/2006/relationships/image" Target="../media/image24360.png"/><Relationship Id="rId50" Type="http://schemas.openxmlformats.org/officeDocument/2006/relationships/image" Target="../media/image3246.png"/><Relationship Id="rId55" Type="http://schemas.openxmlformats.org/officeDocument/2006/relationships/customXml" Target="../ink/ink5011.xml"/><Relationship Id="rId7" Type="http://schemas.openxmlformats.org/officeDocument/2006/relationships/customXml" Target="../ink/ink4987.xml"/><Relationship Id="rId71" Type="http://schemas.openxmlformats.org/officeDocument/2006/relationships/customXml" Target="../ink/ink50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10.png"/><Relationship Id="rId13" Type="http://schemas.openxmlformats.org/officeDocument/2006/relationships/customXml" Target="../ink/ink5026.xml"/><Relationship Id="rId18" Type="http://schemas.openxmlformats.org/officeDocument/2006/relationships/image" Target="../media/image3262.png"/><Relationship Id="rId26" Type="http://schemas.openxmlformats.org/officeDocument/2006/relationships/image" Target="../media/image3266.png"/><Relationship Id="rId3" Type="http://schemas.openxmlformats.org/officeDocument/2006/relationships/customXml" Target="../ink/ink5021.xml"/><Relationship Id="rId21" Type="http://schemas.openxmlformats.org/officeDocument/2006/relationships/customXml" Target="../ink/ink5030.xml"/><Relationship Id="rId7" Type="http://schemas.openxmlformats.org/officeDocument/2006/relationships/customXml" Target="../ink/ink5023.xml"/><Relationship Id="rId12" Type="http://schemas.openxmlformats.org/officeDocument/2006/relationships/image" Target="../media/image3259.png"/><Relationship Id="rId17" Type="http://schemas.openxmlformats.org/officeDocument/2006/relationships/customXml" Target="../ink/ink5028.xml"/><Relationship Id="rId25" Type="http://schemas.openxmlformats.org/officeDocument/2006/relationships/customXml" Target="../ink/ink5032.xml"/><Relationship Id="rId2" Type="http://schemas.openxmlformats.org/officeDocument/2006/relationships/notesSlide" Target="../notesSlides/notesSlide48.xml"/><Relationship Id="rId16" Type="http://schemas.openxmlformats.org/officeDocument/2006/relationships/image" Target="../media/image3261.png"/><Relationship Id="rId20" Type="http://schemas.openxmlformats.org/officeDocument/2006/relationships/image" Target="../media/image32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400.png"/><Relationship Id="rId11" Type="http://schemas.openxmlformats.org/officeDocument/2006/relationships/customXml" Target="../ink/ink5025.xml"/><Relationship Id="rId24" Type="http://schemas.openxmlformats.org/officeDocument/2006/relationships/image" Target="../media/image3265.png"/><Relationship Id="rId5" Type="http://schemas.openxmlformats.org/officeDocument/2006/relationships/customXml" Target="../ink/ink5022.xml"/><Relationship Id="rId15" Type="http://schemas.openxmlformats.org/officeDocument/2006/relationships/customXml" Target="../ink/ink5027.xml"/><Relationship Id="rId23" Type="http://schemas.openxmlformats.org/officeDocument/2006/relationships/customXml" Target="../ink/ink5031.xml"/><Relationship Id="rId28" Type="http://schemas.openxmlformats.org/officeDocument/2006/relationships/image" Target="../media/image3267.png"/><Relationship Id="rId10" Type="http://schemas.openxmlformats.org/officeDocument/2006/relationships/image" Target="../media/image24420.png"/><Relationship Id="rId19" Type="http://schemas.openxmlformats.org/officeDocument/2006/relationships/customXml" Target="../ink/ink5029.xml"/><Relationship Id="rId4" Type="http://schemas.openxmlformats.org/officeDocument/2006/relationships/image" Target="../media/image24390.png"/><Relationship Id="rId9" Type="http://schemas.openxmlformats.org/officeDocument/2006/relationships/customXml" Target="../ink/ink5024.xml"/><Relationship Id="rId14" Type="http://schemas.openxmlformats.org/officeDocument/2006/relationships/image" Target="../media/image3260.png"/><Relationship Id="rId22" Type="http://schemas.openxmlformats.org/officeDocument/2006/relationships/image" Target="../media/image3264.png"/><Relationship Id="rId27" Type="http://schemas.openxmlformats.org/officeDocument/2006/relationships/customXml" Target="../ink/ink5033.xml"/></Relationships>
</file>

<file path=ppt/slides/_rels/slide7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313.png"/><Relationship Id="rId42" Type="http://schemas.openxmlformats.org/officeDocument/2006/relationships/customXml" Target="../ink/ink5048.xml"/><Relationship Id="rId63" Type="http://schemas.openxmlformats.org/officeDocument/2006/relationships/image" Target="../media/image3286.png"/><Relationship Id="rId84" Type="http://schemas.openxmlformats.org/officeDocument/2006/relationships/customXml" Target="../ink/ink5069.xml"/><Relationship Id="rId138" Type="http://schemas.openxmlformats.org/officeDocument/2006/relationships/customXml" Target="../ink/ink5096.xml"/><Relationship Id="rId159" Type="http://schemas.openxmlformats.org/officeDocument/2006/relationships/image" Target="../media/image3333.png"/><Relationship Id="rId170" Type="http://schemas.openxmlformats.org/officeDocument/2006/relationships/customXml" Target="../ink/ink5112.xml"/><Relationship Id="rId191" Type="http://schemas.openxmlformats.org/officeDocument/2006/relationships/customXml" Target="../ink/ink5123.xml"/><Relationship Id="rId205" Type="http://schemas.openxmlformats.org/officeDocument/2006/relationships/customXml" Target="../ink/ink5130.xml"/><Relationship Id="rId226" Type="http://schemas.openxmlformats.org/officeDocument/2006/relationships/image" Target="../media/image3365.png"/><Relationship Id="rId247" Type="http://schemas.openxmlformats.org/officeDocument/2006/relationships/customXml" Target="../ink/ink5151.xml"/><Relationship Id="rId107" Type="http://schemas.openxmlformats.org/officeDocument/2006/relationships/image" Target="../media/image3308.png"/><Relationship Id="rId32" Type="http://schemas.openxmlformats.org/officeDocument/2006/relationships/customXml" Target="../ink/ink5043.xml"/><Relationship Id="rId53" Type="http://schemas.openxmlformats.org/officeDocument/2006/relationships/image" Target="../media/image3281.png"/><Relationship Id="rId74" Type="http://schemas.openxmlformats.org/officeDocument/2006/relationships/customXml" Target="../ink/ink5064.xml"/><Relationship Id="rId128" Type="http://schemas.openxmlformats.org/officeDocument/2006/relationships/customXml" Target="../ink/ink5091.xml"/><Relationship Id="rId149" Type="http://schemas.openxmlformats.org/officeDocument/2006/relationships/image" Target="../media/image3328.png"/><Relationship Id="rId5" Type="http://schemas.openxmlformats.org/officeDocument/2006/relationships/image" Target="../media/image9.png"/><Relationship Id="rId95" Type="http://schemas.openxmlformats.org/officeDocument/2006/relationships/image" Target="../media/image3302.png"/><Relationship Id="rId160" Type="http://schemas.openxmlformats.org/officeDocument/2006/relationships/customXml" Target="../ink/ink5107.xml"/><Relationship Id="rId181" Type="http://schemas.openxmlformats.org/officeDocument/2006/relationships/image" Target="../media/image3344.png"/><Relationship Id="rId216" Type="http://schemas.openxmlformats.org/officeDocument/2006/relationships/image" Target="../media/image3360.png"/><Relationship Id="rId237" Type="http://schemas.openxmlformats.org/officeDocument/2006/relationships/customXml" Target="../ink/ink5146.xml"/><Relationship Id="rId258" Type="http://schemas.openxmlformats.org/officeDocument/2006/relationships/image" Target="../media/image3075.png"/><Relationship Id="rId22" Type="http://schemas.openxmlformats.org/officeDocument/2006/relationships/image" Target="../media/image24510.png"/><Relationship Id="rId43" Type="http://schemas.openxmlformats.org/officeDocument/2006/relationships/image" Target="../media/image3277.png"/><Relationship Id="rId64" Type="http://schemas.openxmlformats.org/officeDocument/2006/relationships/customXml" Target="../ink/ink5059.xml"/><Relationship Id="rId118" Type="http://schemas.openxmlformats.org/officeDocument/2006/relationships/customXml" Target="../ink/ink5086.xml"/><Relationship Id="rId139" Type="http://schemas.openxmlformats.org/officeDocument/2006/relationships/image" Target="../media/image3323.png"/><Relationship Id="rId85" Type="http://schemas.openxmlformats.org/officeDocument/2006/relationships/image" Target="../media/image3297.png"/><Relationship Id="rId150" Type="http://schemas.openxmlformats.org/officeDocument/2006/relationships/customXml" Target="../ink/ink5102.xml"/><Relationship Id="rId171" Type="http://schemas.openxmlformats.org/officeDocument/2006/relationships/image" Target="../media/image3339.png"/><Relationship Id="rId192" Type="http://schemas.openxmlformats.org/officeDocument/2006/relationships/image" Target="../media/image3349.png"/><Relationship Id="rId206" Type="http://schemas.openxmlformats.org/officeDocument/2006/relationships/image" Target="../media/image3356.png"/><Relationship Id="rId227" Type="http://schemas.openxmlformats.org/officeDocument/2006/relationships/customXml" Target="../ink/ink5141.xml"/><Relationship Id="rId248" Type="http://schemas.openxmlformats.org/officeDocument/2006/relationships/image" Target="../media/image3376.png"/><Relationship Id="rId33" Type="http://schemas.openxmlformats.org/officeDocument/2006/relationships/image" Target="../media/image3272.png"/><Relationship Id="rId108" Type="http://schemas.openxmlformats.org/officeDocument/2006/relationships/customXml" Target="../ink/ink5081.xml"/><Relationship Id="rId129" Type="http://schemas.openxmlformats.org/officeDocument/2006/relationships/image" Target="../media/image3318.png"/><Relationship Id="rId54" Type="http://schemas.openxmlformats.org/officeDocument/2006/relationships/customXml" Target="../ink/ink5054.xml"/><Relationship Id="rId75" Type="http://schemas.openxmlformats.org/officeDocument/2006/relationships/image" Target="../media/image3292.png"/><Relationship Id="rId96" Type="http://schemas.openxmlformats.org/officeDocument/2006/relationships/customXml" Target="../ink/ink5075.xml"/><Relationship Id="rId140" Type="http://schemas.openxmlformats.org/officeDocument/2006/relationships/customXml" Target="../ink/ink5097.xml"/><Relationship Id="rId161" Type="http://schemas.openxmlformats.org/officeDocument/2006/relationships/image" Target="../media/image3334.png"/><Relationship Id="rId182" Type="http://schemas.openxmlformats.org/officeDocument/2006/relationships/customXml" Target="../ink/ink5118.xml"/><Relationship Id="rId217" Type="http://schemas.openxmlformats.org/officeDocument/2006/relationships/customXml" Target="../ink/ink5136.xml"/><Relationship Id="rId6" Type="http://schemas.openxmlformats.org/officeDocument/2006/relationships/customXml" Target="../ink/ink5035.xml"/><Relationship Id="rId238" Type="http://schemas.openxmlformats.org/officeDocument/2006/relationships/image" Target="../media/image3371.png"/><Relationship Id="rId259" Type="http://schemas.openxmlformats.org/officeDocument/2006/relationships/customXml" Target="../ink/ink5157.xml"/><Relationship Id="rId23" Type="http://schemas.openxmlformats.org/officeDocument/2006/relationships/customXml" Target="../ink/ink5037.xml"/><Relationship Id="rId119" Type="http://schemas.openxmlformats.org/officeDocument/2006/relationships/image" Target="../media/image3314.png"/><Relationship Id="rId44" Type="http://schemas.openxmlformats.org/officeDocument/2006/relationships/customXml" Target="../ink/ink5049.xml"/><Relationship Id="rId65" Type="http://schemas.openxmlformats.org/officeDocument/2006/relationships/image" Target="../media/image3287.png"/><Relationship Id="rId86" Type="http://schemas.openxmlformats.org/officeDocument/2006/relationships/customXml" Target="../ink/ink5070.xml"/><Relationship Id="rId130" Type="http://schemas.openxmlformats.org/officeDocument/2006/relationships/customXml" Target="../ink/ink5092.xml"/><Relationship Id="rId151" Type="http://schemas.openxmlformats.org/officeDocument/2006/relationships/image" Target="../media/image3329.png"/><Relationship Id="rId172" Type="http://schemas.openxmlformats.org/officeDocument/2006/relationships/customXml" Target="../ink/ink5113.xml"/><Relationship Id="rId193" Type="http://schemas.openxmlformats.org/officeDocument/2006/relationships/customXml" Target="../ink/ink5124.xml"/><Relationship Id="rId207" Type="http://schemas.openxmlformats.org/officeDocument/2006/relationships/customXml" Target="../ink/ink5131.xml"/><Relationship Id="rId228" Type="http://schemas.openxmlformats.org/officeDocument/2006/relationships/image" Target="../media/image3366.png"/><Relationship Id="rId249" Type="http://schemas.openxmlformats.org/officeDocument/2006/relationships/customXml" Target="../ink/ink5152.xml"/><Relationship Id="rId109" Type="http://schemas.openxmlformats.org/officeDocument/2006/relationships/image" Target="../media/image3309.png"/><Relationship Id="rId260" Type="http://schemas.openxmlformats.org/officeDocument/2006/relationships/image" Target="../media/image3381.png"/><Relationship Id="rId34" Type="http://schemas.openxmlformats.org/officeDocument/2006/relationships/customXml" Target="../ink/ink5044.xml"/><Relationship Id="rId55" Type="http://schemas.openxmlformats.org/officeDocument/2006/relationships/image" Target="../media/image3282.png"/><Relationship Id="rId76" Type="http://schemas.openxmlformats.org/officeDocument/2006/relationships/customXml" Target="../ink/ink5065.xml"/><Relationship Id="rId97" Type="http://schemas.openxmlformats.org/officeDocument/2006/relationships/image" Target="../media/image3303.png"/><Relationship Id="rId120" Type="http://schemas.openxmlformats.org/officeDocument/2006/relationships/customXml" Target="../ink/ink5087.xml"/><Relationship Id="rId141" Type="http://schemas.openxmlformats.org/officeDocument/2006/relationships/image" Target="../media/image3324.png"/><Relationship Id="rId7" Type="http://schemas.openxmlformats.org/officeDocument/2006/relationships/customXml" Target="../ink/ink5036.xml"/><Relationship Id="rId162" Type="http://schemas.openxmlformats.org/officeDocument/2006/relationships/customXml" Target="../ink/ink5108.xml"/><Relationship Id="rId183" Type="http://schemas.openxmlformats.org/officeDocument/2006/relationships/image" Target="../media/image3345.png"/><Relationship Id="rId218" Type="http://schemas.openxmlformats.org/officeDocument/2006/relationships/image" Target="../media/image3361.png"/><Relationship Id="rId239" Type="http://schemas.openxmlformats.org/officeDocument/2006/relationships/customXml" Target="../ink/ink5147.xml"/><Relationship Id="rId250" Type="http://schemas.openxmlformats.org/officeDocument/2006/relationships/image" Target="../media/image3377.png"/><Relationship Id="rId24" Type="http://schemas.openxmlformats.org/officeDocument/2006/relationships/customXml" Target="../ink/ink5038.xml"/><Relationship Id="rId45" Type="http://schemas.openxmlformats.org/officeDocument/2006/relationships/image" Target="../media/image3278.png"/><Relationship Id="rId66" Type="http://schemas.openxmlformats.org/officeDocument/2006/relationships/customXml" Target="../ink/ink5060.xml"/><Relationship Id="rId87" Type="http://schemas.openxmlformats.org/officeDocument/2006/relationships/image" Target="../media/image3298.png"/><Relationship Id="rId110" Type="http://schemas.openxmlformats.org/officeDocument/2006/relationships/customXml" Target="../ink/ink5082.xml"/><Relationship Id="rId131" Type="http://schemas.openxmlformats.org/officeDocument/2006/relationships/image" Target="../media/image3319.png"/><Relationship Id="rId152" Type="http://schemas.openxmlformats.org/officeDocument/2006/relationships/customXml" Target="../ink/ink5103.xml"/><Relationship Id="rId173" Type="http://schemas.openxmlformats.org/officeDocument/2006/relationships/image" Target="../media/image3340.png"/><Relationship Id="rId194" Type="http://schemas.openxmlformats.org/officeDocument/2006/relationships/image" Target="../media/image3350.png"/><Relationship Id="rId208" Type="http://schemas.openxmlformats.org/officeDocument/2006/relationships/image" Target="../media/image3357.png"/><Relationship Id="rId229" Type="http://schemas.openxmlformats.org/officeDocument/2006/relationships/customXml" Target="../ink/ink5142.xml"/><Relationship Id="rId240" Type="http://schemas.openxmlformats.org/officeDocument/2006/relationships/image" Target="../media/image3372.png"/><Relationship Id="rId261" Type="http://schemas.openxmlformats.org/officeDocument/2006/relationships/customXml" Target="../ink/ink5158.xml"/><Relationship Id="rId35" Type="http://schemas.openxmlformats.org/officeDocument/2006/relationships/image" Target="../media/image3273.png"/><Relationship Id="rId56" Type="http://schemas.openxmlformats.org/officeDocument/2006/relationships/customXml" Target="../ink/ink5055.xml"/><Relationship Id="rId77" Type="http://schemas.openxmlformats.org/officeDocument/2006/relationships/image" Target="../media/image3293.png"/><Relationship Id="rId100" Type="http://schemas.openxmlformats.org/officeDocument/2006/relationships/customXml" Target="../ink/ink5077.xml"/><Relationship Id="rId98" Type="http://schemas.openxmlformats.org/officeDocument/2006/relationships/customXml" Target="../ink/ink5076.xml"/><Relationship Id="rId121" Type="http://schemas.openxmlformats.org/officeDocument/2006/relationships/image" Target="../media/image108.png"/><Relationship Id="rId142" Type="http://schemas.openxmlformats.org/officeDocument/2006/relationships/customXml" Target="../ink/ink5098.xml"/><Relationship Id="rId163" Type="http://schemas.openxmlformats.org/officeDocument/2006/relationships/image" Target="../media/image3335.png"/><Relationship Id="rId184" Type="http://schemas.openxmlformats.org/officeDocument/2006/relationships/customXml" Target="../ink/ink5119.xml"/><Relationship Id="rId219" Type="http://schemas.openxmlformats.org/officeDocument/2006/relationships/customXml" Target="../ink/ink5137.xml"/><Relationship Id="rId230" Type="http://schemas.openxmlformats.org/officeDocument/2006/relationships/image" Target="../media/image3367.png"/><Relationship Id="rId251" Type="http://schemas.openxmlformats.org/officeDocument/2006/relationships/customXml" Target="../ink/ink5153.xml"/><Relationship Id="rId25" Type="http://schemas.openxmlformats.org/officeDocument/2006/relationships/image" Target="../media/image3269.png"/><Relationship Id="rId46" Type="http://schemas.openxmlformats.org/officeDocument/2006/relationships/customXml" Target="../ink/ink5050.xml"/><Relationship Id="rId67" Type="http://schemas.openxmlformats.org/officeDocument/2006/relationships/image" Target="../media/image3288.png"/><Relationship Id="rId88" Type="http://schemas.openxmlformats.org/officeDocument/2006/relationships/customXml" Target="../ink/ink5071.xml"/><Relationship Id="rId111" Type="http://schemas.openxmlformats.org/officeDocument/2006/relationships/image" Target="../media/image3310.png"/><Relationship Id="rId132" Type="http://schemas.openxmlformats.org/officeDocument/2006/relationships/customXml" Target="../ink/ink5093.xml"/><Relationship Id="rId153" Type="http://schemas.openxmlformats.org/officeDocument/2006/relationships/image" Target="../media/image3330.png"/><Relationship Id="rId174" Type="http://schemas.openxmlformats.org/officeDocument/2006/relationships/customXml" Target="../ink/ink5114.xml"/><Relationship Id="rId195" Type="http://schemas.openxmlformats.org/officeDocument/2006/relationships/customXml" Target="../ink/ink5125.xml"/><Relationship Id="rId209" Type="http://schemas.openxmlformats.org/officeDocument/2006/relationships/customXml" Target="../ink/ink5132.xml"/><Relationship Id="rId220" Type="http://schemas.openxmlformats.org/officeDocument/2006/relationships/image" Target="../media/image3362.png"/><Relationship Id="rId241" Type="http://schemas.openxmlformats.org/officeDocument/2006/relationships/customXml" Target="../ink/ink5148.xml"/><Relationship Id="rId15" Type="http://schemas.openxmlformats.org/officeDocument/2006/relationships/image" Target="../media/image4000.png"/><Relationship Id="rId36" Type="http://schemas.openxmlformats.org/officeDocument/2006/relationships/customXml" Target="../ink/ink5045.xml"/><Relationship Id="rId57" Type="http://schemas.openxmlformats.org/officeDocument/2006/relationships/image" Target="../media/image3283.png"/><Relationship Id="rId262" Type="http://schemas.openxmlformats.org/officeDocument/2006/relationships/image" Target="../media/image3382.png"/><Relationship Id="rId78" Type="http://schemas.openxmlformats.org/officeDocument/2006/relationships/customXml" Target="../ink/ink5066.xml"/><Relationship Id="rId99" Type="http://schemas.openxmlformats.org/officeDocument/2006/relationships/image" Target="../media/image3304.png"/><Relationship Id="rId101" Type="http://schemas.openxmlformats.org/officeDocument/2006/relationships/image" Target="../media/image3305.png"/><Relationship Id="rId122" Type="http://schemas.openxmlformats.org/officeDocument/2006/relationships/customXml" Target="../ink/ink5088.xml"/><Relationship Id="rId143" Type="http://schemas.openxmlformats.org/officeDocument/2006/relationships/image" Target="../media/image3325.png"/><Relationship Id="rId164" Type="http://schemas.openxmlformats.org/officeDocument/2006/relationships/customXml" Target="../ink/ink5109.xml"/><Relationship Id="rId185" Type="http://schemas.openxmlformats.org/officeDocument/2006/relationships/image" Target="../media/image3346.png"/><Relationship Id="rId210" Type="http://schemas.openxmlformats.org/officeDocument/2006/relationships/image" Target="../media/image247.png"/><Relationship Id="rId26" Type="http://schemas.openxmlformats.org/officeDocument/2006/relationships/customXml" Target="../ink/ink5039.xml"/><Relationship Id="rId231" Type="http://schemas.openxmlformats.org/officeDocument/2006/relationships/customXml" Target="../ink/ink5143.xml"/><Relationship Id="rId252" Type="http://schemas.openxmlformats.org/officeDocument/2006/relationships/image" Target="../media/image3378.png"/><Relationship Id="rId47" Type="http://schemas.openxmlformats.org/officeDocument/2006/relationships/image" Target="../media/image3279.png"/><Relationship Id="rId68" Type="http://schemas.openxmlformats.org/officeDocument/2006/relationships/customXml" Target="../ink/ink5061.xml"/><Relationship Id="rId89" Type="http://schemas.openxmlformats.org/officeDocument/2006/relationships/image" Target="../media/image3299.png"/><Relationship Id="rId112" Type="http://schemas.openxmlformats.org/officeDocument/2006/relationships/customXml" Target="../ink/ink5083.xml"/><Relationship Id="rId133" Type="http://schemas.openxmlformats.org/officeDocument/2006/relationships/image" Target="../media/image3320.png"/><Relationship Id="rId154" Type="http://schemas.openxmlformats.org/officeDocument/2006/relationships/customXml" Target="../ink/ink5104.xml"/><Relationship Id="rId175" Type="http://schemas.openxmlformats.org/officeDocument/2006/relationships/image" Target="../media/image3341.png"/><Relationship Id="rId196" Type="http://schemas.openxmlformats.org/officeDocument/2006/relationships/image" Target="../media/image3351.png"/><Relationship Id="rId200" Type="http://schemas.openxmlformats.org/officeDocument/2006/relationships/image" Target="../media/image3353.png"/><Relationship Id="rId221" Type="http://schemas.openxmlformats.org/officeDocument/2006/relationships/customXml" Target="../ink/ink5138.xml"/><Relationship Id="rId242" Type="http://schemas.openxmlformats.org/officeDocument/2006/relationships/image" Target="../media/image3373.png"/><Relationship Id="rId263" Type="http://schemas.openxmlformats.org/officeDocument/2006/relationships/customXml" Target="../ink/ink5159.xml"/><Relationship Id="rId37" Type="http://schemas.openxmlformats.org/officeDocument/2006/relationships/image" Target="../media/image3274.png"/><Relationship Id="rId58" Type="http://schemas.openxmlformats.org/officeDocument/2006/relationships/customXml" Target="../ink/ink5056.xml"/><Relationship Id="rId79" Type="http://schemas.openxmlformats.org/officeDocument/2006/relationships/image" Target="../media/image3294.png"/><Relationship Id="rId102" Type="http://schemas.openxmlformats.org/officeDocument/2006/relationships/customXml" Target="../ink/ink5078.xml"/><Relationship Id="rId123" Type="http://schemas.openxmlformats.org/officeDocument/2006/relationships/image" Target="../media/image3315.png"/><Relationship Id="rId144" Type="http://schemas.openxmlformats.org/officeDocument/2006/relationships/customXml" Target="../ink/ink5099.xml"/><Relationship Id="rId90" Type="http://schemas.openxmlformats.org/officeDocument/2006/relationships/customXml" Target="../ink/ink5072.xml"/><Relationship Id="rId165" Type="http://schemas.openxmlformats.org/officeDocument/2006/relationships/image" Target="../media/image3336.png"/><Relationship Id="rId186" Type="http://schemas.openxmlformats.org/officeDocument/2006/relationships/customXml" Target="../ink/ink5120.xml"/><Relationship Id="rId211" Type="http://schemas.openxmlformats.org/officeDocument/2006/relationships/customXml" Target="../ink/ink5133.xml"/><Relationship Id="rId232" Type="http://schemas.openxmlformats.org/officeDocument/2006/relationships/image" Target="../media/image3368.png"/><Relationship Id="rId253" Type="http://schemas.openxmlformats.org/officeDocument/2006/relationships/customXml" Target="../ink/ink5154.xml"/><Relationship Id="rId27" Type="http://schemas.openxmlformats.org/officeDocument/2006/relationships/customXml" Target="../ink/ink5040.xml"/><Relationship Id="rId48" Type="http://schemas.openxmlformats.org/officeDocument/2006/relationships/customXml" Target="../ink/ink5051.xml"/><Relationship Id="rId69" Type="http://schemas.openxmlformats.org/officeDocument/2006/relationships/image" Target="../media/image3289.png"/><Relationship Id="rId113" Type="http://schemas.openxmlformats.org/officeDocument/2006/relationships/image" Target="../media/image3311.png"/><Relationship Id="rId134" Type="http://schemas.openxmlformats.org/officeDocument/2006/relationships/customXml" Target="../ink/ink5094.xml"/><Relationship Id="rId80" Type="http://schemas.openxmlformats.org/officeDocument/2006/relationships/customXml" Target="../ink/ink5067.xml"/><Relationship Id="rId155" Type="http://schemas.openxmlformats.org/officeDocument/2006/relationships/image" Target="../media/image3331.png"/><Relationship Id="rId176" Type="http://schemas.openxmlformats.org/officeDocument/2006/relationships/customXml" Target="../ink/ink5115.xml"/><Relationship Id="rId197" Type="http://schemas.openxmlformats.org/officeDocument/2006/relationships/customXml" Target="../ink/ink5126.xml"/><Relationship Id="rId201" Type="http://schemas.openxmlformats.org/officeDocument/2006/relationships/customXml" Target="../ink/ink5128.xml"/><Relationship Id="rId222" Type="http://schemas.openxmlformats.org/officeDocument/2006/relationships/image" Target="../media/image3363.png"/><Relationship Id="rId243" Type="http://schemas.openxmlformats.org/officeDocument/2006/relationships/customXml" Target="../ink/ink5149.xml"/><Relationship Id="rId264" Type="http://schemas.openxmlformats.org/officeDocument/2006/relationships/image" Target="../media/image3383.png"/><Relationship Id="rId38" Type="http://schemas.openxmlformats.org/officeDocument/2006/relationships/customXml" Target="../ink/ink5046.xml"/><Relationship Id="rId59" Type="http://schemas.openxmlformats.org/officeDocument/2006/relationships/image" Target="../media/image3284.png"/><Relationship Id="rId103" Type="http://schemas.openxmlformats.org/officeDocument/2006/relationships/image" Target="../media/image3306.png"/><Relationship Id="rId124" Type="http://schemas.openxmlformats.org/officeDocument/2006/relationships/customXml" Target="../ink/ink5089.xml"/><Relationship Id="rId70" Type="http://schemas.openxmlformats.org/officeDocument/2006/relationships/customXml" Target="../ink/ink5062.xml"/><Relationship Id="rId91" Type="http://schemas.openxmlformats.org/officeDocument/2006/relationships/image" Target="../media/image3300.png"/><Relationship Id="rId145" Type="http://schemas.openxmlformats.org/officeDocument/2006/relationships/image" Target="../media/image3326.png"/><Relationship Id="rId166" Type="http://schemas.openxmlformats.org/officeDocument/2006/relationships/customXml" Target="../ink/ink5110.xml"/><Relationship Id="rId187" Type="http://schemas.openxmlformats.org/officeDocument/2006/relationships/customXml" Target="../ink/ink5121.xml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3358.png"/><Relationship Id="rId233" Type="http://schemas.openxmlformats.org/officeDocument/2006/relationships/customXml" Target="../ink/ink5144.xml"/><Relationship Id="rId254" Type="http://schemas.openxmlformats.org/officeDocument/2006/relationships/image" Target="../media/image3379.png"/><Relationship Id="rId28" Type="http://schemas.openxmlformats.org/officeDocument/2006/relationships/customXml" Target="../ink/ink5041.xml"/><Relationship Id="rId49" Type="http://schemas.openxmlformats.org/officeDocument/2006/relationships/image" Target="../media/image1782.png"/><Relationship Id="rId114" Type="http://schemas.openxmlformats.org/officeDocument/2006/relationships/customXml" Target="../ink/ink5084.xml"/><Relationship Id="rId60" Type="http://schemas.openxmlformats.org/officeDocument/2006/relationships/customXml" Target="../ink/ink5057.xml"/><Relationship Id="rId81" Type="http://schemas.openxmlformats.org/officeDocument/2006/relationships/image" Target="../media/image3295.png"/><Relationship Id="rId135" Type="http://schemas.openxmlformats.org/officeDocument/2006/relationships/image" Target="../media/image3321.png"/><Relationship Id="rId156" Type="http://schemas.openxmlformats.org/officeDocument/2006/relationships/customXml" Target="../ink/ink5105.xml"/><Relationship Id="rId177" Type="http://schemas.openxmlformats.org/officeDocument/2006/relationships/image" Target="../media/image3342.png"/><Relationship Id="rId198" Type="http://schemas.openxmlformats.org/officeDocument/2006/relationships/image" Target="../media/image3352.png"/><Relationship Id="rId202" Type="http://schemas.openxmlformats.org/officeDocument/2006/relationships/image" Target="../media/image3354.png"/><Relationship Id="rId223" Type="http://schemas.openxmlformats.org/officeDocument/2006/relationships/customXml" Target="../ink/ink5139.xml"/><Relationship Id="rId244" Type="http://schemas.openxmlformats.org/officeDocument/2006/relationships/image" Target="../media/image3374.png"/><Relationship Id="rId39" Type="http://schemas.openxmlformats.org/officeDocument/2006/relationships/image" Target="../media/image3275.png"/><Relationship Id="rId265" Type="http://schemas.openxmlformats.org/officeDocument/2006/relationships/customXml" Target="../ink/ink5160.xml"/><Relationship Id="rId50" Type="http://schemas.openxmlformats.org/officeDocument/2006/relationships/customXml" Target="../ink/ink5052.xml"/><Relationship Id="rId104" Type="http://schemas.openxmlformats.org/officeDocument/2006/relationships/customXml" Target="../ink/ink5079.xml"/><Relationship Id="rId125" Type="http://schemas.openxmlformats.org/officeDocument/2006/relationships/image" Target="../media/image3316.png"/><Relationship Id="rId146" Type="http://schemas.openxmlformats.org/officeDocument/2006/relationships/customXml" Target="../ink/ink5100.xml"/><Relationship Id="rId167" Type="http://schemas.openxmlformats.org/officeDocument/2006/relationships/image" Target="../media/image3337.png"/><Relationship Id="rId188" Type="http://schemas.openxmlformats.org/officeDocument/2006/relationships/image" Target="../media/image3347.png"/><Relationship Id="rId71" Type="http://schemas.openxmlformats.org/officeDocument/2006/relationships/image" Target="../media/image3290.png"/><Relationship Id="rId92" Type="http://schemas.openxmlformats.org/officeDocument/2006/relationships/customXml" Target="../ink/ink5073.xml"/><Relationship Id="rId213" Type="http://schemas.openxmlformats.org/officeDocument/2006/relationships/customXml" Target="../ink/ink5134.xml"/><Relationship Id="rId234" Type="http://schemas.openxmlformats.org/officeDocument/2006/relationships/image" Target="../media/image3369.png"/><Relationship Id="rId2" Type="http://schemas.openxmlformats.org/officeDocument/2006/relationships/notesSlide" Target="../notesSlides/notesSlide49.xml"/><Relationship Id="rId29" Type="http://schemas.openxmlformats.org/officeDocument/2006/relationships/image" Target="../media/image3270.png"/><Relationship Id="rId255" Type="http://schemas.openxmlformats.org/officeDocument/2006/relationships/customXml" Target="../ink/ink5155.xml"/><Relationship Id="rId40" Type="http://schemas.openxmlformats.org/officeDocument/2006/relationships/customXml" Target="../ink/ink5047.xml"/><Relationship Id="rId115" Type="http://schemas.openxmlformats.org/officeDocument/2006/relationships/image" Target="../media/image3312.png"/><Relationship Id="rId136" Type="http://schemas.openxmlformats.org/officeDocument/2006/relationships/customXml" Target="../ink/ink5095.xml"/><Relationship Id="rId157" Type="http://schemas.openxmlformats.org/officeDocument/2006/relationships/image" Target="../media/image3332.png"/><Relationship Id="rId178" Type="http://schemas.openxmlformats.org/officeDocument/2006/relationships/customXml" Target="../ink/ink5116.xml"/><Relationship Id="rId61" Type="http://schemas.openxmlformats.org/officeDocument/2006/relationships/image" Target="../media/image3285.png"/><Relationship Id="rId82" Type="http://schemas.openxmlformats.org/officeDocument/2006/relationships/customXml" Target="../ink/ink5068.xml"/><Relationship Id="rId199" Type="http://schemas.openxmlformats.org/officeDocument/2006/relationships/customXml" Target="../ink/ink5127.xml"/><Relationship Id="rId203" Type="http://schemas.openxmlformats.org/officeDocument/2006/relationships/customXml" Target="../ink/ink5129.xml"/><Relationship Id="rId224" Type="http://schemas.openxmlformats.org/officeDocument/2006/relationships/image" Target="../media/image3364.png"/><Relationship Id="rId245" Type="http://schemas.openxmlformats.org/officeDocument/2006/relationships/customXml" Target="../ink/ink5150.xml"/><Relationship Id="rId266" Type="http://schemas.openxmlformats.org/officeDocument/2006/relationships/image" Target="../media/image3384.png"/><Relationship Id="rId30" Type="http://schemas.openxmlformats.org/officeDocument/2006/relationships/customXml" Target="../ink/ink5042.xml"/><Relationship Id="rId105" Type="http://schemas.openxmlformats.org/officeDocument/2006/relationships/image" Target="../media/image3307.png"/><Relationship Id="rId126" Type="http://schemas.openxmlformats.org/officeDocument/2006/relationships/customXml" Target="../ink/ink5090.xml"/><Relationship Id="rId147" Type="http://schemas.openxmlformats.org/officeDocument/2006/relationships/image" Target="../media/image3327.png"/><Relationship Id="rId168" Type="http://schemas.openxmlformats.org/officeDocument/2006/relationships/customXml" Target="../ink/ink5111.xml"/><Relationship Id="rId51" Type="http://schemas.openxmlformats.org/officeDocument/2006/relationships/image" Target="../media/image3280.png"/><Relationship Id="rId72" Type="http://schemas.openxmlformats.org/officeDocument/2006/relationships/customXml" Target="../ink/ink5063.xml"/><Relationship Id="rId93" Type="http://schemas.openxmlformats.org/officeDocument/2006/relationships/image" Target="../media/image3301.png"/><Relationship Id="rId189" Type="http://schemas.openxmlformats.org/officeDocument/2006/relationships/customXml" Target="../ink/ink5122.xml"/><Relationship Id="rId3" Type="http://schemas.openxmlformats.org/officeDocument/2006/relationships/image" Target="../media/image3268.png"/><Relationship Id="rId214" Type="http://schemas.openxmlformats.org/officeDocument/2006/relationships/image" Target="../media/image3359.png"/><Relationship Id="rId235" Type="http://schemas.openxmlformats.org/officeDocument/2006/relationships/customXml" Target="../ink/ink5145.xml"/><Relationship Id="rId256" Type="http://schemas.openxmlformats.org/officeDocument/2006/relationships/image" Target="../media/image3380.png"/><Relationship Id="rId116" Type="http://schemas.openxmlformats.org/officeDocument/2006/relationships/customXml" Target="../ink/ink5085.xml"/><Relationship Id="rId137" Type="http://schemas.openxmlformats.org/officeDocument/2006/relationships/image" Target="../media/image3322.png"/><Relationship Id="rId158" Type="http://schemas.openxmlformats.org/officeDocument/2006/relationships/customXml" Target="../ink/ink5106.xml"/><Relationship Id="rId41" Type="http://schemas.openxmlformats.org/officeDocument/2006/relationships/image" Target="../media/image3276.png"/><Relationship Id="rId62" Type="http://schemas.openxmlformats.org/officeDocument/2006/relationships/customXml" Target="../ink/ink5058.xml"/><Relationship Id="rId83" Type="http://schemas.openxmlformats.org/officeDocument/2006/relationships/image" Target="../media/image3296.png"/><Relationship Id="rId179" Type="http://schemas.openxmlformats.org/officeDocument/2006/relationships/image" Target="../media/image3343.png"/><Relationship Id="rId190" Type="http://schemas.openxmlformats.org/officeDocument/2006/relationships/image" Target="../media/image3348.png"/><Relationship Id="rId204" Type="http://schemas.openxmlformats.org/officeDocument/2006/relationships/image" Target="../media/image3355.png"/><Relationship Id="rId225" Type="http://schemas.openxmlformats.org/officeDocument/2006/relationships/customXml" Target="../ink/ink5140.xml"/><Relationship Id="rId246" Type="http://schemas.openxmlformats.org/officeDocument/2006/relationships/image" Target="../media/image3375.png"/><Relationship Id="rId106" Type="http://schemas.openxmlformats.org/officeDocument/2006/relationships/customXml" Target="../ink/ink5080.xml"/><Relationship Id="rId127" Type="http://schemas.openxmlformats.org/officeDocument/2006/relationships/image" Target="../media/image3317.png"/><Relationship Id="rId31" Type="http://schemas.openxmlformats.org/officeDocument/2006/relationships/image" Target="../media/image3271.png"/><Relationship Id="rId52" Type="http://schemas.openxmlformats.org/officeDocument/2006/relationships/customXml" Target="../ink/ink5053.xml"/><Relationship Id="rId73" Type="http://schemas.openxmlformats.org/officeDocument/2006/relationships/image" Target="../media/image3291.png"/><Relationship Id="rId94" Type="http://schemas.openxmlformats.org/officeDocument/2006/relationships/customXml" Target="../ink/ink5074.xml"/><Relationship Id="rId148" Type="http://schemas.openxmlformats.org/officeDocument/2006/relationships/customXml" Target="../ink/ink5101.xml"/><Relationship Id="rId169" Type="http://schemas.openxmlformats.org/officeDocument/2006/relationships/image" Target="../media/image3338.png"/><Relationship Id="rId4" Type="http://schemas.openxmlformats.org/officeDocument/2006/relationships/customXml" Target="../ink/ink5034.xml"/><Relationship Id="rId180" Type="http://schemas.openxmlformats.org/officeDocument/2006/relationships/customXml" Target="../ink/ink5117.xml"/><Relationship Id="rId215" Type="http://schemas.openxmlformats.org/officeDocument/2006/relationships/customXml" Target="../ink/ink5135.xml"/><Relationship Id="rId236" Type="http://schemas.openxmlformats.org/officeDocument/2006/relationships/image" Target="../media/image3370.png"/><Relationship Id="rId257" Type="http://schemas.openxmlformats.org/officeDocument/2006/relationships/customXml" Target="../ink/ink5156.xml"/></Relationships>
</file>

<file path=ppt/slides/_rels/slide7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5165.xml"/><Relationship Id="rId39" Type="http://schemas.openxmlformats.org/officeDocument/2006/relationships/image" Target="../media/image3394.png"/><Relationship Id="rId21" Type="http://schemas.openxmlformats.org/officeDocument/2006/relationships/image" Target="../media/image2419.png"/><Relationship Id="rId34" Type="http://schemas.openxmlformats.org/officeDocument/2006/relationships/customXml" Target="../ink/ink5169.xml"/><Relationship Id="rId42" Type="http://schemas.openxmlformats.org/officeDocument/2006/relationships/customXml" Target="../ink/ink5173.xml"/><Relationship Id="rId47" Type="http://schemas.openxmlformats.org/officeDocument/2006/relationships/image" Target="../media/image3398.png"/><Relationship Id="rId50" Type="http://schemas.openxmlformats.org/officeDocument/2006/relationships/customXml" Target="../ink/ink5177.xml"/><Relationship Id="rId55" Type="http://schemas.openxmlformats.org/officeDocument/2006/relationships/image" Target="../media/image3402.png"/><Relationship Id="rId63" Type="http://schemas.openxmlformats.org/officeDocument/2006/relationships/image" Target="../media/image3406.png"/><Relationship Id="rId68" Type="http://schemas.openxmlformats.org/officeDocument/2006/relationships/customXml" Target="../ink/ink5186.xml"/><Relationship Id="rId76" Type="http://schemas.openxmlformats.org/officeDocument/2006/relationships/customXml" Target="../ink/ink5190.xml"/><Relationship Id="rId71" Type="http://schemas.openxmlformats.org/officeDocument/2006/relationships/image" Target="../media/image3410.png"/><Relationship Id="rId2" Type="http://schemas.openxmlformats.org/officeDocument/2006/relationships/notesSlide" Target="../notesSlides/notesSlide50.xml"/><Relationship Id="rId29" Type="http://schemas.openxmlformats.org/officeDocument/2006/relationships/image" Target="../media/image3389.png"/><Relationship Id="rId24" Type="http://schemas.openxmlformats.org/officeDocument/2006/relationships/customXml" Target="../ink/ink5164.xml"/><Relationship Id="rId32" Type="http://schemas.openxmlformats.org/officeDocument/2006/relationships/customXml" Target="../ink/ink5168.xml"/><Relationship Id="rId37" Type="http://schemas.openxmlformats.org/officeDocument/2006/relationships/image" Target="../media/image3393.png"/><Relationship Id="rId40" Type="http://schemas.openxmlformats.org/officeDocument/2006/relationships/customXml" Target="../ink/ink5172.xml"/><Relationship Id="rId45" Type="http://schemas.openxmlformats.org/officeDocument/2006/relationships/image" Target="../media/image3397.png"/><Relationship Id="rId53" Type="http://schemas.openxmlformats.org/officeDocument/2006/relationships/image" Target="../media/image3401.png"/><Relationship Id="rId58" Type="http://schemas.openxmlformats.org/officeDocument/2006/relationships/customXml" Target="../ink/ink5181.xml"/><Relationship Id="rId66" Type="http://schemas.openxmlformats.org/officeDocument/2006/relationships/customXml" Target="../ink/ink5185.xml"/><Relationship Id="rId74" Type="http://schemas.openxmlformats.org/officeDocument/2006/relationships/customXml" Target="../ink/ink5189.xml"/><Relationship Id="rId61" Type="http://schemas.openxmlformats.org/officeDocument/2006/relationships/image" Target="../media/image3405.png"/><Relationship Id="rId19" Type="http://schemas.openxmlformats.org/officeDocument/2006/relationships/image" Target="../media/image25480.png"/><Relationship Id="rId22" Type="http://schemas.openxmlformats.org/officeDocument/2006/relationships/customXml" Target="../ink/ink5163.xml"/><Relationship Id="rId27" Type="http://schemas.openxmlformats.org/officeDocument/2006/relationships/image" Target="../media/image3388.png"/><Relationship Id="rId30" Type="http://schemas.openxmlformats.org/officeDocument/2006/relationships/customXml" Target="../ink/ink5167.xml"/><Relationship Id="rId35" Type="http://schemas.openxmlformats.org/officeDocument/2006/relationships/image" Target="../media/image3392.png"/><Relationship Id="rId43" Type="http://schemas.openxmlformats.org/officeDocument/2006/relationships/image" Target="../media/image3396.png"/><Relationship Id="rId48" Type="http://schemas.openxmlformats.org/officeDocument/2006/relationships/customXml" Target="../ink/ink5176.xml"/><Relationship Id="rId56" Type="http://schemas.openxmlformats.org/officeDocument/2006/relationships/customXml" Target="../ink/ink5180.xml"/><Relationship Id="rId64" Type="http://schemas.openxmlformats.org/officeDocument/2006/relationships/customXml" Target="../ink/ink5184.xml"/><Relationship Id="rId69" Type="http://schemas.openxmlformats.org/officeDocument/2006/relationships/image" Target="../media/image3409.png"/><Relationship Id="rId77" Type="http://schemas.openxmlformats.org/officeDocument/2006/relationships/image" Target="../media/image3413.png"/><Relationship Id="rId51" Type="http://schemas.openxmlformats.org/officeDocument/2006/relationships/image" Target="../media/image3400.png"/><Relationship Id="rId72" Type="http://schemas.openxmlformats.org/officeDocument/2006/relationships/customXml" Target="../ink/ink5188.xml"/><Relationship Id="rId3" Type="http://schemas.openxmlformats.org/officeDocument/2006/relationships/image" Target="../media/image3385.tmp"/><Relationship Id="rId25" Type="http://schemas.openxmlformats.org/officeDocument/2006/relationships/image" Target="../media/image3387.png"/><Relationship Id="rId33" Type="http://schemas.openxmlformats.org/officeDocument/2006/relationships/image" Target="../media/image3391.png"/><Relationship Id="rId38" Type="http://schemas.openxmlformats.org/officeDocument/2006/relationships/customXml" Target="../ink/ink5171.xml"/><Relationship Id="rId46" Type="http://schemas.openxmlformats.org/officeDocument/2006/relationships/customXml" Target="../ink/ink5175.xml"/><Relationship Id="rId59" Type="http://schemas.openxmlformats.org/officeDocument/2006/relationships/image" Target="../media/image3404.png"/><Relationship Id="rId67" Type="http://schemas.openxmlformats.org/officeDocument/2006/relationships/image" Target="../media/image3408.png"/><Relationship Id="rId20" Type="http://schemas.openxmlformats.org/officeDocument/2006/relationships/customXml" Target="../ink/ink5162.xml"/><Relationship Id="rId41" Type="http://schemas.openxmlformats.org/officeDocument/2006/relationships/image" Target="../media/image3395.png"/><Relationship Id="rId54" Type="http://schemas.openxmlformats.org/officeDocument/2006/relationships/customXml" Target="../ink/ink5179.xml"/><Relationship Id="rId62" Type="http://schemas.openxmlformats.org/officeDocument/2006/relationships/customXml" Target="../ink/ink5183.xml"/><Relationship Id="rId70" Type="http://schemas.openxmlformats.org/officeDocument/2006/relationships/customXml" Target="../ink/ink5187.xml"/><Relationship Id="rId75" Type="http://schemas.openxmlformats.org/officeDocument/2006/relationships/image" Target="../media/image3412.png"/><Relationship Id="rId1" Type="http://schemas.openxmlformats.org/officeDocument/2006/relationships/slideLayout" Target="../slideLayouts/slideLayout2.xml"/><Relationship Id="rId23" Type="http://schemas.openxmlformats.org/officeDocument/2006/relationships/image" Target="../media/image3386.png"/><Relationship Id="rId28" Type="http://schemas.openxmlformats.org/officeDocument/2006/relationships/customXml" Target="../ink/ink5166.xml"/><Relationship Id="rId36" Type="http://schemas.openxmlformats.org/officeDocument/2006/relationships/customXml" Target="../ink/ink5170.xml"/><Relationship Id="rId49" Type="http://schemas.openxmlformats.org/officeDocument/2006/relationships/image" Target="../media/image3399.png"/><Relationship Id="rId57" Type="http://schemas.openxmlformats.org/officeDocument/2006/relationships/image" Target="../media/image3403.png"/><Relationship Id="rId31" Type="http://schemas.openxmlformats.org/officeDocument/2006/relationships/image" Target="../media/image3390.png"/><Relationship Id="rId44" Type="http://schemas.openxmlformats.org/officeDocument/2006/relationships/customXml" Target="../ink/ink5174.xml"/><Relationship Id="rId52" Type="http://schemas.openxmlformats.org/officeDocument/2006/relationships/customXml" Target="../ink/ink5178.xml"/><Relationship Id="rId60" Type="http://schemas.openxmlformats.org/officeDocument/2006/relationships/customXml" Target="../ink/ink5182.xml"/><Relationship Id="rId65" Type="http://schemas.openxmlformats.org/officeDocument/2006/relationships/image" Target="../media/image3407.png"/><Relationship Id="rId73" Type="http://schemas.openxmlformats.org/officeDocument/2006/relationships/image" Target="../media/image3411.png"/><Relationship Id="rId4" Type="http://schemas.openxmlformats.org/officeDocument/2006/relationships/customXml" Target="../ink/ink5161.xml"/></Relationships>
</file>

<file path=ppt/slides/_rels/slide7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6050.png"/><Relationship Id="rId21" Type="http://schemas.openxmlformats.org/officeDocument/2006/relationships/image" Target="../media/image25580.png"/><Relationship Id="rId42" Type="http://schemas.openxmlformats.org/officeDocument/2006/relationships/customXml" Target="../ink/ink5211.xml"/><Relationship Id="rId63" Type="http://schemas.openxmlformats.org/officeDocument/2006/relationships/image" Target="../media/image25780.png"/><Relationship Id="rId84" Type="http://schemas.openxmlformats.org/officeDocument/2006/relationships/customXml" Target="../ink/ink5232.xml"/><Relationship Id="rId138" Type="http://schemas.openxmlformats.org/officeDocument/2006/relationships/customXml" Target="../ink/ink5259.xml"/><Relationship Id="rId159" Type="http://schemas.openxmlformats.org/officeDocument/2006/relationships/image" Target="../media/image26260.png"/><Relationship Id="rId170" Type="http://schemas.openxmlformats.org/officeDocument/2006/relationships/customXml" Target="../ink/ink5275.xml"/><Relationship Id="rId191" Type="http://schemas.openxmlformats.org/officeDocument/2006/relationships/image" Target="../media/image26420.png"/><Relationship Id="rId205" Type="http://schemas.openxmlformats.org/officeDocument/2006/relationships/image" Target="../media/image26490.png"/><Relationship Id="rId226" Type="http://schemas.openxmlformats.org/officeDocument/2006/relationships/customXml" Target="../ink/ink5303.xml"/><Relationship Id="rId107" Type="http://schemas.openxmlformats.org/officeDocument/2006/relationships/image" Target="../media/image26000.png"/><Relationship Id="rId11" Type="http://schemas.openxmlformats.org/officeDocument/2006/relationships/image" Target="../media/image25530.png"/><Relationship Id="rId32" Type="http://schemas.openxmlformats.org/officeDocument/2006/relationships/customXml" Target="../ink/ink5206.xml"/><Relationship Id="rId53" Type="http://schemas.openxmlformats.org/officeDocument/2006/relationships/image" Target="../media/image25740.png"/><Relationship Id="rId74" Type="http://schemas.openxmlformats.org/officeDocument/2006/relationships/customXml" Target="../ink/ink5227.xml"/><Relationship Id="rId128" Type="http://schemas.openxmlformats.org/officeDocument/2006/relationships/customXml" Target="../ink/ink5254.xml"/><Relationship Id="rId149" Type="http://schemas.openxmlformats.org/officeDocument/2006/relationships/image" Target="../media/image26210.png"/><Relationship Id="rId5" Type="http://schemas.openxmlformats.org/officeDocument/2006/relationships/image" Target="../media/image25500.png"/><Relationship Id="rId95" Type="http://schemas.openxmlformats.org/officeDocument/2006/relationships/image" Target="../media/image25940.png"/><Relationship Id="rId160" Type="http://schemas.openxmlformats.org/officeDocument/2006/relationships/customXml" Target="../ink/ink5270.xml"/><Relationship Id="rId181" Type="http://schemas.openxmlformats.org/officeDocument/2006/relationships/image" Target="../media/image26370.png"/><Relationship Id="rId216" Type="http://schemas.openxmlformats.org/officeDocument/2006/relationships/customXml" Target="../ink/ink5298.xml"/><Relationship Id="rId237" Type="http://schemas.openxmlformats.org/officeDocument/2006/relationships/image" Target="../media/image26650.png"/><Relationship Id="rId22" Type="http://schemas.openxmlformats.org/officeDocument/2006/relationships/customXml" Target="../ink/ink5201.xml"/><Relationship Id="rId43" Type="http://schemas.openxmlformats.org/officeDocument/2006/relationships/image" Target="../media/image25690.png"/><Relationship Id="rId64" Type="http://schemas.openxmlformats.org/officeDocument/2006/relationships/customXml" Target="../ink/ink5222.xml"/><Relationship Id="rId118" Type="http://schemas.openxmlformats.org/officeDocument/2006/relationships/customXml" Target="../ink/ink5249.xml"/><Relationship Id="rId139" Type="http://schemas.openxmlformats.org/officeDocument/2006/relationships/image" Target="../media/image26160.png"/><Relationship Id="rId85" Type="http://schemas.openxmlformats.org/officeDocument/2006/relationships/image" Target="../media/image25890.png"/><Relationship Id="rId150" Type="http://schemas.openxmlformats.org/officeDocument/2006/relationships/customXml" Target="../ink/ink5265.xml"/><Relationship Id="rId171" Type="http://schemas.openxmlformats.org/officeDocument/2006/relationships/image" Target="../media/image26320.png"/><Relationship Id="rId192" Type="http://schemas.openxmlformats.org/officeDocument/2006/relationships/customXml" Target="../ink/ink5286.xml"/><Relationship Id="rId206" Type="http://schemas.openxmlformats.org/officeDocument/2006/relationships/customXml" Target="../ink/ink5293.xml"/><Relationship Id="rId227" Type="http://schemas.openxmlformats.org/officeDocument/2006/relationships/image" Target="../media/image26600.png"/><Relationship Id="rId12" Type="http://schemas.openxmlformats.org/officeDocument/2006/relationships/customXml" Target="../ink/ink5196.xml"/><Relationship Id="rId33" Type="http://schemas.openxmlformats.org/officeDocument/2006/relationships/image" Target="../media/image25640.png"/><Relationship Id="rId108" Type="http://schemas.openxmlformats.org/officeDocument/2006/relationships/customXml" Target="../ink/ink5244.xml"/><Relationship Id="rId129" Type="http://schemas.openxmlformats.org/officeDocument/2006/relationships/image" Target="../media/image26110.png"/><Relationship Id="rId54" Type="http://schemas.openxmlformats.org/officeDocument/2006/relationships/customXml" Target="../ink/ink5217.xml"/><Relationship Id="rId75" Type="http://schemas.openxmlformats.org/officeDocument/2006/relationships/image" Target="../media/image25840.png"/><Relationship Id="rId96" Type="http://schemas.openxmlformats.org/officeDocument/2006/relationships/customXml" Target="../ink/ink5238.xml"/><Relationship Id="rId140" Type="http://schemas.openxmlformats.org/officeDocument/2006/relationships/customXml" Target="../ink/ink5260.xml"/><Relationship Id="rId161" Type="http://schemas.openxmlformats.org/officeDocument/2006/relationships/image" Target="../media/image26270.png"/><Relationship Id="rId182" Type="http://schemas.openxmlformats.org/officeDocument/2006/relationships/customXml" Target="../ink/ink5281.xml"/><Relationship Id="rId217" Type="http://schemas.openxmlformats.org/officeDocument/2006/relationships/image" Target="../media/image26550.png"/><Relationship Id="rId6" Type="http://schemas.openxmlformats.org/officeDocument/2006/relationships/customXml" Target="../ink/ink5193.xml"/><Relationship Id="rId238" Type="http://schemas.openxmlformats.org/officeDocument/2006/relationships/customXml" Target="../ink/ink5309.xml"/><Relationship Id="rId23" Type="http://schemas.openxmlformats.org/officeDocument/2006/relationships/image" Target="../media/image25590.png"/><Relationship Id="rId119" Type="http://schemas.openxmlformats.org/officeDocument/2006/relationships/image" Target="../media/image26060.png"/><Relationship Id="rId44" Type="http://schemas.openxmlformats.org/officeDocument/2006/relationships/customXml" Target="../ink/ink5212.xml"/><Relationship Id="rId65" Type="http://schemas.openxmlformats.org/officeDocument/2006/relationships/image" Target="../media/image25790.png"/><Relationship Id="rId86" Type="http://schemas.openxmlformats.org/officeDocument/2006/relationships/customXml" Target="../ink/ink5233.xml"/><Relationship Id="rId130" Type="http://schemas.openxmlformats.org/officeDocument/2006/relationships/customXml" Target="../ink/ink5255.xml"/><Relationship Id="rId151" Type="http://schemas.openxmlformats.org/officeDocument/2006/relationships/image" Target="../media/image26220.png"/><Relationship Id="rId172" Type="http://schemas.openxmlformats.org/officeDocument/2006/relationships/customXml" Target="../ink/ink5276.xml"/><Relationship Id="rId193" Type="http://schemas.openxmlformats.org/officeDocument/2006/relationships/image" Target="../media/image26430.png"/><Relationship Id="rId207" Type="http://schemas.openxmlformats.org/officeDocument/2006/relationships/image" Target="../media/image26500.png"/><Relationship Id="rId228" Type="http://schemas.openxmlformats.org/officeDocument/2006/relationships/customXml" Target="../ink/ink5304.xml"/><Relationship Id="rId13" Type="http://schemas.openxmlformats.org/officeDocument/2006/relationships/image" Target="../media/image25540.png"/><Relationship Id="rId109" Type="http://schemas.openxmlformats.org/officeDocument/2006/relationships/image" Target="../media/image26010.png"/><Relationship Id="rId34" Type="http://schemas.openxmlformats.org/officeDocument/2006/relationships/customXml" Target="../ink/ink5207.xml"/><Relationship Id="rId55" Type="http://schemas.openxmlformats.org/officeDocument/2006/relationships/image" Target="../media/image2165.png"/><Relationship Id="rId76" Type="http://schemas.openxmlformats.org/officeDocument/2006/relationships/customXml" Target="../ink/ink5228.xml"/><Relationship Id="rId97" Type="http://schemas.openxmlformats.org/officeDocument/2006/relationships/image" Target="../media/image25950.png"/><Relationship Id="rId120" Type="http://schemas.openxmlformats.org/officeDocument/2006/relationships/customXml" Target="../ink/ink5250.xml"/><Relationship Id="rId141" Type="http://schemas.openxmlformats.org/officeDocument/2006/relationships/image" Target="../media/image26170.png"/><Relationship Id="rId7" Type="http://schemas.openxmlformats.org/officeDocument/2006/relationships/image" Target="../media/image25510.png"/><Relationship Id="rId162" Type="http://schemas.openxmlformats.org/officeDocument/2006/relationships/customXml" Target="../ink/ink5271.xml"/><Relationship Id="rId183" Type="http://schemas.openxmlformats.org/officeDocument/2006/relationships/image" Target="../media/image26380.png"/><Relationship Id="rId218" Type="http://schemas.openxmlformats.org/officeDocument/2006/relationships/customXml" Target="../ink/ink5299.xml"/><Relationship Id="rId239" Type="http://schemas.openxmlformats.org/officeDocument/2006/relationships/image" Target="../media/image26660.png"/><Relationship Id="rId24" Type="http://schemas.openxmlformats.org/officeDocument/2006/relationships/customXml" Target="../ink/ink5202.xml"/><Relationship Id="rId45" Type="http://schemas.openxmlformats.org/officeDocument/2006/relationships/image" Target="../media/image25700.png"/><Relationship Id="rId66" Type="http://schemas.openxmlformats.org/officeDocument/2006/relationships/customXml" Target="../ink/ink5223.xml"/><Relationship Id="rId87" Type="http://schemas.openxmlformats.org/officeDocument/2006/relationships/image" Target="../media/image25900.png"/><Relationship Id="rId110" Type="http://schemas.openxmlformats.org/officeDocument/2006/relationships/customXml" Target="../ink/ink5245.xml"/><Relationship Id="rId131" Type="http://schemas.openxmlformats.org/officeDocument/2006/relationships/image" Target="../media/image26120.png"/><Relationship Id="rId152" Type="http://schemas.openxmlformats.org/officeDocument/2006/relationships/customXml" Target="../ink/ink5266.xml"/><Relationship Id="rId173" Type="http://schemas.openxmlformats.org/officeDocument/2006/relationships/image" Target="../media/image26330.png"/><Relationship Id="rId194" Type="http://schemas.openxmlformats.org/officeDocument/2006/relationships/customXml" Target="../ink/ink5287.xml"/><Relationship Id="rId208" Type="http://schemas.openxmlformats.org/officeDocument/2006/relationships/customXml" Target="../ink/ink5294.xml"/><Relationship Id="rId229" Type="http://schemas.openxmlformats.org/officeDocument/2006/relationships/image" Target="../media/image26611.png"/><Relationship Id="rId14" Type="http://schemas.openxmlformats.org/officeDocument/2006/relationships/customXml" Target="../ink/ink5197.xml"/><Relationship Id="rId35" Type="http://schemas.openxmlformats.org/officeDocument/2006/relationships/image" Target="../media/image25650.png"/><Relationship Id="rId56" Type="http://schemas.openxmlformats.org/officeDocument/2006/relationships/customXml" Target="../ink/ink5218.xml"/><Relationship Id="rId77" Type="http://schemas.openxmlformats.org/officeDocument/2006/relationships/image" Target="../media/image25850.png"/><Relationship Id="rId100" Type="http://schemas.openxmlformats.org/officeDocument/2006/relationships/customXml" Target="../ink/ink5240.xml"/><Relationship Id="rId8" Type="http://schemas.openxmlformats.org/officeDocument/2006/relationships/customXml" Target="../ink/ink5194.xml"/><Relationship Id="rId98" Type="http://schemas.openxmlformats.org/officeDocument/2006/relationships/customXml" Target="../ink/ink5239.xml"/><Relationship Id="rId121" Type="http://schemas.openxmlformats.org/officeDocument/2006/relationships/image" Target="../media/image26070.png"/><Relationship Id="rId142" Type="http://schemas.openxmlformats.org/officeDocument/2006/relationships/customXml" Target="../ink/ink5261.xml"/><Relationship Id="rId163" Type="http://schemas.openxmlformats.org/officeDocument/2006/relationships/image" Target="../media/image26280.png"/><Relationship Id="rId184" Type="http://schemas.openxmlformats.org/officeDocument/2006/relationships/customXml" Target="../ink/ink5282.xml"/><Relationship Id="rId219" Type="http://schemas.openxmlformats.org/officeDocument/2006/relationships/image" Target="../media/image26560.png"/><Relationship Id="rId230" Type="http://schemas.openxmlformats.org/officeDocument/2006/relationships/customXml" Target="../ink/ink5305.xml"/><Relationship Id="rId25" Type="http://schemas.openxmlformats.org/officeDocument/2006/relationships/image" Target="../media/image25600.png"/><Relationship Id="rId46" Type="http://schemas.openxmlformats.org/officeDocument/2006/relationships/customXml" Target="../ink/ink5213.xml"/><Relationship Id="rId67" Type="http://schemas.openxmlformats.org/officeDocument/2006/relationships/image" Target="../media/image25800.png"/><Relationship Id="rId88" Type="http://schemas.openxmlformats.org/officeDocument/2006/relationships/customXml" Target="../ink/ink5234.xml"/><Relationship Id="rId111" Type="http://schemas.openxmlformats.org/officeDocument/2006/relationships/image" Target="../media/image26020.png"/><Relationship Id="rId132" Type="http://schemas.openxmlformats.org/officeDocument/2006/relationships/customXml" Target="../ink/ink5256.xml"/><Relationship Id="rId153" Type="http://schemas.openxmlformats.org/officeDocument/2006/relationships/image" Target="../media/image26230.png"/><Relationship Id="rId174" Type="http://schemas.openxmlformats.org/officeDocument/2006/relationships/customXml" Target="../ink/ink5277.xml"/><Relationship Id="rId195" Type="http://schemas.openxmlformats.org/officeDocument/2006/relationships/image" Target="../media/image26440.png"/><Relationship Id="rId209" Type="http://schemas.openxmlformats.org/officeDocument/2006/relationships/image" Target="../media/image26511.png"/><Relationship Id="rId190" Type="http://schemas.openxmlformats.org/officeDocument/2006/relationships/customXml" Target="../ink/ink5285.xml"/><Relationship Id="rId204" Type="http://schemas.openxmlformats.org/officeDocument/2006/relationships/customXml" Target="../ink/ink5292.xml"/><Relationship Id="rId220" Type="http://schemas.openxmlformats.org/officeDocument/2006/relationships/customXml" Target="../ink/ink5300.xml"/><Relationship Id="rId225" Type="http://schemas.openxmlformats.org/officeDocument/2006/relationships/image" Target="../media/image26590.png"/><Relationship Id="rId15" Type="http://schemas.openxmlformats.org/officeDocument/2006/relationships/image" Target="../media/image25550.png"/><Relationship Id="rId36" Type="http://schemas.openxmlformats.org/officeDocument/2006/relationships/customXml" Target="../ink/ink5208.xml"/><Relationship Id="rId57" Type="http://schemas.openxmlformats.org/officeDocument/2006/relationships/image" Target="../media/image25750.png"/><Relationship Id="rId106" Type="http://schemas.openxmlformats.org/officeDocument/2006/relationships/customXml" Target="../ink/ink5243.xml"/><Relationship Id="rId127" Type="http://schemas.openxmlformats.org/officeDocument/2006/relationships/image" Target="../media/image26100.png"/><Relationship Id="rId10" Type="http://schemas.openxmlformats.org/officeDocument/2006/relationships/customXml" Target="../ink/ink5195.xml"/><Relationship Id="rId31" Type="http://schemas.openxmlformats.org/officeDocument/2006/relationships/image" Target="../media/image25630.png"/><Relationship Id="rId52" Type="http://schemas.openxmlformats.org/officeDocument/2006/relationships/customXml" Target="../ink/ink5216.xml"/><Relationship Id="rId73" Type="http://schemas.openxmlformats.org/officeDocument/2006/relationships/image" Target="../media/image25830.png"/><Relationship Id="rId78" Type="http://schemas.openxmlformats.org/officeDocument/2006/relationships/customXml" Target="../ink/ink5229.xml"/><Relationship Id="rId94" Type="http://schemas.openxmlformats.org/officeDocument/2006/relationships/customXml" Target="../ink/ink5237.xml"/><Relationship Id="rId99" Type="http://schemas.openxmlformats.org/officeDocument/2006/relationships/image" Target="../media/image25960.png"/><Relationship Id="rId101" Type="http://schemas.openxmlformats.org/officeDocument/2006/relationships/image" Target="../media/image25970.png"/><Relationship Id="rId122" Type="http://schemas.openxmlformats.org/officeDocument/2006/relationships/customXml" Target="../ink/ink5251.xml"/><Relationship Id="rId143" Type="http://schemas.openxmlformats.org/officeDocument/2006/relationships/image" Target="../media/image26180.png"/><Relationship Id="rId148" Type="http://schemas.openxmlformats.org/officeDocument/2006/relationships/customXml" Target="../ink/ink5264.xml"/><Relationship Id="rId164" Type="http://schemas.openxmlformats.org/officeDocument/2006/relationships/customXml" Target="../ink/ink5272.xml"/><Relationship Id="rId169" Type="http://schemas.openxmlformats.org/officeDocument/2006/relationships/image" Target="../media/image26311.png"/><Relationship Id="rId185" Type="http://schemas.openxmlformats.org/officeDocument/2006/relationships/image" Target="../media/image26390.png"/><Relationship Id="rId4" Type="http://schemas.openxmlformats.org/officeDocument/2006/relationships/customXml" Target="../ink/ink5192.xml"/><Relationship Id="rId9" Type="http://schemas.openxmlformats.org/officeDocument/2006/relationships/image" Target="../media/image25520.png"/><Relationship Id="rId180" Type="http://schemas.openxmlformats.org/officeDocument/2006/relationships/customXml" Target="../ink/ink5280.xml"/><Relationship Id="rId210" Type="http://schemas.openxmlformats.org/officeDocument/2006/relationships/customXml" Target="../ink/ink5295.xml"/><Relationship Id="rId215" Type="http://schemas.openxmlformats.org/officeDocument/2006/relationships/image" Target="../media/image26540.png"/><Relationship Id="rId236" Type="http://schemas.openxmlformats.org/officeDocument/2006/relationships/customXml" Target="../ink/ink5308.xml"/><Relationship Id="rId26" Type="http://schemas.openxmlformats.org/officeDocument/2006/relationships/customXml" Target="../ink/ink5203.xml"/><Relationship Id="rId231" Type="http://schemas.openxmlformats.org/officeDocument/2006/relationships/image" Target="../media/image26620.png"/><Relationship Id="rId47" Type="http://schemas.openxmlformats.org/officeDocument/2006/relationships/image" Target="../media/image25710.png"/><Relationship Id="rId68" Type="http://schemas.openxmlformats.org/officeDocument/2006/relationships/customXml" Target="../ink/ink5224.xml"/><Relationship Id="rId89" Type="http://schemas.openxmlformats.org/officeDocument/2006/relationships/image" Target="../media/image25910.png"/><Relationship Id="rId112" Type="http://schemas.openxmlformats.org/officeDocument/2006/relationships/customXml" Target="../ink/ink5246.xml"/><Relationship Id="rId133" Type="http://schemas.openxmlformats.org/officeDocument/2006/relationships/image" Target="../media/image26130.png"/><Relationship Id="rId154" Type="http://schemas.openxmlformats.org/officeDocument/2006/relationships/customXml" Target="../ink/ink5267.xml"/><Relationship Id="rId175" Type="http://schemas.openxmlformats.org/officeDocument/2006/relationships/image" Target="../media/image26340.png"/><Relationship Id="rId196" Type="http://schemas.openxmlformats.org/officeDocument/2006/relationships/customXml" Target="../ink/ink5288.xml"/><Relationship Id="rId200" Type="http://schemas.openxmlformats.org/officeDocument/2006/relationships/customXml" Target="../ink/ink5290.xml"/><Relationship Id="rId16" Type="http://schemas.openxmlformats.org/officeDocument/2006/relationships/customXml" Target="../ink/ink5198.xml"/><Relationship Id="rId221" Type="http://schemas.openxmlformats.org/officeDocument/2006/relationships/image" Target="../media/image26570.png"/><Relationship Id="rId37" Type="http://schemas.openxmlformats.org/officeDocument/2006/relationships/image" Target="../media/image25660.png"/><Relationship Id="rId58" Type="http://schemas.openxmlformats.org/officeDocument/2006/relationships/customXml" Target="../ink/ink5219.xml"/><Relationship Id="rId79" Type="http://schemas.openxmlformats.org/officeDocument/2006/relationships/image" Target="../media/image25860.png"/><Relationship Id="rId102" Type="http://schemas.openxmlformats.org/officeDocument/2006/relationships/customXml" Target="../ink/ink5241.xml"/><Relationship Id="rId123" Type="http://schemas.openxmlformats.org/officeDocument/2006/relationships/image" Target="../media/image26080.png"/><Relationship Id="rId144" Type="http://schemas.openxmlformats.org/officeDocument/2006/relationships/customXml" Target="../ink/ink5262.xml"/><Relationship Id="rId90" Type="http://schemas.openxmlformats.org/officeDocument/2006/relationships/customXml" Target="../ink/ink5235.xml"/><Relationship Id="rId165" Type="http://schemas.openxmlformats.org/officeDocument/2006/relationships/image" Target="../media/image26290.png"/><Relationship Id="rId186" Type="http://schemas.openxmlformats.org/officeDocument/2006/relationships/customXml" Target="../ink/ink5283.xml"/><Relationship Id="rId211" Type="http://schemas.openxmlformats.org/officeDocument/2006/relationships/image" Target="../media/image26520.png"/><Relationship Id="rId232" Type="http://schemas.openxmlformats.org/officeDocument/2006/relationships/customXml" Target="../ink/ink5306.xml"/><Relationship Id="rId27" Type="http://schemas.openxmlformats.org/officeDocument/2006/relationships/image" Target="../media/image25610.png"/><Relationship Id="rId48" Type="http://schemas.openxmlformats.org/officeDocument/2006/relationships/customXml" Target="../ink/ink5214.xml"/><Relationship Id="rId69" Type="http://schemas.openxmlformats.org/officeDocument/2006/relationships/image" Target="../media/image25810.png"/><Relationship Id="rId113" Type="http://schemas.openxmlformats.org/officeDocument/2006/relationships/image" Target="../media/image26030.png"/><Relationship Id="rId134" Type="http://schemas.openxmlformats.org/officeDocument/2006/relationships/customXml" Target="../ink/ink5257.xml"/><Relationship Id="rId80" Type="http://schemas.openxmlformats.org/officeDocument/2006/relationships/customXml" Target="../ink/ink5230.xml"/><Relationship Id="rId155" Type="http://schemas.openxmlformats.org/officeDocument/2006/relationships/image" Target="../media/image26240.png"/><Relationship Id="rId176" Type="http://schemas.openxmlformats.org/officeDocument/2006/relationships/customXml" Target="../ink/ink5278.xml"/><Relationship Id="rId197" Type="http://schemas.openxmlformats.org/officeDocument/2006/relationships/image" Target="../media/image26450.png"/><Relationship Id="rId201" Type="http://schemas.openxmlformats.org/officeDocument/2006/relationships/image" Target="../media/image26470.png"/><Relationship Id="rId222" Type="http://schemas.openxmlformats.org/officeDocument/2006/relationships/customXml" Target="../ink/ink5301.xml"/><Relationship Id="rId17" Type="http://schemas.openxmlformats.org/officeDocument/2006/relationships/image" Target="../media/image25560.png"/><Relationship Id="rId38" Type="http://schemas.openxmlformats.org/officeDocument/2006/relationships/customXml" Target="../ink/ink5209.xml"/><Relationship Id="rId59" Type="http://schemas.openxmlformats.org/officeDocument/2006/relationships/image" Target="../media/image25760.png"/><Relationship Id="rId103" Type="http://schemas.openxmlformats.org/officeDocument/2006/relationships/image" Target="../media/image25980.png"/><Relationship Id="rId124" Type="http://schemas.openxmlformats.org/officeDocument/2006/relationships/customXml" Target="../ink/ink5252.xml"/><Relationship Id="rId70" Type="http://schemas.openxmlformats.org/officeDocument/2006/relationships/customXml" Target="../ink/ink5225.xml"/><Relationship Id="rId91" Type="http://schemas.openxmlformats.org/officeDocument/2006/relationships/image" Target="../media/image25920.png"/><Relationship Id="rId145" Type="http://schemas.openxmlformats.org/officeDocument/2006/relationships/image" Target="../media/image26190.png"/><Relationship Id="rId166" Type="http://schemas.openxmlformats.org/officeDocument/2006/relationships/customXml" Target="../ink/ink5273.xml"/><Relationship Id="rId187" Type="http://schemas.openxmlformats.org/officeDocument/2006/relationships/image" Target="../media/image26400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5296.xml"/><Relationship Id="rId233" Type="http://schemas.openxmlformats.org/officeDocument/2006/relationships/image" Target="../media/image26630.png"/><Relationship Id="rId28" Type="http://schemas.openxmlformats.org/officeDocument/2006/relationships/customXml" Target="../ink/ink5204.xml"/><Relationship Id="rId49" Type="http://schemas.openxmlformats.org/officeDocument/2006/relationships/image" Target="../media/image25720.png"/><Relationship Id="rId114" Type="http://schemas.openxmlformats.org/officeDocument/2006/relationships/customXml" Target="../ink/ink5247.xml"/><Relationship Id="rId60" Type="http://schemas.openxmlformats.org/officeDocument/2006/relationships/customXml" Target="../ink/ink5220.xml"/><Relationship Id="rId81" Type="http://schemas.openxmlformats.org/officeDocument/2006/relationships/image" Target="../media/image25870.png"/><Relationship Id="rId135" Type="http://schemas.openxmlformats.org/officeDocument/2006/relationships/image" Target="../media/image26140.png"/><Relationship Id="rId156" Type="http://schemas.openxmlformats.org/officeDocument/2006/relationships/customXml" Target="../ink/ink5268.xml"/><Relationship Id="rId177" Type="http://schemas.openxmlformats.org/officeDocument/2006/relationships/image" Target="../media/image26350.png"/><Relationship Id="rId198" Type="http://schemas.openxmlformats.org/officeDocument/2006/relationships/customXml" Target="../ink/ink5289.xml"/><Relationship Id="rId202" Type="http://schemas.openxmlformats.org/officeDocument/2006/relationships/customXml" Target="../ink/ink5291.xml"/><Relationship Id="rId223" Type="http://schemas.openxmlformats.org/officeDocument/2006/relationships/image" Target="../media/image26580.png"/><Relationship Id="rId18" Type="http://schemas.openxmlformats.org/officeDocument/2006/relationships/customXml" Target="../ink/ink5199.xml"/><Relationship Id="rId39" Type="http://schemas.openxmlformats.org/officeDocument/2006/relationships/image" Target="../media/image25670.png"/><Relationship Id="rId50" Type="http://schemas.openxmlformats.org/officeDocument/2006/relationships/customXml" Target="../ink/ink5215.xml"/><Relationship Id="rId104" Type="http://schemas.openxmlformats.org/officeDocument/2006/relationships/customXml" Target="../ink/ink5242.xml"/><Relationship Id="rId125" Type="http://schemas.openxmlformats.org/officeDocument/2006/relationships/image" Target="../media/image26090.png"/><Relationship Id="rId146" Type="http://schemas.openxmlformats.org/officeDocument/2006/relationships/customXml" Target="../ink/ink5263.xml"/><Relationship Id="rId167" Type="http://schemas.openxmlformats.org/officeDocument/2006/relationships/image" Target="../media/image26300.png"/><Relationship Id="rId188" Type="http://schemas.openxmlformats.org/officeDocument/2006/relationships/customXml" Target="../ink/ink5284.xml"/><Relationship Id="rId71" Type="http://schemas.openxmlformats.org/officeDocument/2006/relationships/image" Target="../media/image25820.png"/><Relationship Id="rId92" Type="http://schemas.openxmlformats.org/officeDocument/2006/relationships/customXml" Target="../ink/ink5236.xml"/><Relationship Id="rId213" Type="http://schemas.openxmlformats.org/officeDocument/2006/relationships/image" Target="../media/image26530.png"/><Relationship Id="rId234" Type="http://schemas.openxmlformats.org/officeDocument/2006/relationships/customXml" Target="../ink/ink5307.xml"/><Relationship Id="rId2" Type="http://schemas.openxmlformats.org/officeDocument/2006/relationships/customXml" Target="../ink/ink5191.xml"/><Relationship Id="rId29" Type="http://schemas.openxmlformats.org/officeDocument/2006/relationships/image" Target="../media/image25620.png"/><Relationship Id="rId40" Type="http://schemas.openxmlformats.org/officeDocument/2006/relationships/customXml" Target="../ink/ink5210.xml"/><Relationship Id="rId115" Type="http://schemas.openxmlformats.org/officeDocument/2006/relationships/image" Target="../media/image26040.png"/><Relationship Id="rId136" Type="http://schemas.openxmlformats.org/officeDocument/2006/relationships/customXml" Target="../ink/ink5258.xml"/><Relationship Id="rId157" Type="http://schemas.openxmlformats.org/officeDocument/2006/relationships/image" Target="../media/image26250.png"/><Relationship Id="rId178" Type="http://schemas.openxmlformats.org/officeDocument/2006/relationships/customXml" Target="../ink/ink5279.xml"/><Relationship Id="rId61" Type="http://schemas.openxmlformats.org/officeDocument/2006/relationships/image" Target="../media/image25770.png"/><Relationship Id="rId82" Type="http://schemas.openxmlformats.org/officeDocument/2006/relationships/customXml" Target="../ink/ink5231.xml"/><Relationship Id="rId199" Type="http://schemas.openxmlformats.org/officeDocument/2006/relationships/image" Target="../media/image26460.png"/><Relationship Id="rId203" Type="http://schemas.openxmlformats.org/officeDocument/2006/relationships/image" Target="../media/image26480.png"/><Relationship Id="rId19" Type="http://schemas.openxmlformats.org/officeDocument/2006/relationships/image" Target="../media/image25570.png"/><Relationship Id="rId224" Type="http://schemas.openxmlformats.org/officeDocument/2006/relationships/customXml" Target="../ink/ink5302.xml"/><Relationship Id="rId30" Type="http://schemas.openxmlformats.org/officeDocument/2006/relationships/customXml" Target="../ink/ink5205.xml"/><Relationship Id="rId105" Type="http://schemas.openxmlformats.org/officeDocument/2006/relationships/image" Target="../media/image25990.png"/><Relationship Id="rId126" Type="http://schemas.openxmlformats.org/officeDocument/2006/relationships/customXml" Target="../ink/ink5253.xml"/><Relationship Id="rId147" Type="http://schemas.openxmlformats.org/officeDocument/2006/relationships/image" Target="../media/image26200.png"/><Relationship Id="rId168" Type="http://schemas.openxmlformats.org/officeDocument/2006/relationships/customXml" Target="../ink/ink5274.xml"/><Relationship Id="rId51" Type="http://schemas.openxmlformats.org/officeDocument/2006/relationships/image" Target="../media/image25730.png"/><Relationship Id="rId72" Type="http://schemas.openxmlformats.org/officeDocument/2006/relationships/customXml" Target="../ink/ink5226.xml"/><Relationship Id="rId93" Type="http://schemas.openxmlformats.org/officeDocument/2006/relationships/image" Target="../media/image25930.png"/><Relationship Id="rId189" Type="http://schemas.openxmlformats.org/officeDocument/2006/relationships/image" Target="../media/image26411.png"/><Relationship Id="rId3" Type="http://schemas.openxmlformats.org/officeDocument/2006/relationships/image" Target="../media/image25490.png"/><Relationship Id="rId214" Type="http://schemas.openxmlformats.org/officeDocument/2006/relationships/customXml" Target="../ink/ink5297.xml"/><Relationship Id="rId235" Type="http://schemas.openxmlformats.org/officeDocument/2006/relationships/image" Target="../media/image26640.png"/><Relationship Id="rId116" Type="http://schemas.openxmlformats.org/officeDocument/2006/relationships/customXml" Target="../ink/ink5248.xml"/><Relationship Id="rId137" Type="http://schemas.openxmlformats.org/officeDocument/2006/relationships/image" Target="../media/image26150.png"/><Relationship Id="rId158" Type="http://schemas.openxmlformats.org/officeDocument/2006/relationships/customXml" Target="../ink/ink5269.xml"/><Relationship Id="rId20" Type="http://schemas.openxmlformats.org/officeDocument/2006/relationships/customXml" Target="../ink/ink5200.xml"/><Relationship Id="rId41" Type="http://schemas.openxmlformats.org/officeDocument/2006/relationships/image" Target="../media/image25680.png"/><Relationship Id="rId62" Type="http://schemas.openxmlformats.org/officeDocument/2006/relationships/customXml" Target="../ink/ink5221.xml"/><Relationship Id="rId83" Type="http://schemas.openxmlformats.org/officeDocument/2006/relationships/image" Target="../media/image25880.png"/><Relationship Id="rId179" Type="http://schemas.openxmlformats.org/officeDocument/2006/relationships/image" Target="../media/image26360.png"/></Relationships>
</file>

<file path=ppt/slides/_rels/slide7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2140.png"/><Relationship Id="rId63" Type="http://schemas.openxmlformats.org/officeDocument/2006/relationships/image" Target="../media/image21840.png"/><Relationship Id="rId84" Type="http://schemas.openxmlformats.org/officeDocument/2006/relationships/customXml" Target="../ink/ink5331.xml"/><Relationship Id="rId138" Type="http://schemas.openxmlformats.org/officeDocument/2006/relationships/customXml" Target="../ink/ink5358.xml"/><Relationship Id="rId159" Type="http://schemas.openxmlformats.org/officeDocument/2006/relationships/image" Target="../media/image2652.png"/><Relationship Id="rId170" Type="http://schemas.openxmlformats.org/officeDocument/2006/relationships/customXml" Target="../ink/ink5374.xml"/><Relationship Id="rId191" Type="http://schemas.openxmlformats.org/officeDocument/2006/relationships/image" Target="../media/image2668.png"/><Relationship Id="rId205" Type="http://schemas.openxmlformats.org/officeDocument/2006/relationships/image" Target="../media/image2675.png"/><Relationship Id="rId226" Type="http://schemas.openxmlformats.org/officeDocument/2006/relationships/customXml" Target="../ink/ink5402.xml"/><Relationship Id="rId247" Type="http://schemas.openxmlformats.org/officeDocument/2006/relationships/image" Target="../media/image2695.png"/><Relationship Id="rId107" Type="http://schemas.openxmlformats.org/officeDocument/2006/relationships/image" Target="../media/image22080.png"/><Relationship Id="rId11" Type="http://schemas.openxmlformats.org/officeDocument/2006/relationships/image" Target="../media/image21550.png"/><Relationship Id="rId74" Type="http://schemas.openxmlformats.org/officeDocument/2006/relationships/customXml" Target="../ink/ink5326.xml"/><Relationship Id="rId128" Type="http://schemas.openxmlformats.org/officeDocument/2006/relationships/customXml" Target="../ink/ink5353.xml"/><Relationship Id="rId149" Type="http://schemas.openxmlformats.org/officeDocument/2006/relationships/image" Target="../media/image2647.png"/><Relationship Id="rId5" Type="http://schemas.openxmlformats.org/officeDocument/2006/relationships/image" Target="../media/image21520.png"/><Relationship Id="rId95" Type="http://schemas.openxmlformats.org/officeDocument/2006/relationships/image" Target="../media/image22020.png"/><Relationship Id="rId160" Type="http://schemas.openxmlformats.org/officeDocument/2006/relationships/customXml" Target="../ink/ink5369.xml"/><Relationship Id="rId181" Type="http://schemas.openxmlformats.org/officeDocument/2006/relationships/image" Target="../media/image2663.png"/><Relationship Id="rId216" Type="http://schemas.openxmlformats.org/officeDocument/2006/relationships/customXml" Target="../ink/ink5397.xml"/><Relationship Id="rId237" Type="http://schemas.openxmlformats.org/officeDocument/2006/relationships/image" Target="../media/image2690.png"/><Relationship Id="rId258" Type="http://schemas.openxmlformats.org/officeDocument/2006/relationships/image" Target="../media/image3414.png"/><Relationship Id="rId64" Type="http://schemas.openxmlformats.org/officeDocument/2006/relationships/customXml" Target="../ink/ink5321.xml"/><Relationship Id="rId118" Type="http://schemas.openxmlformats.org/officeDocument/2006/relationships/customXml" Target="../ink/ink5348.xml"/><Relationship Id="rId139" Type="http://schemas.openxmlformats.org/officeDocument/2006/relationships/image" Target="../media/image2642.png"/><Relationship Id="rId85" Type="http://schemas.openxmlformats.org/officeDocument/2006/relationships/image" Target="../media/image21960.png"/><Relationship Id="rId150" Type="http://schemas.openxmlformats.org/officeDocument/2006/relationships/customXml" Target="../ink/ink5364.xml"/><Relationship Id="rId171" Type="http://schemas.openxmlformats.org/officeDocument/2006/relationships/image" Target="../media/image2658.png"/><Relationship Id="rId192" Type="http://schemas.openxmlformats.org/officeDocument/2006/relationships/customXml" Target="../ink/ink5385.xml"/><Relationship Id="rId206" Type="http://schemas.openxmlformats.org/officeDocument/2006/relationships/customXml" Target="../ink/ink5392.xml"/><Relationship Id="rId227" Type="http://schemas.openxmlformats.org/officeDocument/2006/relationships/image" Target="../media/image2685.png"/><Relationship Id="rId248" Type="http://schemas.openxmlformats.org/officeDocument/2006/relationships/customXml" Target="../ink/ink5413.xml"/><Relationship Id="rId12" Type="http://schemas.openxmlformats.org/officeDocument/2006/relationships/customXml" Target="../ink/ink5315.xml"/><Relationship Id="rId108" Type="http://schemas.openxmlformats.org/officeDocument/2006/relationships/customXml" Target="../ink/ink5343.xml"/><Relationship Id="rId129" Type="http://schemas.openxmlformats.org/officeDocument/2006/relationships/image" Target="../media/image22210.png"/><Relationship Id="rId75" Type="http://schemas.openxmlformats.org/officeDocument/2006/relationships/image" Target="../media/image21910.png"/><Relationship Id="rId96" Type="http://schemas.openxmlformats.org/officeDocument/2006/relationships/customXml" Target="../ink/ink5337.xml"/><Relationship Id="rId140" Type="http://schemas.openxmlformats.org/officeDocument/2006/relationships/customXml" Target="../ink/ink5359.xml"/><Relationship Id="rId161" Type="http://schemas.openxmlformats.org/officeDocument/2006/relationships/image" Target="../media/image2653.png"/><Relationship Id="rId182" Type="http://schemas.openxmlformats.org/officeDocument/2006/relationships/customXml" Target="../ink/ink5380.xml"/><Relationship Id="rId217" Type="http://schemas.openxmlformats.org/officeDocument/2006/relationships/image" Target="../media/image2680.png"/><Relationship Id="rId6" Type="http://schemas.openxmlformats.org/officeDocument/2006/relationships/customXml" Target="../ink/ink5312.xml"/><Relationship Id="rId238" Type="http://schemas.openxmlformats.org/officeDocument/2006/relationships/customXml" Target="../ink/ink5408.xml"/><Relationship Id="rId119" Type="http://schemas.openxmlformats.org/officeDocument/2006/relationships/image" Target="../media/image22150.png"/><Relationship Id="rId65" Type="http://schemas.openxmlformats.org/officeDocument/2006/relationships/image" Target="../media/image21850.png"/><Relationship Id="rId86" Type="http://schemas.openxmlformats.org/officeDocument/2006/relationships/customXml" Target="../ink/ink5332.xml"/><Relationship Id="rId130" Type="http://schemas.openxmlformats.org/officeDocument/2006/relationships/customXml" Target="../ink/ink5354.xml"/><Relationship Id="rId151" Type="http://schemas.openxmlformats.org/officeDocument/2006/relationships/image" Target="../media/image2648.png"/><Relationship Id="rId172" Type="http://schemas.openxmlformats.org/officeDocument/2006/relationships/customXml" Target="../ink/ink5375.xml"/><Relationship Id="rId193" Type="http://schemas.openxmlformats.org/officeDocument/2006/relationships/image" Target="../media/image2669.png"/><Relationship Id="rId207" Type="http://schemas.openxmlformats.org/officeDocument/2006/relationships/image" Target="../media/image2676.png"/><Relationship Id="rId228" Type="http://schemas.openxmlformats.org/officeDocument/2006/relationships/customXml" Target="../ink/ink5403.xml"/><Relationship Id="rId249" Type="http://schemas.openxmlformats.org/officeDocument/2006/relationships/image" Target="../media/image2696.png"/><Relationship Id="rId13" Type="http://schemas.openxmlformats.org/officeDocument/2006/relationships/image" Target="../media/image21560.png"/><Relationship Id="rId109" Type="http://schemas.openxmlformats.org/officeDocument/2006/relationships/image" Target="../media/image22090.png"/><Relationship Id="rId76" Type="http://schemas.openxmlformats.org/officeDocument/2006/relationships/customXml" Target="../ink/ink5327.xml"/><Relationship Id="rId97" Type="http://schemas.openxmlformats.org/officeDocument/2006/relationships/image" Target="../media/image22030.png"/><Relationship Id="rId120" Type="http://schemas.openxmlformats.org/officeDocument/2006/relationships/customXml" Target="../ink/ink5349.xml"/><Relationship Id="rId141" Type="http://schemas.openxmlformats.org/officeDocument/2006/relationships/image" Target="../media/image2643.png"/><Relationship Id="rId7" Type="http://schemas.openxmlformats.org/officeDocument/2006/relationships/image" Target="../media/image21530.png"/><Relationship Id="rId162" Type="http://schemas.openxmlformats.org/officeDocument/2006/relationships/customXml" Target="../ink/ink5370.xml"/><Relationship Id="rId183" Type="http://schemas.openxmlformats.org/officeDocument/2006/relationships/image" Target="../media/image2664.png"/><Relationship Id="rId218" Type="http://schemas.openxmlformats.org/officeDocument/2006/relationships/customXml" Target="../ink/ink5398.xml"/><Relationship Id="rId239" Type="http://schemas.openxmlformats.org/officeDocument/2006/relationships/image" Target="../media/image2691.png"/><Relationship Id="rId250" Type="http://schemas.openxmlformats.org/officeDocument/2006/relationships/customXml" Target="../ink/ink5414.xml"/><Relationship Id="rId66" Type="http://schemas.openxmlformats.org/officeDocument/2006/relationships/customXml" Target="../ink/ink5322.xml"/><Relationship Id="rId87" Type="http://schemas.openxmlformats.org/officeDocument/2006/relationships/image" Target="../media/image21970.png"/><Relationship Id="rId110" Type="http://schemas.openxmlformats.org/officeDocument/2006/relationships/customXml" Target="../ink/ink5344.xml"/><Relationship Id="rId131" Type="http://schemas.openxmlformats.org/officeDocument/2006/relationships/image" Target="../media/image22220.png"/><Relationship Id="rId152" Type="http://schemas.openxmlformats.org/officeDocument/2006/relationships/customXml" Target="../ink/ink5365.xml"/><Relationship Id="rId173" Type="http://schemas.openxmlformats.org/officeDocument/2006/relationships/image" Target="../media/image2659.png"/><Relationship Id="rId194" Type="http://schemas.openxmlformats.org/officeDocument/2006/relationships/customXml" Target="../ink/ink5386.xml"/><Relationship Id="rId208" Type="http://schemas.openxmlformats.org/officeDocument/2006/relationships/customXml" Target="../ink/ink5393.xml"/><Relationship Id="rId229" Type="http://schemas.openxmlformats.org/officeDocument/2006/relationships/image" Target="../media/image2686.png"/><Relationship Id="rId240" Type="http://schemas.openxmlformats.org/officeDocument/2006/relationships/customXml" Target="../ink/ink5409.xml"/><Relationship Id="rId14" Type="http://schemas.openxmlformats.org/officeDocument/2006/relationships/customXml" Target="../ink/ink5316.xml"/><Relationship Id="rId77" Type="http://schemas.openxmlformats.org/officeDocument/2006/relationships/image" Target="../media/image21920.png"/><Relationship Id="rId100" Type="http://schemas.openxmlformats.org/officeDocument/2006/relationships/customXml" Target="../ink/ink5339.xml"/><Relationship Id="rId105" Type="http://schemas.openxmlformats.org/officeDocument/2006/relationships/image" Target="../media/image22070.png"/><Relationship Id="rId126" Type="http://schemas.openxmlformats.org/officeDocument/2006/relationships/customXml" Target="../ink/ink5352.xml"/><Relationship Id="rId147" Type="http://schemas.openxmlformats.org/officeDocument/2006/relationships/image" Target="../media/image2646.png"/><Relationship Id="rId168" Type="http://schemas.openxmlformats.org/officeDocument/2006/relationships/customXml" Target="../ink/ink5373.xml"/><Relationship Id="rId8" Type="http://schemas.openxmlformats.org/officeDocument/2006/relationships/customXml" Target="../ink/ink5313.xml"/><Relationship Id="rId72" Type="http://schemas.openxmlformats.org/officeDocument/2006/relationships/customXml" Target="../ink/ink5325.xml"/><Relationship Id="rId93" Type="http://schemas.openxmlformats.org/officeDocument/2006/relationships/image" Target="../media/image22010.png"/><Relationship Id="rId98" Type="http://schemas.openxmlformats.org/officeDocument/2006/relationships/customXml" Target="../ink/ink5338.xml"/><Relationship Id="rId121" Type="http://schemas.openxmlformats.org/officeDocument/2006/relationships/image" Target="../media/image22160.png"/><Relationship Id="rId142" Type="http://schemas.openxmlformats.org/officeDocument/2006/relationships/customXml" Target="../ink/ink5360.xml"/><Relationship Id="rId163" Type="http://schemas.openxmlformats.org/officeDocument/2006/relationships/image" Target="../media/image2654.png"/><Relationship Id="rId184" Type="http://schemas.openxmlformats.org/officeDocument/2006/relationships/customXml" Target="../ink/ink5381.xml"/><Relationship Id="rId189" Type="http://schemas.openxmlformats.org/officeDocument/2006/relationships/image" Target="../media/image2667.png"/><Relationship Id="rId219" Type="http://schemas.openxmlformats.org/officeDocument/2006/relationships/image" Target="../media/image2681.png"/><Relationship Id="rId3" Type="http://schemas.openxmlformats.org/officeDocument/2006/relationships/image" Target="../media/image21510.png"/><Relationship Id="rId214" Type="http://schemas.openxmlformats.org/officeDocument/2006/relationships/customXml" Target="../ink/ink5396.xml"/><Relationship Id="rId230" Type="http://schemas.openxmlformats.org/officeDocument/2006/relationships/customXml" Target="../ink/ink5404.xml"/><Relationship Id="rId235" Type="http://schemas.openxmlformats.org/officeDocument/2006/relationships/image" Target="../media/image2689.png"/><Relationship Id="rId251" Type="http://schemas.openxmlformats.org/officeDocument/2006/relationships/image" Target="../media/image2697.png"/><Relationship Id="rId256" Type="http://schemas.openxmlformats.org/officeDocument/2006/relationships/image" Target="../media/image2699.png"/><Relationship Id="rId67" Type="http://schemas.openxmlformats.org/officeDocument/2006/relationships/image" Target="../media/image21860.png"/><Relationship Id="rId116" Type="http://schemas.openxmlformats.org/officeDocument/2006/relationships/customXml" Target="../ink/ink5347.xml"/><Relationship Id="rId137" Type="http://schemas.openxmlformats.org/officeDocument/2006/relationships/image" Target="../media/image2641.png"/><Relationship Id="rId158" Type="http://schemas.openxmlformats.org/officeDocument/2006/relationships/customXml" Target="../ink/ink5368.xml"/><Relationship Id="rId62" Type="http://schemas.openxmlformats.org/officeDocument/2006/relationships/customXml" Target="../ink/ink5320.xml"/><Relationship Id="rId83" Type="http://schemas.openxmlformats.org/officeDocument/2006/relationships/image" Target="../media/image21950.png"/><Relationship Id="rId88" Type="http://schemas.openxmlformats.org/officeDocument/2006/relationships/customXml" Target="../ink/ink5333.xml"/><Relationship Id="rId111" Type="http://schemas.openxmlformats.org/officeDocument/2006/relationships/image" Target="../media/image22110.png"/><Relationship Id="rId132" Type="http://schemas.openxmlformats.org/officeDocument/2006/relationships/customXml" Target="../ink/ink5355.xml"/><Relationship Id="rId153" Type="http://schemas.openxmlformats.org/officeDocument/2006/relationships/image" Target="../media/image2649.png"/><Relationship Id="rId174" Type="http://schemas.openxmlformats.org/officeDocument/2006/relationships/customXml" Target="../ink/ink5376.xml"/><Relationship Id="rId179" Type="http://schemas.openxmlformats.org/officeDocument/2006/relationships/image" Target="../media/image2662.png"/><Relationship Id="rId195" Type="http://schemas.openxmlformats.org/officeDocument/2006/relationships/image" Target="../media/image2670.png"/><Relationship Id="rId209" Type="http://schemas.openxmlformats.org/officeDocument/2006/relationships/image" Target="../media/image2677.png"/><Relationship Id="rId190" Type="http://schemas.openxmlformats.org/officeDocument/2006/relationships/customXml" Target="../ink/ink5384.xml"/><Relationship Id="rId204" Type="http://schemas.openxmlformats.org/officeDocument/2006/relationships/customXml" Target="../ink/ink5391.xml"/><Relationship Id="rId220" Type="http://schemas.openxmlformats.org/officeDocument/2006/relationships/customXml" Target="../ink/ink5399.xml"/><Relationship Id="rId225" Type="http://schemas.openxmlformats.org/officeDocument/2006/relationships/image" Target="../media/image2684.png"/><Relationship Id="rId241" Type="http://schemas.openxmlformats.org/officeDocument/2006/relationships/image" Target="../media/image2692.png"/><Relationship Id="rId246" Type="http://schemas.openxmlformats.org/officeDocument/2006/relationships/customXml" Target="../ink/ink5412.xml"/><Relationship Id="rId15" Type="http://schemas.openxmlformats.org/officeDocument/2006/relationships/image" Target="../media/image1849.png"/><Relationship Id="rId57" Type="http://schemas.openxmlformats.org/officeDocument/2006/relationships/image" Target="../media/image21810.png"/><Relationship Id="rId106" Type="http://schemas.openxmlformats.org/officeDocument/2006/relationships/customXml" Target="../ink/ink5342.xml"/><Relationship Id="rId127" Type="http://schemas.openxmlformats.org/officeDocument/2006/relationships/image" Target="../media/image22190.png"/><Relationship Id="rId10" Type="http://schemas.openxmlformats.org/officeDocument/2006/relationships/customXml" Target="../ink/ink5314.xml"/><Relationship Id="rId73" Type="http://schemas.openxmlformats.org/officeDocument/2006/relationships/image" Target="../media/image21890.png"/><Relationship Id="rId78" Type="http://schemas.openxmlformats.org/officeDocument/2006/relationships/customXml" Target="../ink/ink5328.xml"/><Relationship Id="rId94" Type="http://schemas.openxmlformats.org/officeDocument/2006/relationships/customXml" Target="../ink/ink5336.xml"/><Relationship Id="rId99" Type="http://schemas.openxmlformats.org/officeDocument/2006/relationships/image" Target="../media/image22040.png"/><Relationship Id="rId101" Type="http://schemas.openxmlformats.org/officeDocument/2006/relationships/image" Target="../media/image22050.png"/><Relationship Id="rId122" Type="http://schemas.openxmlformats.org/officeDocument/2006/relationships/customXml" Target="../ink/ink5350.xml"/><Relationship Id="rId143" Type="http://schemas.openxmlformats.org/officeDocument/2006/relationships/image" Target="../media/image2644.png"/><Relationship Id="rId148" Type="http://schemas.openxmlformats.org/officeDocument/2006/relationships/customXml" Target="../ink/ink5363.xml"/><Relationship Id="rId164" Type="http://schemas.openxmlformats.org/officeDocument/2006/relationships/customXml" Target="../ink/ink5371.xml"/><Relationship Id="rId169" Type="http://schemas.openxmlformats.org/officeDocument/2006/relationships/image" Target="../media/image2657.png"/><Relationship Id="rId185" Type="http://schemas.openxmlformats.org/officeDocument/2006/relationships/image" Target="../media/image2665.png"/><Relationship Id="rId4" Type="http://schemas.openxmlformats.org/officeDocument/2006/relationships/customXml" Target="../ink/ink5311.xml"/><Relationship Id="rId9" Type="http://schemas.openxmlformats.org/officeDocument/2006/relationships/image" Target="../media/image21540.png"/><Relationship Id="rId180" Type="http://schemas.openxmlformats.org/officeDocument/2006/relationships/customXml" Target="../ink/ink5379.xml"/><Relationship Id="rId210" Type="http://schemas.openxmlformats.org/officeDocument/2006/relationships/customXml" Target="../ink/ink5394.xml"/><Relationship Id="rId215" Type="http://schemas.openxmlformats.org/officeDocument/2006/relationships/image" Target="../media/image2679.png"/><Relationship Id="rId236" Type="http://schemas.openxmlformats.org/officeDocument/2006/relationships/customXml" Target="../ink/ink5407.xml"/><Relationship Id="rId257" Type="http://schemas.openxmlformats.org/officeDocument/2006/relationships/customXml" Target="../ink/ink5418.xml"/><Relationship Id="rId231" Type="http://schemas.openxmlformats.org/officeDocument/2006/relationships/image" Target="../media/image2687.png"/><Relationship Id="rId252" Type="http://schemas.openxmlformats.org/officeDocument/2006/relationships/customXml" Target="../ink/ink5415.xml"/><Relationship Id="rId68" Type="http://schemas.openxmlformats.org/officeDocument/2006/relationships/customXml" Target="../ink/ink5323.xml"/><Relationship Id="rId89" Type="http://schemas.openxmlformats.org/officeDocument/2006/relationships/image" Target="../media/image21980.png"/><Relationship Id="rId112" Type="http://schemas.openxmlformats.org/officeDocument/2006/relationships/customXml" Target="../ink/ink5345.xml"/><Relationship Id="rId133" Type="http://schemas.openxmlformats.org/officeDocument/2006/relationships/image" Target="../media/image22230.png"/><Relationship Id="rId154" Type="http://schemas.openxmlformats.org/officeDocument/2006/relationships/customXml" Target="../ink/ink5366.xml"/><Relationship Id="rId175" Type="http://schemas.openxmlformats.org/officeDocument/2006/relationships/image" Target="../media/image2660.png"/><Relationship Id="rId196" Type="http://schemas.openxmlformats.org/officeDocument/2006/relationships/customXml" Target="../ink/ink5387.xml"/><Relationship Id="rId200" Type="http://schemas.openxmlformats.org/officeDocument/2006/relationships/customXml" Target="../ink/ink5389.xml"/><Relationship Id="rId16" Type="http://schemas.openxmlformats.org/officeDocument/2006/relationships/customXml" Target="../ink/ink5317.xml"/><Relationship Id="rId221" Type="http://schemas.openxmlformats.org/officeDocument/2006/relationships/image" Target="../media/image2682.png"/><Relationship Id="rId242" Type="http://schemas.openxmlformats.org/officeDocument/2006/relationships/customXml" Target="../ink/ink5410.xml"/><Relationship Id="rId58" Type="http://schemas.openxmlformats.org/officeDocument/2006/relationships/customXml" Target="../ink/ink5318.xml"/><Relationship Id="rId79" Type="http://schemas.openxmlformats.org/officeDocument/2006/relationships/image" Target="../media/image21930.png"/><Relationship Id="rId102" Type="http://schemas.openxmlformats.org/officeDocument/2006/relationships/customXml" Target="../ink/ink5340.xml"/><Relationship Id="rId123" Type="http://schemas.openxmlformats.org/officeDocument/2006/relationships/image" Target="../media/image22170.png"/><Relationship Id="rId144" Type="http://schemas.openxmlformats.org/officeDocument/2006/relationships/customXml" Target="../ink/ink5361.xml"/><Relationship Id="rId90" Type="http://schemas.openxmlformats.org/officeDocument/2006/relationships/customXml" Target="../ink/ink5334.xml"/><Relationship Id="rId165" Type="http://schemas.openxmlformats.org/officeDocument/2006/relationships/image" Target="../media/image2655.png"/><Relationship Id="rId186" Type="http://schemas.openxmlformats.org/officeDocument/2006/relationships/customXml" Target="../ink/ink5382.xml"/><Relationship Id="rId211" Type="http://schemas.openxmlformats.org/officeDocument/2006/relationships/image" Target="../media/image9.png"/><Relationship Id="rId232" Type="http://schemas.openxmlformats.org/officeDocument/2006/relationships/customXml" Target="../ink/ink5405.xml"/><Relationship Id="rId253" Type="http://schemas.openxmlformats.org/officeDocument/2006/relationships/image" Target="../media/image2698.png"/><Relationship Id="rId69" Type="http://schemas.openxmlformats.org/officeDocument/2006/relationships/image" Target="../media/image21870.png"/><Relationship Id="rId113" Type="http://schemas.openxmlformats.org/officeDocument/2006/relationships/image" Target="../media/image22120.png"/><Relationship Id="rId134" Type="http://schemas.openxmlformats.org/officeDocument/2006/relationships/customXml" Target="../ink/ink5356.xml"/><Relationship Id="rId80" Type="http://schemas.openxmlformats.org/officeDocument/2006/relationships/customXml" Target="../ink/ink5329.xml"/><Relationship Id="rId155" Type="http://schemas.openxmlformats.org/officeDocument/2006/relationships/image" Target="../media/image2650.png"/><Relationship Id="rId176" Type="http://schemas.openxmlformats.org/officeDocument/2006/relationships/customXml" Target="../ink/ink5377.xml"/><Relationship Id="rId197" Type="http://schemas.openxmlformats.org/officeDocument/2006/relationships/image" Target="../media/image2671.png"/><Relationship Id="rId201" Type="http://schemas.openxmlformats.org/officeDocument/2006/relationships/image" Target="../media/image2673.png"/><Relationship Id="rId222" Type="http://schemas.openxmlformats.org/officeDocument/2006/relationships/customXml" Target="../ink/ink5400.xml"/><Relationship Id="rId243" Type="http://schemas.openxmlformats.org/officeDocument/2006/relationships/image" Target="../media/image2693.png"/><Relationship Id="rId59" Type="http://schemas.openxmlformats.org/officeDocument/2006/relationships/image" Target="../media/image21820.png"/><Relationship Id="rId103" Type="http://schemas.openxmlformats.org/officeDocument/2006/relationships/image" Target="../media/image22060.png"/><Relationship Id="rId124" Type="http://schemas.openxmlformats.org/officeDocument/2006/relationships/customXml" Target="../ink/ink5351.xml"/><Relationship Id="rId70" Type="http://schemas.openxmlformats.org/officeDocument/2006/relationships/customXml" Target="../ink/ink5324.xml"/><Relationship Id="rId91" Type="http://schemas.openxmlformats.org/officeDocument/2006/relationships/image" Target="../media/image21990.png"/><Relationship Id="rId145" Type="http://schemas.openxmlformats.org/officeDocument/2006/relationships/image" Target="../media/image2645.png"/><Relationship Id="rId166" Type="http://schemas.openxmlformats.org/officeDocument/2006/relationships/customXml" Target="../ink/ink5372.xml"/><Relationship Id="rId187" Type="http://schemas.openxmlformats.org/officeDocument/2006/relationships/image" Target="../media/image2666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5395.xml"/><Relationship Id="rId233" Type="http://schemas.openxmlformats.org/officeDocument/2006/relationships/image" Target="../media/image2688.png"/><Relationship Id="rId254" Type="http://schemas.openxmlformats.org/officeDocument/2006/relationships/customXml" Target="../ink/ink5416.xml"/><Relationship Id="rId114" Type="http://schemas.openxmlformats.org/officeDocument/2006/relationships/customXml" Target="../ink/ink5346.xml"/><Relationship Id="rId60" Type="http://schemas.openxmlformats.org/officeDocument/2006/relationships/customXml" Target="../ink/ink5319.xml"/><Relationship Id="rId81" Type="http://schemas.openxmlformats.org/officeDocument/2006/relationships/image" Target="../media/image21940.png"/><Relationship Id="rId135" Type="http://schemas.openxmlformats.org/officeDocument/2006/relationships/image" Target="../media/image2640.png"/><Relationship Id="rId156" Type="http://schemas.openxmlformats.org/officeDocument/2006/relationships/customXml" Target="../ink/ink5367.xml"/><Relationship Id="rId177" Type="http://schemas.openxmlformats.org/officeDocument/2006/relationships/image" Target="../media/image2661.png"/><Relationship Id="rId198" Type="http://schemas.openxmlformats.org/officeDocument/2006/relationships/customXml" Target="../ink/ink5388.xml"/><Relationship Id="rId202" Type="http://schemas.openxmlformats.org/officeDocument/2006/relationships/customXml" Target="../ink/ink5390.xml"/><Relationship Id="rId223" Type="http://schemas.openxmlformats.org/officeDocument/2006/relationships/image" Target="../media/image2683.png"/><Relationship Id="rId244" Type="http://schemas.openxmlformats.org/officeDocument/2006/relationships/customXml" Target="../ink/ink5411.xml"/><Relationship Id="rId104" Type="http://schemas.openxmlformats.org/officeDocument/2006/relationships/customXml" Target="../ink/ink5341.xml"/><Relationship Id="rId125" Type="http://schemas.openxmlformats.org/officeDocument/2006/relationships/image" Target="../media/image22180.png"/><Relationship Id="rId146" Type="http://schemas.openxmlformats.org/officeDocument/2006/relationships/customXml" Target="../ink/ink5362.xml"/><Relationship Id="rId167" Type="http://schemas.openxmlformats.org/officeDocument/2006/relationships/image" Target="../media/image2656.png"/><Relationship Id="rId188" Type="http://schemas.openxmlformats.org/officeDocument/2006/relationships/customXml" Target="../ink/ink5383.xml"/><Relationship Id="rId71" Type="http://schemas.openxmlformats.org/officeDocument/2006/relationships/image" Target="../media/image21880.png"/><Relationship Id="rId92" Type="http://schemas.openxmlformats.org/officeDocument/2006/relationships/customXml" Target="../ink/ink5335.xml"/><Relationship Id="rId213" Type="http://schemas.openxmlformats.org/officeDocument/2006/relationships/image" Target="../media/image2678.png"/><Relationship Id="rId234" Type="http://schemas.openxmlformats.org/officeDocument/2006/relationships/customXml" Target="../ink/ink5406.xml"/><Relationship Id="rId2" Type="http://schemas.openxmlformats.org/officeDocument/2006/relationships/customXml" Target="../ink/ink5310.xml"/><Relationship Id="rId255" Type="http://schemas.openxmlformats.org/officeDocument/2006/relationships/customXml" Target="../ink/ink5417.xml"/><Relationship Id="rId115" Type="http://schemas.openxmlformats.org/officeDocument/2006/relationships/image" Target="../media/image22130.png"/><Relationship Id="rId136" Type="http://schemas.openxmlformats.org/officeDocument/2006/relationships/customXml" Target="../ink/ink5357.xml"/><Relationship Id="rId157" Type="http://schemas.openxmlformats.org/officeDocument/2006/relationships/image" Target="../media/image2651.png"/><Relationship Id="rId178" Type="http://schemas.openxmlformats.org/officeDocument/2006/relationships/customXml" Target="../ink/ink5378.xml"/><Relationship Id="rId61" Type="http://schemas.openxmlformats.org/officeDocument/2006/relationships/image" Target="../media/image21830.png"/><Relationship Id="rId82" Type="http://schemas.openxmlformats.org/officeDocument/2006/relationships/customXml" Target="../ink/ink5330.xml"/><Relationship Id="rId199" Type="http://schemas.openxmlformats.org/officeDocument/2006/relationships/image" Target="../media/image2672.png"/><Relationship Id="rId203" Type="http://schemas.openxmlformats.org/officeDocument/2006/relationships/image" Target="../media/image2674.png"/><Relationship Id="rId224" Type="http://schemas.openxmlformats.org/officeDocument/2006/relationships/customXml" Target="../ink/ink5401.xml"/><Relationship Id="rId245" Type="http://schemas.openxmlformats.org/officeDocument/2006/relationships/image" Target="../media/image2694.png"/></Relationships>
</file>

<file path=ppt/slides/_rels/slide7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470.png"/><Relationship Id="rId21" Type="http://schemas.openxmlformats.org/officeDocument/2006/relationships/image" Target="../media/image3424.png"/><Relationship Id="rId63" Type="http://schemas.openxmlformats.org/officeDocument/2006/relationships/image" Target="../media/image3443.png"/><Relationship Id="rId159" Type="http://schemas.openxmlformats.org/officeDocument/2006/relationships/image" Target="../media/image3491.png"/><Relationship Id="rId170" Type="http://schemas.openxmlformats.org/officeDocument/2006/relationships/customXml" Target="../ink/ink5503.xml"/><Relationship Id="rId226" Type="http://schemas.openxmlformats.org/officeDocument/2006/relationships/customXml" Target="../ink/ink5531.xml"/><Relationship Id="rId268" Type="http://schemas.openxmlformats.org/officeDocument/2006/relationships/customXml" Target="../ink/ink5552.xml"/><Relationship Id="rId32" Type="http://schemas.openxmlformats.org/officeDocument/2006/relationships/customXml" Target="../ink/ink5434.xml"/><Relationship Id="rId74" Type="http://schemas.openxmlformats.org/officeDocument/2006/relationships/customXml" Target="../ink/ink5455.xml"/><Relationship Id="rId128" Type="http://schemas.openxmlformats.org/officeDocument/2006/relationships/customXml" Target="../ink/ink5482.xml"/><Relationship Id="rId5" Type="http://schemas.openxmlformats.org/officeDocument/2006/relationships/image" Target="../media/image3416.png"/><Relationship Id="rId181" Type="http://schemas.openxmlformats.org/officeDocument/2006/relationships/image" Target="../media/image3501.png"/><Relationship Id="rId237" Type="http://schemas.openxmlformats.org/officeDocument/2006/relationships/image" Target="../media/image3529.png"/><Relationship Id="rId279" Type="http://schemas.openxmlformats.org/officeDocument/2006/relationships/image" Target="../media/image3550.png"/><Relationship Id="rId43" Type="http://schemas.openxmlformats.org/officeDocument/2006/relationships/image" Target="../media/image3435.png"/><Relationship Id="rId139" Type="http://schemas.openxmlformats.org/officeDocument/2006/relationships/image" Target="../media/image3481.png"/><Relationship Id="rId290" Type="http://schemas.openxmlformats.org/officeDocument/2006/relationships/customXml" Target="../ink/ink5563.xml"/><Relationship Id="rId85" Type="http://schemas.openxmlformats.org/officeDocument/2006/relationships/image" Target="../media/image3454.png"/><Relationship Id="rId150" Type="http://schemas.openxmlformats.org/officeDocument/2006/relationships/customXml" Target="../ink/ink5493.xml"/><Relationship Id="rId192" Type="http://schemas.openxmlformats.org/officeDocument/2006/relationships/customXml" Target="../ink/ink5514.xml"/><Relationship Id="rId206" Type="http://schemas.openxmlformats.org/officeDocument/2006/relationships/customXml" Target="../ink/ink5521.xml"/><Relationship Id="rId248" Type="http://schemas.openxmlformats.org/officeDocument/2006/relationships/customXml" Target="../ink/ink5542.xml"/><Relationship Id="rId12" Type="http://schemas.openxmlformats.org/officeDocument/2006/relationships/customXml" Target="../ink/ink5424.xml"/><Relationship Id="rId108" Type="http://schemas.openxmlformats.org/officeDocument/2006/relationships/customXml" Target="../ink/ink5472.xml"/><Relationship Id="rId54" Type="http://schemas.openxmlformats.org/officeDocument/2006/relationships/customXml" Target="../ink/ink5445.xml"/><Relationship Id="rId75" Type="http://schemas.openxmlformats.org/officeDocument/2006/relationships/image" Target="../media/image3449.png"/><Relationship Id="rId96" Type="http://schemas.openxmlformats.org/officeDocument/2006/relationships/customXml" Target="../ink/ink5466.xml"/><Relationship Id="rId140" Type="http://schemas.openxmlformats.org/officeDocument/2006/relationships/customXml" Target="../ink/ink5488.xml"/><Relationship Id="rId161" Type="http://schemas.openxmlformats.org/officeDocument/2006/relationships/image" Target="../media/image3492.png"/><Relationship Id="rId182" Type="http://schemas.openxmlformats.org/officeDocument/2006/relationships/customXml" Target="../ink/ink5509.xml"/><Relationship Id="rId217" Type="http://schemas.openxmlformats.org/officeDocument/2006/relationships/image" Target="../media/image3519.png"/><Relationship Id="rId6" Type="http://schemas.openxmlformats.org/officeDocument/2006/relationships/customXml" Target="../ink/ink5421.xml"/><Relationship Id="rId238" Type="http://schemas.openxmlformats.org/officeDocument/2006/relationships/customXml" Target="../ink/ink5537.xml"/><Relationship Id="rId259" Type="http://schemas.openxmlformats.org/officeDocument/2006/relationships/image" Target="../media/image3540.png"/><Relationship Id="rId23" Type="http://schemas.openxmlformats.org/officeDocument/2006/relationships/image" Target="../media/image3425.png"/><Relationship Id="rId119" Type="http://schemas.openxmlformats.org/officeDocument/2006/relationships/image" Target="../media/image3471.png"/><Relationship Id="rId270" Type="http://schemas.openxmlformats.org/officeDocument/2006/relationships/customXml" Target="../ink/ink5553.xml"/><Relationship Id="rId291" Type="http://schemas.openxmlformats.org/officeDocument/2006/relationships/image" Target="../media/image3556.png"/><Relationship Id="rId44" Type="http://schemas.openxmlformats.org/officeDocument/2006/relationships/customXml" Target="../ink/ink5440.xml"/><Relationship Id="rId65" Type="http://schemas.openxmlformats.org/officeDocument/2006/relationships/image" Target="../media/image3444.png"/><Relationship Id="rId86" Type="http://schemas.openxmlformats.org/officeDocument/2006/relationships/customXml" Target="../ink/ink5461.xml"/><Relationship Id="rId130" Type="http://schemas.openxmlformats.org/officeDocument/2006/relationships/customXml" Target="../ink/ink5483.xml"/><Relationship Id="rId151" Type="http://schemas.openxmlformats.org/officeDocument/2006/relationships/image" Target="../media/image3487.png"/><Relationship Id="rId172" Type="http://schemas.openxmlformats.org/officeDocument/2006/relationships/customXml" Target="../ink/ink5504.xml"/><Relationship Id="rId193" Type="http://schemas.openxmlformats.org/officeDocument/2006/relationships/image" Target="../media/image3507.png"/><Relationship Id="rId207" Type="http://schemas.openxmlformats.org/officeDocument/2006/relationships/image" Target="../media/image3514.png"/><Relationship Id="rId228" Type="http://schemas.openxmlformats.org/officeDocument/2006/relationships/customXml" Target="../ink/ink5532.xml"/><Relationship Id="rId249" Type="http://schemas.openxmlformats.org/officeDocument/2006/relationships/image" Target="../media/image3535.png"/><Relationship Id="rId13" Type="http://schemas.openxmlformats.org/officeDocument/2006/relationships/image" Target="../media/image3420.png"/><Relationship Id="rId109" Type="http://schemas.openxmlformats.org/officeDocument/2006/relationships/image" Target="../media/image3466.png"/><Relationship Id="rId260" Type="http://schemas.openxmlformats.org/officeDocument/2006/relationships/customXml" Target="../ink/ink5548.xml"/><Relationship Id="rId281" Type="http://schemas.openxmlformats.org/officeDocument/2006/relationships/image" Target="../media/image3551.png"/><Relationship Id="rId34" Type="http://schemas.openxmlformats.org/officeDocument/2006/relationships/customXml" Target="../ink/ink5435.xml"/><Relationship Id="rId55" Type="http://schemas.openxmlformats.org/officeDocument/2006/relationships/image" Target="../media/image3439.png"/><Relationship Id="rId76" Type="http://schemas.openxmlformats.org/officeDocument/2006/relationships/customXml" Target="../ink/ink5456.xml"/><Relationship Id="rId97" Type="http://schemas.openxmlformats.org/officeDocument/2006/relationships/image" Target="../media/image3460.png"/><Relationship Id="rId120" Type="http://schemas.openxmlformats.org/officeDocument/2006/relationships/customXml" Target="../ink/ink5478.xml"/><Relationship Id="rId141" Type="http://schemas.openxmlformats.org/officeDocument/2006/relationships/image" Target="../media/image3482.png"/><Relationship Id="rId7" Type="http://schemas.openxmlformats.org/officeDocument/2006/relationships/image" Target="../media/image3417.png"/><Relationship Id="rId162" Type="http://schemas.openxmlformats.org/officeDocument/2006/relationships/customXml" Target="../ink/ink5499.xml"/><Relationship Id="rId183" Type="http://schemas.openxmlformats.org/officeDocument/2006/relationships/image" Target="../media/image3502.png"/><Relationship Id="rId218" Type="http://schemas.openxmlformats.org/officeDocument/2006/relationships/customXml" Target="../ink/ink5527.xml"/><Relationship Id="rId239" Type="http://schemas.openxmlformats.org/officeDocument/2006/relationships/image" Target="../media/image3530.png"/><Relationship Id="rId250" Type="http://schemas.openxmlformats.org/officeDocument/2006/relationships/customXml" Target="../ink/ink5543.xml"/><Relationship Id="rId271" Type="http://schemas.openxmlformats.org/officeDocument/2006/relationships/image" Target="../media/image3546.png"/><Relationship Id="rId292" Type="http://schemas.openxmlformats.org/officeDocument/2006/relationships/customXml" Target="../ink/ink5564.xml"/><Relationship Id="rId24" Type="http://schemas.openxmlformats.org/officeDocument/2006/relationships/customXml" Target="../ink/ink5430.xml"/><Relationship Id="rId45" Type="http://schemas.openxmlformats.org/officeDocument/2006/relationships/image" Target="../media/image3436.png"/><Relationship Id="rId66" Type="http://schemas.openxmlformats.org/officeDocument/2006/relationships/customXml" Target="../ink/ink5451.xml"/><Relationship Id="rId87" Type="http://schemas.openxmlformats.org/officeDocument/2006/relationships/image" Target="../media/image3455.png"/><Relationship Id="rId110" Type="http://schemas.openxmlformats.org/officeDocument/2006/relationships/customXml" Target="../ink/ink5473.xml"/><Relationship Id="rId131" Type="http://schemas.openxmlformats.org/officeDocument/2006/relationships/image" Target="../media/image3477.png"/><Relationship Id="rId152" Type="http://schemas.openxmlformats.org/officeDocument/2006/relationships/customXml" Target="../ink/ink5494.xml"/><Relationship Id="rId173" Type="http://schemas.openxmlformats.org/officeDocument/2006/relationships/image" Target="../media/image3497.png"/><Relationship Id="rId194" Type="http://schemas.openxmlformats.org/officeDocument/2006/relationships/customXml" Target="../ink/ink5515.xml"/><Relationship Id="rId208" Type="http://schemas.openxmlformats.org/officeDocument/2006/relationships/customXml" Target="../ink/ink5522.xml"/><Relationship Id="rId229" Type="http://schemas.openxmlformats.org/officeDocument/2006/relationships/image" Target="../media/image3525.png"/><Relationship Id="rId240" Type="http://schemas.openxmlformats.org/officeDocument/2006/relationships/customXml" Target="../ink/ink5538.xml"/><Relationship Id="rId261" Type="http://schemas.openxmlformats.org/officeDocument/2006/relationships/image" Target="../media/image3541.png"/><Relationship Id="rId14" Type="http://schemas.openxmlformats.org/officeDocument/2006/relationships/customXml" Target="../ink/ink5425.xml"/><Relationship Id="rId35" Type="http://schemas.openxmlformats.org/officeDocument/2006/relationships/image" Target="../media/image3431.png"/><Relationship Id="rId56" Type="http://schemas.openxmlformats.org/officeDocument/2006/relationships/customXml" Target="../ink/ink5446.xml"/><Relationship Id="rId77" Type="http://schemas.openxmlformats.org/officeDocument/2006/relationships/image" Target="../media/image3450.png"/><Relationship Id="rId100" Type="http://schemas.openxmlformats.org/officeDocument/2006/relationships/customXml" Target="../ink/ink5468.xml"/><Relationship Id="rId282" Type="http://schemas.openxmlformats.org/officeDocument/2006/relationships/customXml" Target="../ink/ink5559.xml"/><Relationship Id="rId8" Type="http://schemas.openxmlformats.org/officeDocument/2006/relationships/customXml" Target="../ink/ink5422.xml"/><Relationship Id="rId98" Type="http://schemas.openxmlformats.org/officeDocument/2006/relationships/customXml" Target="../ink/ink5467.xml"/><Relationship Id="rId121" Type="http://schemas.openxmlformats.org/officeDocument/2006/relationships/image" Target="../media/image3472.png"/><Relationship Id="rId142" Type="http://schemas.openxmlformats.org/officeDocument/2006/relationships/customXml" Target="../ink/ink5489.xml"/><Relationship Id="rId163" Type="http://schemas.openxmlformats.org/officeDocument/2006/relationships/image" Target="../media/image3493.png"/><Relationship Id="rId184" Type="http://schemas.openxmlformats.org/officeDocument/2006/relationships/customXml" Target="../ink/ink5510.xml"/><Relationship Id="rId219" Type="http://schemas.openxmlformats.org/officeDocument/2006/relationships/image" Target="../media/image3520.png"/><Relationship Id="rId230" Type="http://schemas.openxmlformats.org/officeDocument/2006/relationships/customXml" Target="../ink/ink5533.xml"/><Relationship Id="rId251" Type="http://schemas.openxmlformats.org/officeDocument/2006/relationships/image" Target="../media/image3536.png"/><Relationship Id="rId25" Type="http://schemas.openxmlformats.org/officeDocument/2006/relationships/image" Target="../media/image3426.png"/><Relationship Id="rId46" Type="http://schemas.openxmlformats.org/officeDocument/2006/relationships/customXml" Target="../ink/ink5441.xml"/><Relationship Id="rId67" Type="http://schemas.openxmlformats.org/officeDocument/2006/relationships/image" Target="../media/image3445.png"/><Relationship Id="rId272" Type="http://schemas.openxmlformats.org/officeDocument/2006/relationships/customXml" Target="../ink/ink5554.xml"/><Relationship Id="rId293" Type="http://schemas.openxmlformats.org/officeDocument/2006/relationships/image" Target="../media/image3557.png"/><Relationship Id="rId88" Type="http://schemas.openxmlformats.org/officeDocument/2006/relationships/customXml" Target="../ink/ink5462.xml"/><Relationship Id="rId111" Type="http://schemas.openxmlformats.org/officeDocument/2006/relationships/image" Target="../media/image3467.png"/><Relationship Id="rId132" Type="http://schemas.openxmlformats.org/officeDocument/2006/relationships/customXml" Target="../ink/ink5484.xml"/><Relationship Id="rId153" Type="http://schemas.openxmlformats.org/officeDocument/2006/relationships/image" Target="../media/image3488.png"/><Relationship Id="rId174" Type="http://schemas.openxmlformats.org/officeDocument/2006/relationships/customXml" Target="../ink/ink5505.xml"/><Relationship Id="rId195" Type="http://schemas.openxmlformats.org/officeDocument/2006/relationships/image" Target="../media/image3508.png"/><Relationship Id="rId209" Type="http://schemas.openxmlformats.org/officeDocument/2006/relationships/image" Target="../media/image3515.png"/><Relationship Id="rId220" Type="http://schemas.openxmlformats.org/officeDocument/2006/relationships/customXml" Target="../ink/ink5528.xml"/><Relationship Id="rId241" Type="http://schemas.openxmlformats.org/officeDocument/2006/relationships/image" Target="../media/image3531.png"/><Relationship Id="rId15" Type="http://schemas.openxmlformats.org/officeDocument/2006/relationships/image" Target="../media/image3421.png"/><Relationship Id="rId36" Type="http://schemas.openxmlformats.org/officeDocument/2006/relationships/customXml" Target="../ink/ink5436.xml"/><Relationship Id="rId57" Type="http://schemas.openxmlformats.org/officeDocument/2006/relationships/image" Target="../media/image3440.png"/><Relationship Id="rId262" Type="http://schemas.openxmlformats.org/officeDocument/2006/relationships/customXml" Target="../ink/ink5549.xml"/><Relationship Id="rId283" Type="http://schemas.openxmlformats.org/officeDocument/2006/relationships/image" Target="../media/image3552.png"/><Relationship Id="rId78" Type="http://schemas.openxmlformats.org/officeDocument/2006/relationships/customXml" Target="../ink/ink5457.xml"/><Relationship Id="rId99" Type="http://schemas.openxmlformats.org/officeDocument/2006/relationships/image" Target="../media/image3461.png"/><Relationship Id="rId101" Type="http://schemas.openxmlformats.org/officeDocument/2006/relationships/image" Target="../media/image3462.png"/><Relationship Id="rId122" Type="http://schemas.openxmlformats.org/officeDocument/2006/relationships/customXml" Target="../ink/ink5479.xml"/><Relationship Id="rId143" Type="http://schemas.openxmlformats.org/officeDocument/2006/relationships/image" Target="../media/image3483.png"/><Relationship Id="rId164" Type="http://schemas.openxmlformats.org/officeDocument/2006/relationships/customXml" Target="../ink/ink5500.xml"/><Relationship Id="rId185" Type="http://schemas.openxmlformats.org/officeDocument/2006/relationships/image" Target="../media/image3503.png"/><Relationship Id="rId9" Type="http://schemas.openxmlformats.org/officeDocument/2006/relationships/image" Target="../media/image3418.png"/><Relationship Id="rId210" Type="http://schemas.openxmlformats.org/officeDocument/2006/relationships/customXml" Target="../ink/ink5523.xml"/><Relationship Id="rId26" Type="http://schemas.openxmlformats.org/officeDocument/2006/relationships/customXml" Target="../ink/ink5431.xml"/><Relationship Id="rId231" Type="http://schemas.openxmlformats.org/officeDocument/2006/relationships/image" Target="../media/image3526.png"/><Relationship Id="rId252" Type="http://schemas.openxmlformats.org/officeDocument/2006/relationships/customXml" Target="../ink/ink5544.xml"/><Relationship Id="rId273" Type="http://schemas.openxmlformats.org/officeDocument/2006/relationships/image" Target="../media/image3547.png"/><Relationship Id="rId294" Type="http://schemas.openxmlformats.org/officeDocument/2006/relationships/customXml" Target="../ink/ink5565.xml"/><Relationship Id="rId47" Type="http://schemas.openxmlformats.org/officeDocument/2006/relationships/image" Target="../media/image3437.png"/><Relationship Id="rId68" Type="http://schemas.openxmlformats.org/officeDocument/2006/relationships/customXml" Target="../ink/ink5452.xml"/><Relationship Id="rId89" Type="http://schemas.openxmlformats.org/officeDocument/2006/relationships/image" Target="../media/image3456.png"/><Relationship Id="rId112" Type="http://schemas.openxmlformats.org/officeDocument/2006/relationships/customXml" Target="../ink/ink5474.xml"/><Relationship Id="rId133" Type="http://schemas.openxmlformats.org/officeDocument/2006/relationships/image" Target="../media/image3478.png"/><Relationship Id="rId154" Type="http://schemas.openxmlformats.org/officeDocument/2006/relationships/customXml" Target="../ink/ink5495.xml"/><Relationship Id="rId175" Type="http://schemas.openxmlformats.org/officeDocument/2006/relationships/image" Target="../media/image3498.png"/><Relationship Id="rId196" Type="http://schemas.openxmlformats.org/officeDocument/2006/relationships/customXml" Target="../ink/ink5516.xml"/><Relationship Id="rId200" Type="http://schemas.openxmlformats.org/officeDocument/2006/relationships/customXml" Target="../ink/ink5518.xml"/><Relationship Id="rId16" Type="http://schemas.openxmlformats.org/officeDocument/2006/relationships/customXml" Target="../ink/ink5426.xml"/><Relationship Id="rId221" Type="http://schemas.openxmlformats.org/officeDocument/2006/relationships/image" Target="../media/image3521.png"/><Relationship Id="rId242" Type="http://schemas.openxmlformats.org/officeDocument/2006/relationships/customXml" Target="../ink/ink5539.xml"/><Relationship Id="rId263" Type="http://schemas.openxmlformats.org/officeDocument/2006/relationships/image" Target="../media/image3542.png"/><Relationship Id="rId284" Type="http://schemas.openxmlformats.org/officeDocument/2006/relationships/customXml" Target="../ink/ink5560.xml"/><Relationship Id="rId37" Type="http://schemas.openxmlformats.org/officeDocument/2006/relationships/image" Target="../media/image3432.png"/><Relationship Id="rId58" Type="http://schemas.openxmlformats.org/officeDocument/2006/relationships/customXml" Target="../ink/ink5447.xml"/><Relationship Id="rId79" Type="http://schemas.openxmlformats.org/officeDocument/2006/relationships/image" Target="../media/image3451.png"/><Relationship Id="rId102" Type="http://schemas.openxmlformats.org/officeDocument/2006/relationships/customXml" Target="../ink/ink5469.xml"/><Relationship Id="rId123" Type="http://schemas.openxmlformats.org/officeDocument/2006/relationships/image" Target="../media/image3473.png"/><Relationship Id="rId144" Type="http://schemas.openxmlformats.org/officeDocument/2006/relationships/customXml" Target="../ink/ink5490.xml"/><Relationship Id="rId90" Type="http://schemas.openxmlformats.org/officeDocument/2006/relationships/customXml" Target="../ink/ink5463.xml"/><Relationship Id="rId165" Type="http://schemas.openxmlformats.org/officeDocument/2006/relationships/image" Target="../media/image586.png"/><Relationship Id="rId186" Type="http://schemas.openxmlformats.org/officeDocument/2006/relationships/customXml" Target="../ink/ink5511.xml"/><Relationship Id="rId211" Type="http://schemas.openxmlformats.org/officeDocument/2006/relationships/image" Target="../media/image3516.png"/><Relationship Id="rId232" Type="http://schemas.openxmlformats.org/officeDocument/2006/relationships/customXml" Target="../ink/ink5534.xml"/><Relationship Id="rId253" Type="http://schemas.openxmlformats.org/officeDocument/2006/relationships/image" Target="../media/image3537.png"/><Relationship Id="rId274" Type="http://schemas.openxmlformats.org/officeDocument/2006/relationships/customXml" Target="../ink/ink5555.xml"/><Relationship Id="rId295" Type="http://schemas.openxmlformats.org/officeDocument/2006/relationships/image" Target="../media/image3558.png"/><Relationship Id="rId27" Type="http://schemas.openxmlformats.org/officeDocument/2006/relationships/image" Target="../media/image3427.png"/><Relationship Id="rId48" Type="http://schemas.openxmlformats.org/officeDocument/2006/relationships/customXml" Target="../ink/ink5442.xml"/><Relationship Id="rId69" Type="http://schemas.openxmlformats.org/officeDocument/2006/relationships/image" Target="../media/image3446.png"/><Relationship Id="rId113" Type="http://schemas.openxmlformats.org/officeDocument/2006/relationships/image" Target="../media/image3468.png"/><Relationship Id="rId134" Type="http://schemas.openxmlformats.org/officeDocument/2006/relationships/customXml" Target="../ink/ink5485.xml"/><Relationship Id="rId80" Type="http://schemas.openxmlformats.org/officeDocument/2006/relationships/customXml" Target="../ink/ink5458.xml"/><Relationship Id="rId155" Type="http://schemas.openxmlformats.org/officeDocument/2006/relationships/image" Target="../media/image3489.png"/><Relationship Id="rId176" Type="http://schemas.openxmlformats.org/officeDocument/2006/relationships/customXml" Target="../ink/ink5506.xml"/><Relationship Id="rId197" Type="http://schemas.openxmlformats.org/officeDocument/2006/relationships/image" Target="../media/image3509.png"/><Relationship Id="rId201" Type="http://schemas.openxmlformats.org/officeDocument/2006/relationships/image" Target="../media/image3511.png"/><Relationship Id="rId222" Type="http://schemas.openxmlformats.org/officeDocument/2006/relationships/customXml" Target="../ink/ink5529.xml"/><Relationship Id="rId243" Type="http://schemas.openxmlformats.org/officeDocument/2006/relationships/image" Target="../media/image3532.png"/><Relationship Id="rId264" Type="http://schemas.openxmlformats.org/officeDocument/2006/relationships/customXml" Target="../ink/ink5550.xml"/><Relationship Id="rId285" Type="http://schemas.openxmlformats.org/officeDocument/2006/relationships/image" Target="../media/image3553.png"/><Relationship Id="rId17" Type="http://schemas.openxmlformats.org/officeDocument/2006/relationships/image" Target="../media/image3422.png"/><Relationship Id="rId38" Type="http://schemas.openxmlformats.org/officeDocument/2006/relationships/customXml" Target="../ink/ink5437.xml"/><Relationship Id="rId59" Type="http://schemas.openxmlformats.org/officeDocument/2006/relationships/image" Target="../media/image3441.png"/><Relationship Id="rId103" Type="http://schemas.openxmlformats.org/officeDocument/2006/relationships/image" Target="../media/image3463.png"/><Relationship Id="rId124" Type="http://schemas.openxmlformats.org/officeDocument/2006/relationships/customXml" Target="../ink/ink5480.xml"/><Relationship Id="rId70" Type="http://schemas.openxmlformats.org/officeDocument/2006/relationships/customXml" Target="../ink/ink5453.xml"/><Relationship Id="rId91" Type="http://schemas.openxmlformats.org/officeDocument/2006/relationships/image" Target="../media/image3457.png"/><Relationship Id="rId145" Type="http://schemas.openxmlformats.org/officeDocument/2006/relationships/image" Target="../media/image3484.png"/><Relationship Id="rId166" Type="http://schemas.openxmlformats.org/officeDocument/2006/relationships/customXml" Target="../ink/ink5501.xml"/><Relationship Id="rId187" Type="http://schemas.openxmlformats.org/officeDocument/2006/relationships/image" Target="../media/image3504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5524.xml"/><Relationship Id="rId233" Type="http://schemas.openxmlformats.org/officeDocument/2006/relationships/image" Target="../media/image3527.png"/><Relationship Id="rId254" Type="http://schemas.openxmlformats.org/officeDocument/2006/relationships/customXml" Target="../ink/ink5545.xml"/><Relationship Id="rId28" Type="http://schemas.openxmlformats.org/officeDocument/2006/relationships/customXml" Target="../ink/ink5432.xml"/><Relationship Id="rId49" Type="http://schemas.openxmlformats.org/officeDocument/2006/relationships/image" Target="../media/image615.png"/><Relationship Id="rId114" Type="http://schemas.openxmlformats.org/officeDocument/2006/relationships/customXml" Target="../ink/ink5475.xml"/><Relationship Id="rId275" Type="http://schemas.openxmlformats.org/officeDocument/2006/relationships/image" Target="../media/image3548.png"/><Relationship Id="rId296" Type="http://schemas.openxmlformats.org/officeDocument/2006/relationships/customXml" Target="../ink/ink5566.xml"/><Relationship Id="rId60" Type="http://schemas.openxmlformats.org/officeDocument/2006/relationships/customXml" Target="../ink/ink5448.xml"/><Relationship Id="rId81" Type="http://schemas.openxmlformats.org/officeDocument/2006/relationships/image" Target="../media/image3452.png"/><Relationship Id="rId135" Type="http://schemas.openxmlformats.org/officeDocument/2006/relationships/image" Target="../media/image3479.png"/><Relationship Id="rId156" Type="http://schemas.openxmlformats.org/officeDocument/2006/relationships/customXml" Target="../ink/ink5496.xml"/><Relationship Id="rId177" Type="http://schemas.openxmlformats.org/officeDocument/2006/relationships/image" Target="../media/image3499.png"/><Relationship Id="rId198" Type="http://schemas.openxmlformats.org/officeDocument/2006/relationships/customXml" Target="../ink/ink5517.xml"/><Relationship Id="rId202" Type="http://schemas.openxmlformats.org/officeDocument/2006/relationships/customXml" Target="../ink/ink5519.xml"/><Relationship Id="rId223" Type="http://schemas.openxmlformats.org/officeDocument/2006/relationships/image" Target="../media/image3522.png"/><Relationship Id="rId244" Type="http://schemas.openxmlformats.org/officeDocument/2006/relationships/customXml" Target="../ink/ink5540.xml"/><Relationship Id="rId18" Type="http://schemas.openxmlformats.org/officeDocument/2006/relationships/customXml" Target="../ink/ink5427.xml"/><Relationship Id="rId39" Type="http://schemas.openxmlformats.org/officeDocument/2006/relationships/image" Target="../media/image3433.png"/><Relationship Id="rId265" Type="http://schemas.openxmlformats.org/officeDocument/2006/relationships/image" Target="../media/image3543.png"/><Relationship Id="rId286" Type="http://schemas.openxmlformats.org/officeDocument/2006/relationships/customXml" Target="../ink/ink5561.xml"/><Relationship Id="rId50" Type="http://schemas.openxmlformats.org/officeDocument/2006/relationships/customXml" Target="../ink/ink5443.xml"/><Relationship Id="rId104" Type="http://schemas.openxmlformats.org/officeDocument/2006/relationships/customXml" Target="../ink/ink5470.xml"/><Relationship Id="rId125" Type="http://schemas.openxmlformats.org/officeDocument/2006/relationships/image" Target="../media/image3474.png"/><Relationship Id="rId146" Type="http://schemas.openxmlformats.org/officeDocument/2006/relationships/customXml" Target="../ink/ink5491.xml"/><Relationship Id="rId167" Type="http://schemas.openxmlformats.org/officeDocument/2006/relationships/image" Target="../media/image3494.png"/><Relationship Id="rId188" Type="http://schemas.openxmlformats.org/officeDocument/2006/relationships/customXml" Target="../ink/ink5512.xml"/><Relationship Id="rId71" Type="http://schemas.openxmlformats.org/officeDocument/2006/relationships/image" Target="../media/image3447.png"/><Relationship Id="rId92" Type="http://schemas.openxmlformats.org/officeDocument/2006/relationships/customXml" Target="../ink/ink5464.xml"/><Relationship Id="rId213" Type="http://schemas.openxmlformats.org/officeDocument/2006/relationships/image" Target="../media/image3517.png"/><Relationship Id="rId234" Type="http://schemas.openxmlformats.org/officeDocument/2006/relationships/customXml" Target="../ink/ink5535.xml"/><Relationship Id="rId2" Type="http://schemas.openxmlformats.org/officeDocument/2006/relationships/customXml" Target="../ink/ink5419.xml"/><Relationship Id="rId29" Type="http://schemas.openxmlformats.org/officeDocument/2006/relationships/image" Target="../media/image3428.png"/><Relationship Id="rId255" Type="http://schemas.openxmlformats.org/officeDocument/2006/relationships/image" Target="../media/image3538.png"/><Relationship Id="rId276" Type="http://schemas.openxmlformats.org/officeDocument/2006/relationships/customXml" Target="../ink/ink5556.xml"/><Relationship Id="rId297" Type="http://schemas.openxmlformats.org/officeDocument/2006/relationships/image" Target="../media/image3559.png"/><Relationship Id="rId40" Type="http://schemas.openxmlformats.org/officeDocument/2006/relationships/customXml" Target="../ink/ink5438.xml"/><Relationship Id="rId115" Type="http://schemas.openxmlformats.org/officeDocument/2006/relationships/image" Target="../media/image3469.png"/><Relationship Id="rId136" Type="http://schemas.openxmlformats.org/officeDocument/2006/relationships/customXml" Target="../ink/ink5486.xml"/><Relationship Id="rId157" Type="http://schemas.openxmlformats.org/officeDocument/2006/relationships/image" Target="../media/image3490.png"/><Relationship Id="rId178" Type="http://schemas.openxmlformats.org/officeDocument/2006/relationships/customXml" Target="../ink/ink5507.xml"/><Relationship Id="rId61" Type="http://schemas.openxmlformats.org/officeDocument/2006/relationships/image" Target="../media/image3442.png"/><Relationship Id="rId82" Type="http://schemas.openxmlformats.org/officeDocument/2006/relationships/customXml" Target="../ink/ink5459.xml"/><Relationship Id="rId199" Type="http://schemas.openxmlformats.org/officeDocument/2006/relationships/image" Target="../media/image3510.png"/><Relationship Id="rId203" Type="http://schemas.openxmlformats.org/officeDocument/2006/relationships/image" Target="../media/image3512.png"/><Relationship Id="rId19" Type="http://schemas.openxmlformats.org/officeDocument/2006/relationships/image" Target="../media/image3423.png"/><Relationship Id="rId224" Type="http://schemas.openxmlformats.org/officeDocument/2006/relationships/customXml" Target="../ink/ink5530.xml"/><Relationship Id="rId245" Type="http://schemas.openxmlformats.org/officeDocument/2006/relationships/image" Target="../media/image3533.png"/><Relationship Id="rId266" Type="http://schemas.openxmlformats.org/officeDocument/2006/relationships/customXml" Target="../ink/ink5551.xml"/><Relationship Id="rId287" Type="http://schemas.openxmlformats.org/officeDocument/2006/relationships/image" Target="../media/image3554.png"/><Relationship Id="rId30" Type="http://schemas.openxmlformats.org/officeDocument/2006/relationships/customXml" Target="../ink/ink5433.xml"/><Relationship Id="rId105" Type="http://schemas.openxmlformats.org/officeDocument/2006/relationships/image" Target="../media/image3464.png"/><Relationship Id="rId126" Type="http://schemas.openxmlformats.org/officeDocument/2006/relationships/customXml" Target="../ink/ink5481.xml"/><Relationship Id="rId147" Type="http://schemas.openxmlformats.org/officeDocument/2006/relationships/image" Target="../media/image3485.png"/><Relationship Id="rId168" Type="http://schemas.openxmlformats.org/officeDocument/2006/relationships/customXml" Target="../ink/ink5502.xml"/><Relationship Id="rId51" Type="http://schemas.openxmlformats.org/officeDocument/2006/relationships/image" Target="../media/image3438.png"/><Relationship Id="rId72" Type="http://schemas.openxmlformats.org/officeDocument/2006/relationships/customXml" Target="../ink/ink5454.xml"/><Relationship Id="rId93" Type="http://schemas.openxmlformats.org/officeDocument/2006/relationships/image" Target="../media/image3458.png"/><Relationship Id="rId189" Type="http://schemas.openxmlformats.org/officeDocument/2006/relationships/image" Target="../media/image3505.png"/><Relationship Id="rId3" Type="http://schemas.openxmlformats.org/officeDocument/2006/relationships/image" Target="../media/image3415.png"/><Relationship Id="rId214" Type="http://schemas.openxmlformats.org/officeDocument/2006/relationships/customXml" Target="../ink/ink5525.xml"/><Relationship Id="rId235" Type="http://schemas.openxmlformats.org/officeDocument/2006/relationships/image" Target="../media/image3528.png"/><Relationship Id="rId256" Type="http://schemas.openxmlformats.org/officeDocument/2006/relationships/customXml" Target="../ink/ink5546.xml"/><Relationship Id="rId277" Type="http://schemas.openxmlformats.org/officeDocument/2006/relationships/image" Target="../media/image3549.png"/><Relationship Id="rId116" Type="http://schemas.openxmlformats.org/officeDocument/2006/relationships/customXml" Target="../ink/ink5476.xml"/><Relationship Id="rId137" Type="http://schemas.openxmlformats.org/officeDocument/2006/relationships/image" Target="../media/image3480.png"/><Relationship Id="rId158" Type="http://schemas.openxmlformats.org/officeDocument/2006/relationships/customXml" Target="../ink/ink5497.xml"/><Relationship Id="rId20" Type="http://schemas.openxmlformats.org/officeDocument/2006/relationships/customXml" Target="../ink/ink5428.xml"/><Relationship Id="rId41" Type="http://schemas.openxmlformats.org/officeDocument/2006/relationships/image" Target="../media/image3434.png"/><Relationship Id="rId62" Type="http://schemas.openxmlformats.org/officeDocument/2006/relationships/customXml" Target="../ink/ink5449.xml"/><Relationship Id="rId83" Type="http://schemas.openxmlformats.org/officeDocument/2006/relationships/image" Target="../media/image3453.png"/><Relationship Id="rId179" Type="http://schemas.openxmlformats.org/officeDocument/2006/relationships/image" Target="../media/image3500.png"/><Relationship Id="rId190" Type="http://schemas.openxmlformats.org/officeDocument/2006/relationships/customXml" Target="../ink/ink5513.xml"/><Relationship Id="rId204" Type="http://schemas.openxmlformats.org/officeDocument/2006/relationships/customXml" Target="../ink/ink5520.xml"/><Relationship Id="rId225" Type="http://schemas.openxmlformats.org/officeDocument/2006/relationships/image" Target="../media/image3523.png"/><Relationship Id="rId246" Type="http://schemas.openxmlformats.org/officeDocument/2006/relationships/customXml" Target="../ink/ink5541.xml"/><Relationship Id="rId267" Type="http://schemas.openxmlformats.org/officeDocument/2006/relationships/image" Target="../media/image3544.png"/><Relationship Id="rId288" Type="http://schemas.openxmlformats.org/officeDocument/2006/relationships/customXml" Target="../ink/ink5562.xml"/><Relationship Id="rId106" Type="http://schemas.openxmlformats.org/officeDocument/2006/relationships/customXml" Target="../ink/ink5471.xml"/><Relationship Id="rId127" Type="http://schemas.openxmlformats.org/officeDocument/2006/relationships/image" Target="../media/image3475.png"/><Relationship Id="rId10" Type="http://schemas.openxmlformats.org/officeDocument/2006/relationships/customXml" Target="../ink/ink5423.xml"/><Relationship Id="rId31" Type="http://schemas.openxmlformats.org/officeDocument/2006/relationships/image" Target="../media/image3429.png"/><Relationship Id="rId52" Type="http://schemas.openxmlformats.org/officeDocument/2006/relationships/customXml" Target="../ink/ink5444.xml"/><Relationship Id="rId73" Type="http://schemas.openxmlformats.org/officeDocument/2006/relationships/image" Target="../media/image3448.png"/><Relationship Id="rId94" Type="http://schemas.openxmlformats.org/officeDocument/2006/relationships/customXml" Target="../ink/ink5465.xml"/><Relationship Id="rId148" Type="http://schemas.openxmlformats.org/officeDocument/2006/relationships/customXml" Target="../ink/ink5492.xml"/><Relationship Id="rId169" Type="http://schemas.openxmlformats.org/officeDocument/2006/relationships/image" Target="../media/image3495.png"/><Relationship Id="rId4" Type="http://schemas.openxmlformats.org/officeDocument/2006/relationships/customXml" Target="../ink/ink5420.xml"/><Relationship Id="rId180" Type="http://schemas.openxmlformats.org/officeDocument/2006/relationships/customXml" Target="../ink/ink5508.xml"/><Relationship Id="rId215" Type="http://schemas.openxmlformats.org/officeDocument/2006/relationships/image" Target="../media/image3518.png"/><Relationship Id="rId236" Type="http://schemas.openxmlformats.org/officeDocument/2006/relationships/customXml" Target="../ink/ink5536.xml"/><Relationship Id="rId257" Type="http://schemas.openxmlformats.org/officeDocument/2006/relationships/image" Target="../media/image3539.png"/><Relationship Id="rId278" Type="http://schemas.openxmlformats.org/officeDocument/2006/relationships/customXml" Target="../ink/ink5557.xml"/><Relationship Id="rId42" Type="http://schemas.openxmlformats.org/officeDocument/2006/relationships/customXml" Target="../ink/ink5439.xml"/><Relationship Id="rId84" Type="http://schemas.openxmlformats.org/officeDocument/2006/relationships/customXml" Target="../ink/ink5460.xml"/><Relationship Id="rId138" Type="http://schemas.openxmlformats.org/officeDocument/2006/relationships/customXml" Target="../ink/ink5487.xml"/><Relationship Id="rId191" Type="http://schemas.openxmlformats.org/officeDocument/2006/relationships/image" Target="../media/image3506.png"/><Relationship Id="rId205" Type="http://schemas.openxmlformats.org/officeDocument/2006/relationships/image" Target="../media/image3513.png"/><Relationship Id="rId247" Type="http://schemas.openxmlformats.org/officeDocument/2006/relationships/image" Target="../media/image3534.png"/><Relationship Id="rId107" Type="http://schemas.openxmlformats.org/officeDocument/2006/relationships/image" Target="../media/image3465.png"/><Relationship Id="rId289" Type="http://schemas.openxmlformats.org/officeDocument/2006/relationships/image" Target="../media/image3555.png"/><Relationship Id="rId11" Type="http://schemas.openxmlformats.org/officeDocument/2006/relationships/image" Target="../media/image3419.png"/><Relationship Id="rId53" Type="http://schemas.openxmlformats.org/officeDocument/2006/relationships/image" Target="../media/image1305.png"/><Relationship Id="rId149" Type="http://schemas.openxmlformats.org/officeDocument/2006/relationships/image" Target="../media/image3486.png"/><Relationship Id="rId95" Type="http://schemas.openxmlformats.org/officeDocument/2006/relationships/image" Target="../media/image3459.png"/><Relationship Id="rId160" Type="http://schemas.openxmlformats.org/officeDocument/2006/relationships/customXml" Target="../ink/ink5498.xml"/><Relationship Id="rId216" Type="http://schemas.openxmlformats.org/officeDocument/2006/relationships/customXml" Target="../ink/ink5526.xml"/><Relationship Id="rId258" Type="http://schemas.openxmlformats.org/officeDocument/2006/relationships/customXml" Target="../ink/ink5547.xml"/><Relationship Id="rId22" Type="http://schemas.openxmlformats.org/officeDocument/2006/relationships/customXml" Target="../ink/ink5429.xml"/><Relationship Id="rId64" Type="http://schemas.openxmlformats.org/officeDocument/2006/relationships/customXml" Target="../ink/ink5450.xml"/><Relationship Id="rId118" Type="http://schemas.openxmlformats.org/officeDocument/2006/relationships/customXml" Target="../ink/ink5477.xml"/><Relationship Id="rId171" Type="http://schemas.openxmlformats.org/officeDocument/2006/relationships/image" Target="../media/image3496.png"/><Relationship Id="rId227" Type="http://schemas.openxmlformats.org/officeDocument/2006/relationships/image" Target="../media/image3524.png"/><Relationship Id="rId269" Type="http://schemas.openxmlformats.org/officeDocument/2006/relationships/image" Target="../media/image3545.png"/><Relationship Id="rId33" Type="http://schemas.openxmlformats.org/officeDocument/2006/relationships/image" Target="../media/image3430.png"/><Relationship Id="rId129" Type="http://schemas.openxmlformats.org/officeDocument/2006/relationships/image" Target="../media/image3476.png"/><Relationship Id="rId280" Type="http://schemas.openxmlformats.org/officeDocument/2006/relationships/customXml" Target="../ink/ink5558.xml"/></Relationships>
</file>

<file path=ppt/slides/_rels/slide7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617.png"/><Relationship Id="rId299" Type="http://schemas.openxmlformats.org/officeDocument/2006/relationships/image" Target="../media/image3706.png"/><Relationship Id="rId21" Type="http://schemas.openxmlformats.org/officeDocument/2006/relationships/image" Target="../media/image3569.png"/><Relationship Id="rId63" Type="http://schemas.openxmlformats.org/officeDocument/2006/relationships/image" Target="../media/image3590.png"/><Relationship Id="rId159" Type="http://schemas.openxmlformats.org/officeDocument/2006/relationships/image" Target="../media/image3638.png"/><Relationship Id="rId324" Type="http://schemas.openxmlformats.org/officeDocument/2006/relationships/customXml" Target="../ink/ink5728.xml"/><Relationship Id="rId170" Type="http://schemas.openxmlformats.org/officeDocument/2006/relationships/customXml" Target="../ink/ink5651.xml"/><Relationship Id="rId226" Type="http://schemas.openxmlformats.org/officeDocument/2006/relationships/customXml" Target="../ink/ink5679.xml"/><Relationship Id="rId268" Type="http://schemas.openxmlformats.org/officeDocument/2006/relationships/customXml" Target="../ink/ink5700.xml"/><Relationship Id="rId32" Type="http://schemas.openxmlformats.org/officeDocument/2006/relationships/customXml" Target="../ink/ink5582.xml"/><Relationship Id="rId74" Type="http://schemas.openxmlformats.org/officeDocument/2006/relationships/customXml" Target="../ink/ink5603.xml"/><Relationship Id="rId128" Type="http://schemas.openxmlformats.org/officeDocument/2006/relationships/customXml" Target="../ink/ink5630.xml"/><Relationship Id="rId335" Type="http://schemas.openxmlformats.org/officeDocument/2006/relationships/image" Target="../media/image3724.png"/><Relationship Id="rId5" Type="http://schemas.openxmlformats.org/officeDocument/2006/relationships/image" Target="../media/image3561.png"/><Relationship Id="rId181" Type="http://schemas.openxmlformats.org/officeDocument/2006/relationships/image" Target="../media/image3648.png"/><Relationship Id="rId237" Type="http://schemas.openxmlformats.org/officeDocument/2006/relationships/image" Target="../media/image3676.png"/><Relationship Id="rId279" Type="http://schemas.openxmlformats.org/officeDocument/2006/relationships/image" Target="../media/image3697.png"/><Relationship Id="rId43" Type="http://schemas.openxmlformats.org/officeDocument/2006/relationships/image" Target="../media/image3580.png"/><Relationship Id="rId139" Type="http://schemas.openxmlformats.org/officeDocument/2006/relationships/image" Target="../media/image3628.png"/><Relationship Id="rId290" Type="http://schemas.openxmlformats.org/officeDocument/2006/relationships/customXml" Target="../ink/ink5711.xml"/><Relationship Id="rId304" Type="http://schemas.openxmlformats.org/officeDocument/2006/relationships/customXml" Target="../ink/ink5718.xml"/><Relationship Id="rId346" Type="http://schemas.openxmlformats.org/officeDocument/2006/relationships/customXml" Target="../ink/ink5739.xml"/><Relationship Id="rId85" Type="http://schemas.openxmlformats.org/officeDocument/2006/relationships/image" Target="../media/image3601.png"/><Relationship Id="rId150" Type="http://schemas.openxmlformats.org/officeDocument/2006/relationships/customXml" Target="../ink/ink5641.xml"/><Relationship Id="rId192" Type="http://schemas.openxmlformats.org/officeDocument/2006/relationships/customXml" Target="../ink/ink5662.xml"/><Relationship Id="rId206" Type="http://schemas.openxmlformats.org/officeDocument/2006/relationships/customXml" Target="../ink/ink5669.xml"/><Relationship Id="rId248" Type="http://schemas.openxmlformats.org/officeDocument/2006/relationships/customXml" Target="../ink/ink5690.xml"/><Relationship Id="rId12" Type="http://schemas.openxmlformats.org/officeDocument/2006/relationships/customXml" Target="../ink/ink5572.xml"/><Relationship Id="rId108" Type="http://schemas.openxmlformats.org/officeDocument/2006/relationships/customXml" Target="../ink/ink5620.xml"/><Relationship Id="rId315" Type="http://schemas.openxmlformats.org/officeDocument/2006/relationships/image" Target="../media/image3714.png"/><Relationship Id="rId54" Type="http://schemas.openxmlformats.org/officeDocument/2006/relationships/customXml" Target="../ink/ink5593.xml"/><Relationship Id="rId96" Type="http://schemas.openxmlformats.org/officeDocument/2006/relationships/customXml" Target="../ink/ink5614.xml"/><Relationship Id="rId161" Type="http://schemas.openxmlformats.org/officeDocument/2006/relationships/image" Target="../media/image3639.png"/><Relationship Id="rId217" Type="http://schemas.openxmlformats.org/officeDocument/2006/relationships/image" Target="../media/image3666.png"/><Relationship Id="rId259" Type="http://schemas.openxmlformats.org/officeDocument/2006/relationships/image" Target="../media/image3687.png"/><Relationship Id="rId23" Type="http://schemas.openxmlformats.org/officeDocument/2006/relationships/image" Target="../media/image3570.png"/><Relationship Id="rId119" Type="http://schemas.openxmlformats.org/officeDocument/2006/relationships/image" Target="../media/image3618.png"/><Relationship Id="rId270" Type="http://schemas.openxmlformats.org/officeDocument/2006/relationships/customXml" Target="../ink/ink5701.xml"/><Relationship Id="rId326" Type="http://schemas.openxmlformats.org/officeDocument/2006/relationships/customXml" Target="../ink/ink5729.xml"/><Relationship Id="rId65" Type="http://schemas.openxmlformats.org/officeDocument/2006/relationships/image" Target="../media/image3591.png"/><Relationship Id="rId130" Type="http://schemas.openxmlformats.org/officeDocument/2006/relationships/customXml" Target="../ink/ink5631.xml"/><Relationship Id="rId172" Type="http://schemas.openxmlformats.org/officeDocument/2006/relationships/customXml" Target="../ink/ink5652.xml"/><Relationship Id="rId228" Type="http://schemas.openxmlformats.org/officeDocument/2006/relationships/customXml" Target="../ink/ink5680.xml"/><Relationship Id="rId281" Type="http://schemas.openxmlformats.org/officeDocument/2006/relationships/image" Target="../media/image3698.png"/><Relationship Id="rId337" Type="http://schemas.openxmlformats.org/officeDocument/2006/relationships/image" Target="../media/image3725.png"/><Relationship Id="rId34" Type="http://schemas.openxmlformats.org/officeDocument/2006/relationships/customXml" Target="../ink/ink5583.xml"/><Relationship Id="rId76" Type="http://schemas.openxmlformats.org/officeDocument/2006/relationships/customXml" Target="../ink/ink5604.xml"/><Relationship Id="rId141" Type="http://schemas.openxmlformats.org/officeDocument/2006/relationships/image" Target="../media/image3629.png"/><Relationship Id="rId7" Type="http://schemas.openxmlformats.org/officeDocument/2006/relationships/image" Target="../media/image3562.png"/><Relationship Id="rId183" Type="http://schemas.openxmlformats.org/officeDocument/2006/relationships/image" Target="../media/image3649.png"/><Relationship Id="rId239" Type="http://schemas.openxmlformats.org/officeDocument/2006/relationships/image" Target="../media/image3677.png"/><Relationship Id="rId250" Type="http://schemas.openxmlformats.org/officeDocument/2006/relationships/customXml" Target="../ink/ink5691.xml"/><Relationship Id="rId292" Type="http://schemas.openxmlformats.org/officeDocument/2006/relationships/customXml" Target="../ink/ink5712.xml"/><Relationship Id="rId306" Type="http://schemas.openxmlformats.org/officeDocument/2006/relationships/customXml" Target="../ink/ink5719.xml"/><Relationship Id="rId45" Type="http://schemas.openxmlformats.org/officeDocument/2006/relationships/image" Target="../media/image3581.png"/><Relationship Id="rId87" Type="http://schemas.openxmlformats.org/officeDocument/2006/relationships/image" Target="../media/image3602.png"/><Relationship Id="rId110" Type="http://schemas.openxmlformats.org/officeDocument/2006/relationships/customXml" Target="../ink/ink5621.xml"/><Relationship Id="rId348" Type="http://schemas.openxmlformats.org/officeDocument/2006/relationships/customXml" Target="../ink/ink5740.xml"/><Relationship Id="rId152" Type="http://schemas.openxmlformats.org/officeDocument/2006/relationships/customXml" Target="../ink/ink5642.xml"/><Relationship Id="rId194" Type="http://schemas.openxmlformats.org/officeDocument/2006/relationships/customXml" Target="../ink/ink5663.xml"/><Relationship Id="rId208" Type="http://schemas.openxmlformats.org/officeDocument/2006/relationships/customXml" Target="../ink/ink5670.xml"/><Relationship Id="rId261" Type="http://schemas.openxmlformats.org/officeDocument/2006/relationships/image" Target="../media/image3688.png"/><Relationship Id="rId14" Type="http://schemas.openxmlformats.org/officeDocument/2006/relationships/customXml" Target="../ink/ink5573.xml"/><Relationship Id="rId56" Type="http://schemas.openxmlformats.org/officeDocument/2006/relationships/customXml" Target="../ink/ink5594.xml"/><Relationship Id="rId317" Type="http://schemas.openxmlformats.org/officeDocument/2006/relationships/image" Target="../media/image3715.png"/><Relationship Id="rId8" Type="http://schemas.openxmlformats.org/officeDocument/2006/relationships/customXml" Target="../ink/ink5570.xml"/><Relationship Id="rId98" Type="http://schemas.openxmlformats.org/officeDocument/2006/relationships/customXml" Target="../ink/ink5615.xml"/><Relationship Id="rId121" Type="http://schemas.openxmlformats.org/officeDocument/2006/relationships/image" Target="../media/image3619.png"/><Relationship Id="rId142" Type="http://schemas.openxmlformats.org/officeDocument/2006/relationships/customXml" Target="../ink/ink5637.xml"/><Relationship Id="rId163" Type="http://schemas.openxmlformats.org/officeDocument/2006/relationships/image" Target="../media/image9.png"/><Relationship Id="rId184" Type="http://schemas.openxmlformats.org/officeDocument/2006/relationships/customXml" Target="../ink/ink5658.xml"/><Relationship Id="rId219" Type="http://schemas.openxmlformats.org/officeDocument/2006/relationships/image" Target="../media/image3667.png"/><Relationship Id="rId230" Type="http://schemas.openxmlformats.org/officeDocument/2006/relationships/customXml" Target="../ink/ink5681.xml"/><Relationship Id="rId251" Type="http://schemas.openxmlformats.org/officeDocument/2006/relationships/image" Target="../media/image3683.png"/><Relationship Id="rId25" Type="http://schemas.openxmlformats.org/officeDocument/2006/relationships/image" Target="../media/image3571.png"/><Relationship Id="rId46" Type="http://schemas.openxmlformats.org/officeDocument/2006/relationships/customXml" Target="../ink/ink5589.xml"/><Relationship Id="rId67" Type="http://schemas.openxmlformats.org/officeDocument/2006/relationships/image" Target="../media/image3592.png"/><Relationship Id="rId272" Type="http://schemas.openxmlformats.org/officeDocument/2006/relationships/customXml" Target="../ink/ink5702.xml"/><Relationship Id="rId293" Type="http://schemas.openxmlformats.org/officeDocument/2006/relationships/image" Target="../media/image3703.png"/><Relationship Id="rId307" Type="http://schemas.openxmlformats.org/officeDocument/2006/relationships/image" Target="../media/image3710.png"/><Relationship Id="rId328" Type="http://schemas.openxmlformats.org/officeDocument/2006/relationships/customXml" Target="../ink/ink5730.xml"/><Relationship Id="rId349" Type="http://schemas.openxmlformats.org/officeDocument/2006/relationships/image" Target="../media/image3731.png"/><Relationship Id="rId88" Type="http://schemas.openxmlformats.org/officeDocument/2006/relationships/customXml" Target="../ink/ink5610.xml"/><Relationship Id="rId111" Type="http://schemas.openxmlformats.org/officeDocument/2006/relationships/image" Target="../media/image3614.png"/><Relationship Id="rId132" Type="http://schemas.openxmlformats.org/officeDocument/2006/relationships/customXml" Target="../ink/ink5632.xml"/><Relationship Id="rId153" Type="http://schemas.openxmlformats.org/officeDocument/2006/relationships/image" Target="../media/image3635.png"/><Relationship Id="rId174" Type="http://schemas.openxmlformats.org/officeDocument/2006/relationships/customXml" Target="../ink/ink5653.xml"/><Relationship Id="rId195" Type="http://schemas.openxmlformats.org/officeDocument/2006/relationships/image" Target="../media/image3655.png"/><Relationship Id="rId209" Type="http://schemas.openxmlformats.org/officeDocument/2006/relationships/image" Target="../media/image3662.png"/><Relationship Id="rId220" Type="http://schemas.openxmlformats.org/officeDocument/2006/relationships/customXml" Target="../ink/ink5676.xml"/><Relationship Id="rId241" Type="http://schemas.openxmlformats.org/officeDocument/2006/relationships/image" Target="../media/image3678.png"/><Relationship Id="rId15" Type="http://schemas.openxmlformats.org/officeDocument/2006/relationships/image" Target="../media/image3566.png"/><Relationship Id="rId36" Type="http://schemas.openxmlformats.org/officeDocument/2006/relationships/customXml" Target="../ink/ink5584.xml"/><Relationship Id="rId57" Type="http://schemas.openxmlformats.org/officeDocument/2006/relationships/image" Target="../media/image3587.png"/><Relationship Id="rId262" Type="http://schemas.openxmlformats.org/officeDocument/2006/relationships/customXml" Target="../ink/ink5697.xml"/><Relationship Id="rId283" Type="http://schemas.openxmlformats.org/officeDocument/2006/relationships/image" Target="../media/image3699.png"/><Relationship Id="rId318" Type="http://schemas.openxmlformats.org/officeDocument/2006/relationships/customXml" Target="../ink/ink5725.xml"/><Relationship Id="rId339" Type="http://schemas.openxmlformats.org/officeDocument/2006/relationships/image" Target="../media/image3726.png"/><Relationship Id="rId78" Type="http://schemas.openxmlformats.org/officeDocument/2006/relationships/customXml" Target="../ink/ink5605.xml"/><Relationship Id="rId99" Type="http://schemas.openxmlformats.org/officeDocument/2006/relationships/image" Target="../media/image3608.png"/><Relationship Id="rId101" Type="http://schemas.openxmlformats.org/officeDocument/2006/relationships/image" Target="../media/image3609.png"/><Relationship Id="rId122" Type="http://schemas.openxmlformats.org/officeDocument/2006/relationships/customXml" Target="../ink/ink5627.xml"/><Relationship Id="rId143" Type="http://schemas.openxmlformats.org/officeDocument/2006/relationships/image" Target="../media/image3630.png"/><Relationship Id="rId164" Type="http://schemas.openxmlformats.org/officeDocument/2006/relationships/customXml" Target="../ink/ink5648.xml"/><Relationship Id="rId185" Type="http://schemas.openxmlformats.org/officeDocument/2006/relationships/image" Target="../media/image3650.png"/><Relationship Id="rId9" Type="http://schemas.openxmlformats.org/officeDocument/2006/relationships/image" Target="../media/image3563.png"/><Relationship Id="rId210" Type="http://schemas.openxmlformats.org/officeDocument/2006/relationships/customXml" Target="../ink/ink5671.xml"/><Relationship Id="rId26" Type="http://schemas.openxmlformats.org/officeDocument/2006/relationships/customXml" Target="../ink/ink5579.xml"/><Relationship Id="rId231" Type="http://schemas.openxmlformats.org/officeDocument/2006/relationships/image" Target="../media/image3673.png"/><Relationship Id="rId252" Type="http://schemas.openxmlformats.org/officeDocument/2006/relationships/customXml" Target="../ink/ink5692.xml"/><Relationship Id="rId273" Type="http://schemas.openxmlformats.org/officeDocument/2006/relationships/image" Target="../media/image3694.png"/><Relationship Id="rId294" Type="http://schemas.openxmlformats.org/officeDocument/2006/relationships/customXml" Target="../ink/ink5713.xml"/><Relationship Id="rId308" Type="http://schemas.openxmlformats.org/officeDocument/2006/relationships/customXml" Target="../ink/ink5720.xml"/><Relationship Id="rId329" Type="http://schemas.openxmlformats.org/officeDocument/2006/relationships/image" Target="../media/image3721.png"/><Relationship Id="rId47" Type="http://schemas.openxmlformats.org/officeDocument/2006/relationships/image" Target="../media/image3582.png"/><Relationship Id="rId68" Type="http://schemas.openxmlformats.org/officeDocument/2006/relationships/customXml" Target="../ink/ink5600.xml"/><Relationship Id="rId89" Type="http://schemas.openxmlformats.org/officeDocument/2006/relationships/image" Target="../media/image3603.png"/><Relationship Id="rId112" Type="http://schemas.openxmlformats.org/officeDocument/2006/relationships/customXml" Target="../ink/ink5622.xml"/><Relationship Id="rId133" Type="http://schemas.openxmlformats.org/officeDocument/2006/relationships/image" Target="../media/image3625.png"/><Relationship Id="rId154" Type="http://schemas.openxmlformats.org/officeDocument/2006/relationships/customXml" Target="../ink/ink5643.xml"/><Relationship Id="rId175" Type="http://schemas.openxmlformats.org/officeDocument/2006/relationships/image" Target="../media/image3645.png"/><Relationship Id="rId340" Type="http://schemas.openxmlformats.org/officeDocument/2006/relationships/customXml" Target="../ink/ink5736.xml"/><Relationship Id="rId196" Type="http://schemas.openxmlformats.org/officeDocument/2006/relationships/customXml" Target="../ink/ink5664.xml"/><Relationship Id="rId200" Type="http://schemas.openxmlformats.org/officeDocument/2006/relationships/customXml" Target="../ink/ink5666.xml"/><Relationship Id="rId16" Type="http://schemas.openxmlformats.org/officeDocument/2006/relationships/customXml" Target="../ink/ink5574.xml"/><Relationship Id="rId221" Type="http://schemas.openxmlformats.org/officeDocument/2006/relationships/image" Target="../media/image3668.png"/><Relationship Id="rId242" Type="http://schemas.openxmlformats.org/officeDocument/2006/relationships/customXml" Target="../ink/ink5687.xml"/><Relationship Id="rId263" Type="http://schemas.openxmlformats.org/officeDocument/2006/relationships/image" Target="../media/image3689.png"/><Relationship Id="rId284" Type="http://schemas.openxmlformats.org/officeDocument/2006/relationships/customXml" Target="../ink/ink5708.xml"/><Relationship Id="rId319" Type="http://schemas.openxmlformats.org/officeDocument/2006/relationships/image" Target="../media/image3716.png"/><Relationship Id="rId37" Type="http://schemas.openxmlformats.org/officeDocument/2006/relationships/image" Target="../media/image3577.png"/><Relationship Id="rId58" Type="http://schemas.openxmlformats.org/officeDocument/2006/relationships/customXml" Target="../ink/ink5595.xml"/><Relationship Id="rId79" Type="http://schemas.openxmlformats.org/officeDocument/2006/relationships/image" Target="../media/image3598.png"/><Relationship Id="rId102" Type="http://schemas.openxmlformats.org/officeDocument/2006/relationships/customXml" Target="../ink/ink5617.xml"/><Relationship Id="rId123" Type="http://schemas.openxmlformats.org/officeDocument/2006/relationships/image" Target="../media/image3620.png"/><Relationship Id="rId144" Type="http://schemas.openxmlformats.org/officeDocument/2006/relationships/customXml" Target="../ink/ink5638.xml"/><Relationship Id="rId330" Type="http://schemas.openxmlformats.org/officeDocument/2006/relationships/customXml" Target="../ink/ink5731.xml"/><Relationship Id="rId90" Type="http://schemas.openxmlformats.org/officeDocument/2006/relationships/customXml" Target="../ink/ink5611.xml"/><Relationship Id="rId165" Type="http://schemas.openxmlformats.org/officeDocument/2006/relationships/image" Target="../media/image3640.png"/><Relationship Id="rId186" Type="http://schemas.openxmlformats.org/officeDocument/2006/relationships/customXml" Target="../ink/ink5659.xml"/><Relationship Id="rId211" Type="http://schemas.openxmlformats.org/officeDocument/2006/relationships/image" Target="../media/image3663.png"/><Relationship Id="rId232" Type="http://schemas.openxmlformats.org/officeDocument/2006/relationships/customXml" Target="../ink/ink5682.xml"/><Relationship Id="rId253" Type="http://schemas.openxmlformats.org/officeDocument/2006/relationships/image" Target="../media/image3684.png"/><Relationship Id="rId274" Type="http://schemas.openxmlformats.org/officeDocument/2006/relationships/customXml" Target="../ink/ink5703.xml"/><Relationship Id="rId295" Type="http://schemas.openxmlformats.org/officeDocument/2006/relationships/image" Target="../media/image3704.png"/><Relationship Id="rId309" Type="http://schemas.openxmlformats.org/officeDocument/2006/relationships/image" Target="../media/image3711.png"/><Relationship Id="rId27" Type="http://schemas.openxmlformats.org/officeDocument/2006/relationships/image" Target="../media/image3572.png"/><Relationship Id="rId48" Type="http://schemas.openxmlformats.org/officeDocument/2006/relationships/customXml" Target="../ink/ink5590.xml"/><Relationship Id="rId69" Type="http://schemas.openxmlformats.org/officeDocument/2006/relationships/image" Target="../media/image3593.png"/><Relationship Id="rId113" Type="http://schemas.openxmlformats.org/officeDocument/2006/relationships/image" Target="../media/image3615.png"/><Relationship Id="rId134" Type="http://schemas.openxmlformats.org/officeDocument/2006/relationships/customXml" Target="../ink/ink5633.xml"/><Relationship Id="rId320" Type="http://schemas.openxmlformats.org/officeDocument/2006/relationships/customXml" Target="../ink/ink5726.xml"/><Relationship Id="rId80" Type="http://schemas.openxmlformats.org/officeDocument/2006/relationships/customXml" Target="../ink/ink5606.xml"/><Relationship Id="rId155" Type="http://schemas.openxmlformats.org/officeDocument/2006/relationships/image" Target="../media/image3636.png"/><Relationship Id="rId176" Type="http://schemas.openxmlformats.org/officeDocument/2006/relationships/customXml" Target="../ink/ink5654.xml"/><Relationship Id="rId197" Type="http://schemas.openxmlformats.org/officeDocument/2006/relationships/image" Target="../media/image3656.png"/><Relationship Id="rId341" Type="http://schemas.openxmlformats.org/officeDocument/2006/relationships/image" Target="../media/image3727.png"/><Relationship Id="rId201" Type="http://schemas.openxmlformats.org/officeDocument/2006/relationships/image" Target="../media/image3658.png"/><Relationship Id="rId222" Type="http://schemas.openxmlformats.org/officeDocument/2006/relationships/customXml" Target="../ink/ink5677.xml"/><Relationship Id="rId243" Type="http://schemas.openxmlformats.org/officeDocument/2006/relationships/image" Target="../media/image3679.png"/><Relationship Id="rId264" Type="http://schemas.openxmlformats.org/officeDocument/2006/relationships/customXml" Target="../ink/ink5698.xml"/><Relationship Id="rId285" Type="http://schemas.openxmlformats.org/officeDocument/2006/relationships/image" Target="../media/image3700.png"/><Relationship Id="rId17" Type="http://schemas.openxmlformats.org/officeDocument/2006/relationships/image" Target="../media/image3567.png"/><Relationship Id="rId38" Type="http://schemas.openxmlformats.org/officeDocument/2006/relationships/customXml" Target="../ink/ink5585.xml"/><Relationship Id="rId59" Type="http://schemas.openxmlformats.org/officeDocument/2006/relationships/image" Target="../media/image3588.png"/><Relationship Id="rId103" Type="http://schemas.openxmlformats.org/officeDocument/2006/relationships/image" Target="../media/image3610.png"/><Relationship Id="rId124" Type="http://schemas.openxmlformats.org/officeDocument/2006/relationships/customXml" Target="../ink/ink5628.xml"/><Relationship Id="rId310" Type="http://schemas.openxmlformats.org/officeDocument/2006/relationships/customXml" Target="../ink/ink5721.xml"/><Relationship Id="rId70" Type="http://schemas.openxmlformats.org/officeDocument/2006/relationships/customXml" Target="../ink/ink5601.xml"/><Relationship Id="rId91" Type="http://schemas.openxmlformats.org/officeDocument/2006/relationships/image" Target="../media/image3604.png"/><Relationship Id="rId145" Type="http://schemas.openxmlformats.org/officeDocument/2006/relationships/image" Target="../media/image3631.png"/><Relationship Id="rId166" Type="http://schemas.openxmlformats.org/officeDocument/2006/relationships/customXml" Target="../ink/ink5649.xml"/><Relationship Id="rId187" Type="http://schemas.openxmlformats.org/officeDocument/2006/relationships/image" Target="../media/image3651.png"/><Relationship Id="rId331" Type="http://schemas.openxmlformats.org/officeDocument/2006/relationships/image" Target="../media/image3722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5672.xml"/><Relationship Id="rId233" Type="http://schemas.openxmlformats.org/officeDocument/2006/relationships/image" Target="../media/image3674.png"/><Relationship Id="rId254" Type="http://schemas.openxmlformats.org/officeDocument/2006/relationships/customXml" Target="../ink/ink5693.xml"/><Relationship Id="rId28" Type="http://schemas.openxmlformats.org/officeDocument/2006/relationships/customXml" Target="../ink/ink5580.xml"/><Relationship Id="rId49" Type="http://schemas.openxmlformats.org/officeDocument/2006/relationships/image" Target="../media/image3583.png"/><Relationship Id="rId114" Type="http://schemas.openxmlformats.org/officeDocument/2006/relationships/customXml" Target="../ink/ink5623.xml"/><Relationship Id="rId275" Type="http://schemas.openxmlformats.org/officeDocument/2006/relationships/image" Target="../media/image3695.png"/><Relationship Id="rId296" Type="http://schemas.openxmlformats.org/officeDocument/2006/relationships/customXml" Target="../ink/ink5714.xml"/><Relationship Id="rId300" Type="http://schemas.openxmlformats.org/officeDocument/2006/relationships/customXml" Target="../ink/ink5716.xml"/><Relationship Id="rId60" Type="http://schemas.openxmlformats.org/officeDocument/2006/relationships/customXml" Target="../ink/ink5596.xml"/><Relationship Id="rId81" Type="http://schemas.openxmlformats.org/officeDocument/2006/relationships/image" Target="../media/image3599.png"/><Relationship Id="rId135" Type="http://schemas.openxmlformats.org/officeDocument/2006/relationships/image" Target="../media/image3626.png"/><Relationship Id="rId156" Type="http://schemas.openxmlformats.org/officeDocument/2006/relationships/customXml" Target="../ink/ink5644.xml"/><Relationship Id="rId177" Type="http://schemas.openxmlformats.org/officeDocument/2006/relationships/image" Target="../media/image3646.png"/><Relationship Id="rId198" Type="http://schemas.openxmlformats.org/officeDocument/2006/relationships/customXml" Target="../ink/ink5665.xml"/><Relationship Id="rId321" Type="http://schemas.openxmlformats.org/officeDocument/2006/relationships/image" Target="../media/image3717.png"/><Relationship Id="rId342" Type="http://schemas.openxmlformats.org/officeDocument/2006/relationships/customXml" Target="../ink/ink5737.xml"/><Relationship Id="rId202" Type="http://schemas.openxmlformats.org/officeDocument/2006/relationships/customXml" Target="../ink/ink5667.xml"/><Relationship Id="rId223" Type="http://schemas.openxmlformats.org/officeDocument/2006/relationships/image" Target="../media/image3669.png"/><Relationship Id="rId244" Type="http://schemas.openxmlformats.org/officeDocument/2006/relationships/customXml" Target="../ink/ink5688.xml"/><Relationship Id="rId18" Type="http://schemas.openxmlformats.org/officeDocument/2006/relationships/customXml" Target="../ink/ink5575.xml"/><Relationship Id="rId39" Type="http://schemas.openxmlformats.org/officeDocument/2006/relationships/image" Target="../media/image3578.png"/><Relationship Id="rId265" Type="http://schemas.openxmlformats.org/officeDocument/2006/relationships/image" Target="../media/image3690.png"/><Relationship Id="rId286" Type="http://schemas.openxmlformats.org/officeDocument/2006/relationships/customXml" Target="../ink/ink5709.xml"/><Relationship Id="rId50" Type="http://schemas.openxmlformats.org/officeDocument/2006/relationships/customXml" Target="../ink/ink5591.xml"/><Relationship Id="rId104" Type="http://schemas.openxmlformats.org/officeDocument/2006/relationships/customXml" Target="../ink/ink5618.xml"/><Relationship Id="rId125" Type="http://schemas.openxmlformats.org/officeDocument/2006/relationships/image" Target="../media/image3621.png"/><Relationship Id="rId146" Type="http://schemas.openxmlformats.org/officeDocument/2006/relationships/customXml" Target="../ink/ink5639.xml"/><Relationship Id="rId167" Type="http://schemas.openxmlformats.org/officeDocument/2006/relationships/image" Target="../media/image3641.png"/><Relationship Id="rId188" Type="http://schemas.openxmlformats.org/officeDocument/2006/relationships/customXml" Target="../ink/ink5660.xml"/><Relationship Id="rId311" Type="http://schemas.openxmlformats.org/officeDocument/2006/relationships/image" Target="../media/image3712.png"/><Relationship Id="rId332" Type="http://schemas.openxmlformats.org/officeDocument/2006/relationships/customXml" Target="../ink/ink5732.xml"/><Relationship Id="rId71" Type="http://schemas.openxmlformats.org/officeDocument/2006/relationships/image" Target="../media/image3594.png"/><Relationship Id="rId92" Type="http://schemas.openxmlformats.org/officeDocument/2006/relationships/customXml" Target="../ink/ink5612.xml"/><Relationship Id="rId213" Type="http://schemas.openxmlformats.org/officeDocument/2006/relationships/image" Target="../media/image3664.png"/><Relationship Id="rId234" Type="http://schemas.openxmlformats.org/officeDocument/2006/relationships/customXml" Target="../ink/ink5683.xml"/><Relationship Id="rId2" Type="http://schemas.openxmlformats.org/officeDocument/2006/relationships/customXml" Target="../ink/ink5567.xml"/><Relationship Id="rId29" Type="http://schemas.openxmlformats.org/officeDocument/2006/relationships/image" Target="../media/image3573.png"/><Relationship Id="rId255" Type="http://schemas.openxmlformats.org/officeDocument/2006/relationships/image" Target="../media/image3685.png"/><Relationship Id="rId276" Type="http://schemas.openxmlformats.org/officeDocument/2006/relationships/customXml" Target="../ink/ink5704.xml"/><Relationship Id="rId297" Type="http://schemas.openxmlformats.org/officeDocument/2006/relationships/image" Target="../media/image3705.png"/><Relationship Id="rId40" Type="http://schemas.openxmlformats.org/officeDocument/2006/relationships/customXml" Target="../ink/ink5586.xml"/><Relationship Id="rId115" Type="http://schemas.openxmlformats.org/officeDocument/2006/relationships/image" Target="../media/image3616.png"/><Relationship Id="rId136" Type="http://schemas.openxmlformats.org/officeDocument/2006/relationships/customXml" Target="../ink/ink5634.xml"/><Relationship Id="rId157" Type="http://schemas.openxmlformats.org/officeDocument/2006/relationships/image" Target="../media/image3637.png"/><Relationship Id="rId178" Type="http://schemas.openxmlformats.org/officeDocument/2006/relationships/customXml" Target="../ink/ink5655.xml"/><Relationship Id="rId301" Type="http://schemas.openxmlformats.org/officeDocument/2006/relationships/image" Target="../media/image3707.png"/><Relationship Id="rId322" Type="http://schemas.openxmlformats.org/officeDocument/2006/relationships/customXml" Target="../ink/ink5727.xml"/><Relationship Id="rId343" Type="http://schemas.openxmlformats.org/officeDocument/2006/relationships/image" Target="../media/image3728.png"/><Relationship Id="rId61" Type="http://schemas.openxmlformats.org/officeDocument/2006/relationships/image" Target="../media/image3589.png"/><Relationship Id="rId82" Type="http://schemas.openxmlformats.org/officeDocument/2006/relationships/customXml" Target="../ink/ink5607.xml"/><Relationship Id="rId199" Type="http://schemas.openxmlformats.org/officeDocument/2006/relationships/image" Target="../media/image3657.png"/><Relationship Id="rId203" Type="http://schemas.openxmlformats.org/officeDocument/2006/relationships/image" Target="../media/image3659.png"/><Relationship Id="rId19" Type="http://schemas.openxmlformats.org/officeDocument/2006/relationships/image" Target="../media/image3568.png"/><Relationship Id="rId224" Type="http://schemas.openxmlformats.org/officeDocument/2006/relationships/customXml" Target="../ink/ink5678.xml"/><Relationship Id="rId245" Type="http://schemas.openxmlformats.org/officeDocument/2006/relationships/image" Target="../media/image3680.png"/><Relationship Id="rId266" Type="http://schemas.openxmlformats.org/officeDocument/2006/relationships/customXml" Target="../ink/ink5699.xml"/><Relationship Id="rId287" Type="http://schemas.openxmlformats.org/officeDocument/2006/relationships/image" Target="../media/image1849.png"/><Relationship Id="rId30" Type="http://schemas.openxmlformats.org/officeDocument/2006/relationships/customXml" Target="../ink/ink5581.xml"/><Relationship Id="rId105" Type="http://schemas.openxmlformats.org/officeDocument/2006/relationships/image" Target="../media/image3611.png"/><Relationship Id="rId126" Type="http://schemas.openxmlformats.org/officeDocument/2006/relationships/customXml" Target="../ink/ink5629.xml"/><Relationship Id="rId147" Type="http://schemas.openxmlformats.org/officeDocument/2006/relationships/image" Target="../media/image3632.png"/><Relationship Id="rId168" Type="http://schemas.openxmlformats.org/officeDocument/2006/relationships/customXml" Target="../ink/ink5650.xml"/><Relationship Id="rId312" Type="http://schemas.openxmlformats.org/officeDocument/2006/relationships/customXml" Target="../ink/ink5722.xml"/><Relationship Id="rId333" Type="http://schemas.openxmlformats.org/officeDocument/2006/relationships/image" Target="../media/image3723.png"/><Relationship Id="rId51" Type="http://schemas.openxmlformats.org/officeDocument/2006/relationships/image" Target="../media/image3584.png"/><Relationship Id="rId72" Type="http://schemas.openxmlformats.org/officeDocument/2006/relationships/customXml" Target="../ink/ink5602.xml"/><Relationship Id="rId93" Type="http://schemas.openxmlformats.org/officeDocument/2006/relationships/image" Target="../media/image3605.png"/><Relationship Id="rId189" Type="http://schemas.openxmlformats.org/officeDocument/2006/relationships/image" Target="../media/image3652.png"/><Relationship Id="rId3" Type="http://schemas.openxmlformats.org/officeDocument/2006/relationships/image" Target="../media/image3560.png"/><Relationship Id="rId214" Type="http://schemas.openxmlformats.org/officeDocument/2006/relationships/customXml" Target="../ink/ink5673.xml"/><Relationship Id="rId235" Type="http://schemas.openxmlformats.org/officeDocument/2006/relationships/image" Target="../media/image3675.png"/><Relationship Id="rId256" Type="http://schemas.openxmlformats.org/officeDocument/2006/relationships/customXml" Target="../ink/ink5694.xml"/><Relationship Id="rId277" Type="http://schemas.openxmlformats.org/officeDocument/2006/relationships/image" Target="../media/image3696.png"/><Relationship Id="rId298" Type="http://schemas.openxmlformats.org/officeDocument/2006/relationships/customXml" Target="../ink/ink5715.xml"/><Relationship Id="rId116" Type="http://schemas.openxmlformats.org/officeDocument/2006/relationships/customXml" Target="../ink/ink5624.xml"/><Relationship Id="rId137" Type="http://schemas.openxmlformats.org/officeDocument/2006/relationships/image" Target="../media/image3627.png"/><Relationship Id="rId158" Type="http://schemas.openxmlformats.org/officeDocument/2006/relationships/customXml" Target="../ink/ink5645.xml"/><Relationship Id="rId302" Type="http://schemas.openxmlformats.org/officeDocument/2006/relationships/customXml" Target="../ink/ink5717.xml"/><Relationship Id="rId323" Type="http://schemas.openxmlformats.org/officeDocument/2006/relationships/image" Target="../media/image3718.png"/><Relationship Id="rId344" Type="http://schemas.openxmlformats.org/officeDocument/2006/relationships/customXml" Target="../ink/ink5738.xml"/><Relationship Id="rId20" Type="http://schemas.openxmlformats.org/officeDocument/2006/relationships/customXml" Target="../ink/ink5576.xml"/><Relationship Id="rId41" Type="http://schemas.openxmlformats.org/officeDocument/2006/relationships/image" Target="../media/image3579.png"/><Relationship Id="rId62" Type="http://schemas.openxmlformats.org/officeDocument/2006/relationships/customXml" Target="../ink/ink5597.xml"/><Relationship Id="rId83" Type="http://schemas.openxmlformats.org/officeDocument/2006/relationships/image" Target="../media/image3600.png"/><Relationship Id="rId179" Type="http://schemas.openxmlformats.org/officeDocument/2006/relationships/image" Target="../media/image3647.png"/><Relationship Id="rId190" Type="http://schemas.openxmlformats.org/officeDocument/2006/relationships/customXml" Target="../ink/ink5661.xml"/><Relationship Id="rId204" Type="http://schemas.openxmlformats.org/officeDocument/2006/relationships/customXml" Target="../ink/ink5668.xml"/><Relationship Id="rId225" Type="http://schemas.openxmlformats.org/officeDocument/2006/relationships/image" Target="../media/image3670.png"/><Relationship Id="rId246" Type="http://schemas.openxmlformats.org/officeDocument/2006/relationships/customXml" Target="../ink/ink5689.xml"/><Relationship Id="rId267" Type="http://schemas.openxmlformats.org/officeDocument/2006/relationships/image" Target="../media/image3691.png"/><Relationship Id="rId288" Type="http://schemas.openxmlformats.org/officeDocument/2006/relationships/customXml" Target="../ink/ink5710.xml"/><Relationship Id="rId106" Type="http://schemas.openxmlformats.org/officeDocument/2006/relationships/customXml" Target="../ink/ink5619.xml"/><Relationship Id="rId127" Type="http://schemas.openxmlformats.org/officeDocument/2006/relationships/image" Target="../media/image3622.png"/><Relationship Id="rId313" Type="http://schemas.openxmlformats.org/officeDocument/2006/relationships/image" Target="../media/image3713.png"/><Relationship Id="rId10" Type="http://schemas.openxmlformats.org/officeDocument/2006/relationships/customXml" Target="../ink/ink5571.xml"/><Relationship Id="rId31" Type="http://schemas.openxmlformats.org/officeDocument/2006/relationships/image" Target="../media/image3574.png"/><Relationship Id="rId52" Type="http://schemas.openxmlformats.org/officeDocument/2006/relationships/customXml" Target="../ink/ink5592.xml"/><Relationship Id="rId73" Type="http://schemas.openxmlformats.org/officeDocument/2006/relationships/image" Target="../media/image3595.png"/><Relationship Id="rId94" Type="http://schemas.openxmlformats.org/officeDocument/2006/relationships/customXml" Target="../ink/ink5613.xml"/><Relationship Id="rId148" Type="http://schemas.openxmlformats.org/officeDocument/2006/relationships/customXml" Target="../ink/ink5640.xml"/><Relationship Id="rId169" Type="http://schemas.openxmlformats.org/officeDocument/2006/relationships/image" Target="../media/image3642.png"/><Relationship Id="rId334" Type="http://schemas.openxmlformats.org/officeDocument/2006/relationships/customXml" Target="../ink/ink5733.xml"/><Relationship Id="rId4" Type="http://schemas.openxmlformats.org/officeDocument/2006/relationships/customXml" Target="../ink/ink5568.xml"/><Relationship Id="rId180" Type="http://schemas.openxmlformats.org/officeDocument/2006/relationships/customXml" Target="../ink/ink5656.xml"/><Relationship Id="rId215" Type="http://schemas.openxmlformats.org/officeDocument/2006/relationships/image" Target="../media/image3665.png"/><Relationship Id="rId236" Type="http://schemas.openxmlformats.org/officeDocument/2006/relationships/customXml" Target="../ink/ink5684.xml"/><Relationship Id="rId257" Type="http://schemas.openxmlformats.org/officeDocument/2006/relationships/image" Target="../media/image3686.png"/><Relationship Id="rId278" Type="http://schemas.openxmlformats.org/officeDocument/2006/relationships/customXml" Target="../ink/ink5705.xml"/><Relationship Id="rId303" Type="http://schemas.openxmlformats.org/officeDocument/2006/relationships/image" Target="../media/image3708.png"/><Relationship Id="rId42" Type="http://schemas.openxmlformats.org/officeDocument/2006/relationships/customXml" Target="../ink/ink5587.xml"/><Relationship Id="rId84" Type="http://schemas.openxmlformats.org/officeDocument/2006/relationships/customXml" Target="../ink/ink5608.xml"/><Relationship Id="rId138" Type="http://schemas.openxmlformats.org/officeDocument/2006/relationships/customXml" Target="../ink/ink5635.xml"/><Relationship Id="rId345" Type="http://schemas.openxmlformats.org/officeDocument/2006/relationships/image" Target="../media/image3729.png"/><Relationship Id="rId191" Type="http://schemas.openxmlformats.org/officeDocument/2006/relationships/image" Target="../media/image3653.png"/><Relationship Id="rId205" Type="http://schemas.openxmlformats.org/officeDocument/2006/relationships/image" Target="../media/image3660.png"/><Relationship Id="rId247" Type="http://schemas.openxmlformats.org/officeDocument/2006/relationships/image" Target="../media/image3681.png"/><Relationship Id="rId107" Type="http://schemas.openxmlformats.org/officeDocument/2006/relationships/image" Target="../media/image3612.png"/><Relationship Id="rId289" Type="http://schemas.openxmlformats.org/officeDocument/2006/relationships/image" Target="../media/image3701.png"/><Relationship Id="rId11" Type="http://schemas.openxmlformats.org/officeDocument/2006/relationships/image" Target="../media/image3564.png"/><Relationship Id="rId53" Type="http://schemas.openxmlformats.org/officeDocument/2006/relationships/image" Target="../media/image3585.png"/><Relationship Id="rId149" Type="http://schemas.openxmlformats.org/officeDocument/2006/relationships/image" Target="../media/image3633.png"/><Relationship Id="rId314" Type="http://schemas.openxmlformats.org/officeDocument/2006/relationships/customXml" Target="../ink/ink5723.xml"/><Relationship Id="rId95" Type="http://schemas.openxmlformats.org/officeDocument/2006/relationships/image" Target="../media/image3606.png"/><Relationship Id="rId160" Type="http://schemas.openxmlformats.org/officeDocument/2006/relationships/customXml" Target="../ink/ink5646.xml"/><Relationship Id="rId216" Type="http://schemas.openxmlformats.org/officeDocument/2006/relationships/customXml" Target="../ink/ink5674.xml"/><Relationship Id="rId258" Type="http://schemas.openxmlformats.org/officeDocument/2006/relationships/customXml" Target="../ink/ink5695.xml"/><Relationship Id="rId22" Type="http://schemas.openxmlformats.org/officeDocument/2006/relationships/customXml" Target="../ink/ink5577.xml"/><Relationship Id="rId64" Type="http://schemas.openxmlformats.org/officeDocument/2006/relationships/customXml" Target="../ink/ink5598.xml"/><Relationship Id="rId118" Type="http://schemas.openxmlformats.org/officeDocument/2006/relationships/customXml" Target="../ink/ink5625.xml"/><Relationship Id="rId325" Type="http://schemas.openxmlformats.org/officeDocument/2006/relationships/image" Target="../media/image3719.png"/><Relationship Id="rId171" Type="http://schemas.openxmlformats.org/officeDocument/2006/relationships/image" Target="../media/image3643.png"/><Relationship Id="rId227" Type="http://schemas.openxmlformats.org/officeDocument/2006/relationships/image" Target="../media/image3671.png"/><Relationship Id="rId269" Type="http://schemas.openxmlformats.org/officeDocument/2006/relationships/image" Target="../media/image3692.png"/><Relationship Id="rId33" Type="http://schemas.openxmlformats.org/officeDocument/2006/relationships/image" Target="../media/image3575.png"/><Relationship Id="rId129" Type="http://schemas.openxmlformats.org/officeDocument/2006/relationships/image" Target="../media/image3623.png"/><Relationship Id="rId280" Type="http://schemas.openxmlformats.org/officeDocument/2006/relationships/customXml" Target="../ink/ink5706.xml"/><Relationship Id="rId336" Type="http://schemas.openxmlformats.org/officeDocument/2006/relationships/customXml" Target="../ink/ink5734.xml"/><Relationship Id="rId75" Type="http://schemas.openxmlformats.org/officeDocument/2006/relationships/image" Target="../media/image3596.png"/><Relationship Id="rId140" Type="http://schemas.openxmlformats.org/officeDocument/2006/relationships/customXml" Target="../ink/ink5636.xml"/><Relationship Id="rId182" Type="http://schemas.openxmlformats.org/officeDocument/2006/relationships/customXml" Target="../ink/ink5657.xml"/><Relationship Id="rId6" Type="http://schemas.openxmlformats.org/officeDocument/2006/relationships/customXml" Target="../ink/ink5569.xml"/><Relationship Id="rId238" Type="http://schemas.openxmlformats.org/officeDocument/2006/relationships/customXml" Target="../ink/ink5685.xml"/><Relationship Id="rId291" Type="http://schemas.openxmlformats.org/officeDocument/2006/relationships/image" Target="../media/image3702.png"/><Relationship Id="rId305" Type="http://schemas.openxmlformats.org/officeDocument/2006/relationships/image" Target="../media/image3709.png"/><Relationship Id="rId347" Type="http://schemas.openxmlformats.org/officeDocument/2006/relationships/image" Target="../media/image3730.png"/><Relationship Id="rId44" Type="http://schemas.openxmlformats.org/officeDocument/2006/relationships/customXml" Target="../ink/ink5588.xml"/><Relationship Id="rId86" Type="http://schemas.openxmlformats.org/officeDocument/2006/relationships/customXml" Target="../ink/ink5609.xml"/><Relationship Id="rId151" Type="http://schemas.openxmlformats.org/officeDocument/2006/relationships/image" Target="../media/image3634.png"/><Relationship Id="rId193" Type="http://schemas.openxmlformats.org/officeDocument/2006/relationships/image" Target="../media/image3654.png"/><Relationship Id="rId207" Type="http://schemas.openxmlformats.org/officeDocument/2006/relationships/image" Target="../media/image3661.png"/><Relationship Id="rId249" Type="http://schemas.openxmlformats.org/officeDocument/2006/relationships/image" Target="../media/image3682.png"/><Relationship Id="rId13" Type="http://schemas.openxmlformats.org/officeDocument/2006/relationships/image" Target="../media/image3565.png"/><Relationship Id="rId109" Type="http://schemas.openxmlformats.org/officeDocument/2006/relationships/image" Target="../media/image3613.png"/><Relationship Id="rId260" Type="http://schemas.openxmlformats.org/officeDocument/2006/relationships/customXml" Target="../ink/ink5696.xml"/><Relationship Id="rId316" Type="http://schemas.openxmlformats.org/officeDocument/2006/relationships/customXml" Target="../ink/ink5724.xml"/><Relationship Id="rId55" Type="http://schemas.openxmlformats.org/officeDocument/2006/relationships/image" Target="../media/image3586.png"/><Relationship Id="rId97" Type="http://schemas.openxmlformats.org/officeDocument/2006/relationships/image" Target="../media/image3607.png"/><Relationship Id="rId120" Type="http://schemas.openxmlformats.org/officeDocument/2006/relationships/customXml" Target="../ink/ink5626.xml"/><Relationship Id="rId162" Type="http://schemas.openxmlformats.org/officeDocument/2006/relationships/customXml" Target="../ink/ink5647.xml"/><Relationship Id="rId218" Type="http://schemas.openxmlformats.org/officeDocument/2006/relationships/customXml" Target="../ink/ink5675.xml"/><Relationship Id="rId271" Type="http://schemas.openxmlformats.org/officeDocument/2006/relationships/image" Target="../media/image3693.png"/><Relationship Id="rId24" Type="http://schemas.openxmlformats.org/officeDocument/2006/relationships/customXml" Target="../ink/ink5578.xml"/><Relationship Id="rId66" Type="http://schemas.openxmlformats.org/officeDocument/2006/relationships/customXml" Target="../ink/ink5599.xml"/><Relationship Id="rId131" Type="http://schemas.openxmlformats.org/officeDocument/2006/relationships/image" Target="../media/image3624.png"/><Relationship Id="rId327" Type="http://schemas.openxmlformats.org/officeDocument/2006/relationships/image" Target="../media/image3720.png"/><Relationship Id="rId173" Type="http://schemas.openxmlformats.org/officeDocument/2006/relationships/image" Target="../media/image3644.png"/><Relationship Id="rId229" Type="http://schemas.openxmlformats.org/officeDocument/2006/relationships/image" Target="../media/image3672.png"/><Relationship Id="rId240" Type="http://schemas.openxmlformats.org/officeDocument/2006/relationships/customXml" Target="../ink/ink5686.xml"/><Relationship Id="rId35" Type="http://schemas.openxmlformats.org/officeDocument/2006/relationships/image" Target="../media/image3576.png"/><Relationship Id="rId77" Type="http://schemas.openxmlformats.org/officeDocument/2006/relationships/image" Target="../media/image3597.png"/><Relationship Id="rId100" Type="http://schemas.openxmlformats.org/officeDocument/2006/relationships/customXml" Target="../ink/ink5616.xml"/><Relationship Id="rId282" Type="http://schemas.openxmlformats.org/officeDocument/2006/relationships/customXml" Target="../ink/ink5707.xml"/><Relationship Id="rId338" Type="http://schemas.openxmlformats.org/officeDocument/2006/relationships/customXml" Target="../ink/ink5735.xml"/></Relationships>
</file>

<file path=ppt/slides/_rels/slide77.xml.rels><?xml version="1.0" encoding="UTF-8" standalone="yes"?>
<Relationships xmlns="http://schemas.openxmlformats.org/package/2006/relationships"><Relationship Id="rId26" Type="http://schemas.openxmlformats.org/officeDocument/2006/relationships/customXml" Target="../ink/ink5753.xml"/><Relationship Id="rId117" Type="http://schemas.openxmlformats.org/officeDocument/2006/relationships/image" Target="../media/image3787.png"/><Relationship Id="rId21" Type="http://schemas.openxmlformats.org/officeDocument/2006/relationships/image" Target="../media/image3741.png"/><Relationship Id="rId42" Type="http://schemas.openxmlformats.org/officeDocument/2006/relationships/customXml" Target="../ink/ink5761.xml"/><Relationship Id="rId47" Type="http://schemas.openxmlformats.org/officeDocument/2006/relationships/image" Target="../media/image9.png"/><Relationship Id="rId63" Type="http://schemas.openxmlformats.org/officeDocument/2006/relationships/customXml" Target="../ink/ink5772.xml"/><Relationship Id="rId68" Type="http://schemas.openxmlformats.org/officeDocument/2006/relationships/image" Target="../media/image3763.png"/><Relationship Id="rId84" Type="http://schemas.openxmlformats.org/officeDocument/2006/relationships/image" Target="../media/image3771.png"/><Relationship Id="rId89" Type="http://schemas.openxmlformats.org/officeDocument/2006/relationships/customXml" Target="../ink/ink5785.xml"/><Relationship Id="rId112" Type="http://schemas.openxmlformats.org/officeDocument/2006/relationships/customXml" Target="../ink/ink5797.xml"/><Relationship Id="rId16" Type="http://schemas.openxmlformats.org/officeDocument/2006/relationships/customXml" Target="../ink/ink5748.xml"/><Relationship Id="rId107" Type="http://schemas.openxmlformats.org/officeDocument/2006/relationships/image" Target="../media/image3782.png"/><Relationship Id="rId11" Type="http://schemas.openxmlformats.org/officeDocument/2006/relationships/image" Target="../media/image3736.png"/><Relationship Id="rId32" Type="http://schemas.openxmlformats.org/officeDocument/2006/relationships/customXml" Target="../ink/ink5756.xml"/><Relationship Id="rId37" Type="http://schemas.openxmlformats.org/officeDocument/2006/relationships/image" Target="../media/image3749.png"/><Relationship Id="rId53" Type="http://schemas.openxmlformats.org/officeDocument/2006/relationships/image" Target="../media/image3756.png"/><Relationship Id="rId58" Type="http://schemas.openxmlformats.org/officeDocument/2006/relationships/customXml" Target="../ink/ink5769.xml"/><Relationship Id="rId74" Type="http://schemas.openxmlformats.org/officeDocument/2006/relationships/image" Target="../media/image3766.png"/><Relationship Id="rId79" Type="http://schemas.openxmlformats.org/officeDocument/2006/relationships/customXml" Target="../ink/ink5780.xml"/><Relationship Id="rId102" Type="http://schemas.openxmlformats.org/officeDocument/2006/relationships/customXml" Target="../ink/ink5792.xml"/><Relationship Id="rId123" Type="http://schemas.openxmlformats.org/officeDocument/2006/relationships/image" Target="../media/image3790.png"/><Relationship Id="rId5" Type="http://schemas.openxmlformats.org/officeDocument/2006/relationships/image" Target="../media/image3733.png"/><Relationship Id="rId90" Type="http://schemas.openxmlformats.org/officeDocument/2006/relationships/image" Target="../media/image3774.png"/><Relationship Id="rId95" Type="http://schemas.openxmlformats.org/officeDocument/2006/relationships/customXml" Target="../ink/ink5788.xml"/><Relationship Id="rId22" Type="http://schemas.openxmlformats.org/officeDocument/2006/relationships/customXml" Target="../ink/ink5751.xml"/><Relationship Id="rId27" Type="http://schemas.openxmlformats.org/officeDocument/2006/relationships/image" Target="../media/image3744.png"/><Relationship Id="rId43" Type="http://schemas.openxmlformats.org/officeDocument/2006/relationships/image" Target="../media/image3752.png"/><Relationship Id="rId48" Type="http://schemas.openxmlformats.org/officeDocument/2006/relationships/customXml" Target="../ink/ink5764.xml"/><Relationship Id="rId64" Type="http://schemas.openxmlformats.org/officeDocument/2006/relationships/image" Target="../media/image3761.png"/><Relationship Id="rId69" Type="http://schemas.openxmlformats.org/officeDocument/2006/relationships/customXml" Target="../ink/ink5775.xml"/><Relationship Id="rId113" Type="http://schemas.openxmlformats.org/officeDocument/2006/relationships/image" Target="../media/image3785.png"/><Relationship Id="rId118" Type="http://schemas.openxmlformats.org/officeDocument/2006/relationships/customXml" Target="../ink/ink5800.xml"/><Relationship Id="rId80" Type="http://schemas.openxmlformats.org/officeDocument/2006/relationships/image" Target="../media/image3769.png"/><Relationship Id="rId85" Type="http://schemas.openxmlformats.org/officeDocument/2006/relationships/customXml" Target="../ink/ink5783.xml"/><Relationship Id="rId12" Type="http://schemas.openxmlformats.org/officeDocument/2006/relationships/customXml" Target="../ink/ink5746.xml"/><Relationship Id="rId17" Type="http://schemas.openxmlformats.org/officeDocument/2006/relationships/image" Target="../media/image3739.png"/><Relationship Id="rId33" Type="http://schemas.openxmlformats.org/officeDocument/2006/relationships/image" Target="../media/image3747.png"/><Relationship Id="rId38" Type="http://schemas.openxmlformats.org/officeDocument/2006/relationships/customXml" Target="../ink/ink5759.xml"/><Relationship Id="rId59" Type="http://schemas.openxmlformats.org/officeDocument/2006/relationships/image" Target="../media/image3759.png"/><Relationship Id="rId103" Type="http://schemas.openxmlformats.org/officeDocument/2006/relationships/image" Target="../media/image3780.png"/><Relationship Id="rId108" Type="http://schemas.openxmlformats.org/officeDocument/2006/relationships/customXml" Target="../ink/ink5795.xml"/><Relationship Id="rId124" Type="http://schemas.openxmlformats.org/officeDocument/2006/relationships/customXml" Target="../ink/ink5803.xml"/><Relationship Id="rId54" Type="http://schemas.openxmlformats.org/officeDocument/2006/relationships/customXml" Target="../ink/ink5767.xml"/><Relationship Id="rId70" Type="http://schemas.openxmlformats.org/officeDocument/2006/relationships/image" Target="../media/image3764.png"/><Relationship Id="rId75" Type="http://schemas.openxmlformats.org/officeDocument/2006/relationships/customXml" Target="../ink/ink5778.xml"/><Relationship Id="rId91" Type="http://schemas.openxmlformats.org/officeDocument/2006/relationships/customXml" Target="../ink/ink5786.xml"/><Relationship Id="rId96" Type="http://schemas.openxmlformats.org/officeDocument/2006/relationships/image" Target="../media/image3777.png"/><Relationship Id="rId1" Type="http://schemas.openxmlformats.org/officeDocument/2006/relationships/slideLayout" Target="../slideLayouts/slideLayout8.xml"/><Relationship Id="rId6" Type="http://schemas.openxmlformats.org/officeDocument/2006/relationships/customXml" Target="../ink/ink5743.xml"/><Relationship Id="rId23" Type="http://schemas.openxmlformats.org/officeDocument/2006/relationships/image" Target="../media/image3742.png"/><Relationship Id="rId28" Type="http://schemas.openxmlformats.org/officeDocument/2006/relationships/customXml" Target="../ink/ink5754.xml"/><Relationship Id="rId49" Type="http://schemas.openxmlformats.org/officeDocument/2006/relationships/image" Target="../media/image3754.png"/><Relationship Id="rId114" Type="http://schemas.openxmlformats.org/officeDocument/2006/relationships/customXml" Target="../ink/ink5798.xml"/><Relationship Id="rId119" Type="http://schemas.openxmlformats.org/officeDocument/2006/relationships/image" Target="../media/image3788.png"/><Relationship Id="rId44" Type="http://schemas.openxmlformats.org/officeDocument/2006/relationships/customXml" Target="../ink/ink5762.xml"/><Relationship Id="rId60" Type="http://schemas.openxmlformats.org/officeDocument/2006/relationships/customXml" Target="../ink/ink5770.xml"/><Relationship Id="rId65" Type="http://schemas.openxmlformats.org/officeDocument/2006/relationships/customXml" Target="../ink/ink5773.xml"/><Relationship Id="rId81" Type="http://schemas.openxmlformats.org/officeDocument/2006/relationships/customXml" Target="../ink/ink5781.xml"/><Relationship Id="rId86" Type="http://schemas.openxmlformats.org/officeDocument/2006/relationships/image" Target="../media/image3772.png"/><Relationship Id="rId13" Type="http://schemas.openxmlformats.org/officeDocument/2006/relationships/image" Target="../media/image3737.png"/><Relationship Id="rId18" Type="http://schemas.openxmlformats.org/officeDocument/2006/relationships/customXml" Target="../ink/ink5749.xml"/><Relationship Id="rId39" Type="http://schemas.openxmlformats.org/officeDocument/2006/relationships/image" Target="../media/image3750.png"/><Relationship Id="rId109" Type="http://schemas.openxmlformats.org/officeDocument/2006/relationships/image" Target="../media/image3783.png"/><Relationship Id="rId34" Type="http://schemas.openxmlformats.org/officeDocument/2006/relationships/customXml" Target="../ink/ink5757.xml"/><Relationship Id="rId50" Type="http://schemas.openxmlformats.org/officeDocument/2006/relationships/customXml" Target="../ink/ink5765.xml"/><Relationship Id="rId55" Type="http://schemas.openxmlformats.org/officeDocument/2006/relationships/image" Target="../media/image3757.png"/><Relationship Id="rId76" Type="http://schemas.openxmlformats.org/officeDocument/2006/relationships/image" Target="../media/image3767.png"/><Relationship Id="rId97" Type="http://schemas.openxmlformats.org/officeDocument/2006/relationships/customXml" Target="../ink/ink5789.xml"/><Relationship Id="rId104" Type="http://schemas.openxmlformats.org/officeDocument/2006/relationships/customXml" Target="../ink/ink5793.xml"/><Relationship Id="rId120" Type="http://schemas.openxmlformats.org/officeDocument/2006/relationships/customXml" Target="../ink/ink5801.xml"/><Relationship Id="rId125" Type="http://schemas.openxmlformats.org/officeDocument/2006/relationships/image" Target="../media/image3791.png"/><Relationship Id="rId7" Type="http://schemas.openxmlformats.org/officeDocument/2006/relationships/image" Target="../media/image3734.png"/><Relationship Id="rId71" Type="http://schemas.openxmlformats.org/officeDocument/2006/relationships/customXml" Target="../ink/ink5776.xml"/><Relationship Id="rId92" Type="http://schemas.openxmlformats.org/officeDocument/2006/relationships/image" Target="../media/image3775.png"/><Relationship Id="rId2" Type="http://schemas.openxmlformats.org/officeDocument/2006/relationships/customXml" Target="../ink/ink5741.xml"/><Relationship Id="rId29" Type="http://schemas.openxmlformats.org/officeDocument/2006/relationships/image" Target="../media/image3745.png"/><Relationship Id="rId24" Type="http://schemas.openxmlformats.org/officeDocument/2006/relationships/customXml" Target="../ink/ink5752.xml"/><Relationship Id="rId40" Type="http://schemas.openxmlformats.org/officeDocument/2006/relationships/customXml" Target="../ink/ink5760.xml"/><Relationship Id="rId45" Type="http://schemas.openxmlformats.org/officeDocument/2006/relationships/image" Target="../media/image3753.png"/><Relationship Id="rId66" Type="http://schemas.openxmlformats.org/officeDocument/2006/relationships/image" Target="../media/image3762.png"/><Relationship Id="rId87" Type="http://schemas.openxmlformats.org/officeDocument/2006/relationships/customXml" Target="../ink/ink5784.xml"/><Relationship Id="rId110" Type="http://schemas.openxmlformats.org/officeDocument/2006/relationships/customXml" Target="../ink/ink5796.xml"/><Relationship Id="rId115" Type="http://schemas.openxmlformats.org/officeDocument/2006/relationships/image" Target="../media/image3786.png"/><Relationship Id="rId61" Type="http://schemas.openxmlformats.org/officeDocument/2006/relationships/image" Target="../media/image3760.png"/><Relationship Id="rId82" Type="http://schemas.openxmlformats.org/officeDocument/2006/relationships/image" Target="../media/image3770.png"/><Relationship Id="rId19" Type="http://schemas.openxmlformats.org/officeDocument/2006/relationships/image" Target="../media/image3740.png"/><Relationship Id="rId14" Type="http://schemas.openxmlformats.org/officeDocument/2006/relationships/customXml" Target="../ink/ink5747.xml"/><Relationship Id="rId30" Type="http://schemas.openxmlformats.org/officeDocument/2006/relationships/customXml" Target="../ink/ink5755.xml"/><Relationship Id="rId35" Type="http://schemas.openxmlformats.org/officeDocument/2006/relationships/image" Target="../media/image3748.png"/><Relationship Id="rId56" Type="http://schemas.openxmlformats.org/officeDocument/2006/relationships/customXml" Target="../ink/ink5768.xml"/><Relationship Id="rId77" Type="http://schemas.openxmlformats.org/officeDocument/2006/relationships/customXml" Target="../ink/ink5779.xml"/><Relationship Id="rId100" Type="http://schemas.openxmlformats.org/officeDocument/2006/relationships/customXml" Target="../ink/ink5791.xml"/><Relationship Id="rId105" Type="http://schemas.openxmlformats.org/officeDocument/2006/relationships/image" Target="../media/image3781.png"/><Relationship Id="rId8" Type="http://schemas.openxmlformats.org/officeDocument/2006/relationships/customXml" Target="../ink/ink5744.xml"/><Relationship Id="rId51" Type="http://schemas.openxmlformats.org/officeDocument/2006/relationships/image" Target="../media/image3755.png"/><Relationship Id="rId72" Type="http://schemas.openxmlformats.org/officeDocument/2006/relationships/image" Target="../media/image3765.png"/><Relationship Id="rId93" Type="http://schemas.openxmlformats.org/officeDocument/2006/relationships/customXml" Target="../ink/ink5787.xml"/><Relationship Id="rId98" Type="http://schemas.openxmlformats.org/officeDocument/2006/relationships/image" Target="../media/image3778.png"/><Relationship Id="rId121" Type="http://schemas.openxmlformats.org/officeDocument/2006/relationships/image" Target="../media/image3789.png"/><Relationship Id="rId3" Type="http://schemas.openxmlformats.org/officeDocument/2006/relationships/image" Target="../media/image3732.png"/><Relationship Id="rId25" Type="http://schemas.openxmlformats.org/officeDocument/2006/relationships/image" Target="../media/image3743.png"/><Relationship Id="rId46" Type="http://schemas.openxmlformats.org/officeDocument/2006/relationships/customXml" Target="../ink/ink5763.xml"/><Relationship Id="rId67" Type="http://schemas.openxmlformats.org/officeDocument/2006/relationships/customXml" Target="../ink/ink5774.xml"/><Relationship Id="rId116" Type="http://schemas.openxmlformats.org/officeDocument/2006/relationships/customXml" Target="../ink/ink5799.xml"/><Relationship Id="rId20" Type="http://schemas.openxmlformats.org/officeDocument/2006/relationships/customXml" Target="../ink/ink5750.xml"/><Relationship Id="rId41" Type="http://schemas.openxmlformats.org/officeDocument/2006/relationships/image" Target="../media/image3751.png"/><Relationship Id="rId62" Type="http://schemas.openxmlformats.org/officeDocument/2006/relationships/customXml" Target="../ink/ink5771.xml"/><Relationship Id="rId83" Type="http://schemas.openxmlformats.org/officeDocument/2006/relationships/customXml" Target="../ink/ink5782.xml"/><Relationship Id="rId88" Type="http://schemas.openxmlformats.org/officeDocument/2006/relationships/image" Target="../media/image3773.png"/><Relationship Id="rId111" Type="http://schemas.openxmlformats.org/officeDocument/2006/relationships/image" Target="../media/image3784.png"/><Relationship Id="rId15" Type="http://schemas.openxmlformats.org/officeDocument/2006/relationships/image" Target="../media/image3738.png"/><Relationship Id="rId36" Type="http://schemas.openxmlformats.org/officeDocument/2006/relationships/customXml" Target="../ink/ink5758.xml"/><Relationship Id="rId57" Type="http://schemas.openxmlformats.org/officeDocument/2006/relationships/image" Target="../media/image3758.png"/><Relationship Id="rId106" Type="http://schemas.openxmlformats.org/officeDocument/2006/relationships/customXml" Target="../ink/ink5794.xml"/><Relationship Id="rId10" Type="http://schemas.openxmlformats.org/officeDocument/2006/relationships/customXml" Target="../ink/ink5745.xml"/><Relationship Id="rId31" Type="http://schemas.openxmlformats.org/officeDocument/2006/relationships/image" Target="../media/image3746.png"/><Relationship Id="rId52" Type="http://schemas.openxmlformats.org/officeDocument/2006/relationships/customXml" Target="../ink/ink5766.xml"/><Relationship Id="rId73" Type="http://schemas.openxmlformats.org/officeDocument/2006/relationships/customXml" Target="../ink/ink5777.xml"/><Relationship Id="rId78" Type="http://schemas.openxmlformats.org/officeDocument/2006/relationships/image" Target="../media/image3768.png"/><Relationship Id="rId94" Type="http://schemas.openxmlformats.org/officeDocument/2006/relationships/image" Target="../media/image3776.png"/><Relationship Id="rId99" Type="http://schemas.openxmlformats.org/officeDocument/2006/relationships/customXml" Target="../ink/ink5790.xml"/><Relationship Id="rId101" Type="http://schemas.openxmlformats.org/officeDocument/2006/relationships/image" Target="../media/image3779.png"/><Relationship Id="rId122" Type="http://schemas.openxmlformats.org/officeDocument/2006/relationships/customXml" Target="../ink/ink5802.xml"/><Relationship Id="rId4" Type="http://schemas.openxmlformats.org/officeDocument/2006/relationships/customXml" Target="../ink/ink5742.xml"/><Relationship Id="rId9" Type="http://schemas.openxmlformats.org/officeDocument/2006/relationships/image" Target="../media/image3735.png"/></Relationships>
</file>

<file path=ppt/slides/_rels/slide78.xml.rels><?xml version="1.0" encoding="UTF-8" standalone="yes"?>
<Relationships xmlns="http://schemas.openxmlformats.org/package/2006/relationships"><Relationship Id="rId299" Type="http://schemas.openxmlformats.org/officeDocument/2006/relationships/image" Target="../media/image28150.png"/><Relationship Id="rId21" Type="http://schemas.openxmlformats.org/officeDocument/2006/relationships/image" Target="../media/image26760.png"/><Relationship Id="rId63" Type="http://schemas.openxmlformats.org/officeDocument/2006/relationships/image" Target="../media/image26970.png"/><Relationship Id="rId159" Type="http://schemas.openxmlformats.org/officeDocument/2006/relationships/image" Target="../media/image27450.png"/><Relationship Id="rId324" Type="http://schemas.openxmlformats.org/officeDocument/2006/relationships/customXml" Target="../ink/ink5937.xml"/><Relationship Id="rId531" Type="http://schemas.openxmlformats.org/officeDocument/2006/relationships/image" Target="../media/image3807.png"/><Relationship Id="rId170" Type="http://schemas.openxmlformats.org/officeDocument/2006/relationships/customXml" Target="../ink/ink5862.xml"/><Relationship Id="rId226" Type="http://schemas.openxmlformats.org/officeDocument/2006/relationships/customXml" Target="../ink/ink5888.xml"/><Relationship Id="rId433" Type="http://schemas.openxmlformats.org/officeDocument/2006/relationships/image" Target="../media/image28790.png"/><Relationship Id="rId268" Type="http://schemas.openxmlformats.org/officeDocument/2006/relationships/customXml" Target="../ink/ink5909.xml"/><Relationship Id="rId475" Type="http://schemas.openxmlformats.org/officeDocument/2006/relationships/image" Target="../media/image29000.png"/><Relationship Id="rId32" Type="http://schemas.openxmlformats.org/officeDocument/2006/relationships/customXml" Target="../ink/ink5819.xml"/><Relationship Id="rId74" Type="http://schemas.openxmlformats.org/officeDocument/2006/relationships/customXml" Target="../ink/ink5838.xml"/><Relationship Id="rId335" Type="http://schemas.openxmlformats.org/officeDocument/2006/relationships/image" Target="../media/image28330.png"/><Relationship Id="rId500" Type="http://schemas.openxmlformats.org/officeDocument/2006/relationships/customXml" Target="../ink/ink6009.xml"/><Relationship Id="rId5" Type="http://schemas.openxmlformats.org/officeDocument/2006/relationships/image" Target="../media/image26680.png"/><Relationship Id="rId181" Type="http://schemas.openxmlformats.org/officeDocument/2006/relationships/image" Target="../media/image27560.png"/><Relationship Id="rId237" Type="http://schemas.openxmlformats.org/officeDocument/2006/relationships/image" Target="../media/image27840.png"/><Relationship Id="rId402" Type="http://schemas.openxmlformats.org/officeDocument/2006/relationships/customXml" Target="../ink/ink5961.xml"/><Relationship Id="rId279" Type="http://schemas.openxmlformats.org/officeDocument/2006/relationships/image" Target="../media/image28050.png"/><Relationship Id="rId444" Type="http://schemas.openxmlformats.org/officeDocument/2006/relationships/customXml" Target="../ink/ink5982.xml"/><Relationship Id="rId486" Type="http://schemas.openxmlformats.org/officeDocument/2006/relationships/customXml" Target="../ink/ink6003.xml"/><Relationship Id="rId43" Type="http://schemas.openxmlformats.org/officeDocument/2006/relationships/image" Target="../media/image26870.png"/><Relationship Id="rId290" Type="http://schemas.openxmlformats.org/officeDocument/2006/relationships/customXml" Target="../ink/ink5920.xml"/><Relationship Id="rId304" Type="http://schemas.openxmlformats.org/officeDocument/2006/relationships/customXml" Target="../ink/ink5927.xml"/><Relationship Id="rId346" Type="http://schemas.openxmlformats.org/officeDocument/2006/relationships/customXml" Target="../ink/ink5948.xml"/><Relationship Id="rId388" Type="http://schemas.openxmlformats.org/officeDocument/2006/relationships/customXml" Target="../ink/ink5954.xml"/><Relationship Id="rId511" Type="http://schemas.openxmlformats.org/officeDocument/2006/relationships/image" Target="../media/image3797.png"/><Relationship Id="rId85" Type="http://schemas.openxmlformats.org/officeDocument/2006/relationships/image" Target="../media/image27080.png"/><Relationship Id="rId150" Type="http://schemas.openxmlformats.org/officeDocument/2006/relationships/customXml" Target="../ink/ink5852.xml"/><Relationship Id="rId192" Type="http://schemas.openxmlformats.org/officeDocument/2006/relationships/customXml" Target="../ink/ink5871.xml"/><Relationship Id="rId206" Type="http://schemas.openxmlformats.org/officeDocument/2006/relationships/customXml" Target="../ink/ink5878.xml"/><Relationship Id="rId413" Type="http://schemas.openxmlformats.org/officeDocument/2006/relationships/image" Target="../media/image28690.png"/><Relationship Id="rId248" Type="http://schemas.openxmlformats.org/officeDocument/2006/relationships/customXml" Target="../ink/ink5899.xml"/><Relationship Id="rId455" Type="http://schemas.openxmlformats.org/officeDocument/2006/relationships/image" Target="../media/image28900.png"/><Relationship Id="rId497" Type="http://schemas.openxmlformats.org/officeDocument/2006/relationships/image" Target="../media/image29111.png"/><Relationship Id="rId12" Type="http://schemas.openxmlformats.org/officeDocument/2006/relationships/customXml" Target="../ink/ink5809.xml"/><Relationship Id="rId315" Type="http://schemas.openxmlformats.org/officeDocument/2006/relationships/image" Target="../media/image28230.png"/><Relationship Id="rId522" Type="http://schemas.openxmlformats.org/officeDocument/2006/relationships/customXml" Target="../ink/ink6020.xml"/><Relationship Id="rId96" Type="http://schemas.openxmlformats.org/officeDocument/2006/relationships/customXml" Target="../ink/ink5849.xml"/><Relationship Id="rId161" Type="http://schemas.openxmlformats.org/officeDocument/2006/relationships/image" Target="../media/image27460.png"/><Relationship Id="rId217" Type="http://schemas.openxmlformats.org/officeDocument/2006/relationships/image" Target="../media/image27740.png"/><Relationship Id="rId399" Type="http://schemas.openxmlformats.org/officeDocument/2006/relationships/image" Target="../media/image28620.png"/><Relationship Id="rId259" Type="http://schemas.openxmlformats.org/officeDocument/2006/relationships/image" Target="../media/image27950.png"/><Relationship Id="rId424" Type="http://schemas.openxmlformats.org/officeDocument/2006/relationships/customXml" Target="../ink/ink5972.xml"/><Relationship Id="rId466" Type="http://schemas.openxmlformats.org/officeDocument/2006/relationships/customXml" Target="../ink/ink5993.xml"/><Relationship Id="rId23" Type="http://schemas.openxmlformats.org/officeDocument/2006/relationships/image" Target="../media/image26770.png"/><Relationship Id="rId270" Type="http://schemas.openxmlformats.org/officeDocument/2006/relationships/customXml" Target="../ink/ink5910.xml"/><Relationship Id="rId326" Type="http://schemas.openxmlformats.org/officeDocument/2006/relationships/customXml" Target="../ink/ink5938.xml"/><Relationship Id="rId533" Type="http://schemas.openxmlformats.org/officeDocument/2006/relationships/image" Target="../media/image3808.png"/><Relationship Id="rId65" Type="http://schemas.openxmlformats.org/officeDocument/2006/relationships/image" Target="../media/image26980.png"/><Relationship Id="rId172" Type="http://schemas.openxmlformats.org/officeDocument/2006/relationships/customXml" Target="../ink/ink5863.xml"/><Relationship Id="rId228" Type="http://schemas.openxmlformats.org/officeDocument/2006/relationships/customXml" Target="../ink/ink5889.xml"/><Relationship Id="rId435" Type="http://schemas.openxmlformats.org/officeDocument/2006/relationships/image" Target="../media/image28800.png"/><Relationship Id="rId477" Type="http://schemas.openxmlformats.org/officeDocument/2006/relationships/image" Target="../media/image29011.png"/><Relationship Id="rId281" Type="http://schemas.openxmlformats.org/officeDocument/2006/relationships/image" Target="../media/image28060.png"/><Relationship Id="rId337" Type="http://schemas.openxmlformats.org/officeDocument/2006/relationships/image" Target="../media/image28340.png"/><Relationship Id="rId502" Type="http://schemas.openxmlformats.org/officeDocument/2006/relationships/customXml" Target="../ink/ink6010.xml"/><Relationship Id="rId34" Type="http://schemas.openxmlformats.org/officeDocument/2006/relationships/customXml" Target="../ink/ink5820.xml"/><Relationship Id="rId76" Type="http://schemas.openxmlformats.org/officeDocument/2006/relationships/customXml" Target="../ink/ink5839.xml"/><Relationship Id="rId7" Type="http://schemas.openxmlformats.org/officeDocument/2006/relationships/image" Target="../media/image26690.png"/><Relationship Id="rId183" Type="http://schemas.openxmlformats.org/officeDocument/2006/relationships/image" Target="../media/image27570.png"/><Relationship Id="rId239" Type="http://schemas.openxmlformats.org/officeDocument/2006/relationships/image" Target="../media/image27850.png"/><Relationship Id="rId390" Type="http://schemas.openxmlformats.org/officeDocument/2006/relationships/customXml" Target="../ink/ink5955.xml"/><Relationship Id="rId404" Type="http://schemas.openxmlformats.org/officeDocument/2006/relationships/customXml" Target="../ink/ink5962.xml"/><Relationship Id="rId446" Type="http://schemas.openxmlformats.org/officeDocument/2006/relationships/customXml" Target="../ink/ink5983.xml"/><Relationship Id="rId250" Type="http://schemas.openxmlformats.org/officeDocument/2006/relationships/customXml" Target="../ink/ink5900.xml"/><Relationship Id="rId292" Type="http://schemas.openxmlformats.org/officeDocument/2006/relationships/customXml" Target="../ink/ink5921.xml"/><Relationship Id="rId306" Type="http://schemas.openxmlformats.org/officeDocument/2006/relationships/customXml" Target="../ink/ink5928.xml"/><Relationship Id="rId488" Type="http://schemas.openxmlformats.org/officeDocument/2006/relationships/customXml" Target="../ink/ink6004.xml"/><Relationship Id="rId45" Type="http://schemas.openxmlformats.org/officeDocument/2006/relationships/image" Target="../media/image26880.png"/><Relationship Id="rId87" Type="http://schemas.openxmlformats.org/officeDocument/2006/relationships/image" Target="../media/image27090.png"/><Relationship Id="rId348" Type="http://schemas.openxmlformats.org/officeDocument/2006/relationships/customXml" Target="../ink/ink5949.xml"/><Relationship Id="rId513" Type="http://schemas.openxmlformats.org/officeDocument/2006/relationships/image" Target="../media/image3798.png"/><Relationship Id="rId152" Type="http://schemas.openxmlformats.org/officeDocument/2006/relationships/customXml" Target="../ink/ink5853.xml"/><Relationship Id="rId194" Type="http://schemas.openxmlformats.org/officeDocument/2006/relationships/customXml" Target="../ink/ink5872.xml"/><Relationship Id="rId208" Type="http://schemas.openxmlformats.org/officeDocument/2006/relationships/customXml" Target="../ink/ink5879.xml"/><Relationship Id="rId415" Type="http://schemas.openxmlformats.org/officeDocument/2006/relationships/image" Target="../media/image28700.png"/><Relationship Id="rId457" Type="http://schemas.openxmlformats.org/officeDocument/2006/relationships/image" Target="../media/image28911.png"/><Relationship Id="rId261" Type="http://schemas.openxmlformats.org/officeDocument/2006/relationships/image" Target="../media/image27960.png"/><Relationship Id="rId499" Type="http://schemas.openxmlformats.org/officeDocument/2006/relationships/image" Target="../media/image29120.png"/><Relationship Id="rId14" Type="http://schemas.openxmlformats.org/officeDocument/2006/relationships/customXml" Target="../ink/ink5810.xml"/><Relationship Id="rId317" Type="http://schemas.openxmlformats.org/officeDocument/2006/relationships/image" Target="../media/image28240.png"/><Relationship Id="rId524" Type="http://schemas.openxmlformats.org/officeDocument/2006/relationships/customXml" Target="../ink/ink6021.xml"/><Relationship Id="rId163" Type="http://schemas.openxmlformats.org/officeDocument/2006/relationships/image" Target="../media/image27470.png"/><Relationship Id="rId219" Type="http://schemas.openxmlformats.org/officeDocument/2006/relationships/image" Target="../media/image27750.png"/><Relationship Id="rId426" Type="http://schemas.openxmlformats.org/officeDocument/2006/relationships/customXml" Target="../ink/ink5973.xml"/><Relationship Id="rId230" Type="http://schemas.openxmlformats.org/officeDocument/2006/relationships/customXml" Target="../ink/ink5890.xml"/><Relationship Id="rId468" Type="http://schemas.openxmlformats.org/officeDocument/2006/relationships/customXml" Target="../ink/ink5994.xml"/><Relationship Id="rId25" Type="http://schemas.openxmlformats.org/officeDocument/2006/relationships/image" Target="../media/image26780.png"/><Relationship Id="rId67" Type="http://schemas.openxmlformats.org/officeDocument/2006/relationships/image" Target="../media/image26990.png"/><Relationship Id="rId272" Type="http://schemas.openxmlformats.org/officeDocument/2006/relationships/customXml" Target="../ink/ink5911.xml"/><Relationship Id="rId328" Type="http://schemas.openxmlformats.org/officeDocument/2006/relationships/customXml" Target="../ink/ink5939.xml"/><Relationship Id="rId535" Type="http://schemas.openxmlformats.org/officeDocument/2006/relationships/image" Target="../media/image3809.png"/><Relationship Id="rId174" Type="http://schemas.openxmlformats.org/officeDocument/2006/relationships/customXml" Target="../ink/ink5864.xml"/><Relationship Id="rId241" Type="http://schemas.openxmlformats.org/officeDocument/2006/relationships/image" Target="../media/image27860.png"/><Relationship Id="rId437" Type="http://schemas.openxmlformats.org/officeDocument/2006/relationships/image" Target="../media/image28811.png"/><Relationship Id="rId479" Type="http://schemas.openxmlformats.org/officeDocument/2006/relationships/image" Target="../media/image29020.png"/><Relationship Id="rId36" Type="http://schemas.openxmlformats.org/officeDocument/2006/relationships/customXml" Target="../ink/ink5821.xml"/><Relationship Id="rId283" Type="http://schemas.openxmlformats.org/officeDocument/2006/relationships/image" Target="../media/image28070.png"/><Relationship Id="rId339" Type="http://schemas.openxmlformats.org/officeDocument/2006/relationships/image" Target="../media/image28350.png"/><Relationship Id="rId490" Type="http://schemas.openxmlformats.org/officeDocument/2006/relationships/customXml" Target="../ink/ink6005.xml"/><Relationship Id="rId504" Type="http://schemas.openxmlformats.org/officeDocument/2006/relationships/customXml" Target="../ink/ink6011.xml"/><Relationship Id="rId78" Type="http://schemas.openxmlformats.org/officeDocument/2006/relationships/customXml" Target="../ink/ink5840.xml"/><Relationship Id="rId185" Type="http://schemas.openxmlformats.org/officeDocument/2006/relationships/image" Target="../media/image27580.png"/><Relationship Id="rId350" Type="http://schemas.openxmlformats.org/officeDocument/2006/relationships/customXml" Target="../ink/ink5950.xml"/><Relationship Id="rId406" Type="http://schemas.openxmlformats.org/officeDocument/2006/relationships/customXml" Target="../ink/ink5963.xml"/><Relationship Id="rId9" Type="http://schemas.openxmlformats.org/officeDocument/2006/relationships/image" Target="../media/image26700.png"/><Relationship Id="rId210" Type="http://schemas.openxmlformats.org/officeDocument/2006/relationships/customXml" Target="../ink/ink5880.xml"/><Relationship Id="rId392" Type="http://schemas.openxmlformats.org/officeDocument/2006/relationships/customXml" Target="../ink/ink5956.xml"/><Relationship Id="rId448" Type="http://schemas.openxmlformats.org/officeDocument/2006/relationships/customXml" Target="../ink/ink5984.xml"/><Relationship Id="rId252" Type="http://schemas.openxmlformats.org/officeDocument/2006/relationships/customXml" Target="../ink/ink5901.xml"/><Relationship Id="rId294" Type="http://schemas.openxmlformats.org/officeDocument/2006/relationships/customXml" Target="../ink/ink5922.xml"/><Relationship Id="rId308" Type="http://schemas.openxmlformats.org/officeDocument/2006/relationships/customXml" Target="../ink/ink5929.xml"/><Relationship Id="rId515" Type="http://schemas.openxmlformats.org/officeDocument/2006/relationships/image" Target="../media/image3799.png"/><Relationship Id="rId47" Type="http://schemas.openxmlformats.org/officeDocument/2006/relationships/image" Target="../media/image26890.png"/><Relationship Id="rId89" Type="http://schemas.openxmlformats.org/officeDocument/2006/relationships/image" Target="../media/image27100.png"/><Relationship Id="rId154" Type="http://schemas.openxmlformats.org/officeDocument/2006/relationships/customXml" Target="../ink/ink5854.xml"/><Relationship Id="rId196" Type="http://schemas.openxmlformats.org/officeDocument/2006/relationships/customXml" Target="../ink/ink5873.xml"/><Relationship Id="rId417" Type="http://schemas.openxmlformats.org/officeDocument/2006/relationships/image" Target="../media/image28711.png"/><Relationship Id="rId459" Type="http://schemas.openxmlformats.org/officeDocument/2006/relationships/image" Target="../media/image28920.png"/><Relationship Id="rId16" Type="http://schemas.openxmlformats.org/officeDocument/2006/relationships/customXml" Target="../ink/ink5811.xml"/><Relationship Id="rId221" Type="http://schemas.openxmlformats.org/officeDocument/2006/relationships/image" Target="../media/image27760.png"/><Relationship Id="rId263" Type="http://schemas.openxmlformats.org/officeDocument/2006/relationships/image" Target="../media/image27970.png"/><Relationship Id="rId319" Type="http://schemas.openxmlformats.org/officeDocument/2006/relationships/image" Target="../media/image28250.png"/><Relationship Id="rId470" Type="http://schemas.openxmlformats.org/officeDocument/2006/relationships/customXml" Target="../ink/ink5995.xml"/><Relationship Id="rId526" Type="http://schemas.openxmlformats.org/officeDocument/2006/relationships/customXml" Target="../ink/ink6022.xml"/><Relationship Id="rId58" Type="http://schemas.openxmlformats.org/officeDocument/2006/relationships/customXml" Target="../ink/ink5830.xml"/><Relationship Id="rId330" Type="http://schemas.openxmlformats.org/officeDocument/2006/relationships/customXml" Target="../ink/ink5940.xml"/><Relationship Id="rId165" Type="http://schemas.openxmlformats.org/officeDocument/2006/relationships/image" Target="../media/image27480.png"/><Relationship Id="rId428" Type="http://schemas.openxmlformats.org/officeDocument/2006/relationships/customXml" Target="../ink/ink5974.xml"/><Relationship Id="rId232" Type="http://schemas.openxmlformats.org/officeDocument/2006/relationships/customXml" Target="../ink/ink5891.xml"/><Relationship Id="rId274" Type="http://schemas.openxmlformats.org/officeDocument/2006/relationships/customXml" Target="../ink/ink5912.xml"/><Relationship Id="rId481" Type="http://schemas.openxmlformats.org/officeDocument/2006/relationships/image" Target="../media/image29030.png"/><Relationship Id="rId27" Type="http://schemas.openxmlformats.org/officeDocument/2006/relationships/image" Target="../media/image26790.png"/><Relationship Id="rId69" Type="http://schemas.openxmlformats.org/officeDocument/2006/relationships/image" Target="../media/image27000.png"/><Relationship Id="rId80" Type="http://schemas.openxmlformats.org/officeDocument/2006/relationships/customXml" Target="../ink/ink5841.xml"/><Relationship Id="rId176" Type="http://schemas.openxmlformats.org/officeDocument/2006/relationships/customXml" Target="../ink/ink5865.xml"/><Relationship Id="rId341" Type="http://schemas.openxmlformats.org/officeDocument/2006/relationships/image" Target="../media/image28360.png"/><Relationship Id="rId439" Type="http://schemas.openxmlformats.org/officeDocument/2006/relationships/image" Target="../media/image28820.png"/><Relationship Id="rId201" Type="http://schemas.openxmlformats.org/officeDocument/2006/relationships/image" Target="../media/image27660.png"/><Relationship Id="rId243" Type="http://schemas.openxmlformats.org/officeDocument/2006/relationships/image" Target="../media/image27870.png"/><Relationship Id="rId285" Type="http://schemas.openxmlformats.org/officeDocument/2006/relationships/image" Target="../media/image28080.png"/><Relationship Id="rId450" Type="http://schemas.openxmlformats.org/officeDocument/2006/relationships/customXml" Target="../ink/ink5985.xml"/><Relationship Id="rId506" Type="http://schemas.openxmlformats.org/officeDocument/2006/relationships/customXml" Target="../ink/ink6012.xml"/><Relationship Id="rId38" Type="http://schemas.openxmlformats.org/officeDocument/2006/relationships/customXml" Target="../ink/ink5822.xml"/><Relationship Id="rId310" Type="http://schemas.openxmlformats.org/officeDocument/2006/relationships/customXml" Target="../ink/ink5930.xml"/><Relationship Id="rId492" Type="http://schemas.openxmlformats.org/officeDocument/2006/relationships/customXml" Target="../ink/ink6006.xml"/><Relationship Id="rId91" Type="http://schemas.openxmlformats.org/officeDocument/2006/relationships/image" Target="../media/image27111.png"/><Relationship Id="rId187" Type="http://schemas.openxmlformats.org/officeDocument/2006/relationships/image" Target="../media/image27590.png"/><Relationship Id="rId352" Type="http://schemas.openxmlformats.org/officeDocument/2006/relationships/customXml" Target="../ink/ink5951.xml"/><Relationship Id="rId394" Type="http://schemas.openxmlformats.org/officeDocument/2006/relationships/customXml" Target="../ink/ink5957.xml"/><Relationship Id="rId408" Type="http://schemas.openxmlformats.org/officeDocument/2006/relationships/customXml" Target="../ink/ink5964.xml"/><Relationship Id="rId212" Type="http://schemas.openxmlformats.org/officeDocument/2006/relationships/customXml" Target="../ink/ink5881.xml"/><Relationship Id="rId254" Type="http://schemas.openxmlformats.org/officeDocument/2006/relationships/customXml" Target="../ink/ink5902.xml"/><Relationship Id="rId49" Type="http://schemas.openxmlformats.org/officeDocument/2006/relationships/image" Target="../media/image26900.png"/><Relationship Id="rId296" Type="http://schemas.openxmlformats.org/officeDocument/2006/relationships/customXml" Target="../ink/ink5923.xml"/><Relationship Id="rId461" Type="http://schemas.openxmlformats.org/officeDocument/2006/relationships/image" Target="../media/image28930.png"/><Relationship Id="rId517" Type="http://schemas.openxmlformats.org/officeDocument/2006/relationships/image" Target="../media/image3800.png"/><Relationship Id="rId60" Type="http://schemas.openxmlformats.org/officeDocument/2006/relationships/customXml" Target="../ink/ink5831.xml"/><Relationship Id="rId156" Type="http://schemas.openxmlformats.org/officeDocument/2006/relationships/customXml" Target="../ink/ink5855.xml"/><Relationship Id="rId198" Type="http://schemas.openxmlformats.org/officeDocument/2006/relationships/customXml" Target="../ink/ink5874.xml"/><Relationship Id="rId321" Type="http://schemas.openxmlformats.org/officeDocument/2006/relationships/image" Target="../media/image28260.png"/><Relationship Id="rId419" Type="http://schemas.openxmlformats.org/officeDocument/2006/relationships/image" Target="../media/image28720.png"/><Relationship Id="rId223" Type="http://schemas.openxmlformats.org/officeDocument/2006/relationships/image" Target="../media/image27770.png"/><Relationship Id="rId430" Type="http://schemas.openxmlformats.org/officeDocument/2006/relationships/customXml" Target="../ink/ink5975.xml"/><Relationship Id="rId18" Type="http://schemas.openxmlformats.org/officeDocument/2006/relationships/customXml" Target="../ink/ink5812.xml"/><Relationship Id="rId39" Type="http://schemas.openxmlformats.org/officeDocument/2006/relationships/image" Target="../media/image26850.png"/><Relationship Id="rId265" Type="http://schemas.openxmlformats.org/officeDocument/2006/relationships/image" Target="../media/image27980.png"/><Relationship Id="rId286" Type="http://schemas.openxmlformats.org/officeDocument/2006/relationships/customXml" Target="../ink/ink5918.xml"/><Relationship Id="rId451" Type="http://schemas.openxmlformats.org/officeDocument/2006/relationships/image" Target="../media/image28880.png"/><Relationship Id="rId472" Type="http://schemas.openxmlformats.org/officeDocument/2006/relationships/customXml" Target="../ink/ink5996.xml"/><Relationship Id="rId493" Type="http://schemas.openxmlformats.org/officeDocument/2006/relationships/image" Target="../media/image29090.png"/><Relationship Id="rId507" Type="http://schemas.openxmlformats.org/officeDocument/2006/relationships/image" Target="../media/image3795.png"/><Relationship Id="rId528" Type="http://schemas.openxmlformats.org/officeDocument/2006/relationships/customXml" Target="../ink/ink6023.xml"/><Relationship Id="rId50" Type="http://schemas.openxmlformats.org/officeDocument/2006/relationships/customXml" Target="../ink/ink5828.xml"/><Relationship Id="rId167" Type="http://schemas.openxmlformats.org/officeDocument/2006/relationships/image" Target="../media/image27490.png"/><Relationship Id="rId188" Type="http://schemas.openxmlformats.org/officeDocument/2006/relationships/customXml" Target="../ink/ink5869.xml"/><Relationship Id="rId311" Type="http://schemas.openxmlformats.org/officeDocument/2006/relationships/image" Target="../media/image28211.png"/><Relationship Id="rId332" Type="http://schemas.openxmlformats.org/officeDocument/2006/relationships/customXml" Target="../ink/ink5941.xml"/><Relationship Id="rId353" Type="http://schemas.openxmlformats.org/officeDocument/2006/relationships/image" Target="../media/image28411.png"/><Relationship Id="rId395" Type="http://schemas.openxmlformats.org/officeDocument/2006/relationships/image" Target="../media/image4000.png"/><Relationship Id="rId409" Type="http://schemas.openxmlformats.org/officeDocument/2006/relationships/image" Target="../media/image28670.png"/><Relationship Id="rId71" Type="http://schemas.openxmlformats.org/officeDocument/2006/relationships/image" Target="../media/image27011.png"/><Relationship Id="rId92" Type="http://schemas.openxmlformats.org/officeDocument/2006/relationships/customXml" Target="../ink/ink5847.xml"/><Relationship Id="rId213" Type="http://schemas.openxmlformats.org/officeDocument/2006/relationships/image" Target="../media/image27720.png"/><Relationship Id="rId234" Type="http://schemas.openxmlformats.org/officeDocument/2006/relationships/customXml" Target="../ink/ink5892.xml"/><Relationship Id="rId420" Type="http://schemas.openxmlformats.org/officeDocument/2006/relationships/customXml" Target="../ink/ink5970.xml"/><Relationship Id="rId2" Type="http://schemas.openxmlformats.org/officeDocument/2006/relationships/customXml" Target="../ink/ink5804.xml"/><Relationship Id="rId29" Type="http://schemas.openxmlformats.org/officeDocument/2006/relationships/image" Target="../media/image26800.png"/><Relationship Id="rId255" Type="http://schemas.openxmlformats.org/officeDocument/2006/relationships/image" Target="../media/image27930.png"/><Relationship Id="rId276" Type="http://schemas.openxmlformats.org/officeDocument/2006/relationships/customXml" Target="../ink/ink5913.xml"/><Relationship Id="rId297" Type="http://schemas.openxmlformats.org/officeDocument/2006/relationships/image" Target="../media/image28140.png"/><Relationship Id="rId441" Type="http://schemas.openxmlformats.org/officeDocument/2006/relationships/image" Target="../media/image28830.png"/><Relationship Id="rId462" Type="http://schemas.openxmlformats.org/officeDocument/2006/relationships/customXml" Target="../ink/ink5991.xml"/><Relationship Id="rId483" Type="http://schemas.openxmlformats.org/officeDocument/2006/relationships/image" Target="../media/image29040.png"/><Relationship Id="rId518" Type="http://schemas.openxmlformats.org/officeDocument/2006/relationships/customXml" Target="../ink/ink6018.xml"/><Relationship Id="rId40" Type="http://schemas.openxmlformats.org/officeDocument/2006/relationships/customXml" Target="../ink/ink5823.xml"/><Relationship Id="rId157" Type="http://schemas.openxmlformats.org/officeDocument/2006/relationships/image" Target="../media/image27440.png"/><Relationship Id="rId301" Type="http://schemas.openxmlformats.org/officeDocument/2006/relationships/image" Target="../media/image28160.png"/><Relationship Id="rId322" Type="http://schemas.openxmlformats.org/officeDocument/2006/relationships/customXml" Target="../ink/ink5936.xml"/><Relationship Id="rId343" Type="http://schemas.openxmlformats.org/officeDocument/2006/relationships/image" Target="../media/image28370.png"/><Relationship Id="rId61" Type="http://schemas.openxmlformats.org/officeDocument/2006/relationships/image" Target="../media/image26960.png"/><Relationship Id="rId82" Type="http://schemas.openxmlformats.org/officeDocument/2006/relationships/customXml" Target="../ink/ink5842.xml"/><Relationship Id="rId199" Type="http://schemas.openxmlformats.org/officeDocument/2006/relationships/image" Target="../media/image27650.png"/><Relationship Id="rId203" Type="http://schemas.openxmlformats.org/officeDocument/2006/relationships/image" Target="../media/image27670.png"/><Relationship Id="rId19" Type="http://schemas.openxmlformats.org/officeDocument/2006/relationships/image" Target="../media/image26750.png"/><Relationship Id="rId224" Type="http://schemas.openxmlformats.org/officeDocument/2006/relationships/customXml" Target="../ink/ink5887.xml"/><Relationship Id="rId245" Type="http://schemas.openxmlformats.org/officeDocument/2006/relationships/image" Target="../media/image27880.png"/><Relationship Id="rId266" Type="http://schemas.openxmlformats.org/officeDocument/2006/relationships/customXml" Target="../ink/ink5908.xml"/><Relationship Id="rId287" Type="http://schemas.openxmlformats.org/officeDocument/2006/relationships/image" Target="../media/image28090.png"/><Relationship Id="rId410" Type="http://schemas.openxmlformats.org/officeDocument/2006/relationships/customXml" Target="../ink/ink5965.xml"/><Relationship Id="rId431" Type="http://schemas.openxmlformats.org/officeDocument/2006/relationships/image" Target="../media/image28780.png"/><Relationship Id="rId452" Type="http://schemas.openxmlformats.org/officeDocument/2006/relationships/customXml" Target="../ink/ink5986.xml"/><Relationship Id="rId473" Type="http://schemas.openxmlformats.org/officeDocument/2006/relationships/image" Target="../media/image28990.png"/><Relationship Id="rId494" Type="http://schemas.openxmlformats.org/officeDocument/2006/relationships/customXml" Target="../ink/ink6007.xml"/><Relationship Id="rId508" Type="http://schemas.openxmlformats.org/officeDocument/2006/relationships/customXml" Target="../ink/ink6013.xml"/><Relationship Id="rId529" Type="http://schemas.openxmlformats.org/officeDocument/2006/relationships/image" Target="../media/image3806.png"/><Relationship Id="rId30" Type="http://schemas.openxmlformats.org/officeDocument/2006/relationships/customXml" Target="../ink/ink5818.xml"/><Relationship Id="rId147" Type="http://schemas.openxmlformats.org/officeDocument/2006/relationships/image" Target="../media/image27390.png"/><Relationship Id="rId168" Type="http://schemas.openxmlformats.org/officeDocument/2006/relationships/customXml" Target="../ink/ink5861.xml"/><Relationship Id="rId312" Type="http://schemas.openxmlformats.org/officeDocument/2006/relationships/customXml" Target="../ink/ink5931.xml"/><Relationship Id="rId333" Type="http://schemas.openxmlformats.org/officeDocument/2006/relationships/image" Target="../media/image28320.png"/><Relationship Id="rId354" Type="http://schemas.openxmlformats.org/officeDocument/2006/relationships/customXml" Target="../ink/ink5952.xml"/><Relationship Id="rId51" Type="http://schemas.openxmlformats.org/officeDocument/2006/relationships/image" Target="../media/image26911.png"/><Relationship Id="rId72" Type="http://schemas.openxmlformats.org/officeDocument/2006/relationships/customXml" Target="../ink/ink5837.xml"/><Relationship Id="rId93" Type="http://schemas.openxmlformats.org/officeDocument/2006/relationships/image" Target="../media/image27120.png"/><Relationship Id="rId189" Type="http://schemas.openxmlformats.org/officeDocument/2006/relationships/image" Target="../media/image27600.png"/><Relationship Id="rId396" Type="http://schemas.openxmlformats.org/officeDocument/2006/relationships/customXml" Target="../ink/ink5958.xml"/><Relationship Id="rId3" Type="http://schemas.openxmlformats.org/officeDocument/2006/relationships/image" Target="../media/image26670.png"/><Relationship Id="rId214" Type="http://schemas.openxmlformats.org/officeDocument/2006/relationships/customXml" Target="../ink/ink5882.xml"/><Relationship Id="rId235" Type="http://schemas.openxmlformats.org/officeDocument/2006/relationships/image" Target="../media/image27830.png"/><Relationship Id="rId256" Type="http://schemas.openxmlformats.org/officeDocument/2006/relationships/customXml" Target="../ink/ink5903.xml"/><Relationship Id="rId277" Type="http://schemas.openxmlformats.org/officeDocument/2006/relationships/image" Target="../media/image28040.png"/><Relationship Id="rId298" Type="http://schemas.openxmlformats.org/officeDocument/2006/relationships/customXml" Target="../ink/ink5924.xml"/><Relationship Id="rId400" Type="http://schemas.openxmlformats.org/officeDocument/2006/relationships/customXml" Target="../ink/ink5960.xml"/><Relationship Id="rId421" Type="http://schemas.openxmlformats.org/officeDocument/2006/relationships/image" Target="../media/image28730.png"/><Relationship Id="rId442" Type="http://schemas.openxmlformats.org/officeDocument/2006/relationships/customXml" Target="../ink/ink5981.xml"/><Relationship Id="rId463" Type="http://schemas.openxmlformats.org/officeDocument/2006/relationships/image" Target="../media/image28940.png"/><Relationship Id="rId484" Type="http://schemas.openxmlformats.org/officeDocument/2006/relationships/customXml" Target="../ink/ink6002.xml"/><Relationship Id="rId519" Type="http://schemas.openxmlformats.org/officeDocument/2006/relationships/image" Target="../media/image3801.png"/><Relationship Id="rId137" Type="http://schemas.openxmlformats.org/officeDocument/2006/relationships/image" Target="../media/image27340.png"/><Relationship Id="rId158" Type="http://schemas.openxmlformats.org/officeDocument/2006/relationships/customXml" Target="../ink/ink5856.xml"/><Relationship Id="rId302" Type="http://schemas.openxmlformats.org/officeDocument/2006/relationships/customXml" Target="../ink/ink5926.xml"/><Relationship Id="rId323" Type="http://schemas.openxmlformats.org/officeDocument/2006/relationships/image" Target="../media/image28270.png"/><Relationship Id="rId344" Type="http://schemas.openxmlformats.org/officeDocument/2006/relationships/customXml" Target="../ink/ink5947.xml"/><Relationship Id="rId530" Type="http://schemas.openxmlformats.org/officeDocument/2006/relationships/customXml" Target="../ink/ink6024.xml"/><Relationship Id="rId20" Type="http://schemas.openxmlformats.org/officeDocument/2006/relationships/customXml" Target="../ink/ink5813.xml"/><Relationship Id="rId41" Type="http://schemas.openxmlformats.org/officeDocument/2006/relationships/image" Target="../media/image26860.png"/><Relationship Id="rId62" Type="http://schemas.openxmlformats.org/officeDocument/2006/relationships/customXml" Target="../ink/ink5832.xml"/><Relationship Id="rId83" Type="http://schemas.openxmlformats.org/officeDocument/2006/relationships/image" Target="../media/image27070.png"/><Relationship Id="rId190" Type="http://schemas.openxmlformats.org/officeDocument/2006/relationships/customXml" Target="../ink/ink5870.xml"/><Relationship Id="rId204" Type="http://schemas.openxmlformats.org/officeDocument/2006/relationships/customXml" Target="../ink/ink5877.xml"/><Relationship Id="rId225" Type="http://schemas.openxmlformats.org/officeDocument/2006/relationships/image" Target="../media/image27780.png"/><Relationship Id="rId246" Type="http://schemas.openxmlformats.org/officeDocument/2006/relationships/customXml" Target="../ink/ink5898.xml"/><Relationship Id="rId267" Type="http://schemas.openxmlformats.org/officeDocument/2006/relationships/image" Target="../media/image27990.png"/><Relationship Id="rId288" Type="http://schemas.openxmlformats.org/officeDocument/2006/relationships/customXml" Target="../ink/ink5919.xml"/><Relationship Id="rId411" Type="http://schemas.openxmlformats.org/officeDocument/2006/relationships/image" Target="../media/image28680.png"/><Relationship Id="rId432" Type="http://schemas.openxmlformats.org/officeDocument/2006/relationships/customXml" Target="../ink/ink5976.xml"/><Relationship Id="rId453" Type="http://schemas.openxmlformats.org/officeDocument/2006/relationships/image" Target="../media/image28890.png"/><Relationship Id="rId474" Type="http://schemas.openxmlformats.org/officeDocument/2006/relationships/customXml" Target="../ink/ink5997.xml"/><Relationship Id="rId509" Type="http://schemas.openxmlformats.org/officeDocument/2006/relationships/image" Target="../media/image3796.png"/><Relationship Id="rId313" Type="http://schemas.openxmlformats.org/officeDocument/2006/relationships/image" Target="../media/image28220.png"/><Relationship Id="rId10" Type="http://schemas.openxmlformats.org/officeDocument/2006/relationships/customXml" Target="../ink/ink5808.xml"/><Relationship Id="rId31" Type="http://schemas.openxmlformats.org/officeDocument/2006/relationships/image" Target="../media/image26811.png"/><Relationship Id="rId52" Type="http://schemas.openxmlformats.org/officeDocument/2006/relationships/customXml" Target="../ink/ink5829.xml"/><Relationship Id="rId73" Type="http://schemas.openxmlformats.org/officeDocument/2006/relationships/image" Target="../media/image27020.png"/><Relationship Id="rId94" Type="http://schemas.openxmlformats.org/officeDocument/2006/relationships/customXml" Target="../ink/ink5848.xml"/><Relationship Id="rId148" Type="http://schemas.openxmlformats.org/officeDocument/2006/relationships/customXml" Target="../ink/ink5851.xml"/><Relationship Id="rId169" Type="http://schemas.openxmlformats.org/officeDocument/2006/relationships/image" Target="../media/image27500.png"/><Relationship Id="rId334" Type="http://schemas.openxmlformats.org/officeDocument/2006/relationships/customXml" Target="../ink/ink5942.xml"/><Relationship Id="rId355" Type="http://schemas.openxmlformats.org/officeDocument/2006/relationships/image" Target="../media/image28420.png"/><Relationship Id="rId397" Type="http://schemas.openxmlformats.org/officeDocument/2006/relationships/image" Target="../media/image28611.png"/><Relationship Id="rId520" Type="http://schemas.openxmlformats.org/officeDocument/2006/relationships/customXml" Target="../ink/ink6019.xml"/><Relationship Id="rId4" Type="http://schemas.openxmlformats.org/officeDocument/2006/relationships/customXml" Target="../ink/ink5805.xml"/><Relationship Id="rId215" Type="http://schemas.openxmlformats.org/officeDocument/2006/relationships/image" Target="../media/image27730.png"/><Relationship Id="rId236" Type="http://schemas.openxmlformats.org/officeDocument/2006/relationships/customXml" Target="../ink/ink5893.xml"/><Relationship Id="rId257" Type="http://schemas.openxmlformats.org/officeDocument/2006/relationships/image" Target="../media/image27940.png"/><Relationship Id="rId278" Type="http://schemas.openxmlformats.org/officeDocument/2006/relationships/customXml" Target="../ink/ink5914.xml"/><Relationship Id="rId401" Type="http://schemas.openxmlformats.org/officeDocument/2006/relationships/image" Target="../media/image28630.png"/><Relationship Id="rId422" Type="http://schemas.openxmlformats.org/officeDocument/2006/relationships/customXml" Target="../ink/ink5971.xml"/><Relationship Id="rId443" Type="http://schemas.openxmlformats.org/officeDocument/2006/relationships/image" Target="../media/image28840.png"/><Relationship Id="rId464" Type="http://schemas.openxmlformats.org/officeDocument/2006/relationships/customXml" Target="../ink/ink5992.xml"/><Relationship Id="rId303" Type="http://schemas.openxmlformats.org/officeDocument/2006/relationships/image" Target="../media/image28170.png"/><Relationship Id="rId485" Type="http://schemas.openxmlformats.org/officeDocument/2006/relationships/image" Target="../media/image29050.png"/><Relationship Id="rId42" Type="http://schemas.openxmlformats.org/officeDocument/2006/relationships/customXml" Target="../ink/ink5824.xml"/><Relationship Id="rId84" Type="http://schemas.openxmlformats.org/officeDocument/2006/relationships/customXml" Target="../ink/ink5843.xml"/><Relationship Id="rId138" Type="http://schemas.openxmlformats.org/officeDocument/2006/relationships/customXml" Target="../ink/ink5850.xml"/><Relationship Id="rId345" Type="http://schemas.openxmlformats.org/officeDocument/2006/relationships/image" Target="../media/image28380.png"/><Relationship Id="rId387" Type="http://schemas.openxmlformats.org/officeDocument/2006/relationships/image" Target="../media/image28580.png"/><Relationship Id="rId510" Type="http://schemas.openxmlformats.org/officeDocument/2006/relationships/customXml" Target="../ink/ink6014.xml"/><Relationship Id="rId191" Type="http://schemas.openxmlformats.org/officeDocument/2006/relationships/image" Target="../media/image27611.png"/><Relationship Id="rId205" Type="http://schemas.openxmlformats.org/officeDocument/2006/relationships/image" Target="../media/image27680.png"/><Relationship Id="rId247" Type="http://schemas.openxmlformats.org/officeDocument/2006/relationships/image" Target="../media/image27890.png"/><Relationship Id="rId412" Type="http://schemas.openxmlformats.org/officeDocument/2006/relationships/customXml" Target="../ink/ink5966.xml"/><Relationship Id="rId289" Type="http://schemas.openxmlformats.org/officeDocument/2006/relationships/image" Target="../media/image28100.png"/><Relationship Id="rId454" Type="http://schemas.openxmlformats.org/officeDocument/2006/relationships/customXml" Target="../ink/ink5987.xml"/><Relationship Id="rId11" Type="http://schemas.openxmlformats.org/officeDocument/2006/relationships/image" Target="../media/image26711.png"/><Relationship Id="rId149" Type="http://schemas.openxmlformats.org/officeDocument/2006/relationships/image" Target="../media/image27400.png"/><Relationship Id="rId314" Type="http://schemas.openxmlformats.org/officeDocument/2006/relationships/customXml" Target="../ink/ink5932.xml"/><Relationship Id="rId356" Type="http://schemas.openxmlformats.org/officeDocument/2006/relationships/customXml" Target="../ink/ink5953.xml"/><Relationship Id="rId398" Type="http://schemas.openxmlformats.org/officeDocument/2006/relationships/customXml" Target="../ink/ink5959.xml"/><Relationship Id="rId521" Type="http://schemas.openxmlformats.org/officeDocument/2006/relationships/image" Target="../media/image3802.png"/><Relationship Id="rId95" Type="http://schemas.openxmlformats.org/officeDocument/2006/relationships/image" Target="../media/image27130.png"/><Relationship Id="rId160" Type="http://schemas.openxmlformats.org/officeDocument/2006/relationships/customXml" Target="../ink/ink5857.xml"/><Relationship Id="rId216" Type="http://schemas.openxmlformats.org/officeDocument/2006/relationships/customXml" Target="../ink/ink5883.xml"/><Relationship Id="rId423" Type="http://schemas.openxmlformats.org/officeDocument/2006/relationships/image" Target="../media/image28740.png"/><Relationship Id="rId258" Type="http://schemas.openxmlformats.org/officeDocument/2006/relationships/customXml" Target="../ink/ink5904.xml"/><Relationship Id="rId465" Type="http://schemas.openxmlformats.org/officeDocument/2006/relationships/image" Target="../media/image28950.png"/><Relationship Id="rId22" Type="http://schemas.openxmlformats.org/officeDocument/2006/relationships/customXml" Target="../ink/ink5814.xml"/><Relationship Id="rId64" Type="http://schemas.openxmlformats.org/officeDocument/2006/relationships/customXml" Target="../ink/ink5833.xml"/><Relationship Id="rId325" Type="http://schemas.openxmlformats.org/officeDocument/2006/relationships/image" Target="../media/image28280.png"/><Relationship Id="rId532" Type="http://schemas.openxmlformats.org/officeDocument/2006/relationships/customXml" Target="../ink/ink6025.xml"/><Relationship Id="rId171" Type="http://schemas.openxmlformats.org/officeDocument/2006/relationships/image" Target="../media/image27511.png"/><Relationship Id="rId227" Type="http://schemas.openxmlformats.org/officeDocument/2006/relationships/image" Target="../media/image27790.png"/><Relationship Id="rId269" Type="http://schemas.openxmlformats.org/officeDocument/2006/relationships/image" Target="../media/image28000.png"/><Relationship Id="rId434" Type="http://schemas.openxmlformats.org/officeDocument/2006/relationships/customXml" Target="../ink/ink5977.xml"/><Relationship Id="rId476" Type="http://schemas.openxmlformats.org/officeDocument/2006/relationships/customXml" Target="../ink/ink5998.xml"/><Relationship Id="rId33" Type="http://schemas.openxmlformats.org/officeDocument/2006/relationships/image" Target="../media/image26820.png"/><Relationship Id="rId280" Type="http://schemas.openxmlformats.org/officeDocument/2006/relationships/customXml" Target="../ink/ink5915.xml"/><Relationship Id="rId336" Type="http://schemas.openxmlformats.org/officeDocument/2006/relationships/customXml" Target="../ink/ink5943.xml"/><Relationship Id="rId501" Type="http://schemas.openxmlformats.org/officeDocument/2006/relationships/image" Target="../media/image3792.png"/><Relationship Id="rId75" Type="http://schemas.openxmlformats.org/officeDocument/2006/relationships/image" Target="../media/image27030.png"/><Relationship Id="rId182" Type="http://schemas.openxmlformats.org/officeDocument/2006/relationships/customXml" Target="../ink/ink5866.xml"/><Relationship Id="rId403" Type="http://schemas.openxmlformats.org/officeDocument/2006/relationships/image" Target="../media/image28640.png"/><Relationship Id="rId6" Type="http://schemas.openxmlformats.org/officeDocument/2006/relationships/customXml" Target="../ink/ink5806.xml"/><Relationship Id="rId238" Type="http://schemas.openxmlformats.org/officeDocument/2006/relationships/customXml" Target="../ink/ink5894.xml"/><Relationship Id="rId445" Type="http://schemas.openxmlformats.org/officeDocument/2006/relationships/image" Target="../media/image28850.png"/><Relationship Id="rId487" Type="http://schemas.openxmlformats.org/officeDocument/2006/relationships/image" Target="../media/image29060.png"/><Relationship Id="rId291" Type="http://schemas.openxmlformats.org/officeDocument/2006/relationships/image" Target="../media/image28111.png"/><Relationship Id="rId305" Type="http://schemas.openxmlformats.org/officeDocument/2006/relationships/image" Target="../media/image28180.png"/><Relationship Id="rId347" Type="http://schemas.openxmlformats.org/officeDocument/2006/relationships/image" Target="../media/image28390.png"/><Relationship Id="rId512" Type="http://schemas.openxmlformats.org/officeDocument/2006/relationships/customXml" Target="../ink/ink6015.xml"/><Relationship Id="rId44" Type="http://schemas.openxmlformats.org/officeDocument/2006/relationships/customXml" Target="../ink/ink5825.xml"/><Relationship Id="rId86" Type="http://schemas.openxmlformats.org/officeDocument/2006/relationships/customXml" Target="../ink/ink5844.xml"/><Relationship Id="rId151" Type="http://schemas.openxmlformats.org/officeDocument/2006/relationships/image" Target="../media/image27411.png"/><Relationship Id="rId389" Type="http://schemas.openxmlformats.org/officeDocument/2006/relationships/image" Target="../media/image28590.png"/><Relationship Id="rId193" Type="http://schemas.openxmlformats.org/officeDocument/2006/relationships/image" Target="../media/image27620.png"/><Relationship Id="rId207" Type="http://schemas.openxmlformats.org/officeDocument/2006/relationships/image" Target="../media/image27690.png"/><Relationship Id="rId249" Type="http://schemas.openxmlformats.org/officeDocument/2006/relationships/image" Target="../media/image27900.png"/><Relationship Id="rId414" Type="http://schemas.openxmlformats.org/officeDocument/2006/relationships/customXml" Target="../ink/ink5967.xml"/><Relationship Id="rId456" Type="http://schemas.openxmlformats.org/officeDocument/2006/relationships/customXml" Target="../ink/ink5988.xml"/><Relationship Id="rId498" Type="http://schemas.openxmlformats.org/officeDocument/2006/relationships/customXml" Target="../ink/ink6008.xml"/><Relationship Id="rId13" Type="http://schemas.openxmlformats.org/officeDocument/2006/relationships/image" Target="../media/image26720.png"/><Relationship Id="rId260" Type="http://schemas.openxmlformats.org/officeDocument/2006/relationships/customXml" Target="../ink/ink5905.xml"/><Relationship Id="rId316" Type="http://schemas.openxmlformats.org/officeDocument/2006/relationships/customXml" Target="../ink/ink5933.xml"/><Relationship Id="rId523" Type="http://schemas.openxmlformats.org/officeDocument/2006/relationships/image" Target="../media/image3803.png"/><Relationship Id="rId162" Type="http://schemas.openxmlformats.org/officeDocument/2006/relationships/customXml" Target="../ink/ink5858.xml"/><Relationship Id="rId218" Type="http://schemas.openxmlformats.org/officeDocument/2006/relationships/customXml" Target="../ink/ink5884.xml"/><Relationship Id="rId425" Type="http://schemas.openxmlformats.org/officeDocument/2006/relationships/image" Target="../media/image28750.png"/><Relationship Id="rId467" Type="http://schemas.openxmlformats.org/officeDocument/2006/relationships/image" Target="../media/image28960.png"/><Relationship Id="rId271" Type="http://schemas.openxmlformats.org/officeDocument/2006/relationships/image" Target="../media/image28011.png"/><Relationship Id="rId24" Type="http://schemas.openxmlformats.org/officeDocument/2006/relationships/customXml" Target="../ink/ink5815.xml"/><Relationship Id="rId66" Type="http://schemas.openxmlformats.org/officeDocument/2006/relationships/customXml" Target="../ink/ink5834.xml"/><Relationship Id="rId327" Type="http://schemas.openxmlformats.org/officeDocument/2006/relationships/image" Target="../media/image28290.png"/><Relationship Id="rId534" Type="http://schemas.openxmlformats.org/officeDocument/2006/relationships/customXml" Target="../ink/ink6026.xml"/><Relationship Id="rId173" Type="http://schemas.openxmlformats.org/officeDocument/2006/relationships/image" Target="../media/image27520.png"/><Relationship Id="rId229" Type="http://schemas.openxmlformats.org/officeDocument/2006/relationships/image" Target="../media/image27800.png"/><Relationship Id="rId436" Type="http://schemas.openxmlformats.org/officeDocument/2006/relationships/customXml" Target="../ink/ink5978.xml"/><Relationship Id="rId240" Type="http://schemas.openxmlformats.org/officeDocument/2006/relationships/customXml" Target="../ink/ink5895.xml"/><Relationship Id="rId478" Type="http://schemas.openxmlformats.org/officeDocument/2006/relationships/customXml" Target="../ink/ink5999.xml"/><Relationship Id="rId35" Type="http://schemas.openxmlformats.org/officeDocument/2006/relationships/image" Target="../media/image26830.png"/><Relationship Id="rId77" Type="http://schemas.openxmlformats.org/officeDocument/2006/relationships/image" Target="../media/image27040.png"/><Relationship Id="rId282" Type="http://schemas.openxmlformats.org/officeDocument/2006/relationships/customXml" Target="../ink/ink5916.xml"/><Relationship Id="rId338" Type="http://schemas.openxmlformats.org/officeDocument/2006/relationships/customXml" Target="../ink/ink5944.xml"/><Relationship Id="rId503" Type="http://schemas.openxmlformats.org/officeDocument/2006/relationships/image" Target="../media/image3793.png"/><Relationship Id="rId8" Type="http://schemas.openxmlformats.org/officeDocument/2006/relationships/customXml" Target="../ink/ink5807.xml"/><Relationship Id="rId184" Type="http://schemas.openxmlformats.org/officeDocument/2006/relationships/customXml" Target="../ink/ink5867.xml"/><Relationship Id="rId391" Type="http://schemas.openxmlformats.org/officeDocument/2006/relationships/image" Target="../media/image34410.png"/><Relationship Id="rId405" Type="http://schemas.openxmlformats.org/officeDocument/2006/relationships/image" Target="../media/image28650.png"/><Relationship Id="rId447" Type="http://schemas.openxmlformats.org/officeDocument/2006/relationships/image" Target="../media/image28860.png"/><Relationship Id="rId251" Type="http://schemas.openxmlformats.org/officeDocument/2006/relationships/image" Target="../media/image27911.png"/><Relationship Id="rId489" Type="http://schemas.openxmlformats.org/officeDocument/2006/relationships/image" Target="../media/image29070.png"/><Relationship Id="rId46" Type="http://schemas.openxmlformats.org/officeDocument/2006/relationships/customXml" Target="../ink/ink5826.xml"/><Relationship Id="rId293" Type="http://schemas.openxmlformats.org/officeDocument/2006/relationships/image" Target="../media/image28120.png"/><Relationship Id="rId307" Type="http://schemas.openxmlformats.org/officeDocument/2006/relationships/image" Target="../media/image28190.png"/><Relationship Id="rId349" Type="http://schemas.openxmlformats.org/officeDocument/2006/relationships/image" Target="../media/image28400.png"/><Relationship Id="rId514" Type="http://schemas.openxmlformats.org/officeDocument/2006/relationships/customXml" Target="../ink/ink6016.xml"/><Relationship Id="rId88" Type="http://schemas.openxmlformats.org/officeDocument/2006/relationships/customXml" Target="../ink/ink5845.xml"/><Relationship Id="rId153" Type="http://schemas.openxmlformats.org/officeDocument/2006/relationships/image" Target="../media/image27420.png"/><Relationship Id="rId195" Type="http://schemas.openxmlformats.org/officeDocument/2006/relationships/image" Target="../media/image27630.png"/><Relationship Id="rId209" Type="http://schemas.openxmlformats.org/officeDocument/2006/relationships/image" Target="../media/image27700.png"/><Relationship Id="rId416" Type="http://schemas.openxmlformats.org/officeDocument/2006/relationships/customXml" Target="../ink/ink5968.xml"/><Relationship Id="rId220" Type="http://schemas.openxmlformats.org/officeDocument/2006/relationships/customXml" Target="../ink/ink5885.xml"/><Relationship Id="rId458" Type="http://schemas.openxmlformats.org/officeDocument/2006/relationships/customXml" Target="../ink/ink5989.xml"/><Relationship Id="rId15" Type="http://schemas.openxmlformats.org/officeDocument/2006/relationships/image" Target="../media/image26730.png"/><Relationship Id="rId57" Type="http://schemas.openxmlformats.org/officeDocument/2006/relationships/image" Target="../media/image26940.png"/><Relationship Id="rId262" Type="http://schemas.openxmlformats.org/officeDocument/2006/relationships/customXml" Target="../ink/ink5906.xml"/><Relationship Id="rId318" Type="http://schemas.openxmlformats.org/officeDocument/2006/relationships/customXml" Target="../ink/ink5934.xml"/><Relationship Id="rId525" Type="http://schemas.openxmlformats.org/officeDocument/2006/relationships/image" Target="../media/image3804.png"/><Relationship Id="rId164" Type="http://schemas.openxmlformats.org/officeDocument/2006/relationships/customXml" Target="../ink/ink5859.xml"/><Relationship Id="rId427" Type="http://schemas.openxmlformats.org/officeDocument/2006/relationships/image" Target="../media/image28760.png"/><Relationship Id="rId469" Type="http://schemas.openxmlformats.org/officeDocument/2006/relationships/image" Target="../media/image28970.png"/><Relationship Id="rId26" Type="http://schemas.openxmlformats.org/officeDocument/2006/relationships/customXml" Target="../ink/ink5816.xml"/><Relationship Id="rId231" Type="http://schemas.openxmlformats.org/officeDocument/2006/relationships/image" Target="../media/image27811.png"/><Relationship Id="rId273" Type="http://schemas.openxmlformats.org/officeDocument/2006/relationships/image" Target="../media/image28020.png"/><Relationship Id="rId329" Type="http://schemas.openxmlformats.org/officeDocument/2006/relationships/image" Target="../media/image28300.png"/><Relationship Id="rId480" Type="http://schemas.openxmlformats.org/officeDocument/2006/relationships/customXml" Target="../ink/ink6000.xml"/><Relationship Id="rId68" Type="http://schemas.openxmlformats.org/officeDocument/2006/relationships/customXml" Target="../ink/ink5835.xml"/><Relationship Id="rId175" Type="http://schemas.openxmlformats.org/officeDocument/2006/relationships/image" Target="../media/image27530.png"/><Relationship Id="rId340" Type="http://schemas.openxmlformats.org/officeDocument/2006/relationships/customXml" Target="../ink/ink5945.xml"/><Relationship Id="rId200" Type="http://schemas.openxmlformats.org/officeDocument/2006/relationships/customXml" Target="../ink/ink5875.xml"/><Relationship Id="rId438" Type="http://schemas.openxmlformats.org/officeDocument/2006/relationships/customXml" Target="../ink/ink5979.xml"/><Relationship Id="rId242" Type="http://schemas.openxmlformats.org/officeDocument/2006/relationships/customXml" Target="../ink/ink5896.xml"/><Relationship Id="rId284" Type="http://schemas.openxmlformats.org/officeDocument/2006/relationships/customXml" Target="../ink/ink5917.xml"/><Relationship Id="rId491" Type="http://schemas.openxmlformats.org/officeDocument/2006/relationships/image" Target="../media/image29080.png"/><Relationship Id="rId505" Type="http://schemas.openxmlformats.org/officeDocument/2006/relationships/image" Target="../media/image3794.png"/><Relationship Id="rId37" Type="http://schemas.openxmlformats.org/officeDocument/2006/relationships/image" Target="../media/image26840.png"/><Relationship Id="rId79" Type="http://schemas.openxmlformats.org/officeDocument/2006/relationships/image" Target="../media/image27050.png"/><Relationship Id="rId90" Type="http://schemas.openxmlformats.org/officeDocument/2006/relationships/customXml" Target="../ink/ink5846.xml"/><Relationship Id="rId186" Type="http://schemas.openxmlformats.org/officeDocument/2006/relationships/customXml" Target="../ink/ink5868.xml"/><Relationship Id="rId351" Type="http://schemas.openxmlformats.org/officeDocument/2006/relationships/image" Target="../media/image19190.png"/><Relationship Id="rId393" Type="http://schemas.openxmlformats.org/officeDocument/2006/relationships/image" Target="../media/image28600.png"/><Relationship Id="rId407" Type="http://schemas.openxmlformats.org/officeDocument/2006/relationships/image" Target="../media/image28660.png"/><Relationship Id="rId449" Type="http://schemas.openxmlformats.org/officeDocument/2006/relationships/image" Target="../media/image28870.png"/><Relationship Id="rId211" Type="http://schemas.openxmlformats.org/officeDocument/2006/relationships/image" Target="../media/image27711.png"/><Relationship Id="rId253" Type="http://schemas.openxmlformats.org/officeDocument/2006/relationships/image" Target="../media/image27920.png"/><Relationship Id="rId295" Type="http://schemas.openxmlformats.org/officeDocument/2006/relationships/image" Target="../media/image28130.png"/><Relationship Id="rId309" Type="http://schemas.openxmlformats.org/officeDocument/2006/relationships/image" Target="../media/image28200.png"/><Relationship Id="rId460" Type="http://schemas.openxmlformats.org/officeDocument/2006/relationships/customXml" Target="../ink/ink5990.xml"/><Relationship Id="rId516" Type="http://schemas.openxmlformats.org/officeDocument/2006/relationships/customXml" Target="../ink/ink6017.xml"/><Relationship Id="rId48" Type="http://schemas.openxmlformats.org/officeDocument/2006/relationships/customXml" Target="../ink/ink5827.xml"/><Relationship Id="rId320" Type="http://schemas.openxmlformats.org/officeDocument/2006/relationships/customXml" Target="../ink/ink5935.xml"/><Relationship Id="rId155" Type="http://schemas.openxmlformats.org/officeDocument/2006/relationships/image" Target="../media/image27430.png"/><Relationship Id="rId197" Type="http://schemas.openxmlformats.org/officeDocument/2006/relationships/image" Target="../media/image27640.png"/><Relationship Id="rId418" Type="http://schemas.openxmlformats.org/officeDocument/2006/relationships/customXml" Target="../ink/ink5969.xml"/><Relationship Id="rId222" Type="http://schemas.openxmlformats.org/officeDocument/2006/relationships/customXml" Target="../ink/ink5886.xml"/><Relationship Id="rId264" Type="http://schemas.openxmlformats.org/officeDocument/2006/relationships/customXml" Target="../ink/ink5907.xml"/><Relationship Id="rId471" Type="http://schemas.openxmlformats.org/officeDocument/2006/relationships/image" Target="../media/image28980.png"/><Relationship Id="rId17" Type="http://schemas.openxmlformats.org/officeDocument/2006/relationships/image" Target="../media/image26740.png"/><Relationship Id="rId59" Type="http://schemas.openxmlformats.org/officeDocument/2006/relationships/image" Target="../media/image26950.png"/><Relationship Id="rId527" Type="http://schemas.openxmlformats.org/officeDocument/2006/relationships/image" Target="../media/image3805.png"/><Relationship Id="rId70" Type="http://schemas.openxmlformats.org/officeDocument/2006/relationships/customXml" Target="../ink/ink5836.xml"/><Relationship Id="rId166" Type="http://schemas.openxmlformats.org/officeDocument/2006/relationships/customXml" Target="../ink/ink5860.xml"/><Relationship Id="rId331" Type="http://schemas.openxmlformats.org/officeDocument/2006/relationships/image" Target="../media/image28311.png"/><Relationship Id="rId429" Type="http://schemas.openxmlformats.org/officeDocument/2006/relationships/image" Target="../media/image28770.png"/><Relationship Id="rId1" Type="http://schemas.openxmlformats.org/officeDocument/2006/relationships/slideLayout" Target="../slideLayouts/slideLayout8.xml"/><Relationship Id="rId233" Type="http://schemas.openxmlformats.org/officeDocument/2006/relationships/image" Target="../media/image27820.png"/><Relationship Id="rId440" Type="http://schemas.openxmlformats.org/officeDocument/2006/relationships/customXml" Target="../ink/ink5980.xml"/><Relationship Id="rId28" Type="http://schemas.openxmlformats.org/officeDocument/2006/relationships/customXml" Target="../ink/ink5817.xml"/><Relationship Id="rId275" Type="http://schemas.openxmlformats.org/officeDocument/2006/relationships/image" Target="../media/image28030.png"/><Relationship Id="rId300" Type="http://schemas.openxmlformats.org/officeDocument/2006/relationships/customXml" Target="../ink/ink5925.xml"/><Relationship Id="rId482" Type="http://schemas.openxmlformats.org/officeDocument/2006/relationships/customXml" Target="../ink/ink6001.xml"/><Relationship Id="rId81" Type="http://schemas.openxmlformats.org/officeDocument/2006/relationships/image" Target="../media/image27060.png"/><Relationship Id="rId342" Type="http://schemas.openxmlformats.org/officeDocument/2006/relationships/customXml" Target="../ink/ink5946.xml"/><Relationship Id="rId202" Type="http://schemas.openxmlformats.org/officeDocument/2006/relationships/customXml" Target="../ink/ink5876.xml"/><Relationship Id="rId244" Type="http://schemas.openxmlformats.org/officeDocument/2006/relationships/customXml" Target="../ink/ink5897.xml"/></Relationships>
</file>

<file path=ppt/slides/_rels/slide7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6039.xml"/><Relationship Id="rId21" Type="http://schemas.openxmlformats.org/officeDocument/2006/relationships/image" Target="../media/image3818.png"/><Relationship Id="rId42" Type="http://schemas.openxmlformats.org/officeDocument/2006/relationships/customXml" Target="../ink/ink6047.xml"/><Relationship Id="rId47" Type="http://schemas.openxmlformats.org/officeDocument/2006/relationships/image" Target="../media/image3831.png"/><Relationship Id="rId63" Type="http://schemas.openxmlformats.org/officeDocument/2006/relationships/customXml" Target="../ink/ink6058.xml"/><Relationship Id="rId68" Type="http://schemas.openxmlformats.org/officeDocument/2006/relationships/image" Target="../media/image3840.png"/><Relationship Id="rId2" Type="http://schemas.openxmlformats.org/officeDocument/2006/relationships/customXml" Target="../ink/ink6027.xml"/><Relationship Id="rId16" Type="http://schemas.openxmlformats.org/officeDocument/2006/relationships/customXml" Target="../ink/ink6034.xml"/><Relationship Id="rId29" Type="http://schemas.openxmlformats.org/officeDocument/2006/relationships/image" Target="../media/image3822.png"/><Relationship Id="rId11" Type="http://schemas.openxmlformats.org/officeDocument/2006/relationships/image" Target="../media/image3813.png"/><Relationship Id="rId24" Type="http://schemas.openxmlformats.org/officeDocument/2006/relationships/customXml" Target="../ink/ink6038.xml"/><Relationship Id="rId32" Type="http://schemas.openxmlformats.org/officeDocument/2006/relationships/customXml" Target="../ink/ink6042.xml"/><Relationship Id="rId37" Type="http://schemas.openxmlformats.org/officeDocument/2006/relationships/image" Target="../media/image3826.png"/><Relationship Id="rId40" Type="http://schemas.openxmlformats.org/officeDocument/2006/relationships/customXml" Target="../ink/ink6046.xml"/><Relationship Id="rId45" Type="http://schemas.openxmlformats.org/officeDocument/2006/relationships/image" Target="../media/image3830.png"/><Relationship Id="rId53" Type="http://schemas.openxmlformats.org/officeDocument/2006/relationships/customXml" Target="../ink/ink6053.xml"/><Relationship Id="rId58" Type="http://schemas.openxmlformats.org/officeDocument/2006/relationships/image" Target="../media/image3836.png"/><Relationship Id="rId66" Type="http://schemas.openxmlformats.org/officeDocument/2006/relationships/image" Target="../media/image3839.png"/><Relationship Id="rId74" Type="http://schemas.openxmlformats.org/officeDocument/2006/relationships/image" Target="../media/image3843.png"/><Relationship Id="rId5" Type="http://schemas.openxmlformats.org/officeDocument/2006/relationships/image" Target="../media/image3810.png"/><Relationship Id="rId61" Type="http://schemas.openxmlformats.org/officeDocument/2006/relationships/customXml" Target="../ink/ink6057.xml"/><Relationship Id="rId19" Type="http://schemas.openxmlformats.org/officeDocument/2006/relationships/image" Target="../media/image3817.png"/><Relationship Id="rId14" Type="http://schemas.openxmlformats.org/officeDocument/2006/relationships/customXml" Target="../ink/ink6033.xml"/><Relationship Id="rId22" Type="http://schemas.openxmlformats.org/officeDocument/2006/relationships/customXml" Target="../ink/ink6037.xml"/><Relationship Id="rId27" Type="http://schemas.openxmlformats.org/officeDocument/2006/relationships/image" Target="../media/image3821.png"/><Relationship Id="rId30" Type="http://schemas.openxmlformats.org/officeDocument/2006/relationships/customXml" Target="../ink/ink6041.xml"/><Relationship Id="rId35" Type="http://schemas.openxmlformats.org/officeDocument/2006/relationships/image" Target="../media/image3825.png"/><Relationship Id="rId43" Type="http://schemas.openxmlformats.org/officeDocument/2006/relationships/image" Target="../media/image3829.png"/><Relationship Id="rId48" Type="http://schemas.openxmlformats.org/officeDocument/2006/relationships/customXml" Target="../ink/ink6050.xml"/><Relationship Id="rId56" Type="http://schemas.openxmlformats.org/officeDocument/2006/relationships/image" Target="../media/image3835.png"/><Relationship Id="rId64" Type="http://schemas.openxmlformats.org/officeDocument/2006/relationships/image" Target="../media/image722.png"/><Relationship Id="rId69" Type="http://schemas.openxmlformats.org/officeDocument/2006/relationships/customXml" Target="../ink/ink6061.xml"/><Relationship Id="rId8" Type="http://schemas.openxmlformats.org/officeDocument/2006/relationships/customXml" Target="../ink/ink6030.xml"/><Relationship Id="rId51" Type="http://schemas.openxmlformats.org/officeDocument/2006/relationships/image" Target="../media/image3833.png"/><Relationship Id="rId72" Type="http://schemas.openxmlformats.org/officeDocument/2006/relationships/image" Target="../media/image3842.png"/><Relationship Id="rId3" Type="http://schemas.openxmlformats.org/officeDocument/2006/relationships/image" Target="../media/image9.png"/><Relationship Id="rId12" Type="http://schemas.openxmlformats.org/officeDocument/2006/relationships/customXml" Target="../ink/ink6032.xml"/><Relationship Id="rId17" Type="http://schemas.openxmlformats.org/officeDocument/2006/relationships/image" Target="../media/image3816.png"/><Relationship Id="rId25" Type="http://schemas.openxmlformats.org/officeDocument/2006/relationships/image" Target="../media/image3820.png"/><Relationship Id="rId33" Type="http://schemas.openxmlformats.org/officeDocument/2006/relationships/image" Target="../media/image3824.png"/><Relationship Id="rId38" Type="http://schemas.openxmlformats.org/officeDocument/2006/relationships/customXml" Target="../ink/ink6045.xml"/><Relationship Id="rId46" Type="http://schemas.openxmlformats.org/officeDocument/2006/relationships/customXml" Target="../ink/ink6049.xml"/><Relationship Id="rId59" Type="http://schemas.openxmlformats.org/officeDocument/2006/relationships/customXml" Target="../ink/ink6056.xml"/><Relationship Id="rId67" Type="http://schemas.openxmlformats.org/officeDocument/2006/relationships/customXml" Target="../ink/ink6060.xml"/><Relationship Id="rId20" Type="http://schemas.openxmlformats.org/officeDocument/2006/relationships/customXml" Target="../ink/ink6036.xml"/><Relationship Id="rId41" Type="http://schemas.openxmlformats.org/officeDocument/2006/relationships/image" Target="../media/image3828.png"/><Relationship Id="rId54" Type="http://schemas.openxmlformats.org/officeDocument/2006/relationships/image" Target="../media/image3834.png"/><Relationship Id="rId62" Type="http://schemas.openxmlformats.org/officeDocument/2006/relationships/image" Target="../media/image3838.png"/><Relationship Id="rId70" Type="http://schemas.openxmlformats.org/officeDocument/2006/relationships/image" Target="../media/image3841.png"/><Relationship Id="rId1" Type="http://schemas.openxmlformats.org/officeDocument/2006/relationships/slideLayout" Target="../slideLayouts/slideLayout8.xml"/><Relationship Id="rId6" Type="http://schemas.openxmlformats.org/officeDocument/2006/relationships/customXml" Target="../ink/ink6029.xml"/><Relationship Id="rId15" Type="http://schemas.openxmlformats.org/officeDocument/2006/relationships/image" Target="../media/image3815.png"/><Relationship Id="rId23" Type="http://schemas.openxmlformats.org/officeDocument/2006/relationships/image" Target="../media/image3819.png"/><Relationship Id="rId28" Type="http://schemas.openxmlformats.org/officeDocument/2006/relationships/customXml" Target="../ink/ink6040.xml"/><Relationship Id="rId36" Type="http://schemas.openxmlformats.org/officeDocument/2006/relationships/customXml" Target="../ink/ink6044.xml"/><Relationship Id="rId49" Type="http://schemas.openxmlformats.org/officeDocument/2006/relationships/image" Target="../media/image3832.png"/><Relationship Id="rId57" Type="http://schemas.openxmlformats.org/officeDocument/2006/relationships/customXml" Target="../ink/ink6055.xml"/><Relationship Id="rId10" Type="http://schemas.openxmlformats.org/officeDocument/2006/relationships/customXml" Target="../ink/ink6031.xml"/><Relationship Id="rId31" Type="http://schemas.openxmlformats.org/officeDocument/2006/relationships/image" Target="../media/image3823.png"/><Relationship Id="rId44" Type="http://schemas.openxmlformats.org/officeDocument/2006/relationships/customXml" Target="../ink/ink6048.xml"/><Relationship Id="rId52" Type="http://schemas.openxmlformats.org/officeDocument/2006/relationships/customXml" Target="../ink/ink6052.xml"/><Relationship Id="rId60" Type="http://schemas.openxmlformats.org/officeDocument/2006/relationships/image" Target="../media/image3837.png"/><Relationship Id="rId65" Type="http://schemas.openxmlformats.org/officeDocument/2006/relationships/customXml" Target="../ink/ink6059.xml"/><Relationship Id="rId73" Type="http://schemas.openxmlformats.org/officeDocument/2006/relationships/customXml" Target="../ink/ink6063.xml"/><Relationship Id="rId4" Type="http://schemas.openxmlformats.org/officeDocument/2006/relationships/customXml" Target="../ink/ink6028.xml"/><Relationship Id="rId9" Type="http://schemas.openxmlformats.org/officeDocument/2006/relationships/image" Target="../media/image3812.png"/><Relationship Id="rId13" Type="http://schemas.openxmlformats.org/officeDocument/2006/relationships/image" Target="../media/image3814.png"/><Relationship Id="rId18" Type="http://schemas.openxmlformats.org/officeDocument/2006/relationships/customXml" Target="../ink/ink6035.xml"/><Relationship Id="rId39" Type="http://schemas.openxmlformats.org/officeDocument/2006/relationships/image" Target="../media/image3827.png"/><Relationship Id="rId34" Type="http://schemas.openxmlformats.org/officeDocument/2006/relationships/customXml" Target="../ink/ink6043.xml"/><Relationship Id="rId50" Type="http://schemas.openxmlformats.org/officeDocument/2006/relationships/customXml" Target="../ink/ink6051.xml"/><Relationship Id="rId55" Type="http://schemas.openxmlformats.org/officeDocument/2006/relationships/customXml" Target="../ink/ink6054.xml"/><Relationship Id="rId7" Type="http://schemas.openxmlformats.org/officeDocument/2006/relationships/image" Target="../media/image3811.png"/><Relationship Id="rId71" Type="http://schemas.openxmlformats.org/officeDocument/2006/relationships/customXml" Target="../ink/ink606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071.xml"/><Relationship Id="rId299" Type="http://schemas.openxmlformats.org/officeDocument/2006/relationships/customXml" Target="../ink/ink6162.xml"/><Relationship Id="rId303" Type="http://schemas.openxmlformats.org/officeDocument/2006/relationships/customXml" Target="../ink/ink6164.xml"/><Relationship Id="rId138" Type="http://schemas.openxmlformats.org/officeDocument/2006/relationships/image" Target="../media/image3859.png"/><Relationship Id="rId159" Type="http://schemas.openxmlformats.org/officeDocument/2006/relationships/customXml" Target="../ink/ink6092.xml"/><Relationship Id="rId170" Type="http://schemas.openxmlformats.org/officeDocument/2006/relationships/image" Target="../media/image3873.png"/><Relationship Id="rId191" Type="http://schemas.openxmlformats.org/officeDocument/2006/relationships/customXml" Target="../ink/ink6108.xml"/><Relationship Id="rId205" Type="http://schemas.openxmlformats.org/officeDocument/2006/relationships/customXml" Target="../ink/ink6115.xml"/><Relationship Id="rId226" Type="http://schemas.openxmlformats.org/officeDocument/2006/relationships/image" Target="../media/image3901.png"/><Relationship Id="rId247" Type="http://schemas.openxmlformats.org/officeDocument/2006/relationships/customXml" Target="../ink/ink6136.xml"/><Relationship Id="rId107" Type="http://schemas.openxmlformats.org/officeDocument/2006/relationships/customXml" Target="../ink/ink6066.xml"/><Relationship Id="rId268" Type="http://schemas.openxmlformats.org/officeDocument/2006/relationships/image" Target="../media/image3922.png"/><Relationship Id="rId289" Type="http://schemas.openxmlformats.org/officeDocument/2006/relationships/customXml" Target="../ink/ink6157.xml"/><Relationship Id="rId128" Type="http://schemas.openxmlformats.org/officeDocument/2006/relationships/image" Target="../media/image3854.png"/><Relationship Id="rId149" Type="http://schemas.openxmlformats.org/officeDocument/2006/relationships/customXml" Target="../ink/ink6087.xml"/><Relationship Id="rId5" Type="http://schemas.openxmlformats.org/officeDocument/2006/relationships/customXml" Target="../ink/ink6065.xml"/><Relationship Id="rId160" Type="http://schemas.openxmlformats.org/officeDocument/2006/relationships/image" Target="../media/image3868.png"/><Relationship Id="rId181" Type="http://schemas.openxmlformats.org/officeDocument/2006/relationships/customXml" Target="../ink/ink6103.xml"/><Relationship Id="rId216" Type="http://schemas.openxmlformats.org/officeDocument/2006/relationships/image" Target="../media/image3896.png"/><Relationship Id="rId237" Type="http://schemas.openxmlformats.org/officeDocument/2006/relationships/customXml" Target="../ink/ink6131.xml"/><Relationship Id="rId258" Type="http://schemas.openxmlformats.org/officeDocument/2006/relationships/image" Target="../media/image3917.png"/><Relationship Id="rId279" Type="http://schemas.openxmlformats.org/officeDocument/2006/relationships/customXml" Target="../ink/ink6152.xml"/><Relationship Id="rId118" Type="http://schemas.openxmlformats.org/officeDocument/2006/relationships/image" Target="../media/image3849.png"/><Relationship Id="rId139" Type="http://schemas.openxmlformats.org/officeDocument/2006/relationships/customXml" Target="../ink/ink6082.xml"/><Relationship Id="rId290" Type="http://schemas.openxmlformats.org/officeDocument/2006/relationships/image" Target="../media/image3933.png"/><Relationship Id="rId304" Type="http://schemas.openxmlformats.org/officeDocument/2006/relationships/image" Target="../media/image3940.png"/><Relationship Id="rId150" Type="http://schemas.openxmlformats.org/officeDocument/2006/relationships/image" Target="../media/image3863.png"/><Relationship Id="rId171" Type="http://schemas.openxmlformats.org/officeDocument/2006/relationships/customXml" Target="../ink/ink6098.xml"/><Relationship Id="rId192" Type="http://schemas.openxmlformats.org/officeDocument/2006/relationships/image" Target="../media/image3884.png"/><Relationship Id="rId206" Type="http://schemas.openxmlformats.org/officeDocument/2006/relationships/image" Target="../media/image3891.png"/><Relationship Id="rId227" Type="http://schemas.openxmlformats.org/officeDocument/2006/relationships/customXml" Target="../ink/ink6126.xml"/><Relationship Id="rId248" Type="http://schemas.openxmlformats.org/officeDocument/2006/relationships/image" Target="../media/image3912.png"/><Relationship Id="rId269" Type="http://schemas.openxmlformats.org/officeDocument/2006/relationships/customXml" Target="../ink/ink6147.xml"/><Relationship Id="rId108" Type="http://schemas.openxmlformats.org/officeDocument/2006/relationships/image" Target="../media/image3844.png"/><Relationship Id="rId129" Type="http://schemas.openxmlformats.org/officeDocument/2006/relationships/customXml" Target="../ink/ink6077.xml"/><Relationship Id="rId280" Type="http://schemas.openxmlformats.org/officeDocument/2006/relationships/image" Target="../media/image3928.png"/><Relationship Id="rId140" Type="http://schemas.openxmlformats.org/officeDocument/2006/relationships/image" Target="../media/image3860.png"/><Relationship Id="rId161" Type="http://schemas.openxmlformats.org/officeDocument/2006/relationships/customXml" Target="../ink/ink6093.xml"/><Relationship Id="rId182" Type="http://schemas.openxmlformats.org/officeDocument/2006/relationships/image" Target="../media/image3879.png"/><Relationship Id="rId217" Type="http://schemas.openxmlformats.org/officeDocument/2006/relationships/customXml" Target="../ink/ink6121.xml"/><Relationship Id="rId238" Type="http://schemas.openxmlformats.org/officeDocument/2006/relationships/image" Target="../media/image3907.png"/><Relationship Id="rId259" Type="http://schemas.openxmlformats.org/officeDocument/2006/relationships/customXml" Target="../ink/ink6142.xml"/><Relationship Id="rId119" Type="http://schemas.openxmlformats.org/officeDocument/2006/relationships/customXml" Target="../ink/ink6072.xml"/><Relationship Id="rId270" Type="http://schemas.openxmlformats.org/officeDocument/2006/relationships/image" Target="../media/image3923.png"/><Relationship Id="rId291" Type="http://schemas.openxmlformats.org/officeDocument/2006/relationships/customXml" Target="../ink/ink6158.xml"/><Relationship Id="rId305" Type="http://schemas.openxmlformats.org/officeDocument/2006/relationships/customXml" Target="../ink/ink6165.xml"/><Relationship Id="rId130" Type="http://schemas.openxmlformats.org/officeDocument/2006/relationships/image" Target="../media/image3855.png"/><Relationship Id="rId151" Type="http://schemas.openxmlformats.org/officeDocument/2006/relationships/customXml" Target="../ink/ink6088.xml"/><Relationship Id="rId172" Type="http://schemas.openxmlformats.org/officeDocument/2006/relationships/image" Target="../media/image3874.png"/><Relationship Id="rId193" Type="http://schemas.openxmlformats.org/officeDocument/2006/relationships/customXml" Target="../ink/ink6109.xml"/><Relationship Id="rId207" Type="http://schemas.openxmlformats.org/officeDocument/2006/relationships/customXml" Target="../ink/ink6116.xml"/><Relationship Id="rId228" Type="http://schemas.openxmlformats.org/officeDocument/2006/relationships/image" Target="../media/image3902.png"/><Relationship Id="rId249" Type="http://schemas.openxmlformats.org/officeDocument/2006/relationships/customXml" Target="../ink/ink6137.xml"/><Relationship Id="rId109" Type="http://schemas.openxmlformats.org/officeDocument/2006/relationships/customXml" Target="../ink/ink6067.xml"/><Relationship Id="rId260" Type="http://schemas.openxmlformats.org/officeDocument/2006/relationships/image" Target="../media/image3918.png"/><Relationship Id="rId281" Type="http://schemas.openxmlformats.org/officeDocument/2006/relationships/customXml" Target="../ink/ink6153.xml"/><Relationship Id="rId120" Type="http://schemas.openxmlformats.org/officeDocument/2006/relationships/image" Target="../media/image3850.png"/><Relationship Id="rId141" Type="http://schemas.openxmlformats.org/officeDocument/2006/relationships/customXml" Target="../ink/ink6083.xml"/><Relationship Id="rId162" Type="http://schemas.openxmlformats.org/officeDocument/2006/relationships/image" Target="../media/image3869.png"/><Relationship Id="rId183" Type="http://schemas.openxmlformats.org/officeDocument/2006/relationships/customXml" Target="../ink/ink6104.xml"/><Relationship Id="rId218" Type="http://schemas.openxmlformats.org/officeDocument/2006/relationships/image" Target="../media/image3897.png"/><Relationship Id="rId239" Type="http://schemas.openxmlformats.org/officeDocument/2006/relationships/customXml" Target="../ink/ink6132.xml"/><Relationship Id="rId250" Type="http://schemas.openxmlformats.org/officeDocument/2006/relationships/image" Target="../media/image3913.png"/><Relationship Id="rId271" Type="http://schemas.openxmlformats.org/officeDocument/2006/relationships/customXml" Target="../ink/ink6148.xml"/><Relationship Id="rId292" Type="http://schemas.openxmlformats.org/officeDocument/2006/relationships/image" Target="../media/image3934.png"/><Relationship Id="rId306" Type="http://schemas.openxmlformats.org/officeDocument/2006/relationships/image" Target="../media/image3941.png"/><Relationship Id="rId110" Type="http://schemas.openxmlformats.org/officeDocument/2006/relationships/image" Target="../media/image3845.png"/><Relationship Id="rId115" Type="http://schemas.openxmlformats.org/officeDocument/2006/relationships/customXml" Target="../ink/ink6070.xml"/><Relationship Id="rId131" Type="http://schemas.openxmlformats.org/officeDocument/2006/relationships/customXml" Target="../ink/ink6078.xml"/><Relationship Id="rId136" Type="http://schemas.openxmlformats.org/officeDocument/2006/relationships/image" Target="../media/image3858.png"/><Relationship Id="rId157" Type="http://schemas.openxmlformats.org/officeDocument/2006/relationships/customXml" Target="../ink/ink6091.xml"/><Relationship Id="rId178" Type="http://schemas.openxmlformats.org/officeDocument/2006/relationships/image" Target="../media/image3877.png"/><Relationship Id="rId301" Type="http://schemas.openxmlformats.org/officeDocument/2006/relationships/customXml" Target="../ink/ink6163.xml"/><Relationship Id="rId152" Type="http://schemas.openxmlformats.org/officeDocument/2006/relationships/image" Target="../media/image3864.png"/><Relationship Id="rId173" Type="http://schemas.openxmlformats.org/officeDocument/2006/relationships/customXml" Target="../ink/ink6099.xml"/><Relationship Id="rId194" Type="http://schemas.openxmlformats.org/officeDocument/2006/relationships/image" Target="../media/image3885.png"/><Relationship Id="rId199" Type="http://schemas.openxmlformats.org/officeDocument/2006/relationships/customXml" Target="../ink/ink6112.xml"/><Relationship Id="rId203" Type="http://schemas.openxmlformats.org/officeDocument/2006/relationships/customXml" Target="../ink/ink6114.xml"/><Relationship Id="rId208" Type="http://schemas.openxmlformats.org/officeDocument/2006/relationships/image" Target="../media/image3892.png"/><Relationship Id="rId229" Type="http://schemas.openxmlformats.org/officeDocument/2006/relationships/customXml" Target="../ink/ink6127.xml"/><Relationship Id="rId224" Type="http://schemas.openxmlformats.org/officeDocument/2006/relationships/image" Target="../media/image3900.png"/><Relationship Id="rId240" Type="http://schemas.openxmlformats.org/officeDocument/2006/relationships/image" Target="../media/image3908.png"/><Relationship Id="rId245" Type="http://schemas.openxmlformats.org/officeDocument/2006/relationships/customXml" Target="../ink/ink6135.xml"/><Relationship Id="rId261" Type="http://schemas.openxmlformats.org/officeDocument/2006/relationships/customXml" Target="../ink/ink6143.xml"/><Relationship Id="rId266" Type="http://schemas.openxmlformats.org/officeDocument/2006/relationships/image" Target="../media/image3921.png"/><Relationship Id="rId287" Type="http://schemas.openxmlformats.org/officeDocument/2006/relationships/customXml" Target="../ink/ink6156.xml"/><Relationship Id="rId126" Type="http://schemas.openxmlformats.org/officeDocument/2006/relationships/image" Target="../media/image3853.png"/><Relationship Id="rId147" Type="http://schemas.openxmlformats.org/officeDocument/2006/relationships/customXml" Target="../ink/ink6086.xml"/><Relationship Id="rId168" Type="http://schemas.openxmlformats.org/officeDocument/2006/relationships/image" Target="../media/image3872.png"/><Relationship Id="rId282" Type="http://schemas.openxmlformats.org/officeDocument/2006/relationships/image" Target="../media/image3929.png"/><Relationship Id="rId121" Type="http://schemas.openxmlformats.org/officeDocument/2006/relationships/customXml" Target="../ink/ink6073.xml"/><Relationship Id="rId142" Type="http://schemas.openxmlformats.org/officeDocument/2006/relationships/image" Target="../media/image3861.png"/><Relationship Id="rId163" Type="http://schemas.openxmlformats.org/officeDocument/2006/relationships/customXml" Target="../ink/ink6094.xml"/><Relationship Id="rId184" Type="http://schemas.openxmlformats.org/officeDocument/2006/relationships/image" Target="../media/image3880.png"/><Relationship Id="rId189" Type="http://schemas.openxmlformats.org/officeDocument/2006/relationships/customXml" Target="../ink/ink6107.xml"/><Relationship Id="rId219" Type="http://schemas.openxmlformats.org/officeDocument/2006/relationships/customXml" Target="../ink/ink6122.xml"/><Relationship Id="rId3" Type="http://schemas.openxmlformats.org/officeDocument/2006/relationships/customXml" Target="../ink/ink6064.xml"/><Relationship Id="rId214" Type="http://schemas.openxmlformats.org/officeDocument/2006/relationships/image" Target="../media/image3895.png"/><Relationship Id="rId230" Type="http://schemas.openxmlformats.org/officeDocument/2006/relationships/image" Target="../media/image3903.png"/><Relationship Id="rId235" Type="http://schemas.openxmlformats.org/officeDocument/2006/relationships/customXml" Target="../ink/ink6130.xml"/><Relationship Id="rId251" Type="http://schemas.openxmlformats.org/officeDocument/2006/relationships/customXml" Target="../ink/ink6138.xml"/><Relationship Id="rId256" Type="http://schemas.openxmlformats.org/officeDocument/2006/relationships/image" Target="../media/image3916.png"/><Relationship Id="rId277" Type="http://schemas.openxmlformats.org/officeDocument/2006/relationships/customXml" Target="../ink/ink6151.xml"/><Relationship Id="rId298" Type="http://schemas.openxmlformats.org/officeDocument/2006/relationships/image" Target="../media/image3937.png"/><Relationship Id="rId116" Type="http://schemas.openxmlformats.org/officeDocument/2006/relationships/image" Target="../media/image3848.png"/><Relationship Id="rId137" Type="http://schemas.openxmlformats.org/officeDocument/2006/relationships/customXml" Target="../ink/ink6081.xml"/><Relationship Id="rId158" Type="http://schemas.openxmlformats.org/officeDocument/2006/relationships/image" Target="../media/image3867.png"/><Relationship Id="rId272" Type="http://schemas.openxmlformats.org/officeDocument/2006/relationships/image" Target="../media/image3924.png"/><Relationship Id="rId293" Type="http://schemas.openxmlformats.org/officeDocument/2006/relationships/customXml" Target="../ink/ink6159.xml"/><Relationship Id="rId302" Type="http://schemas.openxmlformats.org/officeDocument/2006/relationships/image" Target="../media/image3939.png"/><Relationship Id="rId307" Type="http://schemas.openxmlformats.org/officeDocument/2006/relationships/customXml" Target="../ink/ink6166.xml"/><Relationship Id="rId111" Type="http://schemas.openxmlformats.org/officeDocument/2006/relationships/customXml" Target="../ink/ink6068.xml"/><Relationship Id="rId132" Type="http://schemas.openxmlformats.org/officeDocument/2006/relationships/image" Target="../media/image3856.png"/><Relationship Id="rId153" Type="http://schemas.openxmlformats.org/officeDocument/2006/relationships/customXml" Target="../ink/ink6089.xml"/><Relationship Id="rId174" Type="http://schemas.openxmlformats.org/officeDocument/2006/relationships/image" Target="../media/image3875.png"/><Relationship Id="rId179" Type="http://schemas.openxmlformats.org/officeDocument/2006/relationships/customXml" Target="../ink/ink6102.xml"/><Relationship Id="rId195" Type="http://schemas.openxmlformats.org/officeDocument/2006/relationships/customXml" Target="../ink/ink6110.xml"/><Relationship Id="rId209" Type="http://schemas.openxmlformats.org/officeDocument/2006/relationships/customXml" Target="../ink/ink6117.xml"/><Relationship Id="rId190" Type="http://schemas.openxmlformats.org/officeDocument/2006/relationships/image" Target="../media/image3883.png"/><Relationship Id="rId204" Type="http://schemas.openxmlformats.org/officeDocument/2006/relationships/image" Target="../media/image3890.png"/><Relationship Id="rId220" Type="http://schemas.openxmlformats.org/officeDocument/2006/relationships/image" Target="../media/image3898.png"/><Relationship Id="rId225" Type="http://schemas.openxmlformats.org/officeDocument/2006/relationships/customXml" Target="../ink/ink6125.xml"/><Relationship Id="rId241" Type="http://schemas.openxmlformats.org/officeDocument/2006/relationships/customXml" Target="../ink/ink6133.xml"/><Relationship Id="rId246" Type="http://schemas.openxmlformats.org/officeDocument/2006/relationships/image" Target="../media/image3911.png"/><Relationship Id="rId267" Type="http://schemas.openxmlformats.org/officeDocument/2006/relationships/customXml" Target="../ink/ink6146.xml"/><Relationship Id="rId288" Type="http://schemas.openxmlformats.org/officeDocument/2006/relationships/image" Target="../media/image3932.png"/><Relationship Id="rId106" Type="http://schemas.openxmlformats.org/officeDocument/2006/relationships/image" Target="../media/image31240.png"/><Relationship Id="rId127" Type="http://schemas.openxmlformats.org/officeDocument/2006/relationships/customXml" Target="../ink/ink6076.xml"/><Relationship Id="rId262" Type="http://schemas.openxmlformats.org/officeDocument/2006/relationships/image" Target="../media/image3919.png"/><Relationship Id="rId283" Type="http://schemas.openxmlformats.org/officeDocument/2006/relationships/customXml" Target="../ink/ink6154.xml"/><Relationship Id="rId122" Type="http://schemas.openxmlformats.org/officeDocument/2006/relationships/image" Target="../media/image3851.png"/><Relationship Id="rId143" Type="http://schemas.openxmlformats.org/officeDocument/2006/relationships/customXml" Target="../ink/ink6084.xml"/><Relationship Id="rId148" Type="http://schemas.openxmlformats.org/officeDocument/2006/relationships/image" Target="../media/image3862.png"/><Relationship Id="rId164" Type="http://schemas.openxmlformats.org/officeDocument/2006/relationships/image" Target="../media/image3870.png"/><Relationship Id="rId169" Type="http://schemas.openxmlformats.org/officeDocument/2006/relationships/customXml" Target="../ink/ink6097.xml"/><Relationship Id="rId185" Type="http://schemas.openxmlformats.org/officeDocument/2006/relationships/customXml" Target="../ink/ink6105.xml"/><Relationship Id="rId4" Type="http://schemas.openxmlformats.org/officeDocument/2006/relationships/image" Target="../media/image586.png"/><Relationship Id="rId180" Type="http://schemas.openxmlformats.org/officeDocument/2006/relationships/image" Target="../media/image3878.png"/><Relationship Id="rId210" Type="http://schemas.openxmlformats.org/officeDocument/2006/relationships/image" Target="../media/image3893.png"/><Relationship Id="rId215" Type="http://schemas.openxmlformats.org/officeDocument/2006/relationships/customXml" Target="../ink/ink6120.xml"/><Relationship Id="rId236" Type="http://schemas.openxmlformats.org/officeDocument/2006/relationships/image" Target="../media/image3906.png"/><Relationship Id="rId257" Type="http://schemas.openxmlformats.org/officeDocument/2006/relationships/customXml" Target="../ink/ink6141.xml"/><Relationship Id="rId278" Type="http://schemas.openxmlformats.org/officeDocument/2006/relationships/image" Target="../media/image3927.png"/><Relationship Id="rId231" Type="http://schemas.openxmlformats.org/officeDocument/2006/relationships/customXml" Target="../ink/ink6128.xml"/><Relationship Id="rId252" Type="http://schemas.openxmlformats.org/officeDocument/2006/relationships/image" Target="../media/image3914.png"/><Relationship Id="rId273" Type="http://schemas.openxmlformats.org/officeDocument/2006/relationships/customXml" Target="../ink/ink6149.xml"/><Relationship Id="rId294" Type="http://schemas.openxmlformats.org/officeDocument/2006/relationships/image" Target="../media/image3935.png"/><Relationship Id="rId308" Type="http://schemas.openxmlformats.org/officeDocument/2006/relationships/image" Target="../media/image3942.png"/><Relationship Id="rId112" Type="http://schemas.openxmlformats.org/officeDocument/2006/relationships/image" Target="../media/image3846.png"/><Relationship Id="rId133" Type="http://schemas.openxmlformats.org/officeDocument/2006/relationships/customXml" Target="../ink/ink6079.xml"/><Relationship Id="rId154" Type="http://schemas.openxmlformats.org/officeDocument/2006/relationships/image" Target="../media/image3865.png"/><Relationship Id="rId175" Type="http://schemas.openxmlformats.org/officeDocument/2006/relationships/customXml" Target="../ink/ink6100.xml"/><Relationship Id="rId196" Type="http://schemas.openxmlformats.org/officeDocument/2006/relationships/image" Target="../media/image3886.png"/><Relationship Id="rId200" Type="http://schemas.openxmlformats.org/officeDocument/2006/relationships/image" Target="../media/image3888.png"/><Relationship Id="rId221" Type="http://schemas.openxmlformats.org/officeDocument/2006/relationships/customXml" Target="../ink/ink6123.xml"/><Relationship Id="rId242" Type="http://schemas.openxmlformats.org/officeDocument/2006/relationships/image" Target="../media/image3909.png"/><Relationship Id="rId263" Type="http://schemas.openxmlformats.org/officeDocument/2006/relationships/customXml" Target="../ink/ink6144.xml"/><Relationship Id="rId284" Type="http://schemas.openxmlformats.org/officeDocument/2006/relationships/image" Target="../media/image3930.png"/><Relationship Id="rId123" Type="http://schemas.openxmlformats.org/officeDocument/2006/relationships/customXml" Target="../ink/ink6074.xml"/><Relationship Id="rId144" Type="http://schemas.openxmlformats.org/officeDocument/2006/relationships/image" Target="../media/image372.png"/><Relationship Id="rId165" Type="http://schemas.openxmlformats.org/officeDocument/2006/relationships/customXml" Target="../ink/ink6095.xml"/><Relationship Id="rId186" Type="http://schemas.openxmlformats.org/officeDocument/2006/relationships/image" Target="../media/image3881.png"/><Relationship Id="rId211" Type="http://schemas.openxmlformats.org/officeDocument/2006/relationships/customXml" Target="../ink/ink6118.xml"/><Relationship Id="rId232" Type="http://schemas.openxmlformats.org/officeDocument/2006/relationships/image" Target="../media/image3904.png"/><Relationship Id="rId253" Type="http://schemas.openxmlformats.org/officeDocument/2006/relationships/customXml" Target="../ink/ink6139.xml"/><Relationship Id="rId274" Type="http://schemas.openxmlformats.org/officeDocument/2006/relationships/image" Target="../media/image3925.png"/><Relationship Id="rId295" Type="http://schemas.openxmlformats.org/officeDocument/2006/relationships/customXml" Target="../ink/ink6160.xml"/><Relationship Id="rId113" Type="http://schemas.openxmlformats.org/officeDocument/2006/relationships/customXml" Target="../ink/ink6069.xml"/><Relationship Id="rId134" Type="http://schemas.openxmlformats.org/officeDocument/2006/relationships/image" Target="../media/image3857.png"/><Relationship Id="rId155" Type="http://schemas.openxmlformats.org/officeDocument/2006/relationships/customXml" Target="../ink/ink6090.xml"/><Relationship Id="rId176" Type="http://schemas.openxmlformats.org/officeDocument/2006/relationships/image" Target="../media/image3876.png"/><Relationship Id="rId197" Type="http://schemas.openxmlformats.org/officeDocument/2006/relationships/customXml" Target="../ink/ink6111.xml"/><Relationship Id="rId201" Type="http://schemas.openxmlformats.org/officeDocument/2006/relationships/customXml" Target="../ink/ink6113.xml"/><Relationship Id="rId222" Type="http://schemas.openxmlformats.org/officeDocument/2006/relationships/image" Target="../media/image3899.png"/><Relationship Id="rId243" Type="http://schemas.openxmlformats.org/officeDocument/2006/relationships/customXml" Target="../ink/ink6134.xml"/><Relationship Id="rId264" Type="http://schemas.openxmlformats.org/officeDocument/2006/relationships/image" Target="../media/image3920.png"/><Relationship Id="rId285" Type="http://schemas.openxmlformats.org/officeDocument/2006/relationships/customXml" Target="../ink/ink6155.xml"/><Relationship Id="rId124" Type="http://schemas.openxmlformats.org/officeDocument/2006/relationships/image" Target="../media/image3852.png"/><Relationship Id="rId145" Type="http://schemas.openxmlformats.org/officeDocument/2006/relationships/customXml" Target="../ink/ink6085.xml"/><Relationship Id="rId166" Type="http://schemas.openxmlformats.org/officeDocument/2006/relationships/image" Target="../media/image3871.png"/><Relationship Id="rId187" Type="http://schemas.openxmlformats.org/officeDocument/2006/relationships/customXml" Target="../ink/ink6106.xml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3894.png"/><Relationship Id="rId233" Type="http://schemas.openxmlformats.org/officeDocument/2006/relationships/customXml" Target="../ink/ink6129.xml"/><Relationship Id="rId254" Type="http://schemas.openxmlformats.org/officeDocument/2006/relationships/image" Target="../media/image3915.png"/><Relationship Id="rId114" Type="http://schemas.openxmlformats.org/officeDocument/2006/relationships/image" Target="../media/image3847.png"/><Relationship Id="rId275" Type="http://schemas.openxmlformats.org/officeDocument/2006/relationships/customXml" Target="../ink/ink6150.xml"/><Relationship Id="rId296" Type="http://schemas.openxmlformats.org/officeDocument/2006/relationships/image" Target="../media/image3936.png"/><Relationship Id="rId300" Type="http://schemas.openxmlformats.org/officeDocument/2006/relationships/image" Target="../media/image3938.png"/><Relationship Id="rId135" Type="http://schemas.openxmlformats.org/officeDocument/2006/relationships/customXml" Target="../ink/ink6080.xml"/><Relationship Id="rId156" Type="http://schemas.openxmlformats.org/officeDocument/2006/relationships/image" Target="../media/image3866.png"/><Relationship Id="rId177" Type="http://schemas.openxmlformats.org/officeDocument/2006/relationships/customXml" Target="../ink/ink6101.xml"/><Relationship Id="rId198" Type="http://schemas.openxmlformats.org/officeDocument/2006/relationships/image" Target="../media/image3887.png"/><Relationship Id="rId202" Type="http://schemas.openxmlformats.org/officeDocument/2006/relationships/image" Target="../media/image3889.png"/><Relationship Id="rId223" Type="http://schemas.openxmlformats.org/officeDocument/2006/relationships/customXml" Target="../ink/ink6124.xml"/><Relationship Id="rId244" Type="http://schemas.openxmlformats.org/officeDocument/2006/relationships/image" Target="../media/image3910.png"/><Relationship Id="rId265" Type="http://schemas.openxmlformats.org/officeDocument/2006/relationships/customXml" Target="../ink/ink6145.xml"/><Relationship Id="rId286" Type="http://schemas.openxmlformats.org/officeDocument/2006/relationships/image" Target="../media/image3931.png"/><Relationship Id="rId125" Type="http://schemas.openxmlformats.org/officeDocument/2006/relationships/customXml" Target="../ink/ink6075.xml"/><Relationship Id="rId146" Type="http://schemas.openxmlformats.org/officeDocument/2006/relationships/image" Target="../media/image1782.png"/><Relationship Id="rId167" Type="http://schemas.openxmlformats.org/officeDocument/2006/relationships/customXml" Target="../ink/ink6096.xml"/><Relationship Id="rId188" Type="http://schemas.openxmlformats.org/officeDocument/2006/relationships/image" Target="../media/image3882.png"/><Relationship Id="rId213" Type="http://schemas.openxmlformats.org/officeDocument/2006/relationships/customXml" Target="../ink/ink6119.xml"/><Relationship Id="rId234" Type="http://schemas.openxmlformats.org/officeDocument/2006/relationships/image" Target="../media/image3905.png"/><Relationship Id="rId2" Type="http://schemas.openxmlformats.org/officeDocument/2006/relationships/notesSlide" Target="../notesSlides/notesSlide51.xml"/><Relationship Id="rId255" Type="http://schemas.openxmlformats.org/officeDocument/2006/relationships/customXml" Target="../ink/ink6140.xml"/><Relationship Id="rId276" Type="http://schemas.openxmlformats.org/officeDocument/2006/relationships/image" Target="../media/image3926.png"/><Relationship Id="rId297" Type="http://schemas.openxmlformats.org/officeDocument/2006/relationships/customXml" Target="../ink/ink6161.xml"/></Relationships>
</file>

<file path=ppt/slides/_rels/slide81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224.xml"/><Relationship Id="rId21" Type="http://schemas.openxmlformats.org/officeDocument/2006/relationships/image" Target="../media/image31330.png"/><Relationship Id="rId42" Type="http://schemas.openxmlformats.org/officeDocument/2006/relationships/customXml" Target="../ink/ink6186.xml"/><Relationship Id="rId63" Type="http://schemas.openxmlformats.org/officeDocument/2006/relationships/customXml" Target="../ink/ink6197.xml"/><Relationship Id="rId84" Type="http://schemas.openxmlformats.org/officeDocument/2006/relationships/image" Target="../media/image3949.png"/><Relationship Id="rId16" Type="http://schemas.openxmlformats.org/officeDocument/2006/relationships/customXml" Target="../ink/ink6173.xml"/><Relationship Id="rId107" Type="http://schemas.openxmlformats.org/officeDocument/2006/relationships/customXml" Target="../ink/ink6219.xml"/><Relationship Id="rId11" Type="http://schemas.openxmlformats.org/officeDocument/2006/relationships/image" Target="../media/image31280.png"/><Relationship Id="rId32" Type="http://schemas.openxmlformats.org/officeDocument/2006/relationships/customXml" Target="../ink/ink6181.xml"/><Relationship Id="rId37" Type="http://schemas.openxmlformats.org/officeDocument/2006/relationships/image" Target="../media/image31411.png"/><Relationship Id="rId53" Type="http://schemas.openxmlformats.org/officeDocument/2006/relationships/customXml" Target="../ink/ink6192.xml"/><Relationship Id="rId58" Type="http://schemas.openxmlformats.org/officeDocument/2006/relationships/image" Target="../media/image31511.png"/><Relationship Id="rId74" Type="http://schemas.openxmlformats.org/officeDocument/2006/relationships/image" Target="../media/image3945.png"/><Relationship Id="rId79" Type="http://schemas.openxmlformats.org/officeDocument/2006/relationships/customXml" Target="../ink/ink6205.xml"/><Relationship Id="rId102" Type="http://schemas.openxmlformats.org/officeDocument/2006/relationships/image" Target="../media/image3958.png"/><Relationship Id="rId123" Type="http://schemas.openxmlformats.org/officeDocument/2006/relationships/customXml" Target="../ink/ink6227.xml"/><Relationship Id="rId128" Type="http://schemas.openxmlformats.org/officeDocument/2006/relationships/image" Target="../media/image3971.png"/><Relationship Id="rId5" Type="http://schemas.openxmlformats.org/officeDocument/2006/relationships/image" Target="../media/image31260.png"/><Relationship Id="rId90" Type="http://schemas.openxmlformats.org/officeDocument/2006/relationships/image" Target="../media/image3952.png"/><Relationship Id="rId95" Type="http://schemas.openxmlformats.org/officeDocument/2006/relationships/customXml" Target="../ink/ink6213.xml"/><Relationship Id="rId22" Type="http://schemas.openxmlformats.org/officeDocument/2006/relationships/customXml" Target="../ink/ink6176.xml"/><Relationship Id="rId27" Type="http://schemas.openxmlformats.org/officeDocument/2006/relationships/image" Target="../media/image31360.png"/><Relationship Id="rId43" Type="http://schemas.openxmlformats.org/officeDocument/2006/relationships/image" Target="../media/image31440.png"/><Relationship Id="rId48" Type="http://schemas.openxmlformats.org/officeDocument/2006/relationships/customXml" Target="../ink/ink6189.xml"/><Relationship Id="rId64" Type="http://schemas.openxmlformats.org/officeDocument/2006/relationships/image" Target="../media/image31540.png"/><Relationship Id="rId69" Type="http://schemas.openxmlformats.org/officeDocument/2006/relationships/customXml" Target="../ink/ink6200.xml"/><Relationship Id="rId113" Type="http://schemas.openxmlformats.org/officeDocument/2006/relationships/customXml" Target="../ink/ink6222.xml"/><Relationship Id="rId118" Type="http://schemas.openxmlformats.org/officeDocument/2006/relationships/image" Target="../media/image3966.png"/><Relationship Id="rId134" Type="http://schemas.openxmlformats.org/officeDocument/2006/relationships/image" Target="../media/image3974.png"/><Relationship Id="rId80" Type="http://schemas.openxmlformats.org/officeDocument/2006/relationships/image" Target="../media/image3947.png"/><Relationship Id="rId85" Type="http://schemas.openxmlformats.org/officeDocument/2006/relationships/customXml" Target="../ink/ink6208.xml"/><Relationship Id="rId12" Type="http://schemas.openxmlformats.org/officeDocument/2006/relationships/customXml" Target="../ink/ink6171.xml"/><Relationship Id="rId17" Type="http://schemas.openxmlformats.org/officeDocument/2006/relationships/image" Target="../media/image31311.png"/><Relationship Id="rId33" Type="http://schemas.openxmlformats.org/officeDocument/2006/relationships/image" Target="../media/image31390.png"/><Relationship Id="rId38" Type="http://schemas.openxmlformats.org/officeDocument/2006/relationships/customXml" Target="../ink/ink6184.xml"/><Relationship Id="rId59" Type="http://schemas.openxmlformats.org/officeDocument/2006/relationships/customXml" Target="../ink/ink6195.xml"/><Relationship Id="rId103" Type="http://schemas.openxmlformats.org/officeDocument/2006/relationships/customXml" Target="../ink/ink6217.xml"/><Relationship Id="rId108" Type="http://schemas.openxmlformats.org/officeDocument/2006/relationships/image" Target="../media/image3961.png"/><Relationship Id="rId124" Type="http://schemas.openxmlformats.org/officeDocument/2006/relationships/image" Target="../media/image3969.png"/><Relationship Id="rId129" Type="http://schemas.openxmlformats.org/officeDocument/2006/relationships/customXml" Target="../ink/ink6230.xml"/><Relationship Id="rId54" Type="http://schemas.openxmlformats.org/officeDocument/2006/relationships/image" Target="../media/image31490.png"/><Relationship Id="rId70" Type="http://schemas.openxmlformats.org/officeDocument/2006/relationships/image" Target="../media/image31570.png"/><Relationship Id="rId75" Type="http://schemas.openxmlformats.org/officeDocument/2006/relationships/customXml" Target="../ink/ink6203.xml"/><Relationship Id="rId91" Type="http://schemas.openxmlformats.org/officeDocument/2006/relationships/customXml" Target="../ink/ink6211.xml"/><Relationship Id="rId96" Type="http://schemas.openxmlformats.org/officeDocument/2006/relationships/image" Target="../media/image3955.png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6168.xml"/><Relationship Id="rId23" Type="http://schemas.openxmlformats.org/officeDocument/2006/relationships/image" Target="../media/image31340.png"/><Relationship Id="rId28" Type="http://schemas.openxmlformats.org/officeDocument/2006/relationships/customXml" Target="../ink/ink6179.xml"/><Relationship Id="rId49" Type="http://schemas.openxmlformats.org/officeDocument/2006/relationships/image" Target="../media/image31470.png"/><Relationship Id="rId114" Type="http://schemas.openxmlformats.org/officeDocument/2006/relationships/image" Target="../media/image3964.png"/><Relationship Id="rId119" Type="http://schemas.openxmlformats.org/officeDocument/2006/relationships/customXml" Target="../ink/ink6225.xml"/><Relationship Id="rId44" Type="http://schemas.openxmlformats.org/officeDocument/2006/relationships/customXml" Target="../ink/ink6187.xml"/><Relationship Id="rId60" Type="http://schemas.openxmlformats.org/officeDocument/2006/relationships/image" Target="../media/image31520.png"/><Relationship Id="rId65" Type="http://schemas.openxmlformats.org/officeDocument/2006/relationships/customXml" Target="../ink/ink6198.xml"/><Relationship Id="rId81" Type="http://schemas.openxmlformats.org/officeDocument/2006/relationships/customXml" Target="../ink/ink6206.xml"/><Relationship Id="rId86" Type="http://schemas.openxmlformats.org/officeDocument/2006/relationships/image" Target="../media/image3950.png"/><Relationship Id="rId130" Type="http://schemas.openxmlformats.org/officeDocument/2006/relationships/image" Target="../media/image3972.png"/><Relationship Id="rId13" Type="http://schemas.openxmlformats.org/officeDocument/2006/relationships/image" Target="../media/image31290.png"/><Relationship Id="rId18" Type="http://schemas.openxmlformats.org/officeDocument/2006/relationships/customXml" Target="../ink/ink6174.xml"/><Relationship Id="rId39" Type="http://schemas.openxmlformats.org/officeDocument/2006/relationships/image" Target="../media/image31420.png"/><Relationship Id="rId109" Type="http://schemas.openxmlformats.org/officeDocument/2006/relationships/customXml" Target="../ink/ink6220.xml"/><Relationship Id="rId34" Type="http://schemas.openxmlformats.org/officeDocument/2006/relationships/customXml" Target="../ink/ink6182.xml"/><Relationship Id="rId50" Type="http://schemas.openxmlformats.org/officeDocument/2006/relationships/customXml" Target="../ink/ink6190.xml"/><Relationship Id="rId55" Type="http://schemas.openxmlformats.org/officeDocument/2006/relationships/customXml" Target="../ink/ink6193.xml"/><Relationship Id="rId76" Type="http://schemas.openxmlformats.org/officeDocument/2006/relationships/image" Target="../media/image3946.png"/><Relationship Id="rId97" Type="http://schemas.openxmlformats.org/officeDocument/2006/relationships/customXml" Target="../ink/ink6214.xml"/><Relationship Id="rId104" Type="http://schemas.openxmlformats.org/officeDocument/2006/relationships/image" Target="../media/image3959.png"/><Relationship Id="rId120" Type="http://schemas.openxmlformats.org/officeDocument/2006/relationships/image" Target="../media/image3967.png"/><Relationship Id="rId125" Type="http://schemas.openxmlformats.org/officeDocument/2006/relationships/customXml" Target="../ink/ink6228.xml"/><Relationship Id="rId7" Type="http://schemas.openxmlformats.org/officeDocument/2006/relationships/image" Target="../media/image2419.png"/><Relationship Id="rId71" Type="http://schemas.openxmlformats.org/officeDocument/2006/relationships/customXml" Target="../ink/ink6201.xml"/><Relationship Id="rId92" Type="http://schemas.openxmlformats.org/officeDocument/2006/relationships/image" Target="../media/image3953.png"/><Relationship Id="rId2" Type="http://schemas.openxmlformats.org/officeDocument/2006/relationships/notesSlide" Target="../notesSlides/notesSlide52.xml"/><Relationship Id="rId29" Type="http://schemas.openxmlformats.org/officeDocument/2006/relationships/image" Target="../media/image31370.png"/><Relationship Id="rId24" Type="http://schemas.openxmlformats.org/officeDocument/2006/relationships/customXml" Target="../ink/ink6177.xml"/><Relationship Id="rId40" Type="http://schemas.openxmlformats.org/officeDocument/2006/relationships/customXml" Target="../ink/ink6185.xml"/><Relationship Id="rId45" Type="http://schemas.openxmlformats.org/officeDocument/2006/relationships/image" Target="../media/image31450.png"/><Relationship Id="rId66" Type="http://schemas.openxmlformats.org/officeDocument/2006/relationships/image" Target="../media/image31550.png"/><Relationship Id="rId87" Type="http://schemas.openxmlformats.org/officeDocument/2006/relationships/customXml" Target="../ink/ink6209.xml"/><Relationship Id="rId110" Type="http://schemas.openxmlformats.org/officeDocument/2006/relationships/image" Target="../media/image3962.png"/><Relationship Id="rId115" Type="http://schemas.openxmlformats.org/officeDocument/2006/relationships/customXml" Target="../ink/ink6223.xml"/><Relationship Id="rId131" Type="http://schemas.openxmlformats.org/officeDocument/2006/relationships/customXml" Target="../ink/ink6231.xml"/><Relationship Id="rId61" Type="http://schemas.openxmlformats.org/officeDocument/2006/relationships/customXml" Target="../ink/ink6196.xml"/><Relationship Id="rId82" Type="http://schemas.openxmlformats.org/officeDocument/2006/relationships/image" Target="../media/image3948.png"/><Relationship Id="rId19" Type="http://schemas.openxmlformats.org/officeDocument/2006/relationships/image" Target="../media/image31320.png"/><Relationship Id="rId14" Type="http://schemas.openxmlformats.org/officeDocument/2006/relationships/customXml" Target="../ink/ink6172.xml"/><Relationship Id="rId30" Type="http://schemas.openxmlformats.org/officeDocument/2006/relationships/customXml" Target="../ink/ink6180.xml"/><Relationship Id="rId35" Type="http://schemas.openxmlformats.org/officeDocument/2006/relationships/image" Target="../media/image31400.png"/><Relationship Id="rId56" Type="http://schemas.openxmlformats.org/officeDocument/2006/relationships/image" Target="../media/image31500.png"/><Relationship Id="rId77" Type="http://schemas.openxmlformats.org/officeDocument/2006/relationships/customXml" Target="../ink/ink6204.xml"/><Relationship Id="rId100" Type="http://schemas.openxmlformats.org/officeDocument/2006/relationships/image" Target="../media/image3957.png"/><Relationship Id="rId105" Type="http://schemas.openxmlformats.org/officeDocument/2006/relationships/customXml" Target="../ink/ink6218.xml"/><Relationship Id="rId126" Type="http://schemas.openxmlformats.org/officeDocument/2006/relationships/image" Target="../media/image3970.png"/><Relationship Id="rId8" Type="http://schemas.openxmlformats.org/officeDocument/2006/relationships/customXml" Target="../ink/ink6169.xml"/><Relationship Id="rId51" Type="http://schemas.openxmlformats.org/officeDocument/2006/relationships/image" Target="../media/image31480.png"/><Relationship Id="rId72" Type="http://schemas.openxmlformats.org/officeDocument/2006/relationships/image" Target="../media/image3944.png"/><Relationship Id="rId93" Type="http://schemas.openxmlformats.org/officeDocument/2006/relationships/customXml" Target="../ink/ink6212.xml"/><Relationship Id="rId98" Type="http://schemas.openxmlformats.org/officeDocument/2006/relationships/image" Target="../media/image3956.png"/><Relationship Id="rId121" Type="http://schemas.openxmlformats.org/officeDocument/2006/relationships/customXml" Target="../ink/ink6226.xml"/><Relationship Id="rId3" Type="http://schemas.openxmlformats.org/officeDocument/2006/relationships/image" Target="../media/image3943.tmp"/><Relationship Id="rId25" Type="http://schemas.openxmlformats.org/officeDocument/2006/relationships/image" Target="../media/image31350.png"/><Relationship Id="rId46" Type="http://schemas.openxmlformats.org/officeDocument/2006/relationships/customXml" Target="../ink/ink6188.xml"/><Relationship Id="rId67" Type="http://schemas.openxmlformats.org/officeDocument/2006/relationships/customXml" Target="../ink/ink6199.xml"/><Relationship Id="rId116" Type="http://schemas.openxmlformats.org/officeDocument/2006/relationships/image" Target="../media/image3965.png"/><Relationship Id="rId20" Type="http://schemas.openxmlformats.org/officeDocument/2006/relationships/customXml" Target="../ink/ink6175.xml"/><Relationship Id="rId41" Type="http://schemas.openxmlformats.org/officeDocument/2006/relationships/image" Target="../media/image31430.png"/><Relationship Id="rId62" Type="http://schemas.openxmlformats.org/officeDocument/2006/relationships/image" Target="../media/image31530.png"/><Relationship Id="rId83" Type="http://schemas.openxmlformats.org/officeDocument/2006/relationships/customXml" Target="../ink/ink6207.xml"/><Relationship Id="rId88" Type="http://schemas.openxmlformats.org/officeDocument/2006/relationships/image" Target="../media/image3951.png"/><Relationship Id="rId111" Type="http://schemas.openxmlformats.org/officeDocument/2006/relationships/customXml" Target="../ink/ink6221.xml"/><Relationship Id="rId132" Type="http://schemas.openxmlformats.org/officeDocument/2006/relationships/image" Target="../media/image3973.png"/><Relationship Id="rId15" Type="http://schemas.openxmlformats.org/officeDocument/2006/relationships/image" Target="../media/image31300.png"/><Relationship Id="rId36" Type="http://schemas.openxmlformats.org/officeDocument/2006/relationships/customXml" Target="../ink/ink6183.xml"/><Relationship Id="rId57" Type="http://schemas.openxmlformats.org/officeDocument/2006/relationships/customXml" Target="../ink/ink6194.xml"/><Relationship Id="rId106" Type="http://schemas.openxmlformats.org/officeDocument/2006/relationships/image" Target="../media/image3960.png"/><Relationship Id="rId127" Type="http://schemas.openxmlformats.org/officeDocument/2006/relationships/customXml" Target="../ink/ink6229.xml"/><Relationship Id="rId10" Type="http://schemas.openxmlformats.org/officeDocument/2006/relationships/customXml" Target="../ink/ink6170.xml"/><Relationship Id="rId31" Type="http://schemas.openxmlformats.org/officeDocument/2006/relationships/image" Target="../media/image31380.png"/><Relationship Id="rId52" Type="http://schemas.openxmlformats.org/officeDocument/2006/relationships/customXml" Target="../ink/ink6191.xml"/><Relationship Id="rId73" Type="http://schemas.openxmlformats.org/officeDocument/2006/relationships/customXml" Target="../ink/ink6202.xml"/><Relationship Id="rId78" Type="http://schemas.openxmlformats.org/officeDocument/2006/relationships/image" Target="../media/image1504.png"/><Relationship Id="rId94" Type="http://schemas.openxmlformats.org/officeDocument/2006/relationships/image" Target="../media/image3954.png"/><Relationship Id="rId99" Type="http://schemas.openxmlformats.org/officeDocument/2006/relationships/customXml" Target="../ink/ink6215.xml"/><Relationship Id="rId101" Type="http://schemas.openxmlformats.org/officeDocument/2006/relationships/customXml" Target="../ink/ink6216.xml"/><Relationship Id="rId122" Type="http://schemas.openxmlformats.org/officeDocument/2006/relationships/image" Target="../media/image3968.png"/><Relationship Id="rId4" Type="http://schemas.openxmlformats.org/officeDocument/2006/relationships/customXml" Target="../ink/ink6167.xml"/><Relationship Id="rId9" Type="http://schemas.openxmlformats.org/officeDocument/2006/relationships/image" Target="../media/image31270.png"/><Relationship Id="rId26" Type="http://schemas.openxmlformats.org/officeDocument/2006/relationships/customXml" Target="../ink/ink6178.xml"/><Relationship Id="rId47" Type="http://schemas.openxmlformats.org/officeDocument/2006/relationships/image" Target="../media/image31460.png"/><Relationship Id="rId68" Type="http://schemas.openxmlformats.org/officeDocument/2006/relationships/image" Target="../media/image31560.png"/><Relationship Id="rId89" Type="http://schemas.openxmlformats.org/officeDocument/2006/relationships/customXml" Target="../ink/ink6210.xml"/><Relationship Id="rId112" Type="http://schemas.openxmlformats.org/officeDocument/2006/relationships/image" Target="../media/image3963.png"/><Relationship Id="rId133" Type="http://schemas.openxmlformats.org/officeDocument/2006/relationships/customXml" Target="../ink/ink623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7.png"/><Relationship Id="rId21" Type="http://schemas.openxmlformats.org/officeDocument/2006/relationships/customXml" Target="../ink/ink38.xml"/><Relationship Id="rId42" Type="http://schemas.openxmlformats.org/officeDocument/2006/relationships/image" Target="../media/image155.png"/><Relationship Id="rId47" Type="http://schemas.openxmlformats.org/officeDocument/2006/relationships/customXml" Target="../ink/ink51.xml"/><Relationship Id="rId63" Type="http://schemas.openxmlformats.org/officeDocument/2006/relationships/customXml" Target="../ink/ink59.xml"/><Relationship Id="rId68" Type="http://schemas.openxmlformats.org/officeDocument/2006/relationships/image" Target="../media/image168.png"/><Relationship Id="rId84" Type="http://schemas.openxmlformats.org/officeDocument/2006/relationships/image" Target="../media/image176.png"/><Relationship Id="rId89" Type="http://schemas.openxmlformats.org/officeDocument/2006/relationships/customXml" Target="../ink/ink72.xml"/><Relationship Id="rId16" Type="http://schemas.openxmlformats.org/officeDocument/2006/relationships/image" Target="../media/image142.png"/><Relationship Id="rId11" Type="http://schemas.openxmlformats.org/officeDocument/2006/relationships/customXml" Target="../ink/ink33.xml"/><Relationship Id="rId32" Type="http://schemas.openxmlformats.org/officeDocument/2006/relationships/image" Target="../media/image150.png"/><Relationship Id="rId37" Type="http://schemas.openxmlformats.org/officeDocument/2006/relationships/customXml" Target="../ink/ink46.xml"/><Relationship Id="rId53" Type="http://schemas.openxmlformats.org/officeDocument/2006/relationships/customXml" Target="../ink/ink54.xml"/><Relationship Id="rId58" Type="http://schemas.openxmlformats.org/officeDocument/2006/relationships/image" Target="../media/image163.png"/><Relationship Id="rId74" Type="http://schemas.openxmlformats.org/officeDocument/2006/relationships/image" Target="../media/image171.png"/><Relationship Id="rId79" Type="http://schemas.openxmlformats.org/officeDocument/2006/relationships/customXml" Target="../ink/ink67.xml"/><Relationship Id="rId102" Type="http://schemas.openxmlformats.org/officeDocument/2006/relationships/image" Target="../media/image185.png"/><Relationship Id="rId5" Type="http://schemas.openxmlformats.org/officeDocument/2006/relationships/customXml" Target="../ink/ink30.xml"/><Relationship Id="rId90" Type="http://schemas.openxmlformats.org/officeDocument/2006/relationships/image" Target="../media/image179.png"/><Relationship Id="rId95" Type="http://schemas.openxmlformats.org/officeDocument/2006/relationships/customXml" Target="../ink/ink75.xml"/><Relationship Id="rId22" Type="http://schemas.openxmlformats.org/officeDocument/2006/relationships/image" Target="../media/image145.png"/><Relationship Id="rId27" Type="http://schemas.openxmlformats.org/officeDocument/2006/relationships/customXml" Target="../ink/ink41.xml"/><Relationship Id="rId43" Type="http://schemas.openxmlformats.org/officeDocument/2006/relationships/customXml" Target="../ink/ink49.xml"/><Relationship Id="rId48" Type="http://schemas.openxmlformats.org/officeDocument/2006/relationships/image" Target="../media/image158.png"/><Relationship Id="rId64" Type="http://schemas.openxmlformats.org/officeDocument/2006/relationships/image" Target="../media/image166.png"/><Relationship Id="rId69" Type="http://schemas.openxmlformats.org/officeDocument/2006/relationships/customXml" Target="../ink/ink62.xml"/><Relationship Id="rId80" Type="http://schemas.openxmlformats.org/officeDocument/2006/relationships/image" Target="../media/image174.png"/><Relationship Id="rId85" Type="http://schemas.openxmlformats.org/officeDocument/2006/relationships/customXml" Target="../ink/ink70.xml"/><Relationship Id="rId12" Type="http://schemas.openxmlformats.org/officeDocument/2006/relationships/image" Target="../media/image140.png"/><Relationship Id="rId17" Type="http://schemas.openxmlformats.org/officeDocument/2006/relationships/customXml" Target="../ink/ink36.xml"/><Relationship Id="rId33" Type="http://schemas.openxmlformats.org/officeDocument/2006/relationships/customXml" Target="../ink/ink44.xml"/><Relationship Id="rId38" Type="http://schemas.openxmlformats.org/officeDocument/2006/relationships/image" Target="../media/image153.png"/><Relationship Id="rId59" Type="http://schemas.openxmlformats.org/officeDocument/2006/relationships/customXml" Target="../ink/ink57.xml"/><Relationship Id="rId103" Type="http://schemas.openxmlformats.org/officeDocument/2006/relationships/customXml" Target="../ink/ink79.xml"/><Relationship Id="rId20" Type="http://schemas.openxmlformats.org/officeDocument/2006/relationships/image" Target="../media/image144.png"/><Relationship Id="rId41" Type="http://schemas.openxmlformats.org/officeDocument/2006/relationships/customXml" Target="../ink/ink48.xml"/><Relationship Id="rId54" Type="http://schemas.openxmlformats.org/officeDocument/2006/relationships/image" Target="../media/image161.png"/><Relationship Id="rId62" Type="http://schemas.openxmlformats.org/officeDocument/2006/relationships/image" Target="../media/image165.png"/><Relationship Id="rId70" Type="http://schemas.openxmlformats.org/officeDocument/2006/relationships/image" Target="../media/image169.png"/><Relationship Id="rId75" Type="http://schemas.openxmlformats.org/officeDocument/2006/relationships/customXml" Target="../ink/ink65.xml"/><Relationship Id="rId83" Type="http://schemas.openxmlformats.org/officeDocument/2006/relationships/customXml" Target="../ink/ink69.xml"/><Relationship Id="rId88" Type="http://schemas.openxmlformats.org/officeDocument/2006/relationships/image" Target="../media/image178.png"/><Relationship Id="rId91" Type="http://schemas.openxmlformats.org/officeDocument/2006/relationships/customXml" Target="../ink/ink73.xml"/><Relationship Id="rId96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15" Type="http://schemas.openxmlformats.org/officeDocument/2006/relationships/customXml" Target="../ink/ink35.xml"/><Relationship Id="rId23" Type="http://schemas.openxmlformats.org/officeDocument/2006/relationships/customXml" Target="../ink/ink39.xml"/><Relationship Id="rId28" Type="http://schemas.openxmlformats.org/officeDocument/2006/relationships/image" Target="../media/image148.png"/><Relationship Id="rId36" Type="http://schemas.openxmlformats.org/officeDocument/2006/relationships/image" Target="../media/image152.png"/><Relationship Id="rId49" Type="http://schemas.openxmlformats.org/officeDocument/2006/relationships/customXml" Target="../ink/ink52.xml"/><Relationship Id="rId57" Type="http://schemas.openxmlformats.org/officeDocument/2006/relationships/customXml" Target="../ink/ink56.xml"/><Relationship Id="rId106" Type="http://schemas.openxmlformats.org/officeDocument/2006/relationships/image" Target="../media/image187.png"/><Relationship Id="rId10" Type="http://schemas.openxmlformats.org/officeDocument/2006/relationships/image" Target="../media/image139.png"/><Relationship Id="rId31" Type="http://schemas.openxmlformats.org/officeDocument/2006/relationships/customXml" Target="../ink/ink43.xml"/><Relationship Id="rId44" Type="http://schemas.openxmlformats.org/officeDocument/2006/relationships/image" Target="../media/image156.png"/><Relationship Id="rId52" Type="http://schemas.openxmlformats.org/officeDocument/2006/relationships/image" Target="../media/image160.png"/><Relationship Id="rId60" Type="http://schemas.openxmlformats.org/officeDocument/2006/relationships/image" Target="../media/image164.png"/><Relationship Id="rId65" Type="http://schemas.openxmlformats.org/officeDocument/2006/relationships/customXml" Target="../ink/ink60.xml"/><Relationship Id="rId73" Type="http://schemas.openxmlformats.org/officeDocument/2006/relationships/customXml" Target="../ink/ink64.xml"/><Relationship Id="rId78" Type="http://schemas.openxmlformats.org/officeDocument/2006/relationships/image" Target="../media/image173.png"/><Relationship Id="rId81" Type="http://schemas.openxmlformats.org/officeDocument/2006/relationships/customXml" Target="../ink/ink68.xml"/><Relationship Id="rId86" Type="http://schemas.openxmlformats.org/officeDocument/2006/relationships/image" Target="../media/image177.png"/><Relationship Id="rId94" Type="http://schemas.openxmlformats.org/officeDocument/2006/relationships/image" Target="../media/image181.png"/><Relationship Id="rId99" Type="http://schemas.openxmlformats.org/officeDocument/2006/relationships/customXml" Target="../ink/ink77.xml"/><Relationship Id="rId101" Type="http://schemas.openxmlformats.org/officeDocument/2006/relationships/customXml" Target="../ink/ink78.xml"/><Relationship Id="rId4" Type="http://schemas.openxmlformats.org/officeDocument/2006/relationships/image" Target="../media/image136.png"/><Relationship Id="rId9" Type="http://schemas.openxmlformats.org/officeDocument/2006/relationships/customXml" Target="../ink/ink32.xml"/><Relationship Id="rId13" Type="http://schemas.openxmlformats.org/officeDocument/2006/relationships/customXml" Target="../ink/ink34.xml"/><Relationship Id="rId18" Type="http://schemas.openxmlformats.org/officeDocument/2006/relationships/image" Target="../media/image143.png"/><Relationship Id="rId39" Type="http://schemas.openxmlformats.org/officeDocument/2006/relationships/customXml" Target="../ink/ink47.xml"/><Relationship Id="rId34" Type="http://schemas.openxmlformats.org/officeDocument/2006/relationships/image" Target="../media/image151.png"/><Relationship Id="rId50" Type="http://schemas.openxmlformats.org/officeDocument/2006/relationships/image" Target="../media/image159.png"/><Relationship Id="rId55" Type="http://schemas.openxmlformats.org/officeDocument/2006/relationships/customXml" Target="../ink/ink55.xml"/><Relationship Id="rId76" Type="http://schemas.openxmlformats.org/officeDocument/2006/relationships/image" Target="../media/image172.png"/><Relationship Id="rId97" Type="http://schemas.openxmlformats.org/officeDocument/2006/relationships/customXml" Target="../ink/ink76.xml"/><Relationship Id="rId104" Type="http://schemas.openxmlformats.org/officeDocument/2006/relationships/image" Target="../media/image186.png"/><Relationship Id="rId7" Type="http://schemas.openxmlformats.org/officeDocument/2006/relationships/customXml" Target="../ink/ink31.xml"/><Relationship Id="rId71" Type="http://schemas.openxmlformats.org/officeDocument/2006/relationships/customXml" Target="../ink/ink63.xml"/><Relationship Id="rId92" Type="http://schemas.openxmlformats.org/officeDocument/2006/relationships/image" Target="../media/image180.png"/><Relationship Id="rId2" Type="http://schemas.openxmlformats.org/officeDocument/2006/relationships/notesSlide" Target="../notesSlides/notesSlide9.xml"/><Relationship Id="rId29" Type="http://schemas.openxmlformats.org/officeDocument/2006/relationships/customXml" Target="../ink/ink42.xml"/><Relationship Id="rId24" Type="http://schemas.openxmlformats.org/officeDocument/2006/relationships/image" Target="../media/image146.png"/><Relationship Id="rId40" Type="http://schemas.openxmlformats.org/officeDocument/2006/relationships/image" Target="../media/image154.png"/><Relationship Id="rId45" Type="http://schemas.openxmlformats.org/officeDocument/2006/relationships/customXml" Target="../ink/ink50.xml"/><Relationship Id="rId66" Type="http://schemas.openxmlformats.org/officeDocument/2006/relationships/image" Target="../media/image167.png"/><Relationship Id="rId87" Type="http://schemas.openxmlformats.org/officeDocument/2006/relationships/customXml" Target="../ink/ink71.xml"/><Relationship Id="rId61" Type="http://schemas.openxmlformats.org/officeDocument/2006/relationships/customXml" Target="../ink/ink58.xml"/><Relationship Id="rId82" Type="http://schemas.openxmlformats.org/officeDocument/2006/relationships/image" Target="../media/image175.png"/><Relationship Id="rId19" Type="http://schemas.openxmlformats.org/officeDocument/2006/relationships/customXml" Target="../ink/ink37.xml"/><Relationship Id="rId14" Type="http://schemas.openxmlformats.org/officeDocument/2006/relationships/image" Target="../media/image141.png"/><Relationship Id="rId30" Type="http://schemas.openxmlformats.org/officeDocument/2006/relationships/image" Target="../media/image149.png"/><Relationship Id="rId35" Type="http://schemas.openxmlformats.org/officeDocument/2006/relationships/customXml" Target="../ink/ink45.xml"/><Relationship Id="rId56" Type="http://schemas.openxmlformats.org/officeDocument/2006/relationships/image" Target="../media/image162.png"/><Relationship Id="rId77" Type="http://schemas.openxmlformats.org/officeDocument/2006/relationships/customXml" Target="../ink/ink66.xml"/><Relationship Id="rId100" Type="http://schemas.openxmlformats.org/officeDocument/2006/relationships/image" Target="../media/image184.png"/><Relationship Id="rId105" Type="http://schemas.openxmlformats.org/officeDocument/2006/relationships/customXml" Target="../ink/ink80.xml"/><Relationship Id="rId8" Type="http://schemas.openxmlformats.org/officeDocument/2006/relationships/image" Target="../media/image138.png"/><Relationship Id="rId51" Type="http://schemas.openxmlformats.org/officeDocument/2006/relationships/customXml" Target="../ink/ink53.xml"/><Relationship Id="rId72" Type="http://schemas.openxmlformats.org/officeDocument/2006/relationships/image" Target="../media/image170.png"/><Relationship Id="rId93" Type="http://schemas.openxmlformats.org/officeDocument/2006/relationships/customXml" Target="../ink/ink74.xml"/><Relationship Id="rId98" Type="http://schemas.openxmlformats.org/officeDocument/2006/relationships/image" Target="../media/image183.png"/><Relationship Id="rId3" Type="http://schemas.openxmlformats.org/officeDocument/2006/relationships/customXml" Target="../ink/ink29.xml"/><Relationship Id="rId25" Type="http://schemas.openxmlformats.org/officeDocument/2006/relationships/customXml" Target="../ink/ink40.xml"/><Relationship Id="rId46" Type="http://schemas.openxmlformats.org/officeDocument/2006/relationships/image" Target="../media/image157.png"/><Relationship Id="rId67" Type="http://schemas.openxmlformats.org/officeDocument/2006/relationships/customXml" Target="../ink/ink6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7258DD8-4788-4FD2-8CF9-9C5C8A7F7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r>
              <a:rPr lang="en-US" alt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hapter 1: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>
            <a:extLst>
              <a:ext uri="{FF2B5EF4-FFF2-40B4-BE49-F238E27FC236}">
                <a16:creationId xmlns:a16="http://schemas.microsoft.com/office/drawing/2014/main" id="{EB6E2BD6-9E51-4155-984A-9E8947607D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133600"/>
            <a:ext cx="6400800" cy="990600"/>
          </a:xfrm>
        </p:spPr>
        <p:txBody>
          <a:bodyPr/>
          <a:lstStyle/>
          <a:p>
            <a:r>
              <a:rPr lang="en-US" alt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ampling and Descriptive Statist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0E73B5-35EB-48BE-9D41-1CB676017BC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3429000"/>
            <a:ext cx="7772400" cy="1371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January 28, 2021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6A8BF15-EEF2-43ED-BA75-F5B23CB3A26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62000" y="6096000"/>
            <a:ext cx="7924800" cy="685800"/>
          </a:xfrm>
        </p:spPr>
        <p:txBody>
          <a:bodyPr/>
          <a:lstStyle/>
          <a:p>
            <a:pPr marL="0" indent="0" algn="ctr">
              <a:buNone/>
            </a:pPr>
            <a:r>
              <a:rPr lang="en-US" sz="10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sz="1000" b="1" noProof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sz="10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 by McGraw-Hill Education.</a:t>
            </a:r>
          </a:p>
          <a:p>
            <a:pPr marL="0" indent="0" algn="ctr">
              <a:buNone/>
            </a:pPr>
            <a:r>
              <a:rPr lang="en-US" sz="10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This is proprietary material solely for authorized instructor use. Not authorized for sale or distribution in any manner.</a:t>
            </a:r>
          </a:p>
          <a:p>
            <a:pPr marL="0" indent="0" algn="ctr">
              <a:buNone/>
            </a:pPr>
            <a:r>
              <a:rPr lang="en-US" sz="10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This document may not be copied, scanned, duplicated, forwarded, distributed, or posted on a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149636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1 (revisited) </a:t>
            </a:r>
            <a:r>
              <a:rPr lang="en-US" altLang="en-US" sz="1000" noProof="0" dirty="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8839200" cy="5257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Remember the rod example?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In the sample the engineer collected, there were 92% that met specificatio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In the population of all 1000 rods, it is unlikely that exactly 92% will meet specificatio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Due to sampling variation, it is more realistic to think that the true proportion of rods meeting specification will be close to the sample proportion, or 92%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dirty="0"/>
              <a:t>Question: How much error can we reasonably expect in this estimation for the actual proportion?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We will address this question in chapter 5 (with margin of error analysis for confidence interval estimation)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More on S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R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S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en-US" altLang="en-US" sz="2700" b="1" noProof="0" dirty="0"/>
              <a:t>Definition</a:t>
            </a:r>
            <a:r>
              <a:rPr lang="en-US" altLang="en-US" sz="2700" noProof="0" dirty="0"/>
              <a:t>: A finite population that consist of actual physical objects/ people is called a </a:t>
            </a:r>
            <a:r>
              <a:rPr lang="en-US" altLang="en-US" sz="2700" b="1" noProof="0" dirty="0">
                <a:solidFill>
                  <a:srgbClr val="333399"/>
                </a:solidFill>
              </a:rPr>
              <a:t>tangible population</a:t>
            </a:r>
            <a:r>
              <a:rPr lang="en-US" altLang="en-US" sz="2700" noProof="0" dirty="0"/>
              <a:t>. </a:t>
            </a:r>
            <a:r>
              <a:rPr lang="en-US" altLang="en-US" sz="2700" dirty="0"/>
              <a:t>On the other hand, a</a:t>
            </a:r>
            <a:r>
              <a:rPr lang="en-US" altLang="en-US" sz="2700" noProof="0" dirty="0"/>
              <a:t> </a:t>
            </a:r>
            <a:r>
              <a:rPr lang="en-US" altLang="en-US" sz="2700" b="1" noProof="0" dirty="0">
                <a:solidFill>
                  <a:schemeClr val="accent2"/>
                </a:solidFill>
              </a:rPr>
              <a:t>conceptual population</a:t>
            </a:r>
            <a:r>
              <a:rPr lang="en-US" altLang="en-US" sz="2700" noProof="0" dirty="0">
                <a:solidFill>
                  <a:schemeClr val="accent2"/>
                </a:solidFill>
              </a:rPr>
              <a:t> </a:t>
            </a:r>
            <a:r>
              <a:rPr lang="en-US" altLang="en-US" sz="2700" noProof="0" dirty="0"/>
              <a:t>consists of all of the values that might possibly have been observed (from repeated trials)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For example, a geologist weighs a rock several times on a sensitive scale. Each time, the scale gives a slightly different reading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Here the population is conceptual. It consists of all the readings that the scale could in principle produc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dirty="0"/>
              <a:t>Similarly, consider flipping a coin repeatedly. This is also a conceptual population as there is no limit on the number of tosses that can be performed.</a:t>
            </a:r>
            <a:endParaRPr lang="en-US" altLang="en-US" sz="2700" noProof="0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4000" noProof="0" dirty="0"/>
              <a:t>Independent/ Dependent Items</a:t>
            </a:r>
            <a:r>
              <a:rPr lang="en-US" altLang="en-US" noProof="0" dirty="0"/>
              <a:t> </a:t>
            </a:r>
            <a:endParaRPr lang="en-US" altLang="en-US" sz="1000" noProof="0" dirty="0">
              <a:latin typeface="Arial" panose="020B0604020202020204" pitchFamily="34" charset="0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6868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noProof="0" dirty="0">
                <a:latin typeface="Arial" panose="020B0604020202020204" pitchFamily="34" charset="0"/>
              </a:rPr>
              <a:t>The items in a sample are said to be (statistically)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independent</a:t>
            </a:r>
            <a:r>
              <a:rPr lang="en-US" altLang="en-US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if knowing the values of some of the items does not help to predict chances for the values of the other item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noProof="0" dirty="0">
                <a:latin typeface="Arial" panose="020B0604020202020204" pitchFamily="34" charset="0"/>
              </a:rPr>
              <a:t>Similarly, if knowing the values of some of the items affects the chances of the other items, then these items are said to be </a:t>
            </a:r>
            <a:r>
              <a:rPr lang="en-US" altLang="en-US" b="1" dirty="0">
                <a:solidFill>
                  <a:schemeClr val="accent2"/>
                </a:solidFill>
              </a:rPr>
              <a:t>dependent</a:t>
            </a:r>
            <a:r>
              <a:rPr lang="en-US" altLang="en-US" noProof="0" dirty="0">
                <a:latin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example, consider rolling a six-sided die twice. Since the result of one roll doesn’t change the chance of the outcomes for the other roll, these two rolls are independen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Question</a:t>
            </a:r>
            <a:r>
              <a:rPr lang="en-US" altLang="en-US" dirty="0"/>
              <a:t>: Can you give an example of a sample with dependent items/ events?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E3CF277-5C01-4BE9-9734-E4FB74BA69AE}"/>
                  </a:ext>
                </a:extLst>
              </p14:cNvPr>
              <p14:cNvContentPartPr/>
              <p14:nvPr/>
            </p14:nvContentPartPr>
            <p14:xfrm>
              <a:off x="587532" y="1837618"/>
              <a:ext cx="2072880" cy="99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E3CF277-5C01-4BE9-9734-E4FB74BA69A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8892" y="1828978"/>
                <a:ext cx="209052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250BF27-F12E-47E3-9B9A-CB80A3A72198}"/>
                  </a:ext>
                </a:extLst>
              </p14:cNvPr>
              <p14:cNvContentPartPr/>
              <p14:nvPr/>
            </p14:nvContentPartPr>
            <p14:xfrm>
              <a:off x="3946332" y="3775858"/>
              <a:ext cx="1789920" cy="158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250BF27-F12E-47E3-9B9A-CB80A3A7219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7332" y="3766858"/>
                <a:ext cx="1807560" cy="176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noProof="0" dirty="0"/>
              <a:t>More on S</a:t>
            </a:r>
            <a:r>
              <a:rPr lang="en-US" altLang="en-US" sz="100" noProof="0" dirty="0"/>
              <a:t> </a:t>
            </a:r>
            <a:r>
              <a:rPr lang="en-US" altLang="en-US" noProof="0" dirty="0"/>
              <a:t>R</a:t>
            </a:r>
            <a:r>
              <a:rPr lang="en-US" altLang="en-US" sz="100" noProof="0" dirty="0"/>
              <a:t> </a:t>
            </a:r>
            <a:r>
              <a:rPr lang="en-US" altLang="en-US" noProof="0" dirty="0"/>
              <a:t>S </a:t>
            </a:r>
            <a:r>
              <a:rPr lang="en-US" altLang="en-US" sz="1000" noProof="0" dirty="0"/>
              <a:t>2</a:t>
            </a:r>
            <a:endParaRPr lang="en-US" altLang="en-US" sz="1000" noProof="0" dirty="0">
              <a:latin typeface="Arial" panose="020B0604020202020204" pitchFamily="34" charset="0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>
          <a:xfrm>
            <a:off x="27709" y="990600"/>
            <a:ext cx="8991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700" dirty="0"/>
              <a:t>A simple random sample (SRS) could be performed with or without replacement of the items already selected. When it is done </a:t>
            </a:r>
            <a:r>
              <a:rPr lang="en-US" altLang="en-US" sz="2700" i="1" dirty="0"/>
              <a:t>with replacement</a:t>
            </a:r>
            <a:r>
              <a:rPr lang="en-US" altLang="en-US" sz="2700" dirty="0"/>
              <a:t>, then the items selected are </a:t>
            </a:r>
            <a:r>
              <a:rPr lang="en-US" altLang="en-US" sz="2700" i="1" dirty="0"/>
              <a:t>independent</a:t>
            </a:r>
            <a:r>
              <a:rPr lang="en-US" altLang="en-US" sz="27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700" noProof="0" dirty="0"/>
              <a:t>However, in most applications (especially in surveys/ polls), we don’t want to include the same person/ item in the sample again. So, it is done </a:t>
            </a:r>
            <a:r>
              <a:rPr lang="en-US" altLang="en-US" sz="2700" i="1" noProof="0" dirty="0"/>
              <a:t>without replacement</a:t>
            </a:r>
            <a:r>
              <a:rPr lang="en-US" altLang="en-US" sz="2700" noProof="0" dirty="0"/>
              <a:t>. In this case, the items are </a:t>
            </a:r>
            <a:r>
              <a:rPr lang="en-US" altLang="en-US" sz="2700" i="1" noProof="0" dirty="0"/>
              <a:t>dependent</a:t>
            </a:r>
            <a:r>
              <a:rPr lang="en-US" altLang="en-US" sz="2700" noProof="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700" noProof="0" dirty="0"/>
              <a:t>Items in a simple random sample (without replacement) may be treated as independent in most cases encountered in practice. The exception occurs when the population is finite and the sample comprises a substantial fraction (more than 5%) of the population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CFA9C61-18A2-4B41-9C38-BBFFA65F5B86}"/>
              </a:ext>
            </a:extLst>
          </p:cNvPr>
          <p:cNvGrpSpPr/>
          <p:nvPr/>
        </p:nvGrpSpPr>
        <p:grpSpPr>
          <a:xfrm>
            <a:off x="8411772" y="877498"/>
            <a:ext cx="391680" cy="397440"/>
            <a:chOff x="8411772" y="877498"/>
            <a:chExt cx="391680" cy="39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F840A69-E20C-4410-A124-19F1D7298A0F}"/>
                    </a:ext>
                  </a:extLst>
                </p14:cNvPr>
                <p14:cNvContentPartPr/>
                <p14:nvPr/>
              </p14:nvContentPartPr>
              <p14:xfrm>
                <a:off x="8548572" y="877498"/>
                <a:ext cx="254880" cy="39744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F840A69-E20C-4410-A124-19F1D7298A0F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539572" y="868498"/>
                  <a:ext cx="27252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190CDFC-E176-43B0-9066-24AA8C03EE73}"/>
                    </a:ext>
                  </a:extLst>
                </p14:cNvPr>
                <p14:cNvContentPartPr/>
                <p14:nvPr/>
              </p14:nvContentPartPr>
              <p14:xfrm>
                <a:off x="8445972" y="993418"/>
                <a:ext cx="313560" cy="2145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190CDFC-E176-43B0-9066-24AA8C03EE7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437332" y="984418"/>
                  <a:ext cx="3312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E8EAA24-ACD0-40BA-9482-9ED2F8909E14}"/>
                    </a:ext>
                  </a:extLst>
                </p14:cNvPr>
                <p14:cNvContentPartPr/>
                <p14:nvPr/>
              </p14:nvContentPartPr>
              <p14:xfrm>
                <a:off x="8411772" y="993418"/>
                <a:ext cx="360720" cy="1803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E8EAA24-ACD0-40BA-9482-9ED2F8909E1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403132" y="984778"/>
                  <a:ext cx="378360" cy="19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22580BE-EF89-498D-970A-D1694144A434}"/>
              </a:ext>
            </a:extLst>
          </p:cNvPr>
          <p:cNvGrpSpPr/>
          <p:nvPr/>
        </p:nvGrpSpPr>
        <p:grpSpPr>
          <a:xfrm>
            <a:off x="8615172" y="3626458"/>
            <a:ext cx="1963440" cy="2434320"/>
            <a:chOff x="8615172" y="3626458"/>
            <a:chExt cx="1963440" cy="2434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2B03CE7-6558-4C6F-BB68-48A11D40856F}"/>
                    </a:ext>
                  </a:extLst>
                </p14:cNvPr>
                <p14:cNvContentPartPr/>
                <p14:nvPr/>
              </p14:nvContentPartPr>
              <p14:xfrm>
                <a:off x="8615172" y="4032538"/>
                <a:ext cx="249840" cy="20282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2B03CE7-6558-4C6F-BB68-48A11D40856F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606172" y="4023898"/>
                  <a:ext cx="267480" cy="20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1C83237-4E9E-454D-8179-6B5156D50526}"/>
                    </a:ext>
                  </a:extLst>
                </p14:cNvPr>
                <p14:cNvContentPartPr/>
                <p14:nvPr/>
              </p14:nvContentPartPr>
              <p14:xfrm>
                <a:off x="8872212" y="4863058"/>
                <a:ext cx="127440" cy="2498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1C83237-4E9E-454D-8179-6B5156D5052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863572" y="4854058"/>
                  <a:ext cx="1450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3A6F1C4-6724-4BB1-B155-BEE2D8A33817}"/>
                    </a:ext>
                  </a:extLst>
                </p14:cNvPr>
                <p14:cNvContentPartPr/>
                <p14:nvPr/>
              </p14:nvContentPartPr>
              <p14:xfrm>
                <a:off x="8985972" y="4785658"/>
                <a:ext cx="96120" cy="1926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3A6F1C4-6724-4BB1-B155-BEE2D8A33817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977332" y="4776658"/>
                  <a:ext cx="1137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670683D-94BC-41AA-B932-C2BFFF35CCBD}"/>
                    </a:ext>
                  </a:extLst>
                </p14:cNvPr>
                <p14:cNvContentPartPr/>
                <p14:nvPr/>
              </p14:nvContentPartPr>
              <p14:xfrm>
                <a:off x="9109452" y="4581898"/>
                <a:ext cx="120240" cy="2534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670683D-94BC-41AA-B932-C2BFFF35CCB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9100452" y="4572898"/>
                  <a:ext cx="1378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9097812-CDEA-476F-A68C-360D494784F9}"/>
                    </a:ext>
                  </a:extLst>
                </p14:cNvPr>
                <p14:cNvContentPartPr/>
                <p14:nvPr/>
              </p14:nvContentPartPr>
              <p14:xfrm>
                <a:off x="9198732" y="4069978"/>
                <a:ext cx="189360" cy="6188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9097812-CDEA-476F-A68C-360D494784F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9190092" y="4060978"/>
                  <a:ext cx="207000" cy="63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B77C368-D9DC-441B-A038-4F5625FC21E4}"/>
                    </a:ext>
                  </a:extLst>
                </p14:cNvPr>
                <p14:cNvContentPartPr/>
                <p14:nvPr/>
              </p14:nvContentPartPr>
              <p14:xfrm>
                <a:off x="9238692" y="4367698"/>
                <a:ext cx="126000" cy="2242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B77C368-D9DC-441B-A038-4F5625FC21E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229692" y="4358698"/>
                  <a:ext cx="14364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1F0EBEF-88B2-4F07-8807-B50BE07731AA}"/>
                    </a:ext>
                  </a:extLst>
                </p14:cNvPr>
                <p14:cNvContentPartPr/>
                <p14:nvPr/>
              </p14:nvContentPartPr>
              <p14:xfrm>
                <a:off x="9475932" y="4218658"/>
                <a:ext cx="65520" cy="2264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1F0EBEF-88B2-4F07-8807-B50BE07731A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466932" y="4210018"/>
                  <a:ext cx="831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843DCF7-BB46-4491-A122-EA674CCFD908}"/>
                    </a:ext>
                  </a:extLst>
                </p14:cNvPr>
                <p14:cNvContentPartPr/>
                <p14:nvPr/>
              </p14:nvContentPartPr>
              <p14:xfrm>
                <a:off x="9554052" y="4079698"/>
                <a:ext cx="175320" cy="1605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843DCF7-BB46-4491-A122-EA674CCFD90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9545412" y="4071058"/>
                  <a:ext cx="19296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A1650D3-5EEC-45C0-9AD7-C3279E1ABF5C}"/>
                    </a:ext>
                  </a:extLst>
                </p14:cNvPr>
                <p14:cNvContentPartPr/>
                <p14:nvPr/>
              </p14:nvContentPartPr>
              <p14:xfrm>
                <a:off x="9791292" y="4021738"/>
                <a:ext cx="5760" cy="1051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A1650D3-5EEC-45C0-9AD7-C3279E1ABF5C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9782292" y="4013098"/>
                  <a:ext cx="2340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072D82C-6666-4A92-9F2A-F0E7EEC5D660}"/>
                    </a:ext>
                  </a:extLst>
                </p14:cNvPr>
                <p14:cNvContentPartPr/>
                <p14:nvPr/>
              </p14:nvContentPartPr>
              <p14:xfrm>
                <a:off x="9820092" y="3799618"/>
                <a:ext cx="4320" cy="295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072D82C-6666-4A92-9F2A-F0E7EEC5D66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9811452" y="3790618"/>
                  <a:ext cx="219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B271FE1-10D0-48EC-8150-D6871CE3670E}"/>
                    </a:ext>
                  </a:extLst>
                </p14:cNvPr>
                <p14:cNvContentPartPr/>
                <p14:nvPr/>
              </p14:nvContentPartPr>
              <p14:xfrm>
                <a:off x="9924492" y="3778018"/>
                <a:ext cx="98640" cy="2134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B271FE1-10D0-48EC-8150-D6871CE3670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9915852" y="3769378"/>
                  <a:ext cx="1162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AC50C45F-D809-4FF3-9087-3D2F9EB90D2E}"/>
                    </a:ext>
                  </a:extLst>
                </p14:cNvPr>
                <p14:cNvContentPartPr/>
                <p14:nvPr/>
              </p14:nvContentPartPr>
              <p14:xfrm>
                <a:off x="10123212" y="3626458"/>
                <a:ext cx="455400" cy="6858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AC50C45F-D809-4FF3-9087-3D2F9EB90D2E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0114572" y="3617458"/>
                  <a:ext cx="473040" cy="703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430E2903-F5F1-4EEF-B299-0429DADCF5A7}"/>
                  </a:ext>
                </a:extLst>
              </p14:cNvPr>
              <p14:cNvContentPartPr/>
              <p14:nvPr/>
            </p14:nvContentPartPr>
            <p14:xfrm>
              <a:off x="4479108" y="2101138"/>
              <a:ext cx="2367000" cy="10872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430E2903-F5F1-4EEF-B299-0429DADCF5A7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470108" y="2092138"/>
                <a:ext cx="2384640" cy="12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5EDB49FA-6537-4186-B59D-D40D73F1D9E7}"/>
                  </a:ext>
                </a:extLst>
              </p14:cNvPr>
              <p14:cNvContentPartPr/>
              <p14:nvPr/>
            </p14:nvContentPartPr>
            <p14:xfrm>
              <a:off x="3400908" y="2437738"/>
              <a:ext cx="1906560" cy="11124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5EDB49FA-6537-4186-B59D-D40D73F1D9E7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391908" y="2429098"/>
                <a:ext cx="192420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605D5848-A80D-4B38-8D0C-F378F3281A0E}"/>
                  </a:ext>
                </a:extLst>
              </p14:cNvPr>
              <p14:cNvContentPartPr/>
              <p14:nvPr/>
            </p14:nvContentPartPr>
            <p14:xfrm>
              <a:off x="5730828" y="3637618"/>
              <a:ext cx="2863440" cy="16308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605D5848-A80D-4B38-8D0C-F378F3281A0E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722188" y="3628978"/>
                <a:ext cx="288108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D02560B7-7667-4CC0-A1F6-2F4A9D17C7E4}"/>
                  </a:ext>
                </a:extLst>
              </p14:cNvPr>
              <p14:cNvContentPartPr/>
              <p14:nvPr/>
            </p14:nvContentPartPr>
            <p14:xfrm>
              <a:off x="4479468" y="4021018"/>
              <a:ext cx="1659600" cy="8748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D02560B7-7667-4CC0-A1F6-2F4A9D17C7E4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470828" y="4012018"/>
                <a:ext cx="1677240" cy="10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520704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Other Sampling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510540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sz="2600" noProof="0" dirty="0"/>
                  <a:t>Samples other than simple random samples can be useful in various situations.</a:t>
                </a:r>
              </a:p>
              <a:p>
                <a:pPr marL="0" indent="0" eaLnBrk="1" hangingPunct="1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sz="2600" noProof="0" dirty="0"/>
                  <a:t>These include (but are not limited to):</a:t>
                </a:r>
              </a:p>
              <a:p>
                <a:pPr marL="292608" lvl="1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noProof="0" dirty="0"/>
                  <a:t>Weighted sampling (e.g. like a lottery in which some people have more tickets than the others).</a:t>
                </a:r>
              </a:p>
              <a:p>
                <a:pPr marL="292608" lvl="1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noProof="0" dirty="0"/>
                  <a:t>Stratified random sampling (simple random sample is applied to subpopulations called strata).</a:t>
                </a:r>
              </a:p>
              <a:p>
                <a:pPr marL="292608" lvl="1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noProof="0" dirty="0"/>
                  <a:t>Cluster sampling (all items/ people are included from randomly selected subpopulations called clusters).</a:t>
                </a:r>
              </a:p>
              <a:p>
                <a:pPr marL="292608" lvl="1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dirty="0"/>
                  <a:t>Systematic sampling (every oth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altLang="en-US" sz="2600" dirty="0"/>
                  <a:t> person/ item is selected until the desired sample size is obtained).</a:t>
                </a:r>
                <a:endParaRPr lang="en-US" altLang="en-US" sz="2600" noProof="0" dirty="0"/>
              </a:p>
            </p:txBody>
          </p:sp>
        </mc:Choice>
        <mc:Fallback xmlns="">
          <p:sp>
            <p:nvSpPr>
              <p:cNvPr id="20483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5105400"/>
              </a:xfrm>
              <a:blipFill>
                <a:blip r:embed="rId3"/>
                <a:stretch>
                  <a:fillRect l="-1333" t="-2031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D082A537-C17D-49E8-ADA3-0639FB77E110}"/>
              </a:ext>
            </a:extLst>
          </p:cNvPr>
          <p:cNvGrpSpPr/>
          <p:nvPr/>
        </p:nvGrpSpPr>
        <p:grpSpPr>
          <a:xfrm>
            <a:off x="94138" y="5070778"/>
            <a:ext cx="362160" cy="414360"/>
            <a:chOff x="94138" y="5070778"/>
            <a:chExt cx="362160" cy="41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A8B39E8-C92C-4713-AE0E-3B2635E89C92}"/>
                    </a:ext>
                  </a:extLst>
                </p14:cNvPr>
                <p14:cNvContentPartPr/>
                <p14:nvPr/>
              </p14:nvContentPartPr>
              <p14:xfrm>
                <a:off x="140938" y="5156458"/>
                <a:ext cx="315360" cy="328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A8B39E8-C92C-4713-AE0E-3B2635E89C9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2298" y="5147458"/>
                  <a:ext cx="33300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0C1BEA9-0BDB-4027-87F9-4451DB8D9EBA}"/>
                    </a:ext>
                  </a:extLst>
                </p14:cNvPr>
                <p14:cNvContentPartPr/>
                <p14:nvPr/>
              </p14:nvContentPartPr>
              <p14:xfrm>
                <a:off x="243538" y="5070778"/>
                <a:ext cx="35280" cy="4104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0C1BEA9-0BDB-4027-87F9-4451DB8D9EB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34538" y="5062138"/>
                  <a:ext cx="52920" cy="42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B85CAF1-32C3-4265-A29B-F827FF14E7F1}"/>
                    </a:ext>
                  </a:extLst>
                </p14:cNvPr>
                <p14:cNvContentPartPr/>
                <p14:nvPr/>
              </p14:nvContentPartPr>
              <p14:xfrm>
                <a:off x="94138" y="5215858"/>
                <a:ext cx="315720" cy="1742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B85CAF1-32C3-4265-A29B-F827FF14E7F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5138" y="5206858"/>
                  <a:ext cx="333360" cy="1918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Types of Studies/ Experiment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None/>
            </a:pPr>
            <a:r>
              <a:rPr lang="en-US" altLang="en-US" sz="2800" noProof="0" dirty="0">
                <a:latin typeface="Arial" panose="020B0604020202020204" pitchFamily="34" charset="0"/>
              </a:rPr>
              <a:t>Many types of experiments can be used to generate data.</a:t>
            </a: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None/>
            </a:pP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One-sample </a:t>
            </a:r>
            <a:r>
              <a:rPr lang="en-US" altLang="en-US" noProof="0" dirty="0">
                <a:latin typeface="Arial" panose="020B0604020202020204" pitchFamily="34" charset="0"/>
              </a:rPr>
              <a:t>experiments involve only one population of interest with a single sample drawn from it.</a:t>
            </a: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None/>
            </a:pP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Multi-sample </a:t>
            </a:r>
            <a:r>
              <a:rPr lang="en-US" altLang="en-US" noProof="0" dirty="0">
                <a:latin typeface="Arial" panose="020B0604020202020204" pitchFamily="34" charset="0"/>
              </a:rPr>
              <a:t>experiments involve two or more populations of interest with a single sample drawn from each population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latin typeface="Arial" panose="020B0604020202020204" pitchFamily="34" charset="0"/>
              </a:rPr>
              <a:t>In many multi-sample experiments, the populations can be distinguished from one another by varying one or more </a:t>
            </a:r>
            <a:r>
              <a:rPr lang="en-US" altLang="en-US" sz="24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factors</a:t>
            </a:r>
            <a:r>
              <a:rPr lang="en-US" altLang="en-US" sz="2400" noProof="0" dirty="0">
                <a:latin typeface="Arial" panose="020B0604020202020204" pitchFamily="34" charset="0"/>
              </a:rPr>
              <a:t> that may affect the outcome of interest.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DC17DC-B460-4626-82A2-526BD43726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r>
              <a:rPr lang="en-US" sz="4200" noProof="0" dirty="0"/>
              <a:t>Types of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193E6F-72DA-49ED-AF2E-91DBC8818D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8382000" cy="2773361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None/>
            </a:pPr>
            <a:r>
              <a:rPr lang="en-US" altLang="en-US" noProof="0" dirty="0"/>
              <a:t>When a numerical quantity designating how much or how many is assigned to each item in the sample, the resulting set of values is </a:t>
            </a:r>
            <a:r>
              <a:rPr lang="en-US" altLang="en-US" b="1" noProof="0" dirty="0">
                <a:solidFill>
                  <a:schemeClr val="accent2"/>
                </a:solidFill>
              </a:rPr>
              <a:t>numerical or quantitative</a:t>
            </a:r>
            <a:r>
              <a:rPr lang="en-US" altLang="en-US" noProof="0" dirty="0"/>
              <a:t>. Some examples: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en-US" noProof="0" dirty="0"/>
              <a:t>Height (in centimeters)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en-US" noProof="0" dirty="0"/>
              <a:t>Weight (in kilograms)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en-US" noProof="0" dirty="0"/>
              <a:t>Age (in years).</a:t>
            </a:r>
            <a:endParaRPr lang="en-US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5DF89D-F240-4A69-A45B-1FF36BF041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04800" y="4038600"/>
            <a:ext cx="8534400" cy="2362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None/>
            </a:pPr>
            <a:r>
              <a:rPr lang="en-US" altLang="en-US" noProof="0" dirty="0"/>
              <a:t>When sample items are placed into categories and category names are assigned to the sample items, the data are </a:t>
            </a:r>
            <a:r>
              <a:rPr lang="en-US" altLang="en-US" b="1" noProof="0" dirty="0">
                <a:solidFill>
                  <a:schemeClr val="accent2"/>
                </a:solidFill>
              </a:rPr>
              <a:t>categorical or qualitative</a:t>
            </a:r>
            <a:r>
              <a:rPr lang="en-US" altLang="en-US" noProof="0" dirty="0"/>
              <a:t>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Tx/>
              <a:buChar char="•"/>
            </a:pPr>
            <a:r>
              <a:rPr lang="en-US" altLang="en-US" noProof="0" dirty="0"/>
              <a:t>Hair color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Tx/>
              <a:buChar char="•"/>
            </a:pPr>
            <a:r>
              <a:rPr lang="en-US" altLang="en-US" noProof="0" dirty="0"/>
              <a:t>Country of origin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Tx/>
              <a:buChar char="•"/>
            </a:pPr>
            <a:r>
              <a:rPr lang="en-US" altLang="en-US" noProof="0" dirty="0"/>
              <a:t>Zip code.</a:t>
            </a:r>
          </a:p>
        </p:txBody>
      </p:sp>
    </p:spTree>
    <p:extLst>
      <p:ext uri="{BB962C8B-B14F-4D97-AF65-F5344CB8AC3E}">
        <p14:creationId xmlns:p14="http://schemas.microsoft.com/office/powerpoint/2010/main" val="4066008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ontrolled Experiments and Observational Studies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800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A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controlled experiment </a:t>
            </a:r>
            <a:r>
              <a:rPr lang="en-US" altLang="en-US" noProof="0" dirty="0">
                <a:latin typeface="Arial" panose="020B0604020202020204" pitchFamily="34" charset="0"/>
              </a:rPr>
              <a:t>is one in which the experimenter controls the values of the factors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A </a:t>
            </a:r>
            <a:r>
              <a:rPr lang="en-US" altLang="en-US" dirty="0"/>
              <a:t>controlled experiment involves a control group and one or more treatment groups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dirty="0"/>
              <a:t>After obtaining a random/ representative sample, researchers also need to form control and treatment groups using “random assignment”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en designed and conducted properly, controlled experiments can produce reliable information about cause-and-effect relationships between factors and response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C9D73DE-70E8-4548-8486-672CF2480EFE}"/>
                  </a:ext>
                </a:extLst>
              </p14:cNvPr>
              <p14:cNvContentPartPr/>
              <p14:nvPr/>
            </p14:nvContentPartPr>
            <p14:xfrm>
              <a:off x="603178" y="5885818"/>
              <a:ext cx="2798280" cy="185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C9D73DE-70E8-4548-8486-672CF2480EF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4178" y="5877178"/>
                <a:ext cx="2815920" cy="202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ontrolled Experiments and Observational Studies </a:t>
            </a:r>
            <a:r>
              <a:rPr lang="en-US" altLang="en-US" sz="1000" noProof="0" dirty="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96239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An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observational study </a:t>
            </a:r>
            <a:r>
              <a:rPr lang="en-US" altLang="en-US" noProof="0" dirty="0">
                <a:latin typeface="Arial" panose="020B0604020202020204" pitchFamily="34" charset="0"/>
              </a:rPr>
              <a:t>is one where the experimenter simply observes the factors as they are, without having any control over them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Observational studies are not nearly as good as controlled experiments for obtaining reliable conclusions regarding cause and effect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dirty="0"/>
              <a:t>When a sample result is obtained based on a (representative) random sample, such a result can be generalized to the population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en-US" noProof="0" dirty="0">
              <a:latin typeface="Arial" panose="020B0604020202020204" pitchFamily="34" charset="0"/>
            </a:endParaRP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EF3CC29-3321-4547-9C51-D05B687D46B7}"/>
                  </a:ext>
                </a:extLst>
              </p14:cNvPr>
              <p14:cNvContentPartPr/>
              <p14:nvPr/>
            </p14:nvContentPartPr>
            <p14:xfrm>
              <a:off x="628378" y="4136938"/>
              <a:ext cx="6652800" cy="176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EF3CC29-3321-4547-9C51-D05B687D46B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9378" y="4127938"/>
                <a:ext cx="6670440" cy="193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49561DD5-612F-4A2F-80E5-2FA64E8982E8}"/>
              </a:ext>
            </a:extLst>
          </p:cNvPr>
          <p:cNvGrpSpPr/>
          <p:nvPr/>
        </p:nvGrpSpPr>
        <p:grpSpPr>
          <a:xfrm>
            <a:off x="952903" y="1617917"/>
            <a:ext cx="1755360" cy="3445200"/>
            <a:chOff x="952903" y="1617917"/>
            <a:chExt cx="1755360" cy="3445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4BDAFB6-22EE-4E1A-9B6C-2B0F3AF28FD1}"/>
                    </a:ext>
                  </a:extLst>
                </p14:cNvPr>
                <p14:cNvContentPartPr/>
                <p14:nvPr/>
              </p14:nvContentPartPr>
              <p14:xfrm>
                <a:off x="961903" y="1631597"/>
                <a:ext cx="292680" cy="32194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4BDAFB6-22EE-4E1A-9B6C-2B0F3AF28FD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952903" y="1622597"/>
                  <a:ext cx="310320" cy="323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0DBF969-262E-43B4-855B-B0A5B9E67966}"/>
                    </a:ext>
                  </a:extLst>
                </p14:cNvPr>
                <p14:cNvContentPartPr/>
                <p14:nvPr/>
              </p14:nvContentPartPr>
              <p14:xfrm>
                <a:off x="952903" y="1617917"/>
                <a:ext cx="1755360" cy="34452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0DBF969-262E-43B4-855B-B0A5B9E6796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43903" y="1609277"/>
                  <a:ext cx="1773000" cy="346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453C73E-7982-409E-9F6E-3B9D559C0E04}"/>
                    </a:ext>
                  </a:extLst>
                </p14:cNvPr>
                <p14:cNvContentPartPr/>
                <p14:nvPr/>
              </p14:nvContentPartPr>
              <p14:xfrm>
                <a:off x="1635103" y="2125157"/>
                <a:ext cx="17640" cy="237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453C73E-7982-409E-9F6E-3B9D559C0E0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26103" y="2116157"/>
                  <a:ext cx="352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F9AE867-DBF0-4274-8F69-5603E899927A}"/>
                    </a:ext>
                  </a:extLst>
                </p14:cNvPr>
                <p14:cNvContentPartPr/>
                <p14:nvPr/>
              </p14:nvContentPartPr>
              <p14:xfrm>
                <a:off x="1652383" y="2510357"/>
                <a:ext cx="50760" cy="770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F9AE867-DBF0-4274-8F69-5603E899927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43383" y="2501357"/>
                  <a:ext cx="6840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E6DFAB8-C6C7-4C04-B46B-832DBC7E27B6}"/>
                    </a:ext>
                  </a:extLst>
                </p14:cNvPr>
                <p14:cNvContentPartPr/>
                <p14:nvPr/>
              </p14:nvContentPartPr>
              <p14:xfrm>
                <a:off x="1558783" y="2088437"/>
                <a:ext cx="73800" cy="1015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E6DFAB8-C6C7-4C04-B46B-832DBC7E27B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49783" y="2079437"/>
                  <a:ext cx="914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AE7F162-9E24-4B24-981D-D5B241E43138}"/>
                    </a:ext>
                  </a:extLst>
                </p14:cNvPr>
                <p14:cNvContentPartPr/>
                <p14:nvPr/>
              </p14:nvContentPartPr>
              <p14:xfrm>
                <a:off x="1652743" y="3030557"/>
                <a:ext cx="30600" cy="982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AE7F162-9E24-4B24-981D-D5B241E4313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643743" y="3021917"/>
                  <a:ext cx="4824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5E36E85-1816-4314-8E6A-17BFAFA6888A}"/>
                    </a:ext>
                  </a:extLst>
                </p14:cNvPr>
                <p14:cNvContentPartPr/>
                <p14:nvPr/>
              </p14:nvContentPartPr>
              <p14:xfrm>
                <a:off x="1652743" y="3664517"/>
                <a:ext cx="40320" cy="752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5E36E85-1816-4314-8E6A-17BFAFA6888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44103" y="3655517"/>
                  <a:ext cx="57960" cy="92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B7754A21-55A3-44F5-A3E5-7420BBE08F89}"/>
                  </a:ext>
                </a:extLst>
              </p14:cNvPr>
              <p14:cNvContentPartPr/>
              <p14:nvPr/>
            </p14:nvContentPartPr>
            <p14:xfrm>
              <a:off x="1647703" y="4407197"/>
              <a:ext cx="23400" cy="17532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B7754A21-55A3-44F5-A3E5-7420BBE08F8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638703" y="4398197"/>
                <a:ext cx="41040" cy="19296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6EA00364-95B8-43FA-BEB5-E866B3E7DD6C}"/>
              </a:ext>
            </a:extLst>
          </p:cNvPr>
          <p:cNvGrpSpPr/>
          <p:nvPr/>
        </p:nvGrpSpPr>
        <p:grpSpPr>
          <a:xfrm>
            <a:off x="1505503" y="995117"/>
            <a:ext cx="291240" cy="370080"/>
            <a:chOff x="1505503" y="995117"/>
            <a:chExt cx="291240" cy="37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0C4BA35-4F0E-4812-AA9B-9A27C4609505}"/>
                    </a:ext>
                  </a:extLst>
                </p14:cNvPr>
                <p14:cNvContentPartPr/>
                <p14:nvPr/>
              </p14:nvContentPartPr>
              <p14:xfrm>
                <a:off x="1505503" y="995117"/>
                <a:ext cx="291240" cy="3700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0C4BA35-4F0E-4812-AA9B-9A27C460950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496503" y="986477"/>
                  <a:ext cx="30888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8AC16AE-C8FF-42F3-ADEF-979BA3E71BA6}"/>
                    </a:ext>
                  </a:extLst>
                </p14:cNvPr>
                <p14:cNvContentPartPr/>
                <p14:nvPr/>
              </p14:nvContentPartPr>
              <p14:xfrm>
                <a:off x="1561663" y="1185917"/>
                <a:ext cx="156240" cy="525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8AC16AE-C8FF-42F3-ADEF-979BA3E71BA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552663" y="1177277"/>
                  <a:ext cx="173880" cy="7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0BA8862F-58E9-4709-8613-8CE42AB07A1E}"/>
              </a:ext>
            </a:extLst>
          </p:cNvPr>
          <p:cNvGrpSpPr/>
          <p:nvPr/>
        </p:nvGrpSpPr>
        <p:grpSpPr>
          <a:xfrm>
            <a:off x="1243423" y="5125757"/>
            <a:ext cx="1590480" cy="879120"/>
            <a:chOff x="1243423" y="5125757"/>
            <a:chExt cx="1590480" cy="879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C2495CE-55B9-4E1E-9A5A-38BF92CFECD8}"/>
                    </a:ext>
                  </a:extLst>
                </p14:cNvPr>
                <p14:cNvContentPartPr/>
                <p14:nvPr/>
              </p14:nvContentPartPr>
              <p14:xfrm>
                <a:off x="1243423" y="5224757"/>
                <a:ext cx="345600" cy="3283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C2495CE-55B9-4E1E-9A5A-38BF92CFECD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234423" y="5216117"/>
                  <a:ext cx="36324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2337614-F55E-4CD7-8B4A-DBD8CA188523}"/>
                    </a:ext>
                  </a:extLst>
                </p14:cNvPr>
                <p14:cNvContentPartPr/>
                <p14:nvPr/>
              </p14:nvContentPartPr>
              <p14:xfrm>
                <a:off x="1504063" y="5392517"/>
                <a:ext cx="88920" cy="1040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2337614-F55E-4CD7-8B4A-DBD8CA18852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495423" y="5383517"/>
                  <a:ext cx="10656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B42E9664-ABE2-4EB5-96F2-D207A693E1D1}"/>
                    </a:ext>
                  </a:extLst>
                </p14:cNvPr>
                <p14:cNvContentPartPr/>
                <p14:nvPr/>
              </p14:nvContentPartPr>
              <p14:xfrm>
                <a:off x="1663543" y="5410517"/>
                <a:ext cx="69840" cy="871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B42E9664-ABE2-4EB5-96F2-D207A693E1D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654903" y="5401877"/>
                  <a:ext cx="8748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3E7EEAF-7456-423D-A040-E4F067345BFC}"/>
                    </a:ext>
                  </a:extLst>
                </p14:cNvPr>
                <p14:cNvContentPartPr/>
                <p14:nvPr/>
              </p14:nvContentPartPr>
              <p14:xfrm>
                <a:off x="1875223" y="5125757"/>
                <a:ext cx="145440" cy="3744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3E7EEAF-7456-423D-A040-E4F067345BF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866223" y="5117117"/>
                  <a:ext cx="16308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0C1FB28-CE8D-4C67-9B79-4AD9487B3C8F}"/>
                    </a:ext>
                  </a:extLst>
                </p14:cNvPr>
                <p14:cNvContentPartPr/>
                <p14:nvPr/>
              </p14:nvContentPartPr>
              <p14:xfrm>
                <a:off x="1788463" y="5321957"/>
                <a:ext cx="286920" cy="1400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0C1FB28-CE8D-4C67-9B79-4AD9487B3C8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779823" y="5312957"/>
                  <a:ext cx="3045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918D7F2-E97B-4194-8A2F-927EED50033C}"/>
                    </a:ext>
                  </a:extLst>
                </p14:cNvPr>
                <p14:cNvContentPartPr/>
                <p14:nvPr/>
              </p14:nvContentPartPr>
              <p14:xfrm>
                <a:off x="2101663" y="5371637"/>
                <a:ext cx="81360" cy="1072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918D7F2-E97B-4194-8A2F-927EED50033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093023" y="5362997"/>
                  <a:ext cx="9900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496307E-6B50-48DA-8C8B-D535BEEE4B66}"/>
                    </a:ext>
                  </a:extLst>
                </p14:cNvPr>
                <p14:cNvContentPartPr/>
                <p14:nvPr/>
              </p14:nvContentPartPr>
              <p14:xfrm>
                <a:off x="2396863" y="5201357"/>
                <a:ext cx="120600" cy="27036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496307E-6B50-48DA-8C8B-D535BEEE4B6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387863" y="5192717"/>
                  <a:ext cx="13824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15A94E0-ED3E-4D85-A16D-FB9B3A6048D6}"/>
                    </a:ext>
                  </a:extLst>
                </p14:cNvPr>
                <p14:cNvContentPartPr/>
                <p14:nvPr/>
              </p14:nvContentPartPr>
              <p14:xfrm>
                <a:off x="1261063" y="5620757"/>
                <a:ext cx="396000" cy="3769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15A94E0-ED3E-4D85-A16D-FB9B3A6048D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252423" y="5611757"/>
                  <a:ext cx="41364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F829F97-E73E-4509-B54D-2A0CBA0D93D4}"/>
                    </a:ext>
                  </a:extLst>
                </p14:cNvPr>
                <p14:cNvContentPartPr/>
                <p14:nvPr/>
              </p14:nvContentPartPr>
              <p14:xfrm>
                <a:off x="1632943" y="5829917"/>
                <a:ext cx="109440" cy="1357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F829F97-E73E-4509-B54D-2A0CBA0D93D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623943" y="5821277"/>
                  <a:ext cx="12708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8BC260D-34C4-470B-837B-F9403DFC670C}"/>
                    </a:ext>
                  </a:extLst>
                </p14:cNvPr>
                <p14:cNvContentPartPr/>
                <p14:nvPr/>
              </p14:nvContentPartPr>
              <p14:xfrm>
                <a:off x="2055223" y="5588357"/>
                <a:ext cx="371160" cy="3992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8BC260D-34C4-470B-837B-F9403DFC670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046223" y="5579717"/>
                  <a:ext cx="38880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C1EACFE-C5B1-4692-9C8F-04D37BC34F66}"/>
                    </a:ext>
                  </a:extLst>
                </p14:cNvPr>
                <p14:cNvContentPartPr/>
                <p14:nvPr/>
              </p14:nvContentPartPr>
              <p14:xfrm>
                <a:off x="2058103" y="5796437"/>
                <a:ext cx="187920" cy="532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C1EACFE-C5B1-4692-9C8F-04D37BC34F6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049103" y="5787797"/>
                  <a:ext cx="20556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99CD75F-744C-488D-819B-376BE9A47BD1}"/>
                    </a:ext>
                  </a:extLst>
                </p14:cNvPr>
                <p14:cNvContentPartPr/>
                <p14:nvPr/>
              </p14:nvContentPartPr>
              <p14:xfrm>
                <a:off x="2219383" y="5832797"/>
                <a:ext cx="101880" cy="1328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99CD75F-744C-488D-819B-376BE9A47BD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210743" y="5823797"/>
                  <a:ext cx="1195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C36A25A-596D-4646-9609-D731DB8AE088}"/>
                    </a:ext>
                  </a:extLst>
                </p14:cNvPr>
                <p14:cNvContentPartPr/>
                <p14:nvPr/>
              </p14:nvContentPartPr>
              <p14:xfrm>
                <a:off x="2365183" y="5797877"/>
                <a:ext cx="141480" cy="1746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C36A25A-596D-4646-9609-D731DB8AE08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356183" y="5788877"/>
                  <a:ext cx="1591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D7979BB-5488-4835-968F-59A544D4A02D}"/>
                    </a:ext>
                  </a:extLst>
                </p14:cNvPr>
                <p14:cNvContentPartPr/>
                <p14:nvPr/>
              </p14:nvContentPartPr>
              <p14:xfrm>
                <a:off x="2657503" y="5602397"/>
                <a:ext cx="92520" cy="3895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D7979BB-5488-4835-968F-59A544D4A02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648863" y="5593397"/>
                  <a:ext cx="110160" cy="40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BDA2E35-C22B-4F80-85CC-91588BEAA81D}"/>
                    </a:ext>
                  </a:extLst>
                </p14:cNvPr>
                <p14:cNvContentPartPr/>
                <p14:nvPr/>
              </p14:nvContentPartPr>
              <p14:xfrm>
                <a:off x="2603143" y="5784557"/>
                <a:ext cx="230760" cy="2203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BDA2E35-C22B-4F80-85CC-91588BEAA81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594143" y="5775557"/>
                  <a:ext cx="248400" cy="23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2C5C4C4E-347C-4B69-A596-5A741EF20AE0}"/>
              </a:ext>
            </a:extLst>
          </p:cNvPr>
          <p:cNvGrpSpPr/>
          <p:nvPr/>
        </p:nvGrpSpPr>
        <p:grpSpPr>
          <a:xfrm>
            <a:off x="3742903" y="1687757"/>
            <a:ext cx="2182680" cy="3724920"/>
            <a:chOff x="3742903" y="1687757"/>
            <a:chExt cx="2182680" cy="3724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4831D57-622C-4D55-B50F-1EC9EF277AE7}"/>
                    </a:ext>
                  </a:extLst>
                </p14:cNvPr>
                <p14:cNvContentPartPr/>
                <p14:nvPr/>
              </p14:nvContentPartPr>
              <p14:xfrm>
                <a:off x="3801943" y="1827437"/>
                <a:ext cx="11160" cy="32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4831D57-622C-4D55-B50F-1EC9EF277AE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92943" y="1818797"/>
                  <a:ext cx="2880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6FDB7C2-64E9-4FDC-9E59-A4BDFBBA3EFF}"/>
                    </a:ext>
                  </a:extLst>
                </p14:cNvPr>
                <p14:cNvContentPartPr/>
                <p14:nvPr/>
              </p14:nvContentPartPr>
              <p14:xfrm>
                <a:off x="3764503" y="1763357"/>
                <a:ext cx="76680" cy="330840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6FDB7C2-64E9-4FDC-9E59-A4BDFBBA3EF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755863" y="1754357"/>
                  <a:ext cx="94320" cy="332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A148D89-687F-4997-A59B-8E7572049C73}"/>
                    </a:ext>
                  </a:extLst>
                </p14:cNvPr>
                <p14:cNvContentPartPr/>
                <p14:nvPr/>
              </p14:nvContentPartPr>
              <p14:xfrm>
                <a:off x="3742903" y="1687757"/>
                <a:ext cx="1617840" cy="34826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A148D89-687F-4997-A59B-8E7572049C7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733903" y="1678757"/>
                  <a:ext cx="1635480" cy="350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70FFABA-E470-4FD2-954D-9F72F442DA48}"/>
                    </a:ext>
                  </a:extLst>
                </p14:cNvPr>
                <p14:cNvContentPartPr/>
                <p14:nvPr/>
              </p14:nvContentPartPr>
              <p14:xfrm>
                <a:off x="4290463" y="2242517"/>
                <a:ext cx="41400" cy="820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70FFABA-E470-4FD2-954D-9F72F442DA48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281463" y="2233877"/>
                  <a:ext cx="590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D7752EA-61B4-49FC-A609-EFA5F9712E5F}"/>
                    </a:ext>
                  </a:extLst>
                </p14:cNvPr>
                <p14:cNvContentPartPr/>
                <p14:nvPr/>
              </p14:nvContentPartPr>
              <p14:xfrm>
                <a:off x="4290463" y="2830757"/>
                <a:ext cx="33840" cy="604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D7752EA-61B4-49FC-A609-EFA5F9712E5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281823" y="2821757"/>
                  <a:ext cx="514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ACF143B-9D70-41FE-A41A-2633E093BAEC}"/>
                    </a:ext>
                  </a:extLst>
                </p14:cNvPr>
                <p14:cNvContentPartPr/>
                <p14:nvPr/>
              </p14:nvContentPartPr>
              <p14:xfrm>
                <a:off x="4311343" y="3417557"/>
                <a:ext cx="29160" cy="763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ACF143B-9D70-41FE-A41A-2633E093BAE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302703" y="3408557"/>
                  <a:ext cx="4680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87DD6CD-281A-42DC-B39B-09A702EA14AB}"/>
                    </a:ext>
                  </a:extLst>
                </p14:cNvPr>
                <p14:cNvContentPartPr/>
                <p14:nvPr/>
              </p14:nvContentPartPr>
              <p14:xfrm>
                <a:off x="4336903" y="4161317"/>
                <a:ext cx="47160" cy="662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87DD6CD-281A-42DC-B39B-09A702EA14A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328263" y="4152317"/>
                  <a:ext cx="648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D25B8CD-805F-4978-8C4E-3940448B84CC}"/>
                    </a:ext>
                  </a:extLst>
                </p14:cNvPr>
                <p14:cNvContentPartPr/>
                <p14:nvPr/>
              </p14:nvContentPartPr>
              <p14:xfrm>
                <a:off x="4425463" y="4662077"/>
                <a:ext cx="26640" cy="7380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D25B8CD-805F-4978-8C4E-3940448B84C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416823" y="4653437"/>
                  <a:ext cx="442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A169F51-709F-4B4D-8F8D-FFF57501355C}"/>
                    </a:ext>
                  </a:extLst>
                </p14:cNvPr>
                <p14:cNvContentPartPr/>
                <p14:nvPr/>
              </p14:nvContentPartPr>
              <p14:xfrm>
                <a:off x="4207663" y="5254997"/>
                <a:ext cx="69120" cy="1166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A169F51-709F-4B4D-8F8D-FFF57501355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198663" y="5245997"/>
                  <a:ext cx="867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E1D1C1A-65E0-42E0-A18D-67491154B498}"/>
                    </a:ext>
                  </a:extLst>
                </p14:cNvPr>
                <p14:cNvContentPartPr/>
                <p14:nvPr/>
              </p14:nvContentPartPr>
              <p14:xfrm>
                <a:off x="4044223" y="5173637"/>
                <a:ext cx="500400" cy="849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E1D1C1A-65E0-42E0-A18D-67491154B49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035583" y="5164637"/>
                  <a:ext cx="51804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8BA226E-257E-45C3-9818-8E0BDF2D1D07}"/>
                    </a:ext>
                  </a:extLst>
                </p14:cNvPr>
                <p14:cNvContentPartPr/>
                <p14:nvPr/>
              </p14:nvContentPartPr>
              <p14:xfrm>
                <a:off x="4462183" y="5178677"/>
                <a:ext cx="170640" cy="2030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8BA226E-257E-45C3-9818-8E0BDF2D1D0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453183" y="5169677"/>
                  <a:ext cx="18828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401236B-5D17-436D-85FA-EDD08E73B437}"/>
                    </a:ext>
                  </a:extLst>
                </p14:cNvPr>
                <p14:cNvContentPartPr/>
                <p14:nvPr/>
              </p14:nvContentPartPr>
              <p14:xfrm>
                <a:off x="4605463" y="5218637"/>
                <a:ext cx="210960" cy="1479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401236B-5D17-436D-85FA-EDD08E73B43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596463" y="5209637"/>
                  <a:ext cx="2286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B10C14C9-BADE-4856-90FE-2AAAD18873B8}"/>
                    </a:ext>
                  </a:extLst>
                </p14:cNvPr>
                <p14:cNvContentPartPr/>
                <p14:nvPr/>
              </p14:nvContentPartPr>
              <p14:xfrm>
                <a:off x="4800583" y="5294957"/>
                <a:ext cx="86760" cy="7992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B10C14C9-BADE-4856-90FE-2AAAD18873B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791943" y="5285957"/>
                  <a:ext cx="1044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FD49F47-9C7F-4920-8BD2-6DCA6C5319BC}"/>
                    </a:ext>
                  </a:extLst>
                </p14:cNvPr>
                <p14:cNvContentPartPr/>
                <p14:nvPr/>
              </p14:nvContentPartPr>
              <p14:xfrm>
                <a:off x="5016583" y="5074997"/>
                <a:ext cx="118800" cy="2700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FD49F47-9C7F-4920-8BD2-6DCA6C5319B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007583" y="5066357"/>
                  <a:ext cx="13644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C4B570F-6A1D-4D36-8DD2-B7453AC78772}"/>
                    </a:ext>
                  </a:extLst>
                </p14:cNvPr>
                <p14:cNvContentPartPr/>
                <p14:nvPr/>
              </p14:nvContentPartPr>
              <p14:xfrm>
                <a:off x="4883023" y="5264717"/>
                <a:ext cx="205560" cy="2448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C4B570F-6A1D-4D36-8DD2-B7453AC7877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874023" y="5255717"/>
                  <a:ext cx="2232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48B6BE0-835C-4053-AF5D-CF9738692B8B}"/>
                    </a:ext>
                  </a:extLst>
                </p14:cNvPr>
                <p14:cNvContentPartPr/>
                <p14:nvPr/>
              </p14:nvContentPartPr>
              <p14:xfrm>
                <a:off x="5104063" y="5293157"/>
                <a:ext cx="232560" cy="694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48B6BE0-835C-4053-AF5D-CF9738692B8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095423" y="5284517"/>
                  <a:ext cx="25020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CE289506-9D14-4218-BF18-7BC8C061B260}"/>
                    </a:ext>
                  </a:extLst>
                </p14:cNvPr>
                <p14:cNvContentPartPr/>
                <p14:nvPr/>
              </p14:nvContentPartPr>
              <p14:xfrm>
                <a:off x="5412583" y="5266517"/>
                <a:ext cx="84600" cy="1033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CE289506-9D14-4218-BF18-7BC8C061B26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403943" y="5257517"/>
                  <a:ext cx="10224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5F13B45-9DA3-4629-89BA-92C9C396744C}"/>
                    </a:ext>
                  </a:extLst>
                </p14:cNvPr>
                <p14:cNvContentPartPr/>
                <p14:nvPr/>
              </p14:nvContentPartPr>
              <p14:xfrm>
                <a:off x="5527063" y="5051237"/>
                <a:ext cx="389520" cy="3614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5F13B45-9DA3-4629-89BA-92C9C396744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518423" y="5042597"/>
                  <a:ext cx="40716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CCF40019-4A1F-45FF-994D-0281F0B4E9E4}"/>
                    </a:ext>
                  </a:extLst>
                </p14:cNvPr>
                <p14:cNvContentPartPr/>
                <p14:nvPr/>
              </p14:nvContentPartPr>
              <p14:xfrm>
                <a:off x="5715343" y="5224397"/>
                <a:ext cx="210240" cy="302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CCF40019-4A1F-45FF-994D-0281F0B4E9E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706343" y="5215757"/>
                  <a:ext cx="22788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C71D3341-9660-4635-84BF-2224C62D4191}"/>
              </a:ext>
            </a:extLst>
          </p:cNvPr>
          <p:cNvGrpSpPr/>
          <p:nvPr/>
        </p:nvGrpSpPr>
        <p:grpSpPr>
          <a:xfrm>
            <a:off x="4202263" y="5500157"/>
            <a:ext cx="790560" cy="380520"/>
            <a:chOff x="4202263" y="5500157"/>
            <a:chExt cx="790560" cy="38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6DB2A25-C5C5-42C6-BA21-D5E907121897}"/>
                    </a:ext>
                  </a:extLst>
                </p14:cNvPr>
                <p14:cNvContentPartPr/>
                <p14:nvPr/>
              </p14:nvContentPartPr>
              <p14:xfrm>
                <a:off x="4202263" y="5500157"/>
                <a:ext cx="408960" cy="33912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6DB2A25-C5C5-42C6-BA21-D5E90712189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193263" y="5491157"/>
                  <a:ext cx="42660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AF5D3DF-0038-484F-B18C-6F3CAFF299FC}"/>
                    </a:ext>
                  </a:extLst>
                </p14:cNvPr>
                <p14:cNvContentPartPr/>
                <p14:nvPr/>
              </p14:nvContentPartPr>
              <p14:xfrm>
                <a:off x="4256263" y="5691677"/>
                <a:ext cx="147600" cy="6804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AF5D3DF-0038-484F-B18C-6F3CAFF299F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247623" y="5683037"/>
                  <a:ext cx="16524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7FCD781C-6825-4319-B11B-BC0703EE7623}"/>
                    </a:ext>
                  </a:extLst>
                </p14:cNvPr>
                <p14:cNvContentPartPr/>
                <p14:nvPr/>
              </p14:nvContentPartPr>
              <p14:xfrm>
                <a:off x="4377223" y="5697437"/>
                <a:ext cx="159480" cy="12600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7FCD781C-6825-4319-B11B-BC0703EE762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368223" y="5688437"/>
                  <a:ext cx="1771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8DA2797-5B38-4766-B57D-195AAF7D9DC4}"/>
                    </a:ext>
                  </a:extLst>
                </p14:cNvPr>
                <p14:cNvContentPartPr/>
                <p14:nvPr/>
              </p14:nvContentPartPr>
              <p14:xfrm>
                <a:off x="4556863" y="5673317"/>
                <a:ext cx="153360" cy="1706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8DA2797-5B38-4766-B57D-195AAF7D9DC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547863" y="5664677"/>
                  <a:ext cx="17100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3906E9B-9230-4F41-93A3-8B94C4193318}"/>
                    </a:ext>
                  </a:extLst>
                </p14:cNvPr>
                <p14:cNvContentPartPr/>
                <p14:nvPr/>
              </p14:nvContentPartPr>
              <p14:xfrm>
                <a:off x="4712383" y="5504837"/>
                <a:ext cx="233280" cy="3664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3906E9B-9230-4F41-93A3-8B94C4193318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703743" y="5496197"/>
                  <a:ext cx="25092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D7652E6-E582-40B0-B104-83A99AA8044F}"/>
                    </a:ext>
                  </a:extLst>
                </p14:cNvPr>
                <p14:cNvContentPartPr/>
                <p14:nvPr/>
              </p14:nvContentPartPr>
              <p14:xfrm>
                <a:off x="4955743" y="5854037"/>
                <a:ext cx="37080" cy="266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D7652E6-E582-40B0-B104-83A99AA8044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946743" y="5845037"/>
                  <a:ext cx="5472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190D6EA3-7E26-47E8-A77B-E8C046300F98}"/>
              </a:ext>
            </a:extLst>
          </p:cNvPr>
          <p:cNvGrpSpPr/>
          <p:nvPr/>
        </p:nvGrpSpPr>
        <p:grpSpPr>
          <a:xfrm>
            <a:off x="5733703" y="4189397"/>
            <a:ext cx="1243800" cy="460440"/>
            <a:chOff x="5733703" y="4189397"/>
            <a:chExt cx="1243800" cy="460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BF41E2FD-732D-44E9-AEF9-303E2CCC41AB}"/>
                    </a:ext>
                  </a:extLst>
                </p14:cNvPr>
                <p14:cNvContentPartPr/>
                <p14:nvPr/>
              </p14:nvContentPartPr>
              <p14:xfrm>
                <a:off x="5733703" y="4374797"/>
                <a:ext cx="257040" cy="2664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BF41E2FD-732D-44E9-AEF9-303E2CCC41A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24703" y="4365797"/>
                  <a:ext cx="27468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33097EC-79FE-4427-9BA7-8EA9B66477BE}"/>
                    </a:ext>
                  </a:extLst>
                </p14:cNvPr>
                <p14:cNvContentPartPr/>
                <p14:nvPr/>
              </p14:nvContentPartPr>
              <p14:xfrm>
                <a:off x="5797423" y="4558397"/>
                <a:ext cx="171000" cy="450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33097EC-79FE-4427-9BA7-8EA9B66477BE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788783" y="4549397"/>
                  <a:ext cx="18864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F209C43-4F8A-4262-98B8-6DFB2A7BA5BB}"/>
                    </a:ext>
                  </a:extLst>
                </p14:cNvPr>
                <p14:cNvContentPartPr/>
                <p14:nvPr/>
              </p14:nvContentPartPr>
              <p14:xfrm>
                <a:off x="6110263" y="4235477"/>
                <a:ext cx="153720" cy="41436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F209C43-4F8A-4262-98B8-6DFB2A7BA5B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101263" y="4226837"/>
                  <a:ext cx="17136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8C94D54C-339A-432F-8D06-253F4476ED85}"/>
                    </a:ext>
                  </a:extLst>
                </p14:cNvPr>
                <p14:cNvContentPartPr/>
                <p14:nvPr/>
              </p14:nvContentPartPr>
              <p14:xfrm>
                <a:off x="6040783" y="4461557"/>
                <a:ext cx="191880" cy="7452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8C94D54C-339A-432F-8D06-253F4476ED8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032143" y="4452557"/>
                  <a:ext cx="20952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F38A6362-2194-4884-BB43-ED6F4A7669EE}"/>
                    </a:ext>
                  </a:extLst>
                </p14:cNvPr>
                <p14:cNvContentPartPr/>
                <p14:nvPr/>
              </p14:nvContentPartPr>
              <p14:xfrm>
                <a:off x="6265423" y="4189397"/>
                <a:ext cx="167040" cy="42156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F38A6362-2194-4884-BB43-ED6F4A7669E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256783" y="4180397"/>
                  <a:ext cx="184680" cy="43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169C09B-FF3E-4BC1-A8F5-C48F5EEAF917}"/>
                    </a:ext>
                  </a:extLst>
                </p14:cNvPr>
                <p14:cNvContentPartPr/>
                <p14:nvPr/>
              </p14:nvContentPartPr>
              <p14:xfrm>
                <a:off x="6151663" y="4429157"/>
                <a:ext cx="276120" cy="1562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169C09B-FF3E-4BC1-A8F5-C48F5EEAF91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142663" y="4420157"/>
                  <a:ext cx="2937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94FCA92D-CA68-4686-BA1D-EC1CFF9A3DC2}"/>
                    </a:ext>
                  </a:extLst>
                </p14:cNvPr>
                <p14:cNvContentPartPr/>
                <p14:nvPr/>
              </p14:nvContentPartPr>
              <p14:xfrm>
                <a:off x="6439663" y="4423757"/>
                <a:ext cx="197640" cy="1846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94FCA92D-CA68-4686-BA1D-EC1CFF9A3DC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431023" y="4414757"/>
                  <a:ext cx="2152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614B0D4F-8D13-424C-B5F7-8E2E1A0E36F7}"/>
                    </a:ext>
                  </a:extLst>
                </p14:cNvPr>
                <p14:cNvContentPartPr/>
                <p14:nvPr/>
              </p14:nvContentPartPr>
              <p14:xfrm>
                <a:off x="6773023" y="4487477"/>
                <a:ext cx="204480" cy="12708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614B0D4F-8D13-424C-B5F7-8E2E1A0E36F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764023" y="4478477"/>
                  <a:ext cx="222120" cy="14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37EBF979-539D-4413-8F92-E76A9971CA35}"/>
              </a:ext>
            </a:extLst>
          </p:cNvPr>
          <p:cNvGrpSpPr/>
          <p:nvPr/>
        </p:nvGrpSpPr>
        <p:grpSpPr>
          <a:xfrm>
            <a:off x="7218703" y="4118117"/>
            <a:ext cx="1118880" cy="465480"/>
            <a:chOff x="7218703" y="4118117"/>
            <a:chExt cx="1118880" cy="465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AF4A5CFD-37D4-476B-8A46-5CA47752C1C4}"/>
                    </a:ext>
                  </a:extLst>
                </p14:cNvPr>
                <p14:cNvContentPartPr/>
                <p14:nvPr/>
              </p14:nvContentPartPr>
              <p14:xfrm>
                <a:off x="7317343" y="4118117"/>
                <a:ext cx="174960" cy="4222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AF4A5CFD-37D4-476B-8A46-5CA47752C1C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08703" y="4109477"/>
                  <a:ext cx="19260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CD5B992-FEF5-4688-9C25-771C3D66DBE8}"/>
                    </a:ext>
                  </a:extLst>
                </p14:cNvPr>
                <p14:cNvContentPartPr/>
                <p14:nvPr/>
              </p14:nvContentPartPr>
              <p14:xfrm>
                <a:off x="7218703" y="4359677"/>
                <a:ext cx="265680" cy="529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CD5B992-FEF5-4688-9C25-771C3D66DBE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210063" y="4351037"/>
                  <a:ext cx="28332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6DEAF55-7EEC-4CC6-A97E-C43720B7F06B}"/>
                    </a:ext>
                  </a:extLst>
                </p14:cNvPr>
                <p14:cNvContentPartPr/>
                <p14:nvPr/>
              </p14:nvContentPartPr>
              <p14:xfrm>
                <a:off x="7467823" y="4414037"/>
                <a:ext cx="87480" cy="7380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6DEAF55-7EEC-4CC6-A97E-C43720B7F06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458823" y="4405037"/>
                  <a:ext cx="10512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46511E53-EBCB-4C5C-8962-2ED35662DFE0}"/>
                    </a:ext>
                  </a:extLst>
                </p14:cNvPr>
                <p14:cNvContentPartPr/>
                <p14:nvPr/>
              </p14:nvContentPartPr>
              <p14:xfrm>
                <a:off x="7630903" y="4401077"/>
                <a:ext cx="284040" cy="18252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46511E53-EBCB-4C5C-8962-2ED35662DFE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622263" y="4392077"/>
                  <a:ext cx="3016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4398E78-4D51-45C9-BA16-473A7C1E9B54}"/>
                    </a:ext>
                  </a:extLst>
                </p14:cNvPr>
                <p14:cNvContentPartPr/>
                <p14:nvPr/>
              </p14:nvContentPartPr>
              <p14:xfrm>
                <a:off x="7993063" y="4371197"/>
                <a:ext cx="344520" cy="16416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4398E78-4D51-45C9-BA16-473A7C1E9B5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984423" y="4362557"/>
                  <a:ext cx="36216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C8617CD2-286E-40D9-9D06-509BD82DD068}"/>
              </a:ext>
            </a:extLst>
          </p:cNvPr>
          <p:cNvGrpSpPr/>
          <p:nvPr/>
        </p:nvGrpSpPr>
        <p:grpSpPr>
          <a:xfrm>
            <a:off x="6189823" y="4767197"/>
            <a:ext cx="2121840" cy="1500480"/>
            <a:chOff x="6189823" y="4767197"/>
            <a:chExt cx="2121840" cy="1500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0F1DE0A-0A9F-4768-9922-0DC760B282B8}"/>
                    </a:ext>
                  </a:extLst>
                </p14:cNvPr>
                <p14:cNvContentPartPr/>
                <p14:nvPr/>
              </p14:nvContentPartPr>
              <p14:xfrm>
                <a:off x="6278023" y="4901117"/>
                <a:ext cx="46080" cy="14148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0F1DE0A-0A9F-4768-9922-0DC760B282B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269383" y="4892477"/>
                  <a:ext cx="637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A77F649-69C9-43E2-9372-04B9323FCB48}"/>
                    </a:ext>
                  </a:extLst>
                </p14:cNvPr>
                <p14:cNvContentPartPr/>
                <p14:nvPr/>
              </p14:nvContentPartPr>
              <p14:xfrm>
                <a:off x="6189823" y="4837397"/>
                <a:ext cx="262440" cy="5094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A77F649-69C9-43E2-9372-04B9323FCB4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181183" y="4828757"/>
                  <a:ext cx="280080" cy="52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40F849F-FDB6-4D26-A8EC-1018B5864572}"/>
                    </a:ext>
                  </a:extLst>
                </p14:cNvPr>
                <p14:cNvContentPartPr/>
                <p14:nvPr/>
              </p14:nvContentPartPr>
              <p14:xfrm>
                <a:off x="6471703" y="4938917"/>
                <a:ext cx="52560" cy="11736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40F849F-FDB6-4D26-A8EC-1018B586457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462703" y="4930277"/>
                  <a:ext cx="7020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7FC9A55-B252-4197-A594-60CD07858B85}"/>
                    </a:ext>
                  </a:extLst>
                </p14:cNvPr>
                <p14:cNvContentPartPr/>
                <p14:nvPr/>
              </p14:nvContentPartPr>
              <p14:xfrm>
                <a:off x="6608503" y="4841717"/>
                <a:ext cx="15840" cy="3240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7FC9A55-B252-4197-A594-60CD07858B8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599503" y="4832717"/>
                  <a:ext cx="334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4751BD2-CA69-4109-953B-92F085ACB25D}"/>
                    </a:ext>
                  </a:extLst>
                </p14:cNvPr>
                <p14:cNvContentPartPr/>
                <p14:nvPr/>
              </p14:nvContentPartPr>
              <p14:xfrm>
                <a:off x="6551623" y="4917677"/>
                <a:ext cx="157320" cy="15732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4751BD2-CA69-4109-953B-92F085ACB25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542983" y="4909037"/>
                  <a:ext cx="17496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AE0E6ED-AE2D-41F8-8DAC-948ED3BA598F}"/>
                    </a:ext>
                  </a:extLst>
                </p14:cNvPr>
                <p14:cNvContentPartPr/>
                <p14:nvPr/>
              </p14:nvContentPartPr>
              <p14:xfrm>
                <a:off x="6716503" y="4905797"/>
                <a:ext cx="162720" cy="15408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AE0E6ED-AE2D-41F8-8DAC-948ED3BA598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707863" y="4896797"/>
                  <a:ext cx="18036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75E2C285-3D6E-4092-AAD0-741E83B377CD}"/>
                    </a:ext>
                  </a:extLst>
                </p14:cNvPr>
                <p14:cNvContentPartPr/>
                <p14:nvPr/>
              </p14:nvContentPartPr>
              <p14:xfrm>
                <a:off x="6774463" y="4767197"/>
                <a:ext cx="184680" cy="28188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75E2C285-3D6E-4092-AAD0-741E83B377C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765823" y="4758197"/>
                  <a:ext cx="2023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749E8B71-DC34-49EB-804A-2BC7A93195DB}"/>
                    </a:ext>
                  </a:extLst>
                </p14:cNvPr>
                <p14:cNvContentPartPr/>
                <p14:nvPr/>
              </p14:nvContentPartPr>
              <p14:xfrm>
                <a:off x="6803263" y="5003717"/>
                <a:ext cx="219240" cy="24444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749E8B71-DC34-49EB-804A-2BC7A93195D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794263" y="4995077"/>
                  <a:ext cx="23688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A4BEDF5E-5C52-4154-9E5F-F650EB82BB3C}"/>
                    </a:ext>
                  </a:extLst>
                </p14:cNvPr>
                <p14:cNvContentPartPr/>
                <p14:nvPr/>
              </p14:nvContentPartPr>
              <p14:xfrm>
                <a:off x="6881383" y="5099117"/>
                <a:ext cx="203760" cy="324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A4BEDF5E-5C52-4154-9E5F-F650EB82BB3C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872383" y="5090117"/>
                  <a:ext cx="2214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DECE6C64-FF64-4B5A-B1F0-E9415FEB26C1}"/>
                    </a:ext>
                  </a:extLst>
                </p14:cNvPr>
                <p14:cNvContentPartPr/>
                <p14:nvPr/>
              </p14:nvContentPartPr>
              <p14:xfrm>
                <a:off x="7301863" y="4896437"/>
                <a:ext cx="34560" cy="7524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DECE6C64-FF64-4B5A-B1F0-E9415FEB26C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292863" y="4887797"/>
                  <a:ext cx="522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9659378-9103-44EF-85AF-0B078EB1F0F0}"/>
                    </a:ext>
                  </a:extLst>
                </p14:cNvPr>
                <p14:cNvContentPartPr/>
                <p14:nvPr/>
              </p14:nvContentPartPr>
              <p14:xfrm>
                <a:off x="7397263" y="4800317"/>
                <a:ext cx="14040" cy="72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9659378-9103-44EF-85AF-0B078EB1F0F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388263" y="4791317"/>
                  <a:ext cx="316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139D071E-D32B-4932-93FE-A7844091EA91}"/>
                    </a:ext>
                  </a:extLst>
                </p14:cNvPr>
                <p14:cNvContentPartPr/>
                <p14:nvPr/>
              </p14:nvContentPartPr>
              <p14:xfrm>
                <a:off x="7439743" y="4822637"/>
                <a:ext cx="137160" cy="13176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139D071E-D32B-4932-93FE-A7844091EA9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430743" y="4813997"/>
                  <a:ext cx="1548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9801C9E-78B7-4AA4-8A73-9DE440165F52}"/>
                    </a:ext>
                  </a:extLst>
                </p14:cNvPr>
                <p14:cNvContentPartPr/>
                <p14:nvPr/>
              </p14:nvContentPartPr>
              <p14:xfrm>
                <a:off x="6223663" y="5473877"/>
                <a:ext cx="137520" cy="13968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9801C9E-78B7-4AA4-8A73-9DE440165F5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214663" y="5464877"/>
                  <a:ext cx="1551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C7339811-EB39-467B-AA91-BC398C82F464}"/>
                    </a:ext>
                  </a:extLst>
                </p14:cNvPr>
                <p14:cNvContentPartPr/>
                <p14:nvPr/>
              </p14:nvContentPartPr>
              <p14:xfrm>
                <a:off x="6370903" y="5496917"/>
                <a:ext cx="111960" cy="12672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7339811-EB39-467B-AA91-BC398C82F464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361903" y="5488277"/>
                  <a:ext cx="1296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AE25779A-02C1-43F0-8DAF-A366A1DFC39B}"/>
                    </a:ext>
                  </a:extLst>
                </p14:cNvPr>
                <p14:cNvContentPartPr/>
                <p14:nvPr/>
              </p14:nvContentPartPr>
              <p14:xfrm>
                <a:off x="6521743" y="5490797"/>
                <a:ext cx="221040" cy="9684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AE25779A-02C1-43F0-8DAF-A366A1DFC39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513103" y="5481797"/>
                  <a:ext cx="2386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64363AF-A14E-4ED7-99BC-F495B5DD8FAA}"/>
                    </a:ext>
                  </a:extLst>
                </p14:cNvPr>
                <p14:cNvContentPartPr/>
                <p14:nvPr/>
              </p14:nvContentPartPr>
              <p14:xfrm>
                <a:off x="6747823" y="5500877"/>
                <a:ext cx="96480" cy="25092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64363AF-A14E-4ED7-99BC-F495B5DD8FA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738823" y="5491877"/>
                  <a:ext cx="11412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0587938-F91C-43D7-AC02-479D397D9340}"/>
                    </a:ext>
                  </a:extLst>
                </p14:cNvPr>
                <p14:cNvContentPartPr/>
                <p14:nvPr/>
              </p14:nvContentPartPr>
              <p14:xfrm>
                <a:off x="6815863" y="5392157"/>
                <a:ext cx="272520" cy="20412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0587938-F91C-43D7-AC02-479D397D9340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807223" y="5383157"/>
                  <a:ext cx="29016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D08BBEE-8EBF-4434-9E6E-67F846A9D6B3}"/>
                    </a:ext>
                  </a:extLst>
                </p14:cNvPr>
                <p14:cNvContentPartPr/>
                <p14:nvPr/>
              </p14:nvContentPartPr>
              <p14:xfrm>
                <a:off x="7095943" y="5412677"/>
                <a:ext cx="297360" cy="17820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D08BBEE-8EBF-4434-9E6E-67F846A9D6B3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087303" y="5403677"/>
                  <a:ext cx="31500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5AC0DB02-268D-4094-A1E2-88C33F039B58}"/>
                    </a:ext>
                  </a:extLst>
                </p14:cNvPr>
                <p14:cNvContentPartPr/>
                <p14:nvPr/>
              </p14:nvContentPartPr>
              <p14:xfrm>
                <a:off x="7399783" y="5475677"/>
                <a:ext cx="126720" cy="1274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5AC0DB02-268D-4094-A1E2-88C33F039B5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390783" y="5466677"/>
                  <a:ext cx="1443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F52D8A5C-B0FB-4903-8EB1-F260C9CD2726}"/>
                    </a:ext>
                  </a:extLst>
                </p14:cNvPr>
                <p14:cNvContentPartPr/>
                <p14:nvPr/>
              </p14:nvContentPartPr>
              <p14:xfrm>
                <a:off x="7567543" y="5441117"/>
                <a:ext cx="204480" cy="15912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F52D8A5C-B0FB-4903-8EB1-F260C9CD272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558543" y="5432477"/>
                  <a:ext cx="2221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5556980F-E8CB-4C25-BF8F-9378231FF714}"/>
                    </a:ext>
                  </a:extLst>
                </p14:cNvPr>
                <p14:cNvContentPartPr/>
                <p14:nvPr/>
              </p14:nvContentPartPr>
              <p14:xfrm>
                <a:off x="7746823" y="5288837"/>
                <a:ext cx="101520" cy="2289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5556980F-E8CB-4C25-BF8F-9378231FF71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737823" y="5279837"/>
                  <a:ext cx="11916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9BE4891D-B1B1-4CE7-A3EC-00D027C93A0C}"/>
                    </a:ext>
                  </a:extLst>
                </p14:cNvPr>
                <p14:cNvContentPartPr/>
                <p14:nvPr/>
              </p14:nvContentPartPr>
              <p14:xfrm>
                <a:off x="8118343" y="5174717"/>
                <a:ext cx="153000" cy="42804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9BE4891D-B1B1-4CE7-A3EC-00D027C93A0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109343" y="5165717"/>
                  <a:ext cx="170640" cy="44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42FF8659-8813-4E7A-A5CF-79E26F4EEF70}"/>
                    </a:ext>
                  </a:extLst>
                </p14:cNvPr>
                <p14:cNvContentPartPr/>
                <p14:nvPr/>
              </p14:nvContentPartPr>
              <p14:xfrm>
                <a:off x="7973983" y="5428157"/>
                <a:ext cx="302400" cy="2412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42FF8659-8813-4E7A-A5CF-79E26F4EEF7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964983" y="5419517"/>
                  <a:ext cx="3200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E26C3B79-AEAF-4E24-B596-CD7AB04CA01B}"/>
                    </a:ext>
                  </a:extLst>
                </p14:cNvPr>
                <p14:cNvContentPartPr/>
                <p14:nvPr/>
              </p14:nvContentPartPr>
              <p14:xfrm>
                <a:off x="8253343" y="5526797"/>
                <a:ext cx="58320" cy="11160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E26C3B79-AEAF-4E24-B596-CD7AB04CA01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244703" y="5518157"/>
                  <a:ext cx="7596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1EB87CE-B748-46B9-A117-2CE610B7B93D}"/>
                    </a:ext>
                  </a:extLst>
                </p14:cNvPr>
                <p14:cNvContentPartPr/>
                <p14:nvPr/>
              </p14:nvContentPartPr>
              <p14:xfrm>
                <a:off x="6360103" y="5906597"/>
                <a:ext cx="54720" cy="1260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1EB87CE-B748-46B9-A117-2CE610B7B93D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351463" y="5897957"/>
                  <a:ext cx="723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E38DFC8-BD92-4853-8722-88E2B875EEE0}"/>
                    </a:ext>
                  </a:extLst>
                </p14:cNvPr>
                <p14:cNvContentPartPr/>
                <p14:nvPr/>
              </p14:nvContentPartPr>
              <p14:xfrm>
                <a:off x="6245983" y="5876717"/>
                <a:ext cx="240480" cy="37656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E38DFC8-BD92-4853-8722-88E2B875EEE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237343" y="5868077"/>
                  <a:ext cx="25812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25402F9A-B837-427A-BD67-5C09D88DDD3D}"/>
                    </a:ext>
                  </a:extLst>
                </p14:cNvPr>
                <p14:cNvContentPartPr/>
                <p14:nvPr/>
              </p14:nvContentPartPr>
              <p14:xfrm>
                <a:off x="6534703" y="5932517"/>
                <a:ext cx="47880" cy="7560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25402F9A-B837-427A-BD67-5C09D88DDD3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525703" y="5923517"/>
                  <a:ext cx="6552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D2610B69-9767-4072-89F4-11848B3BA5BB}"/>
                    </a:ext>
                  </a:extLst>
                </p14:cNvPr>
                <p14:cNvContentPartPr/>
                <p14:nvPr/>
              </p14:nvContentPartPr>
              <p14:xfrm>
                <a:off x="6656743" y="5884997"/>
                <a:ext cx="123480" cy="1231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2610B69-9767-4072-89F4-11848B3BA5B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647743" y="5875997"/>
                  <a:ext cx="1411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A70DD81-021A-4A7A-A420-16F1AE979979}"/>
                    </a:ext>
                  </a:extLst>
                </p14:cNvPr>
                <p14:cNvContentPartPr/>
                <p14:nvPr/>
              </p14:nvContentPartPr>
              <p14:xfrm>
                <a:off x="6860863" y="5756477"/>
                <a:ext cx="158040" cy="27432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A70DD81-021A-4A7A-A420-16F1AE979979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852223" y="5747837"/>
                  <a:ext cx="17568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8BBDACC-5C94-45BE-8B07-6A0DAD84AA42}"/>
                    </a:ext>
                  </a:extLst>
                </p14:cNvPr>
                <p14:cNvContentPartPr/>
                <p14:nvPr/>
              </p14:nvContentPartPr>
              <p14:xfrm>
                <a:off x="7012423" y="5883557"/>
                <a:ext cx="143640" cy="11880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8BBDACC-5C94-45BE-8B07-6A0DAD84AA42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003423" y="5874557"/>
                  <a:ext cx="16128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A530820-44E9-4C0C-B698-C2853F60F06E}"/>
                    </a:ext>
                  </a:extLst>
                </p14:cNvPr>
                <p14:cNvContentPartPr/>
                <p14:nvPr/>
              </p14:nvContentPartPr>
              <p14:xfrm>
                <a:off x="7124383" y="5722637"/>
                <a:ext cx="150480" cy="26820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A530820-44E9-4C0C-B698-C2853F60F06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115383" y="5713637"/>
                  <a:ext cx="16812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28BEA393-232D-46B4-AA94-3AB65F4DF8F8}"/>
                    </a:ext>
                  </a:extLst>
                </p14:cNvPr>
                <p14:cNvContentPartPr/>
                <p14:nvPr/>
              </p14:nvContentPartPr>
              <p14:xfrm>
                <a:off x="7065703" y="6079757"/>
                <a:ext cx="120960" cy="1879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28BEA393-232D-46B4-AA94-3AB65F4DF8F8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057063" y="6070757"/>
                  <a:ext cx="1386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7F0E5AC1-965C-43D0-BDB0-03083728B960}"/>
                    </a:ext>
                  </a:extLst>
                </p14:cNvPr>
                <p14:cNvContentPartPr/>
                <p14:nvPr/>
              </p14:nvContentPartPr>
              <p14:xfrm>
                <a:off x="7112143" y="6049877"/>
                <a:ext cx="225360" cy="21456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7F0E5AC1-965C-43D0-BDB0-03083728B96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103503" y="6041237"/>
                  <a:ext cx="243000" cy="23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CE16750-7626-4623-8AC8-8589DDF10A6C}"/>
                  </a:ext>
                </a:extLst>
              </p14:cNvPr>
              <p14:cNvContentPartPr/>
              <p14:nvPr/>
            </p14:nvContentPartPr>
            <p14:xfrm>
              <a:off x="3236743" y="345677"/>
              <a:ext cx="153360" cy="250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CE16750-7626-4623-8AC8-8589DDF10A6C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3227743" y="337037"/>
                <a:ext cx="171000" cy="26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E887B61-6664-4EE2-BDCE-80A24D796073}"/>
                  </a:ext>
                </a:extLst>
              </p14:cNvPr>
              <p14:cNvContentPartPr/>
              <p14:nvPr/>
            </p14:nvContentPartPr>
            <p14:xfrm>
              <a:off x="3109663" y="206357"/>
              <a:ext cx="609480" cy="1335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E887B61-6664-4EE2-BDCE-80A24D796073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3101023" y="197357"/>
                <a:ext cx="62712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52D42AB-8784-4B22-BD2C-727A0B62C8E0}"/>
                  </a:ext>
                </a:extLst>
              </p14:cNvPr>
              <p14:cNvContentPartPr/>
              <p14:nvPr/>
            </p14:nvContentPartPr>
            <p14:xfrm>
              <a:off x="3474343" y="442877"/>
              <a:ext cx="133920" cy="200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52D42AB-8784-4B22-BD2C-727A0B62C8E0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3465703" y="433877"/>
                <a:ext cx="15156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6BABD33-DB9C-4C40-B77B-F112123A4A76}"/>
                  </a:ext>
                </a:extLst>
              </p14:cNvPr>
              <p14:cNvContentPartPr/>
              <p14:nvPr/>
            </p14:nvContentPartPr>
            <p14:xfrm>
              <a:off x="3666943" y="419837"/>
              <a:ext cx="268920" cy="1540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6BABD33-DB9C-4C40-B77B-F112123A4A76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3658303" y="411197"/>
                <a:ext cx="28656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61E94E2-6C10-4542-B062-41B7CDC6E3CA}"/>
                  </a:ext>
                </a:extLst>
              </p14:cNvPr>
              <p14:cNvContentPartPr/>
              <p14:nvPr/>
            </p14:nvContentPartPr>
            <p14:xfrm>
              <a:off x="3941983" y="461957"/>
              <a:ext cx="207000" cy="1598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61E94E2-6C10-4542-B062-41B7CDC6E3CA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3932983" y="453317"/>
                <a:ext cx="224640" cy="1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90A687F-0B13-41EB-9BC1-BC7CB763D3BB}"/>
                  </a:ext>
                </a:extLst>
              </p14:cNvPr>
              <p14:cNvContentPartPr/>
              <p14:nvPr/>
            </p14:nvContentPartPr>
            <p14:xfrm>
              <a:off x="4275703" y="93317"/>
              <a:ext cx="254160" cy="4312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90A687F-0B13-41EB-9BC1-BC7CB763D3BB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4267063" y="84677"/>
                <a:ext cx="271800" cy="44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BD25C23-3B9C-4AD6-B870-5C3CD4A84B11}"/>
                  </a:ext>
                </a:extLst>
              </p14:cNvPr>
              <p14:cNvContentPartPr/>
              <p14:nvPr/>
            </p14:nvContentPartPr>
            <p14:xfrm>
              <a:off x="4157263" y="338837"/>
              <a:ext cx="258480" cy="896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BD25C23-3B9C-4AD6-B870-5C3CD4A84B11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4148263" y="330197"/>
                <a:ext cx="276120" cy="1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59D8908C-6EAA-4CD7-80B9-A04B9489F2CF}"/>
                  </a:ext>
                </a:extLst>
              </p14:cNvPr>
              <p14:cNvContentPartPr/>
              <p14:nvPr/>
            </p14:nvContentPartPr>
            <p14:xfrm>
              <a:off x="4406743" y="391037"/>
              <a:ext cx="163080" cy="1742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59D8908C-6EAA-4CD7-80B9-A04B9489F2CF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4397743" y="382037"/>
                <a:ext cx="18072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0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41C02BF4-9EFE-409D-A2B8-4CD179644DAA}"/>
                  </a:ext>
                </a:extLst>
              </p14:cNvPr>
              <p14:cNvContentPartPr/>
              <p14:nvPr/>
            </p14:nvContentPartPr>
            <p14:xfrm>
              <a:off x="4199383" y="1206077"/>
              <a:ext cx="106920" cy="19872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41C02BF4-9EFE-409D-A2B8-4CD179644DAA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4190383" y="1197437"/>
                <a:ext cx="124560" cy="21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D7F7B32B-CE02-4C4A-A332-FEE5AD204ACF}"/>
                  </a:ext>
                </a:extLst>
              </p14:cNvPr>
              <p14:cNvContentPartPr/>
              <p14:nvPr/>
            </p14:nvContentPartPr>
            <p14:xfrm>
              <a:off x="4213423" y="1070357"/>
              <a:ext cx="234000" cy="365760"/>
            </p14:xfrm>
          </p:contentPart>
        </mc:Choice>
        <mc:Fallback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D7F7B32B-CE02-4C4A-A332-FEE5AD204ACF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4204783" y="1061717"/>
                <a:ext cx="251640" cy="38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4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650D78D7-561D-465B-B122-6082C067941F}"/>
                  </a:ext>
                </a:extLst>
              </p14:cNvPr>
              <p14:cNvContentPartPr/>
              <p14:nvPr/>
            </p14:nvContentPartPr>
            <p14:xfrm>
              <a:off x="3025063" y="741317"/>
              <a:ext cx="116640" cy="223920"/>
            </p14:xfrm>
          </p:contentPart>
        </mc:Choice>
        <mc:Fallback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650D78D7-561D-465B-B122-6082C067941F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3016063" y="732317"/>
                <a:ext cx="134280" cy="2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6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242FD1EC-9CEC-4731-BA47-A8747FBE4913}"/>
                  </a:ext>
                </a:extLst>
              </p14:cNvPr>
              <p14:cNvContentPartPr/>
              <p14:nvPr/>
            </p14:nvContentPartPr>
            <p14:xfrm>
              <a:off x="3097783" y="702077"/>
              <a:ext cx="136800" cy="263520"/>
            </p14:xfrm>
          </p:contentPart>
        </mc:Choice>
        <mc:Fallback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242FD1EC-9CEC-4731-BA47-A8747FBE4913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3089143" y="693077"/>
                <a:ext cx="15444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8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E1444F29-DF6C-4062-BAC9-813F5BCC49F5}"/>
                  </a:ext>
                </a:extLst>
              </p14:cNvPr>
              <p14:cNvContentPartPr/>
              <p14:nvPr/>
            </p14:nvContentPartPr>
            <p14:xfrm>
              <a:off x="3215863" y="814757"/>
              <a:ext cx="150120" cy="111960"/>
            </p14:xfrm>
          </p:contentPart>
        </mc:Choice>
        <mc:Fallback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E1444F29-DF6C-4062-BAC9-813F5BCC49F5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3207223" y="806117"/>
                <a:ext cx="167760" cy="12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0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6D6D7A22-093D-4D1D-9B89-6A0C4D408037}"/>
                  </a:ext>
                </a:extLst>
              </p14:cNvPr>
              <p14:cNvContentPartPr/>
              <p14:nvPr/>
            </p14:nvContentPartPr>
            <p14:xfrm>
              <a:off x="3470743" y="788477"/>
              <a:ext cx="97920" cy="120960"/>
            </p14:xfrm>
          </p:contentPart>
        </mc:Choice>
        <mc:Fallback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6D6D7A22-093D-4D1D-9B89-6A0C4D408037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3461743" y="779837"/>
                <a:ext cx="11556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37A2D073-6810-4DAF-999E-5CDCC91DC15D}"/>
                  </a:ext>
                </a:extLst>
              </p14:cNvPr>
              <p14:cNvContentPartPr/>
              <p14:nvPr/>
            </p14:nvContentPartPr>
            <p14:xfrm>
              <a:off x="3620143" y="842117"/>
              <a:ext cx="36000" cy="58320"/>
            </p14:xfrm>
          </p:contentPart>
        </mc:Choice>
        <mc:Fallback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37A2D073-6810-4DAF-999E-5CDCC91DC15D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3611143" y="833477"/>
                <a:ext cx="5364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4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93142C95-BF5E-46BB-A3F2-F4D9C6441A05}"/>
                  </a:ext>
                </a:extLst>
              </p14:cNvPr>
              <p14:cNvContentPartPr/>
              <p14:nvPr/>
            </p14:nvContentPartPr>
            <p14:xfrm>
              <a:off x="3799063" y="866957"/>
              <a:ext cx="32040" cy="13680"/>
            </p14:xfrm>
          </p:contentPart>
        </mc:Choice>
        <mc:Fallback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93142C95-BF5E-46BB-A3F2-F4D9C6441A05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3790063" y="857957"/>
                <a:ext cx="4968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6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91D1D0F9-619C-4E67-9C96-5F5B2AC89917}"/>
                  </a:ext>
                </a:extLst>
              </p14:cNvPr>
              <p14:cNvContentPartPr/>
              <p14:nvPr/>
            </p14:nvContentPartPr>
            <p14:xfrm>
              <a:off x="3671263" y="842117"/>
              <a:ext cx="145080" cy="313200"/>
            </p14:xfrm>
          </p:contentPart>
        </mc:Choice>
        <mc:Fallback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91D1D0F9-619C-4E67-9C96-5F5B2AC89917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3662263" y="833477"/>
                <a:ext cx="162720" cy="3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8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8DC594D5-8C75-42B1-997B-3141CEEC7C99}"/>
                  </a:ext>
                </a:extLst>
              </p14:cNvPr>
              <p14:cNvContentPartPr/>
              <p14:nvPr/>
            </p14:nvContentPartPr>
            <p14:xfrm>
              <a:off x="3879703" y="834197"/>
              <a:ext cx="181080" cy="94680"/>
            </p14:xfrm>
          </p:contentPart>
        </mc:Choice>
        <mc:Fallback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8DC594D5-8C75-42B1-997B-3141CEEC7C99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3871063" y="825557"/>
                <a:ext cx="19872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0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D30FB5A4-237A-4C8C-832C-98854467CB9E}"/>
                  </a:ext>
                </a:extLst>
              </p14:cNvPr>
              <p14:cNvContentPartPr/>
              <p14:nvPr/>
            </p14:nvContentPartPr>
            <p14:xfrm>
              <a:off x="4083103" y="840317"/>
              <a:ext cx="141840" cy="124560"/>
            </p14:xfrm>
          </p:contentPart>
        </mc:Choice>
        <mc:Fallback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D30FB5A4-237A-4C8C-832C-98854467CB9E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4074463" y="831317"/>
                <a:ext cx="15948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2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5DC4E9C2-7091-47E3-B2FF-CBA6473F40CD}"/>
                  </a:ext>
                </a:extLst>
              </p14:cNvPr>
              <p14:cNvContentPartPr/>
              <p14:nvPr/>
            </p14:nvContentPartPr>
            <p14:xfrm>
              <a:off x="4285783" y="843917"/>
              <a:ext cx="257760" cy="133920"/>
            </p14:xfrm>
          </p:contentPart>
        </mc:Choice>
        <mc:Fallback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5DC4E9C2-7091-47E3-B2FF-CBA6473F40CD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4277143" y="835277"/>
                <a:ext cx="27540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BFFE601E-A16D-4ED1-A1D3-852E26314E86}"/>
                  </a:ext>
                </a:extLst>
              </p14:cNvPr>
              <p14:cNvContentPartPr/>
              <p14:nvPr/>
            </p14:nvContentPartPr>
            <p14:xfrm>
              <a:off x="4506823" y="716117"/>
              <a:ext cx="115200" cy="231480"/>
            </p14:xfrm>
          </p:contentPart>
        </mc:Choice>
        <mc:Fallback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BFFE601E-A16D-4ED1-A1D3-852E26314E86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4497823" y="707117"/>
                <a:ext cx="132840" cy="2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6">
            <p14:nvContentPartPr>
              <p14:cNvPr id="258" name="Ink 257">
                <a:extLst>
                  <a:ext uri="{FF2B5EF4-FFF2-40B4-BE49-F238E27FC236}">
                    <a16:creationId xmlns:a16="http://schemas.microsoft.com/office/drawing/2014/main" id="{70EECF2C-0323-4169-AF43-146CEE3EB219}"/>
                  </a:ext>
                </a:extLst>
              </p14:cNvPr>
              <p14:cNvContentPartPr/>
              <p14:nvPr/>
            </p14:nvContentPartPr>
            <p14:xfrm>
              <a:off x="8505372" y="4257178"/>
              <a:ext cx="154800" cy="2015280"/>
            </p14:xfrm>
          </p:contentPart>
        </mc:Choice>
        <mc:Fallback>
          <p:pic>
            <p:nvPicPr>
              <p:cNvPr id="258" name="Ink 257">
                <a:extLst>
                  <a:ext uri="{FF2B5EF4-FFF2-40B4-BE49-F238E27FC236}">
                    <a16:creationId xmlns:a16="http://schemas.microsoft.com/office/drawing/2014/main" id="{70EECF2C-0323-4169-AF43-146CEE3EB219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8496372" y="4248538"/>
                <a:ext cx="172440" cy="2032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60" name="Group 259">
            <a:extLst>
              <a:ext uri="{FF2B5EF4-FFF2-40B4-BE49-F238E27FC236}">
                <a16:creationId xmlns:a16="http://schemas.microsoft.com/office/drawing/2014/main" id="{287E7354-4C60-47EB-8C0E-64C8C044F289}"/>
              </a:ext>
            </a:extLst>
          </p:cNvPr>
          <p:cNvGrpSpPr/>
          <p:nvPr/>
        </p:nvGrpSpPr>
        <p:grpSpPr>
          <a:xfrm>
            <a:off x="4820023" y="146597"/>
            <a:ext cx="4163429" cy="3904301"/>
            <a:chOff x="4820023" y="146597"/>
            <a:chExt cx="4163429" cy="3904301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C9B19D0-6517-40CF-B278-0638C1F0040A}"/>
                    </a:ext>
                  </a:extLst>
                </p14:cNvPr>
                <p14:cNvContentPartPr/>
                <p14:nvPr/>
              </p14:nvContentPartPr>
              <p14:xfrm>
                <a:off x="5520223" y="1914557"/>
                <a:ext cx="194760" cy="5616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C9B19D0-6517-40CF-B278-0638C1F0040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511583" y="1905917"/>
                  <a:ext cx="2124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7120284F-3334-41FD-B608-91C543928178}"/>
                    </a:ext>
                  </a:extLst>
                </p14:cNvPr>
                <p14:cNvContentPartPr/>
                <p14:nvPr/>
              </p14:nvContentPartPr>
              <p14:xfrm>
                <a:off x="5852143" y="1774877"/>
                <a:ext cx="340920" cy="30420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7120284F-3334-41FD-B608-91C543928178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843503" y="1765877"/>
                  <a:ext cx="35856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22271A0B-8B7B-4FA9-BC1E-2C21E6691766}"/>
                    </a:ext>
                  </a:extLst>
                </p14:cNvPr>
                <p14:cNvContentPartPr/>
                <p14:nvPr/>
              </p14:nvContentPartPr>
              <p14:xfrm>
                <a:off x="6178663" y="1977557"/>
                <a:ext cx="114840" cy="13788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22271A0B-8B7B-4FA9-BC1E-2C21E6691766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170023" y="1968917"/>
                  <a:ext cx="1324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9DBD2AD-96D4-4112-80A5-95685D6B7CF3}"/>
                    </a:ext>
                  </a:extLst>
                </p14:cNvPr>
                <p14:cNvContentPartPr/>
                <p14:nvPr/>
              </p14:nvContentPartPr>
              <p14:xfrm>
                <a:off x="6372343" y="2005637"/>
                <a:ext cx="49680" cy="7704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9DBD2AD-96D4-4112-80A5-95685D6B7CF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363343" y="1996997"/>
                  <a:ext cx="6732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7EC6F51-B2DB-4D91-B715-C6B65078D857}"/>
                    </a:ext>
                  </a:extLst>
                </p14:cNvPr>
                <p14:cNvContentPartPr/>
                <p14:nvPr/>
              </p14:nvContentPartPr>
              <p14:xfrm>
                <a:off x="6641623" y="1744997"/>
                <a:ext cx="45000" cy="39636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7EC6F51-B2DB-4D91-B715-C6B65078D85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632983" y="1736357"/>
                  <a:ext cx="6264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E84DBD4A-3979-4069-967C-6BE83085B568}"/>
                    </a:ext>
                  </a:extLst>
                </p14:cNvPr>
                <p14:cNvContentPartPr/>
                <p14:nvPr/>
              </p14:nvContentPartPr>
              <p14:xfrm>
                <a:off x="5423383" y="2437997"/>
                <a:ext cx="169920" cy="385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84DBD4A-3979-4069-967C-6BE83085B568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414743" y="2429357"/>
                  <a:ext cx="1875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6A9A0E8E-748E-4E56-9C70-5A8446779EE7}"/>
                    </a:ext>
                  </a:extLst>
                </p14:cNvPr>
                <p14:cNvContentPartPr/>
                <p14:nvPr/>
              </p14:nvContentPartPr>
              <p14:xfrm>
                <a:off x="5772943" y="2259077"/>
                <a:ext cx="246960" cy="3013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A9A0E8E-748E-4E56-9C70-5A8446779EE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763943" y="2250437"/>
                  <a:ext cx="26460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2E833492-0FE1-4388-930D-CF19075D967B}"/>
                    </a:ext>
                  </a:extLst>
                </p14:cNvPr>
                <p14:cNvContentPartPr/>
                <p14:nvPr/>
              </p14:nvContentPartPr>
              <p14:xfrm>
                <a:off x="5977783" y="2455637"/>
                <a:ext cx="115560" cy="10296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2E833492-0FE1-4388-930D-CF19075D967B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969143" y="2446637"/>
                  <a:ext cx="1332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82F32CF-3B25-43C7-B4AE-7694116F87B2}"/>
                    </a:ext>
                  </a:extLst>
                </p14:cNvPr>
                <p14:cNvContentPartPr/>
                <p14:nvPr/>
              </p14:nvContentPartPr>
              <p14:xfrm>
                <a:off x="6254263" y="2143517"/>
                <a:ext cx="102960" cy="34992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82F32CF-3B25-43C7-B4AE-7694116F87B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245263" y="2134517"/>
                  <a:ext cx="12060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DE700CC-1AEA-4179-B199-28D6B4F6FEC0}"/>
                    </a:ext>
                  </a:extLst>
                </p14:cNvPr>
                <p14:cNvContentPartPr/>
                <p14:nvPr/>
              </p14:nvContentPartPr>
              <p14:xfrm>
                <a:off x="6168223" y="2325677"/>
                <a:ext cx="226080" cy="558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DE700CC-1AEA-4179-B199-28D6B4F6FEC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159223" y="2316677"/>
                  <a:ext cx="2437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227A7D7-F1E6-4998-8BE8-FD51DE278DD2}"/>
                    </a:ext>
                  </a:extLst>
                </p14:cNvPr>
                <p14:cNvContentPartPr/>
                <p14:nvPr/>
              </p14:nvContentPartPr>
              <p14:xfrm>
                <a:off x="6310783" y="2375717"/>
                <a:ext cx="173520" cy="1602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227A7D7-F1E6-4998-8BE8-FD51DE278DD2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302143" y="2367077"/>
                  <a:ext cx="1911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F8C98177-4060-47C0-B0BD-F1F64CBE3573}"/>
                    </a:ext>
                  </a:extLst>
                </p14:cNvPr>
                <p14:cNvContentPartPr/>
                <p14:nvPr/>
              </p14:nvContentPartPr>
              <p14:xfrm>
                <a:off x="6565303" y="2368517"/>
                <a:ext cx="178200" cy="17568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8C98177-4060-47C0-B0BD-F1F64CBE3573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556663" y="2359877"/>
                  <a:ext cx="1958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2244382-6F0F-46E8-A95D-12FC66CA6D2D}"/>
                    </a:ext>
                  </a:extLst>
                </p14:cNvPr>
                <p14:cNvContentPartPr/>
                <p14:nvPr/>
              </p14:nvContentPartPr>
              <p14:xfrm>
                <a:off x="5400703" y="2911397"/>
                <a:ext cx="173520" cy="486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2244382-6F0F-46E8-A95D-12FC66CA6D2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391703" y="2902757"/>
                  <a:ext cx="19116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FF6A411-1432-4141-9E3C-1984E91B6AB2}"/>
                    </a:ext>
                  </a:extLst>
                </p14:cNvPr>
                <p14:cNvContentPartPr/>
                <p14:nvPr/>
              </p14:nvContentPartPr>
              <p14:xfrm>
                <a:off x="5753503" y="2750837"/>
                <a:ext cx="221760" cy="2671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FF6A411-1432-4141-9E3C-1984E91B6AB2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744863" y="2742197"/>
                  <a:ext cx="23940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84071704-2812-4659-892E-17E3B7794938}"/>
                    </a:ext>
                  </a:extLst>
                </p14:cNvPr>
                <p14:cNvContentPartPr/>
                <p14:nvPr/>
              </p14:nvContentPartPr>
              <p14:xfrm>
                <a:off x="6038263" y="2900597"/>
                <a:ext cx="118800" cy="9540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84071704-2812-4659-892E-17E3B7794938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029263" y="2891957"/>
                  <a:ext cx="1364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7CAD259-9FBE-4AD1-B276-E4EF41C80AB8}"/>
                    </a:ext>
                  </a:extLst>
                </p14:cNvPr>
                <p14:cNvContentPartPr/>
                <p14:nvPr/>
              </p14:nvContentPartPr>
              <p14:xfrm>
                <a:off x="6250663" y="2889437"/>
                <a:ext cx="185400" cy="12960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7CAD259-9FBE-4AD1-B276-E4EF41C80AB8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242023" y="2880437"/>
                  <a:ext cx="2030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A5455015-74E6-4F3A-9B64-9799BDD810F5}"/>
                    </a:ext>
                  </a:extLst>
                </p14:cNvPr>
                <p14:cNvContentPartPr/>
                <p14:nvPr/>
              </p14:nvContentPartPr>
              <p14:xfrm>
                <a:off x="5348503" y="3308117"/>
                <a:ext cx="186840" cy="936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A5455015-74E6-4F3A-9B64-9799BDD810F5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339503" y="3299477"/>
                  <a:ext cx="2044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EEA3EA7-9913-4652-A6D5-B7FBD8CAC6CD}"/>
                    </a:ext>
                  </a:extLst>
                </p14:cNvPr>
                <p14:cNvContentPartPr/>
                <p14:nvPr/>
              </p14:nvContentPartPr>
              <p14:xfrm>
                <a:off x="5901463" y="3257717"/>
                <a:ext cx="60480" cy="2066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EEA3EA7-9913-4652-A6D5-B7FBD8CAC6C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892823" y="3249077"/>
                  <a:ext cx="781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81DB5B0-679D-432D-B78A-709587D761B6}"/>
                    </a:ext>
                  </a:extLst>
                </p14:cNvPr>
                <p14:cNvContentPartPr/>
                <p14:nvPr/>
              </p14:nvContentPartPr>
              <p14:xfrm>
                <a:off x="5686183" y="3175997"/>
                <a:ext cx="472680" cy="11664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81DB5B0-679D-432D-B78A-709587D761B6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677183" y="3166997"/>
                  <a:ext cx="4903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CEAEF4B-E3B9-4E00-A4D1-B487A9B7799D}"/>
                    </a:ext>
                  </a:extLst>
                </p14:cNvPr>
                <p14:cNvContentPartPr/>
                <p14:nvPr/>
              </p14:nvContentPartPr>
              <p14:xfrm>
                <a:off x="6078583" y="3281837"/>
                <a:ext cx="150120" cy="1717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CEAEF4B-E3B9-4E00-A4D1-B487A9B7799D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069943" y="3273197"/>
                  <a:ext cx="16776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AD9BDFC-C3FC-40DE-A099-D6F34F2EECE8}"/>
                    </a:ext>
                  </a:extLst>
                </p14:cNvPr>
                <p14:cNvContentPartPr/>
                <p14:nvPr/>
              </p14:nvContentPartPr>
              <p14:xfrm>
                <a:off x="6240943" y="3343037"/>
                <a:ext cx="234360" cy="7596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AD9BDFC-C3FC-40DE-A099-D6F34F2EECE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232303" y="3334037"/>
                  <a:ext cx="2520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F05C3107-EA96-423C-BB22-2D2CD920067E}"/>
                    </a:ext>
                  </a:extLst>
                </p14:cNvPr>
                <p14:cNvContentPartPr/>
                <p14:nvPr/>
              </p14:nvContentPartPr>
              <p14:xfrm>
                <a:off x="6525343" y="3358517"/>
                <a:ext cx="106920" cy="28800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F05C3107-EA96-423C-BB22-2D2CD920067E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516343" y="3349877"/>
                  <a:ext cx="12456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9F99D16-8FC4-4338-BA58-0412DA3072A5}"/>
                    </a:ext>
                  </a:extLst>
                </p14:cNvPr>
                <p14:cNvContentPartPr/>
                <p14:nvPr/>
              </p14:nvContentPartPr>
              <p14:xfrm>
                <a:off x="6603463" y="3184637"/>
                <a:ext cx="244440" cy="2422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9F99D16-8FC4-4338-BA58-0412DA3072A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594823" y="3175997"/>
                  <a:ext cx="26208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85C2050F-3775-4BF7-961D-1D445D51BED8}"/>
                    </a:ext>
                  </a:extLst>
                </p14:cNvPr>
                <p14:cNvContentPartPr/>
                <p14:nvPr/>
              </p14:nvContentPartPr>
              <p14:xfrm>
                <a:off x="6958063" y="3419357"/>
                <a:ext cx="14760" cy="158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85C2050F-3775-4BF7-961D-1D445D51BED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949063" y="3410717"/>
                  <a:ext cx="324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29F6629A-ADAD-43DC-A229-A79FD4D45880}"/>
                    </a:ext>
                  </a:extLst>
                </p14:cNvPr>
                <p14:cNvContentPartPr/>
                <p14:nvPr/>
              </p14:nvContentPartPr>
              <p14:xfrm>
                <a:off x="5375503" y="3913637"/>
                <a:ext cx="169560" cy="3708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29F6629A-ADAD-43DC-A229-A79FD4D45880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366503" y="3904637"/>
                  <a:ext cx="1872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DDF8587-6292-4C78-B052-3A58913820CF}"/>
                    </a:ext>
                  </a:extLst>
                </p14:cNvPr>
                <p14:cNvContentPartPr/>
                <p14:nvPr/>
              </p14:nvContentPartPr>
              <p14:xfrm>
                <a:off x="5794183" y="3691157"/>
                <a:ext cx="322560" cy="3229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DDF8587-6292-4C78-B052-3A58913820CF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785183" y="3682157"/>
                  <a:ext cx="34020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F2E393F-DFEC-4F5D-AB01-AD1DB8153AF9}"/>
                    </a:ext>
                  </a:extLst>
                </p14:cNvPr>
                <p14:cNvContentPartPr/>
                <p14:nvPr/>
              </p14:nvContentPartPr>
              <p14:xfrm>
                <a:off x="6107383" y="3843077"/>
                <a:ext cx="169920" cy="1425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F2E393F-DFEC-4F5D-AB01-AD1DB8153AF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098743" y="3834437"/>
                  <a:ext cx="1875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A745331-3F78-4309-B2BF-BC98DC01FB95}"/>
                    </a:ext>
                  </a:extLst>
                </p14:cNvPr>
                <p14:cNvContentPartPr/>
                <p14:nvPr/>
              </p14:nvContentPartPr>
              <p14:xfrm>
                <a:off x="6293143" y="3861077"/>
                <a:ext cx="148680" cy="12744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A745331-3F78-4309-B2BF-BC98DC01FB9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284503" y="3852077"/>
                  <a:ext cx="1663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D37E37C-016A-4B9D-9A35-2D0C2D7C9C92}"/>
                    </a:ext>
                  </a:extLst>
                </p14:cNvPr>
                <p14:cNvContentPartPr/>
                <p14:nvPr/>
              </p14:nvContentPartPr>
              <p14:xfrm>
                <a:off x="6436063" y="3819317"/>
                <a:ext cx="191520" cy="1771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D37E37C-016A-4B9D-9A35-2D0C2D7C9C92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427423" y="3810677"/>
                  <a:ext cx="2091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0D52615-6BE3-409B-B413-7802915B95D4}"/>
                    </a:ext>
                  </a:extLst>
                </p14:cNvPr>
                <p14:cNvContentPartPr/>
                <p14:nvPr/>
              </p14:nvContentPartPr>
              <p14:xfrm>
                <a:off x="6765463" y="3519797"/>
                <a:ext cx="163440" cy="45108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0D52615-6BE3-409B-B413-7802915B95D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756463" y="3510797"/>
                  <a:ext cx="181080" cy="46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D2792F6-A23E-46A4-8484-2547F5C424A9}"/>
                    </a:ext>
                  </a:extLst>
                </p14:cNvPr>
                <p14:cNvContentPartPr/>
                <p14:nvPr/>
              </p14:nvContentPartPr>
              <p14:xfrm>
                <a:off x="6666103" y="3722477"/>
                <a:ext cx="309960" cy="2631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D2792F6-A23E-46A4-8484-2547F5C424A9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657463" y="3713837"/>
                  <a:ext cx="32760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0086A9D-14DA-4517-B0B0-6E7FD3D9FE77}"/>
                    </a:ext>
                  </a:extLst>
                </p14:cNvPr>
                <p14:cNvContentPartPr/>
                <p14:nvPr/>
              </p14:nvContentPartPr>
              <p14:xfrm>
                <a:off x="7031503" y="3832637"/>
                <a:ext cx="44280" cy="1666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0086A9D-14DA-4517-B0B0-6E7FD3D9FE77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022503" y="3823997"/>
                  <a:ext cx="6192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F767C8A9-79D2-44F4-B4BF-CD4418FD93CD}"/>
                    </a:ext>
                  </a:extLst>
                </p14:cNvPr>
                <p14:cNvContentPartPr/>
                <p14:nvPr/>
              </p14:nvContentPartPr>
              <p14:xfrm>
                <a:off x="7206103" y="3814277"/>
                <a:ext cx="93960" cy="19332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F767C8A9-79D2-44F4-B4BF-CD4418FD93C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197103" y="3805637"/>
                  <a:ext cx="11160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1BC5CC5-1F06-46D6-8907-3D26A7D78323}"/>
                    </a:ext>
                  </a:extLst>
                </p14:cNvPr>
                <p14:cNvContentPartPr/>
                <p14:nvPr/>
              </p14:nvContentPartPr>
              <p14:xfrm>
                <a:off x="4901383" y="337397"/>
                <a:ext cx="142920" cy="2343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1BC5CC5-1F06-46D6-8907-3D26A7D78323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892383" y="328757"/>
                  <a:ext cx="16056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4FD29C2-1B7B-4B73-A01F-6AFB5C268BC3}"/>
                    </a:ext>
                  </a:extLst>
                </p14:cNvPr>
                <p14:cNvContentPartPr/>
                <p14:nvPr/>
              </p14:nvContentPartPr>
              <p14:xfrm>
                <a:off x="4987063" y="146597"/>
                <a:ext cx="242280" cy="2520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4FD29C2-1B7B-4B73-A01F-6AFB5C268BC3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978063" y="137957"/>
                  <a:ext cx="2599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FE88225-6FED-4D22-B3E7-A0D2E826C0DA}"/>
                    </a:ext>
                  </a:extLst>
                </p14:cNvPr>
                <p14:cNvContentPartPr/>
                <p14:nvPr/>
              </p14:nvContentPartPr>
              <p14:xfrm>
                <a:off x="5178583" y="150557"/>
                <a:ext cx="227880" cy="4345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FE88225-6FED-4D22-B3E7-A0D2E826C0DA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169943" y="141917"/>
                  <a:ext cx="245520" cy="45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4612E11-91F4-4495-A4EA-A373BFD80BF3}"/>
                    </a:ext>
                  </a:extLst>
                </p14:cNvPr>
                <p14:cNvContentPartPr/>
                <p14:nvPr/>
              </p14:nvContentPartPr>
              <p14:xfrm>
                <a:off x="5344903" y="408317"/>
                <a:ext cx="183240" cy="1134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4612E11-91F4-4495-A4EA-A373BFD80BF3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336263" y="399677"/>
                  <a:ext cx="2008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995DD70-0EFA-4FC4-81D0-1B725C22D89E}"/>
                    </a:ext>
                  </a:extLst>
                </p14:cNvPr>
                <p14:cNvContentPartPr/>
                <p14:nvPr/>
              </p14:nvContentPartPr>
              <p14:xfrm>
                <a:off x="5510503" y="451517"/>
                <a:ext cx="102240" cy="910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995DD70-0EFA-4FC4-81D0-1B725C22D89E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501503" y="442877"/>
                  <a:ext cx="11988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4C15166-F195-4702-8582-A890368D7B5D}"/>
                    </a:ext>
                  </a:extLst>
                </p14:cNvPr>
                <p14:cNvContentPartPr/>
                <p14:nvPr/>
              </p14:nvContentPartPr>
              <p14:xfrm>
                <a:off x="5788063" y="184757"/>
                <a:ext cx="79200" cy="3304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4C15166-F195-4702-8582-A890368D7B5D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779423" y="175757"/>
                  <a:ext cx="9684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A79C084-23EC-4F88-B199-8FBBE0BAFA11}"/>
                    </a:ext>
                  </a:extLst>
                </p14:cNvPr>
                <p14:cNvContentPartPr/>
                <p14:nvPr/>
              </p14:nvContentPartPr>
              <p14:xfrm>
                <a:off x="5644063" y="361157"/>
                <a:ext cx="225000" cy="403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A79C084-23EC-4F88-B199-8FBBE0BAFA1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635423" y="352517"/>
                  <a:ext cx="2426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3DC67FB-AB41-43B1-99A1-A89DFB5BCE65}"/>
                    </a:ext>
                  </a:extLst>
                </p14:cNvPr>
                <p14:cNvContentPartPr/>
                <p14:nvPr/>
              </p14:nvContentPartPr>
              <p14:xfrm>
                <a:off x="5875183" y="363317"/>
                <a:ext cx="191520" cy="25416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3DC67FB-AB41-43B1-99A1-A89DFB5BCE65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866543" y="354677"/>
                  <a:ext cx="20916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F1ED6CE1-096C-467E-84BF-85EFF59BC7EB}"/>
                    </a:ext>
                  </a:extLst>
                </p14:cNvPr>
                <p14:cNvContentPartPr/>
                <p14:nvPr/>
              </p14:nvContentPartPr>
              <p14:xfrm>
                <a:off x="5672503" y="1059917"/>
                <a:ext cx="113760" cy="3088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F1ED6CE1-096C-467E-84BF-85EFF59BC7E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663863" y="1051277"/>
                  <a:ext cx="1314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2E28478-94F0-4755-9B57-308EB3C41C61}"/>
                    </a:ext>
                  </a:extLst>
                </p14:cNvPr>
                <p14:cNvContentPartPr/>
                <p14:nvPr/>
              </p14:nvContentPartPr>
              <p14:xfrm>
                <a:off x="5770783" y="937157"/>
                <a:ext cx="171360" cy="4968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2E28478-94F0-4755-9B57-308EB3C41C61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762143" y="928517"/>
                  <a:ext cx="189000" cy="51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2F75AFF1-51AE-4CE4-AB75-587F903B7611}"/>
                    </a:ext>
                  </a:extLst>
                </p14:cNvPr>
                <p14:cNvContentPartPr/>
                <p14:nvPr/>
              </p14:nvContentPartPr>
              <p14:xfrm>
                <a:off x="5612023" y="1202837"/>
                <a:ext cx="253080" cy="831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2F75AFF1-51AE-4CE4-AB75-587F903B7611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603383" y="1194197"/>
                  <a:ext cx="27072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9DB57C5-CE41-47B4-82B2-267B42E7A63C}"/>
                    </a:ext>
                  </a:extLst>
                </p14:cNvPr>
                <p14:cNvContentPartPr/>
                <p14:nvPr/>
              </p14:nvContentPartPr>
              <p14:xfrm>
                <a:off x="5859703" y="1234517"/>
                <a:ext cx="118800" cy="15372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9DB57C5-CE41-47B4-82B2-267B42E7A63C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851063" y="1225517"/>
                  <a:ext cx="13644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B213F23-7C9D-406C-97F0-E8C4BA2E6109}"/>
                    </a:ext>
                  </a:extLst>
                </p14:cNvPr>
                <p14:cNvContentPartPr/>
                <p14:nvPr/>
              </p14:nvContentPartPr>
              <p14:xfrm>
                <a:off x="5995423" y="1078277"/>
                <a:ext cx="123480" cy="3168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B213F23-7C9D-406C-97F0-E8C4BA2E6109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986783" y="1069637"/>
                  <a:ext cx="1411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FADE2A6-F7F2-45DE-A6AA-90A990579D47}"/>
                    </a:ext>
                  </a:extLst>
                </p14:cNvPr>
                <p14:cNvContentPartPr/>
                <p14:nvPr/>
              </p14:nvContentPartPr>
              <p14:xfrm>
                <a:off x="6103423" y="1240277"/>
                <a:ext cx="149760" cy="1288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FADE2A6-F7F2-45DE-A6AA-90A990579D47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094423" y="1231637"/>
                  <a:ext cx="1674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86470BEB-7F2A-4265-8A37-8B144BD0F398}"/>
                    </a:ext>
                  </a:extLst>
                </p14:cNvPr>
                <p14:cNvContentPartPr/>
                <p14:nvPr/>
              </p14:nvContentPartPr>
              <p14:xfrm>
                <a:off x="6194503" y="986117"/>
                <a:ext cx="108720" cy="3517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6470BEB-7F2A-4265-8A37-8B144BD0F398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185503" y="977117"/>
                  <a:ext cx="12636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A747E75D-4907-48F3-A49B-56B3D72A7DD3}"/>
                    </a:ext>
                  </a:extLst>
                </p14:cNvPr>
                <p14:cNvContentPartPr/>
                <p14:nvPr/>
              </p14:nvContentPartPr>
              <p14:xfrm>
                <a:off x="6466303" y="1001597"/>
                <a:ext cx="195120" cy="3384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A747E75D-4907-48F3-A49B-56B3D72A7DD3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457663" y="992957"/>
                  <a:ext cx="21276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9B75094-5280-47B5-B4EE-8874A8DB3B85}"/>
                    </a:ext>
                  </a:extLst>
                </p14:cNvPr>
                <p14:cNvContentPartPr/>
                <p14:nvPr/>
              </p14:nvContentPartPr>
              <p14:xfrm>
                <a:off x="6572503" y="1211117"/>
                <a:ext cx="91440" cy="1022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9B75094-5280-47B5-B4EE-8874A8DB3B8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563503" y="1202477"/>
                  <a:ext cx="1090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071D96E4-7349-41AF-9933-654A54EEEC0B}"/>
                    </a:ext>
                  </a:extLst>
                </p14:cNvPr>
                <p14:cNvContentPartPr/>
                <p14:nvPr/>
              </p14:nvContentPartPr>
              <p14:xfrm>
                <a:off x="6684103" y="1220477"/>
                <a:ext cx="108000" cy="1159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071D96E4-7349-41AF-9933-654A54EEEC0B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675103" y="1211477"/>
                  <a:ext cx="1256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AD9E0C6-760C-4419-A6CF-AC755F59BFF4}"/>
                    </a:ext>
                  </a:extLst>
                </p14:cNvPr>
                <p14:cNvContentPartPr/>
                <p14:nvPr/>
              </p14:nvContentPartPr>
              <p14:xfrm>
                <a:off x="6830623" y="1204277"/>
                <a:ext cx="145440" cy="21204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AD9E0C6-760C-4419-A6CF-AC755F59BFF4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821983" y="1195277"/>
                  <a:ext cx="16308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965FBF2-2E04-4B77-9049-17EFDE04B19F}"/>
                    </a:ext>
                  </a:extLst>
                </p14:cNvPr>
                <p14:cNvContentPartPr/>
                <p14:nvPr/>
              </p14:nvContentPartPr>
              <p14:xfrm>
                <a:off x="7012063" y="911957"/>
                <a:ext cx="187200" cy="4842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965FBF2-2E04-4B77-9049-17EFDE04B19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003063" y="903317"/>
                  <a:ext cx="204840" cy="50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32BA1C8-571F-406A-A78F-D33C929DB355}"/>
                    </a:ext>
                  </a:extLst>
                </p14:cNvPr>
                <p14:cNvContentPartPr/>
                <p14:nvPr/>
              </p14:nvContentPartPr>
              <p14:xfrm>
                <a:off x="6872743" y="1092677"/>
                <a:ext cx="302400" cy="11700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32BA1C8-571F-406A-A78F-D33C929DB355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863743" y="1084037"/>
                  <a:ext cx="3200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96DA8C5-6211-4A53-962A-C06A12FE6399}"/>
                    </a:ext>
                  </a:extLst>
                </p14:cNvPr>
                <p14:cNvContentPartPr/>
                <p14:nvPr/>
              </p14:nvContentPartPr>
              <p14:xfrm>
                <a:off x="7109623" y="1246757"/>
                <a:ext cx="60840" cy="1130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96DA8C5-6211-4A53-962A-C06A12FE6399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100983" y="1237757"/>
                  <a:ext cx="784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0D5298DA-A680-47F4-880C-77437FF651F6}"/>
                    </a:ext>
                  </a:extLst>
                </p14:cNvPr>
                <p14:cNvContentPartPr/>
                <p14:nvPr/>
              </p14:nvContentPartPr>
              <p14:xfrm>
                <a:off x="7222663" y="1289237"/>
                <a:ext cx="80280" cy="601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0D5298DA-A680-47F4-880C-77437FF651F6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213663" y="1280597"/>
                  <a:ext cx="9792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A428A0D5-8512-465A-862F-4DB5440E7209}"/>
                    </a:ext>
                  </a:extLst>
                </p14:cNvPr>
                <p14:cNvContentPartPr/>
                <p14:nvPr/>
              </p14:nvContentPartPr>
              <p14:xfrm>
                <a:off x="7410943" y="977117"/>
                <a:ext cx="112680" cy="4208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A428A0D5-8512-465A-862F-4DB5440E7209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401943" y="968117"/>
                  <a:ext cx="130320" cy="43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DEE2979-5DE1-4C59-9EAB-75D0CD2B846E}"/>
                    </a:ext>
                  </a:extLst>
                </p14:cNvPr>
                <p14:cNvContentPartPr/>
                <p14:nvPr/>
              </p14:nvContentPartPr>
              <p14:xfrm>
                <a:off x="7327783" y="1163237"/>
                <a:ext cx="213480" cy="540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DEE2979-5DE1-4C59-9EAB-75D0CD2B846E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319143" y="1154237"/>
                  <a:ext cx="23112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8B803E9-C34E-49D3-98AB-98FEDD1FF915}"/>
                    </a:ext>
                  </a:extLst>
                </p14:cNvPr>
                <p14:cNvContentPartPr/>
                <p14:nvPr/>
              </p14:nvContentPartPr>
              <p14:xfrm>
                <a:off x="5814703" y="1491917"/>
                <a:ext cx="1443960" cy="10656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8B803E9-C34E-49D3-98AB-98FEDD1FF915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5806063" y="1482917"/>
                  <a:ext cx="146160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A036B517-17D9-4A3C-97FD-0EB6002BD848}"/>
                    </a:ext>
                  </a:extLst>
                </p14:cNvPr>
                <p14:cNvContentPartPr/>
                <p14:nvPr/>
              </p14:nvContentPartPr>
              <p14:xfrm>
                <a:off x="4820023" y="635837"/>
                <a:ext cx="444960" cy="34848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A036B517-17D9-4A3C-97FD-0EB6002BD848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4811023" y="626837"/>
                  <a:ext cx="46260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4D1341A5-8F01-4478-A499-9A472B8975D2}"/>
                    </a:ext>
                  </a:extLst>
                </p14:cNvPr>
                <p14:cNvContentPartPr/>
                <p14:nvPr/>
              </p14:nvContentPartPr>
              <p14:xfrm>
                <a:off x="4984543" y="829517"/>
                <a:ext cx="185040" cy="248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4D1341A5-8F01-4478-A499-9A472B8975D2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975543" y="820877"/>
                  <a:ext cx="2026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593B0F41-3F2F-4917-9C36-43FFA86B613B}"/>
                    </a:ext>
                  </a:extLst>
                </p14:cNvPr>
                <p14:cNvContentPartPr/>
                <p14:nvPr/>
              </p14:nvContentPartPr>
              <p14:xfrm>
                <a:off x="5239423" y="812957"/>
                <a:ext cx="191160" cy="11448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593B0F41-3F2F-4917-9C36-43FFA86B613B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5230783" y="803957"/>
                  <a:ext cx="20880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BE89E06D-33A2-4EBC-AA90-C77A5E0D9F97}"/>
                    </a:ext>
                  </a:extLst>
                </p14:cNvPr>
                <p14:cNvContentPartPr/>
                <p14:nvPr/>
              </p14:nvContentPartPr>
              <p14:xfrm>
                <a:off x="5276143" y="766517"/>
                <a:ext cx="77760" cy="20268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BE89E06D-33A2-4EBC-AA90-C77A5E0D9F97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5267503" y="757517"/>
                  <a:ext cx="954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4F94C7E-42D8-4A93-B448-FE88C0EEF21F}"/>
                    </a:ext>
                  </a:extLst>
                </p14:cNvPr>
                <p14:cNvContentPartPr/>
                <p14:nvPr/>
              </p14:nvContentPartPr>
              <p14:xfrm>
                <a:off x="5487103" y="884597"/>
                <a:ext cx="65160" cy="24444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4F94C7E-42D8-4A93-B448-FE88C0EEF21F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5478463" y="875597"/>
                  <a:ext cx="8280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4F704972-F2E6-4ECF-9F43-55B47BDEDFAC}"/>
                    </a:ext>
                  </a:extLst>
                </p14:cNvPr>
                <p14:cNvContentPartPr/>
                <p14:nvPr/>
              </p14:nvContentPartPr>
              <p14:xfrm>
                <a:off x="5500063" y="748517"/>
                <a:ext cx="229680" cy="19980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4F704972-F2E6-4ECF-9F43-55B47BDEDFAC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5491063" y="739517"/>
                  <a:ext cx="2473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760D013D-1E6A-42F1-85DF-D794A1E0D9B3}"/>
                    </a:ext>
                  </a:extLst>
                </p14:cNvPr>
                <p14:cNvContentPartPr/>
                <p14:nvPr/>
              </p14:nvContentPartPr>
              <p14:xfrm>
                <a:off x="5848183" y="934997"/>
                <a:ext cx="1080" cy="396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760D013D-1E6A-42F1-85DF-D794A1E0D9B3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839543" y="926357"/>
                  <a:ext cx="187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0744BD75-0CBA-46EC-96A2-FB2D00D85ED5}"/>
                    </a:ext>
                  </a:extLst>
                </p14:cNvPr>
                <p14:cNvContentPartPr/>
                <p14:nvPr/>
              </p14:nvContentPartPr>
              <p14:xfrm>
                <a:off x="7487623" y="1738517"/>
                <a:ext cx="202680" cy="40104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744BD75-0CBA-46EC-96A2-FB2D00D85ED5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478983" y="1729877"/>
                  <a:ext cx="220320" cy="41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5F0CEAC9-1E8C-4D2D-817B-7421847B7CF3}"/>
                    </a:ext>
                  </a:extLst>
                </p14:cNvPr>
                <p14:cNvContentPartPr/>
                <p14:nvPr/>
              </p14:nvContentPartPr>
              <p14:xfrm>
                <a:off x="7538743" y="1986197"/>
                <a:ext cx="99360" cy="8352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5F0CEAC9-1E8C-4D2D-817B-7421847B7CF3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530103" y="1977557"/>
                  <a:ext cx="11700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C5027DBF-EC7C-4485-8EAB-823C0FCA9C13}"/>
                    </a:ext>
                  </a:extLst>
                </p14:cNvPr>
                <p14:cNvContentPartPr/>
                <p14:nvPr/>
              </p14:nvContentPartPr>
              <p14:xfrm>
                <a:off x="7680223" y="1978637"/>
                <a:ext cx="127800" cy="14148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C5027DBF-EC7C-4485-8EAB-823C0FCA9C13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671583" y="1969997"/>
                  <a:ext cx="14544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4673FF6-0326-4AA7-8CA2-D3A59BF26068}"/>
                    </a:ext>
                  </a:extLst>
                </p14:cNvPr>
                <p14:cNvContentPartPr/>
                <p14:nvPr/>
              </p14:nvContentPartPr>
              <p14:xfrm>
                <a:off x="7860223" y="1905917"/>
                <a:ext cx="128160" cy="41004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4673FF6-0326-4AA7-8CA2-D3A59BF26068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851583" y="1897277"/>
                  <a:ext cx="145800" cy="42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96807A2-4706-4C71-BC8A-EEFEE8E4AE4F}"/>
                    </a:ext>
                  </a:extLst>
                </p14:cNvPr>
                <p14:cNvContentPartPr/>
                <p14:nvPr/>
              </p14:nvContentPartPr>
              <p14:xfrm>
                <a:off x="8118703" y="1881437"/>
                <a:ext cx="171360" cy="22464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96807A2-4706-4C71-BC8A-EEFEE8E4AE4F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8109703" y="1872797"/>
                  <a:ext cx="1890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AAEC45CC-363B-47DD-A517-0D2A19295932}"/>
                    </a:ext>
                  </a:extLst>
                </p14:cNvPr>
                <p14:cNvContentPartPr/>
                <p14:nvPr/>
              </p14:nvContentPartPr>
              <p14:xfrm>
                <a:off x="8215183" y="1684877"/>
                <a:ext cx="118440" cy="34704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AAEC45CC-363B-47DD-A517-0D2A19295932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206543" y="1675877"/>
                  <a:ext cx="13608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15C733D3-D1E9-4969-BAEC-0D7CB304FC62}"/>
                    </a:ext>
                  </a:extLst>
                </p14:cNvPr>
                <p14:cNvContentPartPr/>
                <p14:nvPr/>
              </p14:nvContentPartPr>
              <p14:xfrm>
                <a:off x="8372863" y="1958117"/>
                <a:ext cx="9360" cy="6408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15C733D3-D1E9-4969-BAEC-0D7CB304FC62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8363863" y="1949477"/>
                  <a:ext cx="2700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2315A2C4-209C-422E-8643-6F88806D5BD9}"/>
                    </a:ext>
                  </a:extLst>
                </p14:cNvPr>
                <p14:cNvContentPartPr/>
                <p14:nvPr/>
              </p14:nvContentPartPr>
              <p14:xfrm>
                <a:off x="8521543" y="1481477"/>
                <a:ext cx="150480" cy="50364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2315A2C4-209C-422E-8643-6F88806D5BD9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512903" y="1472477"/>
                  <a:ext cx="168120" cy="52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27D93A3F-A221-4059-962E-FC8CC2491562}"/>
                    </a:ext>
                  </a:extLst>
                </p14:cNvPr>
                <p14:cNvContentPartPr/>
                <p14:nvPr/>
              </p14:nvContentPartPr>
              <p14:xfrm>
                <a:off x="8516143" y="1829957"/>
                <a:ext cx="89280" cy="6588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27D93A3F-A221-4059-962E-FC8CC2491562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8507503" y="1820957"/>
                  <a:ext cx="1069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96977DFF-57D7-4522-9B91-76F5FAB3BE9B}"/>
                    </a:ext>
                  </a:extLst>
                </p14:cNvPr>
                <p14:cNvContentPartPr/>
                <p14:nvPr/>
              </p14:nvContentPartPr>
              <p14:xfrm>
                <a:off x="8633143" y="1471757"/>
                <a:ext cx="169920" cy="52236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96977DFF-57D7-4522-9B91-76F5FAB3BE9B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8624143" y="1463117"/>
                  <a:ext cx="187560" cy="54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AE487BF6-558E-4AE8-8076-33A33EABA609}"/>
                    </a:ext>
                  </a:extLst>
                </p14:cNvPr>
                <p14:cNvContentPartPr/>
                <p14:nvPr/>
              </p14:nvContentPartPr>
              <p14:xfrm>
                <a:off x="8595703" y="1862357"/>
                <a:ext cx="135720" cy="7848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AE487BF6-558E-4AE8-8076-33A33EABA609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8587063" y="1853717"/>
                  <a:ext cx="15336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2BC6CAA7-8DEA-41E3-A420-FFDFF0FCB10A}"/>
                    </a:ext>
                  </a:extLst>
                </p14:cNvPr>
                <p14:cNvContentPartPr/>
                <p14:nvPr/>
              </p14:nvContentPartPr>
              <p14:xfrm>
                <a:off x="8755183" y="1940477"/>
                <a:ext cx="41400" cy="1944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2BC6CAA7-8DEA-41E3-A420-FFDFF0FCB10A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8746183" y="1931477"/>
                  <a:ext cx="590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01267DB4-DFB8-4D8A-B28D-52539A7BA191}"/>
                    </a:ext>
                  </a:extLst>
                </p14:cNvPr>
                <p14:cNvContentPartPr/>
                <p14:nvPr/>
              </p14:nvContentPartPr>
              <p14:xfrm>
                <a:off x="7354783" y="2474717"/>
                <a:ext cx="32400" cy="9540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01267DB4-DFB8-4D8A-B28D-52539A7BA191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345783" y="2465717"/>
                  <a:ext cx="500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6943A1A9-4E2F-4F35-9A5B-DA46BDEB34E8}"/>
                    </a:ext>
                  </a:extLst>
                </p14:cNvPr>
                <p14:cNvContentPartPr/>
                <p14:nvPr/>
              </p14:nvContentPartPr>
              <p14:xfrm>
                <a:off x="7358023" y="2367077"/>
                <a:ext cx="11160" cy="2628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6943A1A9-4E2F-4F35-9A5B-DA46BDEB34E8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349383" y="2358077"/>
                  <a:ext cx="2880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CBB31B9-61E6-4F3E-BDB2-73660F1B907C}"/>
                    </a:ext>
                  </a:extLst>
                </p14:cNvPr>
                <p14:cNvContentPartPr/>
                <p14:nvPr/>
              </p14:nvContentPartPr>
              <p14:xfrm>
                <a:off x="7425703" y="2423597"/>
                <a:ext cx="174960" cy="17028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CBB31B9-61E6-4F3E-BDB2-73660F1B907C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7417063" y="2414597"/>
                  <a:ext cx="19260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BCFE5E8B-7561-412F-A04E-4E01C5EE4B0A}"/>
                    </a:ext>
                  </a:extLst>
                </p14:cNvPr>
                <p14:cNvContentPartPr/>
                <p14:nvPr/>
              </p14:nvContentPartPr>
              <p14:xfrm>
                <a:off x="7795063" y="2400197"/>
                <a:ext cx="51480" cy="10764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BCFE5E8B-7561-412F-A04E-4E01C5EE4B0A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786063" y="2391197"/>
                  <a:ext cx="69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AAD9ED9A-E766-46FF-A77D-448689E31C05}"/>
                    </a:ext>
                  </a:extLst>
                </p14:cNvPr>
                <p14:cNvContentPartPr/>
                <p14:nvPr/>
              </p14:nvContentPartPr>
              <p14:xfrm>
                <a:off x="7789303" y="2325677"/>
                <a:ext cx="107640" cy="39528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AAD9ED9A-E766-46FF-A77D-448689E31C05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780303" y="2316677"/>
                  <a:ext cx="125280" cy="41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0662A86E-2ADF-47A5-83EF-75BC211BD69F}"/>
                    </a:ext>
                  </a:extLst>
                </p14:cNvPr>
                <p14:cNvContentPartPr/>
                <p14:nvPr/>
              </p14:nvContentPartPr>
              <p14:xfrm>
                <a:off x="7986223" y="2367077"/>
                <a:ext cx="69480" cy="11988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0662A86E-2ADF-47A5-83EF-75BC211BD69F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977223" y="2358077"/>
                  <a:ext cx="871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2CCA023-5F4A-4469-986F-BD85F9E5EFAB}"/>
                    </a:ext>
                  </a:extLst>
                </p14:cNvPr>
                <p14:cNvContentPartPr/>
                <p14:nvPr/>
              </p14:nvContentPartPr>
              <p14:xfrm>
                <a:off x="8073703" y="2349077"/>
                <a:ext cx="141840" cy="17604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2CCA023-5F4A-4469-986F-BD85F9E5EFAB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8064703" y="2340077"/>
                  <a:ext cx="1594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0B2AC6AC-B290-474D-9A92-A668900A9009}"/>
                    </a:ext>
                  </a:extLst>
                </p14:cNvPr>
                <p14:cNvContentPartPr/>
                <p14:nvPr/>
              </p14:nvContentPartPr>
              <p14:xfrm>
                <a:off x="8312743" y="2184557"/>
                <a:ext cx="81720" cy="24012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B2AC6AC-B290-474D-9A92-A668900A9009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8303743" y="2175917"/>
                  <a:ext cx="993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17DD6132-0101-42E5-A261-D7BF9DF61EDB}"/>
                    </a:ext>
                  </a:extLst>
                </p14:cNvPr>
                <p14:cNvContentPartPr/>
                <p14:nvPr/>
              </p14:nvContentPartPr>
              <p14:xfrm>
                <a:off x="8394823" y="2069357"/>
                <a:ext cx="217800" cy="37368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17DD6132-0101-42E5-A261-D7BF9DF61EDB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386183" y="2060717"/>
                  <a:ext cx="23544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197550D4-4EB4-4CD6-BB7F-B2309C5C524A}"/>
                    </a:ext>
                  </a:extLst>
                </p14:cNvPr>
                <p14:cNvContentPartPr/>
                <p14:nvPr/>
              </p14:nvContentPartPr>
              <p14:xfrm>
                <a:off x="7336423" y="2827157"/>
                <a:ext cx="198360" cy="18828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197550D4-4EB4-4CD6-BB7F-B2309C5C524A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327783" y="2818517"/>
                  <a:ext cx="2160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EF31A7E2-1333-4B8B-BFF2-0F21ABDC74F0}"/>
                    </a:ext>
                  </a:extLst>
                </p14:cNvPr>
                <p14:cNvContentPartPr/>
                <p14:nvPr/>
              </p14:nvContentPartPr>
              <p14:xfrm>
                <a:off x="7591663" y="2806637"/>
                <a:ext cx="98280" cy="17532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EF31A7E2-1333-4B8B-BFF2-0F21ABDC74F0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582663" y="2797637"/>
                  <a:ext cx="1159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A4CCD7AC-E6D4-4F4F-8FD1-C4EA211FA482}"/>
                    </a:ext>
                  </a:extLst>
                </p14:cNvPr>
                <p14:cNvContentPartPr/>
                <p14:nvPr/>
              </p14:nvContentPartPr>
              <p14:xfrm>
                <a:off x="7695703" y="2823197"/>
                <a:ext cx="106560" cy="18540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A4CCD7AC-E6D4-4F4F-8FD1-C4EA211FA482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687063" y="2814557"/>
                  <a:ext cx="1242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89D29332-29D2-4033-A537-E41799FA520F}"/>
                    </a:ext>
                  </a:extLst>
                </p14:cNvPr>
                <p14:cNvContentPartPr/>
                <p14:nvPr/>
              </p14:nvContentPartPr>
              <p14:xfrm>
                <a:off x="7900903" y="2614037"/>
                <a:ext cx="65160" cy="38160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9D29332-29D2-4033-A537-E41799FA520F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7892263" y="2605037"/>
                  <a:ext cx="8280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CCFF708E-0335-4E07-866D-BB31B4F3398F}"/>
                    </a:ext>
                  </a:extLst>
                </p14:cNvPr>
                <p14:cNvContentPartPr/>
                <p14:nvPr/>
              </p14:nvContentPartPr>
              <p14:xfrm>
                <a:off x="7829623" y="2792237"/>
                <a:ext cx="211320" cy="7596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CCFF708E-0335-4E07-866D-BB31B4F3398F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7820983" y="2783597"/>
                  <a:ext cx="2289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693EB961-E2B5-4981-9BCF-F6DB8951C2FB}"/>
                    </a:ext>
                  </a:extLst>
                </p14:cNvPr>
                <p14:cNvContentPartPr/>
                <p14:nvPr/>
              </p14:nvContentPartPr>
              <p14:xfrm>
                <a:off x="8151823" y="2611157"/>
                <a:ext cx="154800" cy="35424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693EB961-E2B5-4981-9BCF-F6DB8951C2FB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143183" y="2602157"/>
                  <a:ext cx="17244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D77EE7A8-50BA-4F54-94E3-19B105AAA907}"/>
                    </a:ext>
                  </a:extLst>
                </p14:cNvPr>
                <p14:cNvContentPartPr/>
                <p14:nvPr/>
              </p14:nvContentPartPr>
              <p14:xfrm>
                <a:off x="8387983" y="2717717"/>
                <a:ext cx="194400" cy="16956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D77EE7A8-50BA-4F54-94E3-19B105AAA907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378983" y="2709077"/>
                  <a:ext cx="2120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241590CA-0407-4D70-B5B0-AC4FA9697C81}"/>
                    </a:ext>
                  </a:extLst>
                </p14:cNvPr>
                <p14:cNvContentPartPr/>
                <p14:nvPr/>
              </p14:nvContentPartPr>
              <p14:xfrm>
                <a:off x="7366303" y="3205877"/>
                <a:ext cx="150120" cy="16596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241590CA-0407-4D70-B5B0-AC4FA9697C81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7357663" y="3197237"/>
                  <a:ext cx="1677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CF3A328E-846B-4DFE-AA1A-44AB1B56D2D5}"/>
                    </a:ext>
                  </a:extLst>
                </p14:cNvPr>
                <p14:cNvContentPartPr/>
                <p14:nvPr/>
              </p14:nvContentPartPr>
              <p14:xfrm>
                <a:off x="7572583" y="3247637"/>
                <a:ext cx="82440" cy="11484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CF3A328E-846B-4DFE-AA1A-44AB1B56D2D5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7563583" y="3238637"/>
                  <a:ext cx="1000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322A4567-0B8A-4770-94BD-30D538998278}"/>
                    </a:ext>
                  </a:extLst>
                </p14:cNvPr>
                <p14:cNvContentPartPr/>
                <p14:nvPr/>
              </p14:nvContentPartPr>
              <p14:xfrm>
                <a:off x="7737103" y="3244397"/>
                <a:ext cx="106920" cy="9828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322A4567-0B8A-4770-94BD-30D538998278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728463" y="3235757"/>
                  <a:ext cx="12456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CA4D65D4-34EC-41E5-BA21-439A16684992}"/>
                    </a:ext>
                  </a:extLst>
                </p14:cNvPr>
                <p14:cNvContentPartPr/>
                <p14:nvPr/>
              </p14:nvContentPartPr>
              <p14:xfrm>
                <a:off x="7916023" y="3132797"/>
                <a:ext cx="90000" cy="17856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CA4D65D4-34EC-41E5-BA21-439A16684992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7907023" y="3123797"/>
                  <a:ext cx="10764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9F423D7A-D359-414E-A56A-CAA21D5714EB}"/>
                    </a:ext>
                  </a:extLst>
                </p14:cNvPr>
                <p14:cNvContentPartPr/>
                <p14:nvPr/>
              </p14:nvContentPartPr>
              <p14:xfrm>
                <a:off x="8008903" y="3186797"/>
                <a:ext cx="106560" cy="10368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9F423D7A-D359-414E-A56A-CAA21D5714EB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999903" y="3177797"/>
                  <a:ext cx="1242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63A3DBE-6E61-4512-ABE7-7717F9EDBF5C}"/>
                    </a:ext>
                  </a:extLst>
                </p14:cNvPr>
                <p14:cNvContentPartPr/>
                <p14:nvPr/>
              </p14:nvContentPartPr>
              <p14:xfrm>
                <a:off x="8212303" y="3151877"/>
                <a:ext cx="146520" cy="14040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63A3DBE-6E61-4512-ABE7-7717F9EDBF5C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8203303" y="3143237"/>
                  <a:ext cx="1641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A599D261-F383-4C94-8661-B00F6298A218}"/>
                    </a:ext>
                  </a:extLst>
                </p14:cNvPr>
                <p14:cNvContentPartPr/>
                <p14:nvPr/>
              </p14:nvContentPartPr>
              <p14:xfrm>
                <a:off x="8343343" y="2968997"/>
                <a:ext cx="82080" cy="26388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A599D261-F383-4C94-8661-B00F6298A218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8334703" y="2959997"/>
                  <a:ext cx="9972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EC61D6A2-1FA5-487F-B03E-841D2D24431F}"/>
                    </a:ext>
                  </a:extLst>
                </p14:cNvPr>
                <p14:cNvContentPartPr/>
                <p14:nvPr/>
              </p14:nvContentPartPr>
              <p14:xfrm>
                <a:off x="8547103" y="2920037"/>
                <a:ext cx="123480" cy="39852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EC61D6A2-1FA5-487F-B03E-841D2D24431F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8538463" y="2911397"/>
                  <a:ext cx="14112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59B71E43-7635-4208-B2E7-6154B7066115}"/>
                    </a:ext>
                  </a:extLst>
                </p14:cNvPr>
                <p14:cNvContentPartPr/>
                <p14:nvPr/>
              </p14:nvContentPartPr>
              <p14:xfrm>
                <a:off x="8746183" y="3137477"/>
                <a:ext cx="57960" cy="10368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59B71E43-7635-4208-B2E7-6154B7066115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8737543" y="3128477"/>
                  <a:ext cx="756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E24F5693-DB2C-4E64-963B-B8E4F191682D}"/>
                    </a:ext>
                  </a:extLst>
                </p14:cNvPr>
                <p14:cNvContentPartPr/>
                <p14:nvPr/>
              </p14:nvContentPartPr>
              <p14:xfrm>
                <a:off x="8784343" y="3068717"/>
                <a:ext cx="60480" cy="47484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24F5693-DB2C-4E64-963B-B8E4F191682D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8775703" y="3059717"/>
                  <a:ext cx="78120" cy="49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9454027F-5D26-4FE4-B29F-1A057BDAE651}"/>
                    </a:ext>
                  </a:extLst>
                </p14:cNvPr>
                <p14:cNvContentPartPr/>
                <p14:nvPr/>
              </p14:nvContentPartPr>
              <p14:xfrm>
                <a:off x="7697143" y="3468677"/>
                <a:ext cx="345240" cy="37116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9454027F-5D26-4FE4-B29F-1A057BDAE651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7688143" y="3459677"/>
                  <a:ext cx="36288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D3F6CDDE-0A13-4928-B7BE-FD2F88E2A438}"/>
                    </a:ext>
                  </a:extLst>
                </p14:cNvPr>
                <p14:cNvContentPartPr/>
                <p14:nvPr/>
              </p14:nvContentPartPr>
              <p14:xfrm>
                <a:off x="7713703" y="3669917"/>
                <a:ext cx="123120" cy="10872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D3F6CDDE-0A13-4928-B7BE-FD2F88E2A438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7704703" y="3660917"/>
                  <a:ext cx="1407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0BF7FE23-59A8-40C3-AE2C-DACEA4A0EF43}"/>
                    </a:ext>
                  </a:extLst>
                </p14:cNvPr>
                <p14:cNvContentPartPr/>
                <p14:nvPr/>
              </p14:nvContentPartPr>
              <p14:xfrm>
                <a:off x="7863463" y="3612317"/>
                <a:ext cx="132120" cy="18360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0BF7FE23-59A8-40C3-AE2C-DACEA4A0EF43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7854463" y="3603677"/>
                  <a:ext cx="1497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413B6591-CF34-4B3C-BB7D-668AD6DB2A00}"/>
                    </a:ext>
                  </a:extLst>
                </p14:cNvPr>
                <p14:cNvContentPartPr/>
                <p14:nvPr/>
              </p14:nvContentPartPr>
              <p14:xfrm>
                <a:off x="8025823" y="3601517"/>
                <a:ext cx="124920" cy="17460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413B6591-CF34-4B3C-BB7D-668AD6DB2A00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8016823" y="3592877"/>
                  <a:ext cx="14256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FEA94EA-4C25-4072-BECA-E6C984D9BD29}"/>
                    </a:ext>
                  </a:extLst>
                </p14:cNvPr>
                <p14:cNvContentPartPr/>
                <p14:nvPr/>
              </p14:nvContentPartPr>
              <p14:xfrm>
                <a:off x="8282863" y="3376877"/>
                <a:ext cx="94320" cy="42228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FEA94EA-4C25-4072-BECA-E6C984D9BD29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8273863" y="3368237"/>
                  <a:ext cx="11196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418A33AF-71B2-4C6A-B58A-8FCA985FA1C7}"/>
                    </a:ext>
                  </a:extLst>
                </p14:cNvPr>
                <p14:cNvContentPartPr/>
                <p14:nvPr/>
              </p14:nvContentPartPr>
              <p14:xfrm>
                <a:off x="8193223" y="3538157"/>
                <a:ext cx="229680" cy="11628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418A33AF-71B2-4C6A-B58A-8FCA985FA1C7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8184583" y="3529157"/>
                  <a:ext cx="24732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767AC91E-FD94-4AD8-8CFF-C6C6BF3EFDF9}"/>
                    </a:ext>
                  </a:extLst>
                </p14:cNvPr>
                <p14:cNvContentPartPr/>
                <p14:nvPr/>
              </p14:nvContentPartPr>
              <p14:xfrm>
                <a:off x="8529463" y="3744797"/>
                <a:ext cx="23760" cy="2556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767AC91E-FD94-4AD8-8CFF-C6C6BF3EFDF9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8520463" y="3736157"/>
                  <a:ext cx="414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47E90BE0-9856-40C2-B547-91529A99375D}"/>
                    </a:ext>
                  </a:extLst>
                </p14:cNvPr>
                <p14:cNvContentPartPr/>
                <p14:nvPr/>
              </p14:nvContentPartPr>
              <p14:xfrm>
                <a:off x="7075452" y="1098178"/>
                <a:ext cx="1908000" cy="295272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47E90BE0-9856-40C2-B547-91529A99375D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7066452" y="1089538"/>
                  <a:ext cx="1925640" cy="2970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5057748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Why Statistics?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eal with uncertainty in repeated scientific measurement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raw reliable conclusions from data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esign valid experiments and draw reliable conclusion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Be a well-informed member of society.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4200" noProof="0" dirty="0">
                <a:latin typeface="Arial" panose="020B0604020202020204" pitchFamily="34" charset="0"/>
              </a:rPr>
              <a:t>Section 1.2: Summary Statistics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534400" cy="5257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sz="2600" noProof="0" dirty="0"/>
              <a:t>A sample is often a long list of numbers.</a:t>
            </a:r>
            <a:endParaRPr lang="en-US" sz="2600" noProof="0" dirty="0"/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sz="2600" noProof="0" dirty="0"/>
              <a:t>To help make the important features of a sample stand out, we compute </a:t>
            </a:r>
            <a:r>
              <a:rPr lang="en-US" sz="2600" i="1" noProof="0" dirty="0"/>
              <a:t>summary (or descriptive) statistics</a:t>
            </a:r>
            <a:r>
              <a:rPr lang="en-US" sz="2600" noProof="0" dirty="0"/>
              <a:t>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sz="2600" dirty="0"/>
              <a:t>A</a:t>
            </a:r>
            <a:r>
              <a:rPr lang="en-US" sz="2600" noProof="0" dirty="0"/>
              <a:t> </a:t>
            </a:r>
            <a:r>
              <a:rPr lang="en-US" altLang="en-US" sz="2600" b="1" noProof="0" dirty="0">
                <a:solidFill>
                  <a:schemeClr val="accent2"/>
                </a:solidFill>
              </a:rPr>
              <a:t>sample mean, trimmed mean, median or mode</a:t>
            </a:r>
            <a:r>
              <a:rPr lang="en-US" sz="2600" noProof="0" dirty="0"/>
              <a:t> gives an indication of the center of the data. These are examples of</a:t>
            </a:r>
            <a:r>
              <a:rPr lang="en-US" sz="2600" dirty="0"/>
              <a:t> </a:t>
            </a:r>
            <a:r>
              <a:rPr lang="en-US" sz="2600" b="1" dirty="0"/>
              <a:t>measures of center</a:t>
            </a:r>
            <a:r>
              <a:rPr lang="en-US" sz="2600" dirty="0"/>
              <a:t>.</a:t>
            </a:r>
            <a:endParaRPr lang="en-US" sz="2600" noProof="0" dirty="0"/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sz="2600" noProof="0" dirty="0"/>
              <a:t>The </a:t>
            </a:r>
            <a:r>
              <a:rPr lang="en-US" altLang="en-US" sz="2600" b="1" noProof="0" dirty="0">
                <a:solidFill>
                  <a:schemeClr val="accent2"/>
                </a:solidFill>
              </a:rPr>
              <a:t>sample standard deviation, range or interquartile range</a:t>
            </a:r>
            <a:r>
              <a:rPr lang="en-US" sz="2600" noProof="0" dirty="0"/>
              <a:t> gives an indication of how spread out the data are. These are </a:t>
            </a:r>
            <a:r>
              <a:rPr lang="en-US" sz="2600" dirty="0"/>
              <a:t>called </a:t>
            </a:r>
            <a:r>
              <a:rPr lang="en-US" sz="2600" b="1" noProof="0" dirty="0"/>
              <a:t>measures of spread/ variability/ dispersion</a:t>
            </a:r>
            <a:r>
              <a:rPr lang="en-US" sz="2600" noProof="0" dirty="0"/>
              <a:t>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sz="2600" dirty="0"/>
              <a:t>When the sample mean is used as a measure of center, then the standard deviation is used as a measure of spread (for variability around the mean).</a:t>
            </a:r>
            <a:endParaRPr lang="en-US" sz="2600" noProof="0" dirty="0"/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endParaRPr lang="en-US" noProof="0" dirty="0">
              <a:latin typeface="Arial" panose="020B0604020202020204" pitchFamily="34" charset="0"/>
            </a:endParaRPr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endParaRPr lang="en-US" noProof="0" dirty="0">
              <a:latin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3522B9F-8265-43E3-986A-589CD044D4B0}"/>
              </a:ext>
            </a:extLst>
          </p:cNvPr>
          <p:cNvGrpSpPr/>
          <p:nvPr/>
        </p:nvGrpSpPr>
        <p:grpSpPr>
          <a:xfrm>
            <a:off x="4179778" y="2402098"/>
            <a:ext cx="329760" cy="361440"/>
            <a:chOff x="4179778" y="2402098"/>
            <a:chExt cx="329760" cy="36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F9BDB3F-E83A-4B78-8471-8B737D1C52E5}"/>
                    </a:ext>
                  </a:extLst>
                </p14:cNvPr>
                <p14:cNvContentPartPr/>
                <p14:nvPr/>
              </p14:nvContentPartPr>
              <p14:xfrm>
                <a:off x="4179778" y="2421538"/>
                <a:ext cx="329760" cy="2768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F9BDB3F-E83A-4B78-8471-8B737D1C52E5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171138" y="2412538"/>
                  <a:ext cx="34740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882C30D-263E-47D1-8811-2B7D138B1BFA}"/>
                    </a:ext>
                  </a:extLst>
                </p14:cNvPr>
                <p14:cNvContentPartPr/>
                <p14:nvPr/>
              </p14:nvContentPartPr>
              <p14:xfrm>
                <a:off x="4206418" y="2402098"/>
                <a:ext cx="211320" cy="361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882C30D-263E-47D1-8811-2B7D138B1BFA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197778" y="2393098"/>
                  <a:ext cx="228960" cy="379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9FB050D-526C-424A-9493-E56BE95F42C0}"/>
                  </a:ext>
                </a:extLst>
              </p14:cNvPr>
              <p14:cNvContentPartPr/>
              <p14:nvPr/>
            </p14:nvContentPartPr>
            <p14:xfrm>
              <a:off x="8740258" y="2549338"/>
              <a:ext cx="60480" cy="802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9FB050D-526C-424A-9493-E56BE95F42C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731258" y="2540338"/>
                <a:ext cx="78120" cy="9792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8F604C0-4C51-40F2-A2E2-F32E37F6D3CA}"/>
              </a:ext>
            </a:extLst>
          </p:cNvPr>
          <p:cNvGrpSpPr/>
          <p:nvPr/>
        </p:nvGrpSpPr>
        <p:grpSpPr>
          <a:xfrm>
            <a:off x="8765818" y="3928138"/>
            <a:ext cx="113400" cy="80640"/>
            <a:chOff x="8765818" y="3928138"/>
            <a:chExt cx="113400" cy="8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909A1F2-E2A4-4357-AE0C-9FFF86F8623C}"/>
                    </a:ext>
                  </a:extLst>
                </p14:cNvPr>
                <p14:cNvContentPartPr/>
                <p14:nvPr/>
              </p14:nvContentPartPr>
              <p14:xfrm>
                <a:off x="8852938" y="3928138"/>
                <a:ext cx="26280" cy="16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909A1F2-E2A4-4357-AE0C-9FFF86F8623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843938" y="3919498"/>
                  <a:ext cx="439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EB5472C-FF2C-4E82-959B-572E4722C3E9}"/>
                    </a:ext>
                  </a:extLst>
                </p14:cNvPr>
                <p14:cNvContentPartPr/>
                <p14:nvPr/>
              </p14:nvContentPartPr>
              <p14:xfrm>
                <a:off x="8765818" y="3945418"/>
                <a:ext cx="104400" cy="633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EB5472C-FF2C-4E82-959B-572E4722C3E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756818" y="3936778"/>
                  <a:ext cx="122040" cy="8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B7CFD57-4955-488E-B165-EF75743990D2}"/>
              </a:ext>
            </a:extLst>
          </p:cNvPr>
          <p:cNvGrpSpPr/>
          <p:nvPr/>
        </p:nvGrpSpPr>
        <p:grpSpPr>
          <a:xfrm>
            <a:off x="8368378" y="5020738"/>
            <a:ext cx="131040" cy="290160"/>
            <a:chOff x="8368378" y="5020738"/>
            <a:chExt cx="131040" cy="29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19DFF83-CEF9-4DEA-BFB0-9C9D996F6B7B}"/>
                    </a:ext>
                  </a:extLst>
                </p14:cNvPr>
                <p14:cNvContentPartPr/>
                <p14:nvPr/>
              </p14:nvContentPartPr>
              <p14:xfrm>
                <a:off x="8398978" y="5020738"/>
                <a:ext cx="100440" cy="290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19DFF83-CEF9-4DEA-BFB0-9C9D996F6B7B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389978" y="5011738"/>
                  <a:ext cx="11808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9E356F3-F136-40D3-95A3-14BBC946B3FA}"/>
                    </a:ext>
                  </a:extLst>
                </p14:cNvPr>
                <p14:cNvContentPartPr/>
                <p14:nvPr/>
              </p14:nvContentPartPr>
              <p14:xfrm>
                <a:off x="8368378" y="5091658"/>
                <a:ext cx="111600" cy="1458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9E356F3-F136-40D3-95A3-14BBC946B3FA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8359378" y="5082658"/>
                  <a:ext cx="129240" cy="163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170C3ABE-C16A-44DE-9774-84739EA4FD28}"/>
                  </a:ext>
                </a:extLst>
              </p14:cNvPr>
              <p14:cNvContentPartPr/>
              <p14:nvPr/>
            </p14:nvContentPartPr>
            <p14:xfrm>
              <a:off x="2580492" y="3463738"/>
              <a:ext cx="3162240" cy="10116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170C3ABE-C16A-44DE-9774-84739EA4FD28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571852" y="3455098"/>
                <a:ext cx="3179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5F189AA8-59DD-43F3-885B-220C99DFC4C5}"/>
                  </a:ext>
                </a:extLst>
              </p14:cNvPr>
              <p14:cNvContentPartPr/>
              <p14:nvPr/>
            </p14:nvContentPartPr>
            <p14:xfrm>
              <a:off x="586812" y="5109658"/>
              <a:ext cx="1178280" cy="6480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5F189AA8-59DD-43F3-885B-220C99DFC4C5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78172" y="5101018"/>
                <a:ext cx="1195920" cy="82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DD61A-5963-4750-B7DC-0224095B5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/>
          <a:lstStyle/>
          <a:p>
            <a:r>
              <a:rPr lang="en-US" altLang="en-US" noProof="0" dirty="0"/>
              <a:t>More on Summary Statistics </a:t>
            </a:r>
            <a:r>
              <a:rPr lang="en-US" altLang="en-US" sz="1000" noProof="0" dirty="0"/>
              <a:t>1</a:t>
            </a:r>
            <a:endParaRPr lang="en-US" sz="1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34D003-EC89-4E65-97F2-08290E4F2C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19200"/>
            <a:ext cx="685800" cy="450411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Let</a:t>
            </a:r>
            <a:endParaRPr lang="en-US" noProof="0" dirty="0"/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509B8323-409C-4BCD-BA30-EBE58137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15317"/>
              </p:ext>
            </p:extLst>
          </p:nvPr>
        </p:nvGraphicFramePr>
        <p:xfrm>
          <a:off x="914400" y="1219200"/>
          <a:ext cx="1408450" cy="43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10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1408450" cy="43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05A4F3-E16A-48BA-8FBD-FA3B8ADA5A2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362200" y="1219200"/>
            <a:ext cx="6553200" cy="438963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be a sample</a:t>
            </a:r>
            <a:r>
              <a:rPr lang="en-US" altLang="en-US" dirty="0"/>
              <a:t>, and 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∑</a:t>
            </a:r>
            <a:r>
              <a:rPr lang="en-US" altLang="en-US" dirty="0"/>
              <a:t>  denote summation. </a:t>
            </a:r>
            <a:endParaRPr lang="en-US" noProof="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D3BDD0D-1F85-4AFA-8438-A958D98E82B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304800" y="2057400"/>
            <a:ext cx="8458200" cy="462123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b="1" noProof="0" dirty="0">
                <a:solidFill>
                  <a:schemeClr val="accent2"/>
                </a:solidFill>
              </a:rPr>
              <a:t>Sample Mean: </a:t>
            </a:r>
            <a:r>
              <a:rPr lang="en-US" noProof="0" dirty="0"/>
              <a:t>The sample mean (average) is</a:t>
            </a:r>
            <a:endParaRPr lang="en-US" b="1" noProof="0" dirty="0">
              <a:solidFill>
                <a:schemeClr val="accent2"/>
              </a:solidFill>
            </a:endParaRP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770E7CC4-DE80-44DF-80F5-94650C4C3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43514"/>
              </p:ext>
            </p:extLst>
          </p:nvPr>
        </p:nvGraphicFramePr>
        <p:xfrm>
          <a:off x="3276600" y="2667000"/>
          <a:ext cx="1704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825480" progId="Equation.DSMT4">
                  <p:embed/>
                </p:oleObj>
              </mc:Choice>
              <mc:Fallback>
                <p:oleObj name="Equation" r:id="rId5" imgW="1600200" imgH="82548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1704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16B8D84-C959-488A-907F-397C01C69F3F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304800" y="3733800"/>
            <a:ext cx="3581400" cy="462123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b="1" noProof="0" dirty="0">
                <a:solidFill>
                  <a:schemeClr val="accent2"/>
                </a:solidFill>
              </a:rPr>
              <a:t>Sample Variance: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644DF268-3082-47C7-BBFC-6D5EE5128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17457"/>
              </p:ext>
            </p:extLst>
          </p:nvPr>
        </p:nvGraphicFramePr>
        <p:xfrm>
          <a:off x="1676400" y="4267200"/>
          <a:ext cx="5866417" cy="87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45120" imgH="825480" progId="Equation.DSMT4">
                  <p:embed/>
                </p:oleObj>
              </mc:Choice>
              <mc:Fallback>
                <p:oleObj name="Equation" r:id="rId7" imgW="6045120" imgH="82548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5866417" cy="87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4A2D636-0C53-4072-A23A-1EF25036509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28600" y="5379028"/>
            <a:ext cx="8458200" cy="900545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b="1" noProof="0" dirty="0">
                <a:solidFill>
                  <a:schemeClr val="accent2"/>
                </a:solidFill>
              </a:rPr>
              <a:t>Sample standard deviation</a:t>
            </a:r>
            <a:r>
              <a:rPr lang="en-US" altLang="en-US" noProof="0" dirty="0">
                <a:solidFill>
                  <a:schemeClr val="accent2"/>
                </a:solidFill>
              </a:rPr>
              <a:t> </a:t>
            </a:r>
            <a:r>
              <a:rPr lang="en-US" altLang="en-US" noProof="0" dirty="0"/>
              <a:t>is the square root of the sample variance, and is denoted by </a:t>
            </a:r>
            <a:r>
              <a:rPr lang="en-US" altLang="en-US" i="1" noProof="0" dirty="0"/>
              <a:t>s</a:t>
            </a:r>
            <a:r>
              <a:rPr lang="en-US" altLang="en-US" noProof="0" dirty="0"/>
              <a:t>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BF7DC59-27F8-406B-98C3-4A5C2CB08467}"/>
              </a:ext>
            </a:extLst>
          </p:cNvPr>
          <p:cNvGrpSpPr/>
          <p:nvPr/>
        </p:nvGrpSpPr>
        <p:grpSpPr>
          <a:xfrm>
            <a:off x="5225218" y="1198618"/>
            <a:ext cx="443880" cy="532080"/>
            <a:chOff x="5225218" y="1198618"/>
            <a:chExt cx="443880" cy="53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61410BF-A795-476B-8AA5-487325C0AEA3}"/>
                    </a:ext>
                  </a:extLst>
                </p14:cNvPr>
                <p14:cNvContentPartPr/>
                <p14:nvPr/>
              </p14:nvContentPartPr>
              <p14:xfrm>
                <a:off x="5343658" y="1234978"/>
                <a:ext cx="7920" cy="410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61410BF-A795-476B-8AA5-487325C0AEA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335018" y="1226338"/>
                  <a:ext cx="2556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77732AE-A8B7-438F-A86E-8BC4A13148F6}"/>
                    </a:ext>
                  </a:extLst>
                </p14:cNvPr>
                <p14:cNvContentPartPr/>
                <p14:nvPr/>
              </p14:nvContentPartPr>
              <p14:xfrm>
                <a:off x="5225218" y="1198618"/>
                <a:ext cx="443880" cy="5320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77732AE-A8B7-438F-A86E-8BC4A13148F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16578" y="1189978"/>
                  <a:ext cx="461520" cy="54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AE5DE8C-21F9-49D5-9EBD-7FBF7D7EEEDE}"/>
              </a:ext>
            </a:extLst>
          </p:cNvPr>
          <p:cNvGrpSpPr/>
          <p:nvPr/>
        </p:nvGrpSpPr>
        <p:grpSpPr>
          <a:xfrm>
            <a:off x="2119138" y="1714858"/>
            <a:ext cx="191880" cy="95040"/>
            <a:chOff x="2119138" y="1714858"/>
            <a:chExt cx="191880" cy="9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91FC1C5-8594-4235-BF6D-484B8EA7AEE7}"/>
                    </a:ext>
                  </a:extLst>
                </p14:cNvPr>
                <p14:cNvContentPartPr/>
                <p14:nvPr/>
              </p14:nvContentPartPr>
              <p14:xfrm>
                <a:off x="2288338" y="1768858"/>
                <a:ext cx="360" cy="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91FC1C5-8594-4235-BF6D-484B8EA7AEE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79698" y="176021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FF8501D-A3AA-454D-8FF6-E0E600BDA293}"/>
                    </a:ext>
                  </a:extLst>
                </p14:cNvPr>
                <p14:cNvContentPartPr/>
                <p14:nvPr/>
              </p14:nvContentPartPr>
              <p14:xfrm>
                <a:off x="2119138" y="1714858"/>
                <a:ext cx="191880" cy="95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FF8501D-A3AA-454D-8FF6-E0E600BDA29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10498" y="1706218"/>
                  <a:ext cx="209520" cy="112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607F98FA-B30A-4889-9D62-AB2AE7C3B727}"/>
                  </a:ext>
                </a:extLst>
              </p14:cNvPr>
              <p14:cNvContentPartPr/>
              <p14:nvPr/>
            </p14:nvContentPartPr>
            <p14:xfrm>
              <a:off x="8265778" y="3023098"/>
              <a:ext cx="360" cy="324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607F98FA-B30A-4889-9D62-AB2AE7C3B72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257138" y="3014458"/>
                <a:ext cx="18000" cy="2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6F8B12D-F8F6-4F86-BA96-89AF37B5D44D}"/>
                  </a:ext>
                </a:extLst>
              </p14:cNvPr>
              <p14:cNvContentPartPr/>
              <p14:nvPr/>
            </p14:nvContentPartPr>
            <p14:xfrm>
              <a:off x="5315938" y="3289498"/>
              <a:ext cx="738000" cy="6350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6F8B12D-F8F6-4F86-BA96-89AF37B5D44D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307298" y="3280858"/>
                <a:ext cx="755640" cy="65268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485C1913-387C-4831-A897-761C7D0BA59C}"/>
              </a:ext>
            </a:extLst>
          </p:cNvPr>
          <p:cNvGrpSpPr/>
          <p:nvPr/>
        </p:nvGrpSpPr>
        <p:grpSpPr>
          <a:xfrm>
            <a:off x="5151778" y="2647978"/>
            <a:ext cx="2728080" cy="921240"/>
            <a:chOff x="5151778" y="2647978"/>
            <a:chExt cx="2728080" cy="92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A87C157-2A41-4FF1-BB65-A6DB770C509C}"/>
                    </a:ext>
                  </a:extLst>
                </p14:cNvPr>
                <p14:cNvContentPartPr/>
                <p14:nvPr/>
              </p14:nvContentPartPr>
              <p14:xfrm>
                <a:off x="5151778" y="3079618"/>
                <a:ext cx="180360" cy="226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A87C157-2A41-4FF1-BB65-A6DB770C509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142778" y="3070978"/>
                  <a:ext cx="1980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DDD97F5-8A77-42D0-B2D3-513325E16741}"/>
                    </a:ext>
                  </a:extLst>
                </p14:cNvPr>
                <p14:cNvContentPartPr/>
                <p14:nvPr/>
              </p14:nvContentPartPr>
              <p14:xfrm>
                <a:off x="5196058" y="3181858"/>
                <a:ext cx="141840" cy="277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DDD97F5-8A77-42D0-B2D3-513325E16741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187418" y="3173218"/>
                  <a:ext cx="1594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C4CBDD0-7F86-4324-880E-A1E9A1889015}"/>
                    </a:ext>
                  </a:extLst>
                </p14:cNvPr>
                <p14:cNvContentPartPr/>
                <p14:nvPr/>
              </p14:nvContentPartPr>
              <p14:xfrm>
                <a:off x="5646778" y="2734378"/>
                <a:ext cx="99360" cy="412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C4CBDD0-7F86-4324-880E-A1E9A188901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637778" y="2725378"/>
                  <a:ext cx="11700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08CBC2B-60A2-44F3-AE39-616AE599FD5C}"/>
                    </a:ext>
                  </a:extLst>
                </p14:cNvPr>
                <p14:cNvContentPartPr/>
                <p14:nvPr/>
              </p14:nvContentPartPr>
              <p14:xfrm>
                <a:off x="5522218" y="3204538"/>
                <a:ext cx="295200" cy="61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08CBC2B-60A2-44F3-AE39-616AE599FD5C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513578" y="3195898"/>
                  <a:ext cx="31284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0E1B39C-382D-4842-B9CA-52EFBA78DA40}"/>
                    </a:ext>
                  </a:extLst>
                </p14:cNvPr>
                <p14:cNvContentPartPr/>
                <p14:nvPr/>
              </p14:nvContentPartPr>
              <p14:xfrm>
                <a:off x="5628778" y="3365458"/>
                <a:ext cx="226080" cy="2037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0E1B39C-382D-4842-B9CA-52EFBA78DA4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620138" y="3356818"/>
                  <a:ext cx="2437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66861A7-7D2A-4081-9432-49F4838A9FF9}"/>
                    </a:ext>
                  </a:extLst>
                </p14:cNvPr>
                <p14:cNvContentPartPr/>
                <p14:nvPr/>
              </p14:nvContentPartPr>
              <p14:xfrm>
                <a:off x="6010378" y="2647978"/>
                <a:ext cx="183960" cy="728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66861A7-7D2A-4081-9432-49F4838A9FF9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001738" y="2638978"/>
                  <a:ext cx="201600" cy="74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2CA498B-27F8-44F3-8AD0-B387E8F7A652}"/>
                    </a:ext>
                  </a:extLst>
                </p14:cNvPr>
                <p14:cNvContentPartPr/>
                <p14:nvPr/>
              </p14:nvContentPartPr>
              <p14:xfrm>
                <a:off x="6224578" y="2918338"/>
                <a:ext cx="118440" cy="407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2CA498B-27F8-44F3-8AD0-B387E8F7A652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215578" y="2909338"/>
                  <a:ext cx="136080" cy="42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655363F-FED3-4E77-9D7C-5A113BEBE954}"/>
                    </a:ext>
                  </a:extLst>
                </p14:cNvPr>
                <p14:cNvContentPartPr/>
                <p14:nvPr/>
              </p14:nvContentPartPr>
              <p14:xfrm>
                <a:off x="6132418" y="2879098"/>
                <a:ext cx="209880" cy="4388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655363F-FED3-4E77-9D7C-5A113BEBE954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123778" y="2870458"/>
                  <a:ext cx="227520" cy="45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7993445-F62D-40DE-867C-C693444A6A72}"/>
                    </a:ext>
                  </a:extLst>
                </p14:cNvPr>
                <p14:cNvContentPartPr/>
                <p14:nvPr/>
              </p14:nvContentPartPr>
              <p14:xfrm>
                <a:off x="6459298" y="3266098"/>
                <a:ext cx="38880" cy="2188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7993445-F62D-40DE-867C-C693444A6A7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450658" y="3257098"/>
                  <a:ext cx="565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2D230D8-893F-44E5-9EEF-F81F51D805CD}"/>
                    </a:ext>
                  </a:extLst>
                </p14:cNvPr>
                <p14:cNvContentPartPr/>
                <p14:nvPr/>
              </p14:nvContentPartPr>
              <p14:xfrm>
                <a:off x="6509338" y="3015178"/>
                <a:ext cx="297360" cy="226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2D230D8-893F-44E5-9EEF-F81F51D805C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500338" y="3006178"/>
                  <a:ext cx="3150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BC3942F-4C59-467F-A4C2-8E4A123B99CF}"/>
                    </a:ext>
                  </a:extLst>
                </p14:cNvPr>
                <p14:cNvContentPartPr/>
                <p14:nvPr/>
              </p14:nvContentPartPr>
              <p14:xfrm>
                <a:off x="6636058" y="2879098"/>
                <a:ext cx="51840" cy="3517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BC3942F-4C59-467F-A4C2-8E4A123B99CF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627058" y="2870098"/>
                  <a:ext cx="6948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595BBF1-54EE-40E9-BE20-36EA98DF704E}"/>
                    </a:ext>
                  </a:extLst>
                </p14:cNvPr>
                <p14:cNvContentPartPr/>
                <p14:nvPr/>
              </p14:nvContentPartPr>
              <p14:xfrm>
                <a:off x="6947818" y="2930578"/>
                <a:ext cx="244800" cy="3088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595BBF1-54EE-40E9-BE20-36EA98DF704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939178" y="2921938"/>
                  <a:ext cx="26244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B9B17FF-8AAC-4D54-A081-39D794E16DB8}"/>
                    </a:ext>
                  </a:extLst>
                </p14:cNvPr>
                <p14:cNvContentPartPr/>
                <p14:nvPr/>
              </p14:nvContentPartPr>
              <p14:xfrm>
                <a:off x="7000738" y="2866858"/>
                <a:ext cx="150120" cy="4006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B9B17FF-8AAC-4D54-A081-39D794E16DB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992098" y="2857858"/>
                  <a:ext cx="16776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309D1A9-88A8-4E4E-8C55-068E17670FA0}"/>
                    </a:ext>
                  </a:extLst>
                </p14:cNvPr>
                <p14:cNvContentPartPr/>
                <p14:nvPr/>
              </p14:nvContentPartPr>
              <p14:xfrm>
                <a:off x="7391698" y="3175018"/>
                <a:ext cx="93600" cy="1332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309D1A9-88A8-4E4E-8C55-068E17670FA0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382698" y="3166018"/>
                  <a:ext cx="1112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7A576F7-0756-40F7-925E-38CD5CC6AFBE}"/>
                    </a:ext>
                  </a:extLst>
                </p14:cNvPr>
                <p14:cNvContentPartPr/>
                <p14:nvPr/>
              </p14:nvContentPartPr>
              <p14:xfrm>
                <a:off x="7338058" y="3389578"/>
                <a:ext cx="205920" cy="1537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7A576F7-0756-40F7-925E-38CD5CC6AFB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329058" y="3380578"/>
                  <a:ext cx="22356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FBFFD0FB-48CE-4827-BF25-7568C6E9C846}"/>
                    </a:ext>
                  </a:extLst>
                </p14:cNvPr>
                <p14:cNvContentPartPr/>
                <p14:nvPr/>
              </p14:nvContentPartPr>
              <p14:xfrm>
                <a:off x="7433818" y="2912938"/>
                <a:ext cx="376920" cy="105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FBFFD0FB-48CE-4827-BF25-7568C6E9C846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425178" y="2903938"/>
                  <a:ext cx="3945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7D926AE-4412-4082-BE33-1B598F843342}"/>
                    </a:ext>
                  </a:extLst>
                </p14:cNvPr>
                <p14:cNvContentPartPr/>
                <p14:nvPr/>
              </p14:nvContentPartPr>
              <p14:xfrm>
                <a:off x="7569538" y="2839138"/>
                <a:ext cx="91800" cy="2642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7D926AE-4412-4082-BE33-1B598F843342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560898" y="2830498"/>
                  <a:ext cx="1094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AA4066E-10D7-4587-9DEC-67A87F72FD70}"/>
                    </a:ext>
                  </a:extLst>
                </p14:cNvPr>
                <p14:cNvContentPartPr/>
                <p14:nvPr/>
              </p14:nvContentPartPr>
              <p14:xfrm>
                <a:off x="7716778" y="3051898"/>
                <a:ext cx="26640" cy="158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AA4066E-10D7-4587-9DEC-67A87F72FD70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708138" y="3042898"/>
                  <a:ext cx="442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E291491-2631-4474-9D02-30929C1BF3F1}"/>
                    </a:ext>
                  </a:extLst>
                </p14:cNvPr>
                <p14:cNvContentPartPr/>
                <p14:nvPr/>
              </p14:nvContentPartPr>
              <p14:xfrm>
                <a:off x="7876258" y="3023818"/>
                <a:ext cx="3600" cy="241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E291491-2631-4474-9D02-30929C1BF3F1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867618" y="3014818"/>
                  <a:ext cx="2124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B54A5C54-D6CE-41A3-82E7-FAA2741C8539}"/>
              </a:ext>
            </a:extLst>
          </p:cNvPr>
          <p:cNvGrpSpPr/>
          <p:nvPr/>
        </p:nvGrpSpPr>
        <p:grpSpPr>
          <a:xfrm>
            <a:off x="8081818" y="2632498"/>
            <a:ext cx="981000" cy="654480"/>
            <a:chOff x="8081818" y="2632498"/>
            <a:chExt cx="981000" cy="65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9CBAF31-697E-4A9E-B30B-76B2EDDF6D2B}"/>
                    </a:ext>
                  </a:extLst>
                </p14:cNvPr>
                <p14:cNvContentPartPr/>
                <p14:nvPr/>
              </p14:nvContentPartPr>
              <p14:xfrm>
                <a:off x="8081818" y="3002938"/>
                <a:ext cx="48240" cy="428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9CBAF31-697E-4A9E-B30B-76B2EDDF6D2B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8072818" y="2994298"/>
                  <a:ext cx="658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7C707D3-617B-4B6B-9A52-2E53A259A452}"/>
                    </a:ext>
                  </a:extLst>
                </p14:cNvPr>
                <p14:cNvContentPartPr/>
                <p14:nvPr/>
              </p14:nvContentPartPr>
              <p14:xfrm>
                <a:off x="8217538" y="2924818"/>
                <a:ext cx="242280" cy="35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7C707D3-617B-4B6B-9A52-2E53A259A452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8208898" y="2915818"/>
                  <a:ext cx="2599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339556E-959D-43A0-BE2A-50524B28AACF}"/>
                    </a:ext>
                  </a:extLst>
                </p14:cNvPr>
                <p14:cNvContentPartPr/>
                <p14:nvPr/>
              </p14:nvContentPartPr>
              <p14:xfrm>
                <a:off x="8265778" y="2867938"/>
                <a:ext cx="39240" cy="178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339556E-959D-43A0-BE2A-50524B28AAC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8257138" y="2858938"/>
                  <a:ext cx="5688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269E7B9-DD0F-46F6-81F9-FBBBF11812F9}"/>
                    </a:ext>
                  </a:extLst>
                </p14:cNvPr>
                <p14:cNvContentPartPr/>
                <p14:nvPr/>
              </p14:nvContentPartPr>
              <p14:xfrm>
                <a:off x="8460538" y="2878018"/>
                <a:ext cx="268200" cy="165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269E7B9-DD0F-46F6-81F9-FBBBF11812F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8451898" y="2869378"/>
                  <a:ext cx="2858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D461203-4482-4E38-B444-2E533C765979}"/>
                    </a:ext>
                  </a:extLst>
                </p14:cNvPr>
                <p14:cNvContentPartPr/>
                <p14:nvPr/>
              </p14:nvContentPartPr>
              <p14:xfrm>
                <a:off x="8486098" y="2852818"/>
                <a:ext cx="96120" cy="198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D461203-4482-4E38-B444-2E533C765979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8477098" y="2843818"/>
                  <a:ext cx="1137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66654FD-E112-4EF4-9E5F-2AF8E13740B6}"/>
                    </a:ext>
                  </a:extLst>
                </p14:cNvPr>
                <p14:cNvContentPartPr/>
                <p14:nvPr/>
              </p14:nvContentPartPr>
              <p14:xfrm>
                <a:off x="8758978" y="2965498"/>
                <a:ext cx="147240" cy="2044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66654FD-E112-4EF4-9E5F-2AF8E13740B6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749978" y="2956858"/>
                  <a:ext cx="16488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D4D5579-8D88-4CF2-A236-7353DBCC78F0}"/>
                    </a:ext>
                  </a:extLst>
                </p14:cNvPr>
                <p14:cNvContentPartPr/>
                <p14:nvPr/>
              </p14:nvContentPartPr>
              <p14:xfrm>
                <a:off x="8854378" y="2632498"/>
                <a:ext cx="185040" cy="2595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D4D5579-8D88-4CF2-A236-7353DBCC78F0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845378" y="2623858"/>
                  <a:ext cx="20268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E631979-8A10-4E80-8993-1A4C74A599FD}"/>
                    </a:ext>
                  </a:extLst>
                </p14:cNvPr>
                <p14:cNvContentPartPr/>
                <p14:nvPr/>
              </p14:nvContentPartPr>
              <p14:xfrm>
                <a:off x="8971378" y="2860018"/>
                <a:ext cx="91440" cy="426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E631979-8A10-4E80-8993-1A4C74A599F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8962378" y="2851378"/>
                  <a:ext cx="109080" cy="444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959C714A-13E7-4997-AD8D-49FE771B7067}"/>
                  </a:ext>
                </a:extLst>
              </p14:cNvPr>
              <p14:cNvContentPartPr/>
              <p14:nvPr/>
            </p14:nvContentPartPr>
            <p14:xfrm>
              <a:off x="4642018" y="3422338"/>
              <a:ext cx="130320" cy="7920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959C714A-13E7-4997-AD8D-49FE771B7067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633018" y="3413698"/>
                <a:ext cx="147960" cy="9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C856E7B2-C68A-4C45-8352-43BD1E231B5F}"/>
              </a:ext>
            </a:extLst>
          </p:cNvPr>
          <p:cNvGrpSpPr/>
          <p:nvPr/>
        </p:nvGrpSpPr>
        <p:grpSpPr>
          <a:xfrm>
            <a:off x="3219658" y="5115418"/>
            <a:ext cx="2880" cy="2880"/>
            <a:chOff x="3219658" y="5115418"/>
            <a:chExt cx="2880" cy="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8D03A9C-C182-4C9E-86AD-4D4ECED0E914}"/>
                    </a:ext>
                  </a:extLst>
                </p14:cNvPr>
                <p14:cNvContentPartPr/>
                <p14:nvPr/>
              </p14:nvContentPartPr>
              <p14:xfrm>
                <a:off x="3219658" y="5115418"/>
                <a:ext cx="360" cy="3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8D03A9C-C182-4C9E-86AD-4D4ECED0E91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210658" y="510641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C535345-236B-42FC-AA92-336B96830F71}"/>
                    </a:ext>
                  </a:extLst>
                </p14:cNvPr>
                <p14:cNvContentPartPr/>
                <p14:nvPr/>
              </p14:nvContentPartPr>
              <p14:xfrm>
                <a:off x="3222178" y="5117938"/>
                <a:ext cx="360" cy="3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C535345-236B-42FC-AA92-336B96830F7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213538" y="510929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CC0119C3-447F-4989-B9DB-8B11326480BB}"/>
              </a:ext>
            </a:extLst>
          </p:cNvPr>
          <p:cNvGrpSpPr/>
          <p:nvPr/>
        </p:nvGrpSpPr>
        <p:grpSpPr>
          <a:xfrm>
            <a:off x="2093218" y="2903218"/>
            <a:ext cx="191880" cy="421560"/>
            <a:chOff x="2093218" y="2903218"/>
            <a:chExt cx="191880" cy="42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9E8A455-748A-499D-B416-CD2F80BF6F39}"/>
                    </a:ext>
                  </a:extLst>
                </p14:cNvPr>
                <p14:cNvContentPartPr/>
                <p14:nvPr/>
              </p14:nvContentPartPr>
              <p14:xfrm>
                <a:off x="2109418" y="2926618"/>
                <a:ext cx="175680" cy="3981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9E8A455-748A-499D-B416-CD2F80BF6F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100418" y="2917978"/>
                  <a:ext cx="19332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CC3CBEC-BB1F-42B2-9DD0-4BA40F17C61F}"/>
                    </a:ext>
                  </a:extLst>
                </p14:cNvPr>
                <p14:cNvContentPartPr/>
                <p14:nvPr/>
              </p14:nvContentPartPr>
              <p14:xfrm>
                <a:off x="2093218" y="2903218"/>
                <a:ext cx="176040" cy="3603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CC3CBEC-BB1F-42B2-9DD0-4BA40F17C61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2084578" y="2894578"/>
                  <a:ext cx="193680" cy="37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101286FB-82A9-4193-8D4F-AA312D1E1F61}"/>
                  </a:ext>
                </a:extLst>
              </p14:cNvPr>
              <p14:cNvContentPartPr/>
              <p14:nvPr/>
            </p14:nvContentPartPr>
            <p14:xfrm>
              <a:off x="1993858" y="2682898"/>
              <a:ext cx="319320" cy="8064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101286FB-82A9-4193-8D4F-AA312D1E1F61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984858" y="2673898"/>
                <a:ext cx="33696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49CB3578-D860-4328-A716-A77110BA3CB8}"/>
                  </a:ext>
                </a:extLst>
              </p14:cNvPr>
              <p14:cNvContentPartPr/>
              <p14:nvPr/>
            </p14:nvContentPartPr>
            <p14:xfrm>
              <a:off x="2601898" y="3090778"/>
              <a:ext cx="192960" cy="6192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49CB3578-D860-4328-A716-A77110BA3CB8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592898" y="3081778"/>
                <a:ext cx="21060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2B1A42A2-227A-47C8-B8E3-89E8C2E1B3DB}"/>
                  </a:ext>
                </a:extLst>
              </p14:cNvPr>
              <p14:cNvContentPartPr/>
              <p14:nvPr/>
            </p14:nvContentPartPr>
            <p14:xfrm>
              <a:off x="2648338" y="3281218"/>
              <a:ext cx="173880" cy="1872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2B1A42A2-227A-47C8-B8E3-89E8C2E1B3DB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2639338" y="3272218"/>
                <a:ext cx="19152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06EA4B57-75DB-4078-8AB8-F65FA6B2D0E9}"/>
                  </a:ext>
                </a:extLst>
              </p14:cNvPr>
              <p14:cNvContentPartPr/>
              <p14:nvPr/>
            </p14:nvContentPartPr>
            <p14:xfrm>
              <a:off x="3638338" y="5072938"/>
              <a:ext cx="360" cy="36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06EA4B57-75DB-4078-8AB8-F65FA6B2D0E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629698" y="5064298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95464618-59D3-4367-B7AB-6411467B2F27}"/>
              </a:ext>
            </a:extLst>
          </p:cNvPr>
          <p:cNvGrpSpPr/>
          <p:nvPr/>
        </p:nvGrpSpPr>
        <p:grpSpPr>
          <a:xfrm>
            <a:off x="4000858" y="5013898"/>
            <a:ext cx="2232360" cy="394920"/>
            <a:chOff x="4000858" y="5013898"/>
            <a:chExt cx="2232360" cy="39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078CECE-DCD5-4B85-884D-531A75C11961}"/>
                    </a:ext>
                  </a:extLst>
                </p14:cNvPr>
                <p14:cNvContentPartPr/>
                <p14:nvPr/>
              </p14:nvContentPartPr>
              <p14:xfrm>
                <a:off x="4220458" y="5032978"/>
                <a:ext cx="360" cy="3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078CECE-DCD5-4B85-884D-531A75C1196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211818" y="50243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C9A4E5E-71F0-4F5B-B2F0-558A1FEF9F1C}"/>
                    </a:ext>
                  </a:extLst>
                </p14:cNvPr>
                <p14:cNvContentPartPr/>
                <p14:nvPr/>
              </p14:nvContentPartPr>
              <p14:xfrm>
                <a:off x="4195258" y="5027218"/>
                <a:ext cx="4320" cy="1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C9A4E5E-71F0-4F5B-B2F0-558A1FEF9F1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186258" y="5018218"/>
                  <a:ext cx="2196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847903C-F75D-43F3-AACD-493E28F24692}"/>
                    </a:ext>
                  </a:extLst>
                </p14:cNvPr>
                <p14:cNvContentPartPr/>
                <p14:nvPr/>
              </p14:nvContentPartPr>
              <p14:xfrm>
                <a:off x="4195258" y="5040178"/>
                <a:ext cx="38160" cy="1216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847903C-F75D-43F3-AACD-493E28F2469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186258" y="5031178"/>
                  <a:ext cx="558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E01143F-A0BE-44C9-ACFD-79A0F2262AC5}"/>
                    </a:ext>
                  </a:extLst>
                </p14:cNvPr>
                <p14:cNvContentPartPr/>
                <p14:nvPr/>
              </p14:nvContentPartPr>
              <p14:xfrm>
                <a:off x="4159258" y="5044498"/>
                <a:ext cx="9720" cy="46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E01143F-A0BE-44C9-ACFD-79A0F2262AC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150618" y="5035498"/>
                  <a:ext cx="273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AAD6D01-5731-4213-9C96-5AAA6C123BF5}"/>
                    </a:ext>
                  </a:extLst>
                </p14:cNvPr>
                <p14:cNvContentPartPr/>
                <p14:nvPr/>
              </p14:nvContentPartPr>
              <p14:xfrm>
                <a:off x="4129738" y="5013898"/>
                <a:ext cx="117360" cy="712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AAD6D01-5731-4213-9C96-5AAA6C123BF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120738" y="5005258"/>
                  <a:ext cx="1350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4636EC1-C1A5-4310-BB34-AFD71DB4D934}"/>
                    </a:ext>
                  </a:extLst>
                </p14:cNvPr>
                <p14:cNvContentPartPr/>
                <p14:nvPr/>
              </p14:nvContentPartPr>
              <p14:xfrm>
                <a:off x="4078618" y="5146738"/>
                <a:ext cx="2154600" cy="2620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4636EC1-C1A5-4310-BB34-AFD71DB4D93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069618" y="5137738"/>
                  <a:ext cx="217224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13DF360-4CBE-4A27-9CE4-0799E15683D8}"/>
                    </a:ext>
                  </a:extLst>
                </p14:cNvPr>
                <p14:cNvContentPartPr/>
                <p14:nvPr/>
              </p14:nvContentPartPr>
              <p14:xfrm>
                <a:off x="4000858" y="5234218"/>
                <a:ext cx="253080" cy="97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13DF360-4CBE-4A27-9CE4-0799E15683D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992218" y="5225578"/>
                  <a:ext cx="270720" cy="11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02AD1795-16D4-433A-A21B-9F3EFC2197DA}"/>
                  </a:ext>
                </a:extLst>
              </p14:cNvPr>
              <p14:cNvContentPartPr/>
              <p14:nvPr/>
            </p14:nvContentPartPr>
            <p14:xfrm>
              <a:off x="6520498" y="5203978"/>
              <a:ext cx="641520" cy="6408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02AD1795-16D4-433A-A21B-9F3EFC2197DA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6511498" y="5195338"/>
                <a:ext cx="659160" cy="8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B7CD4396-CF45-4E86-83C9-AE02F4ACA18F}"/>
                  </a:ext>
                </a:extLst>
              </p14:cNvPr>
              <p14:cNvContentPartPr/>
              <p14:nvPr/>
            </p14:nvContentPartPr>
            <p14:xfrm>
              <a:off x="3137938" y="5220898"/>
              <a:ext cx="295920" cy="3744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B7CD4396-CF45-4E86-83C9-AE02F4ACA18F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128938" y="5211898"/>
                <a:ext cx="313560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C1C507D6-F0F2-4F6F-849C-AF1EB02A924A}"/>
                  </a:ext>
                </a:extLst>
              </p14:cNvPr>
              <p14:cNvContentPartPr/>
              <p14:nvPr/>
            </p14:nvContentPartPr>
            <p14:xfrm>
              <a:off x="3402898" y="4280938"/>
              <a:ext cx="740880" cy="910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C1C507D6-F0F2-4F6F-849C-AF1EB02A924A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3394258" y="4272298"/>
                <a:ext cx="75852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76B36B3-F6B1-4DD7-ABE8-EBE8B526B050}"/>
                  </a:ext>
                </a:extLst>
              </p14:cNvPr>
              <p14:cNvContentPartPr/>
              <p14:nvPr/>
            </p14:nvContentPartPr>
            <p14:xfrm>
              <a:off x="4174457" y="3908237"/>
              <a:ext cx="289440" cy="3902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76B36B3-F6B1-4DD7-ABE8-EBE8B526B050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4165457" y="3899597"/>
                <a:ext cx="307080" cy="40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F63DEA46-9B8B-49FF-9D4A-6B7BE50E369A}"/>
                  </a:ext>
                </a:extLst>
              </p14:cNvPr>
              <p14:cNvContentPartPr/>
              <p14:nvPr/>
            </p14:nvContentPartPr>
            <p14:xfrm>
              <a:off x="7024577" y="3910757"/>
              <a:ext cx="347040" cy="3607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F63DEA46-9B8B-49FF-9D4A-6B7BE50E369A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015937" y="3902117"/>
                <a:ext cx="364680" cy="37836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90AF6F0A-9E5B-4B33-9EA8-3FA33FA34D52}"/>
              </a:ext>
            </a:extLst>
          </p:cNvPr>
          <p:cNvGrpSpPr/>
          <p:nvPr/>
        </p:nvGrpSpPr>
        <p:grpSpPr>
          <a:xfrm>
            <a:off x="5669292" y="818818"/>
            <a:ext cx="493200" cy="426600"/>
            <a:chOff x="5669292" y="818818"/>
            <a:chExt cx="493200" cy="42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65AFA21-9312-4B56-A2EA-87DE17DE1BCD}"/>
                    </a:ext>
                  </a:extLst>
                </p14:cNvPr>
                <p14:cNvContentPartPr/>
                <p14:nvPr/>
              </p14:nvContentPartPr>
              <p14:xfrm>
                <a:off x="5669292" y="1003498"/>
                <a:ext cx="88560" cy="2419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65AFA21-9312-4B56-A2EA-87DE17DE1BC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660652" y="994498"/>
                  <a:ext cx="10620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B811F35-0D3B-4C5B-8E17-BEC65BDF4EC7}"/>
                    </a:ext>
                  </a:extLst>
                </p14:cNvPr>
                <p14:cNvContentPartPr/>
                <p14:nvPr/>
              </p14:nvContentPartPr>
              <p14:xfrm>
                <a:off x="5792052" y="987298"/>
                <a:ext cx="104040" cy="1263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B811F35-0D3B-4C5B-8E17-BEC65BDF4EC7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783412" y="978298"/>
                  <a:ext cx="1216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D1F5596-4C70-499F-B55E-54259712339D}"/>
                    </a:ext>
                  </a:extLst>
                </p14:cNvPr>
                <p14:cNvContentPartPr/>
                <p14:nvPr/>
              </p14:nvContentPartPr>
              <p14:xfrm>
                <a:off x="5960892" y="818818"/>
                <a:ext cx="201600" cy="1936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D1F5596-4C70-499F-B55E-54259712339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952252" y="810178"/>
                  <a:ext cx="219240" cy="21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92C2A715-7819-4823-A79B-AD7B6C46887B}"/>
              </a:ext>
            </a:extLst>
          </p:cNvPr>
          <p:cNvGrpSpPr/>
          <p:nvPr/>
        </p:nvGrpSpPr>
        <p:grpSpPr>
          <a:xfrm>
            <a:off x="3300852" y="3499738"/>
            <a:ext cx="188640" cy="193320"/>
            <a:chOff x="3300852" y="3499738"/>
            <a:chExt cx="188640" cy="193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5E75024-B777-40F0-8485-078F5CABAF73}"/>
                    </a:ext>
                  </a:extLst>
                </p14:cNvPr>
                <p14:cNvContentPartPr/>
                <p14:nvPr/>
              </p14:nvContentPartPr>
              <p14:xfrm>
                <a:off x="3462132" y="3499738"/>
                <a:ext cx="4320" cy="79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5E75024-B777-40F0-8485-078F5CABAF7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453132" y="3491098"/>
                  <a:ext cx="2196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03E6F16-FFE5-45F5-8594-7FCF711015D0}"/>
                    </a:ext>
                  </a:extLst>
                </p14:cNvPr>
                <p14:cNvContentPartPr/>
                <p14:nvPr/>
              </p14:nvContentPartPr>
              <p14:xfrm>
                <a:off x="3418932" y="3534298"/>
                <a:ext cx="21600" cy="1587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03E6F16-FFE5-45F5-8594-7FCF711015D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410292" y="3525658"/>
                  <a:ext cx="3924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1582E08-6B41-4DB4-9DD8-93A5AF700989}"/>
                    </a:ext>
                  </a:extLst>
                </p14:cNvPr>
                <p14:cNvContentPartPr/>
                <p14:nvPr/>
              </p14:nvContentPartPr>
              <p14:xfrm>
                <a:off x="3300852" y="3524938"/>
                <a:ext cx="188640" cy="900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1582E08-6B41-4DB4-9DD8-93A5AF70098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291852" y="3515938"/>
                  <a:ext cx="206280" cy="10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E92713E6-023D-414F-9ABD-7021FA6376CD}"/>
                  </a:ext>
                </a:extLst>
              </p14:cNvPr>
              <p14:cNvContentPartPr/>
              <p14:nvPr/>
            </p14:nvContentPartPr>
            <p14:xfrm>
              <a:off x="3236412" y="2771098"/>
              <a:ext cx="425520" cy="31752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E92713E6-023D-414F-9ABD-7021FA6376CD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3227772" y="2762098"/>
                <a:ext cx="443160" cy="33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234922B3-CC5A-4DB4-890B-CD977F360094}"/>
                  </a:ext>
                </a:extLst>
              </p14:cNvPr>
              <p14:cNvContentPartPr/>
              <p14:nvPr/>
            </p14:nvContentPartPr>
            <p14:xfrm>
              <a:off x="6256452" y="3637618"/>
              <a:ext cx="187560" cy="2484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234922B3-CC5A-4DB4-890B-CD977F360094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6247812" y="3628978"/>
                <a:ext cx="2052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B4BE0020-819C-4B60-926C-3D31DB1C5630}"/>
                  </a:ext>
                </a:extLst>
              </p14:cNvPr>
              <p14:cNvContentPartPr/>
              <p14:nvPr/>
            </p14:nvContentPartPr>
            <p14:xfrm>
              <a:off x="7006332" y="3629338"/>
              <a:ext cx="461880" cy="79920"/>
            </p14:xfrm>
          </p:contentPart>
        </mc:Choice>
        <mc:Fallback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B4BE0020-819C-4B60-926C-3D31DB1C5630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6997332" y="3620338"/>
                <a:ext cx="479520" cy="9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CE3094F7-D793-4F71-AD2C-311565B737BB}"/>
                  </a:ext>
                </a:extLst>
              </p14:cNvPr>
              <p14:cNvContentPartPr/>
              <p14:nvPr/>
            </p14:nvContentPartPr>
            <p14:xfrm>
              <a:off x="4228212" y="2774698"/>
              <a:ext cx="287280" cy="230040"/>
            </p14:xfrm>
          </p:contentPart>
        </mc:Choice>
        <mc:Fallback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CE3094F7-D793-4F71-AD2C-311565B737BB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219212" y="2766058"/>
                <a:ext cx="304920" cy="24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9655A79A-A4E9-46EC-8A97-569EFBCA2C72}"/>
                  </a:ext>
                </a:extLst>
              </p14:cNvPr>
              <p14:cNvContentPartPr/>
              <p14:nvPr/>
            </p14:nvContentPartPr>
            <p14:xfrm>
              <a:off x="8562612" y="3402898"/>
              <a:ext cx="336600" cy="57960"/>
            </p14:xfrm>
          </p:contentPart>
        </mc:Choice>
        <mc:Fallback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9655A79A-A4E9-46EC-8A97-569EFBCA2C72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8553972" y="3394258"/>
                <a:ext cx="35424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DCAF5B42-C2E4-47F6-9671-B435AC3DF02C}"/>
                  </a:ext>
                </a:extLst>
              </p14:cNvPr>
              <p14:cNvContentPartPr/>
              <p14:nvPr/>
            </p14:nvContentPartPr>
            <p14:xfrm>
              <a:off x="4114812" y="4389298"/>
              <a:ext cx="298800" cy="324000"/>
            </p14:xfrm>
          </p:contentPart>
        </mc:Choice>
        <mc:Fallback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DCAF5B42-C2E4-47F6-9671-B435AC3DF02C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106172" y="4380298"/>
                <a:ext cx="316440" cy="34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16E4D724-48AA-4172-BA0F-976073ECC109}"/>
                  </a:ext>
                </a:extLst>
              </p14:cNvPr>
              <p14:cNvContentPartPr/>
              <p14:nvPr/>
            </p14:nvContentPartPr>
            <p14:xfrm>
              <a:off x="808212" y="4599538"/>
              <a:ext cx="559080" cy="306720"/>
            </p14:xfrm>
          </p:contentPart>
        </mc:Choice>
        <mc:Fallback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16E4D724-48AA-4172-BA0F-976073ECC109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99212" y="4590898"/>
                <a:ext cx="576720" cy="32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5F40480B-C3E1-4285-9129-B3983BB10B0D}"/>
                  </a:ext>
                </a:extLst>
              </p14:cNvPr>
              <p14:cNvContentPartPr/>
              <p14:nvPr/>
            </p14:nvContentPartPr>
            <p14:xfrm>
              <a:off x="6952332" y="4330258"/>
              <a:ext cx="303840" cy="326160"/>
            </p14:xfrm>
          </p:contentPart>
        </mc:Choice>
        <mc:Fallback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5F40480B-C3E1-4285-9129-B3983BB10B0D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6943332" y="4321258"/>
                <a:ext cx="321480" cy="34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3B004CE7-09B7-4946-BC47-D9C56D801F74}"/>
                  </a:ext>
                </a:extLst>
              </p14:cNvPr>
              <p14:cNvContentPartPr/>
              <p14:nvPr/>
            </p14:nvContentPartPr>
            <p14:xfrm>
              <a:off x="6926412" y="6294418"/>
              <a:ext cx="266040" cy="128520"/>
            </p14:xfrm>
          </p:contentPart>
        </mc:Choice>
        <mc:Fallback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3B004CE7-09B7-4946-BC47-D9C56D801F74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917412" y="6285418"/>
                <a:ext cx="28368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E59DC582-F3E9-411F-B3CC-C39407980D01}"/>
                  </a:ext>
                </a:extLst>
              </p14:cNvPr>
              <p14:cNvContentPartPr/>
              <p14:nvPr/>
            </p14:nvContentPartPr>
            <p14:xfrm>
              <a:off x="1599132" y="4994098"/>
              <a:ext cx="246600" cy="55440"/>
            </p14:xfrm>
          </p:contentPart>
        </mc:Choice>
        <mc:Fallback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E59DC582-F3E9-411F-B3CC-C39407980D0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590492" y="4985098"/>
                <a:ext cx="26424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5CA5EF8A-B5D8-4315-A5A0-1EBEB0A375FC}"/>
                  </a:ext>
                </a:extLst>
              </p14:cNvPr>
              <p14:cNvContentPartPr/>
              <p14:nvPr/>
            </p14:nvContentPartPr>
            <p14:xfrm>
              <a:off x="815412" y="3159898"/>
              <a:ext cx="768600" cy="25272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5CA5EF8A-B5D8-4315-A5A0-1EBEB0A375FC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806412" y="3150898"/>
                <a:ext cx="786240" cy="27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6C47EC99-5D6D-432B-ABB3-4A947C61FE12}"/>
                  </a:ext>
                </a:extLst>
              </p14:cNvPr>
              <p14:cNvContentPartPr/>
              <p14:nvPr/>
            </p14:nvContentPartPr>
            <p14:xfrm>
              <a:off x="1015932" y="1841938"/>
              <a:ext cx="1092600" cy="54720"/>
            </p14:xfrm>
          </p:contentPart>
        </mc:Choice>
        <mc:Fallback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6C47EC99-5D6D-432B-ABB3-4A947C61FE12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1007292" y="1832938"/>
                <a:ext cx="1110240" cy="72360"/>
              </a:xfrm>
              <a:prstGeom prst="rect">
                <a:avLst/>
              </a:prstGeom>
            </p:spPr>
          </p:pic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064FAD98-E47D-459E-9A07-E8E63E4FE8A4}"/>
              </a:ext>
            </a:extLst>
          </p:cNvPr>
          <p:cNvGrpSpPr/>
          <p:nvPr/>
        </p:nvGrpSpPr>
        <p:grpSpPr>
          <a:xfrm>
            <a:off x="6306132" y="3594058"/>
            <a:ext cx="66240" cy="107640"/>
            <a:chOff x="6306132" y="3594058"/>
            <a:chExt cx="66240" cy="107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58D2B101-DC0A-4E22-96A8-08458E0B892A}"/>
                    </a:ext>
                  </a:extLst>
                </p14:cNvPr>
                <p14:cNvContentPartPr/>
                <p14:nvPr/>
              </p14:nvContentPartPr>
              <p14:xfrm>
                <a:off x="6329532" y="3594058"/>
                <a:ext cx="3600" cy="208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58D2B101-DC0A-4E22-96A8-08458E0B892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320532" y="3585058"/>
                  <a:ext cx="212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9EE4E7A-16A8-4699-9718-49D60F19BE13}"/>
                    </a:ext>
                  </a:extLst>
                </p14:cNvPr>
                <p14:cNvContentPartPr/>
                <p14:nvPr/>
              </p14:nvContentPartPr>
              <p14:xfrm>
                <a:off x="6306132" y="3623578"/>
                <a:ext cx="66240" cy="781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9EE4E7A-16A8-4699-9718-49D60F19BE1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297492" y="3614938"/>
                  <a:ext cx="83880" cy="95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6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E76391A3-F17F-4D59-8CA4-9E6E3C38B4C3}"/>
                  </a:ext>
                </a:extLst>
              </p14:cNvPr>
              <p14:cNvContentPartPr/>
              <p14:nvPr/>
            </p14:nvContentPartPr>
            <p14:xfrm>
              <a:off x="7250412" y="3731938"/>
              <a:ext cx="360" cy="360"/>
            </p14:xfrm>
          </p:contentPart>
        </mc:Choice>
        <mc:Fallback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E76391A3-F17F-4D59-8CA4-9E6E3C38B4C3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7241412" y="372293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B06F0AC8-4BD2-46E5-A2F0-76BAB531F01D}"/>
                  </a:ext>
                </a:extLst>
              </p14:cNvPr>
              <p14:cNvContentPartPr/>
              <p14:nvPr/>
            </p14:nvContentPartPr>
            <p14:xfrm>
              <a:off x="3998532" y="3779098"/>
              <a:ext cx="185760" cy="20520"/>
            </p14:xfrm>
          </p:contentPart>
        </mc:Choice>
        <mc:Fallback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B06F0AC8-4BD2-46E5-A2F0-76BAB531F01D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989532" y="3770098"/>
                <a:ext cx="203400" cy="38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1" name="Group 120">
            <a:extLst>
              <a:ext uri="{FF2B5EF4-FFF2-40B4-BE49-F238E27FC236}">
                <a16:creationId xmlns:a16="http://schemas.microsoft.com/office/drawing/2014/main" id="{87BA14F9-AC50-4117-8D35-D65EBF635CF9}"/>
              </a:ext>
            </a:extLst>
          </p:cNvPr>
          <p:cNvGrpSpPr/>
          <p:nvPr/>
        </p:nvGrpSpPr>
        <p:grpSpPr>
          <a:xfrm>
            <a:off x="7770252" y="3655618"/>
            <a:ext cx="1841040" cy="1721160"/>
            <a:chOff x="7770252" y="3655618"/>
            <a:chExt cx="1841040" cy="172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0CFC86AA-E0E1-42A3-AD6A-442D603AA075}"/>
                    </a:ext>
                  </a:extLst>
                </p14:cNvPr>
                <p14:cNvContentPartPr/>
                <p14:nvPr/>
              </p14:nvContentPartPr>
              <p14:xfrm>
                <a:off x="7770252" y="4513138"/>
                <a:ext cx="154080" cy="2206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0CFC86AA-E0E1-42A3-AD6A-442D603AA07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761612" y="4504138"/>
                  <a:ext cx="17172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3A347DA-9607-4B87-A040-C4E7CB6E3DBF}"/>
                    </a:ext>
                  </a:extLst>
                </p14:cNvPr>
                <p14:cNvContentPartPr/>
                <p14:nvPr/>
              </p14:nvContentPartPr>
              <p14:xfrm>
                <a:off x="7916412" y="4452298"/>
                <a:ext cx="178560" cy="13716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3A347DA-9607-4B87-A040-C4E7CB6E3DB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907412" y="4443298"/>
                  <a:ext cx="1962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9C5B256-FD38-45D8-BD64-91E85D5DDC5B}"/>
                    </a:ext>
                  </a:extLst>
                </p14:cNvPr>
                <p14:cNvContentPartPr/>
                <p14:nvPr/>
              </p14:nvContentPartPr>
              <p14:xfrm>
                <a:off x="8173812" y="4238458"/>
                <a:ext cx="225360" cy="2502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9C5B256-FD38-45D8-BD64-91E85D5DDC5B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165172" y="4229458"/>
                  <a:ext cx="2430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E3FF2F4-E730-4F8B-ADC2-A9B43C543241}"/>
                    </a:ext>
                  </a:extLst>
                </p14:cNvPr>
                <p14:cNvContentPartPr/>
                <p14:nvPr/>
              </p14:nvContentPartPr>
              <p14:xfrm>
                <a:off x="8425812" y="4258258"/>
                <a:ext cx="92160" cy="2527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E3FF2F4-E730-4F8B-ADC2-A9B43C54324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416812" y="4249618"/>
                  <a:ext cx="1098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D96B1F0-B756-476F-98B9-4D032485A583}"/>
                    </a:ext>
                  </a:extLst>
                </p14:cNvPr>
                <p14:cNvContentPartPr/>
                <p14:nvPr/>
              </p14:nvContentPartPr>
              <p14:xfrm>
                <a:off x="8404572" y="4109938"/>
                <a:ext cx="84240" cy="1857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D96B1F0-B756-476F-98B9-4D032485A58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395572" y="4100938"/>
                  <a:ext cx="10188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312CC08-EE9B-4EA6-BC39-C127B67D1662}"/>
                    </a:ext>
                  </a:extLst>
                </p14:cNvPr>
                <p14:cNvContentPartPr/>
                <p14:nvPr/>
              </p14:nvContentPartPr>
              <p14:xfrm>
                <a:off x="8551092" y="4011658"/>
                <a:ext cx="143280" cy="1886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312CC08-EE9B-4EA6-BC39-C127B67D1662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542092" y="4002658"/>
                  <a:ext cx="16092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F460A2C-F28B-46C7-96E1-F972417E1CEB}"/>
                    </a:ext>
                  </a:extLst>
                </p14:cNvPr>
                <p14:cNvContentPartPr/>
                <p14:nvPr/>
              </p14:nvContentPartPr>
              <p14:xfrm>
                <a:off x="8670972" y="3758938"/>
                <a:ext cx="104400" cy="32652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F460A2C-F28B-46C7-96E1-F972417E1CE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662332" y="3749938"/>
                  <a:ext cx="12204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A6B7D55-AF34-40B6-B7E4-C8B209A7A617}"/>
                    </a:ext>
                  </a:extLst>
                </p14:cNvPr>
                <p14:cNvContentPartPr/>
                <p14:nvPr/>
              </p14:nvContentPartPr>
              <p14:xfrm>
                <a:off x="8619132" y="3860098"/>
                <a:ext cx="183600" cy="16848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A6B7D55-AF34-40B6-B7E4-C8B209A7A617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610492" y="3851458"/>
                  <a:ext cx="2012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7B50F46-D903-4714-A19D-2812DD393EAC}"/>
                    </a:ext>
                  </a:extLst>
                </p14:cNvPr>
                <p14:cNvContentPartPr/>
                <p14:nvPr/>
              </p14:nvContentPartPr>
              <p14:xfrm>
                <a:off x="8848092" y="3841738"/>
                <a:ext cx="27360" cy="1620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7B50F46-D903-4714-A19D-2812DD393EA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839092" y="3832738"/>
                  <a:ext cx="4500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FC07B36-92D4-432B-852C-B0BF5550A9CB}"/>
                    </a:ext>
                  </a:extLst>
                </p14:cNvPr>
                <p14:cNvContentPartPr/>
                <p14:nvPr/>
              </p14:nvContentPartPr>
              <p14:xfrm>
                <a:off x="8876532" y="3726538"/>
                <a:ext cx="360" cy="36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FC07B36-92D4-432B-852C-B0BF5550A9C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867892" y="37175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1F51154-0E1B-4EDB-A2EA-7EFF75F2C5A2}"/>
                    </a:ext>
                  </a:extLst>
                </p14:cNvPr>
                <p14:cNvContentPartPr/>
                <p14:nvPr/>
              </p14:nvContentPartPr>
              <p14:xfrm>
                <a:off x="8923332" y="3755698"/>
                <a:ext cx="127080" cy="1800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1F51154-0E1B-4EDB-A2EA-7EFF75F2C5A2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914332" y="3747058"/>
                  <a:ext cx="1447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B71C1C0-5AE7-4D09-9804-C83CB708BD91}"/>
                    </a:ext>
                  </a:extLst>
                </p14:cNvPr>
                <p14:cNvContentPartPr/>
                <p14:nvPr/>
              </p14:nvContentPartPr>
              <p14:xfrm>
                <a:off x="9114852" y="3655618"/>
                <a:ext cx="496440" cy="76428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B71C1C0-5AE7-4D09-9804-C83CB708BD9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9105852" y="3646618"/>
                  <a:ext cx="514080" cy="78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80EED12-1288-4AC3-BBAF-1D1A6851D9AB}"/>
                    </a:ext>
                  </a:extLst>
                </p14:cNvPr>
                <p14:cNvContentPartPr/>
                <p14:nvPr/>
              </p14:nvContentPartPr>
              <p14:xfrm>
                <a:off x="7944492" y="4738498"/>
                <a:ext cx="181440" cy="63828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80EED12-1288-4AC3-BBAF-1D1A6851D9AB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935852" y="4729858"/>
                  <a:ext cx="199080" cy="65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45D3670-2598-4E6B-B2ED-4309E9AEDD62}"/>
                    </a:ext>
                  </a:extLst>
                </p14:cNvPr>
                <p14:cNvContentPartPr/>
                <p14:nvPr/>
              </p14:nvContentPartPr>
              <p14:xfrm>
                <a:off x="7988412" y="5215858"/>
                <a:ext cx="32760" cy="1188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45D3670-2598-4E6B-B2ED-4309E9AEDD62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979412" y="5207218"/>
                  <a:ext cx="504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303C5AE-C229-4D18-9E59-6557F9CF896E}"/>
                    </a:ext>
                  </a:extLst>
                </p14:cNvPr>
                <p14:cNvContentPartPr/>
                <p14:nvPr/>
              </p14:nvContentPartPr>
              <p14:xfrm>
                <a:off x="7976532" y="4987618"/>
                <a:ext cx="188280" cy="23472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303C5AE-C229-4D18-9E59-6557F9CF896E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967532" y="4978618"/>
                  <a:ext cx="20592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ECA14EE-B711-4628-92FD-7F8927D98246}"/>
                    </a:ext>
                  </a:extLst>
                </p14:cNvPr>
                <p14:cNvContentPartPr/>
                <p14:nvPr/>
              </p14:nvContentPartPr>
              <p14:xfrm>
                <a:off x="8155452" y="5042698"/>
                <a:ext cx="97560" cy="2080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ECA14EE-B711-4628-92FD-7F8927D98246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146452" y="5034058"/>
                  <a:ext cx="1152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B6691DA0-0165-418C-ABB9-934133D1F9C2}"/>
                    </a:ext>
                  </a:extLst>
                </p14:cNvPr>
                <p14:cNvContentPartPr/>
                <p14:nvPr/>
              </p14:nvContentPartPr>
              <p14:xfrm>
                <a:off x="8298012" y="4797178"/>
                <a:ext cx="106200" cy="29304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B6691DA0-0165-418C-ABB9-934133D1F9C2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289372" y="4788538"/>
                  <a:ext cx="12384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E8376E6A-DD71-44C9-996A-D7F1A765D268}"/>
                    </a:ext>
                  </a:extLst>
                </p14:cNvPr>
                <p14:cNvContentPartPr/>
                <p14:nvPr/>
              </p14:nvContentPartPr>
              <p14:xfrm>
                <a:off x="8482332" y="4725178"/>
                <a:ext cx="170640" cy="2444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E8376E6A-DD71-44C9-996A-D7F1A765D268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473692" y="4716538"/>
                  <a:ext cx="18828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AF7FB9FA-E2D1-440C-B9DD-71227E0AD594}"/>
                    </a:ext>
                  </a:extLst>
                </p14:cNvPr>
                <p14:cNvContentPartPr/>
                <p14:nvPr/>
              </p14:nvContentPartPr>
              <p14:xfrm>
                <a:off x="8682132" y="4604218"/>
                <a:ext cx="191160" cy="1544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AF7FB9FA-E2D1-440C-B9DD-71227E0AD594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673132" y="4595218"/>
                  <a:ext cx="2088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12EE9CF-39F6-443B-A575-ACEEB60C61EE}"/>
                    </a:ext>
                  </a:extLst>
                </p14:cNvPr>
                <p14:cNvContentPartPr/>
                <p14:nvPr/>
              </p14:nvContentPartPr>
              <p14:xfrm>
                <a:off x="8835852" y="4297138"/>
                <a:ext cx="108000" cy="2628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12EE9CF-39F6-443B-A575-ACEEB60C61EE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8826852" y="4288498"/>
                  <a:ext cx="12564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CFBB1E8-FB1E-401A-ADE1-D6F19B790118}"/>
                    </a:ext>
                  </a:extLst>
                </p14:cNvPr>
                <p14:cNvContentPartPr/>
                <p14:nvPr/>
              </p14:nvContentPartPr>
              <p14:xfrm>
                <a:off x="8981652" y="4332418"/>
                <a:ext cx="183240" cy="946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CFBB1E8-FB1E-401A-ADE1-D6F19B790118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8972652" y="4323418"/>
                  <a:ext cx="200880" cy="112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0437788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C802473-74BE-402D-85CC-0D276A21FD3D}"/>
              </a:ext>
            </a:extLst>
          </p:cNvPr>
          <p:cNvGrpSpPr/>
          <p:nvPr/>
        </p:nvGrpSpPr>
        <p:grpSpPr>
          <a:xfrm>
            <a:off x="479143" y="206357"/>
            <a:ext cx="967320" cy="402120"/>
            <a:chOff x="479143" y="206357"/>
            <a:chExt cx="967320" cy="402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FA0724DE-DE90-4FAE-AC6C-EAA9446FADF4}"/>
                    </a:ext>
                  </a:extLst>
                </p14:cNvPr>
                <p14:cNvContentPartPr/>
                <p14:nvPr/>
              </p14:nvContentPartPr>
              <p14:xfrm>
                <a:off x="479143" y="314717"/>
                <a:ext cx="336240" cy="2937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FA0724DE-DE90-4FAE-AC6C-EAA9446FADF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70503" y="306077"/>
                  <a:ext cx="35388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0A257C4-30CC-42DC-857E-ADF3ED027309}"/>
                    </a:ext>
                  </a:extLst>
                </p14:cNvPr>
                <p14:cNvContentPartPr/>
                <p14:nvPr/>
              </p14:nvContentPartPr>
              <p14:xfrm>
                <a:off x="925183" y="206357"/>
                <a:ext cx="202680" cy="1512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0A257C4-30CC-42DC-857E-ADF3ED02730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16543" y="197717"/>
                  <a:ext cx="2203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A5C22B5-D205-4EF5-874E-B9CF38052909}"/>
                    </a:ext>
                  </a:extLst>
                </p14:cNvPr>
                <p14:cNvContentPartPr/>
                <p14:nvPr/>
              </p14:nvContentPartPr>
              <p14:xfrm>
                <a:off x="1225783" y="442517"/>
                <a:ext cx="167760" cy="194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A5C22B5-D205-4EF5-874E-B9CF3805290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16783" y="433877"/>
                  <a:ext cx="1854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18458F5-CA3C-4553-AD17-38C992A07115}"/>
                    </a:ext>
                  </a:extLst>
                </p14:cNvPr>
                <p14:cNvContentPartPr/>
                <p14:nvPr/>
              </p14:nvContentPartPr>
              <p14:xfrm>
                <a:off x="1208863" y="554477"/>
                <a:ext cx="237600" cy="151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18458F5-CA3C-4553-AD17-38C992A0711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00223" y="545477"/>
                  <a:ext cx="255240" cy="3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E3CF216-5A5A-488D-A789-72E3901EFFA3}"/>
                  </a:ext>
                </a:extLst>
              </p14:cNvPr>
              <p14:cNvContentPartPr/>
              <p14:nvPr/>
            </p14:nvContentPartPr>
            <p14:xfrm>
              <a:off x="2338183" y="309677"/>
              <a:ext cx="71640" cy="15840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E3CF216-5A5A-488D-A789-72E3901EFFA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29543" y="300677"/>
                <a:ext cx="89280" cy="17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F9840A97-E9C4-4D33-A516-2ECB31608238}"/>
                  </a:ext>
                </a:extLst>
              </p14:cNvPr>
              <p14:cNvContentPartPr/>
              <p14:nvPr/>
            </p14:nvContentPartPr>
            <p14:xfrm>
              <a:off x="2035783" y="543317"/>
              <a:ext cx="576000" cy="8424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F9840A97-E9C4-4D33-A516-2ECB3160823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26783" y="534677"/>
                <a:ext cx="593640" cy="10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3462C661-9C56-4045-9795-B3C43C667759}"/>
                  </a:ext>
                </a:extLst>
              </p14:cNvPr>
              <p14:cNvContentPartPr/>
              <p14:nvPr/>
            </p14:nvContentPartPr>
            <p14:xfrm>
              <a:off x="2892583" y="303917"/>
              <a:ext cx="504360" cy="33732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3462C661-9C56-4045-9795-B3C43C66775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883943" y="294917"/>
                <a:ext cx="522000" cy="35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B15091A4-012C-47C6-9889-78E826573D82}"/>
                  </a:ext>
                </a:extLst>
              </p14:cNvPr>
              <p14:cNvContentPartPr/>
              <p14:nvPr/>
            </p14:nvContentPartPr>
            <p14:xfrm>
              <a:off x="3217663" y="158117"/>
              <a:ext cx="151560" cy="10512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B15091A4-012C-47C6-9889-78E826573D8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208663" y="149477"/>
                <a:ext cx="169200" cy="12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8AF08A83-A006-4B7D-BDC6-AB14FC1DF663}"/>
                  </a:ext>
                </a:extLst>
              </p14:cNvPr>
              <p14:cNvContentPartPr/>
              <p14:nvPr/>
            </p14:nvContentPartPr>
            <p14:xfrm>
              <a:off x="3526903" y="345317"/>
              <a:ext cx="190800" cy="2959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8AF08A83-A006-4B7D-BDC6-AB14FC1DF66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518263" y="336677"/>
                <a:ext cx="20844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9675EA2C-A49B-41E5-9A4C-8B046E412979}"/>
                  </a:ext>
                </a:extLst>
              </p14:cNvPr>
              <p14:cNvContentPartPr/>
              <p14:nvPr/>
            </p14:nvContentPartPr>
            <p14:xfrm>
              <a:off x="3781063" y="397877"/>
              <a:ext cx="134280" cy="21168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9675EA2C-A49B-41E5-9A4C-8B046E412979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772423" y="389237"/>
                <a:ext cx="151920" cy="22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0328D052-8647-4496-A0E9-DD8CA349FD3C}"/>
                  </a:ext>
                </a:extLst>
              </p14:cNvPr>
              <p14:cNvContentPartPr/>
              <p14:nvPr/>
            </p14:nvContentPartPr>
            <p14:xfrm>
              <a:off x="3690703" y="378797"/>
              <a:ext cx="246960" cy="24516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0328D052-8647-4496-A0E9-DD8CA349FD3C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681703" y="370157"/>
                <a:ext cx="264600" cy="26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C17CA9B8-C74A-4502-ABE5-A660F7E2F567}"/>
                  </a:ext>
                </a:extLst>
              </p14:cNvPr>
              <p14:cNvContentPartPr/>
              <p14:nvPr/>
            </p14:nvContentPartPr>
            <p14:xfrm>
              <a:off x="3909943" y="636917"/>
              <a:ext cx="126000" cy="11916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C17CA9B8-C74A-4502-ABE5-A660F7E2F567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900943" y="628277"/>
                <a:ext cx="14364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6A93F9B4-9989-4DBF-8C78-FA8AFA8FDD41}"/>
                  </a:ext>
                </a:extLst>
              </p14:cNvPr>
              <p14:cNvContentPartPr/>
              <p14:nvPr/>
            </p14:nvContentPartPr>
            <p14:xfrm>
              <a:off x="4071223" y="492917"/>
              <a:ext cx="14400" cy="2736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6A93F9B4-9989-4DBF-8C78-FA8AFA8FDD41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062223" y="484277"/>
                <a:ext cx="32040" cy="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58FF3E88-176A-49F3-A79A-B777C23691E2}"/>
                  </a:ext>
                </a:extLst>
              </p14:cNvPr>
              <p14:cNvContentPartPr/>
              <p14:nvPr/>
            </p14:nvContentPartPr>
            <p14:xfrm>
              <a:off x="4262743" y="513797"/>
              <a:ext cx="158040" cy="2664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58FF3E88-176A-49F3-A79A-B777C23691E2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253743" y="504797"/>
                <a:ext cx="17568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58A8378-1ECD-4270-A0D2-3B339B73E9E2}"/>
                  </a:ext>
                </a:extLst>
              </p14:cNvPr>
              <p14:cNvContentPartPr/>
              <p14:nvPr/>
            </p14:nvContentPartPr>
            <p14:xfrm>
              <a:off x="4540663" y="416957"/>
              <a:ext cx="250920" cy="21924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58A8378-1ECD-4270-A0D2-3B339B73E9E2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532023" y="407957"/>
                <a:ext cx="26856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0CFA99AC-6220-4815-AB7E-1175BE0DB96D}"/>
                  </a:ext>
                </a:extLst>
              </p14:cNvPr>
              <p14:cNvContentPartPr/>
              <p14:nvPr/>
            </p14:nvContentPartPr>
            <p14:xfrm>
              <a:off x="4445623" y="414077"/>
              <a:ext cx="295560" cy="20052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0CFA99AC-6220-4815-AB7E-1175BE0DB96D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436623" y="405077"/>
                <a:ext cx="313200" cy="21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9C4147E6-3EBF-4ECD-BBA2-05A3C0328E9C}"/>
                  </a:ext>
                </a:extLst>
              </p14:cNvPr>
              <p14:cNvContentPartPr/>
              <p14:nvPr/>
            </p14:nvContentPartPr>
            <p14:xfrm>
              <a:off x="4425463" y="314717"/>
              <a:ext cx="363960" cy="55800"/>
            </p14:xfrm>
          </p:contentPart>
        </mc:Choice>
        <mc:Fallback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9C4147E6-3EBF-4ECD-BBA2-05A3C0328E9C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416823" y="306077"/>
                <a:ext cx="38160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B45C550-06A2-4FE4-B70C-810CC9B2EA08}"/>
                  </a:ext>
                </a:extLst>
              </p14:cNvPr>
              <p14:cNvContentPartPr/>
              <p14:nvPr/>
            </p14:nvContentPartPr>
            <p14:xfrm>
              <a:off x="4885903" y="346397"/>
              <a:ext cx="181800" cy="32436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B45C550-06A2-4FE4-B70C-810CC9B2EA0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876903" y="337397"/>
                <a:ext cx="199440" cy="34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FEA832E0-E8DE-4DAA-B422-FF6360C2C9BE}"/>
                  </a:ext>
                </a:extLst>
              </p14:cNvPr>
              <p14:cNvContentPartPr/>
              <p14:nvPr/>
            </p14:nvContentPartPr>
            <p14:xfrm>
              <a:off x="5119183" y="221477"/>
              <a:ext cx="187200" cy="11880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FEA832E0-E8DE-4DAA-B422-FF6360C2C9BE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110183" y="212837"/>
                <a:ext cx="204840" cy="136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C3AFA604-28EC-40D4-AC3E-2C3BAC6346A1}"/>
              </a:ext>
            </a:extLst>
          </p:cNvPr>
          <p:cNvGrpSpPr/>
          <p:nvPr/>
        </p:nvGrpSpPr>
        <p:grpSpPr>
          <a:xfrm>
            <a:off x="5647663" y="397157"/>
            <a:ext cx="318600" cy="274680"/>
            <a:chOff x="5647663" y="397157"/>
            <a:chExt cx="318600" cy="27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5B28232-984F-438C-8025-192135E4B9EF}"/>
                    </a:ext>
                  </a:extLst>
                </p14:cNvPr>
                <p14:cNvContentPartPr/>
                <p14:nvPr/>
              </p14:nvContentPartPr>
              <p14:xfrm>
                <a:off x="5647663" y="530357"/>
                <a:ext cx="68760" cy="1036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5B28232-984F-438C-8025-192135E4B9E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639023" y="521717"/>
                  <a:ext cx="864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7842C4B-BACC-40B4-8D34-5D376517C839}"/>
                    </a:ext>
                  </a:extLst>
                </p14:cNvPr>
                <p14:cNvContentPartPr/>
                <p14:nvPr/>
              </p14:nvContentPartPr>
              <p14:xfrm>
                <a:off x="5746663" y="397157"/>
                <a:ext cx="9360" cy="194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7842C4B-BACC-40B4-8D34-5D376517C83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738023" y="388517"/>
                  <a:ext cx="270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B9FDE537-14EB-488B-89B4-1F577672F35C}"/>
                    </a:ext>
                  </a:extLst>
                </p14:cNvPr>
                <p14:cNvContentPartPr/>
                <p14:nvPr/>
              </p14:nvContentPartPr>
              <p14:xfrm>
                <a:off x="5829823" y="448277"/>
                <a:ext cx="136440" cy="2235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B9FDE537-14EB-488B-89B4-1F577672F35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821183" y="439637"/>
                  <a:ext cx="154080" cy="24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B614F1E-57E2-4520-A0F3-7EA95272317B}"/>
              </a:ext>
            </a:extLst>
          </p:cNvPr>
          <p:cNvGrpSpPr/>
          <p:nvPr/>
        </p:nvGrpSpPr>
        <p:grpSpPr>
          <a:xfrm>
            <a:off x="6331663" y="227237"/>
            <a:ext cx="682920" cy="439200"/>
            <a:chOff x="6331663" y="227237"/>
            <a:chExt cx="682920" cy="439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D5D6BAB7-4C64-4316-85DE-CB9BB8DD375B}"/>
                    </a:ext>
                  </a:extLst>
                </p14:cNvPr>
                <p14:cNvContentPartPr/>
                <p14:nvPr/>
              </p14:nvContentPartPr>
              <p14:xfrm>
                <a:off x="6409063" y="260717"/>
                <a:ext cx="218160" cy="4057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D5D6BAB7-4C64-4316-85DE-CB9BB8DD375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400063" y="251717"/>
                  <a:ext cx="235800" cy="42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632F5FF-2317-4DBA-990E-3209709D3916}"/>
                    </a:ext>
                  </a:extLst>
                </p14:cNvPr>
                <p14:cNvContentPartPr/>
                <p14:nvPr/>
              </p14:nvContentPartPr>
              <p14:xfrm>
                <a:off x="6331663" y="420917"/>
                <a:ext cx="348480" cy="846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632F5FF-2317-4DBA-990E-3209709D391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322663" y="411917"/>
                  <a:ext cx="3661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64DDFF6-B184-49B5-AFF3-A2810D2BC62D}"/>
                    </a:ext>
                  </a:extLst>
                </p14:cNvPr>
                <p14:cNvContentPartPr/>
                <p14:nvPr/>
              </p14:nvContentPartPr>
              <p14:xfrm>
                <a:off x="6663943" y="227237"/>
                <a:ext cx="203760" cy="3708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64DDFF6-B184-49B5-AFF3-A2810D2BC62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655303" y="218237"/>
                  <a:ext cx="22140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C730F22-91DD-4925-BA08-4B4C587867CB}"/>
                    </a:ext>
                  </a:extLst>
                </p14:cNvPr>
                <p14:cNvContentPartPr/>
                <p14:nvPr/>
              </p14:nvContentPartPr>
              <p14:xfrm>
                <a:off x="6811903" y="436757"/>
                <a:ext cx="202680" cy="1742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C730F22-91DD-4925-BA08-4B4C587867C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803263" y="428117"/>
                  <a:ext cx="220320" cy="19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4D205CC1-1FC9-4459-94F3-0B76A0D986F4}"/>
              </a:ext>
            </a:extLst>
          </p:cNvPr>
          <p:cNvGrpSpPr/>
          <p:nvPr/>
        </p:nvGrpSpPr>
        <p:grpSpPr>
          <a:xfrm>
            <a:off x="429463" y="763637"/>
            <a:ext cx="3460320" cy="892080"/>
            <a:chOff x="429463" y="763637"/>
            <a:chExt cx="3460320" cy="892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24F5718-202B-4715-A675-4E8C467753A0}"/>
                    </a:ext>
                  </a:extLst>
                </p14:cNvPr>
                <p14:cNvContentPartPr/>
                <p14:nvPr/>
              </p14:nvContentPartPr>
              <p14:xfrm>
                <a:off x="1963423" y="792437"/>
                <a:ext cx="233640" cy="2048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24F5718-202B-4715-A675-4E8C467753A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954423" y="783797"/>
                  <a:ext cx="25128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20A416A-6245-4DB0-897B-24E8DC4B789E}"/>
                    </a:ext>
                  </a:extLst>
                </p14:cNvPr>
                <p14:cNvContentPartPr/>
                <p14:nvPr/>
              </p14:nvContentPartPr>
              <p14:xfrm>
                <a:off x="2296423" y="885677"/>
                <a:ext cx="142920" cy="399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20A416A-6245-4DB0-897B-24E8DC4B789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287783" y="877037"/>
                  <a:ext cx="16056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7213F78-F815-4DC5-9058-E463D66F8B60}"/>
                    </a:ext>
                  </a:extLst>
                </p14:cNvPr>
                <p14:cNvContentPartPr/>
                <p14:nvPr/>
              </p14:nvContentPartPr>
              <p14:xfrm>
                <a:off x="2576503" y="769397"/>
                <a:ext cx="105120" cy="2318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7213F78-F815-4DC5-9058-E463D66F8B6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567503" y="760397"/>
                  <a:ext cx="12276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76AD9A1-AA95-4027-A086-9DCE1B8BEBD0}"/>
                    </a:ext>
                  </a:extLst>
                </p14:cNvPr>
                <p14:cNvContentPartPr/>
                <p14:nvPr/>
              </p14:nvContentPartPr>
              <p14:xfrm>
                <a:off x="3117943" y="763637"/>
                <a:ext cx="23400" cy="100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76AD9A1-AA95-4027-A086-9DCE1B8BEBD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108943" y="754637"/>
                  <a:ext cx="410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779299A-AB21-4742-A4BA-4C1CCCA9A526}"/>
                    </a:ext>
                  </a:extLst>
                </p14:cNvPr>
                <p14:cNvContentPartPr/>
                <p14:nvPr/>
              </p14:nvContentPartPr>
              <p14:xfrm>
                <a:off x="2962423" y="883157"/>
                <a:ext cx="116280" cy="1112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779299A-AB21-4742-A4BA-4C1CCCA9A52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953783" y="874157"/>
                  <a:ext cx="1339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241BB6A-45CD-4185-84FE-D573922FFE75}"/>
                    </a:ext>
                  </a:extLst>
                </p14:cNvPr>
                <p14:cNvContentPartPr/>
                <p14:nvPr/>
              </p14:nvContentPartPr>
              <p14:xfrm>
                <a:off x="3203983" y="867677"/>
                <a:ext cx="94320" cy="230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241BB6A-45CD-4185-84FE-D573922FFE7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194983" y="858677"/>
                  <a:ext cx="1119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99FBDA9-F578-4305-81FB-2C335796252C}"/>
                    </a:ext>
                  </a:extLst>
                </p14:cNvPr>
                <p14:cNvContentPartPr/>
                <p14:nvPr/>
              </p14:nvContentPartPr>
              <p14:xfrm>
                <a:off x="3139183" y="923117"/>
                <a:ext cx="182160" cy="309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99FBDA9-F578-4305-81FB-2C335796252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130183" y="914117"/>
                  <a:ext cx="1998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8D4DD78-B615-4C32-AC4D-73CB63FD7CEA}"/>
                    </a:ext>
                  </a:extLst>
                </p14:cNvPr>
                <p14:cNvContentPartPr/>
                <p14:nvPr/>
              </p14:nvContentPartPr>
              <p14:xfrm>
                <a:off x="3416023" y="900437"/>
                <a:ext cx="41400" cy="961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8D4DD78-B615-4C32-AC4D-73CB63FD7CEA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407383" y="891797"/>
                  <a:ext cx="590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10AB383C-CDEB-4B76-A60F-6F69D8761613}"/>
                    </a:ext>
                  </a:extLst>
                </p14:cNvPr>
                <p14:cNvContentPartPr/>
                <p14:nvPr/>
              </p14:nvContentPartPr>
              <p14:xfrm>
                <a:off x="429463" y="1460597"/>
                <a:ext cx="209520" cy="1782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10AB383C-CDEB-4B76-A60F-6F69D876161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20463" y="1451957"/>
                  <a:ext cx="2271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A713481-0AE6-4AA7-9A07-746D9EDD3EFC}"/>
                    </a:ext>
                  </a:extLst>
                </p14:cNvPr>
                <p14:cNvContentPartPr/>
                <p14:nvPr/>
              </p14:nvContentPartPr>
              <p14:xfrm>
                <a:off x="554383" y="1264757"/>
                <a:ext cx="234000" cy="35280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A713481-0AE6-4AA7-9A07-746D9EDD3EF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45383" y="1255757"/>
                  <a:ext cx="25164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3BBD532-E217-425D-B521-EA14C199DC1D}"/>
                    </a:ext>
                  </a:extLst>
                </p14:cNvPr>
                <p14:cNvContentPartPr/>
                <p14:nvPr/>
              </p14:nvContentPartPr>
              <p14:xfrm>
                <a:off x="703423" y="1446557"/>
                <a:ext cx="204840" cy="2091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3BBD532-E217-425D-B521-EA14C199DC1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94783" y="1437917"/>
                  <a:ext cx="22248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1917AFF-3751-4A66-9993-16B868D690EF}"/>
                    </a:ext>
                  </a:extLst>
                </p14:cNvPr>
                <p14:cNvContentPartPr/>
                <p14:nvPr/>
              </p14:nvContentPartPr>
              <p14:xfrm>
                <a:off x="941743" y="1099877"/>
                <a:ext cx="367200" cy="51300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1917AFF-3751-4A66-9993-16B868D690E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33103" y="1090877"/>
                  <a:ext cx="384840" cy="53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EF1C2B6-F15A-4400-A0E7-CF85CFF17133}"/>
                    </a:ext>
                  </a:extLst>
                </p14:cNvPr>
                <p14:cNvContentPartPr/>
                <p14:nvPr/>
              </p14:nvContentPartPr>
              <p14:xfrm>
                <a:off x="979183" y="1445117"/>
                <a:ext cx="234360" cy="3600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EF1C2B6-F15A-4400-A0E7-CF85CFF1713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70183" y="1436477"/>
                  <a:ext cx="2520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E5CF881-3BC2-42D9-AC7A-FBEB5F33E120}"/>
                    </a:ext>
                  </a:extLst>
                </p14:cNvPr>
                <p14:cNvContentPartPr/>
                <p14:nvPr/>
              </p14:nvContentPartPr>
              <p14:xfrm>
                <a:off x="1316143" y="1465637"/>
                <a:ext cx="37800" cy="712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E5CF881-3BC2-42D9-AC7A-FBEB5F33E12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307503" y="1456997"/>
                  <a:ext cx="554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63A77D9-C860-4AA7-8C47-93AADDA15931}"/>
                    </a:ext>
                  </a:extLst>
                </p14:cNvPr>
                <p14:cNvContentPartPr/>
                <p14:nvPr/>
              </p14:nvContentPartPr>
              <p14:xfrm>
                <a:off x="1453663" y="1394717"/>
                <a:ext cx="189000" cy="1234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63A77D9-C860-4AA7-8C47-93AADDA15931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445023" y="1385717"/>
                  <a:ext cx="20664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3AB078DC-D5F4-4A06-AFA1-017EA719D809}"/>
                    </a:ext>
                  </a:extLst>
                </p14:cNvPr>
                <p14:cNvContentPartPr/>
                <p14:nvPr/>
              </p14:nvContentPartPr>
              <p14:xfrm>
                <a:off x="1716463" y="1413077"/>
                <a:ext cx="36000" cy="921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3AB078DC-D5F4-4A06-AFA1-017EA719D809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707463" y="1404077"/>
                  <a:ext cx="5364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D87C86B-610D-48F3-BA94-A82C420A385F}"/>
                    </a:ext>
                  </a:extLst>
                </p14:cNvPr>
                <p14:cNvContentPartPr/>
                <p14:nvPr/>
              </p14:nvContentPartPr>
              <p14:xfrm>
                <a:off x="1995103" y="1138757"/>
                <a:ext cx="223200" cy="4111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D87C86B-610D-48F3-BA94-A82C420A385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986103" y="1129757"/>
                  <a:ext cx="240840" cy="42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071827E-4926-4DCD-80DF-7EEC2DAD44FE}"/>
                    </a:ext>
                  </a:extLst>
                </p14:cNvPr>
                <p14:cNvContentPartPr/>
                <p14:nvPr/>
              </p14:nvContentPartPr>
              <p14:xfrm>
                <a:off x="1942183" y="1255397"/>
                <a:ext cx="460800" cy="2509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071827E-4926-4DCD-80DF-7EEC2DAD44F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933543" y="1246757"/>
                  <a:ext cx="47844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FD87001D-BF8E-4E8C-8BFC-78FF78B10003}"/>
                    </a:ext>
                  </a:extLst>
                </p14:cNvPr>
                <p14:cNvContentPartPr/>
                <p14:nvPr/>
              </p14:nvContentPartPr>
              <p14:xfrm>
                <a:off x="2399743" y="1361597"/>
                <a:ext cx="108000" cy="10476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FD87001D-BF8E-4E8C-8BFC-78FF78B1000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390743" y="1352597"/>
                  <a:ext cx="12564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E0A0379-B1C5-45BA-AF93-5618F526CE46}"/>
                    </a:ext>
                  </a:extLst>
                </p14:cNvPr>
                <p14:cNvContentPartPr/>
                <p14:nvPr/>
              </p14:nvContentPartPr>
              <p14:xfrm>
                <a:off x="2666143" y="1326677"/>
                <a:ext cx="213120" cy="1335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E0A0379-B1C5-45BA-AF93-5618F526CE4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657503" y="1318037"/>
                  <a:ext cx="2307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18BBE9D-957F-4BFA-AFD4-D455B48D4C3F}"/>
                    </a:ext>
                  </a:extLst>
                </p14:cNvPr>
                <p14:cNvContentPartPr/>
                <p14:nvPr/>
              </p14:nvContentPartPr>
              <p14:xfrm>
                <a:off x="3290383" y="1373117"/>
                <a:ext cx="154080" cy="1040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18BBE9D-957F-4BFA-AFD4-D455B48D4C3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281383" y="1364117"/>
                  <a:ext cx="17172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4547AEA-E646-4670-8E68-A3FDF21680D9}"/>
                    </a:ext>
                  </a:extLst>
                </p14:cNvPr>
                <p14:cNvContentPartPr/>
                <p14:nvPr/>
              </p14:nvContentPartPr>
              <p14:xfrm>
                <a:off x="3584503" y="1008797"/>
                <a:ext cx="305280" cy="4780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4547AEA-E646-4670-8E68-A3FDF21680D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575863" y="1000157"/>
                  <a:ext cx="322920" cy="49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25436D9-3480-4A78-9DF4-711F3008AAD7}"/>
                    </a:ext>
                  </a:extLst>
                </p14:cNvPr>
                <p14:cNvContentPartPr/>
                <p14:nvPr/>
              </p14:nvContentPartPr>
              <p14:xfrm>
                <a:off x="3539143" y="1361597"/>
                <a:ext cx="246240" cy="4284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25436D9-3480-4A78-9DF4-711F3008AAD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530503" y="1352597"/>
                  <a:ext cx="263880" cy="6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6EF6B07F-3CAC-468F-A9B0-FB05744DCF44}"/>
              </a:ext>
            </a:extLst>
          </p:cNvPr>
          <p:cNvGrpSpPr/>
          <p:nvPr/>
        </p:nvGrpSpPr>
        <p:grpSpPr>
          <a:xfrm>
            <a:off x="4154023" y="1081157"/>
            <a:ext cx="1470960" cy="605520"/>
            <a:chOff x="4154023" y="1081157"/>
            <a:chExt cx="1470960" cy="605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65D8DEE-1BAA-40B4-B95F-651593417E3F}"/>
                    </a:ext>
                  </a:extLst>
                </p14:cNvPr>
                <p14:cNvContentPartPr/>
                <p14:nvPr/>
              </p14:nvContentPartPr>
              <p14:xfrm>
                <a:off x="4154023" y="1242077"/>
                <a:ext cx="253080" cy="1882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65D8DEE-1BAA-40B4-B95F-651593417E3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145023" y="1233437"/>
                  <a:ext cx="2707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90A6032-7EF3-4D6D-9870-D02BF1806A79}"/>
                    </a:ext>
                  </a:extLst>
                </p14:cNvPr>
                <p14:cNvContentPartPr/>
                <p14:nvPr/>
              </p14:nvContentPartPr>
              <p14:xfrm>
                <a:off x="4483423" y="1275197"/>
                <a:ext cx="177120" cy="1299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90A6032-7EF3-4D6D-9870-D02BF1806A7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474783" y="1266197"/>
                  <a:ext cx="1947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919E9EE-5AF5-4B28-8915-7CB7085CCD2A}"/>
                    </a:ext>
                  </a:extLst>
                </p14:cNvPr>
                <p14:cNvContentPartPr/>
                <p14:nvPr/>
              </p14:nvContentPartPr>
              <p14:xfrm>
                <a:off x="4681783" y="1289597"/>
                <a:ext cx="251280" cy="975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919E9EE-5AF5-4B28-8915-7CB7085CCD2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672783" y="1280597"/>
                  <a:ext cx="2689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E6CC9C7-69D7-44D9-A9BF-E4D5D4E26F58}"/>
                    </a:ext>
                  </a:extLst>
                </p14:cNvPr>
                <p14:cNvContentPartPr/>
                <p14:nvPr/>
              </p14:nvContentPartPr>
              <p14:xfrm>
                <a:off x="4824703" y="1319477"/>
                <a:ext cx="240840" cy="36720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E6CC9C7-69D7-44D9-A9BF-E4D5D4E26F58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815703" y="1310837"/>
                  <a:ext cx="25848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16B6CA6-5E43-48D1-9817-7606E43A7A15}"/>
                    </a:ext>
                  </a:extLst>
                </p14:cNvPr>
                <p14:cNvContentPartPr/>
                <p14:nvPr/>
              </p14:nvContentPartPr>
              <p14:xfrm>
                <a:off x="4964743" y="1240277"/>
                <a:ext cx="211320" cy="1983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16B6CA6-5E43-48D1-9817-7606E43A7A1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955743" y="1231277"/>
                  <a:ext cx="22896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015EE5E-35A6-44FC-8EC9-1F14D93DA601}"/>
                    </a:ext>
                  </a:extLst>
                </p14:cNvPr>
                <p14:cNvContentPartPr/>
                <p14:nvPr/>
              </p14:nvContentPartPr>
              <p14:xfrm>
                <a:off x="5309263" y="1081157"/>
                <a:ext cx="210960" cy="3218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015EE5E-35A6-44FC-8EC9-1F14D93DA60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300623" y="1072517"/>
                  <a:ext cx="228600" cy="33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CB2208F3-9470-4096-B427-CE67F7A3649C}"/>
                    </a:ext>
                  </a:extLst>
                </p14:cNvPr>
                <p14:cNvContentPartPr/>
                <p14:nvPr/>
              </p14:nvContentPartPr>
              <p14:xfrm>
                <a:off x="5442103" y="1265477"/>
                <a:ext cx="182880" cy="1425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CB2208F3-9470-4096-B427-CE67F7A3649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433103" y="1256477"/>
                  <a:ext cx="200520" cy="16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C9E87A2E-CCF7-4022-9019-7991B497837B}"/>
              </a:ext>
            </a:extLst>
          </p:cNvPr>
          <p:cNvGrpSpPr/>
          <p:nvPr/>
        </p:nvGrpSpPr>
        <p:grpSpPr>
          <a:xfrm>
            <a:off x="5946103" y="1132637"/>
            <a:ext cx="1933560" cy="311760"/>
            <a:chOff x="5946103" y="1132637"/>
            <a:chExt cx="1933560" cy="311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407FD31-9A63-4510-8B7E-BF6E53F74334}"/>
                    </a:ext>
                  </a:extLst>
                </p14:cNvPr>
                <p14:cNvContentPartPr/>
                <p14:nvPr/>
              </p14:nvContentPartPr>
              <p14:xfrm>
                <a:off x="5946103" y="1201397"/>
                <a:ext cx="279000" cy="2070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407FD31-9A63-4510-8B7E-BF6E53F7433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937463" y="1192397"/>
                  <a:ext cx="29664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1AE2C9B-D6D9-45EB-95BC-CADD13C6B9BE}"/>
                    </a:ext>
                  </a:extLst>
                </p14:cNvPr>
                <p14:cNvContentPartPr/>
                <p14:nvPr/>
              </p14:nvContentPartPr>
              <p14:xfrm>
                <a:off x="6205303" y="1258277"/>
                <a:ext cx="151560" cy="1159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1AE2C9B-D6D9-45EB-95BC-CADD13C6B9B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196663" y="1249277"/>
                  <a:ext cx="1692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A8C604B-66F0-40F8-A7DB-A8C643A02F65}"/>
                    </a:ext>
                  </a:extLst>
                </p14:cNvPr>
                <p14:cNvContentPartPr/>
                <p14:nvPr/>
              </p14:nvContentPartPr>
              <p14:xfrm>
                <a:off x="6402223" y="1231277"/>
                <a:ext cx="174600" cy="1843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A8C604B-66F0-40F8-A7DB-A8C643A02F6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393223" y="1222637"/>
                  <a:ext cx="19224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A89B7055-56D4-4325-9DC0-1AFE8D1F37FE}"/>
                    </a:ext>
                  </a:extLst>
                </p14:cNvPr>
                <p14:cNvContentPartPr/>
                <p14:nvPr/>
              </p14:nvContentPartPr>
              <p14:xfrm>
                <a:off x="6626143" y="1132637"/>
                <a:ext cx="218880" cy="25272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A89B7055-56D4-4325-9DC0-1AFE8D1F37F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617503" y="1123997"/>
                  <a:ext cx="23652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2A474F8-8A75-466B-8BFC-5493ADD44DB9}"/>
                    </a:ext>
                  </a:extLst>
                </p14:cNvPr>
                <p14:cNvContentPartPr/>
                <p14:nvPr/>
              </p14:nvContentPartPr>
              <p14:xfrm>
                <a:off x="6785263" y="1266557"/>
                <a:ext cx="181080" cy="10440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2A474F8-8A75-466B-8BFC-5493ADD44DB9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776623" y="1257557"/>
                  <a:ext cx="19872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BCDB0A89-F3A6-41A7-A6E0-5F1D4585446D}"/>
                    </a:ext>
                  </a:extLst>
                </p14:cNvPr>
                <p14:cNvContentPartPr/>
                <p14:nvPr/>
              </p14:nvContentPartPr>
              <p14:xfrm>
                <a:off x="7006663" y="1284917"/>
                <a:ext cx="174240" cy="1119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BCDB0A89-F3A6-41A7-A6E0-5F1D4585446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998023" y="1275917"/>
                  <a:ext cx="19188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6F6FF1D-C52F-4036-8553-DEC505AA214B}"/>
                    </a:ext>
                  </a:extLst>
                </p14:cNvPr>
                <p14:cNvContentPartPr/>
                <p14:nvPr/>
              </p14:nvContentPartPr>
              <p14:xfrm>
                <a:off x="7310863" y="1244957"/>
                <a:ext cx="136800" cy="1440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6F6FF1D-C52F-4036-8553-DEC505AA214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301863" y="1236317"/>
                  <a:ext cx="15444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63D38B2-312D-44E8-AF74-71E94406F5CF}"/>
                    </a:ext>
                  </a:extLst>
                </p14:cNvPr>
                <p14:cNvContentPartPr/>
                <p14:nvPr/>
              </p14:nvContentPartPr>
              <p14:xfrm>
                <a:off x="7467823" y="1252157"/>
                <a:ext cx="270360" cy="1558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63D38B2-312D-44E8-AF74-71E94406F5C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459183" y="1243157"/>
                  <a:ext cx="2880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979357A-8DEC-4842-848E-902EF4B4D713}"/>
                    </a:ext>
                  </a:extLst>
                </p14:cNvPr>
                <p14:cNvContentPartPr/>
                <p14:nvPr/>
              </p14:nvContentPartPr>
              <p14:xfrm>
                <a:off x="7879303" y="1444037"/>
                <a:ext cx="360" cy="36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979357A-8DEC-4842-848E-902EF4B4D71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870303" y="143503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F329F4A4-FBD9-4C54-89FD-C52EFDE52E2D}"/>
                  </a:ext>
                </a:extLst>
              </p14:cNvPr>
              <p14:cNvContentPartPr/>
              <p14:nvPr/>
            </p14:nvContentPartPr>
            <p14:xfrm>
              <a:off x="817543" y="2033357"/>
              <a:ext cx="81720" cy="163080"/>
            </p14:xfrm>
          </p:contentPart>
        </mc:Choice>
        <mc:Fallback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F329F4A4-FBD9-4C54-89FD-C52EFDE52E2D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808543" y="2024357"/>
                <a:ext cx="9936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B011C335-ADE2-4422-B03E-E6924BFC81DD}"/>
                  </a:ext>
                </a:extLst>
              </p14:cNvPr>
              <p14:cNvContentPartPr/>
              <p14:nvPr/>
            </p14:nvContentPartPr>
            <p14:xfrm>
              <a:off x="475543" y="2296877"/>
              <a:ext cx="722160" cy="78120"/>
            </p14:xfrm>
          </p:contentPart>
        </mc:Choice>
        <mc:Fallback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B011C335-ADE2-4422-B03E-E6924BFC81DD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66903" y="2288237"/>
                <a:ext cx="739800" cy="95760"/>
              </a:xfrm>
              <a:prstGeom prst="rect">
                <a:avLst/>
              </a:prstGeom>
            </p:spPr>
          </p:pic>
        </mc:Fallback>
      </mc:AlternateContent>
      <p:grpSp>
        <p:nvGrpSpPr>
          <p:cNvPr id="85" name="Group 84">
            <a:extLst>
              <a:ext uri="{FF2B5EF4-FFF2-40B4-BE49-F238E27FC236}">
                <a16:creationId xmlns:a16="http://schemas.microsoft.com/office/drawing/2014/main" id="{71871B00-80D0-461D-A9D5-144579D15B83}"/>
              </a:ext>
            </a:extLst>
          </p:cNvPr>
          <p:cNvGrpSpPr/>
          <p:nvPr/>
        </p:nvGrpSpPr>
        <p:grpSpPr>
          <a:xfrm>
            <a:off x="521263" y="2480117"/>
            <a:ext cx="702000" cy="208440"/>
            <a:chOff x="521263" y="2480117"/>
            <a:chExt cx="702000" cy="208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134DF871-BE38-4849-833C-3BB31DA0A990}"/>
                    </a:ext>
                  </a:extLst>
                </p14:cNvPr>
                <p14:cNvContentPartPr/>
                <p14:nvPr/>
              </p14:nvContentPartPr>
              <p14:xfrm>
                <a:off x="521263" y="2480117"/>
                <a:ext cx="247320" cy="20844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134DF871-BE38-4849-833C-3BB31DA0A99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12263" y="2471117"/>
                  <a:ext cx="26496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1734490-94C4-433F-9F0A-D311ECF5D6D6}"/>
                    </a:ext>
                  </a:extLst>
                </p14:cNvPr>
                <p14:cNvContentPartPr/>
                <p14:nvPr/>
              </p14:nvContentPartPr>
              <p14:xfrm>
                <a:off x="837703" y="2588837"/>
                <a:ext cx="137880" cy="342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1734490-94C4-433F-9F0A-D311ECF5D6D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28703" y="2579837"/>
                  <a:ext cx="1555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1969EEE-2775-47D7-93B8-349487AEDCDE}"/>
                    </a:ext>
                  </a:extLst>
                </p14:cNvPr>
                <p14:cNvContentPartPr/>
                <p14:nvPr/>
              </p14:nvContentPartPr>
              <p14:xfrm>
                <a:off x="1174663" y="2490197"/>
                <a:ext cx="48600" cy="1803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1969EEE-2775-47D7-93B8-349487AEDCD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166023" y="2481197"/>
                  <a:ext cx="66240" cy="19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45179756-0841-454E-A725-907E5AE785DB}"/>
                  </a:ext>
                </a:extLst>
              </p14:cNvPr>
              <p14:cNvContentPartPr/>
              <p14:nvPr/>
            </p14:nvContentPartPr>
            <p14:xfrm>
              <a:off x="1520983" y="1953077"/>
              <a:ext cx="428760" cy="389160"/>
            </p14:xfrm>
          </p:contentPart>
        </mc:Choice>
        <mc:Fallback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45179756-0841-454E-A725-907E5AE785DB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511983" y="1944437"/>
                <a:ext cx="446400" cy="40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F44A88DC-352F-4A2F-A7DE-D9F8E5F28C3F}"/>
                  </a:ext>
                </a:extLst>
              </p14:cNvPr>
              <p14:cNvContentPartPr/>
              <p14:nvPr/>
            </p14:nvContentPartPr>
            <p14:xfrm>
              <a:off x="1711783" y="1771997"/>
              <a:ext cx="230760" cy="113040"/>
            </p14:xfrm>
          </p:contentPart>
        </mc:Choice>
        <mc:Fallback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F44A88DC-352F-4A2F-A7DE-D9F8E5F28C3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1702783" y="1763357"/>
                <a:ext cx="248400" cy="13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953F065E-C1E6-4839-95FF-D792169F2C5A}"/>
              </a:ext>
            </a:extLst>
          </p:cNvPr>
          <p:cNvGrpSpPr/>
          <p:nvPr/>
        </p:nvGrpSpPr>
        <p:grpSpPr>
          <a:xfrm>
            <a:off x="2191663" y="1761557"/>
            <a:ext cx="2900160" cy="906480"/>
            <a:chOff x="2191663" y="1761557"/>
            <a:chExt cx="2900160" cy="906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AB632106-266F-4B90-B6FD-A2F95EEC01CB}"/>
                    </a:ext>
                  </a:extLst>
                </p14:cNvPr>
                <p14:cNvContentPartPr/>
                <p14:nvPr/>
              </p14:nvContentPartPr>
              <p14:xfrm>
                <a:off x="2191663" y="2019677"/>
                <a:ext cx="151560" cy="23940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AB632106-266F-4B90-B6FD-A2F95EEC01C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182663" y="2010677"/>
                  <a:ext cx="1692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5CD0B20-A5E5-4A7B-94EB-54AFA0AA568F}"/>
                    </a:ext>
                  </a:extLst>
                </p14:cNvPr>
                <p14:cNvContentPartPr/>
                <p14:nvPr/>
              </p14:nvContentPartPr>
              <p14:xfrm>
                <a:off x="2422063" y="2087717"/>
                <a:ext cx="271080" cy="1720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5CD0B20-A5E5-4A7B-94EB-54AFA0AA568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413063" y="2078717"/>
                  <a:ext cx="2887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D052B4C-DE54-45E0-A36A-9AAD7EBD2F64}"/>
                    </a:ext>
                  </a:extLst>
                </p14:cNvPr>
                <p14:cNvContentPartPr/>
                <p14:nvPr/>
              </p14:nvContentPartPr>
              <p14:xfrm>
                <a:off x="2397223" y="2059277"/>
                <a:ext cx="192960" cy="2228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D052B4C-DE54-45E0-A36A-9AAD7EBD2F6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388583" y="2050277"/>
                  <a:ext cx="2106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9D6B33F-2670-443B-B01A-DCA9457CC8E6}"/>
                    </a:ext>
                  </a:extLst>
                </p14:cNvPr>
                <p14:cNvContentPartPr/>
                <p14:nvPr/>
              </p14:nvContentPartPr>
              <p14:xfrm>
                <a:off x="2758663" y="2300837"/>
                <a:ext cx="108360" cy="1036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9D6B33F-2670-443B-B01A-DCA9457CC8E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750023" y="2292197"/>
                  <a:ext cx="1260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3A6AB2B-A6D2-4200-AFE9-1777D5E857A2}"/>
                    </a:ext>
                  </a:extLst>
                </p14:cNvPr>
                <p14:cNvContentPartPr/>
                <p14:nvPr/>
              </p14:nvContentPartPr>
              <p14:xfrm>
                <a:off x="2827783" y="2222357"/>
                <a:ext cx="30240" cy="180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3A6AB2B-A6D2-4200-AFE9-1777D5E857A2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819143" y="2213717"/>
                  <a:ext cx="478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78D9F57-968A-473F-9A97-D89832237E4E}"/>
                    </a:ext>
                  </a:extLst>
                </p14:cNvPr>
                <p14:cNvContentPartPr/>
                <p14:nvPr/>
              </p14:nvContentPartPr>
              <p14:xfrm>
                <a:off x="3077263" y="2159357"/>
                <a:ext cx="81360" cy="194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78D9F57-968A-473F-9A97-D89832237E4E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068263" y="2150717"/>
                  <a:ext cx="990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6C25989-251D-404C-9F5F-4F2D59EEEB46}"/>
                    </a:ext>
                  </a:extLst>
                </p14:cNvPr>
                <p14:cNvContentPartPr/>
                <p14:nvPr/>
              </p14:nvContentPartPr>
              <p14:xfrm>
                <a:off x="3402703" y="2084477"/>
                <a:ext cx="203760" cy="19836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6C25989-251D-404C-9F5F-4F2D59EEEB46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393703" y="2075477"/>
                  <a:ext cx="22140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3C18827-CA47-4C0D-8986-C28B5FB7752B}"/>
                    </a:ext>
                  </a:extLst>
                </p14:cNvPr>
                <p14:cNvContentPartPr/>
                <p14:nvPr/>
              </p14:nvContentPartPr>
              <p14:xfrm>
                <a:off x="3363103" y="2038397"/>
                <a:ext cx="162360" cy="19728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3C18827-CA47-4C0D-8986-C28B5FB7752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354103" y="2029757"/>
                  <a:ext cx="18000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8DC1FEF-C200-4FC0-99E6-8A2220C4CB23}"/>
                    </a:ext>
                  </a:extLst>
                </p14:cNvPr>
                <p14:cNvContentPartPr/>
                <p14:nvPr/>
              </p14:nvContentPartPr>
              <p14:xfrm>
                <a:off x="3227383" y="1969637"/>
                <a:ext cx="343080" cy="324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8DC1FEF-C200-4FC0-99E6-8A2220C4CB23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218743" y="1960997"/>
                  <a:ext cx="3607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FF8AC2B-9E75-4FDA-8871-6E4EC6B388C3}"/>
                    </a:ext>
                  </a:extLst>
                </p14:cNvPr>
                <p14:cNvContentPartPr/>
                <p14:nvPr/>
              </p14:nvContentPartPr>
              <p14:xfrm>
                <a:off x="3637063" y="1946597"/>
                <a:ext cx="187560" cy="3686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FF8AC2B-9E75-4FDA-8871-6E4EC6B388C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628063" y="1937957"/>
                  <a:ext cx="20520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5BA84F9-0D88-400C-BF22-FB568712A599}"/>
                    </a:ext>
                  </a:extLst>
                </p14:cNvPr>
                <p14:cNvContentPartPr/>
                <p14:nvPr/>
              </p14:nvContentPartPr>
              <p14:xfrm>
                <a:off x="3837943" y="1761557"/>
                <a:ext cx="210600" cy="1242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5BA84F9-0D88-400C-BF22-FB568712A59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828943" y="1752917"/>
                  <a:ext cx="2282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182CD6D-DC3F-4B88-A0F4-37F09531770B}"/>
                    </a:ext>
                  </a:extLst>
                </p14:cNvPr>
                <p14:cNvContentPartPr/>
                <p14:nvPr/>
              </p14:nvContentPartPr>
              <p14:xfrm>
                <a:off x="4055023" y="2124797"/>
                <a:ext cx="106560" cy="2772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182CD6D-DC3F-4B88-A0F4-37F09531770B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046383" y="2115797"/>
                  <a:ext cx="1242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DC89699-39FD-4863-B646-8E919F618566}"/>
                    </a:ext>
                  </a:extLst>
                </p14:cNvPr>
                <p14:cNvContentPartPr/>
                <p14:nvPr/>
              </p14:nvContentPartPr>
              <p14:xfrm>
                <a:off x="4017943" y="2203277"/>
                <a:ext cx="218880" cy="5292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DC89699-39FD-4863-B646-8E919F61856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008943" y="2194277"/>
                  <a:ext cx="23652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8A09645-8CF4-400F-92CF-D01F5C938660}"/>
                    </a:ext>
                  </a:extLst>
                </p14:cNvPr>
                <p14:cNvContentPartPr/>
                <p14:nvPr/>
              </p14:nvContentPartPr>
              <p14:xfrm>
                <a:off x="4734343" y="1931837"/>
                <a:ext cx="95400" cy="1980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8A09645-8CF4-400F-92CF-D01F5C93866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725703" y="1923197"/>
                  <a:ext cx="1130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3DC4260-BA85-4D28-BF8E-3B411CCF3ADE}"/>
                    </a:ext>
                  </a:extLst>
                </p14:cNvPr>
                <p14:cNvContentPartPr/>
                <p14:nvPr/>
              </p14:nvContentPartPr>
              <p14:xfrm>
                <a:off x="4503943" y="2215517"/>
                <a:ext cx="471600" cy="6372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3DC4260-BA85-4D28-BF8E-3B411CCF3AD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495303" y="2206877"/>
                  <a:ext cx="4892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3716131-FED8-4575-82F8-3299D5D4B383}"/>
                    </a:ext>
                  </a:extLst>
                </p14:cNvPr>
                <p14:cNvContentPartPr/>
                <p14:nvPr/>
              </p14:nvContentPartPr>
              <p14:xfrm>
                <a:off x="4379743" y="2426477"/>
                <a:ext cx="216360" cy="1749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3716131-FED8-4575-82F8-3299D5D4B383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370743" y="2417837"/>
                  <a:ext cx="2340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BC9F736-C0F6-4B59-BE0A-BB514E73921C}"/>
                    </a:ext>
                  </a:extLst>
                </p14:cNvPr>
                <p14:cNvContentPartPr/>
                <p14:nvPr/>
              </p14:nvContentPartPr>
              <p14:xfrm>
                <a:off x="4717783" y="2516477"/>
                <a:ext cx="137520" cy="2268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BC9F736-C0F6-4B59-BE0A-BB514E73921C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709143" y="2507837"/>
                  <a:ext cx="1551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6675917-ED7F-4C1E-8214-B9E29D9E3A5A}"/>
                    </a:ext>
                  </a:extLst>
                </p14:cNvPr>
                <p14:cNvContentPartPr/>
                <p14:nvPr/>
              </p14:nvContentPartPr>
              <p14:xfrm>
                <a:off x="5000023" y="2408117"/>
                <a:ext cx="91800" cy="2599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6675917-ED7F-4C1E-8214-B9E29D9E3A5A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991383" y="2399477"/>
                  <a:ext cx="109440" cy="277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62692474-AFBA-402E-AB53-02BFD4E4F1D6}"/>
              </a:ext>
            </a:extLst>
          </p:cNvPr>
          <p:cNvGrpSpPr/>
          <p:nvPr/>
        </p:nvGrpSpPr>
        <p:grpSpPr>
          <a:xfrm>
            <a:off x="5269663" y="1780277"/>
            <a:ext cx="3699360" cy="716040"/>
            <a:chOff x="5269663" y="1780277"/>
            <a:chExt cx="3699360" cy="716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D367E19-B3A7-4CDC-8791-3A538D9FB954}"/>
                    </a:ext>
                  </a:extLst>
                </p14:cNvPr>
                <p14:cNvContentPartPr/>
                <p14:nvPr/>
              </p14:nvContentPartPr>
              <p14:xfrm>
                <a:off x="5269663" y="1857317"/>
                <a:ext cx="473400" cy="41184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D367E19-B3A7-4CDC-8791-3A538D9FB954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261023" y="1848677"/>
                  <a:ext cx="491040" cy="42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08150638-61B2-4078-A5EE-29E1DFF32E89}"/>
                    </a:ext>
                  </a:extLst>
                </p14:cNvPr>
                <p14:cNvContentPartPr/>
                <p14:nvPr/>
              </p14:nvContentPartPr>
              <p14:xfrm>
                <a:off x="5724343" y="1941197"/>
                <a:ext cx="218160" cy="2574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08150638-61B2-4078-A5EE-29E1DFF32E89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715703" y="1932557"/>
                  <a:ext cx="23580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D585895-BF85-4C21-B14E-5FBB7CFE6FB6}"/>
                    </a:ext>
                  </a:extLst>
                </p14:cNvPr>
                <p14:cNvContentPartPr/>
                <p14:nvPr/>
              </p14:nvContentPartPr>
              <p14:xfrm>
                <a:off x="6008743" y="2025437"/>
                <a:ext cx="198720" cy="18252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D585895-BF85-4C21-B14E-5FBB7CFE6FB6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000103" y="2016437"/>
                  <a:ext cx="21636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A15D537-6600-4932-8D1C-A126CDCACA2A}"/>
                    </a:ext>
                  </a:extLst>
                </p14:cNvPr>
                <p14:cNvContentPartPr/>
                <p14:nvPr/>
              </p14:nvContentPartPr>
              <p14:xfrm>
                <a:off x="5981743" y="1968917"/>
                <a:ext cx="200880" cy="19908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A15D537-6600-4932-8D1C-A126CDCACA2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973103" y="1959917"/>
                  <a:ext cx="2185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85B79FD3-5583-4A68-95EF-E9E0D469A396}"/>
                    </a:ext>
                  </a:extLst>
                </p14:cNvPr>
                <p14:cNvContentPartPr/>
                <p14:nvPr/>
              </p14:nvContentPartPr>
              <p14:xfrm>
                <a:off x="6149143" y="2331437"/>
                <a:ext cx="77040" cy="1108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85B79FD3-5583-4A68-95EF-E9E0D469A39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140503" y="2322437"/>
                  <a:ext cx="946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F8915ECC-0A0C-48B7-988D-C767A7F6C7B1}"/>
                    </a:ext>
                  </a:extLst>
                </p14:cNvPr>
                <p14:cNvContentPartPr/>
                <p14:nvPr/>
              </p14:nvContentPartPr>
              <p14:xfrm>
                <a:off x="6277663" y="2246117"/>
                <a:ext cx="12960" cy="1296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F8915ECC-0A0C-48B7-988D-C767A7F6C7B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269023" y="2237117"/>
                  <a:ext cx="306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F854A406-AD5C-4AB8-BFD7-2DFF78845E98}"/>
                    </a:ext>
                  </a:extLst>
                </p14:cNvPr>
                <p14:cNvContentPartPr/>
                <p14:nvPr/>
              </p14:nvContentPartPr>
              <p14:xfrm>
                <a:off x="6296023" y="1824557"/>
                <a:ext cx="126000" cy="8388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854A406-AD5C-4AB8-BFD7-2DFF78845E9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287023" y="1815917"/>
                  <a:ext cx="1436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ED2B31E5-45B4-4E48-8905-EC26A6199498}"/>
                    </a:ext>
                  </a:extLst>
                </p14:cNvPr>
                <p14:cNvContentPartPr/>
                <p14:nvPr/>
              </p14:nvContentPartPr>
              <p14:xfrm>
                <a:off x="6463783" y="2091677"/>
                <a:ext cx="104760" cy="169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ED2B31E5-45B4-4E48-8905-EC26A6199498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455143" y="2083037"/>
                  <a:ext cx="1224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17D5395-591E-4D50-ABE7-81F9C16C027E}"/>
                    </a:ext>
                  </a:extLst>
                </p14:cNvPr>
                <p14:cNvContentPartPr/>
                <p14:nvPr/>
              </p14:nvContentPartPr>
              <p14:xfrm>
                <a:off x="6685903" y="1957757"/>
                <a:ext cx="362520" cy="27468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17D5395-591E-4D50-ABE7-81F9C16C027E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676903" y="1949117"/>
                  <a:ext cx="38016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72AE25E-3F1A-4FC9-B550-0DD38E6EF3CD}"/>
                    </a:ext>
                  </a:extLst>
                </p14:cNvPr>
                <p14:cNvContentPartPr/>
                <p14:nvPr/>
              </p14:nvContentPartPr>
              <p14:xfrm>
                <a:off x="7171183" y="2030837"/>
                <a:ext cx="193680" cy="2134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72AE25E-3F1A-4FC9-B550-0DD38E6EF3CD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162543" y="2022197"/>
                  <a:ext cx="2113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E79CDC2-76B3-4FEC-A777-99E55A25DD97}"/>
                    </a:ext>
                  </a:extLst>
                </p14:cNvPr>
                <p14:cNvContentPartPr/>
                <p14:nvPr/>
              </p14:nvContentPartPr>
              <p14:xfrm>
                <a:off x="7118623" y="2027597"/>
                <a:ext cx="230400" cy="19692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E79CDC2-76B3-4FEC-A777-99E55A25DD97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109623" y="2018597"/>
                  <a:ext cx="2480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86972D3-EBC0-43D2-B16E-36E7C2D56C38}"/>
                    </a:ext>
                  </a:extLst>
                </p14:cNvPr>
                <p14:cNvContentPartPr/>
                <p14:nvPr/>
              </p14:nvContentPartPr>
              <p14:xfrm>
                <a:off x="7300783" y="2357357"/>
                <a:ext cx="115920" cy="13896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86972D3-EBC0-43D2-B16E-36E7C2D56C38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292143" y="2348357"/>
                  <a:ext cx="1335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006AC940-2823-4AC6-9823-DECCD0447E06}"/>
                    </a:ext>
                  </a:extLst>
                </p14:cNvPr>
                <p14:cNvContentPartPr/>
                <p14:nvPr/>
              </p14:nvContentPartPr>
              <p14:xfrm>
                <a:off x="7440823" y="2263757"/>
                <a:ext cx="43200" cy="392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006AC940-2823-4AC6-9823-DECCD0447E0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431823" y="2255117"/>
                  <a:ext cx="6084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963E839B-C453-4292-93DA-E6A1B681E85E}"/>
                    </a:ext>
                  </a:extLst>
                </p14:cNvPr>
                <p14:cNvContentPartPr/>
                <p14:nvPr/>
              </p14:nvContentPartPr>
              <p14:xfrm>
                <a:off x="7568623" y="1959197"/>
                <a:ext cx="240480" cy="2138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963E839B-C453-4292-93DA-E6A1B681E85E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559623" y="1950557"/>
                  <a:ext cx="2581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C1FFA8E-2EB9-440E-89B0-96629C4605A3}"/>
                    </a:ext>
                  </a:extLst>
                </p14:cNvPr>
                <p14:cNvContentPartPr/>
                <p14:nvPr/>
              </p14:nvContentPartPr>
              <p14:xfrm>
                <a:off x="7527223" y="1949477"/>
                <a:ext cx="207720" cy="1738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C1FFA8E-2EB9-440E-89B0-96629C4605A3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518583" y="1940837"/>
                  <a:ext cx="2253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B81DABB-4307-49C2-840C-71C7691C8414}"/>
                    </a:ext>
                  </a:extLst>
                </p14:cNvPr>
                <p14:cNvContentPartPr/>
                <p14:nvPr/>
              </p14:nvContentPartPr>
              <p14:xfrm>
                <a:off x="7529743" y="1836077"/>
                <a:ext cx="244440" cy="2592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B81DABB-4307-49C2-840C-71C7691C8414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520743" y="1827437"/>
                  <a:ext cx="2620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6AA1DA9-E34A-4122-A414-B9448800CD5A}"/>
                    </a:ext>
                  </a:extLst>
                </p14:cNvPr>
                <p14:cNvContentPartPr/>
                <p14:nvPr/>
              </p14:nvContentPartPr>
              <p14:xfrm>
                <a:off x="7867063" y="2023637"/>
                <a:ext cx="274320" cy="2376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6AA1DA9-E34A-4122-A414-B9448800CD5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858423" y="2014637"/>
                  <a:ext cx="2919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026A981-94D4-43DA-B38F-51B7AAB396C6}"/>
                    </a:ext>
                  </a:extLst>
                </p14:cNvPr>
                <p14:cNvContentPartPr/>
                <p14:nvPr/>
              </p14:nvContentPartPr>
              <p14:xfrm>
                <a:off x="7931143" y="1926797"/>
                <a:ext cx="57240" cy="2016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026A981-94D4-43DA-B38F-51B7AAB396C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922503" y="1917797"/>
                  <a:ext cx="7488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FDA116B-AEF1-4302-9EFD-058A45A80554}"/>
                    </a:ext>
                  </a:extLst>
                </p14:cNvPr>
                <p14:cNvContentPartPr/>
                <p14:nvPr/>
              </p14:nvContentPartPr>
              <p14:xfrm>
                <a:off x="8265583" y="2012837"/>
                <a:ext cx="241200" cy="15480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FDA116B-AEF1-4302-9EFD-058A45A8055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256943" y="2003837"/>
                  <a:ext cx="2588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B448D9B-58C0-4A74-BFE6-6BDA14FFD270}"/>
                    </a:ext>
                  </a:extLst>
                </p14:cNvPr>
                <p14:cNvContentPartPr/>
                <p14:nvPr/>
              </p14:nvContentPartPr>
              <p14:xfrm>
                <a:off x="8217703" y="1958837"/>
                <a:ext cx="219600" cy="2019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B448D9B-58C0-4A74-BFE6-6BDA14FFD270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209063" y="1949837"/>
                  <a:ext cx="2372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77FB563E-E323-4167-8916-1D371164A2A9}"/>
                    </a:ext>
                  </a:extLst>
                </p14:cNvPr>
                <p14:cNvContentPartPr/>
                <p14:nvPr/>
              </p14:nvContentPartPr>
              <p14:xfrm>
                <a:off x="8170543" y="1871717"/>
                <a:ext cx="277200" cy="428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77FB563E-E323-4167-8916-1D371164A2A9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161543" y="1863077"/>
                  <a:ext cx="29484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8A3866FB-19C5-4A62-8307-48068FC7ECD1}"/>
                    </a:ext>
                  </a:extLst>
                </p14:cNvPr>
                <p14:cNvContentPartPr/>
                <p14:nvPr/>
              </p14:nvContentPartPr>
              <p14:xfrm>
                <a:off x="8490223" y="1861277"/>
                <a:ext cx="166680" cy="10260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8A3866FB-19C5-4A62-8307-48068FC7ECD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481583" y="1852637"/>
                  <a:ext cx="1843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EB5816F-2BCD-4AE2-A679-0463AAB44807}"/>
                    </a:ext>
                  </a:extLst>
                </p14:cNvPr>
                <p14:cNvContentPartPr/>
                <p14:nvPr/>
              </p14:nvContentPartPr>
              <p14:xfrm>
                <a:off x="8637103" y="1780277"/>
                <a:ext cx="331920" cy="5346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EB5816F-2BCD-4AE2-A679-0463AAB4480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628103" y="1771277"/>
                  <a:ext cx="349560" cy="55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FB9E573C-2B3A-47D0-B1B7-9774F08B6458}"/>
              </a:ext>
            </a:extLst>
          </p:cNvPr>
          <p:cNvGrpSpPr/>
          <p:nvPr/>
        </p:nvGrpSpPr>
        <p:grpSpPr>
          <a:xfrm>
            <a:off x="483463" y="3349157"/>
            <a:ext cx="241200" cy="118440"/>
            <a:chOff x="483463" y="3349157"/>
            <a:chExt cx="241200" cy="118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FA385A85-E0C5-4E45-B139-A389EAC490D3}"/>
                    </a:ext>
                  </a:extLst>
                </p14:cNvPr>
                <p14:cNvContentPartPr/>
                <p14:nvPr/>
              </p14:nvContentPartPr>
              <p14:xfrm>
                <a:off x="485623" y="3349157"/>
                <a:ext cx="180360" cy="241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FA385A85-E0C5-4E45-B139-A389EAC490D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76623" y="3340157"/>
                  <a:ext cx="1980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2DC6A57-E595-431C-9332-A4D81DFD4068}"/>
                    </a:ext>
                  </a:extLst>
                </p14:cNvPr>
                <p14:cNvContentPartPr/>
                <p14:nvPr/>
              </p14:nvContentPartPr>
              <p14:xfrm>
                <a:off x="483463" y="3446357"/>
                <a:ext cx="241200" cy="212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2DC6A57-E595-431C-9332-A4D81DFD4068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74463" y="3437717"/>
                  <a:ext cx="258840" cy="3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2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14AF9073-A777-494C-BFD6-427477D1C123}"/>
                  </a:ext>
                </a:extLst>
              </p14:cNvPr>
              <p14:cNvContentPartPr/>
              <p14:nvPr/>
            </p14:nvContentPartPr>
            <p14:xfrm>
              <a:off x="1229023" y="3099677"/>
              <a:ext cx="91440" cy="197640"/>
            </p14:xfrm>
          </p:contentPart>
        </mc:Choice>
        <mc:Fallback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14AF9073-A777-494C-BFD6-427477D1C123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1220383" y="3090677"/>
                <a:ext cx="10908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CCD06288-B8CD-4435-B5D8-1A9D75AC01FC}"/>
                  </a:ext>
                </a:extLst>
              </p14:cNvPr>
              <p14:cNvContentPartPr/>
              <p14:nvPr/>
            </p14:nvContentPartPr>
            <p14:xfrm>
              <a:off x="997903" y="3401717"/>
              <a:ext cx="466560" cy="36360"/>
            </p14:xfrm>
          </p:contentPart>
        </mc:Choice>
        <mc:Fallback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CCD06288-B8CD-4435-B5D8-1A9D75AC01FC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989263" y="3392717"/>
                <a:ext cx="484200" cy="5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2CE3B42B-2CE2-4DF7-A660-1A7768A95A44}"/>
              </a:ext>
            </a:extLst>
          </p:cNvPr>
          <p:cNvGrpSpPr/>
          <p:nvPr/>
        </p:nvGrpSpPr>
        <p:grpSpPr>
          <a:xfrm>
            <a:off x="928063" y="3567677"/>
            <a:ext cx="709200" cy="225720"/>
            <a:chOff x="928063" y="3567677"/>
            <a:chExt cx="709200" cy="22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CECC26C-BC8E-44FE-A0C5-1A32DE9EF9E6}"/>
                    </a:ext>
                  </a:extLst>
                </p14:cNvPr>
                <p14:cNvContentPartPr/>
                <p14:nvPr/>
              </p14:nvContentPartPr>
              <p14:xfrm>
                <a:off x="928063" y="3591077"/>
                <a:ext cx="239400" cy="20232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CECC26C-BC8E-44FE-A0C5-1A32DE9EF9E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19063" y="3582077"/>
                  <a:ext cx="25704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173C7B9-915A-4342-85FF-08A73903820F}"/>
                    </a:ext>
                  </a:extLst>
                </p14:cNvPr>
                <p14:cNvContentPartPr/>
                <p14:nvPr/>
              </p14:nvContentPartPr>
              <p14:xfrm>
                <a:off x="1241623" y="3680717"/>
                <a:ext cx="156240" cy="3384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173C7B9-915A-4342-85FF-08A73903820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232983" y="3671717"/>
                  <a:ext cx="1738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A3410FC-2E67-45C9-BDFF-0DCA481A82E6}"/>
                    </a:ext>
                  </a:extLst>
                </p14:cNvPr>
                <p14:cNvContentPartPr/>
                <p14:nvPr/>
              </p14:nvContentPartPr>
              <p14:xfrm>
                <a:off x="1589743" y="3567677"/>
                <a:ext cx="47520" cy="21204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A3410FC-2E67-45C9-BDFF-0DCA481A82E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580743" y="3558677"/>
                  <a:ext cx="65160" cy="22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F307E09A-44B9-4909-B134-5ED54270266C}"/>
              </a:ext>
            </a:extLst>
          </p:cNvPr>
          <p:cNvGrpSpPr/>
          <p:nvPr/>
        </p:nvGrpSpPr>
        <p:grpSpPr>
          <a:xfrm>
            <a:off x="1778743" y="2904917"/>
            <a:ext cx="3291480" cy="630000"/>
            <a:chOff x="1778743" y="2904917"/>
            <a:chExt cx="3291480" cy="63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AF1D7997-C508-4268-86BF-6869344BA14C}"/>
                    </a:ext>
                  </a:extLst>
                </p14:cNvPr>
                <p14:cNvContentPartPr/>
                <p14:nvPr/>
              </p14:nvContentPartPr>
              <p14:xfrm>
                <a:off x="1778743" y="2975117"/>
                <a:ext cx="504720" cy="45612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AF1D7997-C508-4268-86BF-6869344BA14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770103" y="2966477"/>
                  <a:ext cx="522360" cy="47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3952499D-8F11-4399-97F4-E49EA77C7850}"/>
                    </a:ext>
                  </a:extLst>
                </p14:cNvPr>
                <p14:cNvContentPartPr/>
                <p14:nvPr/>
              </p14:nvContentPartPr>
              <p14:xfrm>
                <a:off x="2227303" y="3085277"/>
                <a:ext cx="337680" cy="3016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3952499D-8F11-4399-97F4-E49EA77C7850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218303" y="3076637"/>
                  <a:ext cx="35532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FD400F0B-CC63-450F-9D44-BA776786977E}"/>
                    </a:ext>
                  </a:extLst>
                </p14:cNvPr>
                <p14:cNvContentPartPr/>
                <p14:nvPr/>
              </p14:nvContentPartPr>
              <p14:xfrm>
                <a:off x="2626543" y="3144677"/>
                <a:ext cx="225360" cy="20448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FD400F0B-CC63-450F-9D44-BA776786977E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617903" y="3136037"/>
                  <a:ext cx="2430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7F2AADD-F3B0-4CDC-8747-DDE8ABC1A809}"/>
                    </a:ext>
                  </a:extLst>
                </p14:cNvPr>
                <p14:cNvContentPartPr/>
                <p14:nvPr/>
              </p14:nvContentPartPr>
              <p14:xfrm>
                <a:off x="2635903" y="3070877"/>
                <a:ext cx="175320" cy="24912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7F2AADD-F3B0-4CDC-8747-DDE8ABC1A80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626903" y="3061877"/>
                  <a:ext cx="19296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BDAFE09-9DA0-4CCB-AF95-6429330500FE}"/>
                    </a:ext>
                  </a:extLst>
                </p14:cNvPr>
                <p14:cNvContentPartPr/>
                <p14:nvPr/>
              </p14:nvContentPartPr>
              <p14:xfrm>
                <a:off x="2945143" y="3442757"/>
                <a:ext cx="114480" cy="921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BDAFE09-9DA0-4CCB-AF95-6429330500FE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936503" y="3434117"/>
                  <a:ext cx="1321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960E338-8A56-475C-BC04-7D08EA92DB2C}"/>
                    </a:ext>
                  </a:extLst>
                </p14:cNvPr>
                <p14:cNvContentPartPr/>
                <p14:nvPr/>
              </p14:nvContentPartPr>
              <p14:xfrm>
                <a:off x="3006703" y="3316757"/>
                <a:ext cx="19080" cy="136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960E338-8A56-475C-BC04-7D08EA92DB2C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997703" y="3307757"/>
                  <a:ext cx="367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402666B3-B12A-4E26-85EF-31DD403E9BDF}"/>
                    </a:ext>
                  </a:extLst>
                </p14:cNvPr>
                <p14:cNvContentPartPr/>
                <p14:nvPr/>
              </p14:nvContentPartPr>
              <p14:xfrm>
                <a:off x="2936863" y="2904917"/>
                <a:ext cx="168480" cy="1494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402666B3-B12A-4E26-85EF-31DD403E9BDF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927863" y="2895917"/>
                  <a:ext cx="1861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DA081938-9EC3-4747-8BEC-325AA2778EE5}"/>
                    </a:ext>
                  </a:extLst>
                </p14:cNvPr>
                <p14:cNvContentPartPr/>
                <p14:nvPr/>
              </p14:nvContentPartPr>
              <p14:xfrm>
                <a:off x="3230983" y="3226037"/>
                <a:ext cx="144720" cy="2484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DA081938-9EC3-4747-8BEC-325AA2778EE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222343" y="3217397"/>
                  <a:ext cx="162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E882CF3-DF77-44C0-AAA3-AB694A897120}"/>
                    </a:ext>
                  </a:extLst>
                </p14:cNvPr>
                <p14:cNvContentPartPr/>
                <p14:nvPr/>
              </p14:nvContentPartPr>
              <p14:xfrm>
                <a:off x="3468223" y="3043517"/>
                <a:ext cx="352440" cy="28836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E882CF3-DF77-44C0-AAA3-AB694A89712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459583" y="3034517"/>
                  <a:ext cx="37008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1ABB3F6-F8BB-4EFC-A11D-DEEDAADB475D}"/>
                    </a:ext>
                  </a:extLst>
                </p14:cNvPr>
                <p14:cNvContentPartPr/>
                <p14:nvPr/>
              </p14:nvContentPartPr>
              <p14:xfrm>
                <a:off x="3976903" y="3095357"/>
                <a:ext cx="257040" cy="23040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1ABB3F6-F8BB-4EFC-A11D-DEEDAADB475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967903" y="3086717"/>
                  <a:ext cx="2746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D513191E-2BF9-4FFB-A53E-3246DDBDDAA3}"/>
                    </a:ext>
                  </a:extLst>
                </p14:cNvPr>
                <p14:cNvContentPartPr/>
                <p14:nvPr/>
              </p14:nvContentPartPr>
              <p14:xfrm>
                <a:off x="3958903" y="3105797"/>
                <a:ext cx="187920" cy="19332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D513191E-2BF9-4FFB-A53E-3246DDBDDAA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949903" y="3096797"/>
                  <a:ext cx="20556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DF88250B-502E-4F51-A301-CFBEA58C670C}"/>
                    </a:ext>
                  </a:extLst>
                </p14:cNvPr>
                <p14:cNvContentPartPr/>
                <p14:nvPr/>
              </p14:nvContentPartPr>
              <p14:xfrm>
                <a:off x="3932623" y="2996357"/>
                <a:ext cx="239400" cy="2088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DF88250B-502E-4F51-A301-CFBEA58C670C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923623" y="2987357"/>
                  <a:ext cx="2570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E74D7170-9654-4566-BE15-7404262FB555}"/>
                    </a:ext>
                  </a:extLst>
                </p14:cNvPr>
                <p14:cNvContentPartPr/>
                <p14:nvPr/>
              </p14:nvContentPartPr>
              <p14:xfrm>
                <a:off x="4266703" y="2920397"/>
                <a:ext cx="462240" cy="40464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E74D7170-9654-4566-BE15-7404262FB555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258063" y="2911757"/>
                  <a:ext cx="47988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1A8451CC-28BA-4D6D-B71F-B58FD234378F}"/>
                    </a:ext>
                  </a:extLst>
                </p14:cNvPr>
                <p14:cNvContentPartPr/>
                <p14:nvPr/>
              </p14:nvContentPartPr>
              <p14:xfrm>
                <a:off x="4765303" y="3046757"/>
                <a:ext cx="89280" cy="2077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1A8451CC-28BA-4D6D-B71F-B58FD234378F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756663" y="3038117"/>
                  <a:ext cx="10692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3B350C5-A5C7-4C75-A1E3-28D10EA7D432}"/>
                    </a:ext>
                  </a:extLst>
                </p14:cNvPr>
                <p14:cNvContentPartPr/>
                <p14:nvPr/>
              </p14:nvContentPartPr>
              <p14:xfrm>
                <a:off x="4655143" y="3033077"/>
                <a:ext cx="207000" cy="24840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3B350C5-A5C7-4C75-A1E3-28D10EA7D43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646503" y="3024077"/>
                  <a:ext cx="22464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64E9B9E8-72A4-458F-A123-7EE39D5CEAFF}"/>
                    </a:ext>
                  </a:extLst>
                </p14:cNvPr>
                <p14:cNvContentPartPr/>
                <p14:nvPr/>
              </p14:nvContentPartPr>
              <p14:xfrm>
                <a:off x="4916863" y="3328637"/>
                <a:ext cx="106200" cy="13752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64E9B9E8-72A4-458F-A123-7EE39D5CEAF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908223" y="3319997"/>
                  <a:ext cx="1238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3584B008-82CD-42AC-98FA-5A9E8672DE0D}"/>
                    </a:ext>
                  </a:extLst>
                </p14:cNvPr>
                <p14:cNvContentPartPr/>
                <p14:nvPr/>
              </p14:nvContentPartPr>
              <p14:xfrm>
                <a:off x="5055463" y="3203357"/>
                <a:ext cx="14760" cy="540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3584B008-82CD-42AC-98FA-5A9E8672DE0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046823" y="3194357"/>
                  <a:ext cx="3240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78AE0018-98FA-4406-98F4-E9C5A5B63E5D}"/>
              </a:ext>
            </a:extLst>
          </p:cNvPr>
          <p:cNvGrpSpPr/>
          <p:nvPr/>
        </p:nvGrpSpPr>
        <p:grpSpPr>
          <a:xfrm>
            <a:off x="5313583" y="3073037"/>
            <a:ext cx="317880" cy="206280"/>
            <a:chOff x="5313583" y="3073037"/>
            <a:chExt cx="317880" cy="206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CB035A5B-8B3D-4009-9E12-74AB0655F2A1}"/>
                    </a:ext>
                  </a:extLst>
                </p14:cNvPr>
                <p14:cNvContentPartPr/>
                <p14:nvPr/>
              </p14:nvContentPartPr>
              <p14:xfrm>
                <a:off x="5313583" y="3169517"/>
                <a:ext cx="317880" cy="1296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CB035A5B-8B3D-4009-9E12-74AB0655F2A1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304583" y="3160517"/>
                  <a:ext cx="3355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ABCCD61A-1A91-402F-AABD-D6475BB8BE27}"/>
                    </a:ext>
                  </a:extLst>
                </p14:cNvPr>
                <p14:cNvContentPartPr/>
                <p14:nvPr/>
              </p14:nvContentPartPr>
              <p14:xfrm>
                <a:off x="5451103" y="3073037"/>
                <a:ext cx="40320" cy="20628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ABCCD61A-1A91-402F-AABD-D6475BB8BE2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442103" y="3064397"/>
                  <a:ext cx="57960" cy="22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48993546-CF84-43C7-8FD7-E7934138A667}"/>
              </a:ext>
            </a:extLst>
          </p:cNvPr>
          <p:cNvGrpSpPr/>
          <p:nvPr/>
        </p:nvGrpSpPr>
        <p:grpSpPr>
          <a:xfrm>
            <a:off x="5740543" y="2881517"/>
            <a:ext cx="1631520" cy="538200"/>
            <a:chOff x="5740543" y="2881517"/>
            <a:chExt cx="1631520" cy="53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21FC020-065E-4DC6-95CF-93C2EDA83F0F}"/>
                    </a:ext>
                  </a:extLst>
                </p14:cNvPr>
                <p14:cNvContentPartPr/>
                <p14:nvPr/>
              </p14:nvContentPartPr>
              <p14:xfrm>
                <a:off x="5819023" y="3109037"/>
                <a:ext cx="219960" cy="23256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21FC020-065E-4DC6-95CF-93C2EDA83F0F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810023" y="3100397"/>
                  <a:ext cx="2376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B5F4B34A-0951-4D90-8418-11A045882B6B}"/>
                    </a:ext>
                  </a:extLst>
                </p14:cNvPr>
                <p14:cNvContentPartPr/>
                <p14:nvPr/>
              </p14:nvContentPartPr>
              <p14:xfrm>
                <a:off x="5740543" y="3072317"/>
                <a:ext cx="293400" cy="22608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B5F4B34A-0951-4D90-8418-11A045882B6B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731543" y="3063317"/>
                  <a:ext cx="31104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E8A05C47-B32B-4524-8FD6-82B7B1209425}"/>
                    </a:ext>
                  </a:extLst>
                </p14:cNvPr>
                <p14:cNvContentPartPr/>
                <p14:nvPr/>
              </p14:nvContentPartPr>
              <p14:xfrm>
                <a:off x="5781223" y="2953517"/>
                <a:ext cx="275040" cy="4392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E8A05C47-B32B-4524-8FD6-82B7B1209425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772223" y="2944517"/>
                  <a:ext cx="29268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AD63501F-30D2-439E-B9B5-87678730E885}"/>
                    </a:ext>
                  </a:extLst>
                </p14:cNvPr>
                <p14:cNvContentPartPr/>
                <p14:nvPr/>
              </p14:nvContentPartPr>
              <p14:xfrm>
                <a:off x="6142303" y="2907437"/>
                <a:ext cx="191520" cy="11808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AD63501F-30D2-439E-B9B5-87678730E88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133303" y="2898797"/>
                  <a:ext cx="2091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18BE8A9E-3949-4761-A72F-869B71FF4A1B}"/>
                    </a:ext>
                  </a:extLst>
                </p14:cNvPr>
                <p14:cNvContentPartPr/>
                <p14:nvPr/>
              </p14:nvContentPartPr>
              <p14:xfrm>
                <a:off x="6236263" y="2937317"/>
                <a:ext cx="541440" cy="35640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18BE8A9E-3949-4761-A72F-869B71FF4A1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227623" y="2928317"/>
                  <a:ext cx="55908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47F4783C-5E5C-4E65-9CA8-96B6DB664BED}"/>
                    </a:ext>
                  </a:extLst>
                </p14:cNvPr>
                <p14:cNvContentPartPr/>
                <p14:nvPr/>
              </p14:nvContentPartPr>
              <p14:xfrm>
                <a:off x="6894703" y="3035597"/>
                <a:ext cx="67320" cy="18900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47F4783C-5E5C-4E65-9CA8-96B6DB664BE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886063" y="3026957"/>
                  <a:ext cx="849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92D946D-3B97-4CF5-BFD7-D8240F5287E5}"/>
                    </a:ext>
                  </a:extLst>
                </p14:cNvPr>
                <p14:cNvContentPartPr/>
                <p14:nvPr/>
              </p14:nvContentPartPr>
              <p14:xfrm>
                <a:off x="7054183" y="2881517"/>
                <a:ext cx="317880" cy="53820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92D946D-3B97-4CF5-BFD7-D8240F5287E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045183" y="2872517"/>
                  <a:ext cx="335520" cy="55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98F818D2-6710-4DFB-8C96-AF856177F04E}"/>
              </a:ext>
            </a:extLst>
          </p:cNvPr>
          <p:cNvGrpSpPr/>
          <p:nvPr/>
        </p:nvGrpSpPr>
        <p:grpSpPr>
          <a:xfrm>
            <a:off x="383023" y="4410437"/>
            <a:ext cx="176400" cy="111600"/>
            <a:chOff x="383023" y="4410437"/>
            <a:chExt cx="176400" cy="11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73A45D4-F3C7-4C52-9E34-9CEE383CF25D}"/>
                    </a:ext>
                  </a:extLst>
                </p14:cNvPr>
                <p14:cNvContentPartPr/>
                <p14:nvPr/>
              </p14:nvContentPartPr>
              <p14:xfrm>
                <a:off x="399583" y="4410437"/>
                <a:ext cx="132120" cy="1404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73A45D4-F3C7-4C52-9E34-9CEE383CF25D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90943" y="4401797"/>
                  <a:ext cx="1497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1117BE2E-0A91-4D47-9CAD-02F333AA47DA}"/>
                    </a:ext>
                  </a:extLst>
                </p14:cNvPr>
                <p14:cNvContentPartPr/>
                <p14:nvPr/>
              </p14:nvContentPartPr>
              <p14:xfrm>
                <a:off x="383023" y="4484237"/>
                <a:ext cx="176400" cy="3780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1117BE2E-0A91-4D47-9CAD-02F333AA47DA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74023" y="4475237"/>
                  <a:ext cx="194040" cy="5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79688E33-FF8A-449F-835D-FBBA14C712A0}"/>
              </a:ext>
            </a:extLst>
          </p:cNvPr>
          <p:cNvGrpSpPr/>
          <p:nvPr/>
        </p:nvGrpSpPr>
        <p:grpSpPr>
          <a:xfrm>
            <a:off x="917983" y="3954317"/>
            <a:ext cx="2183400" cy="803160"/>
            <a:chOff x="917983" y="3954317"/>
            <a:chExt cx="2183400" cy="80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96CB2179-DEEA-41A3-B13D-2D7BE6AED455}"/>
                    </a:ext>
                  </a:extLst>
                </p14:cNvPr>
                <p14:cNvContentPartPr/>
                <p14:nvPr/>
              </p14:nvContentPartPr>
              <p14:xfrm>
                <a:off x="1236583" y="4170317"/>
                <a:ext cx="101160" cy="19728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96CB2179-DEEA-41A3-B13D-2D7BE6AED455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227583" y="4161677"/>
                  <a:ext cx="11880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9DBF4298-5BF6-42FE-BDB2-E3E51ECFEA89}"/>
                    </a:ext>
                  </a:extLst>
                </p14:cNvPr>
                <p14:cNvContentPartPr/>
                <p14:nvPr/>
              </p14:nvContentPartPr>
              <p14:xfrm>
                <a:off x="978103" y="4411157"/>
                <a:ext cx="562680" cy="4572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9DBF4298-5BF6-42FE-BDB2-E3E51ECFEA8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969103" y="4402517"/>
                  <a:ext cx="58032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51C04708-8069-4897-B29A-84FB9E736AB3}"/>
                    </a:ext>
                  </a:extLst>
                </p14:cNvPr>
                <p14:cNvContentPartPr/>
                <p14:nvPr/>
              </p14:nvContentPartPr>
              <p14:xfrm>
                <a:off x="917983" y="4584317"/>
                <a:ext cx="178920" cy="1494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51C04708-8069-4897-B29A-84FB9E736AB3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08983" y="4575677"/>
                  <a:ext cx="1965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246E2415-C978-4202-99D6-E4BF572D5FFD}"/>
                    </a:ext>
                  </a:extLst>
                </p14:cNvPr>
                <p14:cNvContentPartPr/>
                <p14:nvPr/>
              </p14:nvContentPartPr>
              <p14:xfrm>
                <a:off x="1171063" y="4650197"/>
                <a:ext cx="154080" cy="2988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246E2415-C978-4202-99D6-E4BF572D5FFD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1162423" y="4641197"/>
                  <a:ext cx="17172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F594DF17-73A4-4CE3-8CA2-D1C27C1B187D}"/>
                    </a:ext>
                  </a:extLst>
                </p14:cNvPr>
                <p14:cNvContentPartPr/>
                <p14:nvPr/>
              </p14:nvContentPartPr>
              <p14:xfrm>
                <a:off x="1482103" y="4582877"/>
                <a:ext cx="87840" cy="17460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F594DF17-73A4-4CE3-8CA2-D1C27C1B187D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1473463" y="4574237"/>
                  <a:ext cx="1054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7CFCF2BA-7E34-447F-A415-648D07B91C42}"/>
                    </a:ext>
                  </a:extLst>
                </p14:cNvPr>
                <p14:cNvContentPartPr/>
                <p14:nvPr/>
              </p14:nvContentPartPr>
              <p14:xfrm>
                <a:off x="1719703" y="4042877"/>
                <a:ext cx="485280" cy="50292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CFCF2BA-7E34-447F-A415-648D07B91C42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711063" y="4034237"/>
                  <a:ext cx="502920" cy="52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578596C-0B0A-47CF-AF59-52437F7EBE5C}"/>
                    </a:ext>
                  </a:extLst>
                </p14:cNvPr>
                <p14:cNvContentPartPr/>
                <p14:nvPr/>
              </p14:nvContentPartPr>
              <p14:xfrm>
                <a:off x="2071063" y="4084997"/>
                <a:ext cx="493560" cy="34956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578596C-0B0A-47CF-AF59-52437F7EBE5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2062063" y="4075997"/>
                  <a:ext cx="51120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9EDD1C10-97FA-4173-A7CA-82B01A233657}"/>
                    </a:ext>
                  </a:extLst>
                </p14:cNvPr>
                <p14:cNvContentPartPr/>
                <p14:nvPr/>
              </p14:nvContentPartPr>
              <p14:xfrm>
                <a:off x="2405863" y="4394597"/>
                <a:ext cx="7200" cy="108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9EDD1C10-97FA-4173-A7CA-82B01A23365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2397223" y="4385597"/>
                  <a:ext cx="2484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5112FE3B-AC32-4708-BE9E-2713A522D681}"/>
                    </a:ext>
                  </a:extLst>
                </p14:cNvPr>
                <p14:cNvContentPartPr/>
                <p14:nvPr/>
              </p14:nvContentPartPr>
              <p14:xfrm>
                <a:off x="2596303" y="4180757"/>
                <a:ext cx="99720" cy="20880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5112FE3B-AC32-4708-BE9E-2713A522D681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587303" y="4171757"/>
                  <a:ext cx="11736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5D5548DF-0EAA-4B93-B5EA-2C46D2E012A3}"/>
                    </a:ext>
                  </a:extLst>
                </p14:cNvPr>
                <p14:cNvContentPartPr/>
                <p14:nvPr/>
              </p14:nvContentPartPr>
              <p14:xfrm>
                <a:off x="2533663" y="4145837"/>
                <a:ext cx="207000" cy="21564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5D5548DF-0EAA-4B93-B5EA-2C46D2E012A3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525023" y="4136837"/>
                  <a:ext cx="2246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FE620A1C-9AD8-4DE2-A957-06961B9396A9}"/>
                    </a:ext>
                  </a:extLst>
                </p14:cNvPr>
                <p14:cNvContentPartPr/>
                <p14:nvPr/>
              </p14:nvContentPartPr>
              <p14:xfrm>
                <a:off x="2789263" y="4455077"/>
                <a:ext cx="97200" cy="7848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FE620A1C-9AD8-4DE2-A957-06961B9396A9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2780623" y="4446437"/>
                  <a:ext cx="11484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04D8C7CC-CCCE-4F84-BA4C-2B7C73A713DA}"/>
                    </a:ext>
                  </a:extLst>
                </p14:cNvPr>
                <p14:cNvContentPartPr/>
                <p14:nvPr/>
              </p14:nvContentPartPr>
              <p14:xfrm>
                <a:off x="2895463" y="4297037"/>
                <a:ext cx="20880" cy="1080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04D8C7CC-CCCE-4F84-BA4C-2B7C73A713DA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2886823" y="4288037"/>
                  <a:ext cx="385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66737CE8-37C4-40F6-90C6-62A7C95C8CAD}"/>
                    </a:ext>
                  </a:extLst>
                </p14:cNvPr>
                <p14:cNvContentPartPr/>
                <p14:nvPr/>
              </p14:nvContentPartPr>
              <p14:xfrm>
                <a:off x="2909863" y="3954317"/>
                <a:ext cx="191520" cy="13860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66737CE8-37C4-40F6-90C6-62A7C95C8CA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901223" y="3945677"/>
                  <a:ext cx="209160" cy="15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03C6D85B-D047-46C4-B8C4-3092A44312F9}"/>
              </a:ext>
            </a:extLst>
          </p:cNvPr>
          <p:cNvGrpSpPr/>
          <p:nvPr/>
        </p:nvGrpSpPr>
        <p:grpSpPr>
          <a:xfrm>
            <a:off x="3216943" y="3971957"/>
            <a:ext cx="2354760" cy="434160"/>
            <a:chOff x="3216943" y="3971957"/>
            <a:chExt cx="2354760" cy="43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18B3C3C7-DC90-4A5D-B860-F8F78E6DB25B}"/>
                    </a:ext>
                  </a:extLst>
                </p14:cNvPr>
                <p14:cNvContentPartPr/>
                <p14:nvPr/>
              </p14:nvContentPartPr>
              <p14:xfrm>
                <a:off x="3216943" y="4207037"/>
                <a:ext cx="171360" cy="3600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18B3C3C7-DC90-4A5D-B860-F8F78E6DB25B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208303" y="4198037"/>
                  <a:ext cx="1890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15984D5-4F3C-4629-9AC4-53E53C64ABD3}"/>
                    </a:ext>
                  </a:extLst>
                </p14:cNvPr>
                <p14:cNvContentPartPr/>
                <p14:nvPr/>
              </p14:nvContentPartPr>
              <p14:xfrm>
                <a:off x="3508183" y="4067357"/>
                <a:ext cx="397080" cy="32148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15984D5-4F3C-4629-9AC4-53E53C64ABD3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499183" y="4058357"/>
                  <a:ext cx="41472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70694082-46A9-4AEC-83AC-DC53F2DA9AA2}"/>
                    </a:ext>
                  </a:extLst>
                </p14:cNvPr>
                <p14:cNvContentPartPr/>
                <p14:nvPr/>
              </p14:nvContentPartPr>
              <p14:xfrm>
                <a:off x="4032343" y="4163117"/>
                <a:ext cx="252720" cy="21168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70694082-46A9-4AEC-83AC-DC53F2DA9AA2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023343" y="4154117"/>
                  <a:ext cx="2703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3183EF81-5051-4921-AC44-21DC9DDB32F3}"/>
                    </a:ext>
                  </a:extLst>
                </p14:cNvPr>
                <p14:cNvContentPartPr/>
                <p14:nvPr/>
              </p14:nvContentPartPr>
              <p14:xfrm>
                <a:off x="4029103" y="4140437"/>
                <a:ext cx="219600" cy="20196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3183EF81-5051-4921-AC44-21DC9DDB32F3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020463" y="4131797"/>
                  <a:ext cx="2372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80FC22D0-C79B-47C8-AB7A-6B20ABA07E35}"/>
                    </a:ext>
                  </a:extLst>
                </p14:cNvPr>
                <p14:cNvContentPartPr/>
                <p14:nvPr/>
              </p14:nvContentPartPr>
              <p14:xfrm>
                <a:off x="4028743" y="4029197"/>
                <a:ext cx="303480" cy="2484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80FC22D0-C79B-47C8-AB7A-6B20ABA07E35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020103" y="4020557"/>
                  <a:ext cx="321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D6F7899E-CD3E-439D-BCBF-A3E7B8DA01E3}"/>
                    </a:ext>
                  </a:extLst>
                </p14:cNvPr>
                <p14:cNvContentPartPr/>
                <p14:nvPr/>
              </p14:nvContentPartPr>
              <p14:xfrm>
                <a:off x="4411063" y="4038557"/>
                <a:ext cx="176760" cy="33300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D6F7899E-CD3E-439D-BCBF-A3E7B8DA01E3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402423" y="4029557"/>
                  <a:ext cx="19440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F3975060-6BFE-4AEE-A313-40ED2BB188BD}"/>
                    </a:ext>
                  </a:extLst>
                </p14:cNvPr>
                <p14:cNvContentPartPr/>
                <p14:nvPr/>
              </p14:nvContentPartPr>
              <p14:xfrm>
                <a:off x="4555783" y="4133237"/>
                <a:ext cx="230400" cy="16884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F3975060-6BFE-4AEE-A313-40ED2BB188BD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547143" y="4124597"/>
                  <a:ext cx="24804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1BA2B19E-372C-449E-87EC-046612981102}"/>
                    </a:ext>
                  </a:extLst>
                </p14:cNvPr>
                <p14:cNvContentPartPr/>
                <p14:nvPr/>
              </p14:nvContentPartPr>
              <p14:xfrm>
                <a:off x="4989943" y="4122077"/>
                <a:ext cx="250920" cy="19872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1BA2B19E-372C-449E-87EC-046612981102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981303" y="4113437"/>
                  <a:ext cx="2685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0496B628-6AF8-4574-B09D-D672EB88DED4}"/>
                    </a:ext>
                  </a:extLst>
                </p14:cNvPr>
                <p14:cNvContentPartPr/>
                <p14:nvPr/>
              </p14:nvContentPartPr>
              <p14:xfrm>
                <a:off x="4989583" y="4107317"/>
                <a:ext cx="161640" cy="16092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0496B628-6AF8-4574-B09D-D672EB88DED4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980583" y="4098317"/>
                  <a:ext cx="1792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BA0177D-A6C4-4917-8404-7B76AF52DF9C}"/>
                    </a:ext>
                  </a:extLst>
                </p14:cNvPr>
                <p14:cNvContentPartPr/>
                <p14:nvPr/>
              </p14:nvContentPartPr>
              <p14:xfrm>
                <a:off x="4893823" y="3983117"/>
                <a:ext cx="302040" cy="3708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BA0177D-A6C4-4917-8404-7B76AF52DF9C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884823" y="3974117"/>
                  <a:ext cx="3196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B857264D-2CA5-4A30-BB34-2ACC859749CC}"/>
                    </a:ext>
                  </a:extLst>
                </p14:cNvPr>
                <p14:cNvContentPartPr/>
                <p14:nvPr/>
              </p14:nvContentPartPr>
              <p14:xfrm>
                <a:off x="5280823" y="3971957"/>
                <a:ext cx="290880" cy="43416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857264D-2CA5-4A30-BB34-2ACC859749CC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271823" y="3963317"/>
                  <a:ext cx="308520" cy="45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1" name="Group 270">
            <a:extLst>
              <a:ext uri="{FF2B5EF4-FFF2-40B4-BE49-F238E27FC236}">
                <a16:creationId xmlns:a16="http://schemas.microsoft.com/office/drawing/2014/main" id="{CCE34173-A087-48B5-8D7C-9662AEABC020}"/>
              </a:ext>
            </a:extLst>
          </p:cNvPr>
          <p:cNvGrpSpPr/>
          <p:nvPr/>
        </p:nvGrpSpPr>
        <p:grpSpPr>
          <a:xfrm>
            <a:off x="388783" y="5323757"/>
            <a:ext cx="222480" cy="108720"/>
            <a:chOff x="388783" y="5323757"/>
            <a:chExt cx="222480" cy="108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AD125553-D74A-4302-808D-8DD8161872F2}"/>
                    </a:ext>
                  </a:extLst>
                </p14:cNvPr>
                <p14:cNvContentPartPr/>
                <p14:nvPr/>
              </p14:nvContentPartPr>
              <p14:xfrm>
                <a:off x="388783" y="5323757"/>
                <a:ext cx="129960" cy="2772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AD125553-D74A-4302-808D-8DD8161872F2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379783" y="5314757"/>
                  <a:ext cx="1476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9D8FA6BA-442C-4C8E-923B-E6EF0E65E945}"/>
                    </a:ext>
                  </a:extLst>
                </p14:cNvPr>
                <p14:cNvContentPartPr/>
                <p14:nvPr/>
              </p14:nvContentPartPr>
              <p14:xfrm>
                <a:off x="393823" y="5389637"/>
                <a:ext cx="217440" cy="4284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9D8FA6BA-442C-4C8E-923B-E6EF0E65E945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385183" y="5380637"/>
                  <a:ext cx="235080" cy="6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0" name="Group 279">
            <a:extLst>
              <a:ext uri="{FF2B5EF4-FFF2-40B4-BE49-F238E27FC236}">
                <a16:creationId xmlns:a16="http://schemas.microsoft.com/office/drawing/2014/main" id="{E8955228-072F-4BA5-AC52-D7C7B9F325FF}"/>
              </a:ext>
            </a:extLst>
          </p:cNvPr>
          <p:cNvGrpSpPr/>
          <p:nvPr/>
        </p:nvGrpSpPr>
        <p:grpSpPr>
          <a:xfrm>
            <a:off x="944623" y="5053037"/>
            <a:ext cx="2292120" cy="613080"/>
            <a:chOff x="944623" y="5053037"/>
            <a:chExt cx="2292120" cy="61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894B1A61-06DF-4883-9550-C7ED13325AFD}"/>
                    </a:ext>
                  </a:extLst>
                </p14:cNvPr>
                <p14:cNvContentPartPr/>
                <p14:nvPr/>
              </p14:nvContentPartPr>
              <p14:xfrm>
                <a:off x="1244143" y="5078237"/>
                <a:ext cx="70200" cy="19980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894B1A61-06DF-4883-9550-C7ED13325AFD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235143" y="5069597"/>
                  <a:ext cx="8784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FADD3AA7-126F-4003-B45E-9B8A0F6046CC}"/>
                    </a:ext>
                  </a:extLst>
                </p14:cNvPr>
                <p14:cNvContentPartPr/>
                <p14:nvPr/>
              </p14:nvContentPartPr>
              <p14:xfrm>
                <a:off x="989623" y="5319797"/>
                <a:ext cx="629280" cy="4752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FADD3AA7-126F-4003-B45E-9B8A0F6046CC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980623" y="5310797"/>
                  <a:ext cx="64692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E205681D-DE97-457D-B821-9562FFC0EEA3}"/>
                    </a:ext>
                  </a:extLst>
                </p14:cNvPr>
                <p14:cNvContentPartPr/>
                <p14:nvPr/>
              </p14:nvContentPartPr>
              <p14:xfrm>
                <a:off x="944623" y="5487557"/>
                <a:ext cx="220320" cy="14688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E205681D-DE97-457D-B821-9562FFC0EEA3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935983" y="5478557"/>
                  <a:ext cx="23796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1D1626C7-80D7-4A28-9553-4704BBC8FC9B}"/>
                    </a:ext>
                  </a:extLst>
                </p14:cNvPr>
                <p14:cNvContentPartPr/>
                <p14:nvPr/>
              </p14:nvContentPartPr>
              <p14:xfrm>
                <a:off x="1306423" y="5524277"/>
                <a:ext cx="170640" cy="3924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1D1626C7-80D7-4A28-9553-4704BBC8FC9B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297783" y="5515637"/>
                  <a:ext cx="18828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B6F72B5D-D71F-4E92-9DD3-97E0167D4F72}"/>
                    </a:ext>
                  </a:extLst>
                </p14:cNvPr>
                <p14:cNvContentPartPr/>
                <p14:nvPr/>
              </p14:nvContentPartPr>
              <p14:xfrm>
                <a:off x="1583983" y="5450837"/>
                <a:ext cx="63720" cy="15984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B6F72B5D-D71F-4E92-9DD3-97E0167D4F72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574983" y="5442197"/>
                  <a:ext cx="813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7420F74E-F5B3-4E12-9991-97D4ABEC5153}"/>
                    </a:ext>
                  </a:extLst>
                </p14:cNvPr>
                <p14:cNvContentPartPr/>
                <p14:nvPr/>
              </p14:nvContentPartPr>
              <p14:xfrm>
                <a:off x="1771903" y="5053037"/>
                <a:ext cx="509400" cy="47196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7420F74E-F5B3-4E12-9991-97D4ABEC5153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763263" y="5044397"/>
                  <a:ext cx="527040" cy="48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BCC47C67-B2CF-484D-B1A0-1AD0E59A7D3B}"/>
                    </a:ext>
                  </a:extLst>
                </p14:cNvPr>
                <p14:cNvContentPartPr/>
                <p14:nvPr/>
              </p14:nvContentPartPr>
              <p14:xfrm>
                <a:off x="2150623" y="5125397"/>
                <a:ext cx="500760" cy="35352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BCC47C67-B2CF-484D-B1A0-1AD0E59A7D3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141983" y="5116397"/>
                  <a:ext cx="518400" cy="37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75AB3DAB-7D64-4AD9-B89B-A94F99016024}"/>
                    </a:ext>
                  </a:extLst>
                </p14:cNvPr>
                <p14:cNvContentPartPr/>
                <p14:nvPr/>
              </p14:nvContentPartPr>
              <p14:xfrm>
                <a:off x="2710063" y="5258597"/>
                <a:ext cx="214920" cy="20664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75AB3DAB-7D64-4AD9-B89B-A94F99016024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701423" y="5249597"/>
                  <a:ext cx="23256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EFE30323-9E8A-4CC1-9D05-8AE56B06ED5B}"/>
                    </a:ext>
                  </a:extLst>
                </p14:cNvPr>
                <p14:cNvContentPartPr/>
                <p14:nvPr/>
              </p14:nvContentPartPr>
              <p14:xfrm>
                <a:off x="2697823" y="5194517"/>
                <a:ext cx="249120" cy="23832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EFE30323-9E8A-4CC1-9D05-8AE56B06ED5B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688823" y="5185877"/>
                  <a:ext cx="2667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0B6C269-B3C8-4493-999E-7C588B749FB8}"/>
                    </a:ext>
                  </a:extLst>
                </p14:cNvPr>
                <p14:cNvContentPartPr/>
                <p14:nvPr/>
              </p14:nvContentPartPr>
              <p14:xfrm>
                <a:off x="2956663" y="5587277"/>
                <a:ext cx="104040" cy="7884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0B6C269-B3C8-4493-999E-7C588B749FB8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948023" y="5578637"/>
                  <a:ext cx="1216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0868869E-7629-4443-A705-5B66A1D31D53}"/>
                    </a:ext>
                  </a:extLst>
                </p14:cNvPr>
                <p14:cNvContentPartPr/>
                <p14:nvPr/>
              </p14:nvContentPartPr>
              <p14:xfrm>
                <a:off x="3103543" y="5469917"/>
                <a:ext cx="15480" cy="1224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0868869E-7629-4443-A705-5B66A1D31D53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094903" y="5461277"/>
                  <a:ext cx="331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0EA1C2D8-4841-478C-BC31-E7AE84FA7D2E}"/>
                    </a:ext>
                  </a:extLst>
                </p14:cNvPr>
                <p14:cNvContentPartPr/>
                <p14:nvPr/>
              </p14:nvContentPartPr>
              <p14:xfrm>
                <a:off x="3079423" y="5058077"/>
                <a:ext cx="157320" cy="127440"/>
              </p14:xfrm>
            </p:contentPart>
          </mc:Choice>
          <mc:Fallback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0EA1C2D8-4841-478C-BC31-E7AE84FA7D2E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070783" y="5049437"/>
                  <a:ext cx="174960" cy="14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ADCDF74A-F6F6-4618-BE5C-19D2856FEC9A}"/>
              </a:ext>
            </a:extLst>
          </p:cNvPr>
          <p:cNvGrpSpPr/>
          <p:nvPr/>
        </p:nvGrpSpPr>
        <p:grpSpPr>
          <a:xfrm>
            <a:off x="3392983" y="4491797"/>
            <a:ext cx="5434560" cy="1142280"/>
            <a:chOff x="3392983" y="4491797"/>
            <a:chExt cx="5434560" cy="114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82C4061E-1692-49FE-98B0-6B7EFCE712AF}"/>
                    </a:ext>
                  </a:extLst>
                </p14:cNvPr>
                <p14:cNvContentPartPr/>
                <p14:nvPr/>
              </p14:nvContentPartPr>
              <p14:xfrm>
                <a:off x="4680703" y="4613477"/>
                <a:ext cx="13320" cy="2160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82C4061E-1692-49FE-98B0-6B7EFCE712AF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671703" y="4604477"/>
                  <a:ext cx="309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A8DA7D01-6C9D-4E8F-A852-40930586ABA0}"/>
                    </a:ext>
                  </a:extLst>
                </p14:cNvPr>
                <p14:cNvContentPartPr/>
                <p14:nvPr/>
              </p14:nvContentPartPr>
              <p14:xfrm>
                <a:off x="4671343" y="4579997"/>
                <a:ext cx="63360" cy="25020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8DA7D01-6C9D-4E8F-A852-40930586ABA0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662703" y="4571357"/>
                  <a:ext cx="810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F908C7E2-B3E7-4C8F-928F-D19EFD8179DF}"/>
                    </a:ext>
                  </a:extLst>
                </p14:cNvPr>
                <p14:cNvContentPartPr/>
                <p14:nvPr/>
              </p14:nvContentPartPr>
              <p14:xfrm>
                <a:off x="4499623" y="4563077"/>
                <a:ext cx="367920" cy="13536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F908C7E2-B3E7-4C8F-928F-D19EFD8179DF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490983" y="4554077"/>
                  <a:ext cx="3855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429D3D9-DB59-465C-AC74-7B0EA7099115}"/>
                    </a:ext>
                  </a:extLst>
                </p14:cNvPr>
                <p14:cNvContentPartPr/>
                <p14:nvPr/>
              </p14:nvContentPartPr>
              <p14:xfrm>
                <a:off x="5083543" y="4735517"/>
                <a:ext cx="259560" cy="18324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429D3D9-DB59-465C-AC74-7B0EA709911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5074903" y="4726877"/>
                  <a:ext cx="2772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52B1F0EF-4F03-49EF-9573-33E4326B9189}"/>
                    </a:ext>
                  </a:extLst>
                </p14:cNvPr>
                <p14:cNvContentPartPr/>
                <p14:nvPr/>
              </p14:nvContentPartPr>
              <p14:xfrm>
                <a:off x="5026303" y="4720037"/>
                <a:ext cx="225000" cy="16524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52B1F0EF-4F03-49EF-9573-33E4326B9189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017303" y="4711397"/>
                  <a:ext cx="2426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02E11F63-F2C7-4447-ABD5-7A7F4D96CF10}"/>
                    </a:ext>
                  </a:extLst>
                </p14:cNvPr>
                <p14:cNvContentPartPr/>
                <p14:nvPr/>
              </p14:nvContentPartPr>
              <p14:xfrm>
                <a:off x="5016943" y="4602677"/>
                <a:ext cx="280800" cy="3348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02E11F63-F2C7-4447-ABD5-7A7F4D96CF10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008303" y="4593677"/>
                  <a:ext cx="2984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DAFB217E-55D4-401A-B640-70923CB7AFFA}"/>
                    </a:ext>
                  </a:extLst>
                </p14:cNvPr>
                <p14:cNvContentPartPr/>
                <p14:nvPr/>
              </p14:nvContentPartPr>
              <p14:xfrm>
                <a:off x="5388103" y="4706357"/>
                <a:ext cx="137880" cy="1116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DAFB217E-55D4-401A-B640-70923CB7AFFA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379103" y="4697357"/>
                  <a:ext cx="155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E9491770-8752-471E-97DF-7935723A1EED}"/>
                    </a:ext>
                  </a:extLst>
                </p14:cNvPr>
                <p14:cNvContentPartPr/>
                <p14:nvPr/>
              </p14:nvContentPartPr>
              <p14:xfrm>
                <a:off x="5374423" y="4790597"/>
                <a:ext cx="160200" cy="3132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E9491770-8752-471E-97DF-7935723A1EED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5365423" y="4781597"/>
                  <a:ext cx="1778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F865E2CB-4E38-43F6-8F2C-C650E15019A0}"/>
                    </a:ext>
                  </a:extLst>
                </p14:cNvPr>
                <p14:cNvContentPartPr/>
                <p14:nvPr/>
              </p14:nvContentPartPr>
              <p14:xfrm>
                <a:off x="5682583" y="4573157"/>
                <a:ext cx="362520" cy="26532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F865E2CB-4E38-43F6-8F2C-C650E15019A0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673943" y="4564157"/>
                  <a:ext cx="38016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BB2FA3E8-9CAA-43D1-AB13-87AAB8679F8E}"/>
                    </a:ext>
                  </a:extLst>
                </p14:cNvPr>
                <p14:cNvContentPartPr/>
                <p14:nvPr/>
              </p14:nvContentPartPr>
              <p14:xfrm>
                <a:off x="6183703" y="4640837"/>
                <a:ext cx="181800" cy="14868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BB2FA3E8-9CAA-43D1-AB13-87AAB8679F8E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175063" y="4632197"/>
                  <a:ext cx="1994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6D4B6222-ECFD-4CD8-9638-BDB301659C57}"/>
                    </a:ext>
                  </a:extLst>
                </p14:cNvPr>
                <p14:cNvContentPartPr/>
                <p14:nvPr/>
              </p14:nvContentPartPr>
              <p14:xfrm>
                <a:off x="6163903" y="4623197"/>
                <a:ext cx="138960" cy="13968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6D4B6222-ECFD-4CD8-9638-BDB301659C57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154903" y="4614197"/>
                  <a:ext cx="15660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46ABE4C7-9E2D-433B-9CDA-E4C0388B1C75}"/>
                    </a:ext>
                  </a:extLst>
                </p14:cNvPr>
                <p14:cNvContentPartPr/>
                <p14:nvPr/>
              </p14:nvContentPartPr>
              <p14:xfrm>
                <a:off x="6473863" y="4829117"/>
                <a:ext cx="50040" cy="5760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46ABE4C7-9E2D-433B-9CDA-E4C0388B1C75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464863" y="4820477"/>
                  <a:ext cx="6768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C80BAB8B-0E2C-4C43-B237-650121E1B8DE}"/>
                    </a:ext>
                  </a:extLst>
                </p14:cNvPr>
                <p14:cNvContentPartPr/>
                <p14:nvPr/>
              </p14:nvContentPartPr>
              <p14:xfrm>
                <a:off x="6529663" y="4698077"/>
                <a:ext cx="27000" cy="828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C80BAB8B-0E2C-4C43-B237-650121E1B8DE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521023" y="4689437"/>
                  <a:ext cx="446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7B607886-7B4A-4783-9B59-78AEF2E6A2AE}"/>
                    </a:ext>
                  </a:extLst>
                </p14:cNvPr>
                <p14:cNvContentPartPr/>
                <p14:nvPr/>
              </p14:nvContentPartPr>
              <p14:xfrm>
                <a:off x="5929903" y="4971317"/>
                <a:ext cx="484200" cy="2844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7B607886-7B4A-4783-9B59-78AEF2E6A2AE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5920903" y="4962317"/>
                  <a:ext cx="5018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5899B446-1696-41A0-8781-9D9D7017474C}"/>
                    </a:ext>
                  </a:extLst>
                </p14:cNvPr>
                <p14:cNvContentPartPr/>
                <p14:nvPr/>
              </p14:nvContentPartPr>
              <p14:xfrm>
                <a:off x="6030343" y="5063117"/>
                <a:ext cx="227880" cy="9612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5899B446-1696-41A0-8781-9D9D7017474C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6021343" y="5054117"/>
                  <a:ext cx="2455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F00F03D4-C1D3-4F0E-8C3D-11C1935C8E5A}"/>
                    </a:ext>
                  </a:extLst>
                </p14:cNvPr>
                <p14:cNvContentPartPr/>
                <p14:nvPr/>
              </p14:nvContentPartPr>
              <p14:xfrm>
                <a:off x="6607783" y="4897157"/>
                <a:ext cx="122400" cy="19368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F00F03D4-C1D3-4F0E-8C3D-11C1935C8E5A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6599143" y="4888517"/>
                  <a:ext cx="14004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117D707C-09C7-4C72-B503-D8B9DDDA2FDE}"/>
                    </a:ext>
                  </a:extLst>
                </p14:cNvPr>
                <p14:cNvContentPartPr/>
                <p14:nvPr/>
              </p14:nvContentPartPr>
              <p14:xfrm>
                <a:off x="6820183" y="4702397"/>
                <a:ext cx="173880" cy="18576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117D707C-09C7-4C72-B503-D8B9DDDA2FD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6811543" y="4693397"/>
                  <a:ext cx="1915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4A653F46-570D-4A12-A2CD-868181201871}"/>
                    </a:ext>
                  </a:extLst>
                </p14:cNvPr>
                <p14:cNvContentPartPr/>
                <p14:nvPr/>
              </p14:nvContentPartPr>
              <p14:xfrm>
                <a:off x="7044463" y="4730837"/>
                <a:ext cx="106560" cy="12600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4A653F46-570D-4A12-A2CD-868181201871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035823" y="4722197"/>
                  <a:ext cx="1242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B0674247-828C-4145-BF3E-45D4E4FCF79C}"/>
                    </a:ext>
                  </a:extLst>
                </p14:cNvPr>
                <p14:cNvContentPartPr/>
                <p14:nvPr/>
              </p14:nvContentPartPr>
              <p14:xfrm>
                <a:off x="7249663" y="4572797"/>
                <a:ext cx="294840" cy="28548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B0674247-828C-4145-BF3E-45D4E4FCF79C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241023" y="4563797"/>
                  <a:ext cx="31248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4B925559-D304-4F49-8904-37EF008A3126}"/>
                    </a:ext>
                  </a:extLst>
                </p14:cNvPr>
                <p14:cNvContentPartPr/>
                <p14:nvPr/>
              </p14:nvContentPartPr>
              <p14:xfrm>
                <a:off x="7608223" y="4655237"/>
                <a:ext cx="201960" cy="17964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4B925559-D304-4F49-8904-37EF008A3126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599223" y="4646597"/>
                  <a:ext cx="2196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2FB55427-89A9-41E9-A389-01159C48FD5D}"/>
                    </a:ext>
                  </a:extLst>
                </p14:cNvPr>
                <p14:cNvContentPartPr/>
                <p14:nvPr/>
              </p14:nvContentPartPr>
              <p14:xfrm>
                <a:off x="7532983" y="4630037"/>
                <a:ext cx="227520" cy="18216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2FB55427-89A9-41E9-A389-01159C48FD5D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524343" y="4621397"/>
                  <a:ext cx="24516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70FEB832-C50D-4D17-B122-D832DCAC1006}"/>
                    </a:ext>
                  </a:extLst>
                </p14:cNvPr>
                <p14:cNvContentPartPr/>
                <p14:nvPr/>
              </p14:nvContentPartPr>
              <p14:xfrm>
                <a:off x="7776703" y="4857197"/>
                <a:ext cx="102240" cy="8028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70FEB832-C50D-4D17-B122-D832DCAC1006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768063" y="4848197"/>
                  <a:ext cx="11988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FBA7C439-040E-4ABA-8CBA-5B33D83C3871}"/>
                    </a:ext>
                  </a:extLst>
                </p14:cNvPr>
                <p14:cNvContentPartPr/>
                <p14:nvPr/>
              </p14:nvContentPartPr>
              <p14:xfrm>
                <a:off x="7858063" y="4700597"/>
                <a:ext cx="2520" cy="504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FBA7C439-040E-4ABA-8CBA-5B33D83C387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849063" y="4691597"/>
                  <a:ext cx="201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9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DDC30C4B-137F-43BD-A6E2-D70F2DCE870F}"/>
                    </a:ext>
                  </a:extLst>
                </p14:cNvPr>
                <p14:cNvContentPartPr/>
                <p14:nvPr/>
              </p14:nvContentPartPr>
              <p14:xfrm>
                <a:off x="7968223" y="4637597"/>
                <a:ext cx="85320" cy="576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DDC30C4B-137F-43BD-A6E2-D70F2DCE870F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7959223" y="4628957"/>
                  <a:ext cx="10296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1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C7FDCD04-2565-4DAE-A1C5-9A432DF4787C}"/>
                    </a:ext>
                  </a:extLst>
                </p14:cNvPr>
                <p14:cNvContentPartPr/>
                <p14:nvPr/>
              </p14:nvContentPartPr>
              <p14:xfrm>
                <a:off x="7982623" y="4723997"/>
                <a:ext cx="129960" cy="216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C7FDCD04-2565-4DAE-A1C5-9A432DF4787C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7973623" y="4715357"/>
                  <a:ext cx="1476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3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EE78577E-872E-4A7E-8423-AE2A73894349}"/>
                    </a:ext>
                  </a:extLst>
                </p14:cNvPr>
                <p14:cNvContentPartPr/>
                <p14:nvPr/>
              </p14:nvContentPartPr>
              <p14:xfrm>
                <a:off x="8209423" y="4597277"/>
                <a:ext cx="193320" cy="17640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EE78577E-872E-4A7E-8423-AE2A73894349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8200783" y="4588277"/>
                  <a:ext cx="2109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5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5C30284D-A0F2-41FE-B1BE-5DD817CB4704}"/>
                    </a:ext>
                  </a:extLst>
                </p14:cNvPr>
                <p14:cNvContentPartPr/>
                <p14:nvPr/>
              </p14:nvContentPartPr>
              <p14:xfrm>
                <a:off x="8589943" y="4588997"/>
                <a:ext cx="237600" cy="23400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5C30284D-A0F2-41FE-B1BE-5DD817CB4704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8581303" y="4579997"/>
                  <a:ext cx="2552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7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3439A069-274F-4F4D-9786-01FABD2FE2E4}"/>
                    </a:ext>
                  </a:extLst>
                </p14:cNvPr>
                <p14:cNvContentPartPr/>
                <p14:nvPr/>
              </p14:nvContentPartPr>
              <p14:xfrm>
                <a:off x="8534503" y="4597277"/>
                <a:ext cx="173880" cy="22068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3439A069-274F-4F4D-9786-01FABD2FE2E4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8525503" y="4588637"/>
                  <a:ext cx="19152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9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0E15555B-BDF2-4C03-A0F8-2BB90513C41B}"/>
                    </a:ext>
                  </a:extLst>
                </p14:cNvPr>
                <p14:cNvContentPartPr/>
                <p14:nvPr/>
              </p14:nvContentPartPr>
              <p14:xfrm>
                <a:off x="8476183" y="4491797"/>
                <a:ext cx="264960" cy="324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0E15555B-BDF2-4C03-A0F8-2BB90513C41B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8467543" y="4483157"/>
                  <a:ext cx="28260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1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7C85EFC2-B1F9-43C6-8BD7-A7E9EED648BD}"/>
                    </a:ext>
                  </a:extLst>
                </p14:cNvPr>
                <p14:cNvContentPartPr/>
                <p14:nvPr/>
              </p14:nvContentPartPr>
              <p14:xfrm>
                <a:off x="3392983" y="5332757"/>
                <a:ext cx="171720" cy="30960"/>
              </p14:xfrm>
            </p:contentPart>
          </mc:Choice>
          <mc:Fallback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7C85EFC2-B1F9-43C6-8BD7-A7E9EED648BD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3384343" y="5324117"/>
                  <a:ext cx="1893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3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AE28100E-E728-4726-A75E-72640DC24E5F}"/>
                    </a:ext>
                  </a:extLst>
                </p14:cNvPr>
                <p14:cNvContentPartPr/>
                <p14:nvPr/>
              </p14:nvContentPartPr>
              <p14:xfrm>
                <a:off x="3645343" y="5215397"/>
                <a:ext cx="375120" cy="27144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AE28100E-E728-4726-A75E-72640DC24E5F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3636343" y="5206397"/>
                  <a:ext cx="39276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5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FC20A2DE-D5F4-4F41-AD5A-D5C69ACBFE22}"/>
                    </a:ext>
                  </a:extLst>
                </p14:cNvPr>
                <p14:cNvContentPartPr/>
                <p14:nvPr/>
              </p14:nvContentPartPr>
              <p14:xfrm>
                <a:off x="4034503" y="5325197"/>
                <a:ext cx="289440" cy="15804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FC20A2DE-D5F4-4F41-AD5A-D5C69ACBFE22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4025863" y="5316557"/>
                  <a:ext cx="3070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7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02044593-ADCA-45CA-802C-6C9D1B58EC1C}"/>
                    </a:ext>
                  </a:extLst>
                </p14:cNvPr>
                <p14:cNvContentPartPr/>
                <p14:nvPr/>
              </p14:nvContentPartPr>
              <p14:xfrm>
                <a:off x="4457863" y="5318357"/>
                <a:ext cx="204840" cy="21348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02044593-ADCA-45CA-802C-6C9D1B58EC1C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4448863" y="5309357"/>
                  <a:ext cx="2224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9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1B1D9231-9495-43A4-8766-B89A3A7A75D3}"/>
                    </a:ext>
                  </a:extLst>
                </p14:cNvPr>
                <p14:cNvContentPartPr/>
                <p14:nvPr/>
              </p14:nvContentPartPr>
              <p14:xfrm>
                <a:off x="4497103" y="5300717"/>
                <a:ext cx="153360" cy="19584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1B1D9231-9495-43A4-8766-B89A3A7A75D3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4488463" y="5292077"/>
                  <a:ext cx="17100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1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B72B34A2-E870-41B5-B2AE-C9399652D046}"/>
                    </a:ext>
                  </a:extLst>
                </p14:cNvPr>
                <p14:cNvContentPartPr/>
                <p14:nvPr/>
              </p14:nvContentPartPr>
              <p14:xfrm>
                <a:off x="4440943" y="5167157"/>
                <a:ext cx="200880" cy="4572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B72B34A2-E870-41B5-B2AE-C9399652D046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4432303" y="5158157"/>
                  <a:ext cx="21852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3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90E907D7-071B-4F04-8067-EA477C660E1A}"/>
                    </a:ext>
                  </a:extLst>
                </p14:cNvPr>
                <p14:cNvContentPartPr/>
                <p14:nvPr/>
              </p14:nvContentPartPr>
              <p14:xfrm>
                <a:off x="4797343" y="5128997"/>
                <a:ext cx="204840" cy="14328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90E907D7-071B-4F04-8067-EA477C660E1A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4788343" y="5120357"/>
                  <a:ext cx="2224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5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24729425-2ABB-486C-B9CF-3E27D476EFC2}"/>
                    </a:ext>
                  </a:extLst>
                </p14:cNvPr>
                <p14:cNvContentPartPr/>
                <p14:nvPr/>
              </p14:nvContentPartPr>
              <p14:xfrm>
                <a:off x="4988863" y="5422757"/>
                <a:ext cx="297720" cy="3348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24729425-2ABB-486C-B9CF-3E27D476EFC2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4980223" y="5414117"/>
                  <a:ext cx="3153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7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C016F6F2-396B-41FE-B4A3-E33D75B4F61D}"/>
                    </a:ext>
                  </a:extLst>
                </p14:cNvPr>
                <p14:cNvContentPartPr/>
                <p14:nvPr/>
              </p14:nvContentPartPr>
              <p14:xfrm>
                <a:off x="5101543" y="5351117"/>
                <a:ext cx="86040" cy="17532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C016F6F2-396B-41FE-B4A3-E33D75B4F61D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5092543" y="5342477"/>
                  <a:ext cx="10368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9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3892AE27-4DCF-4960-859C-BD810825DD9E}"/>
                    </a:ext>
                  </a:extLst>
                </p14:cNvPr>
                <p14:cNvContentPartPr/>
                <p14:nvPr/>
              </p14:nvContentPartPr>
              <p14:xfrm>
                <a:off x="5352103" y="5380277"/>
                <a:ext cx="223920" cy="13680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3892AE27-4DCF-4960-859C-BD810825DD9E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5343463" y="5371277"/>
                  <a:ext cx="2415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1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EC211563-C48E-4FBF-AB77-D4689D94F217}"/>
                    </a:ext>
                  </a:extLst>
                </p14:cNvPr>
                <p14:cNvContentPartPr/>
                <p14:nvPr/>
              </p14:nvContentPartPr>
              <p14:xfrm>
                <a:off x="5759263" y="5383157"/>
                <a:ext cx="249120" cy="18432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EC211563-C48E-4FBF-AB77-D4689D94F217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5750623" y="5374517"/>
                  <a:ext cx="26676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3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AC90C183-9EC3-4DDF-99C6-D67C66F5282C}"/>
                    </a:ext>
                  </a:extLst>
                </p14:cNvPr>
                <p14:cNvContentPartPr/>
                <p14:nvPr/>
              </p14:nvContentPartPr>
              <p14:xfrm>
                <a:off x="5787343" y="5383157"/>
                <a:ext cx="166320" cy="18864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AC90C183-9EC3-4DDF-99C6-D67C66F5282C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5778703" y="5374517"/>
                  <a:ext cx="18396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5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2A16F4C1-BA5A-4D53-8EBB-276F71D14E36}"/>
                    </a:ext>
                  </a:extLst>
                </p14:cNvPr>
                <p14:cNvContentPartPr/>
                <p14:nvPr/>
              </p14:nvContentPartPr>
              <p14:xfrm>
                <a:off x="5727223" y="5314757"/>
                <a:ext cx="288720" cy="40320"/>
              </p14:xfrm>
            </p:contentPart>
          </mc:Choice>
          <mc:Fallback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2A16F4C1-BA5A-4D53-8EBB-276F71D14E36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5718583" y="5306117"/>
                  <a:ext cx="3063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7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1FCA4BC6-0191-4F9E-8219-1AB7F5F2183D}"/>
                    </a:ext>
                  </a:extLst>
                </p14:cNvPr>
                <p14:cNvContentPartPr/>
                <p14:nvPr/>
              </p14:nvContentPartPr>
              <p14:xfrm>
                <a:off x="6121063" y="5311157"/>
                <a:ext cx="173520" cy="8604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1FCA4BC6-0191-4F9E-8219-1AB7F5F2183D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6112423" y="5302157"/>
                  <a:ext cx="1911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9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6B617A82-5D3E-4534-B48B-831479345FF8}"/>
                    </a:ext>
                  </a:extLst>
                </p14:cNvPr>
                <p14:cNvContentPartPr/>
                <p14:nvPr/>
              </p14:nvContentPartPr>
              <p14:xfrm>
                <a:off x="6358303" y="5245277"/>
                <a:ext cx="294480" cy="38880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6B617A82-5D3E-4534-B48B-831479345FF8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6349663" y="5236637"/>
                  <a:ext cx="312120" cy="40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A495DA6C-C762-4E9A-950F-F11E912A6407}"/>
              </a:ext>
            </a:extLst>
          </p:cNvPr>
          <p:cNvGrpSpPr/>
          <p:nvPr/>
        </p:nvGrpSpPr>
        <p:grpSpPr>
          <a:xfrm>
            <a:off x="375103" y="6046997"/>
            <a:ext cx="215280" cy="118080"/>
            <a:chOff x="375103" y="6046997"/>
            <a:chExt cx="215280" cy="118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1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DD049096-4F8B-4F08-8F11-37B1A6181974}"/>
                    </a:ext>
                  </a:extLst>
                </p14:cNvPr>
                <p14:cNvContentPartPr/>
                <p14:nvPr/>
              </p14:nvContentPartPr>
              <p14:xfrm>
                <a:off x="375103" y="6046997"/>
                <a:ext cx="107640" cy="1872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DD049096-4F8B-4F08-8F11-37B1A6181974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366103" y="6038357"/>
                  <a:ext cx="1252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3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B18946D8-FDD8-4708-A7E9-6BA56CD782E5}"/>
                    </a:ext>
                  </a:extLst>
                </p14:cNvPr>
                <p14:cNvContentPartPr/>
                <p14:nvPr/>
              </p14:nvContentPartPr>
              <p14:xfrm>
                <a:off x="435223" y="6121517"/>
                <a:ext cx="155160" cy="43560"/>
              </p14:xfrm>
            </p:contentPart>
          </mc:Choice>
          <mc:Fallback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B18946D8-FDD8-4708-A7E9-6BA56CD782E5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426223" y="6112517"/>
                  <a:ext cx="172800" cy="6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FCFC7D92-28D0-4AA8-82FF-06A18C373BC6}"/>
              </a:ext>
            </a:extLst>
          </p:cNvPr>
          <p:cNvGrpSpPr/>
          <p:nvPr/>
        </p:nvGrpSpPr>
        <p:grpSpPr>
          <a:xfrm>
            <a:off x="962623" y="5743157"/>
            <a:ext cx="4003200" cy="759960"/>
            <a:chOff x="962623" y="5743157"/>
            <a:chExt cx="4003200" cy="759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5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D041FBEA-B5AB-4697-B22A-1C40AB8D1AA6}"/>
                    </a:ext>
                  </a:extLst>
                </p14:cNvPr>
                <p14:cNvContentPartPr/>
                <p14:nvPr/>
              </p14:nvContentPartPr>
              <p14:xfrm>
                <a:off x="1285183" y="5916317"/>
                <a:ext cx="115560" cy="226800"/>
              </p14:xfrm>
            </p:contentPart>
          </mc:Choice>
          <mc:Fallback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D041FBEA-B5AB-4697-B22A-1C40AB8D1AA6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1276543" y="5907677"/>
                  <a:ext cx="13320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7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88B0D516-1792-4877-AF56-97EC419A20FF}"/>
                    </a:ext>
                  </a:extLst>
                </p14:cNvPr>
                <p14:cNvContentPartPr/>
                <p14:nvPr/>
              </p14:nvContentPartPr>
              <p14:xfrm>
                <a:off x="1053703" y="6177677"/>
                <a:ext cx="736920" cy="5688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88B0D516-1792-4877-AF56-97EC419A20FF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1044703" y="6169037"/>
                  <a:ext cx="7545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9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ED833642-3778-4FE6-81A5-A01924F6A7AE}"/>
                    </a:ext>
                  </a:extLst>
                </p14:cNvPr>
                <p14:cNvContentPartPr/>
                <p14:nvPr/>
              </p14:nvContentPartPr>
              <p14:xfrm>
                <a:off x="962623" y="6314477"/>
                <a:ext cx="194400" cy="185760"/>
              </p14:xfrm>
            </p:contentPart>
          </mc:Choice>
          <mc:Fallback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ED833642-3778-4FE6-81A5-A01924F6A7AE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953623" y="6305837"/>
                  <a:ext cx="2120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1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77763F6D-7724-4A0F-B725-515F926AF2DD}"/>
                    </a:ext>
                  </a:extLst>
                </p14:cNvPr>
                <p14:cNvContentPartPr/>
                <p14:nvPr/>
              </p14:nvContentPartPr>
              <p14:xfrm>
                <a:off x="1329463" y="6417437"/>
                <a:ext cx="150480" cy="24120"/>
              </p14:xfrm>
            </p:contentPart>
          </mc:Choice>
          <mc:Fallback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77763F6D-7724-4A0F-B725-515F926AF2DD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1320463" y="6408437"/>
                  <a:ext cx="1681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3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391A1CE6-070B-4DE8-A5F2-4855B201E847}"/>
                    </a:ext>
                  </a:extLst>
                </p14:cNvPr>
                <p14:cNvContentPartPr/>
                <p14:nvPr/>
              </p14:nvContentPartPr>
              <p14:xfrm>
                <a:off x="1602343" y="6313037"/>
                <a:ext cx="82440" cy="190080"/>
              </p14:xfrm>
            </p:contentPart>
          </mc:Choice>
          <mc:Fallback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391A1CE6-070B-4DE8-A5F2-4855B201E847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1593343" y="6304397"/>
                  <a:ext cx="1000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5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A4F0CDE6-20F5-4F8D-A3B4-A564120F5F25}"/>
                    </a:ext>
                  </a:extLst>
                </p14:cNvPr>
                <p14:cNvContentPartPr/>
                <p14:nvPr/>
              </p14:nvContentPartPr>
              <p14:xfrm>
                <a:off x="1978183" y="5872757"/>
                <a:ext cx="413640" cy="37296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A4F0CDE6-20F5-4F8D-A3B4-A564120F5F25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1969543" y="5864117"/>
                  <a:ext cx="431280" cy="39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7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887AF12A-0ADB-494A-A51B-6E4426055AE1}"/>
                    </a:ext>
                  </a:extLst>
                </p14:cNvPr>
                <p14:cNvContentPartPr/>
                <p14:nvPr/>
              </p14:nvContentPartPr>
              <p14:xfrm>
                <a:off x="2519623" y="5962757"/>
                <a:ext cx="209880" cy="258840"/>
              </p14:xfrm>
            </p:contentPart>
          </mc:Choice>
          <mc:Fallback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887AF12A-0ADB-494A-A51B-6E4426055AE1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2510983" y="5954117"/>
                  <a:ext cx="2275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9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32F77956-3B33-4BB5-9B46-082D14920921}"/>
                    </a:ext>
                  </a:extLst>
                </p14:cNvPr>
                <p14:cNvContentPartPr/>
                <p14:nvPr/>
              </p14:nvContentPartPr>
              <p14:xfrm>
                <a:off x="2552383" y="5926757"/>
                <a:ext cx="172800" cy="248760"/>
              </p14:xfrm>
            </p:contentPart>
          </mc:Choice>
          <mc:Fallback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32F77956-3B33-4BB5-9B46-082D14920921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2543383" y="5917757"/>
                  <a:ext cx="19044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1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A7A67BFC-F270-4937-8CDF-23088D741D2A}"/>
                    </a:ext>
                  </a:extLst>
                </p14:cNvPr>
                <p14:cNvContentPartPr/>
                <p14:nvPr/>
              </p14:nvContentPartPr>
              <p14:xfrm>
                <a:off x="2872783" y="6232397"/>
                <a:ext cx="91800" cy="67320"/>
              </p14:xfrm>
            </p:contentPart>
          </mc:Choice>
          <mc:Fallback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A7A67BFC-F270-4937-8CDF-23088D741D2A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2864143" y="6223397"/>
                  <a:ext cx="10944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3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EF5666DA-E1C5-412C-90C9-8B1B897B86B9}"/>
                    </a:ext>
                  </a:extLst>
                </p14:cNvPr>
                <p14:cNvContentPartPr/>
                <p14:nvPr/>
              </p14:nvContentPartPr>
              <p14:xfrm>
                <a:off x="2958103" y="6070397"/>
                <a:ext cx="21240" cy="28440"/>
              </p14:xfrm>
            </p:contentPart>
          </mc:Choice>
          <mc:Fallback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EF5666DA-E1C5-412C-90C9-8B1B897B86B9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2949463" y="6061757"/>
                  <a:ext cx="388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5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1730440B-DF89-46C8-AD73-B63EE2D22A07}"/>
                    </a:ext>
                  </a:extLst>
                </p14:cNvPr>
                <p14:cNvContentPartPr/>
                <p14:nvPr/>
              </p14:nvContentPartPr>
              <p14:xfrm>
                <a:off x="2894743" y="5793917"/>
                <a:ext cx="214200" cy="114480"/>
              </p14:xfrm>
            </p:contentPart>
          </mc:Choice>
          <mc:Fallback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1730440B-DF89-46C8-AD73-B63EE2D22A07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2886103" y="5784917"/>
                  <a:ext cx="2318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7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28950B10-DC86-43CB-9E97-39083504D465}"/>
                    </a:ext>
                  </a:extLst>
                </p14:cNvPr>
                <p14:cNvContentPartPr/>
                <p14:nvPr/>
              </p14:nvContentPartPr>
              <p14:xfrm>
                <a:off x="3306223" y="6030437"/>
                <a:ext cx="182160" cy="33840"/>
              </p14:xfrm>
            </p:contentPart>
          </mc:Choice>
          <mc:Fallback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28950B10-DC86-43CB-9E97-39083504D465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3297583" y="6021797"/>
                  <a:ext cx="1998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9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B565A3B3-511E-4BA7-B15B-EDDD11448E72}"/>
                    </a:ext>
                  </a:extLst>
                </p14:cNvPr>
                <p14:cNvContentPartPr/>
                <p14:nvPr/>
              </p14:nvContentPartPr>
              <p14:xfrm>
                <a:off x="3698263" y="5923157"/>
                <a:ext cx="230040" cy="205920"/>
              </p14:xfrm>
            </p:contentPart>
          </mc:Choice>
          <mc:Fallback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B565A3B3-511E-4BA7-B15B-EDDD11448E72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3689263" y="5914157"/>
                  <a:ext cx="2476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1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8E39F70C-449B-437B-BEB1-E384D886235B}"/>
                    </a:ext>
                  </a:extLst>
                </p14:cNvPr>
                <p14:cNvContentPartPr/>
                <p14:nvPr/>
              </p14:nvContentPartPr>
              <p14:xfrm>
                <a:off x="4128463" y="5924237"/>
                <a:ext cx="313560" cy="216360"/>
              </p14:xfrm>
            </p:contentPart>
          </mc:Choice>
          <mc:Fallback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8E39F70C-449B-437B-BEB1-E384D886235B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4119823" y="5915597"/>
                  <a:ext cx="3312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3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3FAD1C16-F786-4A58-A2FE-C1F5DD387533}"/>
                    </a:ext>
                  </a:extLst>
                </p14:cNvPr>
                <p14:cNvContentPartPr/>
                <p14:nvPr/>
              </p14:nvContentPartPr>
              <p14:xfrm>
                <a:off x="4111183" y="5938277"/>
                <a:ext cx="215640" cy="263160"/>
              </p14:xfrm>
            </p:contentPart>
          </mc:Choice>
          <mc:Fallback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3FAD1C16-F786-4A58-A2FE-C1F5DD387533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4102543" y="5929637"/>
                  <a:ext cx="23328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5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CB957B12-39C2-479E-AD55-39FE7E7EFD1C}"/>
                    </a:ext>
                  </a:extLst>
                </p14:cNvPr>
                <p14:cNvContentPartPr/>
                <p14:nvPr/>
              </p14:nvContentPartPr>
              <p14:xfrm>
                <a:off x="4083823" y="5796437"/>
                <a:ext cx="300240" cy="39600"/>
              </p14:xfrm>
            </p:contentPart>
          </mc:Choice>
          <mc:Fallback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CB957B12-39C2-479E-AD55-39FE7E7EFD1C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4074823" y="5787797"/>
                  <a:ext cx="31788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7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3A3CD476-D511-479E-BDC3-047497D685BC}"/>
                    </a:ext>
                  </a:extLst>
                </p14:cNvPr>
                <p14:cNvContentPartPr/>
                <p14:nvPr/>
              </p14:nvContentPartPr>
              <p14:xfrm>
                <a:off x="4486303" y="5793197"/>
                <a:ext cx="159120" cy="120600"/>
              </p14:xfrm>
            </p:contentPart>
          </mc:Choice>
          <mc:Fallback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3A3CD476-D511-479E-BDC3-047497D685BC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4477303" y="5784557"/>
                  <a:ext cx="17676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9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CC8CA1D4-4EB4-407A-9448-3075976AFC8E}"/>
                    </a:ext>
                  </a:extLst>
                </p14:cNvPr>
                <p14:cNvContentPartPr/>
                <p14:nvPr/>
              </p14:nvContentPartPr>
              <p14:xfrm>
                <a:off x="2148463" y="5810477"/>
                <a:ext cx="360" cy="360"/>
              </p14:xfrm>
            </p:contentPart>
          </mc:Choice>
          <mc:Fallback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CC8CA1D4-4EB4-407A-9448-3075976AFC8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139823" y="580147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7328E2DC-E706-4638-94B3-9B90D2CBA3AA}"/>
                    </a:ext>
                  </a:extLst>
                </p14:cNvPr>
                <p14:cNvContentPartPr/>
                <p14:nvPr/>
              </p14:nvContentPartPr>
              <p14:xfrm>
                <a:off x="1868023" y="5800037"/>
                <a:ext cx="354600" cy="616680"/>
              </p14:xfrm>
            </p:contentPart>
          </mc:Choice>
          <mc:Fallback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7328E2DC-E706-4638-94B3-9B90D2CBA3AA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1859383" y="5791037"/>
                  <a:ext cx="372240" cy="63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2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5CE5BEA3-CF24-493E-A47B-4508B9DDE8CA}"/>
                    </a:ext>
                  </a:extLst>
                </p14:cNvPr>
                <p14:cNvContentPartPr/>
                <p14:nvPr/>
              </p14:nvContentPartPr>
              <p14:xfrm>
                <a:off x="4616623" y="5743157"/>
                <a:ext cx="349200" cy="628920"/>
              </p14:xfrm>
            </p:contentPart>
          </mc:Choice>
          <mc:Fallback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5CE5BEA3-CF24-493E-A47B-4508B9DDE8CA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4607623" y="5734517"/>
                  <a:ext cx="366840" cy="64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1" name="Group 370">
            <a:extLst>
              <a:ext uri="{FF2B5EF4-FFF2-40B4-BE49-F238E27FC236}">
                <a16:creationId xmlns:a16="http://schemas.microsoft.com/office/drawing/2014/main" id="{856CF91E-7A5F-49AE-996F-11D53E07D384}"/>
              </a:ext>
            </a:extLst>
          </p:cNvPr>
          <p:cNvGrpSpPr/>
          <p:nvPr/>
        </p:nvGrpSpPr>
        <p:grpSpPr>
          <a:xfrm>
            <a:off x="5095783" y="5746037"/>
            <a:ext cx="3830040" cy="1038240"/>
            <a:chOff x="5095783" y="5746037"/>
            <a:chExt cx="3830040" cy="1038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4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107335F7-F2BA-4900-B42E-DDD9CB6542C2}"/>
                    </a:ext>
                  </a:extLst>
                </p14:cNvPr>
                <p14:cNvContentPartPr/>
                <p14:nvPr/>
              </p14:nvContentPartPr>
              <p14:xfrm>
                <a:off x="5257423" y="5880677"/>
                <a:ext cx="177840" cy="182520"/>
              </p14:xfrm>
            </p:contentPart>
          </mc:Choice>
          <mc:Fallback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107335F7-F2BA-4900-B42E-DDD9CB6542C2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5248423" y="5872037"/>
                  <a:ext cx="1954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6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9F26D39A-AF8F-4868-BC7B-6BE7532E950F}"/>
                    </a:ext>
                  </a:extLst>
                </p14:cNvPr>
                <p14:cNvContentPartPr/>
                <p14:nvPr/>
              </p14:nvContentPartPr>
              <p14:xfrm>
                <a:off x="5476303" y="5963477"/>
                <a:ext cx="86040" cy="70200"/>
              </p14:xfrm>
            </p:contentPart>
          </mc:Choice>
          <mc:Fallback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9F26D39A-AF8F-4868-BC7B-6BE7532E950F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5467303" y="5954477"/>
                  <a:ext cx="10368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8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6FB1D5A5-BA97-4E28-BD9D-7FFD558A5362}"/>
                    </a:ext>
                  </a:extLst>
                </p14:cNvPr>
                <p14:cNvContentPartPr/>
                <p14:nvPr/>
              </p14:nvContentPartPr>
              <p14:xfrm>
                <a:off x="5625343" y="5947637"/>
                <a:ext cx="239400" cy="104400"/>
              </p14:xfrm>
            </p:contentPart>
          </mc:Choice>
          <mc:Fallback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6FB1D5A5-BA97-4E28-BD9D-7FFD558A5362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5616343" y="5938997"/>
                  <a:ext cx="25704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0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9F551DF5-278C-449B-A32E-664E9D6BF8FD}"/>
                    </a:ext>
                  </a:extLst>
                </p14:cNvPr>
                <p14:cNvContentPartPr/>
                <p14:nvPr/>
              </p14:nvContentPartPr>
              <p14:xfrm>
                <a:off x="5944663" y="5930357"/>
                <a:ext cx="88200" cy="99720"/>
              </p14:xfrm>
            </p:contentPart>
          </mc:Choice>
          <mc:Fallback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9F551DF5-278C-449B-A32E-664E9D6BF8FD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5935663" y="5921717"/>
                  <a:ext cx="1058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2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AFD48AF6-FBE6-468D-9015-8F6E9777B404}"/>
                    </a:ext>
                  </a:extLst>
                </p14:cNvPr>
                <p14:cNvContentPartPr/>
                <p14:nvPr/>
              </p14:nvContentPartPr>
              <p14:xfrm>
                <a:off x="6177583" y="5770877"/>
                <a:ext cx="161280" cy="265320"/>
              </p14:xfrm>
            </p:contentPart>
          </mc:Choice>
          <mc:Fallback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AFD48AF6-FBE6-468D-9015-8F6E9777B404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6168943" y="5761877"/>
                  <a:ext cx="17892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4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C2FA2C91-4B2A-4062-9A35-3C164D0E6CB6}"/>
                    </a:ext>
                  </a:extLst>
                </p14:cNvPr>
                <p14:cNvContentPartPr/>
                <p14:nvPr/>
              </p14:nvContentPartPr>
              <p14:xfrm>
                <a:off x="6085063" y="5890037"/>
                <a:ext cx="299160" cy="56520"/>
              </p14:xfrm>
            </p:contentPart>
          </mc:Choice>
          <mc:Fallback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C2FA2C91-4B2A-4062-9A35-3C164D0E6CB6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6076063" y="5881037"/>
                  <a:ext cx="3168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6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6825DBBE-B089-4EB4-8045-AEB9FE3D54E1}"/>
                    </a:ext>
                  </a:extLst>
                </p14:cNvPr>
                <p14:cNvContentPartPr/>
                <p14:nvPr/>
              </p14:nvContentPartPr>
              <p14:xfrm>
                <a:off x="6306823" y="5866997"/>
                <a:ext cx="214200" cy="152280"/>
              </p14:xfrm>
            </p:contentPart>
          </mc:Choice>
          <mc:Fallback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6825DBBE-B089-4EB4-8045-AEB9FE3D54E1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6298183" y="5858357"/>
                  <a:ext cx="2318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8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C0AF2E9C-1573-46FC-9225-34707395CA27}"/>
                    </a:ext>
                  </a:extLst>
                </p14:cNvPr>
                <p14:cNvContentPartPr/>
                <p14:nvPr/>
              </p14:nvContentPartPr>
              <p14:xfrm>
                <a:off x="6451183" y="5922437"/>
                <a:ext cx="243720" cy="92880"/>
              </p14:xfrm>
            </p:contentPart>
          </mc:Choice>
          <mc:Fallback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C0AF2E9C-1573-46FC-9225-34707395CA27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6442543" y="5913437"/>
                  <a:ext cx="2613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0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5437D0CA-D159-4A44-AB94-6C93A4521C11}"/>
                    </a:ext>
                  </a:extLst>
                </p14:cNvPr>
                <p14:cNvContentPartPr/>
                <p14:nvPr/>
              </p14:nvContentPartPr>
              <p14:xfrm>
                <a:off x="6768343" y="5893997"/>
                <a:ext cx="135000" cy="122760"/>
              </p14:xfrm>
            </p:contentPart>
          </mc:Choice>
          <mc:Fallback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5437D0CA-D159-4A44-AB94-6C93A4521C11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6759343" y="5885357"/>
                  <a:ext cx="1526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2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236F4236-F066-43F6-81CA-9D0A96E6A5C4}"/>
                    </a:ext>
                  </a:extLst>
                </p14:cNvPr>
                <p14:cNvContentPartPr/>
                <p14:nvPr/>
              </p14:nvContentPartPr>
              <p14:xfrm>
                <a:off x="6950503" y="5866997"/>
                <a:ext cx="171360" cy="145800"/>
              </p14:xfrm>
            </p:contentPart>
          </mc:Choice>
          <mc:Fallback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236F4236-F066-43F6-81CA-9D0A96E6A5C4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6941863" y="5858357"/>
                  <a:ext cx="1890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4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DEE90505-EF68-49BE-936F-14BB10ADE882}"/>
                    </a:ext>
                  </a:extLst>
                </p14:cNvPr>
                <p14:cNvContentPartPr/>
                <p14:nvPr/>
              </p14:nvContentPartPr>
              <p14:xfrm>
                <a:off x="7379983" y="5888237"/>
                <a:ext cx="135720" cy="140400"/>
              </p14:xfrm>
            </p:contentPart>
          </mc:Choice>
          <mc:Fallback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DEE90505-EF68-49BE-936F-14BB10ADE882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7370983" y="5879597"/>
                  <a:ext cx="1533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6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2C2E87EE-C06B-450F-B5C5-B122331B9119}"/>
                    </a:ext>
                  </a:extLst>
                </p14:cNvPr>
                <p14:cNvContentPartPr/>
                <p14:nvPr/>
              </p14:nvContentPartPr>
              <p14:xfrm>
                <a:off x="7548103" y="5932157"/>
                <a:ext cx="139320" cy="83880"/>
              </p14:xfrm>
            </p:contentPart>
          </mc:Choice>
          <mc:Fallback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2C2E87EE-C06B-450F-B5C5-B122331B9119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7539463" y="5923157"/>
                  <a:ext cx="1569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8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9BEB0AFC-9FAD-47AB-AF87-43C94D95ECF4}"/>
                    </a:ext>
                  </a:extLst>
                </p14:cNvPr>
                <p14:cNvContentPartPr/>
                <p14:nvPr/>
              </p14:nvContentPartPr>
              <p14:xfrm>
                <a:off x="7795423" y="5811557"/>
                <a:ext cx="134640" cy="192240"/>
              </p14:xfrm>
            </p:contentPart>
          </mc:Choice>
          <mc:Fallback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9BEB0AFC-9FAD-47AB-AF87-43C94D95ECF4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7786783" y="5802557"/>
                  <a:ext cx="1522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0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9EB9714C-72F5-4E60-8801-775C82CEA39F}"/>
                    </a:ext>
                  </a:extLst>
                </p14:cNvPr>
                <p14:cNvContentPartPr/>
                <p14:nvPr/>
              </p14:nvContentPartPr>
              <p14:xfrm>
                <a:off x="7917823" y="5746037"/>
                <a:ext cx="185400" cy="272160"/>
              </p14:xfrm>
            </p:contentPart>
          </mc:Choice>
          <mc:Fallback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9EB9714C-72F5-4E60-8801-775C82CEA39F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7908823" y="5737397"/>
                  <a:ext cx="20304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2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C0E3F94A-7924-4ADE-983E-9469E3F85502}"/>
                    </a:ext>
                  </a:extLst>
                </p14:cNvPr>
                <p14:cNvContentPartPr/>
                <p14:nvPr/>
              </p14:nvContentPartPr>
              <p14:xfrm>
                <a:off x="7982263" y="5913797"/>
                <a:ext cx="157680" cy="94320"/>
              </p14:xfrm>
            </p:contentPart>
          </mc:Choice>
          <mc:Fallback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C0E3F94A-7924-4ADE-983E-9469E3F85502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7973623" y="5904797"/>
                  <a:ext cx="1753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4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6638E50C-6BB8-4082-A34D-D41F13C9BE08}"/>
                    </a:ext>
                  </a:extLst>
                </p14:cNvPr>
                <p14:cNvContentPartPr/>
                <p14:nvPr/>
              </p14:nvContentPartPr>
              <p14:xfrm>
                <a:off x="8173783" y="5919197"/>
                <a:ext cx="167760" cy="108720"/>
              </p14:xfrm>
            </p:contentPart>
          </mc:Choice>
          <mc:Fallback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6638E50C-6BB8-4082-A34D-D41F13C9BE08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8164783" y="5910197"/>
                  <a:ext cx="18540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6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8262D5C9-514D-45FD-953C-8EB3AE0D8B2B}"/>
                    </a:ext>
                  </a:extLst>
                </p14:cNvPr>
                <p14:cNvContentPartPr/>
                <p14:nvPr/>
              </p14:nvContentPartPr>
              <p14:xfrm>
                <a:off x="8266663" y="5798957"/>
                <a:ext cx="172080" cy="216000"/>
              </p14:xfrm>
            </p:contentPart>
          </mc:Choice>
          <mc:Fallback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8262D5C9-514D-45FD-953C-8EB3AE0D8B2B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8257663" y="5789957"/>
                  <a:ext cx="1897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8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5DBA3BB2-B53E-4120-96E4-F6ACC357118A}"/>
                    </a:ext>
                  </a:extLst>
                </p14:cNvPr>
                <p14:cNvContentPartPr/>
                <p14:nvPr/>
              </p14:nvContentPartPr>
              <p14:xfrm>
                <a:off x="5133943" y="6189917"/>
                <a:ext cx="183960" cy="271440"/>
              </p14:xfrm>
            </p:contentPart>
          </mc:Choice>
          <mc:Fallback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5DBA3BB2-B53E-4120-96E4-F6ACC357118A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5125303" y="6180917"/>
                  <a:ext cx="20160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31FAFC5F-DC6F-4678-87C0-58AD3DD7A944}"/>
                    </a:ext>
                  </a:extLst>
                </p14:cNvPr>
                <p14:cNvContentPartPr/>
                <p14:nvPr/>
              </p14:nvContentPartPr>
              <p14:xfrm>
                <a:off x="5095783" y="6295757"/>
                <a:ext cx="261000" cy="61560"/>
              </p14:xfrm>
            </p:contentPart>
          </mc:Choice>
          <mc:Fallback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31FAFC5F-DC6F-4678-87C0-58AD3DD7A944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5087143" y="6287117"/>
                  <a:ext cx="2786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2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7C1B2847-EEB3-46DC-9C11-3092BFD6A024}"/>
                    </a:ext>
                  </a:extLst>
                </p14:cNvPr>
                <p14:cNvContentPartPr/>
                <p14:nvPr/>
              </p14:nvContentPartPr>
              <p14:xfrm>
                <a:off x="5308903" y="6154997"/>
                <a:ext cx="184680" cy="279000"/>
              </p14:xfrm>
            </p:contentPart>
          </mc:Choice>
          <mc:Fallback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7C1B2847-EEB3-46DC-9C11-3092BFD6A024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5299903" y="6146357"/>
                  <a:ext cx="20232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4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C69E1965-CC8E-4DA3-9C90-9DEAF8B20B1B}"/>
                    </a:ext>
                  </a:extLst>
                </p14:cNvPr>
                <p14:cNvContentPartPr/>
                <p14:nvPr/>
              </p14:nvContentPartPr>
              <p14:xfrm>
                <a:off x="5507263" y="6281357"/>
                <a:ext cx="163440" cy="152640"/>
              </p14:xfrm>
            </p:contentPart>
          </mc:Choice>
          <mc:Fallback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C69E1965-CC8E-4DA3-9C90-9DEAF8B20B1B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5498623" y="6272717"/>
                  <a:ext cx="1810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6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94C96107-8F60-4993-ADB1-755702431898}"/>
                    </a:ext>
                  </a:extLst>
                </p14:cNvPr>
                <p14:cNvContentPartPr/>
                <p14:nvPr/>
              </p14:nvContentPartPr>
              <p14:xfrm>
                <a:off x="5928823" y="6275957"/>
                <a:ext cx="122760" cy="126720"/>
              </p14:xfrm>
            </p:contentPart>
          </mc:Choice>
          <mc:Fallback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94C96107-8F60-4993-ADB1-755702431898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5920183" y="6266957"/>
                  <a:ext cx="1404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8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B9284759-B533-4265-BDFA-DD22D43F1CB6}"/>
                    </a:ext>
                  </a:extLst>
                </p14:cNvPr>
                <p14:cNvContentPartPr/>
                <p14:nvPr/>
              </p14:nvContentPartPr>
              <p14:xfrm>
                <a:off x="6081823" y="6306557"/>
                <a:ext cx="129240" cy="99360"/>
              </p14:xfrm>
            </p:contentPart>
          </mc:Choice>
          <mc:Fallback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B9284759-B533-4265-BDFA-DD22D43F1CB6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6072823" y="6297917"/>
                  <a:ext cx="1468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0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65679C22-493A-4B4E-A83F-E2E0FC78D94C}"/>
                    </a:ext>
                  </a:extLst>
                </p14:cNvPr>
                <p14:cNvContentPartPr/>
                <p14:nvPr/>
              </p14:nvContentPartPr>
              <p14:xfrm>
                <a:off x="6243103" y="6301877"/>
                <a:ext cx="219240" cy="115200"/>
              </p14:xfrm>
            </p:contentPart>
          </mc:Choice>
          <mc:Fallback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65679C22-493A-4B4E-A83F-E2E0FC78D94C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6234463" y="6292877"/>
                  <a:ext cx="23688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2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D431C1CC-FCB5-441E-B783-821594EF7EE9}"/>
                    </a:ext>
                  </a:extLst>
                </p14:cNvPr>
                <p14:cNvContentPartPr/>
                <p14:nvPr/>
              </p14:nvContentPartPr>
              <p14:xfrm>
                <a:off x="6445423" y="6342197"/>
                <a:ext cx="127800" cy="250920"/>
              </p14:xfrm>
            </p:contentPart>
          </mc:Choice>
          <mc:Fallback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D431C1CC-FCB5-441E-B783-821594EF7EE9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6436783" y="6333557"/>
                  <a:ext cx="14544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4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1902DA9C-C699-4EDA-8B64-195C8D5D3870}"/>
                    </a:ext>
                  </a:extLst>
                </p14:cNvPr>
                <p14:cNvContentPartPr/>
                <p14:nvPr/>
              </p14:nvContentPartPr>
              <p14:xfrm>
                <a:off x="6529663" y="6255797"/>
                <a:ext cx="156240" cy="133200"/>
              </p14:xfrm>
            </p:contentPart>
          </mc:Choice>
          <mc:Fallback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1902DA9C-C699-4EDA-8B64-195C8D5D3870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6521023" y="6246797"/>
                  <a:ext cx="1738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6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70998CCD-14BD-4928-A94E-A5EE9D0381E1}"/>
                    </a:ext>
                  </a:extLst>
                </p14:cNvPr>
                <p14:cNvContentPartPr/>
                <p14:nvPr/>
              </p14:nvContentPartPr>
              <p14:xfrm>
                <a:off x="6733063" y="6302597"/>
                <a:ext cx="127080" cy="91080"/>
              </p14:xfrm>
            </p:contentPart>
          </mc:Choice>
          <mc:Fallback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70998CCD-14BD-4928-A94E-A5EE9D0381E1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6724063" y="6293957"/>
                  <a:ext cx="14472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8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F12B9687-D95F-4E37-BFD0-02C7E85AC184}"/>
                    </a:ext>
                  </a:extLst>
                </p14:cNvPr>
                <p14:cNvContentPartPr/>
                <p14:nvPr/>
              </p14:nvContentPartPr>
              <p14:xfrm>
                <a:off x="6978223" y="6100277"/>
                <a:ext cx="158400" cy="313200"/>
              </p14:xfrm>
            </p:contentPart>
          </mc:Choice>
          <mc:Fallback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F12B9687-D95F-4E37-BFD0-02C7E85AC184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6969223" y="6091637"/>
                  <a:ext cx="1760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0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B20753B5-67D9-4044-A1B4-93348FE9B23E}"/>
                    </a:ext>
                  </a:extLst>
                </p14:cNvPr>
                <p14:cNvContentPartPr/>
                <p14:nvPr/>
              </p14:nvContentPartPr>
              <p14:xfrm>
                <a:off x="6905143" y="6248597"/>
                <a:ext cx="248400" cy="55800"/>
              </p14:xfrm>
            </p:contentPart>
          </mc:Choice>
          <mc:Fallback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B20753B5-67D9-4044-A1B4-93348FE9B23E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6896503" y="6239957"/>
                  <a:ext cx="26604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2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6E38F039-38E0-4D83-85F5-4633B3BBC49F}"/>
                    </a:ext>
                  </a:extLst>
                </p14:cNvPr>
                <p14:cNvContentPartPr/>
                <p14:nvPr/>
              </p14:nvContentPartPr>
              <p14:xfrm>
                <a:off x="7143823" y="6301157"/>
                <a:ext cx="57960" cy="81720"/>
              </p14:xfrm>
            </p:contentPart>
          </mc:Choice>
          <mc:Fallback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6E38F039-38E0-4D83-85F5-4633B3BBC49F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7134823" y="6292157"/>
                  <a:ext cx="756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4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E2A6B7F7-08DC-40CB-B903-F894BA50760D}"/>
                    </a:ext>
                  </a:extLst>
                </p14:cNvPr>
                <p14:cNvContentPartPr/>
                <p14:nvPr/>
              </p14:nvContentPartPr>
              <p14:xfrm>
                <a:off x="7263703" y="6299357"/>
                <a:ext cx="128520" cy="98280"/>
              </p14:xfrm>
            </p:contentPart>
          </mc:Choice>
          <mc:Fallback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E2A6B7F7-08DC-40CB-B903-F894BA50760D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7254703" y="6290357"/>
                  <a:ext cx="14616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6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A28025B6-D8D6-4DAD-BFAD-CE490C03AC88}"/>
                    </a:ext>
                  </a:extLst>
                </p14:cNvPr>
                <p14:cNvContentPartPr/>
                <p14:nvPr/>
              </p14:nvContentPartPr>
              <p14:xfrm>
                <a:off x="7276303" y="6316997"/>
                <a:ext cx="320760" cy="467280"/>
              </p14:xfrm>
            </p:contentPart>
          </mc:Choice>
          <mc:Fallback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A28025B6-D8D6-4DAD-BFAD-CE490C03AC88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7267303" y="6307997"/>
                  <a:ext cx="338400" cy="48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8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05EA7A08-9DB5-4641-8039-264006070E2E}"/>
                    </a:ext>
                  </a:extLst>
                </p14:cNvPr>
                <p14:cNvContentPartPr/>
                <p14:nvPr/>
              </p14:nvContentPartPr>
              <p14:xfrm>
                <a:off x="7329583" y="6464597"/>
                <a:ext cx="118800" cy="200880"/>
              </p14:xfrm>
            </p:contentPart>
          </mc:Choice>
          <mc:Fallback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05EA7A08-9DB5-4641-8039-264006070E2E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7320583" y="6455957"/>
                  <a:ext cx="13644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0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572B414C-206B-42F2-BA14-3AFE3F2370A8}"/>
                    </a:ext>
                  </a:extLst>
                </p14:cNvPr>
                <p14:cNvContentPartPr/>
                <p14:nvPr/>
              </p14:nvContentPartPr>
              <p14:xfrm>
                <a:off x="7781383" y="5966357"/>
                <a:ext cx="238680" cy="418320"/>
              </p14:xfrm>
            </p:contentPart>
          </mc:Choice>
          <mc:Fallback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572B414C-206B-42F2-BA14-3AFE3F2370A8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7772383" y="5957357"/>
                  <a:ext cx="256320" cy="43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2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E8599E7E-2A31-46CE-8F24-69718D050E14}"/>
                    </a:ext>
                  </a:extLst>
                </p14:cNvPr>
                <p14:cNvContentPartPr/>
                <p14:nvPr/>
              </p14:nvContentPartPr>
              <p14:xfrm>
                <a:off x="7661863" y="6227357"/>
                <a:ext cx="222120" cy="60120"/>
              </p14:xfrm>
            </p:contentPart>
          </mc:Choice>
          <mc:Fallback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E8599E7E-2A31-46CE-8F24-69718D050E14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7653223" y="6218357"/>
                  <a:ext cx="23976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4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C70FD0C6-E6E5-4C23-A21D-29BFC958EF2D}"/>
                    </a:ext>
                  </a:extLst>
                </p14:cNvPr>
                <p14:cNvContentPartPr/>
                <p14:nvPr/>
              </p14:nvContentPartPr>
              <p14:xfrm>
                <a:off x="7877503" y="6278477"/>
                <a:ext cx="91440" cy="94680"/>
              </p14:xfrm>
            </p:contentPart>
          </mc:Choice>
          <mc:Fallback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C70FD0C6-E6E5-4C23-A21D-29BFC958EF2D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7868863" y="6269837"/>
                  <a:ext cx="1090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6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D4AF4D4F-C961-47C9-9033-660067A1859C}"/>
                    </a:ext>
                  </a:extLst>
                </p14:cNvPr>
                <p14:cNvContentPartPr/>
                <p14:nvPr/>
              </p14:nvContentPartPr>
              <p14:xfrm>
                <a:off x="8019703" y="6257957"/>
                <a:ext cx="123120" cy="128880"/>
              </p14:xfrm>
            </p:contentPart>
          </mc:Choice>
          <mc:Fallback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D4AF4D4F-C961-47C9-9033-660067A1859C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8010703" y="6249317"/>
                  <a:ext cx="14076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8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4432D0CC-CC85-458B-A65C-190064A0B822}"/>
                    </a:ext>
                  </a:extLst>
                </p14:cNvPr>
                <p14:cNvContentPartPr/>
                <p14:nvPr/>
              </p14:nvContentPartPr>
              <p14:xfrm>
                <a:off x="8125543" y="6265877"/>
                <a:ext cx="211320" cy="138600"/>
              </p14:xfrm>
            </p:contentPart>
          </mc:Choice>
          <mc:Fallback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4432D0CC-CC85-458B-A65C-190064A0B822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8116903" y="6257237"/>
                  <a:ext cx="2289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0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E0557AB7-8DC2-4FE9-B8C6-4F9A8E37C17D}"/>
                    </a:ext>
                  </a:extLst>
                </p14:cNvPr>
                <p14:cNvContentPartPr/>
                <p14:nvPr/>
              </p14:nvContentPartPr>
              <p14:xfrm>
                <a:off x="8388703" y="6286037"/>
                <a:ext cx="122760" cy="102960"/>
              </p14:xfrm>
            </p:contentPart>
          </mc:Choice>
          <mc:Fallback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E0557AB7-8DC2-4FE9-B8C6-4F9A8E37C17D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8380063" y="6277397"/>
                  <a:ext cx="1404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2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1BE1D722-7330-4941-B77C-76829242B830}"/>
                    </a:ext>
                  </a:extLst>
                </p14:cNvPr>
                <p14:cNvContentPartPr/>
                <p14:nvPr/>
              </p14:nvContentPartPr>
              <p14:xfrm>
                <a:off x="8569423" y="6056357"/>
                <a:ext cx="129240" cy="280440"/>
              </p14:xfrm>
            </p:contentPart>
          </mc:Choice>
          <mc:Fallback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1BE1D722-7330-4941-B77C-76829242B830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8560783" y="6047357"/>
                  <a:ext cx="1468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4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7ADB525B-C8E5-4379-89B3-357BC42C3009}"/>
                    </a:ext>
                  </a:extLst>
                </p14:cNvPr>
                <p14:cNvContentPartPr/>
                <p14:nvPr/>
              </p14:nvContentPartPr>
              <p14:xfrm>
                <a:off x="8642143" y="6260477"/>
                <a:ext cx="149400" cy="119520"/>
              </p14:xfrm>
            </p:contentPart>
          </mc:Choice>
          <mc:Fallback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7ADB525B-C8E5-4379-89B3-357BC42C3009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8633503" y="6251477"/>
                  <a:ext cx="1670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6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F3BCF675-57D5-4B55-AC0F-ECC94013FFA5}"/>
                    </a:ext>
                  </a:extLst>
                </p14:cNvPr>
                <p14:cNvContentPartPr/>
                <p14:nvPr/>
              </p14:nvContentPartPr>
              <p14:xfrm>
                <a:off x="8913943" y="6386837"/>
                <a:ext cx="11880" cy="6840"/>
              </p14:xfrm>
            </p:contentPart>
          </mc:Choice>
          <mc:Fallback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F3BCF675-57D5-4B55-AC0F-ECC94013FFA5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8905303" y="6378197"/>
                  <a:ext cx="2952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3" name="Group 372">
            <a:extLst>
              <a:ext uri="{FF2B5EF4-FFF2-40B4-BE49-F238E27FC236}">
                <a16:creationId xmlns:a16="http://schemas.microsoft.com/office/drawing/2014/main" id="{3B0515CB-4FCA-4379-A3BF-04452736EFDD}"/>
              </a:ext>
            </a:extLst>
          </p:cNvPr>
          <p:cNvGrpSpPr/>
          <p:nvPr/>
        </p:nvGrpSpPr>
        <p:grpSpPr>
          <a:xfrm>
            <a:off x="1520983" y="2441597"/>
            <a:ext cx="2255789" cy="377741"/>
            <a:chOff x="1520983" y="2441597"/>
            <a:chExt cx="2255789" cy="377741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66579B9-F746-4126-B1F8-DD2106224936}"/>
                    </a:ext>
                  </a:extLst>
                </p14:cNvPr>
                <p14:cNvContentPartPr/>
                <p14:nvPr/>
              </p14:nvContentPartPr>
              <p14:xfrm>
                <a:off x="1520983" y="2601797"/>
                <a:ext cx="93960" cy="1033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66579B9-F746-4126-B1F8-DD2106224936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1511983" y="2593157"/>
                  <a:ext cx="1116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1F45282-39A4-4F24-BC3F-B44C6FA37DCE}"/>
                    </a:ext>
                  </a:extLst>
                </p14:cNvPr>
                <p14:cNvContentPartPr/>
                <p14:nvPr/>
              </p14:nvContentPartPr>
              <p14:xfrm>
                <a:off x="1541503" y="2441597"/>
                <a:ext cx="55800" cy="90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1F45282-39A4-4F24-BC3F-B44C6FA37DCE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1532503" y="2432597"/>
                  <a:ext cx="734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2B1395BC-A5B7-4190-A092-B787D6FB99EF}"/>
                    </a:ext>
                  </a:extLst>
                </p14:cNvPr>
                <p14:cNvContentPartPr/>
                <p14:nvPr/>
              </p14:nvContentPartPr>
              <p14:xfrm>
                <a:off x="1707103" y="2518277"/>
                <a:ext cx="102960" cy="324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B1395BC-A5B7-4190-A092-B787D6FB99EF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1698463" y="2509277"/>
                  <a:ext cx="1206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E448AE67-B34C-4671-9E28-6CD785B72592}"/>
                    </a:ext>
                  </a:extLst>
                </p14:cNvPr>
                <p14:cNvContentPartPr/>
                <p14:nvPr/>
              </p14:nvContentPartPr>
              <p14:xfrm>
                <a:off x="1684783" y="2610437"/>
                <a:ext cx="117720" cy="115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E448AE67-B34C-4671-9E28-6CD785B72592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1676143" y="2601437"/>
                  <a:ext cx="1353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F94F1E0-E675-426A-83BF-3A427C71D758}"/>
                    </a:ext>
                  </a:extLst>
                </p14:cNvPr>
                <p14:cNvContentPartPr/>
                <p14:nvPr/>
              </p14:nvContentPartPr>
              <p14:xfrm>
                <a:off x="1955863" y="2518277"/>
                <a:ext cx="18720" cy="730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F94F1E0-E675-426A-83BF-3A427C71D758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1947223" y="2509277"/>
                  <a:ext cx="363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8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23FB5778-7D27-4D1B-9885-5F87FBBC05DB}"/>
                    </a:ext>
                  </a:extLst>
                </p14:cNvPr>
                <p14:cNvContentPartPr/>
                <p14:nvPr/>
              </p14:nvContentPartPr>
              <p14:xfrm>
                <a:off x="1873092" y="2592178"/>
                <a:ext cx="1903680" cy="227160"/>
              </p14:xfrm>
            </p:contentPart>
          </mc:Choice>
          <mc:Fallback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23FB5778-7D27-4D1B-9885-5F87FBBC05DB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1864092" y="2583538"/>
                  <a:ext cx="1921320" cy="244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00">
            <p14:nvContentPartPr>
              <p14:cNvPr id="374" name="Ink 373">
                <a:extLst>
                  <a:ext uri="{FF2B5EF4-FFF2-40B4-BE49-F238E27FC236}">
                    <a16:creationId xmlns:a16="http://schemas.microsoft.com/office/drawing/2014/main" id="{A5EE5BBE-D885-453B-B5AC-41B2766CCFB4}"/>
                  </a:ext>
                </a:extLst>
              </p14:cNvPr>
              <p14:cNvContentPartPr/>
              <p14:nvPr/>
            </p14:nvContentPartPr>
            <p14:xfrm>
              <a:off x="3551772" y="3475258"/>
              <a:ext cx="146520" cy="128520"/>
            </p14:xfrm>
          </p:contentPart>
        </mc:Choice>
        <mc:Fallback>
          <p:pic>
            <p:nvPicPr>
              <p:cNvPr id="374" name="Ink 373">
                <a:extLst>
                  <a:ext uri="{FF2B5EF4-FFF2-40B4-BE49-F238E27FC236}">
                    <a16:creationId xmlns:a16="http://schemas.microsoft.com/office/drawing/2014/main" id="{A5EE5BBE-D885-453B-B5AC-41B2766CCFB4}"/>
                  </a:ext>
                </a:extLst>
              </p:cNvPr>
              <p:cNvPicPr/>
              <p:nvPr/>
            </p:nvPicPr>
            <p:blipFill>
              <a:blip r:embed="rId601"/>
              <a:stretch>
                <a:fillRect/>
              </a:stretch>
            </p:blipFill>
            <p:spPr>
              <a:xfrm>
                <a:off x="3543132" y="3466618"/>
                <a:ext cx="16416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2">
            <p14:nvContentPartPr>
              <p14:cNvPr id="375" name="Ink 374">
                <a:extLst>
                  <a:ext uri="{FF2B5EF4-FFF2-40B4-BE49-F238E27FC236}">
                    <a16:creationId xmlns:a16="http://schemas.microsoft.com/office/drawing/2014/main" id="{FB443E64-2B91-4202-9B06-151C9D55376D}"/>
                  </a:ext>
                </a:extLst>
              </p14:cNvPr>
              <p14:cNvContentPartPr/>
              <p14:nvPr/>
            </p14:nvContentPartPr>
            <p14:xfrm>
              <a:off x="3946332" y="3519178"/>
              <a:ext cx="178200" cy="61920"/>
            </p14:xfrm>
          </p:contentPart>
        </mc:Choice>
        <mc:Fallback>
          <p:pic>
            <p:nvPicPr>
              <p:cNvPr id="375" name="Ink 374">
                <a:extLst>
                  <a:ext uri="{FF2B5EF4-FFF2-40B4-BE49-F238E27FC236}">
                    <a16:creationId xmlns:a16="http://schemas.microsoft.com/office/drawing/2014/main" id="{FB443E64-2B91-4202-9B06-151C9D55376D}"/>
                  </a:ext>
                </a:extLst>
              </p:cNvPr>
              <p:cNvPicPr/>
              <p:nvPr/>
            </p:nvPicPr>
            <p:blipFill>
              <a:blip r:embed="rId603"/>
              <a:stretch>
                <a:fillRect/>
              </a:stretch>
            </p:blipFill>
            <p:spPr>
              <a:xfrm>
                <a:off x="3937332" y="3510538"/>
                <a:ext cx="195840" cy="79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78" name="Group 377">
            <a:extLst>
              <a:ext uri="{FF2B5EF4-FFF2-40B4-BE49-F238E27FC236}">
                <a16:creationId xmlns:a16="http://schemas.microsoft.com/office/drawing/2014/main" id="{E2DB4D89-8DF5-4585-B0C9-B3DB68B3E582}"/>
              </a:ext>
            </a:extLst>
          </p:cNvPr>
          <p:cNvGrpSpPr/>
          <p:nvPr/>
        </p:nvGrpSpPr>
        <p:grpSpPr>
          <a:xfrm>
            <a:off x="107652" y="4142698"/>
            <a:ext cx="59040" cy="89640"/>
            <a:chOff x="107652" y="4142698"/>
            <a:chExt cx="59040" cy="8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4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1765039B-D3EF-454D-823F-55F92A152F68}"/>
                    </a:ext>
                  </a:extLst>
                </p14:cNvPr>
                <p14:cNvContentPartPr/>
                <p14:nvPr/>
              </p14:nvContentPartPr>
              <p14:xfrm>
                <a:off x="107652" y="4217578"/>
                <a:ext cx="47520" cy="14760"/>
              </p14:xfrm>
            </p:contentPart>
          </mc:Choice>
          <mc:Fallback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1765039B-D3EF-454D-823F-55F92A152F68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98652" y="4208938"/>
                  <a:ext cx="651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6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848BA81A-BFF3-480F-8335-B2C335E24915}"/>
                    </a:ext>
                  </a:extLst>
                </p14:cNvPr>
                <p14:cNvContentPartPr/>
                <p14:nvPr/>
              </p14:nvContentPartPr>
              <p14:xfrm>
                <a:off x="153372" y="4142698"/>
                <a:ext cx="13320" cy="81360"/>
              </p14:xfrm>
            </p:contentPart>
          </mc:Choice>
          <mc:Fallback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848BA81A-BFF3-480F-8335-B2C335E24915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144732" y="4133698"/>
                  <a:ext cx="30960" cy="99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08">
            <p14:nvContentPartPr>
              <p14:cNvPr id="379" name="Ink 378">
                <a:extLst>
                  <a:ext uri="{FF2B5EF4-FFF2-40B4-BE49-F238E27FC236}">
                    <a16:creationId xmlns:a16="http://schemas.microsoft.com/office/drawing/2014/main" id="{7E7C3C40-2BDF-4292-8D7D-45EDA793B2AC}"/>
                  </a:ext>
                </a:extLst>
              </p14:cNvPr>
              <p14:cNvContentPartPr/>
              <p14:nvPr/>
            </p14:nvContentPartPr>
            <p14:xfrm>
              <a:off x="6480372" y="3499738"/>
              <a:ext cx="343440" cy="57600"/>
            </p14:xfrm>
          </p:contentPart>
        </mc:Choice>
        <mc:Fallback>
          <p:pic>
            <p:nvPicPr>
              <p:cNvPr id="379" name="Ink 378">
                <a:extLst>
                  <a:ext uri="{FF2B5EF4-FFF2-40B4-BE49-F238E27FC236}">
                    <a16:creationId xmlns:a16="http://schemas.microsoft.com/office/drawing/2014/main" id="{7E7C3C40-2BDF-4292-8D7D-45EDA793B2AC}"/>
                  </a:ext>
                </a:extLst>
              </p:cNvPr>
              <p:cNvPicPr/>
              <p:nvPr/>
            </p:nvPicPr>
            <p:blipFill>
              <a:blip r:embed="rId609"/>
              <a:stretch>
                <a:fillRect/>
              </a:stretch>
            </p:blipFill>
            <p:spPr>
              <a:xfrm>
                <a:off x="6471732" y="3491098"/>
                <a:ext cx="361080" cy="7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0">
            <p14:nvContentPartPr>
              <p14:cNvPr id="383" name="Ink 382">
                <a:extLst>
                  <a:ext uri="{FF2B5EF4-FFF2-40B4-BE49-F238E27FC236}">
                    <a16:creationId xmlns:a16="http://schemas.microsoft.com/office/drawing/2014/main" id="{EA7BB35C-4D68-4B83-A276-8E83FC41015D}"/>
                  </a:ext>
                </a:extLst>
              </p14:cNvPr>
              <p14:cNvContentPartPr/>
              <p14:nvPr/>
            </p14:nvContentPartPr>
            <p14:xfrm>
              <a:off x="5931372" y="2554738"/>
              <a:ext cx="172440" cy="92880"/>
            </p14:xfrm>
          </p:contentPart>
        </mc:Choice>
        <mc:Fallback>
          <p:pic>
            <p:nvPicPr>
              <p:cNvPr id="383" name="Ink 382">
                <a:extLst>
                  <a:ext uri="{FF2B5EF4-FFF2-40B4-BE49-F238E27FC236}">
                    <a16:creationId xmlns:a16="http://schemas.microsoft.com/office/drawing/2014/main" id="{EA7BB35C-4D68-4B83-A276-8E83FC41015D}"/>
                  </a:ext>
                </a:extLst>
              </p:cNvPr>
              <p:cNvPicPr/>
              <p:nvPr/>
            </p:nvPicPr>
            <p:blipFill>
              <a:blip r:embed="rId611"/>
              <a:stretch>
                <a:fillRect/>
              </a:stretch>
            </p:blipFill>
            <p:spPr>
              <a:xfrm>
                <a:off x="5922372" y="2545738"/>
                <a:ext cx="190080" cy="11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2">
            <p14:nvContentPartPr>
              <p14:cNvPr id="384" name="Ink 383">
                <a:extLst>
                  <a:ext uri="{FF2B5EF4-FFF2-40B4-BE49-F238E27FC236}">
                    <a16:creationId xmlns:a16="http://schemas.microsoft.com/office/drawing/2014/main" id="{F2477A1B-91ED-4FC4-B4EF-E6FBB5C71D5D}"/>
                  </a:ext>
                </a:extLst>
              </p14:cNvPr>
              <p14:cNvContentPartPr/>
              <p14:nvPr/>
            </p14:nvContentPartPr>
            <p14:xfrm>
              <a:off x="7075092" y="2592898"/>
              <a:ext cx="274680" cy="28800"/>
            </p14:xfrm>
          </p:contentPart>
        </mc:Choice>
        <mc:Fallback>
          <p:pic>
            <p:nvPicPr>
              <p:cNvPr id="384" name="Ink 383">
                <a:extLst>
                  <a:ext uri="{FF2B5EF4-FFF2-40B4-BE49-F238E27FC236}">
                    <a16:creationId xmlns:a16="http://schemas.microsoft.com/office/drawing/2014/main" id="{F2477A1B-91ED-4FC4-B4EF-E6FBB5C71D5D}"/>
                  </a:ext>
                </a:extLst>
              </p:cNvPr>
              <p:cNvPicPr/>
              <p:nvPr/>
            </p:nvPicPr>
            <p:blipFill>
              <a:blip r:embed="rId613"/>
              <a:stretch>
                <a:fillRect/>
              </a:stretch>
            </p:blipFill>
            <p:spPr>
              <a:xfrm>
                <a:off x="7066452" y="2583898"/>
                <a:ext cx="29232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4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2491D4C1-1BCA-44BD-97EC-9818142B220B}"/>
                  </a:ext>
                </a:extLst>
              </p14:cNvPr>
              <p14:cNvContentPartPr/>
              <p14:nvPr/>
            </p14:nvContentPartPr>
            <p14:xfrm>
              <a:off x="8446692" y="2551858"/>
              <a:ext cx="235080" cy="42120"/>
            </p14:xfrm>
          </p:contentPart>
        </mc:Choice>
        <mc:Fallback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2491D4C1-1BCA-44BD-97EC-9818142B220B}"/>
                  </a:ext>
                </a:extLst>
              </p:cNvPr>
              <p:cNvPicPr/>
              <p:nvPr/>
            </p:nvPicPr>
            <p:blipFill>
              <a:blip r:embed="rId615"/>
              <a:stretch>
                <a:fillRect/>
              </a:stretch>
            </p:blipFill>
            <p:spPr>
              <a:xfrm>
                <a:off x="8437692" y="2543218"/>
                <a:ext cx="252720" cy="5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90" name="Group 389">
            <a:extLst>
              <a:ext uri="{FF2B5EF4-FFF2-40B4-BE49-F238E27FC236}">
                <a16:creationId xmlns:a16="http://schemas.microsoft.com/office/drawing/2014/main" id="{15898B28-77FB-4DED-A5A8-B7B347D77218}"/>
              </a:ext>
            </a:extLst>
          </p:cNvPr>
          <p:cNvGrpSpPr/>
          <p:nvPr/>
        </p:nvGrpSpPr>
        <p:grpSpPr>
          <a:xfrm>
            <a:off x="8386572" y="4952338"/>
            <a:ext cx="514800" cy="175680"/>
            <a:chOff x="8386572" y="4952338"/>
            <a:chExt cx="514800" cy="175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16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C65993E1-C236-4B1B-9FAE-F0F2B9952D6E}"/>
                    </a:ext>
                  </a:extLst>
                </p14:cNvPr>
                <p14:cNvContentPartPr/>
                <p14:nvPr/>
              </p14:nvContentPartPr>
              <p14:xfrm>
                <a:off x="8386572" y="4952338"/>
                <a:ext cx="284040" cy="102240"/>
              </p14:xfrm>
            </p:contentPart>
          </mc:Choice>
          <mc:Fallback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C65993E1-C236-4B1B-9FAE-F0F2B9952D6E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8377572" y="4943698"/>
                  <a:ext cx="3016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8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5B06E23F-C502-4307-8BC1-B184D3DA5674}"/>
                    </a:ext>
                  </a:extLst>
                </p14:cNvPr>
                <p14:cNvContentPartPr/>
                <p14:nvPr/>
              </p14:nvContentPartPr>
              <p14:xfrm>
                <a:off x="8525172" y="5086618"/>
                <a:ext cx="53280" cy="25920"/>
              </p14:xfrm>
            </p:contentPart>
          </mc:Choice>
          <mc:Fallback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5B06E23F-C502-4307-8BC1-B184D3DA5674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8516172" y="5077618"/>
                  <a:ext cx="709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0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336A0FB1-59C7-4F4B-B50D-7F77619BB9E6}"/>
                    </a:ext>
                  </a:extLst>
                </p14:cNvPr>
                <p14:cNvContentPartPr/>
                <p14:nvPr/>
              </p14:nvContentPartPr>
              <p14:xfrm>
                <a:off x="8559732" y="5050978"/>
                <a:ext cx="75960" cy="68040"/>
              </p14:xfrm>
            </p:contentPart>
          </mc:Choice>
          <mc:Fallback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336A0FB1-59C7-4F4B-B50D-7F77619BB9E6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8550732" y="5041978"/>
                  <a:ext cx="936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2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1194B74E-7620-4238-BA22-241B3DA84C41}"/>
                    </a:ext>
                  </a:extLst>
                </p14:cNvPr>
                <p14:cNvContentPartPr/>
                <p14:nvPr/>
              </p14:nvContentPartPr>
              <p14:xfrm>
                <a:off x="8488812" y="4981498"/>
                <a:ext cx="412560" cy="146520"/>
              </p14:xfrm>
            </p:contentPart>
          </mc:Choice>
          <mc:Fallback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1194B74E-7620-4238-BA22-241B3DA84C41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8480172" y="4972858"/>
                  <a:ext cx="430200" cy="16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2" name="Group 391">
            <a:extLst>
              <a:ext uri="{FF2B5EF4-FFF2-40B4-BE49-F238E27FC236}">
                <a16:creationId xmlns:a16="http://schemas.microsoft.com/office/drawing/2014/main" id="{496A2A8F-1FCA-45F0-911D-24E64B0BA5AA}"/>
              </a:ext>
            </a:extLst>
          </p:cNvPr>
          <p:cNvGrpSpPr/>
          <p:nvPr/>
        </p:nvGrpSpPr>
        <p:grpSpPr>
          <a:xfrm>
            <a:off x="5732983" y="3825797"/>
            <a:ext cx="1804680" cy="649440"/>
            <a:chOff x="5732983" y="3825797"/>
            <a:chExt cx="1804680" cy="649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7F1E8C76-ADA9-4A03-93AE-76A8685ABD5A}"/>
                    </a:ext>
                  </a:extLst>
                </p14:cNvPr>
                <p14:cNvContentPartPr/>
                <p14:nvPr/>
              </p14:nvContentPartPr>
              <p14:xfrm>
                <a:off x="5732983" y="4167437"/>
                <a:ext cx="343800" cy="2736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7F1E8C76-ADA9-4A03-93AE-76A8685ABD5A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5724343" y="4158797"/>
                  <a:ext cx="3614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19B80A2A-3E04-417C-BB6F-5E998DF6EB88}"/>
                    </a:ext>
                  </a:extLst>
                </p14:cNvPr>
                <p14:cNvContentPartPr/>
                <p14:nvPr/>
              </p14:nvContentPartPr>
              <p14:xfrm>
                <a:off x="5767183" y="4071317"/>
                <a:ext cx="174600" cy="21816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19B80A2A-3E04-417C-BB6F-5E998DF6EB88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5758543" y="4062317"/>
                  <a:ext cx="1922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6D5EF3E4-6522-431C-AA79-421E7C1DD38E}"/>
                    </a:ext>
                  </a:extLst>
                </p14:cNvPr>
                <p14:cNvContentPartPr/>
                <p14:nvPr/>
              </p14:nvContentPartPr>
              <p14:xfrm>
                <a:off x="6155623" y="4068077"/>
                <a:ext cx="330120" cy="19260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6D5EF3E4-6522-431C-AA79-421E7C1DD38E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6146983" y="4059437"/>
                  <a:ext cx="3477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E753EAEC-CD04-40C7-981B-46F276C63133}"/>
                    </a:ext>
                  </a:extLst>
                </p14:cNvPr>
                <p14:cNvContentPartPr/>
                <p14:nvPr/>
              </p14:nvContentPartPr>
              <p14:xfrm>
                <a:off x="6595183" y="4107317"/>
                <a:ext cx="290160" cy="20448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E753EAEC-CD04-40C7-981B-46F276C63133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6586543" y="4098317"/>
                  <a:ext cx="3078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760AA7CC-6ED8-4507-9DF5-F119B686D1F7}"/>
                    </a:ext>
                  </a:extLst>
                </p14:cNvPr>
                <p14:cNvContentPartPr/>
                <p14:nvPr/>
              </p14:nvContentPartPr>
              <p14:xfrm>
                <a:off x="6555223" y="4063757"/>
                <a:ext cx="241560" cy="19224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760AA7CC-6ED8-4507-9DF5-F119B686D1F7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6546223" y="4054757"/>
                  <a:ext cx="2592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08CF2078-F7C2-4C93-BB6F-ACCFCB3F2F66}"/>
                    </a:ext>
                  </a:extLst>
                </p14:cNvPr>
                <p14:cNvContentPartPr/>
                <p14:nvPr/>
              </p14:nvContentPartPr>
              <p14:xfrm>
                <a:off x="6533263" y="3948917"/>
                <a:ext cx="372960" cy="3276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08CF2078-F7C2-4C93-BB6F-ACCFCB3F2F66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6524623" y="3939917"/>
                  <a:ext cx="39060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6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C12A7922-F2B0-47FA-9F82-6923792C3B79}"/>
                    </a:ext>
                  </a:extLst>
                </p14:cNvPr>
                <p14:cNvContentPartPr/>
                <p14:nvPr/>
              </p14:nvContentPartPr>
              <p14:xfrm>
                <a:off x="6972463" y="3930917"/>
                <a:ext cx="204120" cy="13500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C12A7922-F2B0-47FA-9F82-6923792C3B79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6963463" y="3921917"/>
                  <a:ext cx="2217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8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BB4F9A40-7669-429E-8055-FA5DFDAB10F4}"/>
                    </a:ext>
                  </a:extLst>
                </p14:cNvPr>
                <p14:cNvContentPartPr/>
                <p14:nvPr/>
              </p14:nvContentPartPr>
              <p14:xfrm>
                <a:off x="7238503" y="3825797"/>
                <a:ext cx="299160" cy="64944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BB4F9A40-7669-429E-8055-FA5DFDAB10F4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7229503" y="3816797"/>
                  <a:ext cx="316800" cy="66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0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5CBA2712-D9D7-4308-85B4-1763058F013A}"/>
                    </a:ext>
                  </a:extLst>
                </p14:cNvPr>
                <p14:cNvContentPartPr/>
                <p14:nvPr/>
              </p14:nvContentPartPr>
              <p14:xfrm>
                <a:off x="6231612" y="4384978"/>
                <a:ext cx="360" cy="360"/>
              </p14:xfrm>
            </p:contentPart>
          </mc:Choice>
          <mc:Fallback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5CBA2712-D9D7-4308-85B4-1763058F013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222612" y="437597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1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FD3738D7-7890-49C8-95C8-B34AE1569D9E}"/>
                    </a:ext>
                  </a:extLst>
                </p14:cNvPr>
                <p14:cNvContentPartPr/>
                <p14:nvPr/>
              </p14:nvContentPartPr>
              <p14:xfrm>
                <a:off x="6217932" y="4365898"/>
                <a:ext cx="120960" cy="41400"/>
              </p14:xfrm>
            </p:contentPart>
          </mc:Choice>
          <mc:Fallback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FD3738D7-7890-49C8-95C8-B34AE1569D9E}"/>
                    </a:ext>
                  </a:extLst>
                </p:cNvPr>
                <p:cNvPicPr/>
                <p:nvPr/>
              </p:nvPicPr>
              <p:blipFill>
                <a:blip r:embed="rId642"/>
                <a:stretch>
                  <a:fillRect/>
                </a:stretch>
              </p:blipFill>
              <p:spPr>
                <a:xfrm>
                  <a:off x="6209292" y="4357258"/>
                  <a:ext cx="13860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3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B84F0EAC-0791-41C6-B98C-B9E55924833A}"/>
                    </a:ext>
                  </a:extLst>
                </p14:cNvPr>
                <p14:cNvContentPartPr/>
                <p14:nvPr/>
              </p14:nvContentPartPr>
              <p14:xfrm>
                <a:off x="6145932" y="4336018"/>
                <a:ext cx="201600" cy="52920"/>
              </p14:xfrm>
            </p:contentPart>
          </mc:Choice>
          <mc:Fallback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B84F0EAC-0791-41C6-B98C-B9E55924833A}"/>
                    </a:ext>
                  </a:extLst>
                </p:cNvPr>
                <p:cNvPicPr/>
                <p:nvPr/>
              </p:nvPicPr>
              <p:blipFill>
                <a:blip r:embed="rId644"/>
                <a:stretch>
                  <a:fillRect/>
                </a:stretch>
              </p:blipFill>
              <p:spPr>
                <a:xfrm>
                  <a:off x="6137292" y="4327018"/>
                  <a:ext cx="219240" cy="70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64600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DD61A-5963-4750-B7DC-0224095B5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/>
          <a:lstStyle/>
          <a:p>
            <a:r>
              <a:rPr lang="en-US" altLang="en-US" noProof="0" dirty="0"/>
              <a:t>More on Summary Statistics </a:t>
            </a:r>
            <a:r>
              <a:rPr lang="en-US" altLang="en-US" sz="1000" noProof="0" dirty="0"/>
              <a:t>2</a:t>
            </a:r>
            <a:endParaRPr lang="en-US" sz="1000" noProof="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D3BDD0D-1F85-4AFA-8438-A958D98E82B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228600" y="1066800"/>
            <a:ext cx="8915400" cy="10668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noProof="0" dirty="0"/>
              <a:t>The sample mean (the arithmetic average) is also the physical balance point of a data set                . </a:t>
            </a:r>
            <a:endParaRPr lang="en-US" b="1" noProof="0" dirty="0">
              <a:solidFill>
                <a:schemeClr val="accent2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9B8323-409C-4BCD-BA30-EBE58137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41030"/>
              </p:ext>
            </p:extLst>
          </p:nvPr>
        </p:nvGraphicFramePr>
        <p:xfrm>
          <a:off x="6248400" y="1447800"/>
          <a:ext cx="1408450" cy="43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509B8323-409C-4BCD-BA30-EBE581374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447800"/>
                        <a:ext cx="1408450" cy="43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2"/>
          </p:nvPr>
        </p:nvSpPr>
        <p:spPr>
          <a:xfrm>
            <a:off x="228600" y="1981200"/>
            <a:ext cx="8458200" cy="4343400"/>
          </a:xfrm>
        </p:spPr>
        <p:txBody>
          <a:bodyPr/>
          <a:lstStyle/>
          <a:p>
            <a:r>
              <a:rPr lang="en-US" dirty="0"/>
              <a:t>Both the variance and standard deviation are non-negative. They are zero if there is no deviation in the data (all observations are equal to the mean).</a:t>
            </a:r>
          </a:p>
          <a:p>
            <a:r>
              <a:rPr lang="en-US" dirty="0"/>
              <a:t>Sample standard deviation represents a typical distance from the sample mean. In most applications, about 60%-80% of the values are within one standard deviation from the mean. </a:t>
            </a:r>
          </a:p>
          <a:p>
            <a:r>
              <a:rPr lang="en-US" dirty="0"/>
              <a:t>Note that both mean and standard deviation are sensitive to the changes in data, especially in extreme values.</a:t>
            </a:r>
          </a:p>
          <a:p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F5827B3-9EBD-4937-85EA-254234B507E9}"/>
              </a:ext>
            </a:extLst>
          </p:cNvPr>
          <p:cNvGrpSpPr/>
          <p:nvPr/>
        </p:nvGrpSpPr>
        <p:grpSpPr>
          <a:xfrm>
            <a:off x="568092" y="6449938"/>
            <a:ext cx="2259360" cy="199800"/>
            <a:chOff x="568092" y="6449938"/>
            <a:chExt cx="2259360" cy="199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0EC6D4B-0519-4E9A-85C0-789C896E0A7E}"/>
                    </a:ext>
                  </a:extLst>
                </p14:cNvPr>
                <p14:cNvContentPartPr/>
                <p14:nvPr/>
              </p14:nvContentPartPr>
              <p14:xfrm>
                <a:off x="591852" y="6449938"/>
                <a:ext cx="21960" cy="144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0EC6D4B-0519-4E9A-85C0-789C896E0A7E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82852" y="6441298"/>
                  <a:ext cx="396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D292ED9-CECE-48BE-95DD-D566844CBDEC}"/>
                    </a:ext>
                  </a:extLst>
                </p14:cNvPr>
                <p14:cNvContentPartPr/>
                <p14:nvPr/>
              </p14:nvContentPartPr>
              <p14:xfrm>
                <a:off x="568092" y="6515458"/>
                <a:ext cx="2259360" cy="1342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D292ED9-CECE-48BE-95DD-D566844CBDE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59092" y="6506818"/>
                  <a:ext cx="227700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9BA061F-8E45-4F0D-9C66-FC67CA568422}"/>
              </a:ext>
            </a:extLst>
          </p:cNvPr>
          <p:cNvGrpSpPr/>
          <p:nvPr/>
        </p:nvGrpSpPr>
        <p:grpSpPr>
          <a:xfrm>
            <a:off x="3380412" y="5927578"/>
            <a:ext cx="1362960" cy="741240"/>
            <a:chOff x="3380412" y="5927578"/>
            <a:chExt cx="1362960" cy="741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19E7112-72A1-4CAF-988F-F3125BA36759}"/>
                    </a:ext>
                  </a:extLst>
                </p14:cNvPr>
                <p14:cNvContentPartPr/>
                <p14:nvPr/>
              </p14:nvContentPartPr>
              <p14:xfrm>
                <a:off x="3380412" y="6433738"/>
                <a:ext cx="140040" cy="2350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19E7112-72A1-4CAF-988F-F3125BA3675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71412" y="6425098"/>
                  <a:ext cx="15768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41C2253-56ED-4F36-A636-3B968C038D82}"/>
                    </a:ext>
                  </a:extLst>
                </p14:cNvPr>
                <p14:cNvContentPartPr/>
                <p14:nvPr/>
              </p14:nvContentPartPr>
              <p14:xfrm>
                <a:off x="3503892" y="6304138"/>
                <a:ext cx="151920" cy="3070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41C2253-56ED-4F36-A636-3B968C038D8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494892" y="6295498"/>
                  <a:ext cx="16956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5586E2A-663C-493A-8C34-108C0AA897B0}"/>
                    </a:ext>
                  </a:extLst>
                </p14:cNvPr>
                <p14:cNvContentPartPr/>
                <p14:nvPr/>
              </p14:nvContentPartPr>
              <p14:xfrm>
                <a:off x="3644652" y="5927578"/>
                <a:ext cx="222120" cy="7275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5586E2A-663C-493A-8C34-108C0AA897B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635652" y="5918578"/>
                  <a:ext cx="239760" cy="74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606FC4B-8D50-4687-90C2-E84781526AD9}"/>
                    </a:ext>
                  </a:extLst>
                </p14:cNvPr>
                <p14:cNvContentPartPr/>
                <p14:nvPr/>
              </p14:nvContentPartPr>
              <p14:xfrm>
                <a:off x="3562572" y="6008938"/>
                <a:ext cx="286920" cy="2451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606FC4B-8D50-4687-90C2-E84781526AD9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553572" y="6000298"/>
                  <a:ext cx="30456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57D6F3C-98E2-4B1E-958A-4A208120615F}"/>
                    </a:ext>
                  </a:extLst>
                </p14:cNvPr>
                <p14:cNvContentPartPr/>
                <p14:nvPr/>
              </p14:nvContentPartPr>
              <p14:xfrm>
                <a:off x="3891972" y="6053938"/>
                <a:ext cx="172440" cy="4924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57D6F3C-98E2-4B1E-958A-4A208120615F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883332" y="6045298"/>
                  <a:ext cx="190080" cy="51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C7B77CB-C202-4009-BC7B-CFC504AF148E}"/>
                    </a:ext>
                  </a:extLst>
                </p14:cNvPr>
                <p14:cNvContentPartPr/>
                <p14:nvPr/>
              </p14:nvContentPartPr>
              <p14:xfrm>
                <a:off x="4088532" y="6327898"/>
                <a:ext cx="46440" cy="1000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C7B77CB-C202-4009-BC7B-CFC504AF148E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079532" y="6318898"/>
                  <a:ext cx="640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2140269-235F-4E64-B0A8-B3730210EF7B}"/>
                    </a:ext>
                  </a:extLst>
                </p14:cNvPr>
                <p14:cNvContentPartPr/>
                <p14:nvPr/>
              </p14:nvContentPartPr>
              <p14:xfrm>
                <a:off x="4021932" y="6161218"/>
                <a:ext cx="27000" cy="414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2140269-235F-4E64-B0A8-B3730210EF7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013292" y="6152218"/>
                  <a:ext cx="4464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C12EFF4-1630-4244-9A14-48055AA15522}"/>
                    </a:ext>
                  </a:extLst>
                </p14:cNvPr>
                <p14:cNvContentPartPr/>
                <p14:nvPr/>
              </p14:nvContentPartPr>
              <p14:xfrm>
                <a:off x="4186452" y="6079498"/>
                <a:ext cx="173880" cy="3513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C12EFF4-1630-4244-9A14-48055AA15522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177452" y="6070498"/>
                  <a:ext cx="19152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E1C822E-BECD-4E7B-98C9-C8B3A0A3B73F}"/>
                    </a:ext>
                  </a:extLst>
                </p14:cNvPr>
                <p14:cNvContentPartPr/>
                <p14:nvPr/>
              </p14:nvContentPartPr>
              <p14:xfrm>
                <a:off x="4376172" y="6100378"/>
                <a:ext cx="81000" cy="2372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E1C822E-BECD-4E7B-98C9-C8B3A0A3B73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367532" y="6091738"/>
                  <a:ext cx="9864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AC0F017-E9E5-477C-8936-5B0EB4A9A030}"/>
                    </a:ext>
                  </a:extLst>
                </p14:cNvPr>
                <p14:cNvContentPartPr/>
                <p14:nvPr/>
              </p14:nvContentPartPr>
              <p14:xfrm>
                <a:off x="4516572" y="6036298"/>
                <a:ext cx="226800" cy="2134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AC0F017-E9E5-477C-8936-5B0EB4A9A03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507932" y="6027298"/>
                  <a:ext cx="244440" cy="231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7163091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E8DED-537A-4A9B-A8F7-61A99929E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r>
              <a:rPr lang="en-US" altLang="en-US" noProof="0" dirty="0"/>
              <a:t>More on Summary Statistics </a:t>
            </a:r>
            <a:r>
              <a:rPr lang="en-US" altLang="en-US" sz="1000" noProof="0" dirty="0"/>
              <a:t>3</a:t>
            </a:r>
            <a:endParaRPr lang="en-US" sz="1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076627-B1A1-412D-86F2-9E5B972AAF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1"/>
            <a:ext cx="762000" cy="380999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0A3D9E16-C310-4BA0-A547-FB0AA8D4E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68376"/>
              </p:ext>
            </p:extLst>
          </p:nvPr>
        </p:nvGraphicFramePr>
        <p:xfrm>
          <a:off x="1143000" y="1600200"/>
          <a:ext cx="1420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1420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6292B9-E331-4694-B132-8D97E2D5115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681944" y="1600200"/>
            <a:ext cx="2781878" cy="438963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is a sample, and</a:t>
            </a:r>
            <a:endParaRPr lang="en-US" noProof="0" dirty="0"/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6589C669-0DA3-4F43-92D7-8918D9D3C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87131"/>
              </p:ext>
            </p:extLst>
          </p:nvPr>
        </p:nvGraphicFramePr>
        <p:xfrm>
          <a:off x="5471759" y="1600200"/>
          <a:ext cx="1897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20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759" y="1600200"/>
                        <a:ext cx="1897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A747ADD-CA6E-46CF-9507-F883E53D599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7315200" y="1610079"/>
            <a:ext cx="1600200" cy="447321"/>
          </a:xfrm>
        </p:spPr>
        <p:txBody>
          <a:bodyPr/>
          <a:lstStyle/>
          <a:p>
            <a:pPr marL="0" indent="0">
              <a:buNone/>
            </a:pPr>
            <a:r>
              <a:rPr lang="en-US" altLang="en-US" noProof="0" dirty="0"/>
              <a:t>where </a:t>
            </a:r>
            <a:r>
              <a:rPr lang="en-US" altLang="en-US" i="1" noProof="0" dirty="0"/>
              <a:t>a</a:t>
            </a:r>
            <a:endParaRPr lang="en-US" noProof="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97DB96-EC82-4C45-93B5-DD2B18EFAF1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762000" y="2133600"/>
            <a:ext cx="4800600" cy="420112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and </a:t>
            </a:r>
            <a:r>
              <a:rPr lang="en-US" altLang="en-US" i="1" noProof="0" dirty="0"/>
              <a:t>b</a:t>
            </a:r>
            <a:r>
              <a:rPr lang="en-US" altLang="en-US" noProof="0" dirty="0"/>
              <a:t> are constants, then</a:t>
            </a:r>
            <a:endParaRPr lang="en-US" noProof="0" dirty="0"/>
          </a:p>
        </p:txBody>
      </p: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E4BC423A-55F3-4FBA-8129-CF5BAE2B1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26951"/>
              </p:ext>
            </p:extLst>
          </p:nvPr>
        </p:nvGraphicFramePr>
        <p:xfrm>
          <a:off x="3423648" y="2761174"/>
          <a:ext cx="1763305" cy="50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648" y="2761174"/>
                        <a:ext cx="1763305" cy="503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B6FD38D-9355-4DA8-B481-29E901BA298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81000" y="3429000"/>
            <a:ext cx="762000" cy="420112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82402EE1-386B-40F6-B93D-AD2850D34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95800"/>
              </p:ext>
            </p:extLst>
          </p:nvPr>
        </p:nvGraphicFramePr>
        <p:xfrm>
          <a:off x="1066800" y="3429000"/>
          <a:ext cx="1524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20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1524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4C6EC65-966E-45C1-A810-23334CB1362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743200" y="3429000"/>
            <a:ext cx="2781878" cy="503802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is a sample, and</a:t>
            </a:r>
            <a:endParaRPr lang="en-US" noProof="0" dirty="0"/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87F927F6-C385-4896-A963-3DE9AAECF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91161"/>
              </p:ext>
            </p:extLst>
          </p:nvPr>
        </p:nvGraphicFramePr>
        <p:xfrm>
          <a:off x="5486400" y="3429000"/>
          <a:ext cx="1897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897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D9F2EBC-6D66-4219-9A65-78FE4012327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7315200" y="3429000"/>
            <a:ext cx="1524000" cy="447321"/>
          </a:xfrm>
        </p:spPr>
        <p:txBody>
          <a:bodyPr/>
          <a:lstStyle/>
          <a:p>
            <a:pPr marL="0" indent="0">
              <a:buNone/>
            </a:pPr>
            <a:r>
              <a:rPr lang="en-US" altLang="en-US" noProof="0" dirty="0"/>
              <a:t>where </a:t>
            </a:r>
            <a:r>
              <a:rPr lang="en-US" altLang="en-US" i="1" noProof="0" dirty="0"/>
              <a:t>a</a:t>
            </a:r>
            <a:endParaRPr lang="en-US" noProof="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9DC04CD-0AAB-48CE-928D-AA4D8B35FCF7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62000" y="3962400"/>
            <a:ext cx="4495800" cy="458002"/>
          </a:xfrm>
        </p:spPr>
        <p:txBody>
          <a:bodyPr/>
          <a:lstStyle/>
          <a:p>
            <a:pPr marL="0" indent="0">
              <a:buNone/>
            </a:pPr>
            <a:r>
              <a:rPr lang="en-US" altLang="en-US" noProof="0" dirty="0"/>
              <a:t>and </a:t>
            </a:r>
            <a:r>
              <a:rPr lang="en-US" altLang="en-US" i="1" noProof="0" dirty="0"/>
              <a:t>b</a:t>
            </a:r>
            <a:r>
              <a:rPr lang="en-US" altLang="en-US" noProof="0" dirty="0"/>
              <a:t> are constants, then</a:t>
            </a:r>
            <a:endParaRPr lang="en-US" noProof="0" dirty="0"/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C98DCEBB-AAB8-44D5-80EA-157985904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31942"/>
              </p:ext>
            </p:extLst>
          </p:nvPr>
        </p:nvGraphicFramePr>
        <p:xfrm>
          <a:off x="2743200" y="4572000"/>
          <a:ext cx="3810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253800" progId="Equation.DSMT4">
                  <p:embed/>
                </p:oleObj>
              </mc:Choice>
              <mc:Fallback>
                <p:oleObj name="Equation" r:id="rId13" imgW="1498320" imgH="253800" progId="Equation.DSMT4">
                  <p:embed/>
                  <p:pic>
                    <p:nvPicPr>
                      <p:cNvPr id="20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3810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53340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Such linear transformations may occur when units in the measurements change (e.g. from Fahrenheit to Celsius)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3D023F63-0A1B-4BBD-B9A3-DDE640A1EA4E}"/>
                  </a:ext>
                </a:extLst>
              </p14:cNvPr>
              <p14:cNvContentPartPr/>
              <p14:nvPr/>
            </p14:nvContentPartPr>
            <p14:xfrm>
              <a:off x="6077338" y="2190418"/>
              <a:ext cx="1065240" cy="889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3D023F63-0A1B-4BBD-B9A3-DDE640A1EA4E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68698" y="2181778"/>
                <a:ext cx="1082880" cy="106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0DB2A321-993C-497B-A92F-F2A26AE91120}"/>
              </a:ext>
            </a:extLst>
          </p:cNvPr>
          <p:cNvGrpSpPr/>
          <p:nvPr/>
        </p:nvGrpSpPr>
        <p:grpSpPr>
          <a:xfrm>
            <a:off x="6060418" y="1322098"/>
            <a:ext cx="1305000" cy="909720"/>
            <a:chOff x="6060418" y="1322098"/>
            <a:chExt cx="1305000" cy="90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1610E35-4432-443D-B478-114CD17057DD}"/>
                    </a:ext>
                  </a:extLst>
                </p14:cNvPr>
                <p14:cNvContentPartPr/>
                <p14:nvPr/>
              </p14:nvContentPartPr>
              <p14:xfrm>
                <a:off x="6060418" y="1447018"/>
                <a:ext cx="181440" cy="579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1610E35-4432-443D-B478-114CD17057D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051778" y="1438378"/>
                  <a:ext cx="199080" cy="59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45D7E4A-F2EA-491E-AADB-D59F237513A8}"/>
                    </a:ext>
                  </a:extLst>
                </p14:cNvPr>
                <p14:cNvContentPartPr/>
                <p14:nvPr/>
              </p14:nvContentPartPr>
              <p14:xfrm>
                <a:off x="6134218" y="1322098"/>
                <a:ext cx="1231200" cy="9097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45D7E4A-F2EA-491E-AADB-D59F237513A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125578" y="1313458"/>
                  <a:ext cx="1248840" cy="92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61BF30A5-CC47-4A5E-92DC-0D032C71003E}"/>
                  </a:ext>
                </a:extLst>
              </p14:cNvPr>
              <p14:cNvContentPartPr/>
              <p14:nvPr/>
            </p14:nvContentPartPr>
            <p14:xfrm>
              <a:off x="6168418" y="2830138"/>
              <a:ext cx="268920" cy="957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61BF30A5-CC47-4A5E-92DC-0D032C71003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59778" y="2821138"/>
                <a:ext cx="28656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73FBD917-15F7-4F7F-95AF-B30F97C1F78E}"/>
                  </a:ext>
                </a:extLst>
              </p14:cNvPr>
              <p14:cNvContentPartPr/>
              <p14:nvPr/>
            </p14:nvContentPartPr>
            <p14:xfrm>
              <a:off x="3500458" y="5232778"/>
              <a:ext cx="219960" cy="10080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73FBD917-15F7-4F7F-95AF-B30F97C1F78E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491458" y="5223778"/>
                <a:ext cx="237600" cy="1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282EAA88-33F4-4A5F-A8E7-F8CEFD81CD2F}"/>
                  </a:ext>
                </a:extLst>
              </p14:cNvPr>
              <p14:cNvContentPartPr/>
              <p14:nvPr/>
            </p14:nvContentPartPr>
            <p14:xfrm>
              <a:off x="6253378" y="4927138"/>
              <a:ext cx="549720" cy="4215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282EAA88-33F4-4A5F-A8E7-F8CEFD81CD2F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44738" y="4918138"/>
                <a:ext cx="567360" cy="43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D4E403A-652E-4393-9C5E-2B95D6346BFB}"/>
                  </a:ext>
                </a:extLst>
              </p14:cNvPr>
              <p14:cNvContentPartPr/>
              <p14:nvPr/>
            </p14:nvContentPartPr>
            <p14:xfrm>
              <a:off x="2678218" y="5300458"/>
              <a:ext cx="393480" cy="5652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D4E403A-652E-4393-9C5E-2B95D6346BFB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669578" y="5291458"/>
                <a:ext cx="41112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3196336B-10B2-4569-835B-C922F7A9E56F}"/>
                  </a:ext>
                </a:extLst>
              </p14:cNvPr>
              <p14:cNvContentPartPr/>
              <p14:nvPr/>
            </p14:nvContentPartPr>
            <p14:xfrm>
              <a:off x="2688298" y="5231698"/>
              <a:ext cx="333720" cy="1342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3196336B-10B2-4569-835B-C922F7A9E56F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679658" y="5222698"/>
                <a:ext cx="35136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E2EB6094-7FC7-4521-9335-48EE0C69B936}"/>
                  </a:ext>
                </a:extLst>
              </p14:cNvPr>
              <p14:cNvContentPartPr/>
              <p14:nvPr/>
            </p14:nvContentPartPr>
            <p14:xfrm>
              <a:off x="2654818" y="5152498"/>
              <a:ext cx="1497240" cy="1162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E2EB6094-7FC7-4521-9335-48EE0C69B936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645818" y="5143498"/>
                <a:ext cx="1514880" cy="133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63A67CDF-0913-4D2B-A05E-190F4F30509D}"/>
              </a:ext>
            </a:extLst>
          </p:cNvPr>
          <p:cNvGrpSpPr/>
          <p:nvPr/>
        </p:nvGrpSpPr>
        <p:grpSpPr>
          <a:xfrm>
            <a:off x="4780618" y="2587858"/>
            <a:ext cx="1152720" cy="757440"/>
            <a:chOff x="4780618" y="2587858"/>
            <a:chExt cx="1152720" cy="75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CC15881-B8B8-4809-94A5-18E5D952F4E9}"/>
                    </a:ext>
                  </a:extLst>
                </p14:cNvPr>
                <p14:cNvContentPartPr/>
                <p14:nvPr/>
              </p14:nvContentPartPr>
              <p14:xfrm>
                <a:off x="5360578" y="2966218"/>
                <a:ext cx="572760" cy="615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CC15881-B8B8-4809-94A5-18E5D952F4E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51578" y="2957578"/>
                  <a:ext cx="59040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6A21B2B-1C73-436A-8089-3B6C4AD546C0}"/>
                    </a:ext>
                  </a:extLst>
                </p14:cNvPr>
                <p14:cNvContentPartPr/>
                <p14:nvPr/>
              </p14:nvContentPartPr>
              <p14:xfrm>
                <a:off x="5390818" y="3009778"/>
                <a:ext cx="4320" cy="3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6A21B2B-1C73-436A-8089-3B6C4AD546C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81818" y="3000778"/>
                  <a:ext cx="2196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00FAF02-3BC8-4B3D-9593-74A18A8BB72E}"/>
                    </a:ext>
                  </a:extLst>
                </p14:cNvPr>
                <p14:cNvContentPartPr/>
                <p14:nvPr/>
              </p14:nvContentPartPr>
              <p14:xfrm>
                <a:off x="5320618" y="2839138"/>
                <a:ext cx="215640" cy="396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00FAF02-3BC8-4B3D-9593-74A18A8BB72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311618" y="2830498"/>
                  <a:ext cx="23328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FBB62B5D-B1CD-4317-B1B6-94E090DCD184}"/>
                    </a:ext>
                  </a:extLst>
                </p14:cNvPr>
                <p14:cNvContentPartPr/>
                <p14:nvPr/>
              </p14:nvContentPartPr>
              <p14:xfrm>
                <a:off x="4780618" y="2587858"/>
                <a:ext cx="415440" cy="7574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FBB62B5D-B1CD-4317-B1B6-94E090DCD18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771978" y="2578858"/>
                  <a:ext cx="433080" cy="775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263A1CE9-BD47-4A0B-9B5C-D7D2DFAD41C0}"/>
                  </a:ext>
                </a:extLst>
              </p14:cNvPr>
              <p14:cNvContentPartPr/>
              <p14:nvPr/>
            </p14:nvContentPartPr>
            <p14:xfrm>
              <a:off x="3299578" y="2618818"/>
              <a:ext cx="505800" cy="69912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263A1CE9-BD47-4A0B-9B5C-D7D2DFAD41C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290938" y="2610178"/>
                <a:ext cx="523440" cy="71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C45C2A20-A935-43EA-B2E5-B76781648F68}"/>
                  </a:ext>
                </a:extLst>
              </p14:cNvPr>
              <p14:cNvContentPartPr/>
              <p14:nvPr/>
            </p14:nvContentPartPr>
            <p14:xfrm>
              <a:off x="4137298" y="3413338"/>
              <a:ext cx="1146240" cy="975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C45C2A20-A935-43EA-B2E5-B76781648F6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128298" y="3404338"/>
                <a:ext cx="1163880" cy="115200"/>
              </a:xfrm>
              <a:prstGeom prst="rect">
                <a:avLst/>
              </a:prstGeom>
            </p:spPr>
          </p:pic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74BF454B-6F3B-427D-982B-CC7A68191352}"/>
              </a:ext>
            </a:extLst>
          </p:cNvPr>
          <p:cNvGrpSpPr/>
          <p:nvPr/>
        </p:nvGrpSpPr>
        <p:grpSpPr>
          <a:xfrm>
            <a:off x="7551372" y="667258"/>
            <a:ext cx="1720800" cy="1062360"/>
            <a:chOff x="7551372" y="667258"/>
            <a:chExt cx="1720800" cy="106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B7E29F8-9E98-4AC1-A380-58FF22875A07}"/>
                    </a:ext>
                  </a:extLst>
                </p14:cNvPr>
                <p14:cNvContentPartPr/>
                <p14:nvPr/>
              </p14:nvContentPartPr>
              <p14:xfrm>
                <a:off x="7551372" y="1172338"/>
                <a:ext cx="43920" cy="3790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B7E29F8-9E98-4AC1-A380-58FF22875A0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542372" y="1163698"/>
                  <a:ext cx="61560" cy="39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2CF7161-6593-4CD4-9A06-183BF79DD4D5}"/>
                    </a:ext>
                  </a:extLst>
                </p14:cNvPr>
                <p14:cNvContentPartPr/>
                <p14:nvPr/>
              </p14:nvContentPartPr>
              <p14:xfrm>
                <a:off x="7685292" y="1327138"/>
                <a:ext cx="23760" cy="13428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2CF7161-6593-4CD4-9A06-183BF79DD4D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676652" y="1318498"/>
                  <a:ext cx="414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9FAE332-255C-4727-AEA2-8C9084D63AB6}"/>
                    </a:ext>
                  </a:extLst>
                </p14:cNvPr>
                <p14:cNvContentPartPr/>
                <p14:nvPr/>
              </p14:nvContentPartPr>
              <p14:xfrm>
                <a:off x="7692852" y="1240378"/>
                <a:ext cx="23040" cy="25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9FAE332-255C-4727-AEA2-8C9084D63AB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684212" y="1231738"/>
                  <a:ext cx="4068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2917EF4-0C26-4666-87C2-8184171EB9B7}"/>
                    </a:ext>
                  </a:extLst>
                </p14:cNvPr>
                <p14:cNvContentPartPr/>
                <p14:nvPr/>
              </p14:nvContentPartPr>
              <p14:xfrm>
                <a:off x="7835412" y="1212298"/>
                <a:ext cx="100080" cy="1530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2917EF4-0C26-4666-87C2-8184171EB9B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826772" y="1203658"/>
                  <a:ext cx="1177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3285790-D40B-4435-9D4E-3AC534F54B51}"/>
                    </a:ext>
                  </a:extLst>
                </p14:cNvPr>
                <p14:cNvContentPartPr/>
                <p14:nvPr/>
              </p14:nvContentPartPr>
              <p14:xfrm>
                <a:off x="7961772" y="1076218"/>
                <a:ext cx="146160" cy="21168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3285790-D40B-4435-9D4E-3AC534F54B5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952772" y="1067578"/>
                  <a:ext cx="16380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6D477D7-8324-4141-A4FF-D1294CF63AF6}"/>
                    </a:ext>
                  </a:extLst>
                </p14:cNvPr>
                <p14:cNvContentPartPr/>
                <p14:nvPr/>
              </p14:nvContentPartPr>
              <p14:xfrm>
                <a:off x="8138172" y="1030498"/>
                <a:ext cx="103320" cy="1504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6D477D7-8324-4141-A4FF-D1294CF63AF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129172" y="1021858"/>
                  <a:ext cx="1209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F79A8E5-AFAF-44B6-A667-733CCB015E1B}"/>
                    </a:ext>
                  </a:extLst>
                </p14:cNvPr>
                <p14:cNvContentPartPr/>
                <p14:nvPr/>
              </p14:nvContentPartPr>
              <p14:xfrm>
                <a:off x="8343012" y="844378"/>
                <a:ext cx="68400" cy="2372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F79A8E5-AFAF-44B6-A667-733CCB015E1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334012" y="835738"/>
                  <a:ext cx="8604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C487445-5C93-43E5-9700-6FAD59D7B5DB}"/>
                    </a:ext>
                  </a:extLst>
                </p14:cNvPr>
                <p14:cNvContentPartPr/>
                <p14:nvPr/>
              </p14:nvContentPartPr>
              <p14:xfrm>
                <a:off x="8100732" y="1297978"/>
                <a:ext cx="34920" cy="4316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C487445-5C93-43E5-9700-6FAD59D7B5D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092092" y="1288978"/>
                  <a:ext cx="52560" cy="44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EB65EBB-1CD9-4FF3-8F5A-A13637F18043}"/>
                    </a:ext>
                  </a:extLst>
                </p14:cNvPr>
                <p14:cNvContentPartPr/>
                <p14:nvPr/>
              </p14:nvContentPartPr>
              <p14:xfrm>
                <a:off x="7953852" y="1380418"/>
                <a:ext cx="262800" cy="2404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EB65EBB-1CD9-4FF3-8F5A-A13637F1804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944852" y="1371778"/>
                  <a:ext cx="28044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2102EE9-6650-4D35-8EC2-E13D6B0EC554}"/>
                    </a:ext>
                  </a:extLst>
                </p14:cNvPr>
                <p14:cNvContentPartPr/>
                <p14:nvPr/>
              </p14:nvContentPartPr>
              <p14:xfrm>
                <a:off x="8215932" y="1349818"/>
                <a:ext cx="117000" cy="2952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2102EE9-6650-4D35-8EC2-E13D6B0EC55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207292" y="1341178"/>
                  <a:ext cx="13464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9C40F46-2553-48DF-8552-D2D96BD47120}"/>
                    </a:ext>
                  </a:extLst>
                </p14:cNvPr>
                <p14:cNvContentPartPr/>
                <p14:nvPr/>
              </p14:nvContentPartPr>
              <p14:xfrm>
                <a:off x="8390172" y="1315258"/>
                <a:ext cx="90360" cy="1663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9C40F46-2553-48DF-8552-D2D96BD4712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381532" y="1306618"/>
                  <a:ext cx="10800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15C3BCF-D56B-454D-A935-C91B1017D4E9}"/>
                    </a:ext>
                  </a:extLst>
                </p14:cNvPr>
                <p14:cNvContentPartPr/>
                <p14:nvPr/>
              </p14:nvContentPartPr>
              <p14:xfrm>
                <a:off x="8482332" y="1223098"/>
                <a:ext cx="124200" cy="1418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15C3BCF-D56B-454D-A935-C91B1017D4E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473332" y="1214098"/>
                  <a:ext cx="1418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2A36CE1-0697-42F6-86DA-154FAF0A48B7}"/>
                    </a:ext>
                  </a:extLst>
                </p14:cNvPr>
                <p14:cNvContentPartPr/>
                <p14:nvPr/>
              </p14:nvContentPartPr>
              <p14:xfrm>
                <a:off x="8582052" y="1040938"/>
                <a:ext cx="94320" cy="2152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2A36CE1-0697-42F6-86DA-154FAF0A48B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573052" y="1031938"/>
                  <a:ext cx="1119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D2F215C-4EA9-4871-97BE-22804A0AEAB1}"/>
                    </a:ext>
                  </a:extLst>
                </p14:cNvPr>
                <p14:cNvContentPartPr/>
                <p14:nvPr/>
              </p14:nvContentPartPr>
              <p14:xfrm>
                <a:off x="8773932" y="667258"/>
                <a:ext cx="127440" cy="4809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D2F215C-4EA9-4871-97BE-22804A0AEAB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764932" y="658618"/>
                  <a:ext cx="145080" cy="49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367073C-270D-4F6E-89B2-4BFA4F8B07A0}"/>
                    </a:ext>
                  </a:extLst>
                </p14:cNvPr>
                <p14:cNvContentPartPr/>
                <p14:nvPr/>
              </p14:nvContentPartPr>
              <p14:xfrm>
                <a:off x="8724252" y="961738"/>
                <a:ext cx="90000" cy="11592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367073C-270D-4F6E-89B2-4BFA4F8B07A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715252" y="953098"/>
                  <a:ext cx="1076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88E8505-520B-42EF-A8C7-167EA4CE9825}"/>
                    </a:ext>
                  </a:extLst>
                </p14:cNvPr>
                <p14:cNvContentPartPr/>
                <p14:nvPr/>
              </p14:nvContentPartPr>
              <p14:xfrm>
                <a:off x="8874372" y="933298"/>
                <a:ext cx="77040" cy="1576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88E8505-520B-42EF-A8C7-167EA4CE9825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865372" y="924298"/>
                  <a:ext cx="946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B69B0DC-0AF1-4204-AD96-16207E1C6FE6}"/>
                    </a:ext>
                  </a:extLst>
                </p14:cNvPr>
                <p14:cNvContentPartPr/>
                <p14:nvPr/>
              </p14:nvContentPartPr>
              <p14:xfrm>
                <a:off x="8976612" y="732418"/>
                <a:ext cx="115920" cy="2584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B69B0DC-0AF1-4204-AD96-16207E1C6FE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967612" y="723778"/>
                  <a:ext cx="1335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D651F9D-0568-4982-B593-2638E390C35C}"/>
                    </a:ext>
                  </a:extLst>
                </p14:cNvPr>
                <p14:cNvContentPartPr/>
                <p14:nvPr/>
              </p14:nvContentPartPr>
              <p14:xfrm>
                <a:off x="8583492" y="1671658"/>
                <a:ext cx="25920" cy="226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D651F9D-0568-4982-B593-2638E390C35C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574492" y="1662658"/>
                  <a:ext cx="43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422CAA3-0EF7-4BDB-AD98-2516E20A9FFF}"/>
                    </a:ext>
                  </a:extLst>
                </p14:cNvPr>
                <p14:cNvContentPartPr/>
                <p14:nvPr/>
              </p14:nvContentPartPr>
              <p14:xfrm>
                <a:off x="8577732" y="1470418"/>
                <a:ext cx="141840" cy="2073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422CAA3-0EF7-4BDB-AD98-2516E20A9FF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569092" y="1461778"/>
                  <a:ext cx="1594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1848123-6704-45C9-86D1-70E6CABE5CF3}"/>
                    </a:ext>
                  </a:extLst>
                </p14:cNvPr>
                <p14:cNvContentPartPr/>
                <p14:nvPr/>
              </p14:nvContentPartPr>
              <p14:xfrm>
                <a:off x="8743692" y="1432618"/>
                <a:ext cx="60840" cy="1249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1848123-6704-45C9-86D1-70E6CABE5CF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734692" y="1423978"/>
                  <a:ext cx="784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DD9A153-229E-4289-B52B-128C084D032E}"/>
                    </a:ext>
                  </a:extLst>
                </p14:cNvPr>
                <p14:cNvContentPartPr/>
                <p14:nvPr/>
              </p14:nvContentPartPr>
              <p14:xfrm>
                <a:off x="8892732" y="1136698"/>
                <a:ext cx="30600" cy="3286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DD9A153-229E-4289-B52B-128C084D032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883732" y="1127698"/>
                  <a:ext cx="4824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76D443B-752D-4152-81D7-2C4A0E515AB1}"/>
                    </a:ext>
                  </a:extLst>
                </p14:cNvPr>
                <p14:cNvContentPartPr/>
                <p14:nvPr/>
              </p14:nvContentPartPr>
              <p14:xfrm>
                <a:off x="8793372" y="1251538"/>
                <a:ext cx="113400" cy="1749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76D443B-752D-4152-81D7-2C4A0E515AB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784372" y="1242898"/>
                  <a:ext cx="1310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5B0D2A0-1541-4C49-8CE7-1C4F6865A695}"/>
                    </a:ext>
                  </a:extLst>
                </p14:cNvPr>
                <p14:cNvContentPartPr/>
                <p14:nvPr/>
              </p14:nvContentPartPr>
              <p14:xfrm>
                <a:off x="8929092" y="1116178"/>
                <a:ext cx="83880" cy="3088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5B0D2A0-1541-4C49-8CE7-1C4F6865A69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920092" y="1107178"/>
                  <a:ext cx="10152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E1F15F1-6295-4EA8-992C-3836127E1ED9}"/>
                    </a:ext>
                  </a:extLst>
                </p14:cNvPr>
                <p14:cNvContentPartPr/>
                <p14:nvPr/>
              </p14:nvContentPartPr>
              <p14:xfrm>
                <a:off x="9046452" y="1184578"/>
                <a:ext cx="12240" cy="1429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E1F15F1-6295-4EA8-992C-3836127E1ED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9037452" y="1175938"/>
                  <a:ext cx="2988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D804EAA5-95B8-45E7-A11A-3B2B731BA16E}"/>
                    </a:ext>
                  </a:extLst>
                </p14:cNvPr>
                <p14:cNvContentPartPr/>
                <p14:nvPr/>
              </p14:nvContentPartPr>
              <p14:xfrm>
                <a:off x="9110172" y="1075498"/>
                <a:ext cx="162000" cy="19440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D804EAA5-95B8-45E7-A11A-3B2B731BA16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9101532" y="1066498"/>
                  <a:ext cx="179640" cy="212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5732505C-A897-4DB8-88AA-2AFE9614ED30}"/>
                  </a:ext>
                </a:extLst>
              </p14:cNvPr>
              <p14:cNvContentPartPr/>
              <p14:nvPr/>
            </p14:nvContentPartPr>
            <p14:xfrm>
              <a:off x="3683892" y="4510978"/>
              <a:ext cx="191880" cy="353520"/>
            </p14:xfrm>
          </p:contentPart>
        </mc:Choice>
        <mc:Fallback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5732505C-A897-4DB8-88AA-2AFE9614ED30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674892" y="4501978"/>
                <a:ext cx="209520" cy="37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FD963156-30AC-4923-99DB-531BF0B6B00A}"/>
                  </a:ext>
                </a:extLst>
              </p14:cNvPr>
              <p14:cNvContentPartPr/>
              <p14:nvPr/>
            </p14:nvContentPartPr>
            <p14:xfrm>
              <a:off x="1764732" y="4858738"/>
              <a:ext cx="488520" cy="248400"/>
            </p14:xfrm>
          </p:contentPart>
        </mc:Choice>
        <mc:Fallback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FD963156-30AC-4923-99DB-531BF0B6B00A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1756092" y="4849738"/>
                <a:ext cx="506160" cy="26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E28254E5-FD50-4E4D-BE3C-4A0F920340E6}"/>
              </a:ext>
            </a:extLst>
          </p:cNvPr>
          <p:cNvGrpSpPr/>
          <p:nvPr/>
        </p:nvGrpSpPr>
        <p:grpSpPr>
          <a:xfrm>
            <a:off x="5520612" y="2179978"/>
            <a:ext cx="203040" cy="91440"/>
            <a:chOff x="5520612" y="2179978"/>
            <a:chExt cx="203040" cy="91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B35D76C-1B83-4118-AF9E-E9AD013BF836}"/>
                    </a:ext>
                  </a:extLst>
                </p14:cNvPr>
                <p14:cNvContentPartPr/>
                <p14:nvPr/>
              </p14:nvContentPartPr>
              <p14:xfrm>
                <a:off x="5684052" y="2206258"/>
                <a:ext cx="34920" cy="75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B35D76C-1B83-4118-AF9E-E9AD013BF83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75052" y="2197258"/>
                  <a:ext cx="525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F403FBA-F1BF-4CCB-AD0A-E24B16585FBA}"/>
                    </a:ext>
                  </a:extLst>
                </p14:cNvPr>
                <p14:cNvContentPartPr/>
                <p14:nvPr/>
              </p14:nvContentPartPr>
              <p14:xfrm>
                <a:off x="5520612" y="2179978"/>
                <a:ext cx="203040" cy="914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F403FBA-F1BF-4CCB-AD0A-E24B16585FB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511612" y="2171338"/>
                  <a:ext cx="220680" cy="109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593681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E057445C-B3BF-4618-8C32-C3A5C6BB2094}"/>
              </a:ext>
            </a:extLst>
          </p:cNvPr>
          <p:cNvGrpSpPr/>
          <p:nvPr/>
        </p:nvGrpSpPr>
        <p:grpSpPr>
          <a:xfrm>
            <a:off x="621343" y="297077"/>
            <a:ext cx="773280" cy="558720"/>
            <a:chOff x="621343" y="297077"/>
            <a:chExt cx="773280" cy="558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0181418-811A-4484-9C31-0FCF8A8BE42C}"/>
                    </a:ext>
                  </a:extLst>
                </p14:cNvPr>
                <p14:cNvContentPartPr/>
                <p14:nvPr/>
              </p14:nvContentPartPr>
              <p14:xfrm>
                <a:off x="621343" y="355397"/>
                <a:ext cx="122760" cy="1407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0181418-811A-4484-9C31-0FCF8A8BE42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12343" y="346757"/>
                  <a:ext cx="1404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3285271-FAD4-4855-8C29-CE8F322D2546}"/>
                    </a:ext>
                  </a:extLst>
                </p14:cNvPr>
                <p14:cNvContentPartPr/>
                <p14:nvPr/>
              </p14:nvContentPartPr>
              <p14:xfrm>
                <a:off x="661663" y="297077"/>
                <a:ext cx="319320" cy="4028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3285271-FAD4-4855-8C29-CE8F322D254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52663" y="288077"/>
                  <a:ext cx="336960" cy="4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49F4FCF-B8BB-404B-AA1D-E83694EE69A5}"/>
                    </a:ext>
                  </a:extLst>
                </p14:cNvPr>
                <p14:cNvContentPartPr/>
                <p14:nvPr/>
              </p14:nvContentPartPr>
              <p14:xfrm>
                <a:off x="803503" y="702437"/>
                <a:ext cx="127080" cy="1533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49F4FCF-B8BB-404B-AA1D-E83694EE69A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94503" y="693437"/>
                  <a:ext cx="1447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657449C-ADCC-49F3-BD04-C1211739AC9C}"/>
                    </a:ext>
                  </a:extLst>
                </p14:cNvPr>
                <p14:cNvContentPartPr/>
                <p14:nvPr/>
              </p14:nvContentPartPr>
              <p14:xfrm>
                <a:off x="954343" y="559517"/>
                <a:ext cx="63000" cy="226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657449C-ADCC-49F3-BD04-C1211739AC9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45703" y="550877"/>
                  <a:ext cx="806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EE90B38-C879-4BAB-9D05-F279DDAC5333}"/>
                    </a:ext>
                  </a:extLst>
                </p14:cNvPr>
                <p14:cNvContentPartPr/>
                <p14:nvPr/>
              </p14:nvContentPartPr>
              <p14:xfrm>
                <a:off x="1218223" y="500117"/>
                <a:ext cx="127080" cy="118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EE90B38-C879-4BAB-9D05-F279DDAC533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09223" y="491117"/>
                  <a:ext cx="1447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8B97127-0897-4457-BA76-C748A5FB4228}"/>
                    </a:ext>
                  </a:extLst>
                </p14:cNvPr>
                <p14:cNvContentPartPr/>
                <p14:nvPr/>
              </p14:nvContentPartPr>
              <p14:xfrm>
                <a:off x="1203823" y="589757"/>
                <a:ext cx="190800" cy="334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8B97127-0897-4457-BA76-C748A5FB422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195183" y="581117"/>
                  <a:ext cx="208440" cy="5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45C6248-5FE7-44B4-8709-7256D61706A0}"/>
              </a:ext>
            </a:extLst>
          </p:cNvPr>
          <p:cNvGrpSpPr/>
          <p:nvPr/>
        </p:nvGrpSpPr>
        <p:grpSpPr>
          <a:xfrm>
            <a:off x="1635463" y="296357"/>
            <a:ext cx="1447200" cy="428400"/>
            <a:chOff x="1635463" y="296357"/>
            <a:chExt cx="1447200" cy="428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E2AB99E-A729-4D8B-9A76-59933A2C4B41}"/>
                    </a:ext>
                  </a:extLst>
                </p14:cNvPr>
                <p14:cNvContentPartPr/>
                <p14:nvPr/>
              </p14:nvContentPartPr>
              <p14:xfrm>
                <a:off x="1635463" y="455477"/>
                <a:ext cx="223920" cy="2199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E2AB99E-A729-4D8B-9A76-59933A2C4B4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26823" y="446837"/>
                  <a:ext cx="24156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1F8B7DE-7574-445F-961C-2031CAD4C660}"/>
                    </a:ext>
                  </a:extLst>
                </p14:cNvPr>
                <p14:cNvContentPartPr/>
                <p14:nvPr/>
              </p14:nvContentPartPr>
              <p14:xfrm>
                <a:off x="1954783" y="539357"/>
                <a:ext cx="224640" cy="626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1F8B7DE-7574-445F-961C-2031CAD4C66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46143" y="530717"/>
                  <a:ext cx="24228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43F8194-C213-4D60-A42E-026D41E81DDA}"/>
                    </a:ext>
                  </a:extLst>
                </p14:cNvPr>
                <p14:cNvContentPartPr/>
                <p14:nvPr/>
              </p14:nvContentPartPr>
              <p14:xfrm>
                <a:off x="2013103" y="446477"/>
                <a:ext cx="99720" cy="2386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43F8194-C213-4D60-A42E-026D41E81DD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04463" y="437837"/>
                  <a:ext cx="1173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BE4EBE8-72A0-4A9C-89CA-1A4D387C4F0E}"/>
                    </a:ext>
                  </a:extLst>
                </p14:cNvPr>
                <p14:cNvContentPartPr/>
                <p14:nvPr/>
              </p14:nvContentPartPr>
              <p14:xfrm>
                <a:off x="2302543" y="296357"/>
                <a:ext cx="261720" cy="3384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BE4EBE8-72A0-4A9C-89CA-1A4D387C4F0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93903" y="287717"/>
                  <a:ext cx="27936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92923FB-54A9-4E5D-B803-EBA0FE834D72}"/>
                    </a:ext>
                  </a:extLst>
                </p14:cNvPr>
                <p14:cNvContentPartPr/>
                <p14:nvPr/>
              </p14:nvContentPartPr>
              <p14:xfrm>
                <a:off x="2661103" y="430637"/>
                <a:ext cx="251280" cy="2149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92923FB-54A9-4E5D-B803-EBA0FE834D7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52103" y="421637"/>
                  <a:ext cx="26892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A767B99-C4B0-40F6-B10D-15489587CFD1}"/>
                    </a:ext>
                  </a:extLst>
                </p14:cNvPr>
                <p14:cNvContentPartPr/>
                <p14:nvPr/>
              </p14:nvContentPartPr>
              <p14:xfrm>
                <a:off x="2650303" y="405437"/>
                <a:ext cx="192960" cy="2044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A767B99-C4B0-40F6-B10D-15489587CFD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641303" y="396437"/>
                  <a:ext cx="2106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182DB1A-5EB4-4009-822A-662CF9CA5141}"/>
                    </a:ext>
                  </a:extLst>
                </p14:cNvPr>
                <p14:cNvContentPartPr/>
                <p14:nvPr/>
              </p14:nvContentPartPr>
              <p14:xfrm>
                <a:off x="2943703" y="644837"/>
                <a:ext cx="75960" cy="799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182DB1A-5EB4-4009-822A-662CF9CA514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934703" y="636197"/>
                  <a:ext cx="936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E8924E1-1F66-4376-B13A-F9E0DE885669}"/>
                    </a:ext>
                  </a:extLst>
                </p14:cNvPr>
                <p14:cNvContentPartPr/>
                <p14:nvPr/>
              </p14:nvContentPartPr>
              <p14:xfrm>
                <a:off x="3043783" y="464477"/>
                <a:ext cx="38880" cy="237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E8924E1-1F66-4376-B13A-F9E0DE88566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035143" y="455477"/>
                  <a:ext cx="5652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E1DD2FE-FCD9-4525-85A4-BFC00C594C92}"/>
              </a:ext>
            </a:extLst>
          </p:cNvPr>
          <p:cNvGrpSpPr/>
          <p:nvPr/>
        </p:nvGrpSpPr>
        <p:grpSpPr>
          <a:xfrm>
            <a:off x="559063" y="1122917"/>
            <a:ext cx="1375200" cy="659160"/>
            <a:chOff x="559063" y="1122917"/>
            <a:chExt cx="1375200" cy="659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5099838-72DF-4C2D-ADDD-A9F14DB71EA0}"/>
                    </a:ext>
                  </a:extLst>
                </p14:cNvPr>
                <p14:cNvContentPartPr/>
                <p14:nvPr/>
              </p14:nvContentPartPr>
              <p14:xfrm>
                <a:off x="591103" y="1268717"/>
                <a:ext cx="71280" cy="1270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5099838-72DF-4C2D-ADDD-A9F14DB71EA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82103" y="1259717"/>
                  <a:ext cx="889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54F246A-79D9-40FA-908B-488D8AE43E4F}"/>
                    </a:ext>
                  </a:extLst>
                </p14:cNvPr>
                <p14:cNvContentPartPr/>
                <p14:nvPr/>
              </p14:nvContentPartPr>
              <p14:xfrm>
                <a:off x="582103" y="1207157"/>
                <a:ext cx="305640" cy="1908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54F246A-79D9-40FA-908B-488D8AE43E4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73463" y="1198517"/>
                  <a:ext cx="32328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44D6392-84C4-4595-91A3-1934E7E35EAF}"/>
                    </a:ext>
                  </a:extLst>
                </p14:cNvPr>
                <p14:cNvContentPartPr/>
                <p14:nvPr/>
              </p14:nvContentPartPr>
              <p14:xfrm>
                <a:off x="559063" y="1382837"/>
                <a:ext cx="91800" cy="2890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44D6392-84C4-4595-91A3-1934E7E35EA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50063" y="1374197"/>
                  <a:ext cx="10944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BD2A808-868D-484B-87F5-B49356AE2648}"/>
                    </a:ext>
                  </a:extLst>
                </p14:cNvPr>
                <p14:cNvContentPartPr/>
                <p14:nvPr/>
              </p14:nvContentPartPr>
              <p14:xfrm>
                <a:off x="563383" y="1122917"/>
                <a:ext cx="226080" cy="313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BD2A808-868D-484B-87F5-B49356AE264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54743" y="1114277"/>
                  <a:ext cx="24372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75B0C18-7FA9-44E3-95EB-3A8FCA761C10}"/>
                    </a:ext>
                  </a:extLst>
                </p14:cNvPr>
                <p14:cNvContentPartPr/>
                <p14:nvPr/>
              </p14:nvContentPartPr>
              <p14:xfrm>
                <a:off x="937423" y="1320197"/>
                <a:ext cx="151200" cy="507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75B0C18-7FA9-44E3-95EB-3A8FCA761C1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928423" y="1311557"/>
                  <a:ext cx="16884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13AE1C9-5603-44DD-B98D-34A21B04A853}"/>
                    </a:ext>
                  </a:extLst>
                </p14:cNvPr>
                <p14:cNvContentPartPr/>
                <p14:nvPr/>
              </p14:nvContentPartPr>
              <p14:xfrm>
                <a:off x="937423" y="1405517"/>
                <a:ext cx="155520" cy="270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13AE1C9-5603-44DD-B98D-34A21B04A85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28783" y="1396877"/>
                  <a:ext cx="1731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4584B43-88C4-4D6F-87D4-72BB76A3B726}"/>
                    </a:ext>
                  </a:extLst>
                </p14:cNvPr>
                <p14:cNvContentPartPr/>
                <p14:nvPr/>
              </p14:nvContentPartPr>
              <p14:xfrm>
                <a:off x="1528183" y="1134437"/>
                <a:ext cx="406080" cy="3567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4584B43-88C4-4D6F-87D4-72BB76A3B72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519543" y="1125797"/>
                  <a:ext cx="42372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CD8FFFC-6AA5-4869-BE61-2B967BBA37FD}"/>
                    </a:ext>
                  </a:extLst>
                </p14:cNvPr>
                <p14:cNvContentPartPr/>
                <p14:nvPr/>
              </p14:nvContentPartPr>
              <p14:xfrm>
                <a:off x="1421263" y="1198157"/>
                <a:ext cx="55440" cy="1825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CD8FFFC-6AA5-4869-BE61-2B967BBA37F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412263" y="1189517"/>
                  <a:ext cx="730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EA32B75-9BD2-49EB-B1C0-05EE425BCD6B}"/>
                    </a:ext>
                  </a:extLst>
                </p14:cNvPr>
                <p14:cNvContentPartPr/>
                <p14:nvPr/>
              </p14:nvContentPartPr>
              <p14:xfrm>
                <a:off x="1231543" y="1434317"/>
                <a:ext cx="252720" cy="3477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EA32B75-9BD2-49EB-B1C0-05EE425BCD6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222543" y="1425317"/>
                  <a:ext cx="270360" cy="36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46A190E3-A092-4B0A-816A-6C2EBACBFE62}"/>
              </a:ext>
            </a:extLst>
          </p:cNvPr>
          <p:cNvGrpSpPr/>
          <p:nvPr/>
        </p:nvGrpSpPr>
        <p:grpSpPr>
          <a:xfrm>
            <a:off x="2128663" y="1111397"/>
            <a:ext cx="313200" cy="412920"/>
            <a:chOff x="2128663" y="1111397"/>
            <a:chExt cx="313200" cy="41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B517411-94A8-4851-9FBD-BE724764955D}"/>
                    </a:ext>
                  </a:extLst>
                </p14:cNvPr>
                <p14:cNvContentPartPr/>
                <p14:nvPr/>
              </p14:nvContentPartPr>
              <p14:xfrm>
                <a:off x="2138743" y="1148837"/>
                <a:ext cx="98280" cy="1148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B517411-94A8-4851-9FBD-BE724764955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130103" y="1139837"/>
                  <a:ext cx="11592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7C12533-4676-4D84-9B1B-4AC2D6F06D72}"/>
                    </a:ext>
                  </a:extLst>
                </p14:cNvPr>
                <p14:cNvContentPartPr/>
                <p14:nvPr/>
              </p14:nvContentPartPr>
              <p14:xfrm>
                <a:off x="2128663" y="1111397"/>
                <a:ext cx="313200" cy="3265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7C12533-4676-4D84-9B1B-4AC2D6F06D7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119663" y="1102757"/>
                  <a:ext cx="33084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817A19A-D101-4B96-A680-03C8960DC5A2}"/>
                    </a:ext>
                  </a:extLst>
                </p14:cNvPr>
                <p14:cNvContentPartPr/>
                <p14:nvPr/>
              </p14:nvContentPartPr>
              <p14:xfrm>
                <a:off x="2291383" y="1441877"/>
                <a:ext cx="50760" cy="824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817A19A-D101-4B96-A680-03C8960DC5A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282383" y="1432877"/>
                  <a:ext cx="684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65BFF4C-2459-47AA-8DBB-F7A7E06AA221}"/>
                    </a:ext>
                  </a:extLst>
                </p14:cNvPr>
                <p14:cNvContentPartPr/>
                <p14:nvPr/>
              </p14:nvContentPartPr>
              <p14:xfrm>
                <a:off x="2416303" y="1265117"/>
                <a:ext cx="11160" cy="151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65BFF4C-2459-47AA-8DBB-F7A7E06AA22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407303" y="1256477"/>
                  <a:ext cx="2880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914B8FF-CFBD-4801-8FEF-65A9535ACEE6}"/>
              </a:ext>
            </a:extLst>
          </p:cNvPr>
          <p:cNvGrpSpPr/>
          <p:nvPr/>
        </p:nvGrpSpPr>
        <p:grpSpPr>
          <a:xfrm>
            <a:off x="2849023" y="1206437"/>
            <a:ext cx="154080" cy="115200"/>
            <a:chOff x="2849023" y="1206437"/>
            <a:chExt cx="154080" cy="115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AF996EB-2756-42CB-A082-7A41BCCA2515}"/>
                    </a:ext>
                  </a:extLst>
                </p14:cNvPr>
                <p14:cNvContentPartPr/>
                <p14:nvPr/>
              </p14:nvContentPartPr>
              <p14:xfrm>
                <a:off x="2867383" y="1206437"/>
                <a:ext cx="101160" cy="327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AF996EB-2756-42CB-A082-7A41BCCA251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858743" y="1197437"/>
                  <a:ext cx="11880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DD3DEFF-86F3-4758-86D5-93EA9F269C9A}"/>
                    </a:ext>
                  </a:extLst>
                </p14:cNvPr>
                <p14:cNvContentPartPr/>
                <p14:nvPr/>
              </p14:nvContentPartPr>
              <p14:xfrm>
                <a:off x="2849023" y="1283477"/>
                <a:ext cx="154080" cy="381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DD3DEFF-86F3-4758-86D5-93EA9F269C9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840383" y="1274837"/>
                  <a:ext cx="17172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FB676C23-409D-477F-BC3B-AF54BB1E424D}"/>
              </a:ext>
            </a:extLst>
          </p:cNvPr>
          <p:cNvGrpSpPr/>
          <p:nvPr/>
        </p:nvGrpSpPr>
        <p:grpSpPr>
          <a:xfrm>
            <a:off x="3312703" y="740237"/>
            <a:ext cx="5761440" cy="830160"/>
            <a:chOff x="3312703" y="740237"/>
            <a:chExt cx="5761440" cy="830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CD12634-A581-43DE-8EA8-673D93ED2DD0}"/>
                    </a:ext>
                  </a:extLst>
                </p14:cNvPr>
                <p14:cNvContentPartPr/>
                <p14:nvPr/>
              </p14:nvContentPartPr>
              <p14:xfrm>
                <a:off x="3513943" y="951197"/>
                <a:ext cx="160200" cy="2696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CD12634-A581-43DE-8EA8-673D93ED2DD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505303" y="942557"/>
                  <a:ext cx="17784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17A2F9E-0042-440A-8855-ED6A7132EB64}"/>
                    </a:ext>
                  </a:extLst>
                </p14:cNvPr>
                <p14:cNvContentPartPr/>
                <p14:nvPr/>
              </p14:nvContentPartPr>
              <p14:xfrm>
                <a:off x="3312703" y="1241717"/>
                <a:ext cx="379800" cy="6012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17A2F9E-0042-440A-8855-ED6A7132EB6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304063" y="1232717"/>
                  <a:ext cx="39744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60C8D85-1FEC-43E0-989C-91EBCEA329C7}"/>
                    </a:ext>
                  </a:extLst>
                </p14:cNvPr>
                <p14:cNvContentPartPr/>
                <p14:nvPr/>
              </p14:nvContentPartPr>
              <p14:xfrm>
                <a:off x="3327103" y="1393277"/>
                <a:ext cx="168840" cy="1594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60C8D85-1FEC-43E0-989C-91EBCEA329C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318463" y="1384637"/>
                  <a:ext cx="18648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9F5104D-FBBB-4D85-8C15-E86730B7C41E}"/>
                    </a:ext>
                  </a:extLst>
                </p14:cNvPr>
                <p14:cNvContentPartPr/>
                <p14:nvPr/>
              </p14:nvContentPartPr>
              <p14:xfrm>
                <a:off x="3854143" y="921317"/>
                <a:ext cx="462240" cy="4122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9F5104D-FBBB-4D85-8C15-E86730B7C41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845503" y="912317"/>
                  <a:ext cx="479880" cy="42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CAACE7D-762A-45DE-B595-039BEF079E60}"/>
                    </a:ext>
                  </a:extLst>
                </p14:cNvPr>
                <p14:cNvContentPartPr/>
                <p14:nvPr/>
              </p14:nvContentPartPr>
              <p14:xfrm>
                <a:off x="4360303" y="1071077"/>
                <a:ext cx="233640" cy="2062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CAACE7D-762A-45DE-B595-039BEF079E6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351303" y="1062437"/>
                  <a:ext cx="2512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FD20EA2-66D4-4D17-B75D-A85741F7EA41}"/>
                    </a:ext>
                  </a:extLst>
                </p14:cNvPr>
                <p14:cNvContentPartPr/>
                <p14:nvPr/>
              </p14:nvContentPartPr>
              <p14:xfrm>
                <a:off x="4663783" y="1139117"/>
                <a:ext cx="278640" cy="529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FD20EA2-66D4-4D17-B75D-A85741F7EA4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654783" y="1130117"/>
                  <a:ext cx="29628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A7C1FCE-3FA7-4FAF-B470-0B6A79F139C8}"/>
                    </a:ext>
                  </a:extLst>
                </p14:cNvPr>
                <p14:cNvContentPartPr/>
                <p14:nvPr/>
              </p14:nvContentPartPr>
              <p14:xfrm>
                <a:off x="4793023" y="1025717"/>
                <a:ext cx="23760" cy="2044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A7C1FCE-3FA7-4FAF-B470-0B6A79F139C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784383" y="1016717"/>
                  <a:ext cx="414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F816529-AD30-46AE-9DAD-19ECEE0DF394}"/>
                    </a:ext>
                  </a:extLst>
                </p14:cNvPr>
                <p14:cNvContentPartPr/>
                <p14:nvPr/>
              </p14:nvContentPartPr>
              <p14:xfrm>
                <a:off x="5028103" y="914117"/>
                <a:ext cx="201240" cy="3877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F816529-AD30-46AE-9DAD-19ECEE0DF39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019103" y="905117"/>
                  <a:ext cx="21888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9692EEC-BFB3-42A6-8F50-5A7452CB4E23}"/>
                    </a:ext>
                  </a:extLst>
                </p14:cNvPr>
                <p14:cNvContentPartPr/>
                <p14:nvPr/>
              </p14:nvContentPartPr>
              <p14:xfrm>
                <a:off x="5390623" y="1040477"/>
                <a:ext cx="139680" cy="1990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9692EEC-BFB3-42A6-8F50-5A7452CB4E23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381983" y="1031477"/>
                  <a:ext cx="1573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932C133B-53DF-4F0A-B287-97750727B826}"/>
                    </a:ext>
                  </a:extLst>
                </p14:cNvPr>
                <p14:cNvContentPartPr/>
                <p14:nvPr/>
              </p14:nvContentPartPr>
              <p14:xfrm>
                <a:off x="5241223" y="1031477"/>
                <a:ext cx="319320" cy="2455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932C133B-53DF-4F0A-B287-97750727B82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232223" y="1022477"/>
                  <a:ext cx="33696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9E8BE08B-CC4E-4296-BDBA-FD8D4EAA7254}"/>
                    </a:ext>
                  </a:extLst>
                </p14:cNvPr>
                <p14:cNvContentPartPr/>
                <p14:nvPr/>
              </p14:nvContentPartPr>
              <p14:xfrm>
                <a:off x="5578183" y="1298957"/>
                <a:ext cx="95400" cy="12564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9E8BE08B-CC4E-4296-BDBA-FD8D4EAA725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569543" y="1290317"/>
                  <a:ext cx="1130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AE355AC-1A02-4961-B091-360DB0DAE028}"/>
                    </a:ext>
                  </a:extLst>
                </p14:cNvPr>
                <p14:cNvContentPartPr/>
                <p14:nvPr/>
              </p14:nvContentPartPr>
              <p14:xfrm>
                <a:off x="5722543" y="1171877"/>
                <a:ext cx="37080" cy="313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AE355AC-1A02-4961-B091-360DB0DAE02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713903" y="1162877"/>
                  <a:ext cx="5472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1D4DE32-D0DF-451A-8830-F18D982320D9}"/>
                    </a:ext>
                  </a:extLst>
                </p14:cNvPr>
                <p14:cNvContentPartPr/>
                <p14:nvPr/>
              </p14:nvContentPartPr>
              <p14:xfrm>
                <a:off x="5996863" y="1113557"/>
                <a:ext cx="104760" cy="169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1D4DE32-D0DF-451A-8830-F18D982320D9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987863" y="1104917"/>
                  <a:ext cx="1224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AC8E938-B188-4183-8009-27A09D5C8384}"/>
                    </a:ext>
                  </a:extLst>
                </p14:cNvPr>
                <p14:cNvContentPartPr/>
                <p14:nvPr/>
              </p14:nvContentPartPr>
              <p14:xfrm>
                <a:off x="5937103" y="1181597"/>
                <a:ext cx="161280" cy="356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AC8E938-B188-4183-8009-27A09D5C838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928463" y="1172957"/>
                  <a:ext cx="1789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2E76C64-D62E-4119-AADF-7620998E51BB}"/>
                    </a:ext>
                  </a:extLst>
                </p14:cNvPr>
                <p14:cNvContentPartPr/>
                <p14:nvPr/>
              </p14:nvContentPartPr>
              <p14:xfrm>
                <a:off x="6559183" y="823397"/>
                <a:ext cx="134640" cy="2995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2E76C64-D62E-4119-AADF-7620998E51B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550183" y="814397"/>
                  <a:ext cx="15228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96DAB65-0FEE-4D74-B105-0F34C11BC970}"/>
                    </a:ext>
                  </a:extLst>
                </p14:cNvPr>
                <p14:cNvContentPartPr/>
                <p14:nvPr/>
              </p14:nvContentPartPr>
              <p14:xfrm>
                <a:off x="6299263" y="1198517"/>
                <a:ext cx="388440" cy="651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96DAB65-0FEE-4D74-B105-0F34C11BC97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290623" y="1189877"/>
                  <a:ext cx="4060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2CBC617-FCC4-4959-B94B-8A118ECF0C0A}"/>
                    </a:ext>
                  </a:extLst>
                </p14:cNvPr>
                <p14:cNvContentPartPr/>
                <p14:nvPr/>
              </p14:nvContentPartPr>
              <p14:xfrm>
                <a:off x="6282343" y="1387877"/>
                <a:ext cx="276120" cy="1825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2CBC617-FCC4-4959-B94B-8A118ECF0C0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273343" y="1378877"/>
                  <a:ext cx="29376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2FE0535-55B7-4DC5-A486-89C4C046E256}"/>
                    </a:ext>
                  </a:extLst>
                </p14:cNvPr>
                <p14:cNvContentPartPr/>
                <p14:nvPr/>
              </p14:nvContentPartPr>
              <p14:xfrm>
                <a:off x="6864463" y="858677"/>
                <a:ext cx="372960" cy="3909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2FE0535-55B7-4DC5-A486-89C4C046E25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855823" y="850037"/>
                  <a:ext cx="390600" cy="40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374BD3B-ED0E-466D-A28F-BCED6C85BCF8}"/>
                    </a:ext>
                  </a:extLst>
                </p14:cNvPr>
                <p14:cNvContentPartPr/>
                <p14:nvPr/>
              </p14:nvContentPartPr>
              <p14:xfrm>
                <a:off x="7268743" y="980357"/>
                <a:ext cx="252720" cy="22572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374BD3B-ED0E-466D-A28F-BCED6C85BCF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259743" y="971357"/>
                  <a:ext cx="27036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D720250-DA41-463A-9D76-7CC2D30FC8AA}"/>
                    </a:ext>
                  </a:extLst>
                </p14:cNvPr>
                <p14:cNvContentPartPr/>
                <p14:nvPr/>
              </p14:nvContentPartPr>
              <p14:xfrm>
                <a:off x="6752863" y="740237"/>
                <a:ext cx="454680" cy="6778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D720250-DA41-463A-9D76-7CC2D30FC8A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744223" y="731237"/>
                  <a:ext cx="472320" cy="69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28D7D86-50E4-4535-99D3-ADD495504AAB}"/>
                    </a:ext>
                  </a:extLst>
                </p14:cNvPr>
                <p14:cNvContentPartPr/>
                <p14:nvPr/>
              </p14:nvContentPartPr>
              <p14:xfrm>
                <a:off x="7656103" y="1054877"/>
                <a:ext cx="223200" cy="385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28D7D86-50E4-4535-99D3-ADD495504AAB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647463" y="1045877"/>
                  <a:ext cx="24084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3CDFA79-A3EE-4ACA-B126-C73DDD21EC28}"/>
                    </a:ext>
                  </a:extLst>
                </p14:cNvPr>
                <p14:cNvContentPartPr/>
                <p14:nvPr/>
              </p14:nvContentPartPr>
              <p14:xfrm>
                <a:off x="7736383" y="1011317"/>
                <a:ext cx="96840" cy="1638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3CDFA79-A3EE-4ACA-B126-C73DDD21EC2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727743" y="1002317"/>
                  <a:ext cx="1144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2DA470C-C431-4394-9239-885399E28131}"/>
                    </a:ext>
                  </a:extLst>
                </p14:cNvPr>
                <p14:cNvContentPartPr/>
                <p14:nvPr/>
              </p14:nvContentPartPr>
              <p14:xfrm>
                <a:off x="8022583" y="784877"/>
                <a:ext cx="190080" cy="45252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2DA470C-C431-4394-9239-885399E2813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013943" y="776237"/>
                  <a:ext cx="207720" cy="47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F93A59F-72AD-4D59-934C-F3B210E4A946}"/>
                    </a:ext>
                  </a:extLst>
                </p14:cNvPr>
                <p14:cNvContentPartPr/>
                <p14:nvPr/>
              </p14:nvContentPartPr>
              <p14:xfrm>
                <a:off x="8235343" y="874877"/>
                <a:ext cx="356400" cy="34308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F93A59F-72AD-4D59-934C-F3B210E4A94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226343" y="865877"/>
                  <a:ext cx="37404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1D6DB32-A542-48EC-85A9-9EFDD5CC543E}"/>
                    </a:ext>
                  </a:extLst>
                </p14:cNvPr>
                <p14:cNvContentPartPr/>
                <p14:nvPr/>
              </p14:nvContentPartPr>
              <p14:xfrm>
                <a:off x="8599663" y="1025717"/>
                <a:ext cx="177480" cy="15912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1D6DB32-A542-48EC-85A9-9EFDD5CC543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591023" y="1016717"/>
                  <a:ext cx="1951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0072BC20-82E1-422D-8487-0BB8F679245E}"/>
                    </a:ext>
                  </a:extLst>
                </p14:cNvPr>
                <p14:cNvContentPartPr/>
                <p14:nvPr/>
              </p14:nvContentPartPr>
              <p14:xfrm>
                <a:off x="8528023" y="986477"/>
                <a:ext cx="236880" cy="2426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0072BC20-82E1-422D-8487-0BB8F679245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519023" y="977837"/>
                  <a:ext cx="25452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2FD2379-3DFB-4861-92B2-611663958CA3}"/>
                    </a:ext>
                  </a:extLst>
                </p14:cNvPr>
                <p14:cNvContentPartPr/>
                <p14:nvPr/>
              </p14:nvContentPartPr>
              <p14:xfrm>
                <a:off x="8644303" y="1312277"/>
                <a:ext cx="99000" cy="964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2FD2379-3DFB-4861-92B2-611663958CA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635663" y="1303277"/>
                  <a:ext cx="11664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FAA3F7FB-8144-4577-9821-B81E48A101B1}"/>
                    </a:ext>
                  </a:extLst>
                </p14:cNvPr>
                <p14:cNvContentPartPr/>
                <p14:nvPr/>
              </p14:nvContentPartPr>
              <p14:xfrm>
                <a:off x="8763103" y="1246397"/>
                <a:ext cx="25920" cy="248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AA3F7FB-8144-4577-9821-B81E48A101B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754103" y="1237397"/>
                  <a:ext cx="435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27CFA62-C4E3-4FA4-B892-B9F6B5BD7E9A}"/>
                    </a:ext>
                  </a:extLst>
                </p14:cNvPr>
                <p14:cNvContentPartPr/>
                <p14:nvPr/>
              </p14:nvContentPartPr>
              <p14:xfrm>
                <a:off x="8849143" y="817277"/>
                <a:ext cx="225000" cy="5749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27CFA62-C4E3-4FA4-B892-B9F6B5BD7E9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840503" y="808637"/>
                  <a:ext cx="242640" cy="59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BFA9A8CA-0312-4854-B5DE-F72185ACE759}"/>
              </a:ext>
            </a:extLst>
          </p:cNvPr>
          <p:cNvGrpSpPr/>
          <p:nvPr/>
        </p:nvGrpSpPr>
        <p:grpSpPr>
          <a:xfrm>
            <a:off x="2804743" y="1825637"/>
            <a:ext cx="756720" cy="320400"/>
            <a:chOff x="2804743" y="1825637"/>
            <a:chExt cx="756720" cy="32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EA2FEC8-514E-43D3-8EB2-23874A32A1BC}"/>
                    </a:ext>
                  </a:extLst>
                </p14:cNvPr>
                <p14:cNvContentPartPr/>
                <p14:nvPr/>
              </p14:nvContentPartPr>
              <p14:xfrm>
                <a:off x="2804743" y="2026877"/>
                <a:ext cx="100800" cy="277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EA2FEC8-514E-43D3-8EB2-23874A32A1B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796103" y="2018237"/>
                  <a:ext cx="1184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8E0B6038-2424-4375-AE10-49A9ED6EE6EE}"/>
                    </a:ext>
                  </a:extLst>
                </p14:cNvPr>
                <p14:cNvContentPartPr/>
                <p14:nvPr/>
              </p14:nvContentPartPr>
              <p14:xfrm>
                <a:off x="2823103" y="2089157"/>
                <a:ext cx="126000" cy="284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8E0B6038-2424-4375-AE10-49A9ED6EE6E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814463" y="2080517"/>
                  <a:ext cx="143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28BA9DF7-DB61-409A-9FF5-62016570D032}"/>
                    </a:ext>
                  </a:extLst>
                </p14:cNvPr>
                <p14:cNvContentPartPr/>
                <p14:nvPr/>
              </p14:nvContentPartPr>
              <p14:xfrm>
                <a:off x="3320983" y="1825637"/>
                <a:ext cx="119880" cy="2448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28BA9DF7-DB61-409A-9FF5-62016570D032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312343" y="1816997"/>
                  <a:ext cx="13752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E093A8C7-11F6-414B-89AF-1FC40A416F47}"/>
                    </a:ext>
                  </a:extLst>
                </p14:cNvPr>
                <p14:cNvContentPartPr/>
                <p14:nvPr/>
              </p14:nvContentPartPr>
              <p14:xfrm>
                <a:off x="3123703" y="2070437"/>
                <a:ext cx="437760" cy="756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E093A8C7-11F6-414B-89AF-1FC40A416F4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114703" y="2061797"/>
                  <a:ext cx="455400" cy="93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1821F902-5EF8-45F3-BD1B-F2CEAD179D2D}"/>
                  </a:ext>
                </a:extLst>
              </p14:cNvPr>
              <p14:cNvContentPartPr/>
              <p14:nvPr/>
            </p14:nvContentPartPr>
            <p14:xfrm>
              <a:off x="3134503" y="2255837"/>
              <a:ext cx="258120" cy="16236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1821F902-5EF8-45F3-BD1B-F2CEAD179D2D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3125863" y="2246837"/>
                <a:ext cx="275760" cy="180000"/>
              </a:xfrm>
              <a:prstGeom prst="rect">
                <a:avLst/>
              </a:prstGeom>
            </p:spPr>
          </p:pic>
        </mc:Fallback>
      </mc:AlternateContent>
      <p:grpSp>
        <p:nvGrpSpPr>
          <p:cNvPr id="91" name="Group 90">
            <a:extLst>
              <a:ext uri="{FF2B5EF4-FFF2-40B4-BE49-F238E27FC236}">
                <a16:creationId xmlns:a16="http://schemas.microsoft.com/office/drawing/2014/main" id="{42972308-D3B8-413C-8242-DDFACFCF3468}"/>
              </a:ext>
            </a:extLst>
          </p:cNvPr>
          <p:cNvGrpSpPr/>
          <p:nvPr/>
        </p:nvGrpSpPr>
        <p:grpSpPr>
          <a:xfrm>
            <a:off x="3679183" y="1764077"/>
            <a:ext cx="691200" cy="371160"/>
            <a:chOff x="3679183" y="1764077"/>
            <a:chExt cx="691200" cy="37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CFCDD9A-0993-477C-A6F6-D9B95A1A54A9}"/>
                    </a:ext>
                  </a:extLst>
                </p14:cNvPr>
                <p14:cNvContentPartPr/>
                <p14:nvPr/>
              </p14:nvContentPartPr>
              <p14:xfrm>
                <a:off x="3679183" y="1764077"/>
                <a:ext cx="421560" cy="37116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CFCDD9A-0993-477C-A6F6-D9B95A1A54A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670183" y="1755077"/>
                  <a:ext cx="43920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5C0F8A4E-8713-4A08-AC37-8A1126285D02}"/>
                    </a:ext>
                  </a:extLst>
                </p14:cNvPr>
                <p14:cNvContentPartPr/>
                <p14:nvPr/>
              </p14:nvContentPartPr>
              <p14:xfrm>
                <a:off x="4104703" y="1884317"/>
                <a:ext cx="265680" cy="23220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5C0F8A4E-8713-4A08-AC37-8A1126285D0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095703" y="1875677"/>
                  <a:ext cx="283320" cy="24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7830495C-2D4B-4DA7-95C2-F1213CA8CDAB}"/>
              </a:ext>
            </a:extLst>
          </p:cNvPr>
          <p:cNvGrpSpPr/>
          <p:nvPr/>
        </p:nvGrpSpPr>
        <p:grpSpPr>
          <a:xfrm>
            <a:off x="4619143" y="1617197"/>
            <a:ext cx="2126880" cy="669600"/>
            <a:chOff x="4619143" y="1617197"/>
            <a:chExt cx="2126880" cy="669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B14B72C-3294-4FDA-86A5-22B56A0C9AF2}"/>
                    </a:ext>
                  </a:extLst>
                </p14:cNvPr>
                <p14:cNvContentPartPr/>
                <p14:nvPr/>
              </p14:nvContentPartPr>
              <p14:xfrm>
                <a:off x="4619143" y="1959197"/>
                <a:ext cx="224640" cy="5112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B14B72C-3294-4FDA-86A5-22B56A0C9AF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610503" y="1950197"/>
                  <a:ext cx="2422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9BCB232-5975-4CBF-91FF-FB3C83817AEE}"/>
                    </a:ext>
                  </a:extLst>
                </p14:cNvPr>
                <p14:cNvContentPartPr/>
                <p14:nvPr/>
              </p14:nvContentPartPr>
              <p14:xfrm>
                <a:off x="4741543" y="1845077"/>
                <a:ext cx="87120" cy="22932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9BCB232-5975-4CBF-91FF-FB3C83817AE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732543" y="1836077"/>
                  <a:ext cx="1047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A9ED13B6-4C24-4738-9DBD-44904425CF36}"/>
                    </a:ext>
                  </a:extLst>
                </p14:cNvPr>
                <p14:cNvContentPartPr/>
                <p14:nvPr/>
              </p14:nvContentPartPr>
              <p14:xfrm>
                <a:off x="5189743" y="1687397"/>
                <a:ext cx="160560" cy="2761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A9ED13B6-4C24-4738-9DBD-44904425CF3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180743" y="1678757"/>
                  <a:ext cx="17820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7603673-7499-49DD-B10B-53A73422D943}"/>
                    </a:ext>
                  </a:extLst>
                </p14:cNvPr>
                <p14:cNvContentPartPr/>
                <p14:nvPr/>
              </p14:nvContentPartPr>
              <p14:xfrm>
                <a:off x="5008303" y="1918157"/>
                <a:ext cx="376560" cy="831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7603673-7499-49DD-B10B-53A73422D94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999663" y="1909517"/>
                  <a:ext cx="39420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4493F4F6-A13C-4495-AFCD-DE1A1F937FC5}"/>
                    </a:ext>
                  </a:extLst>
                </p14:cNvPr>
                <p14:cNvContentPartPr/>
                <p14:nvPr/>
              </p14:nvContentPartPr>
              <p14:xfrm>
                <a:off x="5020903" y="2110037"/>
                <a:ext cx="201600" cy="1767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4493F4F6-A13C-4495-AFCD-DE1A1F937FC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012263" y="2101397"/>
                  <a:ext cx="21924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69AA0D7-A744-4F14-A2E8-440809510A98}"/>
                    </a:ext>
                  </a:extLst>
                </p14:cNvPr>
                <p14:cNvContentPartPr/>
                <p14:nvPr/>
              </p14:nvContentPartPr>
              <p14:xfrm>
                <a:off x="5565943" y="1617197"/>
                <a:ext cx="212040" cy="3675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69AA0D7-A744-4F14-A2E8-440809510A98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556943" y="1608197"/>
                  <a:ext cx="229680" cy="38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0CB0E4B-0379-43F4-8C34-C5A5D1526996}"/>
                    </a:ext>
                  </a:extLst>
                </p14:cNvPr>
                <p14:cNvContentPartPr/>
                <p14:nvPr/>
              </p14:nvContentPartPr>
              <p14:xfrm>
                <a:off x="5871943" y="1685237"/>
                <a:ext cx="308520" cy="3344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0CB0E4B-0379-43F4-8C34-C5A5D152699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862943" y="1676237"/>
                  <a:ext cx="32616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6ABAB14-E1E7-4CC9-AD41-8021EBA6F89C}"/>
                    </a:ext>
                  </a:extLst>
                </p14:cNvPr>
                <p14:cNvContentPartPr/>
                <p14:nvPr/>
              </p14:nvContentPartPr>
              <p14:xfrm>
                <a:off x="6312583" y="1802237"/>
                <a:ext cx="215640" cy="17676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6ABAB14-E1E7-4CC9-AD41-8021EBA6F89C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303583" y="1793597"/>
                  <a:ext cx="2332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17D38180-D643-4E97-A372-F8572F880CB8}"/>
                    </a:ext>
                  </a:extLst>
                </p14:cNvPr>
                <p14:cNvContentPartPr/>
                <p14:nvPr/>
              </p14:nvContentPartPr>
              <p14:xfrm>
                <a:off x="6289543" y="1786397"/>
                <a:ext cx="186120" cy="2124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7D38180-D643-4E97-A372-F8572F880CB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280903" y="1777757"/>
                  <a:ext cx="2037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1076BD49-00D8-4F9F-943A-F3961496A151}"/>
                    </a:ext>
                  </a:extLst>
                </p14:cNvPr>
                <p14:cNvContentPartPr/>
                <p14:nvPr/>
              </p14:nvContentPartPr>
              <p14:xfrm>
                <a:off x="6592663" y="2011397"/>
                <a:ext cx="88200" cy="1274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1076BD49-00D8-4F9F-943A-F3961496A15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584023" y="2002757"/>
                  <a:ext cx="1058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12B990E6-0E29-4D47-82A6-2CB6A022CAE6}"/>
                    </a:ext>
                  </a:extLst>
                </p14:cNvPr>
                <p14:cNvContentPartPr/>
                <p14:nvPr/>
              </p14:nvContentPartPr>
              <p14:xfrm>
                <a:off x="6688783" y="1883237"/>
                <a:ext cx="57240" cy="2340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12B990E6-0E29-4D47-82A6-2CB6A022CAE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679783" y="1874237"/>
                  <a:ext cx="7488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80AFDE4E-F6B9-4D89-982C-C69238E75398}"/>
              </a:ext>
            </a:extLst>
          </p:cNvPr>
          <p:cNvGrpSpPr/>
          <p:nvPr/>
        </p:nvGrpSpPr>
        <p:grpSpPr>
          <a:xfrm>
            <a:off x="5339143" y="2446637"/>
            <a:ext cx="1379880" cy="720720"/>
            <a:chOff x="5339143" y="2446637"/>
            <a:chExt cx="1379880" cy="72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DFB319CC-9370-408F-A307-B8781CD5958C}"/>
                    </a:ext>
                  </a:extLst>
                </p14:cNvPr>
                <p14:cNvContentPartPr/>
                <p14:nvPr/>
              </p14:nvContentPartPr>
              <p14:xfrm>
                <a:off x="5339143" y="2493437"/>
                <a:ext cx="153000" cy="28656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DFB319CC-9370-408F-A307-B8781CD5958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330503" y="2484797"/>
                  <a:ext cx="17064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3645868-8F8F-47AE-B0BF-CD652C06A64F}"/>
                    </a:ext>
                  </a:extLst>
                </p14:cNvPr>
                <p14:cNvContentPartPr/>
                <p14:nvPr/>
              </p14:nvContentPartPr>
              <p14:xfrm>
                <a:off x="5344183" y="2657237"/>
                <a:ext cx="208080" cy="1684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3645868-8F8F-47AE-B0BF-CD652C06A64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335543" y="2648237"/>
                  <a:ext cx="2257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DC83B8A4-661A-4C68-924C-336F31869121}"/>
                    </a:ext>
                  </a:extLst>
                </p14:cNvPr>
                <p14:cNvContentPartPr/>
                <p14:nvPr/>
              </p14:nvContentPartPr>
              <p14:xfrm>
                <a:off x="5750983" y="2446637"/>
                <a:ext cx="433080" cy="3499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DC83B8A4-661A-4C68-924C-336F3186912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741983" y="2437997"/>
                  <a:ext cx="45072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7006A989-E91A-41F5-A7E6-83BC49AAF8A5}"/>
                    </a:ext>
                  </a:extLst>
                </p14:cNvPr>
                <p14:cNvContentPartPr/>
                <p14:nvPr/>
              </p14:nvContentPartPr>
              <p14:xfrm>
                <a:off x="6259303" y="2544557"/>
                <a:ext cx="238320" cy="1969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7006A989-E91A-41F5-A7E6-83BC49AAF8A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250663" y="2535557"/>
                  <a:ext cx="2559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94762DD-0AFE-43AB-B9BF-D7761052661F}"/>
                    </a:ext>
                  </a:extLst>
                </p14:cNvPr>
                <p14:cNvContentPartPr/>
                <p14:nvPr/>
              </p14:nvContentPartPr>
              <p14:xfrm>
                <a:off x="6270103" y="2493797"/>
                <a:ext cx="190440" cy="2354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94762DD-0AFE-43AB-B9BF-D7761052661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261103" y="2485157"/>
                  <a:ext cx="20808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A1F9620-CF80-478A-B37F-EEDDA4CC1FD3}"/>
                    </a:ext>
                  </a:extLst>
                </p14:cNvPr>
                <p14:cNvContentPartPr/>
                <p14:nvPr/>
              </p14:nvContentPartPr>
              <p14:xfrm>
                <a:off x="6572503" y="2733917"/>
                <a:ext cx="85680" cy="9540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A1F9620-CF80-478A-B37F-EEDDA4CC1FD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563503" y="2724917"/>
                  <a:ext cx="1033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DEFCA14-BBE2-4DC4-86F5-B2C32565F2C2}"/>
                    </a:ext>
                  </a:extLst>
                </p14:cNvPr>
                <p14:cNvContentPartPr/>
                <p14:nvPr/>
              </p14:nvContentPartPr>
              <p14:xfrm>
                <a:off x="6701383" y="2594597"/>
                <a:ext cx="17640" cy="900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DEFCA14-BBE2-4DC4-86F5-B2C32565F2C2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692383" y="2585597"/>
                  <a:ext cx="352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39694F7-0E00-455D-8ACA-91F4678E6100}"/>
                    </a:ext>
                  </a:extLst>
                </p14:cNvPr>
                <p14:cNvContentPartPr/>
                <p14:nvPr/>
              </p14:nvContentPartPr>
              <p14:xfrm>
                <a:off x="5965903" y="2898797"/>
                <a:ext cx="482400" cy="5364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39694F7-0E00-455D-8ACA-91F4678E610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956903" y="2889797"/>
                  <a:ext cx="5000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FB8E612-AD2F-4213-9CFC-8267D3965026}"/>
                    </a:ext>
                  </a:extLst>
                </p14:cNvPr>
                <p14:cNvContentPartPr/>
                <p14:nvPr/>
              </p14:nvContentPartPr>
              <p14:xfrm>
                <a:off x="6099823" y="3033797"/>
                <a:ext cx="238320" cy="1335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FB8E612-AD2F-4213-9CFC-8267D396502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091183" y="3024797"/>
                  <a:ext cx="255960" cy="15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EA1AB8D5-B98D-42A1-86A3-FEE65B3DE1AB}"/>
              </a:ext>
            </a:extLst>
          </p:cNvPr>
          <p:cNvGrpSpPr/>
          <p:nvPr/>
        </p:nvGrpSpPr>
        <p:grpSpPr>
          <a:xfrm>
            <a:off x="2728063" y="2559677"/>
            <a:ext cx="2328840" cy="682200"/>
            <a:chOff x="2728063" y="2559677"/>
            <a:chExt cx="2328840" cy="682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848D4AE-F4DD-4044-A476-6C7EC5C2B212}"/>
                    </a:ext>
                  </a:extLst>
                </p14:cNvPr>
                <p14:cNvContentPartPr/>
                <p14:nvPr/>
              </p14:nvContentPartPr>
              <p14:xfrm>
                <a:off x="2728063" y="2853437"/>
                <a:ext cx="196560" cy="363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848D4AE-F4DD-4044-A476-6C7EC5C2B21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719423" y="2844797"/>
                  <a:ext cx="2142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81F6D5AC-AB06-4218-B0B9-47C27E196334}"/>
                    </a:ext>
                  </a:extLst>
                </p14:cNvPr>
                <p14:cNvContentPartPr/>
                <p14:nvPr/>
              </p14:nvContentPartPr>
              <p14:xfrm>
                <a:off x="2738503" y="2939117"/>
                <a:ext cx="183240" cy="453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81F6D5AC-AB06-4218-B0B9-47C27E19633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729503" y="2930477"/>
                  <a:ext cx="2008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EF913482-FDD6-4493-9194-FAE6527E99F2}"/>
                    </a:ext>
                  </a:extLst>
                </p14:cNvPr>
                <p14:cNvContentPartPr/>
                <p14:nvPr/>
              </p14:nvContentPartPr>
              <p14:xfrm>
                <a:off x="3269143" y="2653637"/>
                <a:ext cx="128160" cy="2520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EF913482-FDD6-4493-9194-FAE6527E99F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260503" y="2644637"/>
                  <a:ext cx="14580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090D4A7-BD98-4099-80C6-69AAD8068420}"/>
                    </a:ext>
                  </a:extLst>
                </p14:cNvPr>
                <p14:cNvContentPartPr/>
                <p14:nvPr/>
              </p14:nvContentPartPr>
              <p14:xfrm>
                <a:off x="3085903" y="2931197"/>
                <a:ext cx="363240" cy="6912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090D4A7-BD98-4099-80C6-69AAD806842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076903" y="2922197"/>
                  <a:ext cx="38088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F1E545F-49E6-4472-A6DA-337C83C96488}"/>
                    </a:ext>
                  </a:extLst>
                </p14:cNvPr>
                <p14:cNvContentPartPr/>
                <p14:nvPr/>
              </p14:nvContentPartPr>
              <p14:xfrm>
                <a:off x="3119743" y="3095717"/>
                <a:ext cx="225000" cy="14616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F1E545F-49E6-4472-A6DA-337C83C9648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110743" y="3086717"/>
                  <a:ext cx="2426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018EF2F-8FB7-42D1-9A20-5F5EC6A5E648}"/>
                    </a:ext>
                  </a:extLst>
                </p14:cNvPr>
                <p14:cNvContentPartPr/>
                <p14:nvPr/>
              </p14:nvContentPartPr>
              <p14:xfrm>
                <a:off x="3572623" y="2885117"/>
                <a:ext cx="11880" cy="180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018EF2F-8FB7-42D1-9A20-5F5EC6A5E648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563623" y="2876117"/>
                  <a:ext cx="295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648083B0-2B4E-4AF6-93E4-A34711AE2AB6}"/>
                    </a:ext>
                  </a:extLst>
                </p14:cNvPr>
                <p14:cNvContentPartPr/>
                <p14:nvPr/>
              </p14:nvContentPartPr>
              <p14:xfrm>
                <a:off x="4061503" y="2559677"/>
                <a:ext cx="333360" cy="3196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648083B0-2B4E-4AF6-93E4-A34711AE2AB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052503" y="2550677"/>
                  <a:ext cx="35100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A5BC18F-9E8A-450C-A352-B94190D285CA}"/>
                    </a:ext>
                  </a:extLst>
                </p14:cNvPr>
                <p14:cNvContentPartPr/>
                <p14:nvPr/>
              </p14:nvContentPartPr>
              <p14:xfrm>
                <a:off x="4501063" y="2652557"/>
                <a:ext cx="86400" cy="1872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A5BC18F-9E8A-450C-A352-B94190D285C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492063" y="2643557"/>
                  <a:ext cx="10404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4CE1E8E4-3347-4845-9D69-8EA8F8733D5A}"/>
                    </a:ext>
                  </a:extLst>
                </p14:cNvPr>
                <p14:cNvContentPartPr/>
                <p14:nvPr/>
              </p14:nvContentPartPr>
              <p14:xfrm>
                <a:off x="4771783" y="2727437"/>
                <a:ext cx="285120" cy="421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4CE1E8E4-3347-4845-9D69-8EA8F8733D5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762783" y="2718797"/>
                  <a:ext cx="3027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CE03162-9421-4730-8435-BCC464A7FA7D}"/>
                    </a:ext>
                  </a:extLst>
                </p14:cNvPr>
                <p14:cNvContentPartPr/>
                <p14:nvPr/>
              </p14:nvContentPartPr>
              <p14:xfrm>
                <a:off x="4921543" y="2664437"/>
                <a:ext cx="61920" cy="16308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CE03162-9421-4730-8435-BCC464A7FA7D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912903" y="2655437"/>
                  <a:ext cx="795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10D0342B-61BB-4230-A9EE-E22B0B80BAF3}"/>
                    </a:ext>
                  </a:extLst>
                </p14:cNvPr>
                <p14:cNvContentPartPr/>
                <p14:nvPr/>
              </p14:nvContentPartPr>
              <p14:xfrm>
                <a:off x="3666943" y="2673077"/>
                <a:ext cx="219240" cy="2048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10D0342B-61BB-4230-A9EE-E22B0B80BAF3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658303" y="2664437"/>
                  <a:ext cx="236880" cy="22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095A9749-DCF9-493B-A5FD-78FA569D6F06}"/>
                  </a:ext>
                </a:extLst>
              </p14:cNvPr>
              <p14:cNvContentPartPr/>
              <p14:nvPr/>
            </p14:nvContentPartPr>
            <p14:xfrm>
              <a:off x="2843263" y="3529517"/>
              <a:ext cx="112680" cy="24840"/>
            </p14:xfrm>
          </p:contentPart>
        </mc:Choice>
        <mc:Fallback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095A9749-DCF9-493B-A5FD-78FA569D6F06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2834623" y="3520877"/>
                <a:ext cx="13032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A214B704-2D91-412A-B77A-0281F60887AA}"/>
                  </a:ext>
                </a:extLst>
              </p14:cNvPr>
              <p14:cNvContentPartPr/>
              <p14:nvPr/>
            </p14:nvContentPartPr>
            <p14:xfrm>
              <a:off x="2834263" y="3649397"/>
              <a:ext cx="132840" cy="10080"/>
            </p14:xfrm>
          </p:contentPart>
        </mc:Choice>
        <mc:Fallback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A214B704-2D91-412A-B77A-0281F60887AA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2825263" y="3640397"/>
                <a:ext cx="150480" cy="27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9" name="Group 148">
            <a:extLst>
              <a:ext uri="{FF2B5EF4-FFF2-40B4-BE49-F238E27FC236}">
                <a16:creationId xmlns:a16="http://schemas.microsoft.com/office/drawing/2014/main" id="{4A034944-B127-46FA-BE3A-B40D00D376A1}"/>
              </a:ext>
            </a:extLst>
          </p:cNvPr>
          <p:cNvGrpSpPr/>
          <p:nvPr/>
        </p:nvGrpSpPr>
        <p:grpSpPr>
          <a:xfrm>
            <a:off x="3265183" y="3327557"/>
            <a:ext cx="1472040" cy="527040"/>
            <a:chOff x="3265183" y="3327557"/>
            <a:chExt cx="1472040" cy="52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EEC5543F-3FEF-4574-8B78-0ABE73A4335C}"/>
                    </a:ext>
                  </a:extLst>
                </p14:cNvPr>
                <p14:cNvContentPartPr/>
                <p14:nvPr/>
              </p14:nvContentPartPr>
              <p14:xfrm>
                <a:off x="3458863" y="3327557"/>
                <a:ext cx="103320" cy="21636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EEC5543F-3FEF-4574-8B78-0ABE73A4335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450223" y="3318917"/>
                  <a:ext cx="1209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A4C7FB2-E951-4BE1-B9F9-2336A9E56BA6}"/>
                    </a:ext>
                  </a:extLst>
                </p14:cNvPr>
                <p14:cNvContentPartPr/>
                <p14:nvPr/>
              </p14:nvContentPartPr>
              <p14:xfrm>
                <a:off x="3265183" y="3574517"/>
                <a:ext cx="402120" cy="5904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A4C7FB2-E951-4BE1-B9F9-2336A9E56BA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256543" y="3565877"/>
                  <a:ext cx="41976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8A04462-2DCA-42EF-A3ED-22B380D27CB1}"/>
                    </a:ext>
                  </a:extLst>
                </p14:cNvPr>
                <p14:cNvContentPartPr/>
                <p14:nvPr/>
              </p14:nvContentPartPr>
              <p14:xfrm>
                <a:off x="3346183" y="3676757"/>
                <a:ext cx="190080" cy="1778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8A04462-2DCA-42EF-A3ED-22B380D27CB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337543" y="3668117"/>
                  <a:ext cx="2077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467BD4F-6CB9-4C5D-B456-F0EEC34F65CE}"/>
                    </a:ext>
                  </a:extLst>
                </p14:cNvPr>
                <p14:cNvContentPartPr/>
                <p14:nvPr/>
              </p14:nvContentPartPr>
              <p14:xfrm>
                <a:off x="3851623" y="3492797"/>
                <a:ext cx="10800" cy="291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467BD4F-6CB9-4C5D-B456-F0EEC34F65C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842983" y="3483797"/>
                  <a:ext cx="2844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EA84143-2797-4EF5-BA6C-BA7206DB049E}"/>
                    </a:ext>
                  </a:extLst>
                </p14:cNvPr>
                <p14:cNvContentPartPr/>
                <p14:nvPr/>
              </p14:nvContentPartPr>
              <p14:xfrm>
                <a:off x="3907783" y="3359597"/>
                <a:ext cx="266400" cy="21960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EA84143-2797-4EF5-BA6C-BA7206DB049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899143" y="3350597"/>
                  <a:ext cx="2840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0830232-F4F1-4E8B-807E-67A38A2FBD5F}"/>
                    </a:ext>
                  </a:extLst>
                </p14:cNvPr>
                <p14:cNvContentPartPr/>
                <p14:nvPr/>
              </p14:nvContentPartPr>
              <p14:xfrm>
                <a:off x="4310983" y="3484157"/>
                <a:ext cx="15120" cy="540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0830232-F4F1-4E8B-807E-67A38A2FBD5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301983" y="3475157"/>
                  <a:ext cx="3276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B8C7237-5D76-4FD2-AD3A-648B94EA100D}"/>
                    </a:ext>
                  </a:extLst>
                </p14:cNvPr>
                <p14:cNvContentPartPr/>
                <p14:nvPr/>
              </p14:nvContentPartPr>
              <p14:xfrm>
                <a:off x="4454623" y="3362837"/>
                <a:ext cx="282600" cy="17100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B8C7237-5D76-4FD2-AD3A-648B94EA100D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445983" y="3353837"/>
                  <a:ext cx="300240" cy="188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06B3B19C-74D0-4F37-8953-7FE8FB4959DD}"/>
              </a:ext>
            </a:extLst>
          </p:cNvPr>
          <p:cNvGrpSpPr/>
          <p:nvPr/>
        </p:nvGrpSpPr>
        <p:grpSpPr>
          <a:xfrm>
            <a:off x="4969423" y="3222437"/>
            <a:ext cx="1058760" cy="333720"/>
            <a:chOff x="4969423" y="3222437"/>
            <a:chExt cx="1058760" cy="333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99ACD59-45A1-4C64-AF35-D40404F56A4A}"/>
                    </a:ext>
                  </a:extLst>
                </p14:cNvPr>
                <p14:cNvContentPartPr/>
                <p14:nvPr/>
              </p14:nvContentPartPr>
              <p14:xfrm>
                <a:off x="4969423" y="3414317"/>
                <a:ext cx="228960" cy="255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99ACD59-45A1-4C64-AF35-D40404F56A4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960783" y="3405677"/>
                  <a:ext cx="2466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ECCBAE8-546B-469E-B631-3ED734FBAD8E}"/>
                    </a:ext>
                  </a:extLst>
                </p14:cNvPr>
                <p14:cNvContentPartPr/>
                <p14:nvPr/>
              </p14:nvContentPartPr>
              <p14:xfrm>
                <a:off x="5068063" y="3344117"/>
                <a:ext cx="61200" cy="15372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ECCBAE8-546B-469E-B631-3ED734FBAD8E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059423" y="3335477"/>
                  <a:ext cx="7884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58FB610-E0DD-480F-9514-8F79B440E24C}"/>
                    </a:ext>
                  </a:extLst>
                </p14:cNvPr>
                <p14:cNvContentPartPr/>
                <p14:nvPr/>
              </p14:nvContentPartPr>
              <p14:xfrm>
                <a:off x="5370823" y="3222437"/>
                <a:ext cx="223560" cy="3222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58FB610-E0DD-480F-9514-8F79B440E24C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361823" y="3213437"/>
                  <a:ext cx="241200" cy="33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895EDD9-0046-4ACA-970F-5EDB3009F718}"/>
                    </a:ext>
                  </a:extLst>
                </p14:cNvPr>
                <p14:cNvContentPartPr/>
                <p14:nvPr/>
              </p14:nvContentPartPr>
              <p14:xfrm>
                <a:off x="5375143" y="3397037"/>
                <a:ext cx="243360" cy="1476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895EDD9-0046-4ACA-970F-5EDB3009F71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366503" y="3388397"/>
                  <a:ext cx="2610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93096082-C30B-446A-9EEA-D95EC149516D}"/>
                    </a:ext>
                  </a:extLst>
                </p14:cNvPr>
                <p14:cNvContentPartPr/>
                <p14:nvPr/>
              </p14:nvContentPartPr>
              <p14:xfrm>
                <a:off x="5749183" y="3402797"/>
                <a:ext cx="274320" cy="1533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93096082-C30B-446A-9EEA-D95EC149516D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740183" y="3394157"/>
                  <a:ext cx="29196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9070CA9-E89F-4ACB-901F-17D094FB3FB4}"/>
                    </a:ext>
                  </a:extLst>
                </p14:cNvPr>
                <p14:cNvContentPartPr/>
                <p14:nvPr/>
              </p14:nvContentPartPr>
              <p14:xfrm>
                <a:off x="5774383" y="3362117"/>
                <a:ext cx="164160" cy="18396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9070CA9-E89F-4ACB-901F-17D094FB3FB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765383" y="3353117"/>
                  <a:ext cx="18180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06F952A3-B9DC-44D0-98C3-F717C2A7F1BE}"/>
                    </a:ext>
                  </a:extLst>
                </p14:cNvPr>
                <p14:cNvContentPartPr/>
                <p14:nvPr/>
              </p14:nvContentPartPr>
              <p14:xfrm>
                <a:off x="5788063" y="3236117"/>
                <a:ext cx="240120" cy="360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06F952A3-B9DC-44D0-98C3-F717C2A7F1B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779063" y="3227117"/>
                  <a:ext cx="257760" cy="5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2F4860F3-F839-466B-8CE0-C8AEAD7C8F5D}"/>
              </a:ext>
            </a:extLst>
          </p:cNvPr>
          <p:cNvGrpSpPr/>
          <p:nvPr/>
        </p:nvGrpSpPr>
        <p:grpSpPr>
          <a:xfrm>
            <a:off x="2874223" y="4105517"/>
            <a:ext cx="117000" cy="111240"/>
            <a:chOff x="2874223" y="4105517"/>
            <a:chExt cx="117000" cy="111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C9DDCB3A-A08A-4457-BA12-DFE2C648443E}"/>
                    </a:ext>
                  </a:extLst>
                </p14:cNvPr>
                <p14:cNvContentPartPr/>
                <p14:nvPr/>
              </p14:nvContentPartPr>
              <p14:xfrm>
                <a:off x="2874223" y="4105517"/>
                <a:ext cx="79920" cy="136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C9DDCB3A-A08A-4457-BA12-DFE2C648443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865583" y="4096877"/>
                  <a:ext cx="975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00E5E66-9186-4D00-8039-CCAC2B2742B6}"/>
                    </a:ext>
                  </a:extLst>
                </p14:cNvPr>
                <p14:cNvContentPartPr/>
                <p14:nvPr/>
              </p14:nvContentPartPr>
              <p14:xfrm>
                <a:off x="2874223" y="4189397"/>
                <a:ext cx="117000" cy="2736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00E5E66-9186-4D00-8039-CCAC2B2742B6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865583" y="4180397"/>
                  <a:ext cx="13464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A1AC5667-216F-4900-B973-C00170FEAD78}"/>
              </a:ext>
            </a:extLst>
          </p:cNvPr>
          <p:cNvGrpSpPr/>
          <p:nvPr/>
        </p:nvGrpSpPr>
        <p:grpSpPr>
          <a:xfrm>
            <a:off x="3312703" y="3908237"/>
            <a:ext cx="1613520" cy="414720"/>
            <a:chOff x="3312703" y="3908237"/>
            <a:chExt cx="1613520" cy="41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1372801D-1C6E-4B7A-B079-8A0ECFF9E864}"/>
                    </a:ext>
                  </a:extLst>
                </p14:cNvPr>
                <p14:cNvContentPartPr/>
                <p14:nvPr/>
              </p14:nvContentPartPr>
              <p14:xfrm>
                <a:off x="3312703" y="4089677"/>
                <a:ext cx="196920" cy="2332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1372801D-1C6E-4B7A-B079-8A0ECFF9E86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304063" y="4080677"/>
                  <a:ext cx="2145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4AB0AF2-C5BC-4421-92EE-FF0047F76D39}"/>
                    </a:ext>
                  </a:extLst>
                </p14:cNvPr>
                <p14:cNvContentPartPr/>
                <p14:nvPr/>
              </p14:nvContentPartPr>
              <p14:xfrm>
                <a:off x="3683503" y="4117037"/>
                <a:ext cx="354240" cy="5544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4AB0AF2-C5BC-4421-92EE-FF0047F76D3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674503" y="4108037"/>
                  <a:ext cx="37188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7CE64A9-14D9-4C41-958F-802F86E7AF31}"/>
                    </a:ext>
                  </a:extLst>
                </p14:cNvPr>
                <p14:cNvContentPartPr/>
                <p14:nvPr/>
              </p14:nvContentPartPr>
              <p14:xfrm>
                <a:off x="3833983" y="4014797"/>
                <a:ext cx="50400" cy="23040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7CE64A9-14D9-4C41-958F-802F86E7AF3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825343" y="4006157"/>
                  <a:ext cx="680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211B2EBF-53E5-465A-9BB4-21C1FA6AB172}"/>
                    </a:ext>
                  </a:extLst>
                </p14:cNvPr>
                <p14:cNvContentPartPr/>
                <p14:nvPr/>
              </p14:nvContentPartPr>
              <p14:xfrm>
                <a:off x="4212703" y="3961157"/>
                <a:ext cx="165600" cy="30240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211B2EBF-53E5-465A-9BB4-21C1FA6AB17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4203703" y="3952157"/>
                  <a:ext cx="18324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B72836D-DB53-4405-9A88-558A7E6AF69D}"/>
                    </a:ext>
                  </a:extLst>
                </p14:cNvPr>
                <p14:cNvContentPartPr/>
                <p14:nvPr/>
              </p14:nvContentPartPr>
              <p14:xfrm>
                <a:off x="4199023" y="4114157"/>
                <a:ext cx="217800" cy="1724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B72836D-DB53-4405-9A88-558A7E6AF69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190383" y="4105157"/>
                  <a:ext cx="2354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F93ABC63-2CAA-429F-AB8A-F46C64F47ED4}"/>
                    </a:ext>
                  </a:extLst>
                </p14:cNvPr>
                <p14:cNvContentPartPr/>
                <p14:nvPr/>
              </p14:nvContentPartPr>
              <p14:xfrm>
                <a:off x="4619503" y="4063757"/>
                <a:ext cx="232920" cy="21600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F93ABC63-2CAA-429F-AB8A-F46C64F47ED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610503" y="4054757"/>
                  <a:ext cx="25056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741A5E2-2B90-47F2-B353-351D3B3CEA35}"/>
                    </a:ext>
                  </a:extLst>
                </p14:cNvPr>
                <p14:cNvContentPartPr/>
                <p14:nvPr/>
              </p14:nvContentPartPr>
              <p14:xfrm>
                <a:off x="4568383" y="4048277"/>
                <a:ext cx="232560" cy="2458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741A5E2-2B90-47F2-B353-351D3B3CEA35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559383" y="4039277"/>
                  <a:ext cx="25020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954F51B-286F-407E-920C-AE7117FA2A1F}"/>
                    </a:ext>
                  </a:extLst>
                </p14:cNvPr>
                <p14:cNvContentPartPr/>
                <p14:nvPr/>
              </p14:nvContentPartPr>
              <p14:xfrm>
                <a:off x="4600783" y="3908237"/>
                <a:ext cx="325440" cy="4644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954F51B-286F-407E-920C-AE7117FA2A1F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592143" y="3899597"/>
                  <a:ext cx="343080" cy="6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6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DE09F13D-3E92-4A40-B7E4-8C6501E5377E}"/>
                  </a:ext>
                </a:extLst>
              </p14:cNvPr>
              <p14:cNvContentPartPr/>
              <p14:nvPr/>
            </p14:nvContentPartPr>
            <p14:xfrm>
              <a:off x="4057572" y="2993938"/>
              <a:ext cx="439200" cy="39960"/>
            </p14:xfrm>
          </p:contentPart>
        </mc:Choice>
        <mc:Fallback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DE09F13D-3E92-4A40-B7E4-8C6501E5377E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4048932" y="2984938"/>
                <a:ext cx="456840" cy="5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127562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689F1E35-02B1-4787-ACCF-BA68BA39D123}"/>
              </a:ext>
            </a:extLst>
          </p:cNvPr>
          <p:cNvGrpSpPr/>
          <p:nvPr/>
        </p:nvGrpSpPr>
        <p:grpSpPr>
          <a:xfrm>
            <a:off x="285103" y="273317"/>
            <a:ext cx="482400" cy="696960"/>
            <a:chOff x="285103" y="273317"/>
            <a:chExt cx="482400" cy="696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E2070FE1-7B5D-4025-AB63-EC938990A988}"/>
                    </a:ext>
                  </a:extLst>
                </p14:cNvPr>
                <p14:cNvContentPartPr/>
                <p14:nvPr/>
              </p14:nvContentPartPr>
              <p14:xfrm>
                <a:off x="285103" y="371957"/>
                <a:ext cx="294840" cy="2865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E2070FE1-7B5D-4025-AB63-EC938990A98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76103" y="363317"/>
                  <a:ext cx="31248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FA319A7-6171-458F-9DDC-8D6C34F9F0B4}"/>
                    </a:ext>
                  </a:extLst>
                </p14:cNvPr>
                <p14:cNvContentPartPr/>
                <p14:nvPr/>
              </p14:nvContentPartPr>
              <p14:xfrm>
                <a:off x="649783" y="273317"/>
                <a:ext cx="117720" cy="1220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FA319A7-6171-458F-9DDC-8D6C34F9F0B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41143" y="264677"/>
                  <a:ext cx="1353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4C1A194-2A7C-4010-A008-C4E136B24E81}"/>
                    </a:ext>
                  </a:extLst>
                </p14:cNvPr>
                <p14:cNvContentPartPr/>
                <p14:nvPr/>
              </p14:nvContentPartPr>
              <p14:xfrm>
                <a:off x="572743" y="634757"/>
                <a:ext cx="43200" cy="684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4C1A194-2A7C-4010-A008-C4E136B24E8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63743" y="625757"/>
                  <a:ext cx="6084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2893CF0-7AD8-4B8E-B3F0-B32250D20FD4}"/>
                    </a:ext>
                  </a:extLst>
                </p14:cNvPr>
                <p14:cNvContentPartPr/>
                <p14:nvPr/>
              </p14:nvContentPartPr>
              <p14:xfrm>
                <a:off x="507583" y="586877"/>
                <a:ext cx="225000" cy="3834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2893CF0-7AD8-4B8E-B3F0-B32250D20FD4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98583" y="578237"/>
                  <a:ext cx="242640" cy="40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C437528-1759-4BDC-A700-71DB91BF4CED}"/>
              </a:ext>
            </a:extLst>
          </p:cNvPr>
          <p:cNvGrpSpPr/>
          <p:nvPr/>
        </p:nvGrpSpPr>
        <p:grpSpPr>
          <a:xfrm>
            <a:off x="1052623" y="515237"/>
            <a:ext cx="156240" cy="107280"/>
            <a:chOff x="1052623" y="515237"/>
            <a:chExt cx="156240" cy="107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D780209-54ED-42A3-9F54-A1681C150544}"/>
                    </a:ext>
                  </a:extLst>
                </p14:cNvPr>
                <p14:cNvContentPartPr/>
                <p14:nvPr/>
              </p14:nvContentPartPr>
              <p14:xfrm>
                <a:off x="1061623" y="515237"/>
                <a:ext cx="125280" cy="216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D780209-54ED-42A3-9F54-A1681C15054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052983" y="506597"/>
                  <a:ext cx="1429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99209FF-2605-48AF-BD4B-DFF6C86B1D25}"/>
                    </a:ext>
                  </a:extLst>
                </p14:cNvPr>
                <p14:cNvContentPartPr/>
                <p14:nvPr/>
              </p14:nvContentPartPr>
              <p14:xfrm>
                <a:off x="1052623" y="583637"/>
                <a:ext cx="156240" cy="388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99209FF-2605-48AF-BD4B-DFF6C86B1D2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043623" y="574637"/>
                  <a:ext cx="173880" cy="5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603C3611-CC11-4B45-8171-6E6B64D88C59}"/>
              </a:ext>
            </a:extLst>
          </p:cNvPr>
          <p:cNvGrpSpPr/>
          <p:nvPr/>
        </p:nvGrpSpPr>
        <p:grpSpPr>
          <a:xfrm>
            <a:off x="1421623" y="306797"/>
            <a:ext cx="702360" cy="631080"/>
            <a:chOff x="1421623" y="306797"/>
            <a:chExt cx="702360" cy="631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E275851-7626-4E66-9D19-FA120F81E6B0}"/>
                    </a:ext>
                  </a:extLst>
                </p14:cNvPr>
                <p14:cNvContentPartPr/>
                <p14:nvPr/>
              </p14:nvContentPartPr>
              <p14:xfrm>
                <a:off x="1703863" y="306797"/>
                <a:ext cx="77040" cy="20052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E275851-7626-4E66-9D19-FA120F81E6B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694863" y="297797"/>
                  <a:ext cx="9468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91FDB68-1B02-4DFF-B266-324D77C74714}"/>
                    </a:ext>
                  </a:extLst>
                </p14:cNvPr>
                <p14:cNvContentPartPr/>
                <p14:nvPr/>
              </p14:nvContentPartPr>
              <p14:xfrm>
                <a:off x="1443583" y="552677"/>
                <a:ext cx="553680" cy="644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91FDB68-1B02-4DFF-B266-324D77C74714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434583" y="544037"/>
                  <a:ext cx="5713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EA3624D-94F5-45D8-90EA-C1600D5BB40A}"/>
                    </a:ext>
                  </a:extLst>
                </p14:cNvPr>
                <p14:cNvContentPartPr/>
                <p14:nvPr/>
              </p14:nvContentPartPr>
              <p14:xfrm>
                <a:off x="1421623" y="708917"/>
                <a:ext cx="195480" cy="2289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EA3624D-94F5-45D8-90EA-C1600D5BB40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412983" y="700277"/>
                  <a:ext cx="21312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1A87DF46-4324-4A7A-9583-4EAA57CAECF4}"/>
                    </a:ext>
                  </a:extLst>
                </p14:cNvPr>
                <p14:cNvContentPartPr/>
                <p14:nvPr/>
              </p14:nvContentPartPr>
              <p14:xfrm>
                <a:off x="1723663" y="797837"/>
                <a:ext cx="196560" cy="5220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1A87DF46-4324-4A7A-9583-4EAA57CAECF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715023" y="788837"/>
                  <a:ext cx="21420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B524235-F213-44CF-A3BB-E8279C3D26CA}"/>
                    </a:ext>
                  </a:extLst>
                </p14:cNvPr>
                <p14:cNvContentPartPr/>
                <p14:nvPr/>
              </p14:nvContentPartPr>
              <p14:xfrm>
                <a:off x="2069623" y="699557"/>
                <a:ext cx="54360" cy="21744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B524235-F213-44CF-A3BB-E8279C3D26C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060983" y="690557"/>
                  <a:ext cx="72000" cy="23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6A13F479-528F-479F-8DAE-08E44F83F386}"/>
              </a:ext>
            </a:extLst>
          </p:cNvPr>
          <p:cNvGrpSpPr/>
          <p:nvPr/>
        </p:nvGrpSpPr>
        <p:grpSpPr>
          <a:xfrm>
            <a:off x="2318023" y="173957"/>
            <a:ext cx="2503440" cy="660240"/>
            <a:chOff x="2318023" y="173957"/>
            <a:chExt cx="2503440" cy="660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287EB461-11B7-4A61-8CE6-F87EF533887C}"/>
                    </a:ext>
                  </a:extLst>
                </p14:cNvPr>
                <p14:cNvContentPartPr/>
                <p14:nvPr/>
              </p14:nvContentPartPr>
              <p14:xfrm>
                <a:off x="2318023" y="255317"/>
                <a:ext cx="470160" cy="4107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287EB461-11B7-4A61-8CE6-F87EF533887C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309023" y="246317"/>
                  <a:ext cx="487800" cy="42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CD79A9B-18DD-4A4F-BA48-F6E0A0010F1A}"/>
                    </a:ext>
                  </a:extLst>
                </p14:cNvPr>
                <p14:cNvContentPartPr/>
                <p14:nvPr/>
              </p14:nvContentPartPr>
              <p14:xfrm>
                <a:off x="2913823" y="323717"/>
                <a:ext cx="190080" cy="2887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CD79A9B-18DD-4A4F-BA48-F6E0A0010F1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905183" y="315077"/>
                  <a:ext cx="20772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9AEB097-5388-497C-AA87-D40831FC9B3D}"/>
                    </a:ext>
                  </a:extLst>
                </p14:cNvPr>
                <p14:cNvContentPartPr/>
                <p14:nvPr/>
              </p14:nvContentPartPr>
              <p14:xfrm>
                <a:off x="3144223" y="421637"/>
                <a:ext cx="66240" cy="16596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9AEB097-5388-497C-AA87-D40831FC9B3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135583" y="412997"/>
                  <a:ext cx="838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D246761-2A5F-4265-ABD9-8CFD227A87CF}"/>
                    </a:ext>
                  </a:extLst>
                </p14:cNvPr>
                <p14:cNvContentPartPr/>
                <p14:nvPr/>
              </p14:nvContentPartPr>
              <p14:xfrm>
                <a:off x="3069703" y="371597"/>
                <a:ext cx="246240" cy="43668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D246761-2A5F-4265-ABD9-8CFD227A87C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61063" y="362957"/>
                  <a:ext cx="26388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38371B2-F08B-468D-9C71-29CE841DEF05}"/>
                    </a:ext>
                  </a:extLst>
                </p14:cNvPr>
                <p14:cNvContentPartPr/>
                <p14:nvPr/>
              </p14:nvContentPartPr>
              <p14:xfrm>
                <a:off x="3262663" y="675077"/>
                <a:ext cx="96480" cy="1209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38371B2-F08B-468D-9C71-29CE841DEF05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253663" y="666437"/>
                  <a:ext cx="11412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0FC559F-E0DE-4AF4-9F54-D105014A8069}"/>
                    </a:ext>
                  </a:extLst>
                </p14:cNvPr>
                <p14:cNvContentPartPr/>
                <p14:nvPr/>
              </p14:nvContentPartPr>
              <p14:xfrm>
                <a:off x="3393703" y="495077"/>
                <a:ext cx="433080" cy="381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0FC559F-E0DE-4AF4-9F54-D105014A8069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84703" y="486437"/>
                  <a:ext cx="45072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75CAEC6-C20E-4E16-825B-7F8616BDEE6A}"/>
                    </a:ext>
                  </a:extLst>
                </p14:cNvPr>
                <p14:cNvContentPartPr/>
                <p14:nvPr/>
              </p14:nvContentPartPr>
              <p14:xfrm>
                <a:off x="4048183" y="436037"/>
                <a:ext cx="97200" cy="1602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75CAEC6-C20E-4E16-825B-7F8616BDEE6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039543" y="427397"/>
                  <a:ext cx="11484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FAB40DF-AF8B-4277-8368-E9BF14FE104D}"/>
                    </a:ext>
                  </a:extLst>
                </p14:cNvPr>
                <p14:cNvContentPartPr/>
                <p14:nvPr/>
              </p14:nvContentPartPr>
              <p14:xfrm>
                <a:off x="4020823" y="423077"/>
                <a:ext cx="185760" cy="4111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FAB40DF-AF8B-4277-8368-E9BF14FE104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011823" y="414077"/>
                  <a:ext cx="203400" cy="42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F5AB802-AE82-43F3-A169-A55D52333AF5}"/>
                    </a:ext>
                  </a:extLst>
                </p14:cNvPr>
                <p14:cNvContentPartPr/>
                <p14:nvPr/>
              </p14:nvContentPartPr>
              <p14:xfrm>
                <a:off x="4017223" y="267197"/>
                <a:ext cx="244440" cy="4896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F5AB802-AE82-43F3-A169-A55D52333AF5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008583" y="258197"/>
                  <a:ext cx="26208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495E061-141B-41BF-8B90-A7E54F8D309A}"/>
                    </a:ext>
                  </a:extLst>
                </p14:cNvPr>
                <p14:cNvContentPartPr/>
                <p14:nvPr/>
              </p14:nvContentPartPr>
              <p14:xfrm>
                <a:off x="4330783" y="290957"/>
                <a:ext cx="187920" cy="3841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495E061-141B-41BF-8B90-A7E54F8D309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321783" y="282317"/>
                  <a:ext cx="20556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393D5A27-90C1-4B55-B54A-70F901051793}"/>
                    </a:ext>
                  </a:extLst>
                </p14:cNvPr>
                <p14:cNvContentPartPr/>
                <p14:nvPr/>
              </p14:nvContentPartPr>
              <p14:xfrm>
                <a:off x="4597543" y="173957"/>
                <a:ext cx="223920" cy="10224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393D5A27-90C1-4B55-B54A-70F90105179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588543" y="165317"/>
                  <a:ext cx="241560" cy="11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EE11CCAE-B36A-4FA1-9999-C17C867BE7D8}"/>
              </a:ext>
            </a:extLst>
          </p:cNvPr>
          <p:cNvGrpSpPr/>
          <p:nvPr/>
        </p:nvGrpSpPr>
        <p:grpSpPr>
          <a:xfrm>
            <a:off x="1061263" y="1422437"/>
            <a:ext cx="151560" cy="90000"/>
            <a:chOff x="1061263" y="1422437"/>
            <a:chExt cx="151560" cy="9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0501ABE3-7655-4B0A-B680-B8B06B8CA7EF}"/>
                    </a:ext>
                  </a:extLst>
                </p14:cNvPr>
                <p14:cNvContentPartPr/>
                <p14:nvPr/>
              </p14:nvContentPartPr>
              <p14:xfrm>
                <a:off x="1074223" y="1422437"/>
                <a:ext cx="97200" cy="1476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0501ABE3-7655-4B0A-B680-B8B06B8CA7EF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065583" y="1413797"/>
                  <a:ext cx="1148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9C8C308-DF26-4952-9026-9BA19D1C5F58}"/>
                    </a:ext>
                  </a:extLst>
                </p14:cNvPr>
                <p14:cNvContentPartPr/>
                <p14:nvPr/>
              </p14:nvContentPartPr>
              <p14:xfrm>
                <a:off x="1061263" y="1491197"/>
                <a:ext cx="151560" cy="212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9C8C308-DF26-4952-9026-9BA19D1C5F58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1052263" y="1482197"/>
                  <a:ext cx="169200" cy="3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92AD9105-1570-4521-B784-AFAF7BF411EA}"/>
              </a:ext>
            </a:extLst>
          </p:cNvPr>
          <p:cNvGrpSpPr/>
          <p:nvPr/>
        </p:nvGrpSpPr>
        <p:grpSpPr>
          <a:xfrm>
            <a:off x="1459063" y="1219037"/>
            <a:ext cx="585720" cy="372600"/>
            <a:chOff x="1459063" y="1219037"/>
            <a:chExt cx="585720" cy="372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F1A2BA67-C947-4995-93C8-743BE9D86EE4}"/>
                    </a:ext>
                  </a:extLst>
                </p14:cNvPr>
                <p14:cNvContentPartPr/>
                <p14:nvPr/>
              </p14:nvContentPartPr>
              <p14:xfrm>
                <a:off x="1720783" y="1219037"/>
                <a:ext cx="97920" cy="24624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F1A2BA67-C947-4995-93C8-743BE9D86EE4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712143" y="1210397"/>
                  <a:ext cx="11556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C88ECA89-D780-45A8-BEFC-5CFC190E5175}"/>
                    </a:ext>
                  </a:extLst>
                </p14:cNvPr>
                <p14:cNvContentPartPr/>
                <p14:nvPr/>
              </p14:nvContentPartPr>
              <p14:xfrm>
                <a:off x="1459063" y="1499117"/>
                <a:ext cx="585720" cy="925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C88ECA89-D780-45A8-BEFC-5CFC190E5175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450063" y="1490477"/>
                  <a:ext cx="603360" cy="11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85CFD551-52DE-4834-A01A-08DE4B989801}"/>
              </a:ext>
            </a:extLst>
          </p:cNvPr>
          <p:cNvGrpSpPr/>
          <p:nvPr/>
        </p:nvGrpSpPr>
        <p:grpSpPr>
          <a:xfrm>
            <a:off x="1412983" y="1733477"/>
            <a:ext cx="635760" cy="209160"/>
            <a:chOff x="1412983" y="1733477"/>
            <a:chExt cx="635760" cy="209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3432AE1A-604D-496B-BDD8-59C7DA642711}"/>
                    </a:ext>
                  </a:extLst>
                </p14:cNvPr>
                <p14:cNvContentPartPr/>
                <p14:nvPr/>
              </p14:nvContentPartPr>
              <p14:xfrm>
                <a:off x="1412983" y="1796117"/>
                <a:ext cx="168840" cy="1465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3432AE1A-604D-496B-BDD8-59C7DA642711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403983" y="1787477"/>
                  <a:ext cx="1864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201CBE0E-256E-4F2B-A554-3AF9A31980FF}"/>
                    </a:ext>
                  </a:extLst>
                </p14:cNvPr>
                <p14:cNvContentPartPr/>
                <p14:nvPr/>
              </p14:nvContentPartPr>
              <p14:xfrm>
                <a:off x="1726543" y="1845797"/>
                <a:ext cx="101880" cy="4788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01CBE0E-256E-4F2B-A554-3AF9A31980FF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717903" y="1836797"/>
                  <a:ext cx="11952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F1A7B129-DBF0-43D6-86BF-8D921F5D911A}"/>
                    </a:ext>
                  </a:extLst>
                </p14:cNvPr>
                <p14:cNvContentPartPr/>
                <p14:nvPr/>
              </p14:nvContentPartPr>
              <p14:xfrm>
                <a:off x="1978543" y="1733477"/>
                <a:ext cx="70200" cy="2044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F1A7B129-DBF0-43D6-86BF-8D921F5D911A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969903" y="1724477"/>
                  <a:ext cx="87840" cy="22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B0CAEEE1-EC11-4008-BD60-69F9351EF6BD}"/>
                  </a:ext>
                </a:extLst>
              </p14:cNvPr>
              <p14:cNvContentPartPr/>
              <p14:nvPr/>
            </p14:nvContentPartPr>
            <p14:xfrm>
              <a:off x="4606183" y="1312277"/>
              <a:ext cx="166680" cy="42840"/>
            </p14:xfrm>
          </p:contentPart>
        </mc:Choice>
        <mc:Fallback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B0CAEEE1-EC11-4008-BD60-69F9351EF6BD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597183" y="1303277"/>
                <a:ext cx="184320" cy="6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0" name="Group 159">
            <a:extLst>
              <a:ext uri="{FF2B5EF4-FFF2-40B4-BE49-F238E27FC236}">
                <a16:creationId xmlns:a16="http://schemas.microsoft.com/office/drawing/2014/main" id="{4F2A3952-09E0-46D1-AD89-A635B399F113}"/>
              </a:ext>
            </a:extLst>
          </p:cNvPr>
          <p:cNvGrpSpPr/>
          <p:nvPr/>
        </p:nvGrpSpPr>
        <p:grpSpPr>
          <a:xfrm>
            <a:off x="2429623" y="1021037"/>
            <a:ext cx="1984680" cy="720720"/>
            <a:chOff x="2429623" y="1021037"/>
            <a:chExt cx="1984680" cy="72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C9CB8E7-12C1-4E12-A1BE-A9653D13A69F}"/>
                    </a:ext>
                  </a:extLst>
                </p14:cNvPr>
                <p14:cNvContentPartPr/>
                <p14:nvPr/>
              </p14:nvContentPartPr>
              <p14:xfrm>
                <a:off x="2429623" y="1148117"/>
                <a:ext cx="294840" cy="3758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C9CB8E7-12C1-4E12-A1BE-A9653D13A69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2420623" y="1139477"/>
                  <a:ext cx="31248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CD62AFF3-8A91-458D-AC7A-BA2E7CDBFFDE}"/>
                    </a:ext>
                  </a:extLst>
                </p14:cNvPr>
                <p14:cNvContentPartPr/>
                <p14:nvPr/>
              </p14:nvContentPartPr>
              <p14:xfrm>
                <a:off x="2924623" y="1166477"/>
                <a:ext cx="254520" cy="38124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CD62AFF3-8A91-458D-AC7A-BA2E7CDBFFDE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2915983" y="1157477"/>
                  <a:ext cx="27216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D16CEF56-95F1-467A-B94E-BFA4F8B58F71}"/>
                    </a:ext>
                  </a:extLst>
                </p14:cNvPr>
                <p14:cNvContentPartPr/>
                <p14:nvPr/>
              </p14:nvContentPartPr>
              <p14:xfrm>
                <a:off x="3145663" y="1286717"/>
                <a:ext cx="185400" cy="19800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D16CEF56-95F1-467A-B94E-BFA4F8B58F71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3136663" y="1277717"/>
                  <a:ext cx="2030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09F51C4-1118-49C4-A541-5DEBEBB5D886}"/>
                    </a:ext>
                  </a:extLst>
                </p14:cNvPr>
                <p14:cNvContentPartPr/>
                <p14:nvPr/>
              </p14:nvContentPartPr>
              <p14:xfrm>
                <a:off x="3439063" y="1336037"/>
                <a:ext cx="217080" cy="5148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09F51C4-1118-49C4-A541-5DEBEBB5D886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3430063" y="1327397"/>
                  <a:ext cx="23472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9E534FF-FADB-4CD4-BC07-99051843BC77}"/>
                    </a:ext>
                  </a:extLst>
                </p14:cNvPr>
                <p14:cNvContentPartPr/>
                <p14:nvPr/>
              </p14:nvContentPartPr>
              <p14:xfrm>
                <a:off x="3538063" y="1226597"/>
                <a:ext cx="42480" cy="21168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9E534FF-FADB-4CD4-BC07-99051843BC77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3529063" y="1217957"/>
                  <a:ext cx="6012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5DD299A2-295C-4C6A-8DFB-2CB042A0101A}"/>
                    </a:ext>
                  </a:extLst>
                </p14:cNvPr>
                <p14:cNvContentPartPr/>
                <p14:nvPr/>
              </p14:nvContentPartPr>
              <p14:xfrm>
                <a:off x="3818863" y="1167557"/>
                <a:ext cx="54360" cy="2512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5DD299A2-295C-4C6A-8DFB-2CB042A0101A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3809863" y="1158557"/>
                  <a:ext cx="720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F7A7A50-6B70-460C-A9C5-E43BBBA9B15E}"/>
                    </a:ext>
                  </a:extLst>
                </p14:cNvPr>
                <p14:cNvContentPartPr/>
                <p14:nvPr/>
              </p14:nvContentPartPr>
              <p14:xfrm>
                <a:off x="3741823" y="1325237"/>
                <a:ext cx="207000" cy="14256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F7A7A50-6B70-460C-A9C5-E43BBBA9B15E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3733183" y="1316597"/>
                  <a:ext cx="2246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0872BFCB-7D96-482D-BAD7-0D6045732660}"/>
                    </a:ext>
                  </a:extLst>
                </p14:cNvPr>
                <p14:cNvContentPartPr/>
                <p14:nvPr/>
              </p14:nvContentPartPr>
              <p14:xfrm>
                <a:off x="4047103" y="1299317"/>
                <a:ext cx="176400" cy="14760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0872BFCB-7D96-482D-BAD7-0D6045732660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038463" y="1290677"/>
                  <a:ext cx="1940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25DCE51-4E09-405C-9D9B-EABF6E2FA488}"/>
                    </a:ext>
                  </a:extLst>
                </p14:cNvPr>
                <p14:cNvContentPartPr/>
                <p14:nvPr/>
              </p14:nvContentPartPr>
              <p14:xfrm>
                <a:off x="4029463" y="1229117"/>
                <a:ext cx="161640" cy="25128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25DCE51-4E09-405C-9D9B-EABF6E2FA488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4020823" y="1220117"/>
                  <a:ext cx="17928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F0FEB547-647D-4856-9684-C611A0447AAF}"/>
                    </a:ext>
                  </a:extLst>
                </p14:cNvPr>
                <p14:cNvContentPartPr/>
                <p14:nvPr/>
              </p14:nvContentPartPr>
              <p14:xfrm>
                <a:off x="4305223" y="1486157"/>
                <a:ext cx="87480" cy="1285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F0FEB547-647D-4856-9684-C611A0447AA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4296223" y="1477157"/>
                  <a:ext cx="1051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AC6DDA74-43BE-4D5D-9AB6-F1933F517EE8}"/>
                    </a:ext>
                  </a:extLst>
                </p14:cNvPr>
                <p14:cNvContentPartPr/>
                <p14:nvPr/>
              </p14:nvContentPartPr>
              <p14:xfrm>
                <a:off x="4353103" y="1364117"/>
                <a:ext cx="61200" cy="572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AC6DDA74-43BE-4D5D-9AB6-F1933F517EE8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4344463" y="1355477"/>
                  <a:ext cx="7884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BB49339C-36AC-4D62-A58F-E98F1F4FF545}"/>
                    </a:ext>
                  </a:extLst>
                </p14:cNvPr>
                <p14:cNvContentPartPr/>
                <p14:nvPr/>
              </p14:nvContentPartPr>
              <p14:xfrm>
                <a:off x="2737783" y="1021037"/>
                <a:ext cx="451080" cy="72072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BB49339C-36AC-4D62-A58F-E98F1F4FF545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2728783" y="1012037"/>
                  <a:ext cx="468720" cy="73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6F988525-3735-42BD-B42E-2D73858FE858}"/>
              </a:ext>
            </a:extLst>
          </p:cNvPr>
          <p:cNvGrpSpPr/>
          <p:nvPr/>
        </p:nvGrpSpPr>
        <p:grpSpPr>
          <a:xfrm>
            <a:off x="4947823" y="881357"/>
            <a:ext cx="2202480" cy="806040"/>
            <a:chOff x="4947823" y="881357"/>
            <a:chExt cx="2202480" cy="806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943BBEA0-8AFB-4B85-9E42-7F4BF4A081D2}"/>
                    </a:ext>
                  </a:extLst>
                </p14:cNvPr>
                <p14:cNvContentPartPr/>
                <p14:nvPr/>
              </p14:nvContentPartPr>
              <p14:xfrm>
                <a:off x="4947823" y="1163957"/>
                <a:ext cx="189360" cy="3711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943BBEA0-8AFB-4B85-9E42-7F4BF4A081D2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4939183" y="1155317"/>
                  <a:ext cx="20700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19D52CA-AD2E-456A-997C-1734FEF312FE}"/>
                    </a:ext>
                  </a:extLst>
                </p14:cNvPr>
                <p14:cNvContentPartPr/>
                <p14:nvPr/>
              </p14:nvContentPartPr>
              <p14:xfrm>
                <a:off x="5138263" y="1306517"/>
                <a:ext cx="162360" cy="16992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19D52CA-AD2E-456A-997C-1734FEF312FE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129263" y="1297517"/>
                  <a:ext cx="18000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F5769651-A5C2-49E2-AC95-B0CA3C75D738}"/>
                    </a:ext>
                  </a:extLst>
                </p14:cNvPr>
                <p14:cNvContentPartPr/>
                <p14:nvPr/>
              </p14:nvContentPartPr>
              <p14:xfrm>
                <a:off x="5414743" y="1360877"/>
                <a:ext cx="218880" cy="212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F5769651-A5C2-49E2-AC95-B0CA3C75D738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406103" y="1351877"/>
                  <a:ext cx="2365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FA89C4A-A7F9-4706-94DA-5FEA2548FD46}"/>
                    </a:ext>
                  </a:extLst>
                </p14:cNvPr>
                <p14:cNvContentPartPr/>
                <p14:nvPr/>
              </p14:nvContentPartPr>
              <p14:xfrm>
                <a:off x="5515183" y="1253957"/>
                <a:ext cx="48960" cy="19080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FA89C4A-A7F9-4706-94DA-5FEA2548FD46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5506543" y="1245317"/>
                  <a:ext cx="666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32C2F99-80AB-4B9D-B8CC-299A06DC454C}"/>
                    </a:ext>
                  </a:extLst>
                </p14:cNvPr>
                <p14:cNvContentPartPr/>
                <p14:nvPr/>
              </p14:nvContentPartPr>
              <p14:xfrm>
                <a:off x="5724703" y="1157117"/>
                <a:ext cx="126720" cy="2869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32C2F99-80AB-4B9D-B8CC-299A06DC454C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5716063" y="1148477"/>
                  <a:ext cx="14436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2424E251-CA76-4EC7-AA81-9B0613C42AD7}"/>
                    </a:ext>
                  </a:extLst>
                </p14:cNvPr>
                <p14:cNvContentPartPr/>
                <p14:nvPr/>
              </p14:nvContentPartPr>
              <p14:xfrm>
                <a:off x="5734423" y="1312997"/>
                <a:ext cx="168120" cy="1738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2424E251-CA76-4EC7-AA81-9B0613C42AD7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5725423" y="1304357"/>
                  <a:ext cx="1857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223A576-A811-498C-83CA-F6A34406A8D3}"/>
                    </a:ext>
                  </a:extLst>
                </p14:cNvPr>
                <p14:cNvContentPartPr/>
                <p14:nvPr/>
              </p14:nvContentPartPr>
              <p14:xfrm>
                <a:off x="6046903" y="1338557"/>
                <a:ext cx="272520" cy="15804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223A576-A811-498C-83CA-F6A34406A8D3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038263" y="1329557"/>
                  <a:ext cx="2901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A06E84C-B167-4739-A0B1-55E9D805CC1C}"/>
                    </a:ext>
                  </a:extLst>
                </p14:cNvPr>
                <p14:cNvContentPartPr/>
                <p14:nvPr/>
              </p14:nvContentPartPr>
              <p14:xfrm>
                <a:off x="6046183" y="1302197"/>
                <a:ext cx="197280" cy="21744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A06E84C-B167-4739-A0B1-55E9D805CC1C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037183" y="1293197"/>
                  <a:ext cx="21492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5CAC1F4-B0B2-4CEB-9780-3AF053958070}"/>
                    </a:ext>
                  </a:extLst>
                </p14:cNvPr>
                <p14:cNvContentPartPr/>
                <p14:nvPr/>
              </p14:nvContentPartPr>
              <p14:xfrm>
                <a:off x="6038623" y="1194557"/>
                <a:ext cx="235440" cy="435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5CAC1F4-B0B2-4CEB-9780-3AF053958070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029623" y="1185557"/>
                  <a:ext cx="25308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60A243C1-C9AD-4771-892B-E13424CDD93D}"/>
                    </a:ext>
                  </a:extLst>
                </p14:cNvPr>
                <p14:cNvContentPartPr/>
                <p14:nvPr/>
              </p14:nvContentPartPr>
              <p14:xfrm>
                <a:off x="6379183" y="1218677"/>
                <a:ext cx="133560" cy="3740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60A243C1-C9AD-4771-892B-E13424CDD93D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370183" y="1209677"/>
                  <a:ext cx="151200" cy="39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FE27AE5-1276-4F23-9D9A-FDE03EB906C2}"/>
                    </a:ext>
                  </a:extLst>
                </p14:cNvPr>
                <p14:cNvContentPartPr/>
                <p14:nvPr/>
              </p14:nvContentPartPr>
              <p14:xfrm>
                <a:off x="6434623" y="1014917"/>
                <a:ext cx="342720" cy="67248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FE27AE5-1276-4F23-9D9A-FDE03EB906C2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425983" y="1005917"/>
                  <a:ext cx="360360" cy="69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C422D8F-5DF1-44D2-901A-EC4408381616}"/>
                    </a:ext>
                  </a:extLst>
                </p14:cNvPr>
                <p14:cNvContentPartPr/>
                <p14:nvPr/>
              </p14:nvContentPartPr>
              <p14:xfrm>
                <a:off x="6928543" y="881357"/>
                <a:ext cx="221760" cy="1468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C422D8F-5DF1-44D2-901A-EC4408381616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919543" y="872717"/>
                  <a:ext cx="239400" cy="16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FC807E25-8DDD-42D5-A157-9138FFDD71D8}"/>
              </a:ext>
            </a:extLst>
          </p:cNvPr>
          <p:cNvGrpSpPr/>
          <p:nvPr/>
        </p:nvGrpSpPr>
        <p:grpSpPr>
          <a:xfrm>
            <a:off x="981343" y="2221997"/>
            <a:ext cx="1009440" cy="659520"/>
            <a:chOff x="981343" y="2221997"/>
            <a:chExt cx="1009440" cy="659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E94CBE4E-06B8-4E99-A5B1-817762436082}"/>
                    </a:ext>
                  </a:extLst>
                </p14:cNvPr>
                <p14:cNvContentPartPr/>
                <p14:nvPr/>
              </p14:nvContentPartPr>
              <p14:xfrm>
                <a:off x="1013383" y="2373197"/>
                <a:ext cx="142560" cy="399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E94CBE4E-06B8-4E99-A5B1-817762436082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004743" y="2364557"/>
                  <a:ext cx="1602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D35B0B4-0714-43D8-9658-D77BD41CA416}"/>
                    </a:ext>
                  </a:extLst>
                </p14:cNvPr>
                <p14:cNvContentPartPr/>
                <p14:nvPr/>
              </p14:nvContentPartPr>
              <p14:xfrm>
                <a:off x="981343" y="2494877"/>
                <a:ext cx="141840" cy="1836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D35B0B4-0714-43D8-9658-D77BD41CA416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972703" y="2486237"/>
                  <a:ext cx="1594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BAC013B-E09E-453A-93AC-6837004336F4}"/>
                    </a:ext>
                  </a:extLst>
                </p14:cNvPr>
                <p14:cNvContentPartPr/>
                <p14:nvPr/>
              </p14:nvContentPartPr>
              <p14:xfrm>
                <a:off x="1616023" y="2221997"/>
                <a:ext cx="77040" cy="22320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BAC013B-E09E-453A-93AC-6837004336F4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607023" y="2212997"/>
                  <a:ext cx="946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17205B95-4596-4526-89E2-393BAACDB5BF}"/>
                    </a:ext>
                  </a:extLst>
                </p14:cNvPr>
                <p14:cNvContentPartPr/>
                <p14:nvPr/>
              </p14:nvContentPartPr>
              <p14:xfrm>
                <a:off x="1385623" y="2486957"/>
                <a:ext cx="449640" cy="856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17205B95-4596-4526-89E2-393BAACDB5BF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376623" y="2478317"/>
                  <a:ext cx="4672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C8EC1A91-F2F6-4A00-AD75-D56F34CED3AC}"/>
                    </a:ext>
                  </a:extLst>
                </p14:cNvPr>
                <p14:cNvContentPartPr/>
                <p14:nvPr/>
              </p14:nvContentPartPr>
              <p14:xfrm>
                <a:off x="1356463" y="2715917"/>
                <a:ext cx="197280" cy="1656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C8EC1A91-F2F6-4A00-AD75-D56F34CED3AC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347463" y="2706917"/>
                  <a:ext cx="2149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D0E76AF6-43F8-4EDD-8511-335F2F689BEB}"/>
                    </a:ext>
                  </a:extLst>
                </p14:cNvPr>
                <p14:cNvContentPartPr/>
                <p14:nvPr/>
              </p14:nvContentPartPr>
              <p14:xfrm>
                <a:off x="1698103" y="2770997"/>
                <a:ext cx="100080" cy="1512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D0E76AF6-43F8-4EDD-8511-335F2F689BEB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689103" y="2762357"/>
                  <a:ext cx="1177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C05C116C-4C73-4835-8C15-83FE0C53B6FC}"/>
                    </a:ext>
                  </a:extLst>
                </p14:cNvPr>
                <p14:cNvContentPartPr/>
                <p14:nvPr/>
              </p14:nvContentPartPr>
              <p14:xfrm>
                <a:off x="1926703" y="2655797"/>
                <a:ext cx="64080" cy="21492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C05C116C-4C73-4835-8C15-83FE0C53B6FC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1918063" y="2647157"/>
                  <a:ext cx="81720" cy="232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5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28064247-07F6-4739-AD76-BCB780967ACD}"/>
                  </a:ext>
                </a:extLst>
              </p14:cNvPr>
              <p14:cNvContentPartPr/>
              <p14:nvPr/>
            </p14:nvContentPartPr>
            <p14:xfrm>
              <a:off x="2100583" y="2099957"/>
              <a:ext cx="417600" cy="400320"/>
            </p14:xfrm>
          </p:contentPart>
        </mc:Choice>
        <mc:Fallback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28064247-07F6-4739-AD76-BCB780967ACD}"/>
                  </a:ext>
                </a:extLst>
              </p:cNvPr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2091583" y="2090957"/>
                <a:ext cx="435240" cy="41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6" name="Group 185">
            <a:extLst>
              <a:ext uri="{FF2B5EF4-FFF2-40B4-BE49-F238E27FC236}">
                <a16:creationId xmlns:a16="http://schemas.microsoft.com/office/drawing/2014/main" id="{CE4D121B-B2A8-464E-9CFF-994C8F78D77C}"/>
              </a:ext>
            </a:extLst>
          </p:cNvPr>
          <p:cNvGrpSpPr/>
          <p:nvPr/>
        </p:nvGrpSpPr>
        <p:grpSpPr>
          <a:xfrm>
            <a:off x="2492983" y="1879637"/>
            <a:ext cx="2640240" cy="737280"/>
            <a:chOff x="2492983" y="1879637"/>
            <a:chExt cx="2640240" cy="737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17758A74-1F00-435C-A5CB-658019F8731D}"/>
                    </a:ext>
                  </a:extLst>
                </p14:cNvPr>
                <p14:cNvContentPartPr/>
                <p14:nvPr/>
              </p14:nvContentPartPr>
              <p14:xfrm>
                <a:off x="2698903" y="2102837"/>
                <a:ext cx="145080" cy="33804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17758A74-1F00-435C-A5CB-658019F8731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2689903" y="2093837"/>
                  <a:ext cx="1627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7D207499-9AC2-4D91-9483-D32C78FB5606}"/>
                    </a:ext>
                  </a:extLst>
                </p14:cNvPr>
                <p14:cNvContentPartPr/>
                <p14:nvPr/>
              </p14:nvContentPartPr>
              <p14:xfrm>
                <a:off x="2691343" y="2282477"/>
                <a:ext cx="154440" cy="15300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7D207499-9AC2-4D91-9483-D32C78FB5606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2682703" y="2273837"/>
                  <a:ext cx="1720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A433451B-139E-444E-B147-200008D42E9C}"/>
                    </a:ext>
                  </a:extLst>
                </p14:cNvPr>
                <p14:cNvContentPartPr/>
                <p14:nvPr/>
              </p14:nvContentPartPr>
              <p14:xfrm>
                <a:off x="3013183" y="2106077"/>
                <a:ext cx="202680" cy="30420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A433451B-139E-444E-B147-200008D42E9C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3004183" y="2097437"/>
                  <a:ext cx="22032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141E096-FFCF-4192-907F-45951BF345EE}"/>
                    </a:ext>
                  </a:extLst>
                </p14:cNvPr>
                <p14:cNvContentPartPr/>
                <p14:nvPr/>
              </p14:nvContentPartPr>
              <p14:xfrm>
                <a:off x="3196063" y="2237837"/>
                <a:ext cx="221400" cy="12060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141E096-FFCF-4192-907F-45951BF345EE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187063" y="2229197"/>
                  <a:ext cx="2390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55FC550E-5D55-4E60-BE69-B4E7B6E099FD}"/>
                    </a:ext>
                  </a:extLst>
                </p14:cNvPr>
                <p14:cNvContentPartPr/>
                <p14:nvPr/>
              </p14:nvContentPartPr>
              <p14:xfrm>
                <a:off x="3198223" y="2162237"/>
                <a:ext cx="191160" cy="23688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55FC550E-5D55-4E60-BE69-B4E7B6E099FD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3189223" y="2153597"/>
                  <a:ext cx="2088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54829534-FB60-46DB-87EB-6C07BA070B55}"/>
                    </a:ext>
                  </a:extLst>
                </p14:cNvPr>
                <p14:cNvContentPartPr/>
                <p14:nvPr/>
              </p14:nvContentPartPr>
              <p14:xfrm>
                <a:off x="3458503" y="2414957"/>
                <a:ext cx="77760" cy="12492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54829534-FB60-46DB-87EB-6C07BA070B55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449503" y="2406317"/>
                  <a:ext cx="9540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0B8B9AB1-9EEC-4763-9C48-23A9A5D039C4}"/>
                    </a:ext>
                  </a:extLst>
                </p14:cNvPr>
                <p14:cNvContentPartPr/>
                <p14:nvPr/>
              </p14:nvContentPartPr>
              <p14:xfrm>
                <a:off x="3594943" y="2256917"/>
                <a:ext cx="52200" cy="165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0B8B9AB1-9EEC-4763-9C48-23A9A5D039C4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586303" y="2247917"/>
                  <a:ext cx="698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2A1EE02-302A-430B-B57C-2CE570253C8C}"/>
                    </a:ext>
                  </a:extLst>
                </p14:cNvPr>
                <p14:cNvContentPartPr/>
                <p14:nvPr/>
              </p14:nvContentPartPr>
              <p14:xfrm>
                <a:off x="3792583" y="2296877"/>
                <a:ext cx="153360" cy="2448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2A1EE02-302A-430B-B57C-2CE570253C8C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783943" y="2288237"/>
                  <a:ext cx="1710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3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7333DFF-1257-4199-89EF-67CE1E9F6467}"/>
                    </a:ext>
                  </a:extLst>
                </p14:cNvPr>
                <p14:cNvContentPartPr/>
                <p14:nvPr/>
              </p14:nvContentPartPr>
              <p14:xfrm>
                <a:off x="4114783" y="2209397"/>
                <a:ext cx="227520" cy="17640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7333DFF-1257-4199-89EF-67CE1E9F6467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4105783" y="2200397"/>
                  <a:ext cx="2451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FDE75F58-029B-43D3-9F5D-2E0C11378C95}"/>
                    </a:ext>
                  </a:extLst>
                </p14:cNvPr>
                <p14:cNvContentPartPr/>
                <p14:nvPr/>
              </p14:nvContentPartPr>
              <p14:xfrm>
                <a:off x="4147543" y="2163317"/>
                <a:ext cx="169200" cy="21060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FDE75F58-029B-43D3-9F5D-2E0C11378C95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138543" y="2154677"/>
                  <a:ext cx="1868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DA8588FA-CCDC-4D92-AD92-ED537F51321C}"/>
                    </a:ext>
                  </a:extLst>
                </p14:cNvPr>
                <p14:cNvContentPartPr/>
                <p14:nvPr/>
              </p14:nvContentPartPr>
              <p14:xfrm>
                <a:off x="4087423" y="2090957"/>
                <a:ext cx="262440" cy="648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A8588FA-CCDC-4D92-AD92-ED537F51321C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4078423" y="2082317"/>
                  <a:ext cx="28008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9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47267737-BB2B-49B5-A892-7EE6AFF3C839}"/>
                    </a:ext>
                  </a:extLst>
                </p14:cNvPr>
                <p14:cNvContentPartPr/>
                <p14:nvPr/>
              </p14:nvContentPartPr>
              <p14:xfrm>
                <a:off x="4407103" y="2074037"/>
                <a:ext cx="179280" cy="36900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47267737-BB2B-49B5-A892-7EE6AFF3C839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398463" y="2065037"/>
                  <a:ext cx="19692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5640AAE-7925-4FAC-8938-1C45884C3ABE}"/>
                    </a:ext>
                  </a:extLst>
                </p14:cNvPr>
                <p14:cNvContentPartPr/>
                <p14:nvPr/>
              </p14:nvContentPartPr>
              <p14:xfrm>
                <a:off x="2492983" y="1997717"/>
                <a:ext cx="389520" cy="61920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5640AAE-7925-4FAC-8938-1C45884C3ABE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2484343" y="1989077"/>
                  <a:ext cx="407160" cy="63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3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B347989-9576-4167-B607-D4A0EC73C02F}"/>
                    </a:ext>
                  </a:extLst>
                </p14:cNvPr>
                <p14:cNvContentPartPr/>
                <p14:nvPr/>
              </p14:nvContentPartPr>
              <p14:xfrm>
                <a:off x="4502143" y="1975037"/>
                <a:ext cx="303840" cy="60480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B347989-9576-4167-B607-D4A0EC73C02F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4493503" y="1966397"/>
                  <a:ext cx="321480" cy="62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5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CB7CC5C-AAB7-4DEC-A3B2-3F179339EFE8}"/>
                    </a:ext>
                  </a:extLst>
                </p14:cNvPr>
                <p14:cNvContentPartPr/>
                <p14:nvPr/>
              </p14:nvContentPartPr>
              <p14:xfrm>
                <a:off x="4890943" y="1879637"/>
                <a:ext cx="242280" cy="14328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CB7CC5C-AAB7-4DEC-A3B2-3F179339EFE8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882303" y="1870637"/>
                  <a:ext cx="259920" cy="16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36C099D2-B2A8-47A3-BE37-F0ED2B0377F3}"/>
              </a:ext>
            </a:extLst>
          </p:cNvPr>
          <p:cNvGrpSpPr/>
          <p:nvPr/>
        </p:nvGrpSpPr>
        <p:grpSpPr>
          <a:xfrm>
            <a:off x="956143" y="3273917"/>
            <a:ext cx="144720" cy="123480"/>
            <a:chOff x="956143" y="3273917"/>
            <a:chExt cx="144720" cy="123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8CCB711-7B2F-4A2B-8F5F-7516FDE8DD0F}"/>
                    </a:ext>
                  </a:extLst>
                </p14:cNvPr>
                <p14:cNvContentPartPr/>
                <p14:nvPr/>
              </p14:nvContentPartPr>
              <p14:xfrm>
                <a:off x="1001863" y="3273917"/>
                <a:ext cx="88560" cy="2016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8CCB711-7B2F-4A2B-8F5F-7516FDE8DD0F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992863" y="3264917"/>
                  <a:ext cx="10620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31AE19A2-F21B-4F17-9468-D91C18E39186}"/>
                    </a:ext>
                  </a:extLst>
                </p14:cNvPr>
                <p14:cNvContentPartPr/>
                <p14:nvPr/>
              </p14:nvContentPartPr>
              <p14:xfrm>
                <a:off x="956143" y="3362837"/>
                <a:ext cx="144720" cy="3456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31AE19A2-F21B-4F17-9468-D91C18E39186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947503" y="3353837"/>
                  <a:ext cx="162360" cy="5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287162E1-BA52-4F95-99E5-AA6FB2D26F63}"/>
              </a:ext>
            </a:extLst>
          </p:cNvPr>
          <p:cNvGrpSpPr/>
          <p:nvPr/>
        </p:nvGrpSpPr>
        <p:grpSpPr>
          <a:xfrm>
            <a:off x="1324783" y="3119477"/>
            <a:ext cx="762840" cy="633240"/>
            <a:chOff x="1324783" y="3119477"/>
            <a:chExt cx="762840" cy="63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1CD8FDAB-F03B-4526-8AC7-4B484C65DFBB}"/>
                    </a:ext>
                  </a:extLst>
                </p14:cNvPr>
                <p14:cNvContentPartPr/>
                <p14:nvPr/>
              </p14:nvContentPartPr>
              <p14:xfrm>
                <a:off x="1602703" y="3119477"/>
                <a:ext cx="135720" cy="25344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1CD8FDAB-F03B-4526-8AC7-4B484C65DFBB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594063" y="3110477"/>
                  <a:ext cx="15336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A9C0377-234B-49B5-B6C2-287097D96B78}"/>
                    </a:ext>
                  </a:extLst>
                </p14:cNvPr>
                <p14:cNvContentPartPr/>
                <p14:nvPr/>
              </p14:nvContentPartPr>
              <p14:xfrm>
                <a:off x="1383463" y="3405317"/>
                <a:ext cx="399960" cy="6084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A9C0377-234B-49B5-B6C2-287097D96B78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374823" y="3396317"/>
                  <a:ext cx="4176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9BE8441-1F53-447C-B3A8-52AEA420D96A}"/>
                    </a:ext>
                  </a:extLst>
                </p14:cNvPr>
                <p14:cNvContentPartPr/>
                <p14:nvPr/>
              </p14:nvContentPartPr>
              <p14:xfrm>
                <a:off x="1324783" y="3566957"/>
                <a:ext cx="287640" cy="18576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9BE8441-1F53-447C-B3A8-52AEA420D96A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315783" y="3558317"/>
                  <a:ext cx="30528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60C72BD3-B52F-4279-BFC3-221A4E29E9B7}"/>
                    </a:ext>
                  </a:extLst>
                </p14:cNvPr>
                <p14:cNvContentPartPr/>
                <p14:nvPr/>
              </p14:nvContentPartPr>
              <p14:xfrm>
                <a:off x="1709983" y="3629957"/>
                <a:ext cx="203400" cy="3492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60C72BD3-B52F-4279-BFC3-221A4E29E9B7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700983" y="3620957"/>
                  <a:ext cx="2210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627E399-4700-4EA9-B421-869B01D798F7}"/>
                    </a:ext>
                  </a:extLst>
                </p14:cNvPr>
                <p14:cNvContentPartPr/>
                <p14:nvPr/>
              </p14:nvContentPartPr>
              <p14:xfrm>
                <a:off x="2060263" y="3553997"/>
                <a:ext cx="27360" cy="17136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627E399-4700-4EA9-B421-869B01D798F7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051623" y="3545357"/>
                  <a:ext cx="45000" cy="18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1BACBAD4-1594-48FA-B4B7-525E7ABD1840}"/>
              </a:ext>
            </a:extLst>
          </p:cNvPr>
          <p:cNvGrpSpPr/>
          <p:nvPr/>
        </p:nvGrpSpPr>
        <p:grpSpPr>
          <a:xfrm>
            <a:off x="2302183" y="2696477"/>
            <a:ext cx="3129840" cy="708480"/>
            <a:chOff x="2302183" y="2696477"/>
            <a:chExt cx="3129840" cy="708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25497A2A-90CF-49FD-88DB-2AF4944C191D}"/>
                    </a:ext>
                  </a:extLst>
                </p14:cNvPr>
                <p14:cNvContentPartPr/>
                <p14:nvPr/>
              </p14:nvContentPartPr>
              <p14:xfrm>
                <a:off x="2302183" y="3042797"/>
                <a:ext cx="153000" cy="36180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25497A2A-90CF-49FD-88DB-2AF4944C191D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293183" y="3033797"/>
                  <a:ext cx="17064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4CC154D9-1F6A-4541-9896-2EC8002AFDC7}"/>
                    </a:ext>
                  </a:extLst>
                </p14:cNvPr>
                <p14:cNvContentPartPr/>
                <p14:nvPr/>
              </p14:nvContentPartPr>
              <p14:xfrm>
                <a:off x="2323783" y="3228557"/>
                <a:ext cx="192240" cy="16416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4CC154D9-1F6A-4541-9896-2EC8002AFDC7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2315143" y="3219917"/>
                  <a:ext cx="2098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F4BF35D9-599E-466F-A950-ACE0B7BFE0CF}"/>
                    </a:ext>
                  </a:extLst>
                </p14:cNvPr>
                <p14:cNvContentPartPr/>
                <p14:nvPr/>
              </p14:nvContentPartPr>
              <p14:xfrm>
                <a:off x="2606743" y="2899157"/>
                <a:ext cx="215640" cy="15480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F4BF35D9-599E-466F-A950-ACE0B7BFE0CF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2597743" y="2890157"/>
                  <a:ext cx="2332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C8057A7-CAFF-416B-AE33-1445E2F78C44}"/>
                    </a:ext>
                  </a:extLst>
                </p14:cNvPr>
                <p14:cNvContentPartPr/>
                <p14:nvPr/>
              </p14:nvContentPartPr>
              <p14:xfrm>
                <a:off x="2880703" y="2989517"/>
                <a:ext cx="432720" cy="38772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C8057A7-CAFF-416B-AE33-1445E2F78C44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2872063" y="2980517"/>
                  <a:ext cx="45036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83E971E5-5038-4863-81AB-A1E7D50B4254}"/>
                    </a:ext>
                  </a:extLst>
                </p14:cNvPr>
                <p14:cNvContentPartPr/>
                <p14:nvPr/>
              </p14:nvContentPartPr>
              <p14:xfrm>
                <a:off x="3410983" y="3016877"/>
                <a:ext cx="223560" cy="26028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3E971E5-5038-4863-81AB-A1E7D50B4254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3401983" y="3008237"/>
                  <a:ext cx="24120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32AAE193-36B8-49C2-A5B3-4B02B69B28ED}"/>
                    </a:ext>
                  </a:extLst>
                </p14:cNvPr>
                <p14:cNvContentPartPr/>
                <p14:nvPr/>
              </p14:nvContentPartPr>
              <p14:xfrm>
                <a:off x="3618703" y="3070157"/>
                <a:ext cx="225720" cy="20664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2AAE193-36B8-49C2-A5B3-4B02B69B28ED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3610063" y="3061517"/>
                  <a:ext cx="24336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94C8B86C-8C8F-40FD-BB11-593772259A26}"/>
                    </a:ext>
                  </a:extLst>
                </p14:cNvPr>
                <p14:cNvContentPartPr/>
                <p14:nvPr/>
              </p14:nvContentPartPr>
              <p14:xfrm>
                <a:off x="3626263" y="3013997"/>
                <a:ext cx="185760" cy="22644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94C8B86C-8C8F-40FD-BB11-593772259A26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3617623" y="3005357"/>
                  <a:ext cx="2034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ACC4251-7856-40BB-8114-6CF4B64E47B5}"/>
                    </a:ext>
                  </a:extLst>
                </p14:cNvPr>
                <p14:cNvContentPartPr/>
                <p14:nvPr/>
              </p14:nvContentPartPr>
              <p14:xfrm>
                <a:off x="3895543" y="3275357"/>
                <a:ext cx="136800" cy="12960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ACC4251-7856-40BB-8114-6CF4B64E47B5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3886903" y="3266717"/>
                  <a:ext cx="1544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A68D15D4-C7F7-4805-A455-D70DB9555BC3}"/>
                    </a:ext>
                  </a:extLst>
                </p14:cNvPr>
                <p14:cNvContentPartPr/>
                <p14:nvPr/>
              </p14:nvContentPartPr>
              <p14:xfrm>
                <a:off x="4006423" y="3119477"/>
                <a:ext cx="35280" cy="900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A68D15D4-C7F7-4805-A455-D70DB9555BC3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997783" y="3110837"/>
                  <a:ext cx="529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73DFFB4-8B04-4B88-9A35-D6E0FBA98183}"/>
                    </a:ext>
                  </a:extLst>
                </p14:cNvPr>
                <p14:cNvContentPartPr/>
                <p14:nvPr/>
              </p14:nvContentPartPr>
              <p14:xfrm>
                <a:off x="4253383" y="3109397"/>
                <a:ext cx="247680" cy="7200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73DFFB4-8B04-4B88-9A35-D6E0FBA98183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4244383" y="3100397"/>
                  <a:ext cx="2653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5CCAE743-9E7E-47DC-ADC0-CD0141BFBC88}"/>
                    </a:ext>
                  </a:extLst>
                </p14:cNvPr>
                <p14:cNvContentPartPr/>
                <p14:nvPr/>
              </p14:nvContentPartPr>
              <p14:xfrm>
                <a:off x="4649743" y="3051437"/>
                <a:ext cx="237600" cy="24156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5CCAE743-9E7E-47DC-ADC0-CD0141BFBC88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4640743" y="3042437"/>
                  <a:ext cx="25524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FC8B2405-39BD-47A5-9A64-F36ACC910775}"/>
                    </a:ext>
                  </a:extLst>
                </p14:cNvPr>
                <p14:cNvContentPartPr/>
                <p14:nvPr/>
              </p14:nvContentPartPr>
              <p14:xfrm>
                <a:off x="4628863" y="3025517"/>
                <a:ext cx="174600" cy="24984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FC8B2405-39BD-47A5-9A64-F36ACC91077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4620223" y="3016877"/>
                  <a:ext cx="19224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C2DF76B5-BDCD-4F1B-90C3-9EBC8AA7020C}"/>
                    </a:ext>
                  </a:extLst>
                </p14:cNvPr>
                <p14:cNvContentPartPr/>
                <p14:nvPr/>
              </p14:nvContentPartPr>
              <p14:xfrm>
                <a:off x="4533823" y="2893037"/>
                <a:ext cx="339120" cy="8280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C2DF76B5-BDCD-4F1B-90C3-9EBC8AA7020C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4524823" y="2884397"/>
                  <a:ext cx="3567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32F4CC13-1756-404D-A872-C42DCAB79957}"/>
                    </a:ext>
                  </a:extLst>
                </p14:cNvPr>
                <p14:cNvContentPartPr/>
                <p14:nvPr/>
              </p14:nvContentPartPr>
              <p14:xfrm>
                <a:off x="4987783" y="2875397"/>
                <a:ext cx="155160" cy="47376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2F4CC13-1756-404D-A872-C42DCAB79957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4979143" y="2866397"/>
                  <a:ext cx="172800" cy="49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5F3490F1-F2BF-43F5-98B6-0121AB1393EB}"/>
                    </a:ext>
                  </a:extLst>
                </p14:cNvPr>
                <p14:cNvContentPartPr/>
                <p14:nvPr/>
              </p14:nvContentPartPr>
              <p14:xfrm>
                <a:off x="5175343" y="2696477"/>
                <a:ext cx="256680" cy="15336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5F3490F1-F2BF-43F5-98B6-0121AB1393EB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166343" y="2687837"/>
                  <a:ext cx="274320" cy="17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C2B14526-77A9-4FDE-92C7-34EFE0871A95}"/>
              </a:ext>
            </a:extLst>
          </p:cNvPr>
          <p:cNvGrpSpPr/>
          <p:nvPr/>
        </p:nvGrpSpPr>
        <p:grpSpPr>
          <a:xfrm>
            <a:off x="867943" y="4147637"/>
            <a:ext cx="156240" cy="104760"/>
            <a:chOff x="867943" y="4147637"/>
            <a:chExt cx="156240" cy="10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0C801545-8CA1-45D6-8C96-BD5063AE2C31}"/>
                    </a:ext>
                  </a:extLst>
                </p14:cNvPr>
                <p14:cNvContentPartPr/>
                <p14:nvPr/>
              </p14:nvContentPartPr>
              <p14:xfrm>
                <a:off x="867943" y="4147637"/>
                <a:ext cx="145440" cy="327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0C801545-8CA1-45D6-8C96-BD5063AE2C31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58943" y="4138637"/>
                  <a:ext cx="16308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4ED4866F-2029-497F-88F5-646CD615873D}"/>
                    </a:ext>
                  </a:extLst>
                </p14:cNvPr>
                <p14:cNvContentPartPr/>
                <p14:nvPr/>
              </p14:nvContentPartPr>
              <p14:xfrm>
                <a:off x="890263" y="4240157"/>
                <a:ext cx="133920" cy="1224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4ED4866F-2029-497F-88F5-646CD615873D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81623" y="4231517"/>
                  <a:ext cx="15156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D4556BD3-714F-4314-9A97-4C1FA3B13A27}"/>
              </a:ext>
            </a:extLst>
          </p:cNvPr>
          <p:cNvGrpSpPr/>
          <p:nvPr/>
        </p:nvGrpSpPr>
        <p:grpSpPr>
          <a:xfrm>
            <a:off x="1466263" y="3933077"/>
            <a:ext cx="575280" cy="547200"/>
            <a:chOff x="1466263" y="3933077"/>
            <a:chExt cx="575280" cy="547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0EDD16E3-BF7B-4827-8619-0637889DA82B}"/>
                    </a:ext>
                  </a:extLst>
                </p14:cNvPr>
                <p14:cNvContentPartPr/>
                <p14:nvPr/>
              </p14:nvContentPartPr>
              <p14:xfrm>
                <a:off x="1466263" y="4104797"/>
                <a:ext cx="144720" cy="35568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0EDD16E3-BF7B-4827-8619-0637889DA82B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1457623" y="4096157"/>
                  <a:ext cx="16236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CEA75EC-E64B-4811-943A-CF4B455CEF02}"/>
                    </a:ext>
                  </a:extLst>
                </p14:cNvPr>
                <p14:cNvContentPartPr/>
                <p14:nvPr/>
              </p14:nvContentPartPr>
              <p14:xfrm>
                <a:off x="1466623" y="4302437"/>
                <a:ext cx="245520" cy="17784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CEA75EC-E64B-4811-943A-CF4B455CEF02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1457623" y="4293797"/>
                  <a:ext cx="26316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3D3B9A0F-30FF-4939-992F-4B5A7B6D1E5E}"/>
                    </a:ext>
                  </a:extLst>
                </p14:cNvPr>
                <p14:cNvContentPartPr/>
                <p14:nvPr/>
              </p14:nvContentPartPr>
              <p14:xfrm>
                <a:off x="1836703" y="3933077"/>
                <a:ext cx="204840" cy="15912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3D3B9A0F-30FF-4939-992F-4B5A7B6D1E5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1828063" y="3924437"/>
                  <a:ext cx="222480" cy="176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1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3AF3BBAD-ACB6-4EF7-83A9-7070E6534125}"/>
                  </a:ext>
                </a:extLst>
              </p14:cNvPr>
              <p14:cNvContentPartPr/>
              <p14:nvPr/>
            </p14:nvContentPartPr>
            <p14:xfrm>
              <a:off x="2165743" y="4299197"/>
              <a:ext cx="14040" cy="11520"/>
            </p14:xfrm>
          </p:contentPart>
        </mc:Choice>
        <mc:Fallback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3AF3BBAD-ACB6-4EF7-83A9-7070E6534125}"/>
                  </a:ext>
                </a:extLst>
              </p:cNvPr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2156743" y="4290557"/>
                <a:ext cx="3168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1" name="Group 240">
            <a:extLst>
              <a:ext uri="{FF2B5EF4-FFF2-40B4-BE49-F238E27FC236}">
                <a16:creationId xmlns:a16="http://schemas.microsoft.com/office/drawing/2014/main" id="{C156A627-5E4E-46D3-B545-100E297F9B96}"/>
              </a:ext>
            </a:extLst>
          </p:cNvPr>
          <p:cNvGrpSpPr/>
          <p:nvPr/>
        </p:nvGrpSpPr>
        <p:grpSpPr>
          <a:xfrm>
            <a:off x="2422063" y="3598277"/>
            <a:ext cx="3331440" cy="1021320"/>
            <a:chOff x="2422063" y="3598277"/>
            <a:chExt cx="3331440" cy="102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52B796B7-08C4-4AB0-AD81-66368C5BFEFF}"/>
                    </a:ext>
                  </a:extLst>
                </p14:cNvPr>
                <p14:cNvContentPartPr/>
                <p14:nvPr/>
              </p14:nvContentPartPr>
              <p14:xfrm>
                <a:off x="2708623" y="3955757"/>
                <a:ext cx="132120" cy="22572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52B796B7-08C4-4AB0-AD81-66368C5BFEFF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2699623" y="3946757"/>
                  <a:ext cx="14976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9D378F6E-6CD6-4884-9401-EE03138B829F}"/>
                    </a:ext>
                  </a:extLst>
                </p14:cNvPr>
                <p14:cNvContentPartPr/>
                <p14:nvPr/>
              </p14:nvContentPartPr>
              <p14:xfrm>
                <a:off x="2424943" y="4239077"/>
                <a:ext cx="546120" cy="7632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9D378F6E-6CD6-4884-9401-EE03138B829F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2415943" y="4230077"/>
                  <a:ext cx="5637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82B4D362-521D-4B16-9734-1EE15D478F67}"/>
                    </a:ext>
                  </a:extLst>
                </p14:cNvPr>
                <p14:cNvContentPartPr/>
                <p14:nvPr/>
              </p14:nvContentPartPr>
              <p14:xfrm>
                <a:off x="2422063" y="4448237"/>
                <a:ext cx="208800" cy="17136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82B4D362-521D-4B16-9734-1EE15D478F67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2413063" y="4439597"/>
                  <a:ext cx="2264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FCB2FFF5-EAA1-41E9-95ED-7E8D97DFC975}"/>
                    </a:ext>
                  </a:extLst>
                </p14:cNvPr>
                <p14:cNvContentPartPr/>
                <p14:nvPr/>
              </p14:nvContentPartPr>
              <p14:xfrm>
                <a:off x="2772343" y="4495397"/>
                <a:ext cx="122040" cy="3312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FCB2FFF5-EAA1-41E9-95ED-7E8D97DFC975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2763343" y="4486397"/>
                  <a:ext cx="13968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6795A77-350C-4B57-8B7A-7A75BC5D55D6}"/>
                    </a:ext>
                  </a:extLst>
                </p14:cNvPr>
                <p14:cNvContentPartPr/>
                <p14:nvPr/>
              </p14:nvContentPartPr>
              <p14:xfrm>
                <a:off x="3053863" y="4404317"/>
                <a:ext cx="67320" cy="18612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6795A77-350C-4B57-8B7A-7A75BC5D55D6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3044863" y="4395317"/>
                  <a:ext cx="849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1F025D0D-826C-4E53-9DC5-CB87E91CCE40}"/>
                    </a:ext>
                  </a:extLst>
                </p14:cNvPr>
                <p14:cNvContentPartPr/>
                <p14:nvPr/>
              </p14:nvContentPartPr>
              <p14:xfrm>
                <a:off x="3234223" y="3861077"/>
                <a:ext cx="437760" cy="36648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1F025D0D-826C-4E53-9DC5-CB87E91CCE40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3225583" y="3852437"/>
                  <a:ext cx="45540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C53B99FA-4AAC-4C44-8FEC-6908B2EA9756}"/>
                    </a:ext>
                  </a:extLst>
                </p14:cNvPr>
                <p14:cNvContentPartPr/>
                <p14:nvPr/>
              </p14:nvContentPartPr>
              <p14:xfrm>
                <a:off x="3756943" y="3890597"/>
                <a:ext cx="155160" cy="30312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C53B99FA-4AAC-4C44-8FEC-6908B2EA9756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3748303" y="3881597"/>
                  <a:ext cx="17280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A38BAB4C-02B0-4D93-9D4E-0174CA202D63}"/>
                    </a:ext>
                  </a:extLst>
                </p14:cNvPr>
                <p14:cNvContentPartPr/>
                <p14:nvPr/>
              </p14:nvContentPartPr>
              <p14:xfrm>
                <a:off x="3995983" y="3942077"/>
                <a:ext cx="255960" cy="20268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A38BAB4C-02B0-4D93-9D4E-0174CA202D63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3987343" y="3933437"/>
                  <a:ext cx="2736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ACE9CF75-8F2A-417B-9E4F-052842D66A26}"/>
                    </a:ext>
                  </a:extLst>
                </p14:cNvPr>
                <p14:cNvContentPartPr/>
                <p14:nvPr/>
              </p14:nvContentPartPr>
              <p14:xfrm>
                <a:off x="3967903" y="3855677"/>
                <a:ext cx="240120" cy="30708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ACE9CF75-8F2A-417B-9E4F-052842D66A26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3958903" y="3846677"/>
                  <a:ext cx="25776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53015AE-3812-4434-BFD1-E4B45BC31D47}"/>
                    </a:ext>
                  </a:extLst>
                </p14:cNvPr>
                <p14:cNvContentPartPr/>
                <p14:nvPr/>
              </p14:nvContentPartPr>
              <p14:xfrm>
                <a:off x="4339783" y="4189757"/>
                <a:ext cx="97560" cy="10548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53015AE-3812-4434-BFD1-E4B45BC31D47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4330783" y="4181117"/>
                  <a:ext cx="1152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2C0867D9-F902-491D-95B3-EF2D8B6F6BA7}"/>
                    </a:ext>
                  </a:extLst>
                </p14:cNvPr>
                <p14:cNvContentPartPr/>
                <p14:nvPr/>
              </p14:nvContentPartPr>
              <p14:xfrm>
                <a:off x="4448863" y="4040357"/>
                <a:ext cx="34200" cy="1224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2C0867D9-F902-491D-95B3-EF2D8B6F6BA7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4440223" y="4031357"/>
                  <a:ext cx="518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C5414F35-5B9A-4026-A173-C85A629055A1}"/>
                    </a:ext>
                  </a:extLst>
                </p14:cNvPr>
                <p14:cNvContentPartPr/>
                <p14:nvPr/>
              </p14:nvContentPartPr>
              <p14:xfrm>
                <a:off x="4694743" y="4004717"/>
                <a:ext cx="209520" cy="5652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C5414F35-5B9A-4026-A173-C85A629055A1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4686103" y="3995717"/>
                  <a:ext cx="227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CBC5140D-8604-42E1-85AD-34C5B312DAA3}"/>
                    </a:ext>
                  </a:extLst>
                </p14:cNvPr>
                <p14:cNvContentPartPr/>
                <p14:nvPr/>
              </p14:nvContentPartPr>
              <p14:xfrm>
                <a:off x="5052223" y="3934157"/>
                <a:ext cx="273240" cy="22788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CBC5140D-8604-42E1-85AD-34C5B312DAA3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043223" y="3925157"/>
                  <a:ext cx="2908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F306F5BE-9639-4D2B-86C8-5BCD6CCB89B5}"/>
                    </a:ext>
                  </a:extLst>
                </p14:cNvPr>
                <p14:cNvContentPartPr/>
                <p14:nvPr/>
              </p14:nvContentPartPr>
              <p14:xfrm>
                <a:off x="5048263" y="3897437"/>
                <a:ext cx="200160" cy="25488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F306F5BE-9639-4D2B-86C8-5BCD6CCB89B5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5039623" y="3888797"/>
                  <a:ext cx="21780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8492B3FA-DD03-4341-8EEA-F05485BC7389}"/>
                    </a:ext>
                  </a:extLst>
                </p14:cNvPr>
                <p14:cNvContentPartPr/>
                <p14:nvPr/>
              </p14:nvContentPartPr>
              <p14:xfrm>
                <a:off x="4944583" y="3781517"/>
                <a:ext cx="341280" cy="7164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492B3FA-DD03-4341-8EEA-F05485BC7389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4935583" y="3772877"/>
                  <a:ext cx="35892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74E6474A-1773-4FAA-A9B9-76D77170B806}"/>
                    </a:ext>
                  </a:extLst>
                </p14:cNvPr>
                <p14:cNvContentPartPr/>
                <p14:nvPr/>
              </p14:nvContentPartPr>
              <p14:xfrm>
                <a:off x="5350663" y="3723197"/>
                <a:ext cx="231480" cy="51876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74E6474A-1773-4FAA-A9B9-76D77170B80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5342023" y="3714197"/>
                  <a:ext cx="249120" cy="53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7AD6C742-D11F-4BB7-8FFA-4F27DD664571}"/>
                    </a:ext>
                  </a:extLst>
                </p14:cNvPr>
                <p14:cNvContentPartPr/>
                <p14:nvPr/>
              </p14:nvContentPartPr>
              <p14:xfrm>
                <a:off x="5496823" y="3598277"/>
                <a:ext cx="256680" cy="10980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AD6C742-D11F-4BB7-8FFA-4F27DD664571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5488183" y="3589277"/>
                  <a:ext cx="274320" cy="12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5AA77E2F-8436-4DF9-A64C-48E44630DD52}"/>
              </a:ext>
            </a:extLst>
          </p:cNvPr>
          <p:cNvGrpSpPr/>
          <p:nvPr/>
        </p:nvGrpSpPr>
        <p:grpSpPr>
          <a:xfrm>
            <a:off x="798103" y="5093717"/>
            <a:ext cx="219960" cy="131760"/>
            <a:chOff x="798103" y="5093717"/>
            <a:chExt cx="219960" cy="131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EEF5610E-221D-4C98-B570-893BF174A7C3}"/>
                    </a:ext>
                  </a:extLst>
                </p14:cNvPr>
                <p14:cNvContentPartPr/>
                <p14:nvPr/>
              </p14:nvContentPartPr>
              <p14:xfrm>
                <a:off x="827263" y="5093717"/>
                <a:ext cx="125280" cy="2844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EEF5610E-221D-4C98-B570-893BF174A7C3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818263" y="5085077"/>
                  <a:ext cx="1429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23F95B25-9758-49D1-84ED-185070ACE19D}"/>
                    </a:ext>
                  </a:extLst>
                </p14:cNvPr>
                <p14:cNvContentPartPr/>
                <p14:nvPr/>
              </p14:nvContentPartPr>
              <p14:xfrm>
                <a:off x="798103" y="5214317"/>
                <a:ext cx="219960" cy="1116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23F95B25-9758-49D1-84ED-185070ACE19D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89103" y="5205317"/>
                  <a:ext cx="23760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id="{26290606-A204-4DB1-BAAA-E70808289380}"/>
              </a:ext>
            </a:extLst>
          </p:cNvPr>
          <p:cNvGrpSpPr/>
          <p:nvPr/>
        </p:nvGrpSpPr>
        <p:grpSpPr>
          <a:xfrm>
            <a:off x="305623" y="5681237"/>
            <a:ext cx="1828440" cy="589680"/>
            <a:chOff x="305623" y="5681237"/>
            <a:chExt cx="1828440" cy="58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5D3A5CC2-8ADA-47C0-A2BA-FD460D0712BA}"/>
                    </a:ext>
                  </a:extLst>
                </p14:cNvPr>
                <p14:cNvContentPartPr/>
                <p14:nvPr/>
              </p14:nvContentPartPr>
              <p14:xfrm>
                <a:off x="305623" y="5711837"/>
                <a:ext cx="311040" cy="34740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5D3A5CC2-8ADA-47C0-A2BA-FD460D0712BA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296623" y="5703197"/>
                  <a:ext cx="328680" cy="36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4AB92FAA-EAA3-4524-9F71-652E8D00CC47}"/>
                    </a:ext>
                  </a:extLst>
                </p14:cNvPr>
                <p14:cNvContentPartPr/>
                <p14:nvPr/>
              </p14:nvContentPartPr>
              <p14:xfrm>
                <a:off x="389863" y="5863757"/>
                <a:ext cx="197640" cy="7704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4AB92FAA-EAA3-4524-9F71-652E8D00CC47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380863" y="5855117"/>
                  <a:ext cx="21528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CBB85E30-A0AD-4156-9E0E-DE52CCED200A}"/>
                    </a:ext>
                  </a:extLst>
                </p14:cNvPr>
                <p14:cNvContentPartPr/>
                <p14:nvPr/>
              </p14:nvContentPartPr>
              <p14:xfrm>
                <a:off x="671743" y="5681237"/>
                <a:ext cx="139320" cy="33876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CBB85E30-A0AD-4156-9E0E-DE52CCED200A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663103" y="5672237"/>
                  <a:ext cx="15696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AE186FC3-E03A-491A-B26A-8DC81EA03619}"/>
                    </a:ext>
                  </a:extLst>
                </p14:cNvPr>
                <p14:cNvContentPartPr/>
                <p14:nvPr/>
              </p14:nvContentPartPr>
              <p14:xfrm>
                <a:off x="777223" y="5812997"/>
                <a:ext cx="205560" cy="20124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AE186FC3-E03A-491A-B26A-8DC81EA03619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68583" y="5804357"/>
                  <a:ext cx="2232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FBFD6808-94C2-4CB0-8B27-1559E2E8C844}"/>
                    </a:ext>
                  </a:extLst>
                </p14:cNvPr>
                <p14:cNvContentPartPr/>
                <p14:nvPr/>
              </p14:nvContentPartPr>
              <p14:xfrm>
                <a:off x="1036423" y="5854397"/>
                <a:ext cx="146160" cy="14868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FBFD6808-94C2-4CB0-8B27-1559E2E8C844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027423" y="5845757"/>
                  <a:ext cx="1638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3F960576-F187-46E4-B775-236509C418D4}"/>
                    </a:ext>
                  </a:extLst>
                </p14:cNvPr>
                <p14:cNvContentPartPr/>
                <p14:nvPr/>
              </p14:nvContentPartPr>
              <p14:xfrm>
                <a:off x="1313263" y="6032237"/>
                <a:ext cx="142200" cy="18792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3F960576-F187-46E4-B775-236509C418D4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304623" y="6023237"/>
                  <a:ext cx="15984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258B2749-2978-4149-93E0-AD2BA66FBF3F}"/>
                    </a:ext>
                  </a:extLst>
                </p14:cNvPr>
                <p14:cNvContentPartPr/>
                <p14:nvPr/>
              </p14:nvContentPartPr>
              <p14:xfrm>
                <a:off x="1669663" y="5761517"/>
                <a:ext cx="276120" cy="28440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258B2749-2978-4149-93E0-AD2BA66FBF3F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1660663" y="5752877"/>
                  <a:ext cx="29376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D9FA13DB-46F5-4E7C-8BF3-BBDC72226541}"/>
                    </a:ext>
                  </a:extLst>
                </p14:cNvPr>
                <p14:cNvContentPartPr/>
                <p14:nvPr/>
              </p14:nvContentPartPr>
              <p14:xfrm>
                <a:off x="1989703" y="5980397"/>
                <a:ext cx="54360" cy="10764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D9FA13DB-46F5-4E7C-8BF3-BBDC72226541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1981063" y="5971397"/>
                  <a:ext cx="720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2EC1F9A4-DD38-430D-9259-B0DD25FA1589}"/>
                    </a:ext>
                  </a:extLst>
                </p14:cNvPr>
                <p14:cNvContentPartPr/>
                <p14:nvPr/>
              </p14:nvContentPartPr>
              <p14:xfrm>
                <a:off x="1979263" y="5949437"/>
                <a:ext cx="154800" cy="32148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2EC1F9A4-DD38-430D-9259-B0DD25FA1589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1970263" y="5940437"/>
                  <a:ext cx="172440" cy="33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3" name="Group 272">
            <a:extLst>
              <a:ext uri="{FF2B5EF4-FFF2-40B4-BE49-F238E27FC236}">
                <a16:creationId xmlns:a16="http://schemas.microsoft.com/office/drawing/2014/main" id="{E609C08E-68CB-455A-842D-005140373C3D}"/>
              </a:ext>
            </a:extLst>
          </p:cNvPr>
          <p:cNvGrpSpPr/>
          <p:nvPr/>
        </p:nvGrpSpPr>
        <p:grpSpPr>
          <a:xfrm>
            <a:off x="2390023" y="5834237"/>
            <a:ext cx="153360" cy="128880"/>
            <a:chOff x="2390023" y="5834237"/>
            <a:chExt cx="153360" cy="12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9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3F1729E8-9E89-43D7-974A-7A2D1156DA60}"/>
                    </a:ext>
                  </a:extLst>
                </p14:cNvPr>
                <p14:cNvContentPartPr/>
                <p14:nvPr/>
              </p14:nvContentPartPr>
              <p14:xfrm>
                <a:off x="2426023" y="5834237"/>
                <a:ext cx="117360" cy="1872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3F1729E8-9E89-43D7-974A-7A2D1156DA60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2417023" y="5825597"/>
                  <a:ext cx="1350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332DA8FE-EC80-4977-B7BD-94BE95115965}"/>
                    </a:ext>
                  </a:extLst>
                </p14:cNvPr>
                <p14:cNvContentPartPr/>
                <p14:nvPr/>
              </p14:nvContentPartPr>
              <p14:xfrm>
                <a:off x="2390023" y="5927837"/>
                <a:ext cx="138960" cy="3528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332DA8FE-EC80-4977-B7BD-94BE95115965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2381023" y="5918837"/>
                  <a:ext cx="156600" cy="5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F98FE09E-2752-4C93-8708-92DA1B1ADE70}"/>
              </a:ext>
            </a:extLst>
          </p:cNvPr>
          <p:cNvGrpSpPr/>
          <p:nvPr/>
        </p:nvGrpSpPr>
        <p:grpSpPr>
          <a:xfrm>
            <a:off x="2843983" y="5588717"/>
            <a:ext cx="1207800" cy="588240"/>
            <a:chOff x="2843983" y="5588717"/>
            <a:chExt cx="1207800" cy="588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3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8A5053EA-9EF2-4E18-B785-973D9B7DEA17}"/>
                    </a:ext>
                  </a:extLst>
                </p14:cNvPr>
                <p14:cNvContentPartPr/>
                <p14:nvPr/>
              </p14:nvContentPartPr>
              <p14:xfrm>
                <a:off x="2843983" y="5588717"/>
                <a:ext cx="1207800" cy="58428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8A5053EA-9EF2-4E18-B785-973D9B7DEA17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2834983" y="5579717"/>
                  <a:ext cx="1225440" cy="60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5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EFA9D2F2-90E4-44D5-AAF9-9154FBBCF021}"/>
                    </a:ext>
                  </a:extLst>
                </p14:cNvPr>
                <p14:cNvContentPartPr/>
                <p14:nvPr/>
              </p14:nvContentPartPr>
              <p14:xfrm>
                <a:off x="3037663" y="5798237"/>
                <a:ext cx="105120" cy="28368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EFA9D2F2-90E4-44D5-AAF9-9154FBBCF021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3028663" y="5789597"/>
                  <a:ext cx="12276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7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E1927798-0891-45DC-A821-E6B7AAF1C164}"/>
                    </a:ext>
                  </a:extLst>
                </p14:cNvPr>
                <p14:cNvContentPartPr/>
                <p14:nvPr/>
              </p14:nvContentPartPr>
              <p14:xfrm>
                <a:off x="3011743" y="5959517"/>
                <a:ext cx="197640" cy="16092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E1927798-0891-45DC-A821-E6B7AAF1C164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3003103" y="5950517"/>
                  <a:ext cx="2152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827C969B-AF48-4E8F-A75E-92BD507B2005}"/>
                    </a:ext>
                  </a:extLst>
                </p14:cNvPr>
                <p14:cNvContentPartPr/>
                <p14:nvPr/>
              </p14:nvContentPartPr>
              <p14:xfrm>
                <a:off x="3255463" y="5712197"/>
                <a:ext cx="178200" cy="11772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827C969B-AF48-4E8F-A75E-92BD507B2005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3246823" y="5703557"/>
                  <a:ext cx="1958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3F2F6CD9-8988-4A0F-81F5-6D2D6E762EC7}"/>
                    </a:ext>
                  </a:extLst>
                </p14:cNvPr>
                <p14:cNvContentPartPr/>
                <p14:nvPr/>
              </p14:nvContentPartPr>
              <p14:xfrm>
                <a:off x="3370303" y="5794277"/>
                <a:ext cx="285120" cy="30312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3F2F6CD9-8988-4A0F-81F5-6D2D6E762EC7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3361303" y="5785277"/>
                  <a:ext cx="30276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3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27FDB20E-273D-4E05-8861-2863A905367C}"/>
                    </a:ext>
                  </a:extLst>
                </p14:cNvPr>
                <p14:cNvContentPartPr/>
                <p14:nvPr/>
              </p14:nvContentPartPr>
              <p14:xfrm>
                <a:off x="3656863" y="6049877"/>
                <a:ext cx="187920" cy="12708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27FDB20E-273D-4E05-8861-2863A905367C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3647863" y="6041237"/>
                  <a:ext cx="2055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A149C103-5D7A-4CC8-B3D5-ED64370AB130}"/>
                    </a:ext>
                  </a:extLst>
                </p14:cNvPr>
                <p14:cNvContentPartPr/>
                <p14:nvPr/>
              </p14:nvContentPartPr>
              <p14:xfrm>
                <a:off x="3658303" y="6029357"/>
                <a:ext cx="151200" cy="13968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A149C103-5D7A-4CC8-B3D5-ED64370AB130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3649663" y="6020357"/>
                  <a:ext cx="1688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DFBB0CEC-AE90-4AF6-B7C4-1FC0B32F8385}"/>
                    </a:ext>
                  </a:extLst>
                </p14:cNvPr>
                <p14:cNvContentPartPr/>
                <p14:nvPr/>
              </p14:nvContentPartPr>
              <p14:xfrm>
                <a:off x="3759463" y="5704277"/>
                <a:ext cx="195120" cy="9216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DFBB0CEC-AE90-4AF6-B7C4-1FC0B32F8385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3750463" y="5695277"/>
                  <a:ext cx="212760" cy="10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4A1B67C2-4C9E-44BF-8BC6-E6B47B5217BB}"/>
              </a:ext>
            </a:extLst>
          </p:cNvPr>
          <p:cNvGrpSpPr/>
          <p:nvPr/>
        </p:nvGrpSpPr>
        <p:grpSpPr>
          <a:xfrm>
            <a:off x="4385503" y="5622557"/>
            <a:ext cx="1806120" cy="518760"/>
            <a:chOff x="4385503" y="5622557"/>
            <a:chExt cx="1806120" cy="518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9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8E2B25A3-DF47-4D6F-8FA9-4EA47B2AF4E7}"/>
                    </a:ext>
                  </a:extLst>
                </p14:cNvPr>
                <p14:cNvContentPartPr/>
                <p14:nvPr/>
              </p14:nvContentPartPr>
              <p14:xfrm>
                <a:off x="4386943" y="5831357"/>
                <a:ext cx="100080" cy="4464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8E2B25A3-DF47-4D6F-8FA9-4EA47B2AF4E7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4378303" y="5822717"/>
                  <a:ext cx="11772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1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4A853292-9617-4A43-BFDB-CBEBD2E67FA3}"/>
                    </a:ext>
                  </a:extLst>
                </p14:cNvPr>
                <p14:cNvContentPartPr/>
                <p14:nvPr/>
              </p14:nvContentPartPr>
              <p14:xfrm>
                <a:off x="4385503" y="5908757"/>
                <a:ext cx="216360" cy="4968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4A853292-9617-4A43-BFDB-CBEBD2E67FA3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376503" y="5899757"/>
                  <a:ext cx="2340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3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6120E63D-0047-4991-9D4B-37760CDDFB31}"/>
                    </a:ext>
                  </a:extLst>
                </p14:cNvPr>
                <p14:cNvContentPartPr/>
                <p14:nvPr/>
              </p14:nvContentPartPr>
              <p14:xfrm>
                <a:off x="4817143" y="5760437"/>
                <a:ext cx="105120" cy="27432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6120E63D-0047-4991-9D4B-37760CDDFB31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4808143" y="5751797"/>
                  <a:ext cx="12276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5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749F8996-3800-4CB2-859C-394D7F2EF8CE}"/>
                    </a:ext>
                  </a:extLst>
                </p14:cNvPr>
                <p14:cNvContentPartPr/>
                <p14:nvPr/>
              </p14:nvContentPartPr>
              <p14:xfrm>
                <a:off x="5002183" y="5622557"/>
                <a:ext cx="216720" cy="40932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749F8996-3800-4CB2-859C-394D7F2EF8CE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993183" y="5613557"/>
                  <a:ext cx="23436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7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39B58FE2-A619-4811-9D93-26E6D35B5FF7}"/>
                    </a:ext>
                  </a:extLst>
                </p14:cNvPr>
                <p14:cNvContentPartPr/>
                <p14:nvPr/>
              </p14:nvContentPartPr>
              <p14:xfrm>
                <a:off x="5000743" y="5875637"/>
                <a:ext cx="205560" cy="187200"/>
              </p14:xfrm>
            </p:contentPart>
          </mc:Choice>
          <mc:Fallback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39B58FE2-A619-4811-9D93-26E6D35B5FF7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4992103" y="5866997"/>
                  <a:ext cx="2232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9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AED86349-85AF-487F-B726-8BEC5DA92FF4}"/>
                    </a:ext>
                  </a:extLst>
                </p14:cNvPr>
                <p14:cNvContentPartPr/>
                <p14:nvPr/>
              </p14:nvContentPartPr>
              <p14:xfrm>
                <a:off x="5399623" y="5674037"/>
                <a:ext cx="147600" cy="396360"/>
              </p14:xfrm>
            </p:contentPart>
          </mc:Choice>
          <mc:Fallback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AED86349-85AF-487F-B726-8BEC5DA92FF4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5390623" y="5665037"/>
                  <a:ext cx="16524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1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50C8CD7-EF79-4274-9C1C-63793D8DAAF4}"/>
                    </a:ext>
                  </a:extLst>
                </p14:cNvPr>
                <p14:cNvContentPartPr/>
                <p14:nvPr/>
              </p14:nvContentPartPr>
              <p14:xfrm>
                <a:off x="5541103" y="5666477"/>
                <a:ext cx="401760" cy="402120"/>
              </p14:xfrm>
            </p:contentPart>
          </mc:Choice>
          <mc:Fallback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50C8CD7-EF79-4274-9C1C-63793D8DAAF4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5532463" y="5657477"/>
                  <a:ext cx="419400" cy="41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3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05155A2C-DA4C-4CB8-9817-197C944B1B18}"/>
                    </a:ext>
                  </a:extLst>
                </p14:cNvPr>
                <p14:cNvContentPartPr/>
                <p14:nvPr/>
              </p14:nvContentPartPr>
              <p14:xfrm>
                <a:off x="5966983" y="5973557"/>
                <a:ext cx="224640" cy="15444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05155A2C-DA4C-4CB8-9817-197C944B1B18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957983" y="5964917"/>
                  <a:ext cx="24228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5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FE2A7571-A662-4DAF-8DF5-8CE942443B5F}"/>
                    </a:ext>
                  </a:extLst>
                </p14:cNvPr>
                <p14:cNvContentPartPr/>
                <p14:nvPr/>
              </p14:nvContentPartPr>
              <p14:xfrm>
                <a:off x="5981383" y="5965637"/>
                <a:ext cx="117360" cy="175680"/>
              </p14:xfrm>
            </p:contentPart>
          </mc:Choice>
          <mc:Fallback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FE2A7571-A662-4DAF-8DF5-8CE942443B5F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972383" y="5956997"/>
                  <a:ext cx="135000" cy="19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7">
            <p14:nvContentPartPr>
              <p14:cNvPr id="285" name="Ink 284">
                <a:extLst>
                  <a:ext uri="{FF2B5EF4-FFF2-40B4-BE49-F238E27FC236}">
                    <a16:creationId xmlns:a16="http://schemas.microsoft.com/office/drawing/2014/main" id="{819F9050-3780-43C5-9B0F-00711497D7BA}"/>
                  </a:ext>
                </a:extLst>
              </p14:cNvPr>
              <p14:cNvContentPartPr/>
              <p14:nvPr/>
            </p14:nvContentPartPr>
            <p14:xfrm>
              <a:off x="316452" y="3368698"/>
              <a:ext cx="255600" cy="133200"/>
            </p14:xfrm>
          </p:contentPart>
        </mc:Choice>
        <mc:Fallback>
          <p:pic>
            <p:nvPicPr>
              <p:cNvPr id="285" name="Ink 284">
                <a:extLst>
                  <a:ext uri="{FF2B5EF4-FFF2-40B4-BE49-F238E27FC236}">
                    <a16:creationId xmlns:a16="http://schemas.microsoft.com/office/drawing/2014/main" id="{819F9050-3780-43C5-9B0F-00711497D7BA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307452" y="3360058"/>
                <a:ext cx="273240" cy="150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87" name="Group 286">
            <a:extLst>
              <a:ext uri="{FF2B5EF4-FFF2-40B4-BE49-F238E27FC236}">
                <a16:creationId xmlns:a16="http://schemas.microsoft.com/office/drawing/2014/main" id="{9DE592FB-A715-43C4-9024-268BABEF4AEE}"/>
              </a:ext>
            </a:extLst>
          </p:cNvPr>
          <p:cNvGrpSpPr/>
          <p:nvPr/>
        </p:nvGrpSpPr>
        <p:grpSpPr>
          <a:xfrm>
            <a:off x="1474212" y="4884917"/>
            <a:ext cx="1282651" cy="752861"/>
            <a:chOff x="1474212" y="4884917"/>
            <a:chExt cx="1282651" cy="752861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9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C58119B2-74DF-41E8-A039-027117FEEFCC}"/>
                    </a:ext>
                  </a:extLst>
                </p14:cNvPr>
                <p14:cNvContentPartPr/>
                <p14:nvPr/>
              </p14:nvContentPartPr>
              <p14:xfrm>
                <a:off x="1528183" y="5037197"/>
                <a:ext cx="127080" cy="30132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C58119B2-74DF-41E8-A039-027117FEEFCC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1519543" y="5028197"/>
                  <a:ext cx="14472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1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BD23BC16-14F6-4778-9175-0F71F8829124}"/>
                    </a:ext>
                  </a:extLst>
                </p14:cNvPr>
                <p14:cNvContentPartPr/>
                <p14:nvPr/>
              </p14:nvContentPartPr>
              <p14:xfrm>
                <a:off x="1527103" y="5209997"/>
                <a:ext cx="241200" cy="14688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D23BC16-14F6-4778-9175-0F71F8829124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1518463" y="5200997"/>
                  <a:ext cx="25884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3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B0EA65D9-218C-42D7-9749-2F102E0F106F}"/>
                    </a:ext>
                  </a:extLst>
                </p14:cNvPr>
                <p14:cNvContentPartPr/>
                <p14:nvPr/>
              </p14:nvContentPartPr>
              <p14:xfrm>
                <a:off x="1868743" y="4884917"/>
                <a:ext cx="187920" cy="17064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B0EA65D9-218C-42D7-9749-2F102E0F106F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1860103" y="4876277"/>
                  <a:ext cx="2055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5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18DC03C3-2DC1-4FAB-83D1-A6144FBE09F8}"/>
                    </a:ext>
                  </a:extLst>
                </p14:cNvPr>
                <p14:cNvContentPartPr/>
                <p14:nvPr/>
              </p14:nvContentPartPr>
              <p14:xfrm>
                <a:off x="2038663" y="5040077"/>
                <a:ext cx="345600" cy="31716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18DC03C3-2DC1-4FAB-83D1-A6144FBE09F8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029663" y="5031077"/>
                  <a:ext cx="36324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7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69CDBF58-E1B1-4ED9-89A1-28947F132266}"/>
                    </a:ext>
                  </a:extLst>
                </p14:cNvPr>
                <p14:cNvContentPartPr/>
                <p14:nvPr/>
              </p14:nvContentPartPr>
              <p14:xfrm>
                <a:off x="2435743" y="5309357"/>
                <a:ext cx="194400" cy="17460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69CDBF58-E1B1-4ED9-89A1-28947F132266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2427103" y="5300357"/>
                  <a:ext cx="2120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9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AFEB1115-A8BA-4C75-8DD7-4D1EDDAF5EBD}"/>
                    </a:ext>
                  </a:extLst>
                </p14:cNvPr>
                <p14:cNvContentPartPr/>
                <p14:nvPr/>
              </p14:nvContentPartPr>
              <p14:xfrm>
                <a:off x="2400103" y="5287397"/>
                <a:ext cx="185400" cy="18540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AFEB1115-A8BA-4C75-8DD7-4D1EDDAF5EBD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2391463" y="5278757"/>
                  <a:ext cx="2030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1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9EA3E30-C944-4FE2-85BC-2F854878C3B1}"/>
                    </a:ext>
                  </a:extLst>
                </p14:cNvPr>
                <p14:cNvContentPartPr/>
                <p14:nvPr/>
              </p14:nvContentPartPr>
              <p14:xfrm>
                <a:off x="2527903" y="4890677"/>
                <a:ext cx="228960" cy="15372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9EA3E30-C944-4FE2-85BC-2F854878C3B1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2519263" y="4881677"/>
                  <a:ext cx="24660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25D738E1-B79B-4E37-AB35-F91D18F23826}"/>
                    </a:ext>
                  </a:extLst>
                </p14:cNvPr>
                <p14:cNvContentPartPr/>
                <p14:nvPr/>
              </p14:nvContentPartPr>
              <p14:xfrm>
                <a:off x="1474212" y="5549218"/>
                <a:ext cx="1144800" cy="8856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25D738E1-B79B-4E37-AB35-F91D18F23826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1465572" y="5540218"/>
                  <a:ext cx="1162440" cy="106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25">
            <p14:nvContentPartPr>
              <p14:cNvPr id="288" name="Ink 287">
                <a:extLst>
                  <a:ext uri="{FF2B5EF4-FFF2-40B4-BE49-F238E27FC236}">
                    <a16:creationId xmlns:a16="http://schemas.microsoft.com/office/drawing/2014/main" id="{BE7E79D9-CC1C-439F-A60E-D2C63DF72D80}"/>
                  </a:ext>
                </a:extLst>
              </p14:cNvPr>
              <p14:cNvContentPartPr/>
              <p14:nvPr/>
            </p14:nvContentPartPr>
            <p14:xfrm>
              <a:off x="4765332" y="6282178"/>
              <a:ext cx="407880" cy="26640"/>
            </p14:xfrm>
          </p:contentPart>
        </mc:Choice>
        <mc:Fallback>
          <p:pic>
            <p:nvPicPr>
              <p:cNvPr id="288" name="Ink 287">
                <a:extLst>
                  <a:ext uri="{FF2B5EF4-FFF2-40B4-BE49-F238E27FC236}">
                    <a16:creationId xmlns:a16="http://schemas.microsoft.com/office/drawing/2014/main" id="{BE7E79D9-CC1C-439F-A60E-D2C63DF72D80}"/>
                  </a:ext>
                </a:extLst>
              </p:cNvPr>
              <p:cNvPicPr/>
              <p:nvPr/>
            </p:nvPicPr>
            <p:blipFill>
              <a:blip r:embed="rId326"/>
              <a:stretch>
                <a:fillRect/>
              </a:stretch>
            </p:blipFill>
            <p:spPr>
              <a:xfrm>
                <a:off x="4756692" y="6273538"/>
                <a:ext cx="42552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7">
            <p14:nvContentPartPr>
              <p14:cNvPr id="289" name="Ink 288">
                <a:extLst>
                  <a:ext uri="{FF2B5EF4-FFF2-40B4-BE49-F238E27FC236}">
                    <a16:creationId xmlns:a16="http://schemas.microsoft.com/office/drawing/2014/main" id="{78FD7FA4-0D9F-420A-B065-9AE89AC20FC6}"/>
                  </a:ext>
                </a:extLst>
              </p14:cNvPr>
              <p14:cNvContentPartPr/>
              <p14:nvPr/>
            </p14:nvContentPartPr>
            <p14:xfrm>
              <a:off x="5570292" y="6256258"/>
              <a:ext cx="471600" cy="106200"/>
            </p14:xfrm>
          </p:contentPart>
        </mc:Choice>
        <mc:Fallback>
          <p:pic>
            <p:nvPicPr>
              <p:cNvPr id="289" name="Ink 288">
                <a:extLst>
                  <a:ext uri="{FF2B5EF4-FFF2-40B4-BE49-F238E27FC236}">
                    <a16:creationId xmlns:a16="http://schemas.microsoft.com/office/drawing/2014/main" id="{78FD7FA4-0D9F-420A-B065-9AE89AC20FC6}"/>
                  </a:ext>
                </a:extLst>
              </p:cNvPr>
              <p:cNvPicPr/>
              <p:nvPr/>
            </p:nvPicPr>
            <p:blipFill>
              <a:blip r:embed="rId328"/>
              <a:stretch>
                <a:fillRect/>
              </a:stretch>
            </p:blipFill>
            <p:spPr>
              <a:xfrm>
                <a:off x="5561652" y="6247618"/>
                <a:ext cx="489240" cy="12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0909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6A66B95A-3AEF-40D0-B91E-EAC5CD3BCE3B}"/>
              </a:ext>
            </a:extLst>
          </p:cNvPr>
          <p:cNvGrpSpPr/>
          <p:nvPr/>
        </p:nvGrpSpPr>
        <p:grpSpPr>
          <a:xfrm>
            <a:off x="528737" y="250637"/>
            <a:ext cx="797040" cy="504720"/>
            <a:chOff x="528737" y="250637"/>
            <a:chExt cx="797040" cy="50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0ABF1CFF-CE1D-4E38-9DF4-222B632EE6A7}"/>
                    </a:ext>
                  </a:extLst>
                </p14:cNvPr>
                <p14:cNvContentPartPr/>
                <p14:nvPr/>
              </p14:nvContentPartPr>
              <p14:xfrm>
                <a:off x="528737" y="250637"/>
                <a:ext cx="459720" cy="4942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0ABF1CFF-CE1D-4E38-9DF4-222B632EE6A7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19737" y="241637"/>
                  <a:ext cx="477360" cy="51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11F3860-2266-46E9-86EB-8BD2A0E89878}"/>
                    </a:ext>
                  </a:extLst>
                </p14:cNvPr>
                <p14:cNvContentPartPr/>
                <p14:nvPr/>
              </p14:nvContentPartPr>
              <p14:xfrm>
                <a:off x="627737" y="532517"/>
                <a:ext cx="170280" cy="57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11F3860-2266-46E9-86EB-8BD2A0E8987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18737" y="523877"/>
                  <a:ext cx="18792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E63B466-F235-403A-A6B8-C2BD19D0090B}"/>
                    </a:ext>
                  </a:extLst>
                </p14:cNvPr>
                <p14:cNvContentPartPr/>
                <p14:nvPr/>
              </p14:nvContentPartPr>
              <p14:xfrm>
                <a:off x="938417" y="512357"/>
                <a:ext cx="164160" cy="2325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E63B466-F235-403A-A6B8-C2BD19D0090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29777" y="503717"/>
                  <a:ext cx="1818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1F6196F-823B-46EB-B9F3-D71909712622}"/>
                    </a:ext>
                  </a:extLst>
                </p14:cNvPr>
                <p14:cNvContentPartPr/>
                <p14:nvPr/>
              </p14:nvContentPartPr>
              <p14:xfrm>
                <a:off x="895937" y="492557"/>
                <a:ext cx="215280" cy="2628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1F6196F-823B-46EB-B9F3-D7190971262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87297" y="483557"/>
                  <a:ext cx="23292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58F1A4A-DF4D-4D7D-B409-49B81A8DD39D}"/>
                    </a:ext>
                  </a:extLst>
                </p14:cNvPr>
                <p14:cNvContentPartPr/>
                <p14:nvPr/>
              </p14:nvContentPartPr>
              <p14:xfrm>
                <a:off x="1248017" y="500837"/>
                <a:ext cx="30240" cy="622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58F1A4A-DF4D-4D7D-B409-49B81A8DD39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39377" y="492197"/>
                  <a:ext cx="478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CF31DB9-4251-4E51-8C25-206AE9007399}"/>
                    </a:ext>
                  </a:extLst>
                </p14:cNvPr>
                <p14:cNvContentPartPr/>
                <p14:nvPr/>
              </p14:nvContentPartPr>
              <p14:xfrm>
                <a:off x="1288697" y="640877"/>
                <a:ext cx="37080" cy="69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CF31DB9-4251-4E51-8C25-206AE900739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80057" y="632237"/>
                  <a:ext cx="54720" cy="87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FF148F5B-908E-4CFA-A3EB-F58D32A1139F}"/>
                  </a:ext>
                </a:extLst>
              </p14:cNvPr>
              <p14:cNvContentPartPr/>
              <p14:nvPr/>
            </p14:nvContentPartPr>
            <p14:xfrm>
              <a:off x="2166377" y="276557"/>
              <a:ext cx="61200" cy="3128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FF148F5B-908E-4CFA-A3EB-F58D32A1139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57377" y="267557"/>
                <a:ext cx="78840" cy="33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FDDADBD-412D-40CB-9259-E7943B516BBF}"/>
                  </a:ext>
                </a:extLst>
              </p14:cNvPr>
              <p14:cNvContentPartPr/>
              <p14:nvPr/>
            </p14:nvContentPartPr>
            <p14:xfrm>
              <a:off x="2441777" y="612437"/>
              <a:ext cx="144360" cy="2624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FDDADBD-412D-40CB-9259-E7943B516BB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432777" y="603437"/>
                <a:ext cx="162000" cy="280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24359775-9D62-4CFE-93E8-F632DECF2E1A}"/>
              </a:ext>
            </a:extLst>
          </p:cNvPr>
          <p:cNvGrpSpPr/>
          <p:nvPr/>
        </p:nvGrpSpPr>
        <p:grpSpPr>
          <a:xfrm>
            <a:off x="2796377" y="281957"/>
            <a:ext cx="939240" cy="600840"/>
            <a:chOff x="2796377" y="281957"/>
            <a:chExt cx="939240" cy="60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5192118-3A87-461E-8D3D-0BB75282AE04}"/>
                    </a:ext>
                  </a:extLst>
                </p14:cNvPr>
                <p14:cNvContentPartPr/>
                <p14:nvPr/>
              </p14:nvContentPartPr>
              <p14:xfrm>
                <a:off x="2796377" y="281957"/>
                <a:ext cx="267480" cy="342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5192118-3A87-461E-8D3D-0BB75282AE0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87377" y="273317"/>
                  <a:ext cx="28512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8DB8BFF-9282-4A07-86AD-F7E8518C28F0}"/>
                    </a:ext>
                  </a:extLst>
                </p14:cNvPr>
                <p14:cNvContentPartPr/>
                <p14:nvPr/>
              </p14:nvContentPartPr>
              <p14:xfrm>
                <a:off x="3157097" y="661037"/>
                <a:ext cx="184320" cy="2217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8DB8BFF-9282-4A07-86AD-F7E8518C28F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148097" y="652037"/>
                  <a:ext cx="2019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9226C1B-3D58-4000-AA78-E5AED1529412}"/>
                    </a:ext>
                  </a:extLst>
                </p14:cNvPr>
                <p14:cNvContentPartPr/>
                <p14:nvPr/>
              </p14:nvContentPartPr>
              <p14:xfrm>
                <a:off x="3486857" y="374477"/>
                <a:ext cx="248760" cy="287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9226C1B-3D58-4000-AA78-E5AED152941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478217" y="365477"/>
                  <a:ext cx="266400" cy="30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FBCA2D4-A920-4D97-A2F5-CD419D31CAF2}"/>
              </a:ext>
            </a:extLst>
          </p:cNvPr>
          <p:cNvGrpSpPr/>
          <p:nvPr/>
        </p:nvGrpSpPr>
        <p:grpSpPr>
          <a:xfrm>
            <a:off x="3822377" y="406517"/>
            <a:ext cx="792000" cy="528840"/>
            <a:chOff x="3822377" y="406517"/>
            <a:chExt cx="792000" cy="52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ACD60A5-AC96-4B87-A2CE-FB8B5BC5349C}"/>
                    </a:ext>
                  </a:extLst>
                </p14:cNvPr>
                <p14:cNvContentPartPr/>
                <p14:nvPr/>
              </p14:nvContentPartPr>
              <p14:xfrm>
                <a:off x="3822377" y="692717"/>
                <a:ext cx="111240" cy="2426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ACD60A5-AC96-4B87-A2CE-FB8B5BC5349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13737" y="683717"/>
                  <a:ext cx="12888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5C0B52C-A9F1-48BC-A358-507E9C13071F}"/>
                    </a:ext>
                  </a:extLst>
                </p14:cNvPr>
                <p14:cNvContentPartPr/>
                <p14:nvPr/>
              </p14:nvContentPartPr>
              <p14:xfrm>
                <a:off x="4112537" y="406517"/>
                <a:ext cx="501840" cy="2790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5C0B52C-A9F1-48BC-A358-507E9C13071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103537" y="397517"/>
                  <a:ext cx="519480" cy="29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2A3345D-386B-4891-9265-BC03A43A05E2}"/>
              </a:ext>
            </a:extLst>
          </p:cNvPr>
          <p:cNvGrpSpPr/>
          <p:nvPr/>
        </p:nvGrpSpPr>
        <p:grpSpPr>
          <a:xfrm>
            <a:off x="5157977" y="274757"/>
            <a:ext cx="1229760" cy="523080"/>
            <a:chOff x="5157977" y="274757"/>
            <a:chExt cx="1229760" cy="52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75D2D7A-7989-4B23-AEF0-721ACCDA0C96}"/>
                    </a:ext>
                  </a:extLst>
                </p14:cNvPr>
                <p14:cNvContentPartPr/>
                <p14:nvPr/>
              </p14:nvContentPartPr>
              <p14:xfrm>
                <a:off x="5157977" y="434957"/>
                <a:ext cx="204840" cy="228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75D2D7A-7989-4B23-AEF0-721ACCDA0C9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149337" y="425957"/>
                  <a:ext cx="22248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F5BCE0F-0441-4117-834F-A80760DE26D8}"/>
                    </a:ext>
                  </a:extLst>
                </p14:cNvPr>
                <p14:cNvContentPartPr/>
                <p14:nvPr/>
              </p14:nvContentPartPr>
              <p14:xfrm>
                <a:off x="5431217" y="515957"/>
                <a:ext cx="98640" cy="1357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F5BCE0F-0441-4117-834F-A80760DE26D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422577" y="507317"/>
                  <a:ext cx="11628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6D8EF0C-DE43-40D4-8726-13403A65F39C}"/>
                    </a:ext>
                  </a:extLst>
                </p14:cNvPr>
                <p14:cNvContentPartPr/>
                <p14:nvPr/>
              </p14:nvContentPartPr>
              <p14:xfrm>
                <a:off x="5597897" y="514517"/>
                <a:ext cx="206280" cy="119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6D8EF0C-DE43-40D4-8726-13403A65F39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588897" y="505877"/>
                  <a:ext cx="2239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A0374B9-C6A3-4115-83A4-7CB80B6BE037}"/>
                    </a:ext>
                  </a:extLst>
                </p14:cNvPr>
                <p14:cNvContentPartPr/>
                <p14:nvPr/>
              </p14:nvContentPartPr>
              <p14:xfrm>
                <a:off x="5843777" y="532157"/>
                <a:ext cx="78480" cy="265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A0374B9-C6A3-4115-83A4-7CB80B6BE03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834777" y="523157"/>
                  <a:ext cx="9612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B5B1B8E-2271-49DB-923E-6A821D865724}"/>
                    </a:ext>
                  </a:extLst>
                </p14:cNvPr>
                <p14:cNvContentPartPr/>
                <p14:nvPr/>
              </p14:nvContentPartPr>
              <p14:xfrm>
                <a:off x="5889137" y="466997"/>
                <a:ext cx="170640" cy="1774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B5B1B8E-2271-49DB-923E-6A821D86572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880137" y="457997"/>
                  <a:ext cx="18828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E3A18BE-A908-4CD9-B11E-ACF44210BEED}"/>
                    </a:ext>
                  </a:extLst>
                </p14:cNvPr>
                <p14:cNvContentPartPr/>
                <p14:nvPr/>
              </p14:nvContentPartPr>
              <p14:xfrm>
                <a:off x="6068417" y="274757"/>
                <a:ext cx="196920" cy="361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E3A18BE-A908-4CD9-B11E-ACF44210BEE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059417" y="265757"/>
                  <a:ext cx="21456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DD5FC28-DDB2-4FCA-A92E-09C6D8714D85}"/>
                    </a:ext>
                  </a:extLst>
                </p14:cNvPr>
                <p14:cNvContentPartPr/>
                <p14:nvPr/>
              </p14:nvContentPartPr>
              <p14:xfrm>
                <a:off x="6239417" y="445037"/>
                <a:ext cx="148320" cy="2304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DD5FC28-DDB2-4FCA-A92E-09C6D8714D8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30417" y="436037"/>
                  <a:ext cx="165960" cy="24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E40C0F4-8510-47AF-A8F5-7275655C0C84}"/>
              </a:ext>
            </a:extLst>
          </p:cNvPr>
          <p:cNvGrpSpPr/>
          <p:nvPr/>
        </p:nvGrpSpPr>
        <p:grpSpPr>
          <a:xfrm>
            <a:off x="6665297" y="148397"/>
            <a:ext cx="1033200" cy="476640"/>
            <a:chOff x="6665297" y="148397"/>
            <a:chExt cx="1033200" cy="47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17F808B-F538-48D5-946C-2A2C181690A5}"/>
                    </a:ext>
                  </a:extLst>
                </p14:cNvPr>
                <p14:cNvContentPartPr/>
                <p14:nvPr/>
              </p14:nvContentPartPr>
              <p14:xfrm>
                <a:off x="6665297" y="429197"/>
                <a:ext cx="174600" cy="182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17F808B-F538-48D5-946C-2A2C181690A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656657" y="420557"/>
                  <a:ext cx="19224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395FFD2-F9FD-47C1-BF4A-BB9F21E2BCB6}"/>
                    </a:ext>
                  </a:extLst>
                </p14:cNvPr>
                <p14:cNvContentPartPr/>
                <p14:nvPr/>
              </p14:nvContentPartPr>
              <p14:xfrm>
                <a:off x="6745937" y="237317"/>
                <a:ext cx="217440" cy="3877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395FFD2-F9FD-47C1-BF4A-BB9F21E2BCB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737297" y="228677"/>
                  <a:ext cx="23508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EB7CF93-FFDB-4356-84B0-8FDFF8A41E5E}"/>
                    </a:ext>
                  </a:extLst>
                </p14:cNvPr>
                <p14:cNvContentPartPr/>
                <p14:nvPr/>
              </p14:nvContentPartPr>
              <p14:xfrm>
                <a:off x="6902897" y="434237"/>
                <a:ext cx="156240" cy="1872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EB7CF93-FFDB-4356-84B0-8FDFF8A41E5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893897" y="425237"/>
                  <a:ext cx="1738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C036262-7EB6-4BAC-AAA0-8DCC23D49233}"/>
                    </a:ext>
                  </a:extLst>
                </p14:cNvPr>
                <p14:cNvContentPartPr/>
                <p14:nvPr/>
              </p14:nvContentPartPr>
              <p14:xfrm>
                <a:off x="7142657" y="148397"/>
                <a:ext cx="223920" cy="4089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C036262-7EB6-4BAC-AAA0-8DCC23D4923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133657" y="139757"/>
                  <a:ext cx="24156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56ED563-1245-4C02-B394-F384574AAB70}"/>
                    </a:ext>
                  </a:extLst>
                </p14:cNvPr>
                <p14:cNvContentPartPr/>
                <p14:nvPr/>
              </p14:nvContentPartPr>
              <p14:xfrm>
                <a:off x="7060217" y="327317"/>
                <a:ext cx="318960" cy="1040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56ED563-1245-4C02-B394-F384574AAB7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051217" y="318677"/>
                  <a:ext cx="33660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3EC5135-0D63-48DA-9D72-2CE52FF90616}"/>
                    </a:ext>
                  </a:extLst>
                </p14:cNvPr>
                <p14:cNvContentPartPr/>
                <p14:nvPr/>
              </p14:nvContentPartPr>
              <p14:xfrm>
                <a:off x="7421657" y="456197"/>
                <a:ext cx="9000" cy="50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3EC5135-0D63-48DA-9D72-2CE52FF9061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413017" y="447557"/>
                  <a:ext cx="266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EB136E4-BBB2-4AE3-893E-A6F3632A14FD}"/>
                    </a:ext>
                  </a:extLst>
                </p14:cNvPr>
                <p14:cNvContentPartPr/>
                <p14:nvPr/>
              </p14:nvContentPartPr>
              <p14:xfrm>
                <a:off x="7332377" y="412637"/>
                <a:ext cx="366120" cy="209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EB136E4-BBB2-4AE3-893E-A6F3632A14F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323737" y="403997"/>
                  <a:ext cx="383760" cy="22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C6E5064-708A-49F1-A92A-E2725E385B31}"/>
              </a:ext>
            </a:extLst>
          </p:cNvPr>
          <p:cNvGrpSpPr/>
          <p:nvPr/>
        </p:nvGrpSpPr>
        <p:grpSpPr>
          <a:xfrm>
            <a:off x="1969457" y="970637"/>
            <a:ext cx="313560" cy="473040"/>
            <a:chOff x="1969457" y="970637"/>
            <a:chExt cx="313560" cy="47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388387A-C982-4980-86EB-CDA761FA41B1}"/>
                    </a:ext>
                  </a:extLst>
                </p14:cNvPr>
                <p14:cNvContentPartPr/>
                <p14:nvPr/>
              </p14:nvContentPartPr>
              <p14:xfrm>
                <a:off x="1969457" y="1033997"/>
                <a:ext cx="272160" cy="2556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388387A-C982-4980-86EB-CDA761FA41B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960817" y="1025357"/>
                  <a:ext cx="28980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607E4A3-423B-44D9-BACD-2CF81257D940}"/>
                    </a:ext>
                  </a:extLst>
                </p14:cNvPr>
                <p14:cNvContentPartPr/>
                <p14:nvPr/>
              </p14:nvContentPartPr>
              <p14:xfrm>
                <a:off x="1994657" y="970637"/>
                <a:ext cx="246960" cy="345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607E4A3-423B-44D9-BACD-2CF81257D94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986017" y="961997"/>
                  <a:ext cx="26460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44012FA-50B9-47B3-9D93-F1BA885386A3}"/>
                    </a:ext>
                  </a:extLst>
                </p14:cNvPr>
                <p14:cNvContentPartPr/>
                <p14:nvPr/>
              </p14:nvContentPartPr>
              <p14:xfrm>
                <a:off x="2229377" y="1294997"/>
                <a:ext cx="53640" cy="148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44012FA-50B9-47B3-9D93-F1BA885386A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220737" y="1285997"/>
                  <a:ext cx="71280" cy="16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A7173C2D-BE8A-4D04-A53E-1D6B5872443C}"/>
              </a:ext>
            </a:extLst>
          </p:cNvPr>
          <p:cNvGrpSpPr/>
          <p:nvPr/>
        </p:nvGrpSpPr>
        <p:grpSpPr>
          <a:xfrm>
            <a:off x="2611697" y="988997"/>
            <a:ext cx="369360" cy="421920"/>
            <a:chOff x="2611697" y="988997"/>
            <a:chExt cx="369360" cy="42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8B0E7E4-8E68-4741-8B15-CF01F9ABCF0B}"/>
                    </a:ext>
                  </a:extLst>
                </p14:cNvPr>
                <p14:cNvContentPartPr/>
                <p14:nvPr/>
              </p14:nvContentPartPr>
              <p14:xfrm>
                <a:off x="2611697" y="988997"/>
                <a:ext cx="161280" cy="2833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8B0E7E4-8E68-4741-8B15-CF01F9ABCF0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603057" y="980357"/>
                  <a:ext cx="1789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A2FAB6D-0309-46CE-9DBA-B6A5065DC6F2}"/>
                    </a:ext>
                  </a:extLst>
                </p14:cNvPr>
                <p14:cNvContentPartPr/>
                <p14:nvPr/>
              </p14:nvContentPartPr>
              <p14:xfrm>
                <a:off x="2629337" y="992237"/>
                <a:ext cx="181080" cy="2610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A2FAB6D-0309-46CE-9DBA-B6A5065DC6F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620697" y="983597"/>
                  <a:ext cx="19872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E1F0F8D-7E39-426B-9AB5-9BE38D634252}"/>
                    </a:ext>
                  </a:extLst>
                </p14:cNvPr>
                <p14:cNvContentPartPr/>
                <p14:nvPr/>
              </p14:nvContentPartPr>
              <p14:xfrm>
                <a:off x="2795657" y="1257917"/>
                <a:ext cx="185400" cy="1530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E1F0F8D-7E39-426B-9AB5-9BE38D63425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787017" y="1249277"/>
                  <a:ext cx="203040" cy="17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3C93F111-7F34-424F-8F70-71328443AC69}"/>
              </a:ext>
            </a:extLst>
          </p:cNvPr>
          <p:cNvGrpSpPr/>
          <p:nvPr/>
        </p:nvGrpSpPr>
        <p:grpSpPr>
          <a:xfrm>
            <a:off x="3415937" y="1001237"/>
            <a:ext cx="396720" cy="474480"/>
            <a:chOff x="3415937" y="1001237"/>
            <a:chExt cx="396720" cy="47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EFA9742-217D-4748-B45D-5D11677C68AB}"/>
                    </a:ext>
                  </a:extLst>
                </p14:cNvPr>
                <p14:cNvContentPartPr/>
                <p14:nvPr/>
              </p14:nvContentPartPr>
              <p14:xfrm>
                <a:off x="3441857" y="1040477"/>
                <a:ext cx="192960" cy="2494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EFA9742-217D-4748-B45D-5D11677C68A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432857" y="1031477"/>
                  <a:ext cx="2106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B075C9A-18E0-4F76-A683-9C68BF5122CB}"/>
                    </a:ext>
                  </a:extLst>
                </p14:cNvPr>
                <p14:cNvContentPartPr/>
                <p14:nvPr/>
              </p14:nvContentPartPr>
              <p14:xfrm>
                <a:off x="3415937" y="1001237"/>
                <a:ext cx="201960" cy="2898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B075C9A-18E0-4F76-A683-9C68BF5122C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407297" y="992597"/>
                  <a:ext cx="21960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00DEACE4-8340-4C5B-AC06-108DEFEC3AAA}"/>
                    </a:ext>
                  </a:extLst>
                </p14:cNvPr>
                <p14:cNvContentPartPr/>
                <p14:nvPr/>
              </p14:nvContentPartPr>
              <p14:xfrm>
                <a:off x="3636257" y="1189157"/>
                <a:ext cx="176400" cy="2865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00DEACE4-8340-4C5B-AC06-108DEFEC3AA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627257" y="1180517"/>
                  <a:ext cx="194040" cy="30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ACE95A4-38E4-4CC8-9C32-1696615336F0}"/>
              </a:ext>
            </a:extLst>
          </p:cNvPr>
          <p:cNvGrpSpPr/>
          <p:nvPr/>
        </p:nvGrpSpPr>
        <p:grpSpPr>
          <a:xfrm>
            <a:off x="4158977" y="928157"/>
            <a:ext cx="456120" cy="419400"/>
            <a:chOff x="4158977" y="928157"/>
            <a:chExt cx="456120" cy="41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D18758A-0B8F-4851-B829-852405932EF0}"/>
                    </a:ext>
                  </a:extLst>
                </p14:cNvPr>
                <p14:cNvContentPartPr/>
                <p14:nvPr/>
              </p14:nvContentPartPr>
              <p14:xfrm>
                <a:off x="4174457" y="973877"/>
                <a:ext cx="227880" cy="225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D18758A-0B8F-4851-B829-852405932EF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165457" y="965237"/>
                  <a:ext cx="2455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451FD17E-3151-4F96-AAAF-8DA265CF46FA}"/>
                    </a:ext>
                  </a:extLst>
                </p14:cNvPr>
                <p14:cNvContentPartPr/>
                <p14:nvPr/>
              </p14:nvContentPartPr>
              <p14:xfrm>
                <a:off x="4158977" y="928157"/>
                <a:ext cx="170640" cy="2714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451FD17E-3151-4F96-AAAF-8DA265CF46F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149977" y="919157"/>
                  <a:ext cx="18828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B583589-4E6B-4BDD-BF86-981D15FF226A}"/>
                    </a:ext>
                  </a:extLst>
                </p14:cNvPr>
                <p14:cNvContentPartPr/>
                <p14:nvPr/>
              </p14:nvContentPartPr>
              <p14:xfrm>
                <a:off x="4444457" y="1118957"/>
                <a:ext cx="146520" cy="117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B583589-4E6B-4BDD-BF86-981D15FF226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435457" y="1110317"/>
                  <a:ext cx="1641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DCD19B8-5F14-4201-B237-F5ABCCEC6059}"/>
                    </a:ext>
                  </a:extLst>
                </p14:cNvPr>
                <p14:cNvContentPartPr/>
                <p14:nvPr/>
              </p14:nvContentPartPr>
              <p14:xfrm>
                <a:off x="4524017" y="1112837"/>
                <a:ext cx="91080" cy="2347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DCD19B8-5F14-4201-B237-F5ABCCEC605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515377" y="1103837"/>
                  <a:ext cx="108720" cy="25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C16A23A6-F47C-4999-84F7-C908FFD1AF61}"/>
              </a:ext>
            </a:extLst>
          </p:cNvPr>
          <p:cNvGrpSpPr/>
          <p:nvPr/>
        </p:nvGrpSpPr>
        <p:grpSpPr>
          <a:xfrm>
            <a:off x="727097" y="1809797"/>
            <a:ext cx="8170200" cy="2896920"/>
            <a:chOff x="727097" y="1809797"/>
            <a:chExt cx="8170200" cy="289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F843247-51BF-4792-85B2-F050C7B2644F}"/>
                    </a:ext>
                  </a:extLst>
                </p14:cNvPr>
                <p14:cNvContentPartPr/>
                <p14:nvPr/>
              </p14:nvContentPartPr>
              <p14:xfrm>
                <a:off x="801977" y="2088077"/>
                <a:ext cx="165960" cy="3614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F843247-51BF-4792-85B2-F050C7B2644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92977" y="2079437"/>
                  <a:ext cx="18360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9AFF402-3623-43F1-B78E-E452CA6345B7}"/>
                    </a:ext>
                  </a:extLst>
                </p14:cNvPr>
                <p14:cNvContentPartPr/>
                <p14:nvPr/>
              </p14:nvContentPartPr>
              <p14:xfrm>
                <a:off x="727097" y="2097797"/>
                <a:ext cx="281880" cy="3114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9AFF402-3623-43F1-B78E-E452CA6345B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18097" y="2089157"/>
                  <a:ext cx="2995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9D1E02B7-1FD4-4BAA-BB4B-48F902E59AC5}"/>
                    </a:ext>
                  </a:extLst>
                </p14:cNvPr>
                <p14:cNvContentPartPr/>
                <p14:nvPr/>
              </p14:nvContentPartPr>
              <p14:xfrm>
                <a:off x="732497" y="1944437"/>
                <a:ext cx="367560" cy="759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9D1E02B7-1FD4-4BAA-BB4B-48F902E59AC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23497" y="1935437"/>
                  <a:ext cx="3852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6B4482C-9F9A-4C6A-9892-DADE0AC822A1}"/>
                    </a:ext>
                  </a:extLst>
                </p14:cNvPr>
                <p14:cNvContentPartPr/>
                <p14:nvPr/>
              </p14:nvContentPartPr>
              <p14:xfrm>
                <a:off x="1251977" y="2200037"/>
                <a:ext cx="195840" cy="428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6B4482C-9F9A-4C6A-9892-DADE0AC822A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243337" y="2191397"/>
                  <a:ext cx="2134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12E1BA2-74BF-471E-93FE-46817B7C51F0}"/>
                    </a:ext>
                  </a:extLst>
                </p14:cNvPr>
                <p14:cNvContentPartPr/>
                <p14:nvPr/>
              </p14:nvContentPartPr>
              <p14:xfrm>
                <a:off x="1269617" y="2303357"/>
                <a:ext cx="222120" cy="55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12E1BA2-74BF-471E-93FE-46817B7C51F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260977" y="2294357"/>
                  <a:ext cx="23976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D486AD2-D925-43DF-B72F-7B2DB2FC530F}"/>
                    </a:ext>
                  </a:extLst>
                </p14:cNvPr>
                <p14:cNvContentPartPr/>
                <p14:nvPr/>
              </p14:nvContentPartPr>
              <p14:xfrm>
                <a:off x="1965137" y="1911677"/>
                <a:ext cx="132840" cy="3427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D486AD2-D925-43DF-B72F-7B2DB2FC530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956137" y="1903037"/>
                  <a:ext cx="15048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9EFE313-269F-47E2-ACAA-9B4E30F3428A}"/>
                    </a:ext>
                  </a:extLst>
                </p14:cNvPr>
                <p14:cNvContentPartPr/>
                <p14:nvPr/>
              </p14:nvContentPartPr>
              <p14:xfrm>
                <a:off x="2276537" y="1968197"/>
                <a:ext cx="265680" cy="583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9EFE313-269F-47E2-ACAA-9B4E30F3428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267537" y="1959197"/>
                  <a:ext cx="28332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091CF98-0EF1-4AC0-A071-37D526F42D4E}"/>
                    </a:ext>
                  </a:extLst>
                </p14:cNvPr>
                <p14:cNvContentPartPr/>
                <p14:nvPr/>
              </p14:nvContentPartPr>
              <p14:xfrm>
                <a:off x="2333057" y="1870277"/>
                <a:ext cx="97200" cy="3096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091CF98-0EF1-4AC0-A071-37D526F42D4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324417" y="1861637"/>
                  <a:ext cx="11484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D5AD1EA-08F9-47D6-B3B0-2F16746F1E98}"/>
                    </a:ext>
                  </a:extLst>
                </p14:cNvPr>
                <p14:cNvContentPartPr/>
                <p14:nvPr/>
              </p14:nvContentPartPr>
              <p14:xfrm>
                <a:off x="2656697" y="1850477"/>
                <a:ext cx="205920" cy="341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D5AD1EA-08F9-47D6-B3B0-2F16746F1E98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647697" y="1841477"/>
                  <a:ext cx="22356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84F69DB-A0D1-4C30-AF92-4173A6148503}"/>
                    </a:ext>
                  </a:extLst>
                </p14:cNvPr>
                <p14:cNvContentPartPr/>
                <p14:nvPr/>
              </p14:nvContentPartPr>
              <p14:xfrm>
                <a:off x="3051257" y="1999877"/>
                <a:ext cx="222120" cy="45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84F69DB-A0D1-4C30-AF92-4173A614850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042617" y="1990877"/>
                  <a:ext cx="23976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8113F10-D890-4695-8563-0B165815D6BF}"/>
                    </a:ext>
                  </a:extLst>
                </p14:cNvPr>
                <p14:cNvContentPartPr/>
                <p14:nvPr/>
              </p14:nvContentPartPr>
              <p14:xfrm>
                <a:off x="3157817" y="1908797"/>
                <a:ext cx="75600" cy="2574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8113F10-D890-4695-8563-0B165815D6B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148817" y="1900157"/>
                  <a:ext cx="9324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5FB77C3-A22A-4AC8-8F13-956491CED52A}"/>
                    </a:ext>
                  </a:extLst>
                </p14:cNvPr>
                <p14:cNvContentPartPr/>
                <p14:nvPr/>
              </p14:nvContentPartPr>
              <p14:xfrm>
                <a:off x="3413417" y="1865597"/>
                <a:ext cx="212760" cy="3585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5FB77C3-A22A-4AC8-8F13-956491CED52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404777" y="1856957"/>
                  <a:ext cx="23040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B656ABA8-45EE-4807-A55E-52C7DBAF4ECD}"/>
                    </a:ext>
                  </a:extLst>
                </p14:cNvPr>
                <p14:cNvContentPartPr/>
                <p14:nvPr/>
              </p14:nvContentPartPr>
              <p14:xfrm>
                <a:off x="3735617" y="1869197"/>
                <a:ext cx="331560" cy="1551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B656ABA8-45EE-4807-A55E-52C7DBAF4EC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726617" y="1860557"/>
                  <a:ext cx="34920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01A7208D-9C63-45E4-9F26-FD527E0FB161}"/>
                    </a:ext>
                  </a:extLst>
                </p14:cNvPr>
                <p14:cNvContentPartPr/>
                <p14:nvPr/>
              </p14:nvContentPartPr>
              <p14:xfrm>
                <a:off x="3860177" y="1862357"/>
                <a:ext cx="61560" cy="198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01A7208D-9C63-45E4-9F26-FD527E0FB16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851537" y="1853717"/>
                  <a:ext cx="792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AA45C91-79CC-49EF-AFCC-7541E87A4C5F}"/>
                    </a:ext>
                  </a:extLst>
                </p14:cNvPr>
                <p14:cNvContentPartPr/>
                <p14:nvPr/>
              </p14:nvContentPartPr>
              <p14:xfrm>
                <a:off x="4050617" y="1816637"/>
                <a:ext cx="341640" cy="2448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AA45C91-79CC-49EF-AFCC-7541E87A4C5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041977" y="1807637"/>
                  <a:ext cx="35928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4E2F210-7672-4FBE-8F0F-5F228A23177B}"/>
                    </a:ext>
                  </a:extLst>
                </p14:cNvPr>
                <p14:cNvContentPartPr/>
                <p14:nvPr/>
              </p14:nvContentPartPr>
              <p14:xfrm>
                <a:off x="1882697" y="2242517"/>
                <a:ext cx="2290320" cy="1544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4E2F210-7672-4FBE-8F0F-5F228A23177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873697" y="2233517"/>
                  <a:ext cx="230796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CE389BA-FA73-4C1E-BE56-57AD4BA3EF56}"/>
                    </a:ext>
                  </a:extLst>
                </p14:cNvPr>
                <p14:cNvContentPartPr/>
                <p14:nvPr/>
              </p14:nvContentPartPr>
              <p14:xfrm>
                <a:off x="2619257" y="2434397"/>
                <a:ext cx="183240" cy="1350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CE389BA-FA73-4C1E-BE56-57AD4BA3EF5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610257" y="2425757"/>
                  <a:ext cx="2008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964543F6-B649-42F5-9595-50BAD20289B5}"/>
                    </a:ext>
                  </a:extLst>
                </p14:cNvPr>
                <p14:cNvContentPartPr/>
                <p14:nvPr/>
              </p14:nvContentPartPr>
              <p14:xfrm>
                <a:off x="2804297" y="2398757"/>
                <a:ext cx="40320" cy="2682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64543F6-B649-42F5-9595-50BAD20289B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795657" y="2390117"/>
                  <a:ext cx="5796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49F8302-C8A1-4C80-AFE6-66DF6ECAD3B8}"/>
                    </a:ext>
                  </a:extLst>
                </p14:cNvPr>
                <p14:cNvContentPartPr/>
                <p14:nvPr/>
              </p14:nvContentPartPr>
              <p14:xfrm>
                <a:off x="4659017" y="1960637"/>
                <a:ext cx="137160" cy="38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49F8302-C8A1-4C80-AFE6-66DF6ECAD3B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650377" y="1951637"/>
                  <a:ext cx="15480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DB537800-9D4A-4FBC-8C73-23552C5B28FB}"/>
                    </a:ext>
                  </a:extLst>
                </p14:cNvPr>
                <p14:cNvContentPartPr/>
                <p14:nvPr/>
              </p14:nvContentPartPr>
              <p14:xfrm>
                <a:off x="4645697" y="2084837"/>
                <a:ext cx="183960" cy="424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DB537800-9D4A-4FBC-8C73-23552C5B28F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636697" y="2075837"/>
                  <a:ext cx="20160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B6D01FF-ADC0-4CD4-9606-C5B2DF21EF5D}"/>
                    </a:ext>
                  </a:extLst>
                </p14:cNvPr>
                <p14:cNvContentPartPr/>
                <p14:nvPr/>
              </p14:nvContentPartPr>
              <p14:xfrm>
                <a:off x="5088857" y="1809797"/>
                <a:ext cx="302760" cy="3034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B6D01FF-ADC0-4CD4-9606-C5B2DF21EF5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080217" y="1801157"/>
                  <a:ext cx="32040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72214BB-718E-40AF-9276-B82873BD5C49}"/>
                    </a:ext>
                  </a:extLst>
                </p14:cNvPr>
                <p14:cNvContentPartPr/>
                <p14:nvPr/>
              </p14:nvContentPartPr>
              <p14:xfrm>
                <a:off x="762377" y="3191837"/>
                <a:ext cx="284400" cy="302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72214BB-718E-40AF-9276-B82873BD5C4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53737" y="3182837"/>
                  <a:ext cx="30204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D7FF09C-514C-429F-8A43-03F0596E976C}"/>
                    </a:ext>
                  </a:extLst>
                </p14:cNvPr>
                <p14:cNvContentPartPr/>
                <p14:nvPr/>
              </p14:nvContentPartPr>
              <p14:xfrm>
                <a:off x="1158737" y="3000317"/>
                <a:ext cx="221760" cy="1749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D7FF09C-514C-429F-8A43-03F0596E976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149737" y="2991677"/>
                  <a:ext cx="2394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4D7793EF-BCF6-4D90-B0CF-80ECB8F62F09}"/>
                    </a:ext>
                  </a:extLst>
                </p14:cNvPr>
                <p14:cNvContentPartPr/>
                <p14:nvPr/>
              </p14:nvContentPartPr>
              <p14:xfrm>
                <a:off x="1410737" y="3301997"/>
                <a:ext cx="154440" cy="33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4D7793EF-BCF6-4D90-B0CF-80ECB8F62F0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402097" y="3292997"/>
                  <a:ext cx="1720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B87B794-F734-4E31-B286-33BAC4C8547B}"/>
                    </a:ext>
                  </a:extLst>
                </p14:cNvPr>
                <p14:cNvContentPartPr/>
                <p14:nvPr/>
              </p14:nvContentPartPr>
              <p14:xfrm>
                <a:off x="1453937" y="3385157"/>
                <a:ext cx="179640" cy="403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B87B794-F734-4E31-B286-33BAC4C8547B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444937" y="3376157"/>
                  <a:ext cx="19728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35377EE-7C71-4276-B0E1-4A35715D93AE}"/>
                    </a:ext>
                  </a:extLst>
                </p14:cNvPr>
                <p14:cNvContentPartPr/>
                <p14:nvPr/>
              </p14:nvContentPartPr>
              <p14:xfrm>
                <a:off x="2178617" y="2989517"/>
                <a:ext cx="93240" cy="3344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35377EE-7C71-4276-B0E1-4A35715D93AE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169617" y="2980517"/>
                  <a:ext cx="11088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5A62658-A299-4D26-BAE4-1D3851180344}"/>
                    </a:ext>
                  </a:extLst>
                </p14:cNvPr>
                <p14:cNvContentPartPr/>
                <p14:nvPr/>
              </p14:nvContentPartPr>
              <p14:xfrm>
                <a:off x="1968737" y="3320717"/>
                <a:ext cx="563400" cy="1054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5A62658-A299-4D26-BAE4-1D385118034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959737" y="3312077"/>
                  <a:ext cx="5810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A97855B-2512-4A5A-ACD8-4BC7102ADF6D}"/>
                    </a:ext>
                  </a:extLst>
                </p14:cNvPr>
                <p14:cNvContentPartPr/>
                <p14:nvPr/>
              </p14:nvContentPartPr>
              <p14:xfrm>
                <a:off x="1904297" y="3541037"/>
                <a:ext cx="252000" cy="212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A97855B-2512-4A5A-ACD8-4BC7102ADF6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895297" y="3532037"/>
                  <a:ext cx="26964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DCFFE2F-0C93-4C8D-A3A4-0CA6F19E51AB}"/>
                    </a:ext>
                  </a:extLst>
                </p14:cNvPr>
                <p14:cNvContentPartPr/>
                <p14:nvPr/>
              </p14:nvContentPartPr>
              <p14:xfrm>
                <a:off x="2250257" y="3637157"/>
                <a:ext cx="111240" cy="248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DCFFE2F-0C93-4C8D-A3A4-0CA6F19E51A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241617" y="3628517"/>
                  <a:ext cx="128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0BF760A-8364-421A-BFCD-180F90D5A833}"/>
                    </a:ext>
                  </a:extLst>
                </p14:cNvPr>
                <p14:cNvContentPartPr/>
                <p14:nvPr/>
              </p14:nvContentPartPr>
              <p14:xfrm>
                <a:off x="2493977" y="3547877"/>
                <a:ext cx="28440" cy="1436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0BF760A-8364-421A-BFCD-180F90D5A833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485337" y="3538877"/>
                  <a:ext cx="460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94A7298D-7619-4923-93B5-5FCB4F55FE22}"/>
                    </a:ext>
                  </a:extLst>
                </p14:cNvPr>
                <p14:cNvContentPartPr/>
                <p14:nvPr/>
              </p14:nvContentPartPr>
              <p14:xfrm>
                <a:off x="2877377" y="2912477"/>
                <a:ext cx="351000" cy="4006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94A7298D-7619-4923-93B5-5FCB4F55FE22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868377" y="2903837"/>
                  <a:ext cx="36864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1B5CF82-DDBE-4846-A2B0-A3FA86C673B8}"/>
                    </a:ext>
                  </a:extLst>
                </p14:cNvPr>
                <p14:cNvContentPartPr/>
                <p14:nvPr/>
              </p14:nvContentPartPr>
              <p14:xfrm>
                <a:off x="2861177" y="3534197"/>
                <a:ext cx="79920" cy="1504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1B5CF82-DDBE-4846-A2B0-A3FA86C673B8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852177" y="3525557"/>
                  <a:ext cx="975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4BB652D-31EB-4932-A78E-8390AFC08EA9}"/>
                    </a:ext>
                  </a:extLst>
                </p14:cNvPr>
                <p14:cNvContentPartPr/>
                <p14:nvPr/>
              </p14:nvContentPartPr>
              <p14:xfrm>
                <a:off x="2913737" y="3456077"/>
                <a:ext cx="32040" cy="32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4BB652D-31EB-4932-A78E-8390AFC08EA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905097" y="3447077"/>
                  <a:ext cx="4968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2CE2E3F9-F332-4FEE-BBFD-C387A346BBD0}"/>
                    </a:ext>
                  </a:extLst>
                </p14:cNvPr>
                <p14:cNvContentPartPr/>
                <p14:nvPr/>
              </p14:nvContentPartPr>
              <p14:xfrm>
                <a:off x="3057737" y="3526637"/>
                <a:ext cx="81360" cy="198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2CE2E3F9-F332-4FEE-BBFD-C387A346BBD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048737" y="3517637"/>
                  <a:ext cx="99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CE9609A-6D48-444D-AF4A-31D03F18AE7C}"/>
                    </a:ext>
                  </a:extLst>
                </p14:cNvPr>
                <p14:cNvContentPartPr/>
                <p14:nvPr/>
              </p14:nvContentPartPr>
              <p14:xfrm>
                <a:off x="3032177" y="3625277"/>
                <a:ext cx="113040" cy="277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CE9609A-6D48-444D-AF4A-31D03F18AE7C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023537" y="3616277"/>
                  <a:ext cx="1306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A052F0A5-25AE-4B61-AAC0-5E8858B3AF70}"/>
                    </a:ext>
                  </a:extLst>
                </p14:cNvPr>
                <p14:cNvContentPartPr/>
                <p14:nvPr/>
              </p14:nvContentPartPr>
              <p14:xfrm>
                <a:off x="3244577" y="3493157"/>
                <a:ext cx="85320" cy="2124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A052F0A5-25AE-4B61-AAC0-5E8858B3AF7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235937" y="3484517"/>
                  <a:ext cx="1029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9A43A4FE-2D36-4BDD-9232-6D9CFC5DCF49}"/>
                    </a:ext>
                  </a:extLst>
                </p14:cNvPr>
                <p14:cNvContentPartPr/>
                <p14:nvPr/>
              </p14:nvContentPartPr>
              <p14:xfrm>
                <a:off x="3111377" y="2618357"/>
                <a:ext cx="203040" cy="1954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9A43A4FE-2D36-4BDD-9232-6D9CFC5DCF4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102377" y="2609357"/>
                  <a:ext cx="2206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F0D210F-FC48-4EAC-8F7C-36629F48AA84}"/>
                    </a:ext>
                  </a:extLst>
                </p14:cNvPr>
                <p14:cNvContentPartPr/>
                <p14:nvPr/>
              </p14:nvContentPartPr>
              <p14:xfrm>
                <a:off x="3499817" y="2898797"/>
                <a:ext cx="160200" cy="2613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F0D210F-FC48-4EAC-8F7C-36629F48AA8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491177" y="2890157"/>
                  <a:ext cx="17784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2F51E53-9F91-4E5D-A633-DFBDAF20A2D7}"/>
                    </a:ext>
                  </a:extLst>
                </p14:cNvPr>
                <p14:cNvContentPartPr/>
                <p14:nvPr/>
              </p14:nvContentPartPr>
              <p14:xfrm>
                <a:off x="3755777" y="2918957"/>
                <a:ext cx="177480" cy="2167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2F51E53-9F91-4E5D-A633-DFBDAF20A2D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747137" y="2910317"/>
                  <a:ext cx="19512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EEA8BAD-794B-4A8D-A09A-0A57FDCE473E}"/>
                    </a:ext>
                  </a:extLst>
                </p14:cNvPr>
                <p14:cNvContentPartPr/>
                <p14:nvPr/>
              </p14:nvContentPartPr>
              <p14:xfrm>
                <a:off x="3766937" y="2841557"/>
                <a:ext cx="209520" cy="2847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EEA8BAD-794B-4A8D-A09A-0A57FDCE473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757937" y="2832917"/>
                  <a:ext cx="22716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928B0D66-2C14-4FEA-B7F5-3FCB32466397}"/>
                    </a:ext>
                  </a:extLst>
                </p14:cNvPr>
                <p14:cNvContentPartPr/>
                <p14:nvPr/>
              </p14:nvContentPartPr>
              <p14:xfrm>
                <a:off x="3964577" y="3164837"/>
                <a:ext cx="76320" cy="918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928B0D66-2C14-4FEA-B7F5-3FCB3246639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955577" y="3156197"/>
                  <a:ext cx="9396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118857BE-6BFC-4926-8D3C-1F4CFC89F17B}"/>
                    </a:ext>
                  </a:extLst>
                </p14:cNvPr>
                <p14:cNvContentPartPr/>
                <p14:nvPr/>
              </p14:nvContentPartPr>
              <p14:xfrm>
                <a:off x="4044137" y="3040637"/>
                <a:ext cx="14760" cy="176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118857BE-6BFC-4926-8D3C-1F4CFC89F17B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035497" y="3031637"/>
                  <a:ext cx="324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09F0D199-67CA-42C0-8B56-126F590B4995}"/>
                    </a:ext>
                  </a:extLst>
                </p14:cNvPr>
                <p14:cNvContentPartPr/>
                <p14:nvPr/>
              </p14:nvContentPartPr>
              <p14:xfrm>
                <a:off x="4190297" y="2983757"/>
                <a:ext cx="189000" cy="53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09F0D199-67CA-42C0-8B56-126F590B4995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181657" y="2974757"/>
                  <a:ext cx="2066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24BE71E-E3DA-4E12-947A-17C1D5DDDEC6}"/>
                    </a:ext>
                  </a:extLst>
                </p14:cNvPr>
                <p14:cNvContentPartPr/>
                <p14:nvPr/>
              </p14:nvContentPartPr>
              <p14:xfrm>
                <a:off x="4485497" y="2915357"/>
                <a:ext cx="176400" cy="1713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24BE71E-E3DA-4E12-947A-17C1D5DDDEC6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476857" y="2906717"/>
                  <a:ext cx="1940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A0F36E6-FA44-4D28-9883-AED98D47BF87}"/>
                    </a:ext>
                  </a:extLst>
                </p14:cNvPr>
                <p14:cNvContentPartPr/>
                <p14:nvPr/>
              </p14:nvContentPartPr>
              <p14:xfrm>
                <a:off x="4457057" y="2899877"/>
                <a:ext cx="169920" cy="1767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A0F36E6-FA44-4D28-9883-AED98D47BF8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448057" y="2891237"/>
                  <a:ext cx="18756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0772A71-578E-4052-A71C-14288C02CCAB}"/>
                    </a:ext>
                  </a:extLst>
                </p14:cNvPr>
                <p14:cNvContentPartPr/>
                <p14:nvPr/>
              </p14:nvContentPartPr>
              <p14:xfrm>
                <a:off x="4472897" y="2780357"/>
                <a:ext cx="223200" cy="507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0772A71-578E-4052-A71C-14288C02CCA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463897" y="2771357"/>
                  <a:ext cx="24084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5AB15DF-9D7A-4218-952F-72CFD2781170}"/>
                    </a:ext>
                  </a:extLst>
                </p14:cNvPr>
                <p14:cNvContentPartPr/>
                <p14:nvPr/>
              </p14:nvContentPartPr>
              <p14:xfrm>
                <a:off x="4764137" y="2805917"/>
                <a:ext cx="163440" cy="3542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5AB15DF-9D7A-4218-952F-72CFD278117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755497" y="2797277"/>
                  <a:ext cx="18108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F234AF4B-EC1B-4676-BC68-336D281902B0}"/>
                    </a:ext>
                  </a:extLst>
                </p14:cNvPr>
                <p14:cNvContentPartPr/>
                <p14:nvPr/>
              </p14:nvContentPartPr>
              <p14:xfrm>
                <a:off x="4952417" y="2688197"/>
                <a:ext cx="223560" cy="1558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F234AF4B-EC1B-4676-BC68-336D281902B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943777" y="2679557"/>
                  <a:ext cx="2412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0027613-CEBC-4C7B-B3B1-F95305927347}"/>
                    </a:ext>
                  </a:extLst>
                </p14:cNvPr>
                <p14:cNvContentPartPr/>
                <p14:nvPr/>
              </p14:nvContentPartPr>
              <p14:xfrm>
                <a:off x="5253737" y="2938397"/>
                <a:ext cx="152280" cy="417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0027613-CEBC-4C7B-B3B1-F9530592734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245097" y="2929757"/>
                  <a:ext cx="16992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A94F658-DA28-4CAE-8FB9-E69FAC35370C}"/>
                    </a:ext>
                  </a:extLst>
                </p14:cNvPr>
                <p14:cNvContentPartPr/>
                <p14:nvPr/>
              </p14:nvContentPartPr>
              <p14:xfrm>
                <a:off x="5245817" y="3017597"/>
                <a:ext cx="142560" cy="352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A94F658-DA28-4CAE-8FB9-E69FAC35370C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236817" y="3008597"/>
                  <a:ext cx="16020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EC3F29F-2780-4C40-A46F-E3F8D0757467}"/>
                    </a:ext>
                  </a:extLst>
                </p14:cNvPr>
                <p14:cNvContentPartPr/>
                <p14:nvPr/>
              </p14:nvContentPartPr>
              <p14:xfrm>
                <a:off x="5811737" y="2746517"/>
                <a:ext cx="41400" cy="1965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EC3F29F-2780-4C40-A46F-E3F8D075746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802737" y="2737517"/>
                  <a:ext cx="590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42BE658-42D4-48A6-B5E9-679FDA98CF51}"/>
                    </a:ext>
                  </a:extLst>
                </p14:cNvPr>
                <p14:cNvContentPartPr/>
                <p14:nvPr/>
              </p14:nvContentPartPr>
              <p14:xfrm>
                <a:off x="5612657" y="3013277"/>
                <a:ext cx="303480" cy="63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42BE658-42D4-48A6-B5E9-679FDA98CF5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604017" y="3004277"/>
                  <a:ext cx="32112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F5C7B6E-10F7-4E4E-B5A7-84CCEB0AA2FA}"/>
                    </a:ext>
                  </a:extLst>
                </p14:cNvPr>
                <p14:cNvContentPartPr/>
                <p14:nvPr/>
              </p14:nvContentPartPr>
              <p14:xfrm>
                <a:off x="5448137" y="3195797"/>
                <a:ext cx="275040" cy="2606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F5C7B6E-10F7-4E4E-B5A7-84CCEB0AA2F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439137" y="3187157"/>
                  <a:ext cx="2926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316D7CA-8B54-4B89-8F84-FD4104C31CF5}"/>
                    </a:ext>
                  </a:extLst>
                </p14:cNvPr>
                <p14:cNvContentPartPr/>
                <p14:nvPr/>
              </p14:nvContentPartPr>
              <p14:xfrm>
                <a:off x="6111977" y="2651477"/>
                <a:ext cx="307440" cy="3783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316D7CA-8B54-4B89-8F84-FD4104C31CF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103337" y="2642837"/>
                  <a:ext cx="325080" cy="39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59071BF-F11C-42E6-B58A-273540BDD917}"/>
                    </a:ext>
                  </a:extLst>
                </p14:cNvPr>
                <p14:cNvContentPartPr/>
                <p14:nvPr/>
              </p14:nvContentPartPr>
              <p14:xfrm>
                <a:off x="5983097" y="3219917"/>
                <a:ext cx="115200" cy="1594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59071BF-F11C-42E6-B58A-273540BDD91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974457" y="3210917"/>
                  <a:ext cx="13284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A306D604-4B99-42D7-9A3B-5384B26E923B}"/>
                    </a:ext>
                  </a:extLst>
                </p14:cNvPr>
                <p14:cNvContentPartPr/>
                <p14:nvPr/>
              </p14:nvContentPartPr>
              <p14:xfrm>
                <a:off x="6116657" y="3127397"/>
                <a:ext cx="8280" cy="9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A306D604-4B99-42D7-9A3B-5384B26E923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107657" y="3118397"/>
                  <a:ext cx="2592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401C2D0-F55A-41B7-A189-6BB35340E670}"/>
                    </a:ext>
                  </a:extLst>
                </p14:cNvPr>
                <p14:cNvContentPartPr/>
                <p14:nvPr/>
              </p14:nvContentPartPr>
              <p14:xfrm>
                <a:off x="6185777" y="3193997"/>
                <a:ext cx="91440" cy="342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401C2D0-F55A-41B7-A189-6BB35340E670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177137" y="3185357"/>
                  <a:ext cx="1090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99D05EE-99AB-4A37-A09F-F69A13700BA9}"/>
                    </a:ext>
                  </a:extLst>
                </p14:cNvPr>
                <p14:cNvContentPartPr/>
                <p14:nvPr/>
              </p14:nvContentPartPr>
              <p14:xfrm>
                <a:off x="6178937" y="3280037"/>
                <a:ext cx="111600" cy="374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99D05EE-99AB-4A37-A09F-F69A13700BA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169937" y="3271397"/>
                  <a:ext cx="12924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F488425-A721-4922-945F-92F30CF3C4AA}"/>
                    </a:ext>
                  </a:extLst>
                </p14:cNvPr>
                <p14:cNvContentPartPr/>
                <p14:nvPr/>
              </p14:nvContentPartPr>
              <p14:xfrm>
                <a:off x="6441737" y="3191117"/>
                <a:ext cx="73080" cy="1418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F488425-A721-4922-945F-92F30CF3C4AA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432737" y="3182477"/>
                  <a:ext cx="907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E8DEBEE-37B2-42B9-87DB-4D99EC95ABD5}"/>
                    </a:ext>
                  </a:extLst>
                </p14:cNvPr>
                <p14:cNvContentPartPr/>
                <p14:nvPr/>
              </p14:nvContentPartPr>
              <p14:xfrm>
                <a:off x="6240497" y="2357717"/>
                <a:ext cx="92520" cy="972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E8DEBEE-37B2-42B9-87DB-4D99EC95ABD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231497" y="2349077"/>
                  <a:ext cx="11016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64A02ABF-D049-4467-8CC4-74928A1CD37E}"/>
                    </a:ext>
                  </a:extLst>
                </p14:cNvPr>
                <p14:cNvContentPartPr/>
                <p14:nvPr/>
              </p14:nvContentPartPr>
              <p14:xfrm>
                <a:off x="6268217" y="2299757"/>
                <a:ext cx="130320" cy="2739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64A02ABF-D049-4467-8CC4-74928A1CD37E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259577" y="2291117"/>
                  <a:ext cx="14796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30AF273-5C66-4E04-8CF1-8EFBBDD81BBD}"/>
                    </a:ext>
                  </a:extLst>
                </p14:cNvPr>
                <p14:cNvContentPartPr/>
                <p14:nvPr/>
              </p14:nvContentPartPr>
              <p14:xfrm>
                <a:off x="6620657" y="2603957"/>
                <a:ext cx="137160" cy="2937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30AF273-5C66-4E04-8CF1-8EFBBDD81BB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612017" y="2594957"/>
                  <a:ext cx="15480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88865F5-8BAB-459A-936D-2E91AB87F232}"/>
                    </a:ext>
                  </a:extLst>
                </p14:cNvPr>
                <p14:cNvContentPartPr/>
                <p14:nvPr/>
              </p14:nvContentPartPr>
              <p14:xfrm>
                <a:off x="6782657" y="2674877"/>
                <a:ext cx="165960" cy="1947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88865F5-8BAB-459A-936D-2E91AB87F23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773657" y="2665877"/>
                  <a:ext cx="18360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74EB9E59-E2A0-4F43-B4B6-F2AE99EA1982}"/>
                    </a:ext>
                  </a:extLst>
                </p14:cNvPr>
                <p14:cNvContentPartPr/>
                <p14:nvPr/>
              </p14:nvContentPartPr>
              <p14:xfrm>
                <a:off x="6791657" y="2628797"/>
                <a:ext cx="167040" cy="2354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74EB9E59-E2A0-4F43-B4B6-F2AE99EA1982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783017" y="2620157"/>
                  <a:ext cx="18468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AFBF7B6-F605-477C-A125-3D9DCCA71B03}"/>
                    </a:ext>
                  </a:extLst>
                </p14:cNvPr>
                <p14:cNvContentPartPr/>
                <p14:nvPr/>
              </p14:nvContentPartPr>
              <p14:xfrm>
                <a:off x="7026737" y="2943077"/>
                <a:ext cx="67680" cy="820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AFBF7B6-F605-477C-A125-3D9DCCA71B03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017737" y="2934077"/>
                  <a:ext cx="853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0D6135D4-5957-41C4-B0CF-594B21F98610}"/>
                    </a:ext>
                  </a:extLst>
                </p14:cNvPr>
                <p14:cNvContentPartPr/>
                <p14:nvPr/>
              </p14:nvContentPartPr>
              <p14:xfrm>
                <a:off x="7084337" y="2759477"/>
                <a:ext cx="12960" cy="6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0D6135D4-5957-41C4-B0CF-594B21F9861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075337" y="2750837"/>
                  <a:ext cx="306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6A3EB118-B984-4AF2-BAA2-76440D429B71}"/>
                    </a:ext>
                  </a:extLst>
                </p14:cNvPr>
                <p14:cNvContentPartPr/>
                <p14:nvPr/>
              </p14:nvContentPartPr>
              <p14:xfrm>
                <a:off x="7221857" y="2780717"/>
                <a:ext cx="169560" cy="489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A3EB118-B984-4AF2-BAA2-76440D429B71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212857" y="2772077"/>
                  <a:ext cx="18720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799B8A4-1829-4C8F-BE02-A50C073D1B06}"/>
                    </a:ext>
                  </a:extLst>
                </p14:cNvPr>
                <p14:cNvContentPartPr/>
                <p14:nvPr/>
              </p14:nvContentPartPr>
              <p14:xfrm>
                <a:off x="7459097" y="2709797"/>
                <a:ext cx="176760" cy="1479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799B8A4-1829-4C8F-BE02-A50C073D1B0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450097" y="2700797"/>
                  <a:ext cx="1944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03491203-5C6F-429B-BB41-87BD9AD41BAB}"/>
                    </a:ext>
                  </a:extLst>
                </p14:cNvPr>
                <p14:cNvContentPartPr/>
                <p14:nvPr/>
              </p14:nvContentPartPr>
              <p14:xfrm>
                <a:off x="7475657" y="2594597"/>
                <a:ext cx="159120" cy="2386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03491203-5C6F-429B-BB41-87BD9AD41BA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467017" y="2585597"/>
                  <a:ext cx="1767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FC78ADB-0DAC-4655-9870-92B4DD83CB83}"/>
                    </a:ext>
                  </a:extLst>
                </p14:cNvPr>
                <p14:cNvContentPartPr/>
                <p14:nvPr/>
              </p14:nvContentPartPr>
              <p14:xfrm>
                <a:off x="7327697" y="2533757"/>
                <a:ext cx="275760" cy="702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FC78ADB-0DAC-4655-9870-92B4DD83CB83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318697" y="2524757"/>
                  <a:ext cx="29340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E946DE6-CC1A-43E2-B2D5-6FD19F77B0B5}"/>
                    </a:ext>
                  </a:extLst>
                </p14:cNvPr>
                <p14:cNvContentPartPr/>
                <p14:nvPr/>
              </p14:nvContentPartPr>
              <p14:xfrm>
                <a:off x="7741337" y="2440877"/>
                <a:ext cx="169200" cy="4496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E946DE6-CC1A-43E2-B2D5-6FD19F77B0B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732697" y="2431877"/>
                  <a:ext cx="18684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AE9B189-4EFA-4D68-9643-C82653FD9135}"/>
                    </a:ext>
                  </a:extLst>
                </p14:cNvPr>
                <p14:cNvContentPartPr/>
                <p14:nvPr/>
              </p14:nvContentPartPr>
              <p14:xfrm>
                <a:off x="7863377" y="2329997"/>
                <a:ext cx="244080" cy="1623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AE9B189-4EFA-4D68-9643-C82653FD9135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854377" y="2320997"/>
                  <a:ext cx="26172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CB8868A0-A16F-4321-8243-DFB52C3D18E7}"/>
                    </a:ext>
                  </a:extLst>
                </p14:cNvPr>
                <p14:cNvContentPartPr/>
                <p14:nvPr/>
              </p14:nvContentPartPr>
              <p14:xfrm>
                <a:off x="741137" y="4152317"/>
                <a:ext cx="166680" cy="270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CB8868A0-A16F-4321-8243-DFB52C3D18E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32497" y="4143317"/>
                  <a:ext cx="18432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DB47700-B973-4424-AAB5-6213D16E8B9D}"/>
                    </a:ext>
                  </a:extLst>
                </p14:cNvPr>
                <p14:cNvContentPartPr/>
                <p14:nvPr/>
              </p14:nvContentPartPr>
              <p14:xfrm>
                <a:off x="736097" y="4289837"/>
                <a:ext cx="132840" cy="288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DB47700-B973-4424-AAB5-6213D16E8B9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27457" y="4280837"/>
                  <a:ext cx="1504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7966E39-DD1E-4D75-A0D4-928BABB5D1A4}"/>
                    </a:ext>
                  </a:extLst>
                </p14:cNvPr>
                <p14:cNvContentPartPr/>
                <p14:nvPr/>
              </p14:nvContentPartPr>
              <p14:xfrm>
                <a:off x="1343777" y="3965837"/>
                <a:ext cx="70200" cy="1987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7966E39-DD1E-4D75-A0D4-928BABB5D1A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334777" y="3956837"/>
                  <a:ext cx="8784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F7C73F5-550B-4A82-BA87-3C67D477A75A}"/>
                    </a:ext>
                  </a:extLst>
                </p14:cNvPr>
                <p14:cNvContentPartPr/>
                <p14:nvPr/>
              </p14:nvContentPartPr>
              <p14:xfrm>
                <a:off x="1134617" y="4262117"/>
                <a:ext cx="385560" cy="914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F7C73F5-550B-4A82-BA87-3C67D477A75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125617" y="4253477"/>
                  <a:ext cx="4032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901BE9E9-6700-4A13-BCFE-E3972198F88D}"/>
                    </a:ext>
                  </a:extLst>
                </p14:cNvPr>
                <p14:cNvContentPartPr/>
                <p14:nvPr/>
              </p14:nvContentPartPr>
              <p14:xfrm>
                <a:off x="1185017" y="4434917"/>
                <a:ext cx="242640" cy="2718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901BE9E9-6700-4A13-BCFE-E3972198F88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176377" y="4425917"/>
                  <a:ext cx="26028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B9EC727-4D53-4811-A350-ED43E977F1D1}"/>
                    </a:ext>
                  </a:extLst>
                </p14:cNvPr>
                <p14:cNvContentPartPr/>
                <p14:nvPr/>
              </p14:nvContentPartPr>
              <p14:xfrm>
                <a:off x="1572017" y="3895997"/>
                <a:ext cx="518760" cy="5900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B9EC727-4D53-4811-A350-ED43E977F1D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563017" y="3886997"/>
                  <a:ext cx="536400" cy="60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90B024C7-8158-4460-ACD9-1CEEB848FC02}"/>
                    </a:ext>
                  </a:extLst>
                </p14:cNvPr>
                <p14:cNvContentPartPr/>
                <p14:nvPr/>
              </p14:nvContentPartPr>
              <p14:xfrm>
                <a:off x="2161337" y="3969797"/>
                <a:ext cx="166320" cy="4298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90B024C7-8158-4460-ACD9-1CEEB848FC0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152697" y="3960797"/>
                  <a:ext cx="183960" cy="44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92E1418-6C77-4AF2-9409-232EF145AA75}"/>
                    </a:ext>
                  </a:extLst>
                </p14:cNvPr>
                <p14:cNvContentPartPr/>
                <p14:nvPr/>
              </p14:nvContentPartPr>
              <p14:xfrm>
                <a:off x="2406137" y="4067717"/>
                <a:ext cx="102960" cy="2199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92E1418-6C77-4AF2-9409-232EF145AA7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397497" y="4058717"/>
                  <a:ext cx="1206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64913D9-AEE4-4DB9-A01E-BA43B53632FC}"/>
                    </a:ext>
                  </a:extLst>
                </p14:cNvPr>
                <p14:cNvContentPartPr/>
                <p14:nvPr/>
              </p14:nvContentPartPr>
              <p14:xfrm>
                <a:off x="2649497" y="4205957"/>
                <a:ext cx="5040" cy="21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64913D9-AEE4-4DB9-A01E-BA43B53632F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640857" y="4196957"/>
                  <a:ext cx="2268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8AF79582-0EF4-4563-A008-7B9AF5DD4094}"/>
                    </a:ext>
                  </a:extLst>
                </p14:cNvPr>
                <p14:cNvContentPartPr/>
                <p14:nvPr/>
              </p14:nvContentPartPr>
              <p14:xfrm>
                <a:off x="2664617" y="4191557"/>
                <a:ext cx="150480" cy="320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8AF79582-0EF4-4563-A008-7B9AF5DD4094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655617" y="4182557"/>
                  <a:ext cx="1681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09987EA1-4EDD-4942-BEF9-A59E91E7D2C1}"/>
                    </a:ext>
                  </a:extLst>
                </p14:cNvPr>
                <p14:cNvContentPartPr/>
                <p14:nvPr/>
              </p14:nvContentPartPr>
              <p14:xfrm>
                <a:off x="2928857" y="4000397"/>
                <a:ext cx="293400" cy="3430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09987EA1-4EDD-4942-BEF9-A59E91E7D2C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920217" y="3991757"/>
                  <a:ext cx="31104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EF50B5A7-64C6-43E5-88F4-81794C7AAD79}"/>
                    </a:ext>
                  </a:extLst>
                </p14:cNvPr>
                <p14:cNvContentPartPr/>
                <p14:nvPr/>
              </p14:nvContentPartPr>
              <p14:xfrm>
                <a:off x="3220457" y="3881237"/>
                <a:ext cx="261360" cy="4716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EF50B5A7-64C6-43E5-88F4-81794C7AAD7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211817" y="3872597"/>
                  <a:ext cx="27900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86AAECC-187B-4E26-9113-420A48062C88}"/>
                    </a:ext>
                  </a:extLst>
                </p14:cNvPr>
                <p14:cNvContentPartPr/>
                <p14:nvPr/>
              </p14:nvContentPartPr>
              <p14:xfrm>
                <a:off x="3442937" y="3766757"/>
                <a:ext cx="177480" cy="1242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86AAECC-187B-4E26-9113-420A48062C8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434297" y="3757757"/>
                  <a:ext cx="1951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5139CAFE-82F1-4002-A1C5-0EFC9603E01E}"/>
                    </a:ext>
                  </a:extLst>
                </p14:cNvPr>
                <p14:cNvContentPartPr/>
                <p14:nvPr/>
              </p14:nvContentPartPr>
              <p14:xfrm>
                <a:off x="3741017" y="4056917"/>
                <a:ext cx="284040" cy="558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5139CAFE-82F1-4002-A1C5-0EFC9603E01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732017" y="4048277"/>
                  <a:ext cx="3016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CB1520B-F743-4BDE-B955-1EB68D9F9C6E}"/>
                    </a:ext>
                  </a:extLst>
                </p14:cNvPr>
                <p14:cNvContentPartPr/>
                <p14:nvPr/>
              </p14:nvContentPartPr>
              <p14:xfrm>
                <a:off x="3816617" y="3935957"/>
                <a:ext cx="33480" cy="2199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CB1520B-F743-4BDE-B955-1EB68D9F9C6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807977" y="3926957"/>
                  <a:ext cx="5112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2AB943E-1CD3-4622-A612-F8DC7579AB62}"/>
                    </a:ext>
                  </a:extLst>
                </p14:cNvPr>
                <p14:cNvContentPartPr/>
                <p14:nvPr/>
              </p14:nvContentPartPr>
              <p14:xfrm>
                <a:off x="4123697" y="3930557"/>
                <a:ext cx="154440" cy="4539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2AB943E-1CD3-4622-A612-F8DC7579AB62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115057" y="3921917"/>
                  <a:ext cx="172080" cy="47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1D331CD-3180-40BC-BE6F-1B5EFCD97798}"/>
                    </a:ext>
                  </a:extLst>
                </p14:cNvPr>
                <p14:cNvContentPartPr/>
                <p14:nvPr/>
              </p14:nvContentPartPr>
              <p14:xfrm>
                <a:off x="4282097" y="3997157"/>
                <a:ext cx="374040" cy="3193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1D331CD-3180-40BC-BE6F-1B5EFCD9779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273457" y="3988517"/>
                  <a:ext cx="39168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1CF6BA58-84E6-415D-BA11-5A9C1B0FA4FD}"/>
                    </a:ext>
                  </a:extLst>
                </p14:cNvPr>
                <p14:cNvContentPartPr/>
                <p14:nvPr/>
              </p14:nvContentPartPr>
              <p14:xfrm>
                <a:off x="4780697" y="4124957"/>
                <a:ext cx="100080" cy="176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1CF6BA58-84E6-415D-BA11-5A9C1B0FA4F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772057" y="4116317"/>
                  <a:ext cx="1177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5F6458FC-6704-4927-8504-03F33F66F868}"/>
                    </a:ext>
                  </a:extLst>
                </p14:cNvPr>
                <p14:cNvContentPartPr/>
                <p14:nvPr/>
              </p14:nvContentPartPr>
              <p14:xfrm>
                <a:off x="5051417" y="3965117"/>
                <a:ext cx="422280" cy="2930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5F6458FC-6704-4927-8504-03F33F66F86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042417" y="3956477"/>
                  <a:ext cx="43992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0529D6CE-C997-4E7D-AAA7-8F5B23815147}"/>
                    </a:ext>
                  </a:extLst>
                </p14:cNvPr>
                <p14:cNvContentPartPr/>
                <p14:nvPr/>
              </p14:nvContentPartPr>
              <p14:xfrm>
                <a:off x="5369657" y="3863597"/>
                <a:ext cx="306000" cy="4852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0529D6CE-C997-4E7D-AAA7-8F5B23815147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361017" y="3854957"/>
                  <a:ext cx="323640" cy="50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BF2C962-D3EC-46BB-BC12-7689EA313452}"/>
                    </a:ext>
                  </a:extLst>
                </p14:cNvPr>
                <p14:cNvContentPartPr/>
                <p14:nvPr/>
              </p14:nvContentPartPr>
              <p14:xfrm>
                <a:off x="5531657" y="3692597"/>
                <a:ext cx="301320" cy="1476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BF2C962-D3EC-46BB-BC12-7689EA313452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523017" y="3683957"/>
                  <a:ext cx="31896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5054B2C7-5F62-4839-8494-9BB8805FDCD5}"/>
                    </a:ext>
                  </a:extLst>
                </p14:cNvPr>
                <p14:cNvContentPartPr/>
                <p14:nvPr/>
              </p14:nvContentPartPr>
              <p14:xfrm>
                <a:off x="5869337" y="4081037"/>
                <a:ext cx="10080" cy="43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5054B2C7-5F62-4839-8494-9BB8805FDCD5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860697" y="4072037"/>
                  <a:ext cx="277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8F8D318-B112-478E-9696-FB18E736D162}"/>
                    </a:ext>
                  </a:extLst>
                </p14:cNvPr>
                <p14:cNvContentPartPr/>
                <p14:nvPr/>
              </p14:nvContentPartPr>
              <p14:xfrm>
                <a:off x="5915777" y="4070597"/>
                <a:ext cx="172440" cy="572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8F8D318-B112-478E-9696-FB18E736D16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907137" y="4061597"/>
                  <a:ext cx="1900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4E45EEC-D968-4724-A397-7A8BE46C54FB}"/>
                    </a:ext>
                  </a:extLst>
                </p14:cNvPr>
                <p14:cNvContentPartPr/>
                <p14:nvPr/>
              </p14:nvContentPartPr>
              <p14:xfrm>
                <a:off x="5907137" y="3984557"/>
                <a:ext cx="26640" cy="1515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4E45EEC-D968-4724-A397-7A8BE46C54F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898497" y="3975917"/>
                  <a:ext cx="442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C876B441-8A09-4C26-887B-296D39C8F016}"/>
                    </a:ext>
                  </a:extLst>
                </p14:cNvPr>
                <p14:cNvContentPartPr/>
                <p14:nvPr/>
              </p14:nvContentPartPr>
              <p14:xfrm>
                <a:off x="5919737" y="4000757"/>
                <a:ext cx="81720" cy="2250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C876B441-8A09-4C26-887B-296D39C8F016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910737" y="3991757"/>
                  <a:ext cx="9936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F7CA4EAA-6D62-4870-BCE0-1DFF741B4FAE}"/>
                    </a:ext>
                  </a:extLst>
                </p14:cNvPr>
                <p14:cNvContentPartPr/>
                <p14:nvPr/>
              </p14:nvContentPartPr>
              <p14:xfrm>
                <a:off x="5717057" y="4095077"/>
                <a:ext cx="448200" cy="19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F7CA4EAA-6D62-4870-BCE0-1DFF741B4FA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708057" y="4086437"/>
                  <a:ext cx="4658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F27406B7-005B-4420-9D71-19E62E4A0FB2}"/>
                    </a:ext>
                  </a:extLst>
                </p14:cNvPr>
                <p14:cNvContentPartPr/>
                <p14:nvPr/>
              </p14:nvContentPartPr>
              <p14:xfrm>
                <a:off x="6260297" y="3934877"/>
                <a:ext cx="126720" cy="2847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F27406B7-005B-4420-9D71-19E62E4A0FB2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251657" y="3925877"/>
                  <a:ext cx="14436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5F7BF3A3-B1BF-4FDD-94F3-B91F13C597D9}"/>
                    </a:ext>
                  </a:extLst>
                </p14:cNvPr>
                <p14:cNvContentPartPr/>
                <p14:nvPr/>
              </p14:nvContentPartPr>
              <p14:xfrm>
                <a:off x="6408617" y="3937037"/>
                <a:ext cx="243000" cy="2714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5F7BF3A3-B1BF-4FDD-94F3-B91F13C597D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399977" y="3928397"/>
                  <a:ext cx="26064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3BB6E3D9-13C9-446A-8C5B-7DD0299BFF29}"/>
                    </a:ext>
                  </a:extLst>
                </p14:cNvPr>
                <p14:cNvContentPartPr/>
                <p14:nvPr/>
              </p14:nvContentPartPr>
              <p14:xfrm>
                <a:off x="6774377" y="4060877"/>
                <a:ext cx="180000" cy="547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3BB6E3D9-13C9-446A-8C5B-7DD0299BFF29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765377" y="4052237"/>
                  <a:ext cx="19764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7374323D-0D9F-40BB-9228-5891EFC6BDAE}"/>
                    </a:ext>
                  </a:extLst>
                </p14:cNvPr>
                <p14:cNvContentPartPr/>
                <p14:nvPr/>
              </p14:nvContentPartPr>
              <p14:xfrm>
                <a:off x="7014857" y="3913997"/>
                <a:ext cx="279000" cy="2358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7374323D-0D9F-40BB-9228-5891EFC6BDAE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005857" y="3905357"/>
                  <a:ext cx="29664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D89C7D3A-A96B-4D04-B519-014BCA740B76}"/>
                    </a:ext>
                  </a:extLst>
                </p14:cNvPr>
                <p14:cNvContentPartPr/>
                <p14:nvPr/>
              </p14:nvContentPartPr>
              <p14:xfrm>
                <a:off x="7190897" y="3728957"/>
                <a:ext cx="279360" cy="4950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89C7D3A-A96B-4D04-B519-014BCA740B76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182257" y="3720317"/>
                  <a:ext cx="297000" cy="51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14954BD-DA2B-446C-91FF-46CC72D65E7D}"/>
                    </a:ext>
                  </a:extLst>
                </p14:cNvPr>
                <p14:cNvContentPartPr/>
                <p14:nvPr/>
              </p14:nvContentPartPr>
              <p14:xfrm>
                <a:off x="7350017" y="3460037"/>
                <a:ext cx="229320" cy="1515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14954BD-DA2B-446C-91FF-46CC72D65E7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341377" y="3451397"/>
                  <a:ext cx="2469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8A8E1E4-E816-436E-823F-1D926EFA588C}"/>
                    </a:ext>
                  </a:extLst>
                </p14:cNvPr>
                <p14:cNvContentPartPr/>
                <p14:nvPr/>
              </p14:nvContentPartPr>
              <p14:xfrm>
                <a:off x="7563857" y="3944957"/>
                <a:ext cx="320400" cy="374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8A8E1E4-E816-436E-823F-1D926EFA588C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555217" y="3935957"/>
                  <a:ext cx="33804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D70318A2-9216-4665-95B7-92CB09CACDEA}"/>
                    </a:ext>
                  </a:extLst>
                </p14:cNvPr>
                <p14:cNvContentPartPr/>
                <p14:nvPr/>
              </p14:nvContentPartPr>
              <p14:xfrm>
                <a:off x="7630817" y="3828317"/>
                <a:ext cx="68040" cy="2340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70318A2-9216-4665-95B7-92CB09CACDEA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622177" y="3819677"/>
                  <a:ext cx="8568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9F071DE0-71FA-4B9D-803E-EB0B92924A86}"/>
                    </a:ext>
                  </a:extLst>
                </p14:cNvPr>
                <p14:cNvContentPartPr/>
                <p14:nvPr/>
              </p14:nvContentPartPr>
              <p14:xfrm>
                <a:off x="7906577" y="3853877"/>
                <a:ext cx="204480" cy="4276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9F071DE0-71FA-4B9D-803E-EB0B92924A8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897937" y="3844877"/>
                  <a:ext cx="222120" cy="44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0DD65EE2-EB7D-4398-B4C3-3C12125B6115}"/>
                    </a:ext>
                  </a:extLst>
                </p14:cNvPr>
                <p14:cNvContentPartPr/>
                <p14:nvPr/>
              </p14:nvContentPartPr>
              <p14:xfrm>
                <a:off x="8061017" y="3958637"/>
                <a:ext cx="190440" cy="2466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0DD65EE2-EB7D-4398-B4C3-3C12125B611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052017" y="3949637"/>
                  <a:ext cx="20808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AE477B8-F825-4798-903C-2EFA68E9AF4C}"/>
                    </a:ext>
                  </a:extLst>
                </p14:cNvPr>
                <p14:cNvContentPartPr/>
                <p14:nvPr/>
              </p14:nvContentPartPr>
              <p14:xfrm>
                <a:off x="8366657" y="4086797"/>
                <a:ext cx="36000" cy="64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AE477B8-F825-4798-903C-2EFA68E9AF4C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357657" y="4077797"/>
                  <a:ext cx="536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A4CE3FA-0E63-4252-9958-7B263D71D521}"/>
                    </a:ext>
                  </a:extLst>
                </p14:cNvPr>
                <p14:cNvContentPartPr/>
                <p14:nvPr/>
              </p14:nvContentPartPr>
              <p14:xfrm>
                <a:off x="8472497" y="3955037"/>
                <a:ext cx="248760" cy="2484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A4CE3FA-0E63-4252-9958-7B263D71D521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463857" y="3946397"/>
                  <a:ext cx="26640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D683280E-E225-4273-B5A9-2DB485E635D1}"/>
                    </a:ext>
                  </a:extLst>
                </p14:cNvPr>
                <p14:cNvContentPartPr/>
                <p14:nvPr/>
              </p14:nvContentPartPr>
              <p14:xfrm>
                <a:off x="8563577" y="3799877"/>
                <a:ext cx="255960" cy="4946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D683280E-E225-4273-B5A9-2DB485E635D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554937" y="3791237"/>
                  <a:ext cx="273600" cy="51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CB2DBE7E-EB3E-4189-A3B6-3D086E36A9CA}"/>
                    </a:ext>
                  </a:extLst>
                </p14:cNvPr>
                <p14:cNvContentPartPr/>
                <p14:nvPr/>
              </p14:nvContentPartPr>
              <p14:xfrm>
                <a:off x="8689937" y="3647597"/>
                <a:ext cx="207360" cy="1224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CB2DBE7E-EB3E-4189-A3B6-3D086E36A9CA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680937" y="3638597"/>
                  <a:ext cx="225000" cy="14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3BFF8CF6-C2AA-4A78-91F9-A7059BDE8369}"/>
              </a:ext>
            </a:extLst>
          </p:cNvPr>
          <p:cNvGrpSpPr/>
          <p:nvPr/>
        </p:nvGrpSpPr>
        <p:grpSpPr>
          <a:xfrm>
            <a:off x="664457" y="4858277"/>
            <a:ext cx="2816280" cy="813600"/>
            <a:chOff x="664457" y="4858277"/>
            <a:chExt cx="2816280" cy="81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7265F16-AB5A-421E-9738-9E806672890F}"/>
                    </a:ext>
                  </a:extLst>
                </p14:cNvPr>
                <p14:cNvContentPartPr/>
                <p14:nvPr/>
              </p14:nvContentPartPr>
              <p14:xfrm>
                <a:off x="703697" y="5204237"/>
                <a:ext cx="86400" cy="266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7265F16-AB5A-421E-9738-9E806672890F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95057" y="5195597"/>
                  <a:ext cx="1040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99FABCC5-D47A-4206-B35F-CDD08922FAE2}"/>
                    </a:ext>
                  </a:extLst>
                </p14:cNvPr>
                <p14:cNvContentPartPr/>
                <p14:nvPr/>
              </p14:nvContentPartPr>
              <p14:xfrm>
                <a:off x="664457" y="5269757"/>
                <a:ext cx="217440" cy="669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99FABCC5-D47A-4206-B35F-CDD08922FAE2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55457" y="5260757"/>
                  <a:ext cx="23508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A4BEC188-B3BA-4FF1-9B40-45034B0A297F}"/>
                    </a:ext>
                  </a:extLst>
                </p14:cNvPr>
                <p14:cNvContentPartPr/>
                <p14:nvPr/>
              </p14:nvContentPartPr>
              <p14:xfrm>
                <a:off x="1241537" y="5005517"/>
                <a:ext cx="109800" cy="1706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A4BEC188-B3BA-4FF1-9B40-45034B0A297F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232897" y="4996517"/>
                  <a:ext cx="1274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47FCA36B-5C49-4F69-B1D7-410290ECC781}"/>
                    </a:ext>
                  </a:extLst>
                </p14:cNvPr>
                <p14:cNvContentPartPr/>
                <p14:nvPr/>
              </p14:nvContentPartPr>
              <p14:xfrm>
                <a:off x="1048577" y="5238797"/>
                <a:ext cx="373680" cy="684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47FCA36B-5C49-4F69-B1D7-410290ECC781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039577" y="5230157"/>
                  <a:ext cx="3913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A5A1ACB-A032-45C4-A50F-27305D98C300}"/>
                    </a:ext>
                  </a:extLst>
                </p14:cNvPr>
                <p14:cNvContentPartPr/>
                <p14:nvPr/>
              </p14:nvContentPartPr>
              <p14:xfrm>
                <a:off x="1000337" y="5378117"/>
                <a:ext cx="283320" cy="2937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A5A1ACB-A032-45C4-A50F-27305D98C300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991697" y="5369117"/>
                  <a:ext cx="30096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4FC7708E-B205-4BAE-9AAF-2EFD17B9AEA6}"/>
                    </a:ext>
                  </a:extLst>
                </p14:cNvPr>
                <p14:cNvContentPartPr/>
                <p14:nvPr/>
              </p14:nvContentPartPr>
              <p14:xfrm>
                <a:off x="1479137" y="4858277"/>
                <a:ext cx="581760" cy="4665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4FC7708E-B205-4BAE-9AAF-2EFD17B9AEA6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470137" y="4849637"/>
                  <a:ext cx="599400" cy="48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153631C5-4BC7-4754-8482-5B69DDC1DC3C}"/>
                    </a:ext>
                  </a:extLst>
                </p14:cNvPr>
                <p14:cNvContentPartPr/>
                <p14:nvPr/>
              </p14:nvContentPartPr>
              <p14:xfrm>
                <a:off x="1976657" y="4961957"/>
                <a:ext cx="191160" cy="2556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153631C5-4BC7-4754-8482-5B69DDC1DC3C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967657" y="4952957"/>
                  <a:ext cx="20880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3F6E0564-DE7C-4077-9E07-098C40536346}"/>
                    </a:ext>
                  </a:extLst>
                </p14:cNvPr>
                <p14:cNvContentPartPr/>
                <p14:nvPr/>
              </p14:nvContentPartPr>
              <p14:xfrm>
                <a:off x="2101217" y="4957637"/>
                <a:ext cx="348120" cy="2656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3F6E0564-DE7C-4077-9E07-098C40536346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2092577" y="4948997"/>
                  <a:ext cx="36576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32394E0C-3CAF-46FB-9B3D-46ABA48AD145}"/>
                    </a:ext>
                  </a:extLst>
                </p14:cNvPr>
                <p14:cNvContentPartPr/>
                <p14:nvPr/>
              </p14:nvContentPartPr>
              <p14:xfrm>
                <a:off x="2603777" y="5033957"/>
                <a:ext cx="370800" cy="482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32394E0C-3CAF-46FB-9B3D-46ABA48AD145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594777" y="5024957"/>
                  <a:ext cx="38844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2791926-3C6B-4F90-AC51-11EABE3017EB}"/>
                    </a:ext>
                  </a:extLst>
                </p14:cNvPr>
                <p14:cNvContentPartPr/>
                <p14:nvPr/>
              </p14:nvContentPartPr>
              <p14:xfrm>
                <a:off x="2762897" y="4950437"/>
                <a:ext cx="15840" cy="2188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2791926-3C6B-4F90-AC51-11EABE3017EB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754257" y="4941797"/>
                  <a:ext cx="3348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8D637CCC-02AE-47BF-A49E-9003CB0C3104}"/>
                    </a:ext>
                  </a:extLst>
                </p14:cNvPr>
                <p14:cNvContentPartPr/>
                <p14:nvPr/>
              </p14:nvContentPartPr>
              <p14:xfrm>
                <a:off x="3112097" y="4992917"/>
                <a:ext cx="368640" cy="1573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8D637CCC-02AE-47BF-A49E-9003CB0C3104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103457" y="4984277"/>
                  <a:ext cx="38628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0594DF54-B489-470D-83E8-7BF590CEA2D2}"/>
              </a:ext>
            </a:extLst>
          </p:cNvPr>
          <p:cNvGrpSpPr/>
          <p:nvPr/>
        </p:nvGrpSpPr>
        <p:grpSpPr>
          <a:xfrm>
            <a:off x="3721577" y="4865837"/>
            <a:ext cx="756720" cy="393480"/>
            <a:chOff x="3721577" y="4865837"/>
            <a:chExt cx="756720" cy="39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A4825F1C-A1D5-4CA5-8634-450BAD470DFD}"/>
                    </a:ext>
                  </a:extLst>
                </p14:cNvPr>
                <p14:cNvContentPartPr/>
                <p14:nvPr/>
              </p14:nvContentPartPr>
              <p14:xfrm>
                <a:off x="3748937" y="5088677"/>
                <a:ext cx="360" cy="3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A4825F1C-A1D5-4CA5-8634-450BAD470DF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740297" y="507967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0B45F1D-2D72-45B1-8AAF-CFADF3D6B558}"/>
                    </a:ext>
                  </a:extLst>
                </p14:cNvPr>
                <p14:cNvContentPartPr/>
                <p14:nvPr/>
              </p14:nvContentPartPr>
              <p14:xfrm>
                <a:off x="3721577" y="5022077"/>
                <a:ext cx="366840" cy="716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0B45F1D-2D72-45B1-8AAF-CFADF3D6B558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3712577" y="5013437"/>
                  <a:ext cx="38448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DD4DAB6E-AD3F-4470-A806-FDB38F831284}"/>
                    </a:ext>
                  </a:extLst>
                </p14:cNvPr>
                <p14:cNvContentPartPr/>
                <p14:nvPr/>
              </p14:nvContentPartPr>
              <p14:xfrm>
                <a:off x="3863777" y="4919477"/>
                <a:ext cx="56520" cy="2458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DD4DAB6E-AD3F-4470-A806-FDB38F831284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3854777" y="4910837"/>
                  <a:ext cx="7416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EC0141A-5360-46FA-836D-B0DF3890C2D1}"/>
                    </a:ext>
                  </a:extLst>
                </p14:cNvPr>
                <p14:cNvContentPartPr/>
                <p14:nvPr/>
              </p14:nvContentPartPr>
              <p14:xfrm>
                <a:off x="4230977" y="4865837"/>
                <a:ext cx="247320" cy="3934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EC0141A-5360-46FA-836D-B0DF3890C2D1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4222337" y="4857197"/>
                  <a:ext cx="264960" cy="41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D156CD1E-AA32-4159-BDAE-38992FB66A51}"/>
              </a:ext>
            </a:extLst>
          </p:cNvPr>
          <p:cNvGrpSpPr/>
          <p:nvPr/>
        </p:nvGrpSpPr>
        <p:grpSpPr>
          <a:xfrm>
            <a:off x="4527617" y="4769357"/>
            <a:ext cx="929880" cy="465120"/>
            <a:chOff x="4527617" y="4769357"/>
            <a:chExt cx="929880" cy="46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E11B4DC7-5E01-4350-A11D-091A4D8677D6}"/>
                    </a:ext>
                  </a:extLst>
                </p14:cNvPr>
                <p14:cNvContentPartPr/>
                <p14:nvPr/>
              </p14:nvContentPartPr>
              <p14:xfrm>
                <a:off x="4527617" y="4998677"/>
                <a:ext cx="384840" cy="741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E11B4DC7-5E01-4350-A11D-091A4D8677D6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4518617" y="4989677"/>
                  <a:ext cx="40248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A9794C2A-3B74-4659-B7C9-4179FFED6C81}"/>
                    </a:ext>
                  </a:extLst>
                </p14:cNvPr>
                <p14:cNvContentPartPr/>
                <p14:nvPr/>
              </p14:nvContentPartPr>
              <p14:xfrm>
                <a:off x="4646777" y="4941797"/>
                <a:ext cx="65520" cy="1825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A9794C2A-3B74-4659-B7C9-4179FFED6C81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4637777" y="4933157"/>
                  <a:ext cx="8316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ACEF606B-33D7-4F13-B012-28D33F9B86AF}"/>
                    </a:ext>
                  </a:extLst>
                </p14:cNvPr>
                <p14:cNvContentPartPr/>
                <p14:nvPr/>
              </p14:nvContentPartPr>
              <p14:xfrm>
                <a:off x="5064017" y="4910477"/>
                <a:ext cx="83880" cy="2217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ACEF606B-33D7-4F13-B012-28D33F9B86AF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5055377" y="4901477"/>
                  <a:ext cx="1015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4EA131C8-B9F7-42AB-B47D-6B2416D61653}"/>
                    </a:ext>
                  </a:extLst>
                </p14:cNvPr>
                <p14:cNvContentPartPr/>
                <p14:nvPr/>
              </p14:nvContentPartPr>
              <p14:xfrm>
                <a:off x="5210897" y="4769357"/>
                <a:ext cx="246600" cy="4651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4EA131C8-B9F7-42AB-B47D-6B2416D61653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5201897" y="4760357"/>
                  <a:ext cx="264240" cy="48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F9824458-7FDF-4BFB-B498-14DDC860EF1E}"/>
              </a:ext>
            </a:extLst>
          </p:cNvPr>
          <p:cNvGrpSpPr/>
          <p:nvPr/>
        </p:nvGrpSpPr>
        <p:grpSpPr>
          <a:xfrm>
            <a:off x="5777897" y="4836317"/>
            <a:ext cx="266760" cy="140760"/>
            <a:chOff x="5777897" y="4836317"/>
            <a:chExt cx="266760" cy="14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872AF837-DC2F-4734-8884-DEDFC9833E2C}"/>
                    </a:ext>
                  </a:extLst>
                </p14:cNvPr>
                <p14:cNvContentPartPr/>
                <p14:nvPr/>
              </p14:nvContentPartPr>
              <p14:xfrm>
                <a:off x="5820737" y="4889237"/>
                <a:ext cx="5040" cy="79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872AF837-DC2F-4734-8884-DEDFC9833E2C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5812097" y="4880237"/>
                  <a:ext cx="2268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6C962E7B-0FB3-41F6-AD6E-EC1F4A95AFD9}"/>
                    </a:ext>
                  </a:extLst>
                </p14:cNvPr>
                <p14:cNvContentPartPr/>
                <p14:nvPr/>
              </p14:nvContentPartPr>
              <p14:xfrm>
                <a:off x="5803457" y="4836317"/>
                <a:ext cx="207360" cy="432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6C962E7B-0FB3-41F6-AD6E-EC1F4A95AFD9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5794817" y="4827677"/>
                  <a:ext cx="22500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B7054D24-464F-471D-A104-2A53F7C176DD}"/>
                    </a:ext>
                  </a:extLst>
                </p14:cNvPr>
                <p14:cNvContentPartPr/>
                <p14:nvPr/>
              </p14:nvContentPartPr>
              <p14:xfrm>
                <a:off x="5777897" y="4946837"/>
                <a:ext cx="266760" cy="302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B7054D24-464F-471D-A104-2A53F7C176DD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5768897" y="4937837"/>
                  <a:ext cx="28440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C695084A-567D-4213-813C-2A7C8FAE0748}"/>
              </a:ext>
            </a:extLst>
          </p:cNvPr>
          <p:cNvGrpSpPr/>
          <p:nvPr/>
        </p:nvGrpSpPr>
        <p:grpSpPr>
          <a:xfrm>
            <a:off x="6388097" y="4657037"/>
            <a:ext cx="606600" cy="611280"/>
            <a:chOff x="6388097" y="4657037"/>
            <a:chExt cx="606600" cy="61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819DF1D7-9E56-4FBB-9F83-52F732A8FF50}"/>
                    </a:ext>
                  </a:extLst>
                </p14:cNvPr>
                <p14:cNvContentPartPr/>
                <p14:nvPr/>
              </p14:nvContentPartPr>
              <p14:xfrm>
                <a:off x="6388097" y="4683677"/>
                <a:ext cx="234360" cy="1836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819DF1D7-9E56-4FBB-9F83-52F732A8FF50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6379457" y="4674677"/>
                  <a:ext cx="25200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75A9BC76-FDFF-404C-BA48-78DBD31260D9}"/>
                    </a:ext>
                  </a:extLst>
                </p14:cNvPr>
                <p14:cNvContentPartPr/>
                <p14:nvPr/>
              </p14:nvContentPartPr>
              <p14:xfrm>
                <a:off x="6735497" y="4657037"/>
                <a:ext cx="259200" cy="2160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75A9BC76-FDFF-404C-BA48-78DBD31260D9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6726857" y="4648037"/>
                  <a:ext cx="2768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E852903E-244C-494A-A34F-CA37E96082F2}"/>
                    </a:ext>
                  </a:extLst>
                </p14:cNvPr>
                <p14:cNvContentPartPr/>
                <p14:nvPr/>
              </p14:nvContentPartPr>
              <p14:xfrm>
                <a:off x="6481697" y="4958717"/>
                <a:ext cx="465120" cy="302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E852903E-244C-494A-A34F-CA37E96082F2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6472697" y="4949717"/>
                  <a:ext cx="4827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E15E2D28-0ACD-4DCC-A313-A012DD6A07EB}"/>
                    </a:ext>
                  </a:extLst>
                </p14:cNvPr>
                <p14:cNvContentPartPr/>
                <p14:nvPr/>
              </p14:nvContentPartPr>
              <p14:xfrm>
                <a:off x="6594017" y="5073197"/>
                <a:ext cx="259920" cy="1951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E15E2D28-0ACD-4DCC-A313-A012DD6A07EB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6585377" y="5064197"/>
                  <a:ext cx="277560" cy="21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92F22C91-57EE-4E28-B82D-1DB7183D5341}"/>
              </a:ext>
            </a:extLst>
          </p:cNvPr>
          <p:cNvGrpSpPr/>
          <p:nvPr/>
        </p:nvGrpSpPr>
        <p:grpSpPr>
          <a:xfrm>
            <a:off x="561137" y="5965277"/>
            <a:ext cx="570960" cy="263880"/>
            <a:chOff x="561137" y="5965277"/>
            <a:chExt cx="570960" cy="26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A8B7B528-64AB-4E42-8427-580D15823BD3}"/>
                    </a:ext>
                  </a:extLst>
                </p14:cNvPr>
                <p14:cNvContentPartPr/>
                <p14:nvPr/>
              </p14:nvContentPartPr>
              <p14:xfrm>
                <a:off x="561137" y="5965277"/>
                <a:ext cx="324360" cy="2638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A8B7B528-64AB-4E42-8427-580D15823BD3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552497" y="5956277"/>
                  <a:ext cx="34200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FF426AD8-3571-4BB3-9A3F-8B11DF50DBB0}"/>
                    </a:ext>
                  </a:extLst>
                </p14:cNvPr>
                <p14:cNvContentPartPr/>
                <p14:nvPr/>
              </p14:nvContentPartPr>
              <p14:xfrm>
                <a:off x="988457" y="6073997"/>
                <a:ext cx="143640" cy="932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FF426AD8-3571-4BB3-9A3F-8B11DF50DBB0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979457" y="6065357"/>
                  <a:ext cx="16128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AAC815C7-6247-4060-9A2E-4369035A4D19}"/>
              </a:ext>
            </a:extLst>
          </p:cNvPr>
          <p:cNvGrpSpPr/>
          <p:nvPr/>
        </p:nvGrpSpPr>
        <p:grpSpPr>
          <a:xfrm>
            <a:off x="1527017" y="5923157"/>
            <a:ext cx="665280" cy="224280"/>
            <a:chOff x="1527017" y="5923157"/>
            <a:chExt cx="665280" cy="22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2CBD30FE-492F-4C87-9A97-A029D2B0CF3E}"/>
                    </a:ext>
                  </a:extLst>
                </p14:cNvPr>
                <p14:cNvContentPartPr/>
                <p14:nvPr/>
              </p14:nvContentPartPr>
              <p14:xfrm>
                <a:off x="1527017" y="5923157"/>
                <a:ext cx="352800" cy="2242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2CBD30FE-492F-4C87-9A97-A029D2B0CF3E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1518377" y="5914157"/>
                  <a:ext cx="37044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D827D35E-F32B-415E-B011-8F84CD8DB502}"/>
                    </a:ext>
                  </a:extLst>
                </p14:cNvPr>
                <p14:cNvContentPartPr/>
                <p14:nvPr/>
              </p14:nvContentPartPr>
              <p14:xfrm>
                <a:off x="2032817" y="5947637"/>
                <a:ext cx="140760" cy="154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D827D35E-F32B-415E-B011-8F84CD8DB502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2023817" y="5938637"/>
                  <a:ext cx="1584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5578EBDA-18FC-4BFB-8B44-AB9AF7B62EFE}"/>
                    </a:ext>
                  </a:extLst>
                </p14:cNvPr>
                <p14:cNvContentPartPr/>
                <p14:nvPr/>
              </p14:nvContentPartPr>
              <p14:xfrm>
                <a:off x="2022377" y="6025397"/>
                <a:ext cx="169920" cy="226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5578EBDA-18FC-4BFB-8B44-AB9AF7B62EFE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2013737" y="6016397"/>
                  <a:ext cx="18756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652F9234-E671-4501-80CB-C92AFD584F86}"/>
              </a:ext>
            </a:extLst>
          </p:cNvPr>
          <p:cNvGrpSpPr/>
          <p:nvPr/>
        </p:nvGrpSpPr>
        <p:grpSpPr>
          <a:xfrm>
            <a:off x="2546537" y="5449757"/>
            <a:ext cx="924480" cy="686160"/>
            <a:chOff x="2546537" y="5449757"/>
            <a:chExt cx="924480" cy="68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FCFA1CE8-25F8-4249-B58D-D6263831205E}"/>
                    </a:ext>
                  </a:extLst>
                </p14:cNvPr>
                <p14:cNvContentPartPr/>
                <p14:nvPr/>
              </p14:nvContentPartPr>
              <p14:xfrm>
                <a:off x="2546537" y="5449757"/>
                <a:ext cx="924480" cy="6447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FCFA1CE8-25F8-4249-B58D-D6263831205E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2537537" y="5440757"/>
                  <a:ext cx="942120" cy="66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5BA37636-3F7F-4DD5-AA3F-08EF239EF185}"/>
                    </a:ext>
                  </a:extLst>
                </p14:cNvPr>
                <p14:cNvContentPartPr/>
                <p14:nvPr/>
              </p14:nvContentPartPr>
              <p14:xfrm>
                <a:off x="2891417" y="5620037"/>
                <a:ext cx="217800" cy="1785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5BA37636-3F7F-4DD5-AA3F-08EF239EF185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2882777" y="5611397"/>
                  <a:ext cx="23544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0EA2BE60-F704-403F-A212-0C344E0573EA}"/>
                    </a:ext>
                  </a:extLst>
                </p14:cNvPr>
                <p14:cNvContentPartPr/>
                <p14:nvPr/>
              </p14:nvContentPartPr>
              <p14:xfrm>
                <a:off x="3077177" y="5607797"/>
                <a:ext cx="252720" cy="2048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0EA2BE60-F704-403F-A212-0C344E0573EA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3068537" y="5599157"/>
                  <a:ext cx="2703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9475C452-F933-4022-BC22-8DD5F1CDE30B}"/>
                    </a:ext>
                  </a:extLst>
                </p14:cNvPr>
                <p14:cNvContentPartPr/>
                <p14:nvPr/>
              </p14:nvContentPartPr>
              <p14:xfrm>
                <a:off x="2837057" y="5849357"/>
                <a:ext cx="480240" cy="950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9475C452-F933-4022-BC22-8DD5F1CDE30B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2828057" y="5840357"/>
                  <a:ext cx="4978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BAD9A1EA-AAC6-4569-AB56-395F4E48175D}"/>
                    </a:ext>
                  </a:extLst>
                </p14:cNvPr>
                <p14:cNvContentPartPr/>
                <p14:nvPr/>
              </p14:nvContentPartPr>
              <p14:xfrm>
                <a:off x="3017777" y="5996597"/>
                <a:ext cx="360" cy="3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BAD9A1EA-AAC6-4569-AB56-395F4E48175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008777" y="598795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AD5E91BB-73A0-4760-859C-25EF82265056}"/>
                    </a:ext>
                  </a:extLst>
                </p14:cNvPr>
                <p14:cNvContentPartPr/>
                <p14:nvPr/>
              </p14:nvContentPartPr>
              <p14:xfrm>
                <a:off x="2978537" y="5944757"/>
                <a:ext cx="231120" cy="1911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AD5E91BB-73A0-4760-859C-25EF82265056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969897" y="5935757"/>
                  <a:ext cx="24876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57359028-3975-47FA-82EE-42E54989FE34}"/>
              </a:ext>
            </a:extLst>
          </p:cNvPr>
          <p:cNvGrpSpPr/>
          <p:nvPr/>
        </p:nvGrpSpPr>
        <p:grpSpPr>
          <a:xfrm>
            <a:off x="3634457" y="5770517"/>
            <a:ext cx="284040" cy="157320"/>
            <a:chOff x="3634457" y="5770517"/>
            <a:chExt cx="284040" cy="15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0FCB070C-5E93-4A58-8316-E8FF56B61D34}"/>
                    </a:ext>
                  </a:extLst>
                </p14:cNvPr>
                <p14:cNvContentPartPr/>
                <p14:nvPr/>
              </p14:nvContentPartPr>
              <p14:xfrm>
                <a:off x="3634457" y="5770517"/>
                <a:ext cx="258840" cy="738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0FCB070C-5E93-4A58-8316-E8FF56B61D34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625457" y="5761877"/>
                  <a:ext cx="2764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B69BE72-DECE-4238-81AF-1024308F83A0}"/>
                    </a:ext>
                  </a:extLst>
                </p14:cNvPr>
                <p14:cNvContentPartPr/>
                <p14:nvPr/>
              </p14:nvContentPartPr>
              <p14:xfrm>
                <a:off x="3648857" y="5859797"/>
                <a:ext cx="269640" cy="680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B69BE72-DECE-4238-81AF-1024308F83A0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3640217" y="5850797"/>
                  <a:ext cx="287280" cy="8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12D9C31D-5D2D-4EF2-8535-69065C8A11A7}"/>
              </a:ext>
            </a:extLst>
          </p:cNvPr>
          <p:cNvGrpSpPr/>
          <p:nvPr/>
        </p:nvGrpSpPr>
        <p:grpSpPr>
          <a:xfrm>
            <a:off x="4192817" y="5598077"/>
            <a:ext cx="1252440" cy="386280"/>
            <a:chOff x="4192817" y="5598077"/>
            <a:chExt cx="1252440" cy="38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66FCFCFA-DC7E-43DA-8047-7CC4E8755224}"/>
                    </a:ext>
                  </a:extLst>
                </p14:cNvPr>
                <p14:cNvContentPartPr/>
                <p14:nvPr/>
              </p14:nvContentPartPr>
              <p14:xfrm>
                <a:off x="4192817" y="5669717"/>
                <a:ext cx="273960" cy="2732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66FCFCFA-DC7E-43DA-8047-7CC4E8755224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183817" y="5661077"/>
                  <a:ext cx="29160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5306505-EE7E-4D69-9180-B2493B89A4BC}"/>
                    </a:ext>
                  </a:extLst>
                </p14:cNvPr>
                <p14:cNvContentPartPr/>
                <p14:nvPr/>
              </p14:nvContentPartPr>
              <p14:xfrm>
                <a:off x="4495577" y="5871677"/>
                <a:ext cx="28080" cy="446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5306505-EE7E-4D69-9180-B2493B89A4BC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4486577" y="5862677"/>
                  <a:ext cx="4572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D3969E07-A8A1-4D25-BA60-88D34BDBEA47}"/>
                    </a:ext>
                  </a:extLst>
                </p14:cNvPr>
                <p14:cNvContentPartPr/>
                <p14:nvPr/>
              </p14:nvContentPartPr>
              <p14:xfrm>
                <a:off x="4687457" y="5644877"/>
                <a:ext cx="158400" cy="29700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D3969E07-A8A1-4D25-BA60-88D34BDBEA47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4678457" y="5636237"/>
                  <a:ext cx="17604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A3D31100-980B-4F79-A099-9D59628B481D}"/>
                    </a:ext>
                  </a:extLst>
                </p14:cNvPr>
                <p14:cNvContentPartPr/>
                <p14:nvPr/>
              </p14:nvContentPartPr>
              <p14:xfrm>
                <a:off x="4934417" y="5613557"/>
                <a:ext cx="115560" cy="2016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A3D31100-980B-4F79-A099-9D59628B481D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4925777" y="5604917"/>
                  <a:ext cx="13320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E205DFCC-FDB7-465C-AFC0-0EA159EBDEEC}"/>
                    </a:ext>
                  </a:extLst>
                </p14:cNvPr>
                <p14:cNvContentPartPr/>
                <p14:nvPr/>
              </p14:nvContentPartPr>
              <p14:xfrm>
                <a:off x="5008577" y="5598077"/>
                <a:ext cx="153000" cy="3546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205DFCC-FDB7-465C-AFC0-0EA159EBDEEC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4999577" y="5589437"/>
                  <a:ext cx="17064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60240249-7960-45DF-AC18-B917FA2B5F9D}"/>
                    </a:ext>
                  </a:extLst>
                </p14:cNvPr>
                <p14:cNvContentPartPr/>
                <p14:nvPr/>
              </p14:nvContentPartPr>
              <p14:xfrm>
                <a:off x="5154017" y="5636597"/>
                <a:ext cx="189000" cy="1825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60240249-7960-45DF-AC18-B917FA2B5F9D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5145017" y="5627957"/>
                  <a:ext cx="20664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47A0259F-ACAF-4918-A03F-917832226193}"/>
                    </a:ext>
                  </a:extLst>
                </p14:cNvPr>
                <p14:cNvContentPartPr/>
                <p14:nvPr/>
              </p14:nvContentPartPr>
              <p14:xfrm>
                <a:off x="5251577" y="5623997"/>
                <a:ext cx="193680" cy="3603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47A0259F-ACAF-4918-A03F-917832226193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5242577" y="5615357"/>
                  <a:ext cx="211320" cy="37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9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796E3E1-1FEE-49B7-B87E-666DEBDC6731}"/>
                  </a:ext>
                </a:extLst>
              </p14:cNvPr>
              <p14:cNvContentPartPr/>
              <p14:nvPr/>
            </p14:nvContentPartPr>
            <p14:xfrm>
              <a:off x="218892" y="4264378"/>
              <a:ext cx="177120" cy="856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796E3E1-1FEE-49B7-B87E-666DEBDC6731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210252" y="4255738"/>
                <a:ext cx="194760" cy="10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5785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4CD922F3-7314-4C1F-908D-2A5685AAF8A8}"/>
              </a:ext>
            </a:extLst>
          </p:cNvPr>
          <p:cNvGrpSpPr/>
          <p:nvPr/>
        </p:nvGrpSpPr>
        <p:grpSpPr>
          <a:xfrm>
            <a:off x="313543" y="208877"/>
            <a:ext cx="1356840" cy="417960"/>
            <a:chOff x="313543" y="208877"/>
            <a:chExt cx="1356840" cy="417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34CB6F6-1B52-46E0-ADC4-C3EA14D1AB66}"/>
                    </a:ext>
                  </a:extLst>
                </p14:cNvPr>
                <p14:cNvContentPartPr/>
                <p14:nvPr/>
              </p14:nvContentPartPr>
              <p14:xfrm>
                <a:off x="377263" y="361877"/>
                <a:ext cx="138600" cy="2347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34CB6F6-1B52-46E0-ADC4-C3EA14D1AB6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68263" y="352877"/>
                  <a:ext cx="15624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4DA31A5-D804-452B-A88A-AB82916C868B}"/>
                    </a:ext>
                  </a:extLst>
                </p14:cNvPr>
                <p14:cNvContentPartPr/>
                <p14:nvPr/>
              </p14:nvContentPartPr>
              <p14:xfrm>
                <a:off x="313543" y="240557"/>
                <a:ext cx="399600" cy="38628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4DA31A5-D804-452B-A88A-AB82916C868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04903" y="231557"/>
                  <a:ext cx="417240" cy="40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58BB74D-EF6D-427A-B7EC-5D9736D583D4}"/>
                    </a:ext>
                  </a:extLst>
                </p14:cNvPr>
                <p14:cNvContentPartPr/>
                <p14:nvPr/>
              </p14:nvContentPartPr>
              <p14:xfrm>
                <a:off x="620983" y="410477"/>
                <a:ext cx="173160" cy="1414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58BB74D-EF6D-427A-B7EC-5D9736D583D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12343" y="401477"/>
                  <a:ext cx="1908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6EACF9F-050F-4330-8547-C3B84EA0C0D2}"/>
                    </a:ext>
                  </a:extLst>
                </p14:cNvPr>
                <p14:cNvContentPartPr/>
                <p14:nvPr/>
              </p14:nvContentPartPr>
              <p14:xfrm>
                <a:off x="920143" y="308957"/>
                <a:ext cx="118440" cy="2606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6EACF9F-050F-4330-8547-C3B84EA0C0D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11143" y="300317"/>
                  <a:ext cx="1360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EA28B73-7114-48B0-8DCB-720D67C46426}"/>
                    </a:ext>
                  </a:extLst>
                </p14:cNvPr>
                <p14:cNvContentPartPr/>
                <p14:nvPr/>
              </p14:nvContentPartPr>
              <p14:xfrm>
                <a:off x="1024543" y="208877"/>
                <a:ext cx="176400" cy="3963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EA28B73-7114-48B0-8DCB-720D67C4642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15543" y="199877"/>
                  <a:ext cx="19404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7AABD24-C6DF-4D75-B55B-84F312372B7B}"/>
                    </a:ext>
                  </a:extLst>
                </p14:cNvPr>
                <p14:cNvContentPartPr/>
                <p14:nvPr/>
              </p14:nvContentPartPr>
              <p14:xfrm>
                <a:off x="856063" y="338477"/>
                <a:ext cx="333720" cy="1191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7AABD24-C6DF-4D75-B55B-84F312372B7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47423" y="329477"/>
                  <a:ext cx="35136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E91D31E-57D1-4DFB-B8A9-3FF7AFC0B299}"/>
                    </a:ext>
                  </a:extLst>
                </p14:cNvPr>
                <p14:cNvContentPartPr/>
                <p14:nvPr/>
              </p14:nvContentPartPr>
              <p14:xfrm>
                <a:off x="1158103" y="397877"/>
                <a:ext cx="192960" cy="1465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E91D31E-57D1-4DFB-B8A9-3FF7AFC0B29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149103" y="388877"/>
                  <a:ext cx="2106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B1C2B99-5A4F-4461-9C70-263B9880CFFD}"/>
                    </a:ext>
                  </a:extLst>
                </p14:cNvPr>
                <p14:cNvContentPartPr/>
                <p14:nvPr/>
              </p14:nvContentPartPr>
              <p14:xfrm>
                <a:off x="1412263" y="343877"/>
                <a:ext cx="258120" cy="2196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B1C2B99-5A4F-4461-9C70-263B9880CFF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403623" y="335237"/>
                  <a:ext cx="275760" cy="23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0C67CFC-8CEA-4F88-8F5B-AEC63335924E}"/>
              </a:ext>
            </a:extLst>
          </p:cNvPr>
          <p:cNvGrpSpPr/>
          <p:nvPr/>
        </p:nvGrpSpPr>
        <p:grpSpPr>
          <a:xfrm>
            <a:off x="1912663" y="313277"/>
            <a:ext cx="807120" cy="373320"/>
            <a:chOff x="1912663" y="313277"/>
            <a:chExt cx="807120" cy="373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71C0C61-04A8-4CF5-A657-3A693A3C0D7D}"/>
                    </a:ext>
                  </a:extLst>
                </p14:cNvPr>
                <p14:cNvContentPartPr/>
                <p14:nvPr/>
              </p14:nvContentPartPr>
              <p14:xfrm>
                <a:off x="1912663" y="350717"/>
                <a:ext cx="268920" cy="1472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71C0C61-04A8-4CF5-A657-3A693A3C0D7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904023" y="342077"/>
                  <a:ext cx="2865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2ABE269-6A90-444F-B6E8-21A49C42D8DD}"/>
                    </a:ext>
                  </a:extLst>
                </p14:cNvPr>
                <p14:cNvContentPartPr/>
                <p14:nvPr/>
              </p14:nvContentPartPr>
              <p14:xfrm>
                <a:off x="2230903" y="349997"/>
                <a:ext cx="203400" cy="1260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2ABE269-6A90-444F-B6E8-21A49C42D8D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22263" y="340997"/>
                  <a:ext cx="2210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420806D-2862-4BD2-AF97-862E0A79CEFB}"/>
                    </a:ext>
                  </a:extLst>
                </p14:cNvPr>
                <p14:cNvContentPartPr/>
                <p14:nvPr/>
              </p14:nvContentPartPr>
              <p14:xfrm>
                <a:off x="2496583" y="363317"/>
                <a:ext cx="150480" cy="982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420806D-2862-4BD2-AF97-862E0A79CEF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87583" y="354677"/>
                  <a:ext cx="16812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D581999-32FD-4124-80EB-D381684CC2CF}"/>
                    </a:ext>
                  </a:extLst>
                </p14:cNvPr>
                <p14:cNvContentPartPr/>
                <p14:nvPr/>
              </p14:nvContentPartPr>
              <p14:xfrm>
                <a:off x="2561383" y="313277"/>
                <a:ext cx="158400" cy="3733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D581999-32FD-4124-80EB-D381684CC2C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52383" y="304277"/>
                  <a:ext cx="176040" cy="39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F00FBC1-7817-4DF2-AC19-4F79ACCAE663}"/>
              </a:ext>
            </a:extLst>
          </p:cNvPr>
          <p:cNvGrpSpPr/>
          <p:nvPr/>
        </p:nvGrpSpPr>
        <p:grpSpPr>
          <a:xfrm>
            <a:off x="710623" y="1069277"/>
            <a:ext cx="436680" cy="354960"/>
            <a:chOff x="710623" y="1069277"/>
            <a:chExt cx="436680" cy="354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27E1CD8-7CD8-4F58-A14D-C4E47CC0E62D}"/>
                    </a:ext>
                  </a:extLst>
                </p14:cNvPr>
                <p14:cNvContentPartPr/>
                <p14:nvPr/>
              </p14:nvContentPartPr>
              <p14:xfrm>
                <a:off x="768943" y="1091597"/>
                <a:ext cx="154800" cy="2124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27E1CD8-7CD8-4F58-A14D-C4E47CC0E62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59943" y="1082957"/>
                  <a:ext cx="17244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56ACF57-2EC1-484A-AC79-4A8BBD390C99}"/>
                    </a:ext>
                  </a:extLst>
                </p14:cNvPr>
                <p14:cNvContentPartPr/>
                <p14:nvPr/>
              </p14:nvContentPartPr>
              <p14:xfrm>
                <a:off x="710623" y="1069277"/>
                <a:ext cx="259920" cy="2347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56ACF57-2EC1-484A-AC79-4A8BBD390C9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01623" y="1060637"/>
                  <a:ext cx="27756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9E4CA41-FC19-4E83-A22A-AAB8E18AF1AC}"/>
                    </a:ext>
                  </a:extLst>
                </p14:cNvPr>
                <p14:cNvContentPartPr/>
                <p14:nvPr/>
              </p14:nvContentPartPr>
              <p14:xfrm>
                <a:off x="1021663" y="1337837"/>
                <a:ext cx="68400" cy="864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9E4CA41-FC19-4E83-A22A-AAB8E18AF1A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12663" y="1328837"/>
                  <a:ext cx="860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D2E2EE8-0B1A-4D82-AC30-3FFFD750987D}"/>
                    </a:ext>
                  </a:extLst>
                </p14:cNvPr>
                <p14:cNvContentPartPr/>
                <p14:nvPr/>
              </p14:nvContentPartPr>
              <p14:xfrm>
                <a:off x="1081063" y="1224077"/>
                <a:ext cx="66240" cy="90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D2E2EE8-0B1A-4D82-AC30-3FFFD750987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72423" y="1215077"/>
                  <a:ext cx="83880" cy="2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29F50095-F198-4521-9520-D17774567289}"/>
                  </a:ext>
                </a:extLst>
              </p14:cNvPr>
              <p14:cNvContentPartPr/>
              <p14:nvPr/>
            </p14:nvContentPartPr>
            <p14:xfrm>
              <a:off x="675343" y="1575437"/>
              <a:ext cx="799920" cy="5544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29F50095-F198-4521-9520-D17774567289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66343" y="1566437"/>
                <a:ext cx="81756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ED4873AA-94DF-4D6F-BE7E-689EDF5569AD}"/>
                  </a:ext>
                </a:extLst>
              </p14:cNvPr>
              <p14:cNvContentPartPr/>
              <p14:nvPr/>
            </p14:nvContentPartPr>
            <p14:xfrm>
              <a:off x="1060543" y="1738157"/>
              <a:ext cx="54360" cy="22176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ED4873AA-94DF-4D6F-BE7E-689EDF5569AD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051903" y="1729157"/>
                <a:ext cx="72000" cy="2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EECDFC54-0C0A-4133-BDF0-47C49C83965E}"/>
                  </a:ext>
                </a:extLst>
              </p14:cNvPr>
              <p14:cNvContentPartPr/>
              <p14:nvPr/>
            </p14:nvContentPartPr>
            <p14:xfrm>
              <a:off x="1005823" y="2279237"/>
              <a:ext cx="231120" cy="34308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EECDFC54-0C0A-4133-BDF0-47C49C83965E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996823" y="2270597"/>
                <a:ext cx="248760" cy="36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0C5506B5-7D50-497B-9B81-B2071537073F}"/>
                  </a:ext>
                </a:extLst>
              </p14:cNvPr>
              <p14:cNvContentPartPr/>
              <p14:nvPr/>
            </p14:nvContentPartPr>
            <p14:xfrm>
              <a:off x="1029943" y="2812397"/>
              <a:ext cx="244800" cy="2923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0C5506B5-7D50-497B-9B81-B2071537073F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021303" y="2803757"/>
                <a:ext cx="262440" cy="30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E56AD30E-5DBB-461E-B26A-9563612283A5}"/>
              </a:ext>
            </a:extLst>
          </p:cNvPr>
          <p:cNvGrpSpPr/>
          <p:nvPr/>
        </p:nvGrpSpPr>
        <p:grpSpPr>
          <a:xfrm>
            <a:off x="784783" y="3400997"/>
            <a:ext cx="1018440" cy="410400"/>
            <a:chOff x="784783" y="3400997"/>
            <a:chExt cx="1018440" cy="41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7555390-5A31-4038-81D8-EC7B538FF090}"/>
                    </a:ext>
                  </a:extLst>
                </p14:cNvPr>
                <p14:cNvContentPartPr/>
                <p14:nvPr/>
              </p14:nvContentPartPr>
              <p14:xfrm>
                <a:off x="980623" y="3400997"/>
                <a:ext cx="408960" cy="2055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7555390-5A31-4038-81D8-EC7B538FF09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971983" y="3392357"/>
                  <a:ext cx="42660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0315BB3-1DB4-4A02-AA8F-F7B48AB96F17}"/>
                    </a:ext>
                  </a:extLst>
                </p14:cNvPr>
                <p14:cNvContentPartPr/>
                <p14:nvPr/>
              </p14:nvContentPartPr>
              <p14:xfrm>
                <a:off x="784783" y="3705197"/>
                <a:ext cx="1018440" cy="1062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0315BB3-1DB4-4A02-AA8F-F7B48AB96F1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76143" y="3696197"/>
                  <a:ext cx="1036080" cy="12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D7CE239-B9D5-4821-94E9-3E6B0001E19B}"/>
              </a:ext>
            </a:extLst>
          </p:cNvPr>
          <p:cNvGrpSpPr/>
          <p:nvPr/>
        </p:nvGrpSpPr>
        <p:grpSpPr>
          <a:xfrm>
            <a:off x="807103" y="3923717"/>
            <a:ext cx="1275480" cy="315360"/>
            <a:chOff x="807103" y="3923717"/>
            <a:chExt cx="1275480" cy="31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DFA3FFE-365C-4A9E-8C45-7BFA6F116D12}"/>
                    </a:ext>
                  </a:extLst>
                </p14:cNvPr>
                <p14:cNvContentPartPr/>
                <p14:nvPr/>
              </p14:nvContentPartPr>
              <p14:xfrm>
                <a:off x="807103" y="3923717"/>
                <a:ext cx="351360" cy="3153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DFA3FFE-365C-4A9E-8C45-7BFA6F116D1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98463" y="3915077"/>
                  <a:ext cx="36900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4F6DE7A-44A8-445A-AA68-6E57577DF7B8}"/>
                    </a:ext>
                  </a:extLst>
                </p14:cNvPr>
                <p14:cNvContentPartPr/>
                <p14:nvPr/>
              </p14:nvContentPartPr>
              <p14:xfrm>
                <a:off x="1276183" y="4024157"/>
                <a:ext cx="154440" cy="295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4F6DE7A-44A8-445A-AA68-6E57577DF7B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267543" y="4015157"/>
                  <a:ext cx="17208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CCD1831-AD7D-4B01-BDEE-4A6D2D767A93}"/>
                    </a:ext>
                  </a:extLst>
                </p14:cNvPr>
                <p14:cNvContentPartPr/>
                <p14:nvPr/>
              </p14:nvContentPartPr>
              <p14:xfrm>
                <a:off x="1305343" y="4120997"/>
                <a:ext cx="156240" cy="162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CCD1831-AD7D-4B01-BDEE-4A6D2D767A9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296343" y="4112357"/>
                  <a:ext cx="1738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CDE463E-0097-416F-8C5B-2BAEEBFD87FF}"/>
                    </a:ext>
                  </a:extLst>
                </p14:cNvPr>
                <p14:cNvContentPartPr/>
                <p14:nvPr/>
              </p14:nvContentPartPr>
              <p14:xfrm>
                <a:off x="1590823" y="3937757"/>
                <a:ext cx="271440" cy="2246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CDE463E-0097-416F-8C5B-2BAEEBFD87F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582183" y="3928757"/>
                  <a:ext cx="2890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ADE3C40-DD69-498A-A85A-B0D2E462BD28}"/>
                    </a:ext>
                  </a:extLst>
                </p14:cNvPr>
                <p14:cNvContentPartPr/>
                <p14:nvPr/>
              </p14:nvContentPartPr>
              <p14:xfrm>
                <a:off x="1903663" y="3931277"/>
                <a:ext cx="178920" cy="1803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ADE3C40-DD69-498A-A85A-B0D2E462BD2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894663" y="3922277"/>
                  <a:ext cx="196560" cy="19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3B69EE7-D075-4D03-8AFD-F324275F50BD}"/>
              </a:ext>
            </a:extLst>
          </p:cNvPr>
          <p:cNvGrpSpPr/>
          <p:nvPr/>
        </p:nvGrpSpPr>
        <p:grpSpPr>
          <a:xfrm>
            <a:off x="735463" y="4436357"/>
            <a:ext cx="1226880" cy="667440"/>
            <a:chOff x="735463" y="4436357"/>
            <a:chExt cx="1226880" cy="66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D9ECCFE-BBBB-486F-9EEB-0249DBCCF317}"/>
                    </a:ext>
                  </a:extLst>
                </p14:cNvPr>
                <p14:cNvContentPartPr/>
                <p14:nvPr/>
              </p14:nvContentPartPr>
              <p14:xfrm>
                <a:off x="790903" y="4544717"/>
                <a:ext cx="185760" cy="2649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D9ECCFE-BBBB-486F-9EEB-0249DBCCF31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81903" y="4535717"/>
                  <a:ext cx="20340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4B823D2-0482-49D9-A977-EF279190D9C7}"/>
                    </a:ext>
                  </a:extLst>
                </p14:cNvPr>
                <p14:cNvContentPartPr/>
                <p14:nvPr/>
              </p14:nvContentPartPr>
              <p14:xfrm>
                <a:off x="735463" y="4537517"/>
                <a:ext cx="224640" cy="28332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4B823D2-0482-49D9-A977-EF279190D9C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26463" y="4528877"/>
                  <a:ext cx="24228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BB1C4C08-C1E3-458B-869F-96A6DA23839A}"/>
                    </a:ext>
                  </a:extLst>
                </p14:cNvPr>
                <p14:cNvContentPartPr/>
                <p14:nvPr/>
              </p14:nvContentPartPr>
              <p14:xfrm>
                <a:off x="755983" y="4436357"/>
                <a:ext cx="158040" cy="244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BB1C4C08-C1E3-458B-869F-96A6DA23839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47343" y="4427357"/>
                  <a:ext cx="1756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C8189270-F21F-4A87-8B26-6DDC1A95AE87}"/>
                    </a:ext>
                  </a:extLst>
                </p14:cNvPr>
                <p14:cNvContentPartPr/>
                <p14:nvPr/>
              </p14:nvContentPartPr>
              <p14:xfrm>
                <a:off x="1045063" y="4588997"/>
                <a:ext cx="96840" cy="93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C8189270-F21F-4A87-8B26-6DDC1A95AE8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36423" y="4580357"/>
                  <a:ext cx="1144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5D721AE-C87B-457F-93AE-CE5E5299EF1C}"/>
                    </a:ext>
                  </a:extLst>
                </p14:cNvPr>
                <p14:cNvContentPartPr/>
                <p14:nvPr/>
              </p14:nvContentPartPr>
              <p14:xfrm>
                <a:off x="1024903" y="4569197"/>
                <a:ext cx="225360" cy="543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5D721AE-C87B-457F-93AE-CE5E5299EF1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16263" y="4560557"/>
                  <a:ext cx="243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5AE4743-6E1F-4E62-911A-7A4AF27265CD}"/>
                    </a:ext>
                  </a:extLst>
                </p14:cNvPr>
                <p14:cNvContentPartPr/>
                <p14:nvPr/>
              </p14:nvContentPartPr>
              <p14:xfrm>
                <a:off x="1024903" y="4715357"/>
                <a:ext cx="162720" cy="169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5AE4743-6E1F-4E62-911A-7A4AF27265C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016263" y="4706717"/>
                  <a:ext cx="1803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274A9E2-7FCA-4A89-AA31-D76E3A9130EC}"/>
                    </a:ext>
                  </a:extLst>
                </p14:cNvPr>
                <p14:cNvContentPartPr/>
                <p14:nvPr/>
              </p14:nvContentPartPr>
              <p14:xfrm>
                <a:off x="1449703" y="4480277"/>
                <a:ext cx="245160" cy="1962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274A9E2-7FCA-4A89-AA31-D76E3A9130E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441063" y="4471277"/>
                  <a:ext cx="26280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8B6A4B8-BDEB-480E-8DEC-6D5C5E4EB338}"/>
                    </a:ext>
                  </a:extLst>
                </p14:cNvPr>
                <p14:cNvContentPartPr/>
                <p14:nvPr/>
              </p14:nvContentPartPr>
              <p14:xfrm>
                <a:off x="1753183" y="4484957"/>
                <a:ext cx="209160" cy="1580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8B6A4B8-BDEB-480E-8DEC-6D5C5E4EB33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744543" y="4476317"/>
                  <a:ext cx="22680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930603C-2C34-46D9-85DB-2C3E3A1AAFB9}"/>
                    </a:ext>
                  </a:extLst>
                </p14:cNvPr>
                <p14:cNvContentPartPr/>
                <p14:nvPr/>
              </p14:nvContentPartPr>
              <p14:xfrm>
                <a:off x="1495783" y="4733357"/>
                <a:ext cx="435960" cy="763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930603C-2C34-46D9-85DB-2C3E3A1AAFB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486783" y="4724717"/>
                  <a:ext cx="45360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6EF863A-3D33-4814-A29C-E41DFFCCD730}"/>
                    </a:ext>
                  </a:extLst>
                </p14:cNvPr>
                <p14:cNvContentPartPr/>
                <p14:nvPr/>
              </p14:nvContentPartPr>
              <p14:xfrm>
                <a:off x="1626823" y="4875917"/>
                <a:ext cx="107640" cy="1062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6EF863A-3D33-4814-A29C-E41DFFCCD73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617823" y="4866917"/>
                  <a:ext cx="1252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897B1EE-0687-4943-9D50-9B5486F9547D}"/>
                    </a:ext>
                  </a:extLst>
                </p14:cNvPr>
                <p14:cNvContentPartPr/>
                <p14:nvPr/>
              </p14:nvContentPartPr>
              <p14:xfrm>
                <a:off x="1717903" y="4867637"/>
                <a:ext cx="72360" cy="2361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897B1EE-0687-4943-9D50-9B5486F9547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708903" y="4858997"/>
                  <a:ext cx="90000" cy="25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805F808-96FF-4579-B836-EC61639BE30D}"/>
              </a:ext>
            </a:extLst>
          </p:cNvPr>
          <p:cNvGrpSpPr/>
          <p:nvPr/>
        </p:nvGrpSpPr>
        <p:grpSpPr>
          <a:xfrm>
            <a:off x="1152343" y="5334917"/>
            <a:ext cx="627840" cy="321840"/>
            <a:chOff x="1152343" y="5334917"/>
            <a:chExt cx="627840" cy="321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7513D22-72BD-4468-BEE7-9BF92DDE8591}"/>
                    </a:ext>
                  </a:extLst>
                </p14:cNvPr>
                <p14:cNvContentPartPr/>
                <p14:nvPr/>
              </p14:nvContentPartPr>
              <p14:xfrm>
                <a:off x="1159903" y="5382797"/>
                <a:ext cx="165240" cy="468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7513D22-72BD-4468-BEE7-9BF92DDE859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151263" y="5373797"/>
                  <a:ext cx="1828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8C54B073-CAD4-4AF6-91D0-A9DA30E9F9F8}"/>
                    </a:ext>
                  </a:extLst>
                </p14:cNvPr>
                <p14:cNvContentPartPr/>
                <p14:nvPr/>
              </p14:nvContentPartPr>
              <p14:xfrm>
                <a:off x="1152343" y="5484677"/>
                <a:ext cx="152640" cy="374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8C54B073-CAD4-4AF6-91D0-A9DA30E9F9F8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143343" y="5476037"/>
                  <a:ext cx="17028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D1D1466-A38D-4868-BBCC-8AC6C4EA0D45}"/>
                    </a:ext>
                  </a:extLst>
                </p14:cNvPr>
                <p14:cNvContentPartPr/>
                <p14:nvPr/>
              </p14:nvContentPartPr>
              <p14:xfrm>
                <a:off x="1500823" y="5334917"/>
                <a:ext cx="279360" cy="3218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D1D1466-A38D-4868-BBCC-8AC6C4EA0D4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492183" y="5325917"/>
                  <a:ext cx="297000" cy="33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D3325894-D59F-4D96-BE1D-1C4000E8B350}"/>
              </a:ext>
            </a:extLst>
          </p:cNvPr>
          <p:cNvGrpSpPr/>
          <p:nvPr/>
        </p:nvGrpSpPr>
        <p:grpSpPr>
          <a:xfrm>
            <a:off x="2000863" y="1021397"/>
            <a:ext cx="1664640" cy="568080"/>
            <a:chOff x="2000863" y="1021397"/>
            <a:chExt cx="1664640" cy="568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399C10E-1756-4CC0-AC55-572FDE768960}"/>
                    </a:ext>
                  </a:extLst>
                </p14:cNvPr>
                <p14:cNvContentPartPr/>
                <p14:nvPr/>
              </p14:nvContentPartPr>
              <p14:xfrm>
                <a:off x="2000863" y="1101677"/>
                <a:ext cx="148680" cy="2890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399C10E-1756-4CC0-AC55-572FDE76896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991863" y="1093037"/>
                  <a:ext cx="16632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5BB07D3-BCF4-4E94-81BE-A2BDE374EA94}"/>
                    </a:ext>
                  </a:extLst>
                </p14:cNvPr>
                <p14:cNvContentPartPr/>
                <p14:nvPr/>
              </p14:nvContentPartPr>
              <p14:xfrm>
                <a:off x="2228743" y="1120757"/>
                <a:ext cx="198000" cy="20664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5BB07D3-BCF4-4E94-81BE-A2BDE374EA9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219743" y="1111757"/>
                  <a:ext cx="2156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2E5406D-B84B-4FE2-AF82-0707638DD362}"/>
                    </a:ext>
                  </a:extLst>
                </p14:cNvPr>
                <p14:cNvContentPartPr/>
                <p14:nvPr/>
              </p14:nvContentPartPr>
              <p14:xfrm>
                <a:off x="2292823" y="1081157"/>
                <a:ext cx="158760" cy="21744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2E5406D-B84B-4FE2-AF82-0707638DD36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283823" y="1072517"/>
                  <a:ext cx="17640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A027549-7AF8-4A71-8F07-ACC2048B38B7}"/>
                    </a:ext>
                  </a:extLst>
                </p14:cNvPr>
                <p14:cNvContentPartPr/>
                <p14:nvPr/>
              </p14:nvContentPartPr>
              <p14:xfrm>
                <a:off x="2528623" y="1361957"/>
                <a:ext cx="73080" cy="1069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A027549-7AF8-4A71-8F07-ACC2048B38B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519983" y="1353317"/>
                  <a:ext cx="907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326F487-3E64-4068-A331-BD27F6B1DF15}"/>
                    </a:ext>
                  </a:extLst>
                </p14:cNvPr>
                <p14:cNvContentPartPr/>
                <p14:nvPr/>
              </p14:nvContentPartPr>
              <p14:xfrm>
                <a:off x="2643823" y="1202117"/>
                <a:ext cx="15120" cy="93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326F487-3E64-4068-A331-BD27F6B1DF1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635183" y="1193477"/>
                  <a:ext cx="327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B7E7E90-EBA2-49A7-AB97-D9A2CD251812}"/>
                    </a:ext>
                  </a:extLst>
                </p14:cNvPr>
                <p14:cNvContentPartPr/>
                <p14:nvPr/>
              </p14:nvContentPartPr>
              <p14:xfrm>
                <a:off x="2760103" y="1205717"/>
                <a:ext cx="155160" cy="518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B7E7E90-EBA2-49A7-AB97-D9A2CD25181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751463" y="1196717"/>
                  <a:ext cx="17280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4719D98-BF11-42C6-8CCF-341EBA9D93B8}"/>
                    </a:ext>
                  </a:extLst>
                </p14:cNvPr>
                <p14:cNvContentPartPr/>
                <p14:nvPr/>
              </p14:nvContentPartPr>
              <p14:xfrm>
                <a:off x="3086263" y="1184837"/>
                <a:ext cx="234720" cy="10476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4719D98-BF11-42C6-8CCF-341EBA9D93B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077623" y="1176197"/>
                  <a:ext cx="2523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D8C42D9-EB0B-4FA1-A179-66BACC9E99B7}"/>
                    </a:ext>
                  </a:extLst>
                </p14:cNvPr>
                <p14:cNvContentPartPr/>
                <p14:nvPr/>
              </p14:nvContentPartPr>
              <p14:xfrm>
                <a:off x="3107503" y="1142357"/>
                <a:ext cx="176400" cy="1774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D8C42D9-EB0B-4FA1-A179-66BACC9E99B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098863" y="1133357"/>
                  <a:ext cx="19404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F37912C-5779-4C64-B9F5-0CCDED3D81BE}"/>
                    </a:ext>
                  </a:extLst>
                </p14:cNvPr>
                <p14:cNvContentPartPr/>
                <p14:nvPr/>
              </p14:nvContentPartPr>
              <p14:xfrm>
                <a:off x="3089863" y="1046237"/>
                <a:ext cx="212400" cy="392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F37912C-5779-4C64-B9F5-0CCDED3D81BE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080863" y="1037237"/>
                  <a:ext cx="23004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528D96E-3E4E-4657-B0F4-62D49DF21150}"/>
                    </a:ext>
                  </a:extLst>
                </p14:cNvPr>
                <p14:cNvContentPartPr/>
                <p14:nvPr/>
              </p14:nvContentPartPr>
              <p14:xfrm>
                <a:off x="3436183" y="1021397"/>
                <a:ext cx="229320" cy="3459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528D96E-3E4E-4657-B0F4-62D49DF2115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427183" y="1012757"/>
                  <a:ext cx="24696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F5932EB-FA2E-48A3-9834-AA151465D62F}"/>
                    </a:ext>
                  </a:extLst>
                </p14:cNvPr>
                <p14:cNvContentPartPr/>
                <p14:nvPr/>
              </p14:nvContentPartPr>
              <p14:xfrm>
                <a:off x="2223703" y="1479677"/>
                <a:ext cx="1411200" cy="10980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F5932EB-FA2E-48A3-9834-AA151465D62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214703" y="1470677"/>
                  <a:ext cx="1428840" cy="12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1B8AC737-81C9-4251-831A-B87EFAC8BF20}"/>
              </a:ext>
            </a:extLst>
          </p:cNvPr>
          <p:cNvGrpSpPr/>
          <p:nvPr/>
        </p:nvGrpSpPr>
        <p:grpSpPr>
          <a:xfrm>
            <a:off x="2467783" y="1586237"/>
            <a:ext cx="581040" cy="308160"/>
            <a:chOff x="2467783" y="1586237"/>
            <a:chExt cx="581040" cy="308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F5B9FDA-9019-40FA-838C-2CE5C50B9663}"/>
                    </a:ext>
                  </a:extLst>
                </p14:cNvPr>
                <p14:cNvContentPartPr/>
                <p14:nvPr/>
              </p14:nvContentPartPr>
              <p14:xfrm>
                <a:off x="2467783" y="1750037"/>
                <a:ext cx="207720" cy="813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F5B9FDA-9019-40FA-838C-2CE5C50B9663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459143" y="1741397"/>
                  <a:ext cx="22536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F252ED7-8EF3-49F4-B944-0574DBC2F953}"/>
                    </a:ext>
                  </a:extLst>
                </p14:cNvPr>
                <p14:cNvContentPartPr/>
                <p14:nvPr/>
              </p14:nvContentPartPr>
              <p14:xfrm>
                <a:off x="2799703" y="1630157"/>
                <a:ext cx="163800" cy="13860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F252ED7-8EF3-49F4-B944-0574DBC2F95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791063" y="1621517"/>
                  <a:ext cx="1814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ABB3B7D-97E3-4230-850C-8CEE2630B74B}"/>
                    </a:ext>
                  </a:extLst>
                </p14:cNvPr>
                <p14:cNvContentPartPr/>
                <p14:nvPr/>
              </p14:nvContentPartPr>
              <p14:xfrm>
                <a:off x="2909863" y="1586237"/>
                <a:ext cx="138960" cy="3081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ABB3B7D-97E3-4230-850C-8CEE2630B74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900863" y="1577597"/>
                  <a:ext cx="156600" cy="325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9B515B6C-0B31-4E2A-81EA-E45EF04CBB32}"/>
                  </a:ext>
                </a:extLst>
              </p14:cNvPr>
              <p14:cNvContentPartPr/>
              <p14:nvPr/>
            </p14:nvContentPartPr>
            <p14:xfrm>
              <a:off x="2677663" y="2295797"/>
              <a:ext cx="253800" cy="192960"/>
            </p14:xfrm>
          </p:contentPart>
        </mc:Choice>
        <mc:Fallback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9B515B6C-0B31-4E2A-81EA-E45EF04CBB3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669023" y="2287157"/>
                <a:ext cx="271440" cy="21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665F7DB3-7148-47E5-AAAC-BABEC2EC66AA}"/>
                  </a:ext>
                </a:extLst>
              </p14:cNvPr>
              <p14:cNvContentPartPr/>
              <p14:nvPr/>
            </p14:nvContentPartPr>
            <p14:xfrm>
              <a:off x="2683423" y="2684237"/>
              <a:ext cx="270000" cy="253440"/>
            </p14:xfrm>
          </p:contentPart>
        </mc:Choice>
        <mc:Fallback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665F7DB3-7148-47E5-AAAC-BABEC2EC66AA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2674423" y="2675237"/>
                <a:ext cx="287640" cy="2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55ADA592-FA43-4CDA-9FAB-4358E96D9FA9}"/>
                  </a:ext>
                </a:extLst>
              </p14:cNvPr>
              <p14:cNvContentPartPr/>
              <p14:nvPr/>
            </p14:nvContentPartPr>
            <p14:xfrm>
              <a:off x="2822743" y="3205517"/>
              <a:ext cx="48240" cy="24120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55ADA592-FA43-4CDA-9FAB-4358E96D9FA9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2813743" y="3196877"/>
                <a:ext cx="65880" cy="25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id="{DBC85BE4-1508-4986-918A-4F01D766E0F3}"/>
              </a:ext>
            </a:extLst>
          </p:cNvPr>
          <p:cNvGrpSpPr/>
          <p:nvPr/>
        </p:nvGrpSpPr>
        <p:grpSpPr>
          <a:xfrm>
            <a:off x="4069423" y="920957"/>
            <a:ext cx="1651680" cy="584280"/>
            <a:chOff x="4069423" y="920957"/>
            <a:chExt cx="1651680" cy="584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4CBCEDA-45D1-454A-9EAD-2E4ABFF5556B}"/>
                    </a:ext>
                  </a:extLst>
                </p14:cNvPr>
                <p14:cNvContentPartPr/>
                <p14:nvPr/>
              </p14:nvContentPartPr>
              <p14:xfrm>
                <a:off x="4069423" y="1126877"/>
                <a:ext cx="183960" cy="2829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4CBCEDA-45D1-454A-9EAD-2E4ABFF5556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060783" y="1118237"/>
                  <a:ext cx="20160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FD2E5BF9-A979-4C4C-A1FA-65C30E31736A}"/>
                    </a:ext>
                  </a:extLst>
                </p14:cNvPr>
                <p14:cNvContentPartPr/>
                <p14:nvPr/>
              </p14:nvContentPartPr>
              <p14:xfrm>
                <a:off x="4300543" y="1150637"/>
                <a:ext cx="158400" cy="18900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FD2E5BF9-A979-4C4C-A1FA-65C30E31736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291543" y="1141637"/>
                  <a:ext cx="17604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E8D7231-74C2-4A58-B966-9BFC434D8D4E}"/>
                    </a:ext>
                  </a:extLst>
                </p14:cNvPr>
                <p14:cNvContentPartPr/>
                <p14:nvPr/>
              </p14:nvContentPartPr>
              <p14:xfrm>
                <a:off x="4267423" y="1110317"/>
                <a:ext cx="205560" cy="2368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E8D7231-74C2-4A58-B966-9BFC434D8D4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258423" y="1101677"/>
                  <a:ext cx="2232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CDE198EC-F333-41E1-9071-05523680363B}"/>
                    </a:ext>
                  </a:extLst>
                </p14:cNvPr>
                <p14:cNvContentPartPr/>
                <p14:nvPr/>
              </p14:nvContentPartPr>
              <p14:xfrm>
                <a:off x="4534183" y="1394717"/>
                <a:ext cx="69840" cy="1105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CDE198EC-F333-41E1-9071-05523680363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525543" y="1386077"/>
                  <a:ext cx="8748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5494060F-1BD0-4DB6-AC92-1E1690D3A0DA}"/>
                    </a:ext>
                  </a:extLst>
                </p14:cNvPr>
                <p14:cNvContentPartPr/>
                <p14:nvPr/>
              </p14:nvContentPartPr>
              <p14:xfrm>
                <a:off x="4591063" y="1257557"/>
                <a:ext cx="19440" cy="39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5494060F-1BD0-4DB6-AC92-1E1690D3A0DA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582423" y="1248917"/>
                  <a:ext cx="370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BF5F365-BD55-4855-8023-225F40A663D0}"/>
                    </a:ext>
                  </a:extLst>
                </p14:cNvPr>
                <p14:cNvContentPartPr/>
                <p14:nvPr/>
              </p14:nvContentPartPr>
              <p14:xfrm>
                <a:off x="4789423" y="1259357"/>
                <a:ext cx="193680" cy="3996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BF5F365-BD55-4855-8023-225F40A663D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780783" y="1250717"/>
                  <a:ext cx="21132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3A69FC1-0AD6-4D5A-96C1-38871D011FF4}"/>
                    </a:ext>
                  </a:extLst>
                </p14:cNvPr>
                <p14:cNvContentPartPr/>
                <p14:nvPr/>
              </p14:nvContentPartPr>
              <p14:xfrm>
                <a:off x="5099023" y="1175117"/>
                <a:ext cx="216720" cy="1861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3A69FC1-0AD6-4D5A-96C1-38871D011FF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090383" y="1166477"/>
                  <a:ext cx="2343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7232EAF-6F59-42D7-A296-D13077A2E499}"/>
                    </a:ext>
                  </a:extLst>
                </p14:cNvPr>
                <p14:cNvContentPartPr/>
                <p14:nvPr/>
              </p14:nvContentPartPr>
              <p14:xfrm>
                <a:off x="5102983" y="1186277"/>
                <a:ext cx="181440" cy="1850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7232EAF-6F59-42D7-A296-D13077A2E499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094343" y="1177637"/>
                  <a:ext cx="1990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BEBEB4DA-7BE7-4CD4-8DBE-3D60D66ADACF}"/>
                    </a:ext>
                  </a:extLst>
                </p14:cNvPr>
                <p14:cNvContentPartPr/>
                <p14:nvPr/>
              </p14:nvContentPartPr>
              <p14:xfrm>
                <a:off x="5032063" y="1045517"/>
                <a:ext cx="225720" cy="475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BEBEB4DA-7BE7-4CD4-8DBE-3D60D66ADAC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023063" y="1036517"/>
                  <a:ext cx="24336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D45B4B6-FF5A-4F0D-AF65-70B25F7DE45B}"/>
                    </a:ext>
                  </a:extLst>
                </p14:cNvPr>
                <p14:cNvContentPartPr/>
                <p14:nvPr/>
              </p14:nvContentPartPr>
              <p14:xfrm>
                <a:off x="5282623" y="1031477"/>
                <a:ext cx="147600" cy="4165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D45B4B6-FF5A-4F0D-AF65-70B25F7DE45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273623" y="1022477"/>
                  <a:ext cx="16524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D9294A48-F05A-4B08-BBAC-AB2AE67C64D4}"/>
                    </a:ext>
                  </a:extLst>
                </p14:cNvPr>
                <p14:cNvContentPartPr/>
                <p14:nvPr/>
              </p14:nvContentPartPr>
              <p14:xfrm>
                <a:off x="5498263" y="920957"/>
                <a:ext cx="222840" cy="1004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D9294A48-F05A-4B08-BBAC-AB2AE67C64D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489623" y="911957"/>
                  <a:ext cx="240480" cy="11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C621151-3B91-437B-B6FF-1A607138DCF3}"/>
              </a:ext>
            </a:extLst>
          </p:cNvPr>
          <p:cNvGrpSpPr/>
          <p:nvPr/>
        </p:nvGrpSpPr>
        <p:grpSpPr>
          <a:xfrm>
            <a:off x="4260223" y="1552037"/>
            <a:ext cx="1040040" cy="412920"/>
            <a:chOff x="4260223" y="1552037"/>
            <a:chExt cx="1040040" cy="41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284B4D1-40DD-4FAB-A46B-9E302BECB400}"/>
                    </a:ext>
                  </a:extLst>
                </p14:cNvPr>
                <p14:cNvContentPartPr/>
                <p14:nvPr/>
              </p14:nvContentPartPr>
              <p14:xfrm>
                <a:off x="4260223" y="1552037"/>
                <a:ext cx="1040040" cy="896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284B4D1-40DD-4FAB-A46B-9E302BECB400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251583" y="1543037"/>
                  <a:ext cx="105768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7BB4A48-413B-435A-8342-A01A90811E9E}"/>
                    </a:ext>
                  </a:extLst>
                </p14:cNvPr>
                <p14:cNvContentPartPr/>
                <p14:nvPr/>
              </p14:nvContentPartPr>
              <p14:xfrm>
                <a:off x="4549303" y="1798277"/>
                <a:ext cx="89280" cy="1429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7BB4A48-413B-435A-8342-A01A90811E9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540303" y="1789637"/>
                  <a:ext cx="1069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B44A1AA-CF8C-4DEE-83BE-CCE9A811E00B}"/>
                    </a:ext>
                  </a:extLst>
                </p14:cNvPr>
                <p14:cNvContentPartPr/>
                <p14:nvPr/>
              </p14:nvContentPartPr>
              <p14:xfrm>
                <a:off x="4651903" y="1715117"/>
                <a:ext cx="389160" cy="2498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B44A1AA-CF8C-4DEE-83BE-CCE9A811E00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642903" y="1706477"/>
                  <a:ext cx="406800" cy="267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88599CD7-E2A4-4C11-A582-EE8A7596CEF7}"/>
                  </a:ext>
                </a:extLst>
              </p14:cNvPr>
              <p14:cNvContentPartPr/>
              <p14:nvPr/>
            </p14:nvContentPartPr>
            <p14:xfrm>
              <a:off x="4606183" y="2301917"/>
              <a:ext cx="265320" cy="162360"/>
            </p14:xfrm>
          </p:contentPart>
        </mc:Choice>
        <mc:Fallback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88599CD7-E2A4-4C11-A582-EE8A7596CEF7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4597183" y="2292917"/>
                <a:ext cx="28296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2B24FE5C-B0EF-434C-BD1F-5C5EE379B90A}"/>
                  </a:ext>
                </a:extLst>
              </p14:cNvPr>
              <p14:cNvContentPartPr/>
              <p14:nvPr/>
            </p14:nvContentPartPr>
            <p14:xfrm>
              <a:off x="4600063" y="2742197"/>
              <a:ext cx="229680" cy="302040"/>
            </p14:xfrm>
          </p:contentPart>
        </mc:Choice>
        <mc:Fallback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2B24FE5C-B0EF-434C-BD1F-5C5EE379B90A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4591423" y="2733197"/>
                <a:ext cx="247320" cy="31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4BA01E9E-2ABE-4B3F-8222-5BA939BBCE49}"/>
                  </a:ext>
                </a:extLst>
              </p14:cNvPr>
              <p14:cNvContentPartPr/>
              <p14:nvPr/>
            </p14:nvContentPartPr>
            <p14:xfrm>
              <a:off x="4749823" y="3286877"/>
              <a:ext cx="41400" cy="206280"/>
            </p14:xfrm>
          </p:contentPart>
        </mc:Choice>
        <mc:Fallback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4BA01E9E-2ABE-4B3F-8222-5BA939BBCE49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4740823" y="3278237"/>
                <a:ext cx="59040" cy="2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2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E9FCE755-ABF1-454B-8D67-534BBD266BC5}"/>
                  </a:ext>
                </a:extLst>
              </p14:cNvPr>
              <p14:cNvContentPartPr/>
              <p14:nvPr/>
            </p14:nvContentPartPr>
            <p14:xfrm>
              <a:off x="4331503" y="3657677"/>
              <a:ext cx="942840" cy="120960"/>
            </p14:xfrm>
          </p:contentPart>
        </mc:Choice>
        <mc:Fallback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E9FCE755-ABF1-454B-8D67-534BBD266BC5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4322503" y="3648677"/>
                <a:ext cx="960480" cy="13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9" name="Group 98">
            <a:extLst>
              <a:ext uri="{FF2B5EF4-FFF2-40B4-BE49-F238E27FC236}">
                <a16:creationId xmlns:a16="http://schemas.microsoft.com/office/drawing/2014/main" id="{C1D32389-5B29-43DF-8700-6F5271861F48}"/>
              </a:ext>
            </a:extLst>
          </p:cNvPr>
          <p:cNvGrpSpPr/>
          <p:nvPr/>
        </p:nvGrpSpPr>
        <p:grpSpPr>
          <a:xfrm>
            <a:off x="4371463" y="3862517"/>
            <a:ext cx="1345320" cy="352800"/>
            <a:chOff x="4371463" y="3862517"/>
            <a:chExt cx="1345320" cy="352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F819DF2A-D6EB-4334-8623-C973D0D03E93}"/>
                    </a:ext>
                  </a:extLst>
                </p14:cNvPr>
                <p14:cNvContentPartPr/>
                <p14:nvPr/>
              </p14:nvContentPartPr>
              <p14:xfrm>
                <a:off x="4371463" y="3869357"/>
                <a:ext cx="393120" cy="3459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F819DF2A-D6EB-4334-8623-C973D0D03E9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362823" y="3860717"/>
                  <a:ext cx="41076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BAFD52F-54B5-4641-8ADE-ACB7DE4A2399}"/>
                    </a:ext>
                  </a:extLst>
                </p14:cNvPr>
                <p14:cNvContentPartPr/>
                <p14:nvPr/>
              </p14:nvContentPartPr>
              <p14:xfrm>
                <a:off x="4878343" y="3951797"/>
                <a:ext cx="135000" cy="3600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BAFD52F-54B5-4641-8ADE-ACB7DE4A239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869343" y="3943157"/>
                  <a:ext cx="15264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47C120A-A1B9-44A7-A86A-1CFA3C33D427}"/>
                    </a:ext>
                  </a:extLst>
                </p14:cNvPr>
                <p14:cNvContentPartPr/>
                <p14:nvPr/>
              </p14:nvContentPartPr>
              <p14:xfrm>
                <a:off x="4874743" y="4063397"/>
                <a:ext cx="138960" cy="2124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47C120A-A1B9-44A7-A86A-1CFA3C33D42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866103" y="4054397"/>
                  <a:ext cx="1566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0370EE34-7B67-4D84-8A30-0FC914DACBF5}"/>
                    </a:ext>
                  </a:extLst>
                </p14:cNvPr>
                <p14:cNvContentPartPr/>
                <p14:nvPr/>
              </p14:nvContentPartPr>
              <p14:xfrm>
                <a:off x="5190823" y="3890597"/>
                <a:ext cx="217440" cy="19296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0370EE34-7B67-4D84-8A30-0FC914DACBF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181823" y="3881597"/>
                  <a:ext cx="23508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FA23612-CF95-4DF4-B63F-47D9524458B5}"/>
                    </a:ext>
                  </a:extLst>
                </p14:cNvPr>
                <p14:cNvContentPartPr/>
                <p14:nvPr/>
              </p14:nvContentPartPr>
              <p14:xfrm>
                <a:off x="5432383" y="3862517"/>
                <a:ext cx="284400" cy="2019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FA23612-CF95-4DF4-B63F-47D9524458B5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423743" y="3853877"/>
                  <a:ext cx="302040" cy="21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EEC9AC54-613F-4CEB-BE92-6C9E2FFE52B0}"/>
              </a:ext>
            </a:extLst>
          </p:cNvPr>
          <p:cNvGrpSpPr/>
          <p:nvPr/>
        </p:nvGrpSpPr>
        <p:grpSpPr>
          <a:xfrm>
            <a:off x="4048903" y="4201997"/>
            <a:ext cx="3118680" cy="641160"/>
            <a:chOff x="4048903" y="4201997"/>
            <a:chExt cx="3118680" cy="64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AB6BA53-856B-42EC-A2A1-A70EDD18FC72}"/>
                    </a:ext>
                  </a:extLst>
                </p14:cNvPr>
                <p14:cNvContentPartPr/>
                <p14:nvPr/>
              </p14:nvContentPartPr>
              <p14:xfrm>
                <a:off x="4277503" y="4612397"/>
                <a:ext cx="3960" cy="10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AB6BA53-856B-42EC-A2A1-A70EDD18FC7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268863" y="4603397"/>
                  <a:ext cx="2160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D65553C-7553-42FE-8E48-36786139CFAA}"/>
                    </a:ext>
                  </a:extLst>
                </p14:cNvPr>
                <p14:cNvContentPartPr/>
                <p14:nvPr/>
              </p14:nvContentPartPr>
              <p14:xfrm>
                <a:off x="4048903" y="4570997"/>
                <a:ext cx="266760" cy="27216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D65553C-7553-42FE-8E48-36786139CFA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040263" y="4562357"/>
                  <a:ext cx="28440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B49DC440-80D0-42F4-A2E2-84EEB6E704B5}"/>
                    </a:ext>
                  </a:extLst>
                </p14:cNvPr>
                <p14:cNvContentPartPr/>
                <p14:nvPr/>
              </p14:nvContentPartPr>
              <p14:xfrm>
                <a:off x="4387663" y="4447517"/>
                <a:ext cx="116280" cy="10512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B49DC440-80D0-42F4-A2E2-84EEB6E704B5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379023" y="4438877"/>
                  <a:ext cx="1339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EE79C70E-F3E1-4B71-902A-B9D344C8BC90}"/>
                    </a:ext>
                  </a:extLst>
                </p14:cNvPr>
                <p14:cNvContentPartPr/>
                <p14:nvPr/>
              </p14:nvContentPartPr>
              <p14:xfrm>
                <a:off x="4365703" y="4683317"/>
                <a:ext cx="118440" cy="316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EE79C70E-F3E1-4B71-902A-B9D344C8BC9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357063" y="4674677"/>
                  <a:ext cx="1360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FD500F6-CDCA-4BE6-811D-63A2DF469621}"/>
                    </a:ext>
                  </a:extLst>
                </p14:cNvPr>
                <p14:cNvContentPartPr/>
                <p14:nvPr/>
              </p14:nvContentPartPr>
              <p14:xfrm>
                <a:off x="4397023" y="4738397"/>
                <a:ext cx="95760" cy="3888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FD500F6-CDCA-4BE6-811D-63A2DF46962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388383" y="4729397"/>
                  <a:ext cx="11340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3679B541-9BC2-4BB0-A6F8-FD8BC8D34BC8}"/>
                    </a:ext>
                  </a:extLst>
                </p14:cNvPr>
                <p14:cNvContentPartPr/>
                <p14:nvPr/>
              </p14:nvContentPartPr>
              <p14:xfrm>
                <a:off x="4908223" y="4528877"/>
                <a:ext cx="79560" cy="1238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3679B541-9BC2-4BB0-A6F8-FD8BC8D34BC8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899223" y="4520237"/>
                  <a:ext cx="972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C499E66-75AA-499E-87F2-F85837D202B8}"/>
                    </a:ext>
                  </a:extLst>
                </p14:cNvPr>
                <p14:cNvContentPartPr/>
                <p14:nvPr/>
              </p14:nvContentPartPr>
              <p14:xfrm>
                <a:off x="4733263" y="4736237"/>
                <a:ext cx="334800" cy="4824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C499E66-75AA-499E-87F2-F85837D202B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724623" y="4727597"/>
                  <a:ext cx="35244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F6DFEB8-74DF-427C-AA85-F695B0EEB4E0}"/>
                    </a:ext>
                  </a:extLst>
                </p14:cNvPr>
                <p14:cNvContentPartPr/>
                <p14:nvPr/>
              </p14:nvContentPartPr>
              <p14:xfrm>
                <a:off x="5292343" y="4401437"/>
                <a:ext cx="304920" cy="34092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F6DFEB8-74DF-427C-AA85-F695B0EEB4E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283343" y="4392437"/>
                  <a:ext cx="32256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A264CD0-AABD-4C79-99F2-4FC9C11355B7}"/>
                    </a:ext>
                  </a:extLst>
                </p14:cNvPr>
                <p14:cNvContentPartPr/>
                <p14:nvPr/>
              </p14:nvContentPartPr>
              <p14:xfrm>
                <a:off x="5618503" y="4466597"/>
                <a:ext cx="149400" cy="20484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A264CD0-AABD-4C79-99F2-4FC9C11355B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609863" y="4457597"/>
                  <a:ext cx="16704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F075C68-912F-4985-B0C7-79F26A5A443D}"/>
                    </a:ext>
                  </a:extLst>
                </p14:cNvPr>
                <p14:cNvContentPartPr/>
                <p14:nvPr/>
              </p14:nvContentPartPr>
              <p14:xfrm>
                <a:off x="5827303" y="4489997"/>
                <a:ext cx="91440" cy="15516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F075C68-912F-4985-B0C7-79F26A5A443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818303" y="4481357"/>
                  <a:ext cx="1090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8952CF4-74A9-4120-985A-F0F4717435FD}"/>
                    </a:ext>
                  </a:extLst>
                </p14:cNvPr>
                <p14:cNvContentPartPr/>
                <p14:nvPr/>
              </p14:nvContentPartPr>
              <p14:xfrm>
                <a:off x="5741263" y="4446437"/>
                <a:ext cx="234000" cy="20772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8952CF4-74A9-4120-985A-F0F4717435F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732623" y="4437797"/>
                  <a:ext cx="25164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BFD2F702-65BE-4453-9E0E-2F71B86D8AA0}"/>
                    </a:ext>
                  </a:extLst>
                </p14:cNvPr>
                <p14:cNvContentPartPr/>
                <p14:nvPr/>
              </p14:nvContentPartPr>
              <p14:xfrm>
                <a:off x="5959063" y="4709237"/>
                <a:ext cx="101520" cy="831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BFD2F702-65BE-4453-9E0E-2F71B86D8AA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950423" y="4700237"/>
                  <a:ext cx="11916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8D117F6-4952-4C1B-BAB1-FA3EE19CD142}"/>
                    </a:ext>
                  </a:extLst>
                </p14:cNvPr>
                <p14:cNvContentPartPr/>
                <p14:nvPr/>
              </p14:nvContentPartPr>
              <p14:xfrm>
                <a:off x="6028903" y="4567037"/>
                <a:ext cx="37080" cy="147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8D117F6-4952-4C1B-BAB1-FA3EE19CD142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019903" y="4558037"/>
                  <a:ext cx="547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B08AAD3-620B-4CFF-BFDA-C61332BF09B1}"/>
                    </a:ext>
                  </a:extLst>
                </p14:cNvPr>
                <p14:cNvContentPartPr/>
                <p14:nvPr/>
              </p14:nvContentPartPr>
              <p14:xfrm>
                <a:off x="6246703" y="4570997"/>
                <a:ext cx="142920" cy="129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B08AAD3-620B-4CFF-BFDA-C61332BF09B1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237703" y="4561997"/>
                  <a:ext cx="1605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F9F43C0-95DD-4393-8967-C276BA2673CD}"/>
                    </a:ext>
                  </a:extLst>
                </p14:cNvPr>
                <p14:cNvContentPartPr/>
                <p14:nvPr/>
              </p14:nvContentPartPr>
              <p14:xfrm>
                <a:off x="6468463" y="4467317"/>
                <a:ext cx="237600" cy="18396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F9F43C0-95DD-4393-8967-C276BA2673CD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459823" y="4458677"/>
                  <a:ext cx="25524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C9911DD4-3FA7-43E9-8347-87D4B6CB46A8}"/>
                    </a:ext>
                  </a:extLst>
                </p14:cNvPr>
                <p14:cNvContentPartPr/>
                <p14:nvPr/>
              </p14:nvContentPartPr>
              <p14:xfrm>
                <a:off x="6469183" y="4356077"/>
                <a:ext cx="245880" cy="576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C9911DD4-3FA7-43E9-8347-87D4B6CB46A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460543" y="4347077"/>
                  <a:ext cx="26352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49718621-1898-4A02-94DA-030CB7FD852C}"/>
                    </a:ext>
                  </a:extLst>
                </p14:cNvPr>
                <p14:cNvContentPartPr/>
                <p14:nvPr/>
              </p14:nvContentPartPr>
              <p14:xfrm>
                <a:off x="6788503" y="4342757"/>
                <a:ext cx="146880" cy="32976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49718621-1898-4A02-94DA-030CB7FD852C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779863" y="4334117"/>
                  <a:ext cx="16452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1762DD4E-AAC2-4DD6-A756-64D6AE093B6D}"/>
                    </a:ext>
                  </a:extLst>
                </p14:cNvPr>
                <p14:cNvContentPartPr/>
                <p14:nvPr/>
              </p14:nvContentPartPr>
              <p14:xfrm>
                <a:off x="6936103" y="4201997"/>
                <a:ext cx="231480" cy="1180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1762DD4E-AAC2-4DD6-A756-64D6AE093B6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927463" y="4193357"/>
                  <a:ext cx="249120" cy="13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07841632-CFCC-416B-BD95-DD7BFA06F018}"/>
              </a:ext>
            </a:extLst>
          </p:cNvPr>
          <p:cNvGrpSpPr/>
          <p:nvPr/>
        </p:nvGrpSpPr>
        <p:grpSpPr>
          <a:xfrm>
            <a:off x="4363543" y="4947557"/>
            <a:ext cx="2673360" cy="914760"/>
            <a:chOff x="4363543" y="4947557"/>
            <a:chExt cx="2673360" cy="91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2DE2E58C-7DA7-4E28-AE0E-17225320F6B4}"/>
                    </a:ext>
                  </a:extLst>
                </p14:cNvPr>
                <p14:cNvContentPartPr/>
                <p14:nvPr/>
              </p14:nvContentPartPr>
              <p14:xfrm>
                <a:off x="4574503" y="4950437"/>
                <a:ext cx="201600" cy="1407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2DE2E58C-7DA7-4E28-AE0E-17225320F6B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565863" y="4941797"/>
                  <a:ext cx="2192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5DA7EE6-68D5-47AF-9BD5-DBD9D4C78083}"/>
                    </a:ext>
                  </a:extLst>
                </p14:cNvPr>
                <p14:cNvContentPartPr/>
                <p14:nvPr/>
              </p14:nvContentPartPr>
              <p14:xfrm>
                <a:off x="4880143" y="4997597"/>
                <a:ext cx="105840" cy="295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5DA7EE6-68D5-47AF-9BD5-DBD9D4C78083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871143" y="4988957"/>
                  <a:ext cx="12348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8599414-B4A3-45CA-9AC6-5BFFDAC7B0DE}"/>
                    </a:ext>
                  </a:extLst>
                </p14:cNvPr>
                <p14:cNvContentPartPr/>
                <p14:nvPr/>
              </p14:nvContentPartPr>
              <p14:xfrm>
                <a:off x="5082823" y="4947557"/>
                <a:ext cx="28440" cy="11376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8599414-B4A3-45CA-9AC6-5BFFDAC7B0D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074183" y="4938917"/>
                  <a:ext cx="460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242C6EF-2D50-4B63-AB14-ECA8E48EB502}"/>
                    </a:ext>
                  </a:extLst>
                </p14:cNvPr>
                <p14:cNvContentPartPr/>
                <p14:nvPr/>
              </p14:nvContentPartPr>
              <p14:xfrm>
                <a:off x="4363543" y="5387117"/>
                <a:ext cx="110880" cy="2232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242C6EF-2D50-4B63-AB14-ECA8E48EB50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354903" y="5378477"/>
                  <a:ext cx="1285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99DCBD75-40B3-44A3-A687-254D483DCFF0}"/>
                    </a:ext>
                  </a:extLst>
                </p14:cNvPr>
                <p14:cNvContentPartPr/>
                <p14:nvPr/>
              </p14:nvContentPartPr>
              <p14:xfrm>
                <a:off x="4367143" y="5489717"/>
                <a:ext cx="137880" cy="154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99DCBD75-40B3-44A3-A687-254D483DCFF0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358143" y="5481077"/>
                  <a:ext cx="1555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F4E5F21-5F7F-4537-A8C8-61D283ABCE67}"/>
                    </a:ext>
                  </a:extLst>
                </p14:cNvPr>
                <p14:cNvContentPartPr/>
                <p14:nvPr/>
              </p14:nvContentPartPr>
              <p14:xfrm>
                <a:off x="4923703" y="5285237"/>
                <a:ext cx="66960" cy="15444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F4E5F21-5F7F-4537-A8C8-61D283ABCE6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914703" y="5276597"/>
                  <a:ext cx="846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268082B0-3397-4F01-9B8D-72B20098D5AC}"/>
                    </a:ext>
                  </a:extLst>
                </p14:cNvPr>
                <p14:cNvContentPartPr/>
                <p14:nvPr/>
              </p14:nvContentPartPr>
              <p14:xfrm>
                <a:off x="4759183" y="5497997"/>
                <a:ext cx="331200" cy="6804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268082B0-3397-4F01-9B8D-72B20098D5AC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750183" y="5488997"/>
                  <a:ext cx="34884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6A94764-5B8C-42F9-B9C0-3F018EA186E1}"/>
                    </a:ext>
                  </a:extLst>
                </p14:cNvPr>
                <p14:cNvContentPartPr/>
                <p14:nvPr/>
              </p14:nvContentPartPr>
              <p14:xfrm>
                <a:off x="4739743" y="5649917"/>
                <a:ext cx="218520" cy="21240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6A94764-5B8C-42F9-B9C0-3F018EA186E1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730743" y="5640917"/>
                  <a:ext cx="2361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36B4941-F9BD-4ACE-B151-2002777DA395}"/>
                    </a:ext>
                  </a:extLst>
                </p14:cNvPr>
                <p14:cNvContentPartPr/>
                <p14:nvPr/>
              </p14:nvContentPartPr>
              <p14:xfrm>
                <a:off x="5246263" y="5438237"/>
                <a:ext cx="22680" cy="590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36B4941-F9BD-4ACE-B151-2002777DA395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237623" y="5429597"/>
                  <a:ext cx="403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0A2C09E-A199-4FD8-AA31-5B16AA3C832D}"/>
                    </a:ext>
                  </a:extLst>
                </p14:cNvPr>
                <p14:cNvContentPartPr/>
                <p14:nvPr/>
              </p14:nvContentPartPr>
              <p14:xfrm>
                <a:off x="5447863" y="5246717"/>
                <a:ext cx="256680" cy="22320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0A2C09E-A199-4FD8-AA31-5B16AA3C832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439223" y="5237717"/>
                  <a:ext cx="27432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1D9CC69F-B2E6-4C27-82BC-44FB7C8EC477}"/>
                    </a:ext>
                  </a:extLst>
                </p14:cNvPr>
                <p14:cNvContentPartPr/>
                <p14:nvPr/>
              </p14:nvContentPartPr>
              <p14:xfrm>
                <a:off x="5740903" y="5221157"/>
                <a:ext cx="281160" cy="21960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D9CC69F-B2E6-4C27-82BC-44FB7C8EC47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731903" y="5212157"/>
                  <a:ext cx="2988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3861110-F058-4FA7-A1DD-4CFC83E184D6}"/>
                    </a:ext>
                  </a:extLst>
                </p14:cNvPr>
                <p14:cNvContentPartPr/>
                <p14:nvPr/>
              </p14:nvContentPartPr>
              <p14:xfrm>
                <a:off x="6182623" y="5265437"/>
                <a:ext cx="105480" cy="1800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3861110-F058-4FA7-A1DD-4CFC83E184D6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173623" y="5256437"/>
                  <a:ext cx="1231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6BAD820-65E4-4F0B-B20C-B55BF8891DAF}"/>
                    </a:ext>
                  </a:extLst>
                </p14:cNvPr>
                <p14:cNvContentPartPr/>
                <p14:nvPr/>
              </p14:nvContentPartPr>
              <p14:xfrm>
                <a:off x="6156703" y="5352917"/>
                <a:ext cx="141480" cy="223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6BAD820-65E4-4F0B-B20C-B55BF8891DA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147703" y="5343917"/>
                  <a:ext cx="1591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40A3164-0BB0-4CE9-AE09-8BCF2E108EC7}"/>
                    </a:ext>
                  </a:extLst>
                </p14:cNvPr>
                <p14:cNvContentPartPr/>
                <p14:nvPr/>
              </p14:nvContentPartPr>
              <p14:xfrm>
                <a:off x="6507703" y="5136917"/>
                <a:ext cx="198000" cy="1731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40A3164-0BB0-4CE9-AE09-8BCF2E108EC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498703" y="5128277"/>
                  <a:ext cx="2156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65FAB83-36D0-4DDF-806E-1E2179D70EB0}"/>
                    </a:ext>
                  </a:extLst>
                </p14:cNvPr>
                <p14:cNvContentPartPr/>
                <p14:nvPr/>
              </p14:nvContentPartPr>
              <p14:xfrm>
                <a:off x="6738823" y="5110277"/>
                <a:ext cx="298080" cy="2199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65FAB83-36D0-4DDF-806E-1E2179D70EB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730183" y="5101637"/>
                  <a:ext cx="31572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CFD491D-564C-4A9C-852B-5BE5E5815215}"/>
                    </a:ext>
                  </a:extLst>
                </p14:cNvPr>
                <p14:cNvContentPartPr/>
                <p14:nvPr/>
              </p14:nvContentPartPr>
              <p14:xfrm>
                <a:off x="6506983" y="5413757"/>
                <a:ext cx="500400" cy="367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CFD491D-564C-4A9C-852B-5BE5E581521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497983" y="5404757"/>
                  <a:ext cx="51804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F4B889EB-F841-4EBB-AFB9-FDDD74B16207}"/>
                    </a:ext>
                  </a:extLst>
                </p14:cNvPr>
                <p14:cNvContentPartPr/>
                <p14:nvPr/>
              </p14:nvContentPartPr>
              <p14:xfrm>
                <a:off x="6615703" y="5550917"/>
                <a:ext cx="218880" cy="20700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F4B889EB-F841-4EBB-AFB9-FDDD74B1620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607063" y="5542277"/>
                  <a:ext cx="236520" cy="22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8755677E-13C9-424A-B245-2D8F48797E23}"/>
              </a:ext>
            </a:extLst>
          </p:cNvPr>
          <p:cNvGrpSpPr/>
          <p:nvPr/>
        </p:nvGrpSpPr>
        <p:grpSpPr>
          <a:xfrm>
            <a:off x="2689572" y="3740578"/>
            <a:ext cx="308520" cy="443880"/>
            <a:chOff x="2689572" y="3740578"/>
            <a:chExt cx="308520" cy="44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0B3A8A51-EB70-4245-9085-5544C3C7C21E}"/>
                    </a:ext>
                  </a:extLst>
                </p14:cNvPr>
                <p14:cNvContentPartPr/>
                <p14:nvPr/>
              </p14:nvContentPartPr>
              <p14:xfrm>
                <a:off x="2809452" y="3811858"/>
                <a:ext cx="32760" cy="37260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0B3A8A51-EB70-4245-9085-5544C3C7C21E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800812" y="3803218"/>
                  <a:ext cx="50400" cy="39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F4CA806-4570-4FE1-AAD6-EF8510367CCA}"/>
                    </a:ext>
                  </a:extLst>
                </p14:cNvPr>
                <p14:cNvContentPartPr/>
                <p14:nvPr/>
              </p14:nvContentPartPr>
              <p14:xfrm>
                <a:off x="2689572" y="3740578"/>
                <a:ext cx="308520" cy="1746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F4CA806-4570-4FE1-AAD6-EF8510367CCA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680932" y="3731578"/>
                  <a:ext cx="326160" cy="19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8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49F6F6C7-A0AD-46B2-93D8-CE54E840F8E5}"/>
                  </a:ext>
                </a:extLst>
              </p14:cNvPr>
              <p14:cNvContentPartPr/>
              <p14:nvPr/>
            </p14:nvContentPartPr>
            <p14:xfrm>
              <a:off x="5159892" y="4193458"/>
              <a:ext cx="526680" cy="97920"/>
            </p14:xfrm>
          </p:contentPart>
        </mc:Choice>
        <mc:Fallback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49F6F6C7-A0AD-46B2-93D8-CE54E840F8E5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5150892" y="4184818"/>
                <a:ext cx="544320" cy="11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23982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200EE6AF-4B99-419A-820A-54C24B91FBF1}"/>
              </a:ext>
            </a:extLst>
          </p:cNvPr>
          <p:cNvGrpSpPr/>
          <p:nvPr/>
        </p:nvGrpSpPr>
        <p:grpSpPr>
          <a:xfrm>
            <a:off x="408857" y="308957"/>
            <a:ext cx="536760" cy="477360"/>
            <a:chOff x="408857" y="308957"/>
            <a:chExt cx="536760" cy="47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D85BA94-47AE-4D0F-9D3B-A6A4351E554A}"/>
                    </a:ext>
                  </a:extLst>
                </p14:cNvPr>
                <p14:cNvContentPartPr/>
                <p14:nvPr/>
              </p14:nvContentPartPr>
              <p14:xfrm>
                <a:off x="408857" y="493277"/>
                <a:ext cx="194040" cy="1983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D85BA94-47AE-4D0F-9D3B-A6A4351E554A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99857" y="484637"/>
                  <a:ext cx="21168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3BCC53CB-61FB-49E7-85C2-2232087A3519}"/>
                    </a:ext>
                  </a:extLst>
                </p14:cNvPr>
                <p14:cNvContentPartPr/>
                <p14:nvPr/>
              </p14:nvContentPartPr>
              <p14:xfrm>
                <a:off x="611537" y="519917"/>
                <a:ext cx="103320" cy="2210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3BCC53CB-61FB-49E7-85C2-2232087A351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02897" y="511277"/>
                  <a:ext cx="12096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703ED2A-B091-47C6-A8A6-CD16BADAA10A}"/>
                    </a:ext>
                  </a:extLst>
                </p14:cNvPr>
                <p14:cNvContentPartPr/>
                <p14:nvPr/>
              </p14:nvContentPartPr>
              <p14:xfrm>
                <a:off x="666257" y="308957"/>
                <a:ext cx="279360" cy="4773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703ED2A-B091-47C6-A8A6-CD16BADAA10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57257" y="299957"/>
                  <a:ext cx="297000" cy="495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7E3444FB-AEC5-4CAA-831F-A66E49C4C1BD}"/>
                  </a:ext>
                </a:extLst>
              </p14:cNvPr>
              <p14:cNvContentPartPr/>
              <p14:nvPr/>
            </p14:nvContentPartPr>
            <p14:xfrm>
              <a:off x="4548497" y="290237"/>
              <a:ext cx="208080" cy="52812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7E3444FB-AEC5-4CAA-831F-A66E49C4C1B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39857" y="281237"/>
                <a:ext cx="225720" cy="54576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BCC3FF8B-7C27-42AD-9CFC-A9922651E51B}"/>
              </a:ext>
            </a:extLst>
          </p:cNvPr>
          <p:cNvGrpSpPr/>
          <p:nvPr/>
        </p:nvGrpSpPr>
        <p:grpSpPr>
          <a:xfrm>
            <a:off x="5078057" y="292037"/>
            <a:ext cx="1370520" cy="444600"/>
            <a:chOff x="5078057" y="292037"/>
            <a:chExt cx="1370520" cy="44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DE8BE57-07BB-4D07-83BE-A76F29E6708D}"/>
                    </a:ext>
                  </a:extLst>
                </p14:cNvPr>
                <p14:cNvContentPartPr/>
                <p14:nvPr/>
              </p14:nvContentPartPr>
              <p14:xfrm>
                <a:off x="5078057" y="557357"/>
                <a:ext cx="249120" cy="640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DE8BE57-07BB-4D07-83BE-A76F29E6708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069417" y="548357"/>
                  <a:ext cx="2667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D75BC79-352C-4ECA-81D1-308B7CF45E0F}"/>
                    </a:ext>
                  </a:extLst>
                </p14:cNvPr>
                <p14:cNvContentPartPr/>
                <p14:nvPr/>
              </p14:nvContentPartPr>
              <p14:xfrm>
                <a:off x="5452097" y="485357"/>
                <a:ext cx="228240" cy="2181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D75BC79-352C-4ECA-81D1-308B7CF45E0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443457" y="476357"/>
                  <a:ext cx="24588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7DFF2B7-0EB3-4BE7-935C-871D6C20D27D}"/>
                    </a:ext>
                  </a:extLst>
                </p14:cNvPr>
                <p14:cNvContentPartPr/>
                <p14:nvPr/>
              </p14:nvContentPartPr>
              <p14:xfrm>
                <a:off x="5867177" y="468797"/>
                <a:ext cx="232560" cy="2354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7DFF2B7-0EB3-4BE7-935C-871D6C20D27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858537" y="459797"/>
                  <a:ext cx="25020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BC14060-65A2-4081-BE46-395EFA71A0FA}"/>
                    </a:ext>
                  </a:extLst>
                </p14:cNvPr>
                <p14:cNvContentPartPr/>
                <p14:nvPr/>
              </p14:nvContentPartPr>
              <p14:xfrm>
                <a:off x="5789777" y="415877"/>
                <a:ext cx="272520" cy="3207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BC14060-65A2-4081-BE46-395EFA71A0F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781137" y="407237"/>
                  <a:ext cx="29016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101ADAE-BB37-4BE0-9A64-76D6E479F905}"/>
                    </a:ext>
                  </a:extLst>
                </p14:cNvPr>
                <p14:cNvContentPartPr/>
                <p14:nvPr/>
              </p14:nvContentPartPr>
              <p14:xfrm>
                <a:off x="5801297" y="304637"/>
                <a:ext cx="275040" cy="896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101ADAE-BB37-4BE0-9A64-76D6E479F90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792297" y="295637"/>
                  <a:ext cx="29268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F3849B59-609C-4D3D-85EE-43ED44DFA7A5}"/>
                    </a:ext>
                  </a:extLst>
                </p14:cNvPr>
                <p14:cNvContentPartPr/>
                <p14:nvPr/>
              </p14:nvContentPartPr>
              <p14:xfrm>
                <a:off x="6271097" y="292037"/>
                <a:ext cx="177480" cy="164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F3849B59-609C-4D3D-85EE-43ED44DFA7A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262097" y="283397"/>
                  <a:ext cx="19512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542882B-B89A-43C0-B308-00A25C1A3E82}"/>
              </a:ext>
            </a:extLst>
          </p:cNvPr>
          <p:cNvGrpSpPr/>
          <p:nvPr/>
        </p:nvGrpSpPr>
        <p:grpSpPr>
          <a:xfrm>
            <a:off x="1438817" y="183677"/>
            <a:ext cx="3079080" cy="998640"/>
            <a:chOff x="1438817" y="183677"/>
            <a:chExt cx="3079080" cy="99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1447D7A-B2AD-45D3-9BB2-B51949C746E8}"/>
                    </a:ext>
                  </a:extLst>
                </p14:cNvPr>
                <p14:cNvContentPartPr/>
                <p14:nvPr/>
              </p14:nvContentPartPr>
              <p14:xfrm>
                <a:off x="1438817" y="464477"/>
                <a:ext cx="219960" cy="3340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1447D7A-B2AD-45D3-9BB2-B51949C746E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429817" y="455477"/>
                  <a:ext cx="23760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F685F08-ACD6-4697-AA6D-0C00325B5092}"/>
                    </a:ext>
                  </a:extLst>
                </p14:cNvPr>
                <p14:cNvContentPartPr/>
                <p14:nvPr/>
              </p14:nvContentPartPr>
              <p14:xfrm>
                <a:off x="1750577" y="267917"/>
                <a:ext cx="244800" cy="1965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F685F08-ACD6-4697-AA6D-0C00325B509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741937" y="259277"/>
                  <a:ext cx="2624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115459A-CA37-41B4-8498-7F298D2FE10A}"/>
                    </a:ext>
                  </a:extLst>
                </p14:cNvPr>
                <p14:cNvContentPartPr/>
                <p14:nvPr/>
              </p14:nvContentPartPr>
              <p14:xfrm>
                <a:off x="2018417" y="582917"/>
                <a:ext cx="180360" cy="381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115459A-CA37-41B4-8498-7F298D2FE10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009777" y="574277"/>
                  <a:ext cx="1980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D70968A-4BDD-4B39-8B60-6FE5A21E8A17}"/>
                    </a:ext>
                  </a:extLst>
                </p14:cNvPr>
                <p14:cNvContentPartPr/>
                <p14:nvPr/>
              </p14:nvContentPartPr>
              <p14:xfrm>
                <a:off x="2027057" y="712877"/>
                <a:ext cx="165960" cy="482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D70968A-4BDD-4B39-8B60-6FE5A21E8A1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018057" y="704237"/>
                  <a:ext cx="18360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4DAEE91-A4E2-40F7-93A3-2E141FBFF1CD}"/>
                    </a:ext>
                  </a:extLst>
                </p14:cNvPr>
                <p14:cNvContentPartPr/>
                <p14:nvPr/>
              </p14:nvContentPartPr>
              <p14:xfrm>
                <a:off x="2775137" y="299237"/>
                <a:ext cx="148320" cy="2966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4DAEE91-A4E2-40F7-93A3-2E141FBFF1C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766137" y="290597"/>
                  <a:ext cx="16596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2FC9778-41C5-4E02-9F17-F91CD83B5588}"/>
                    </a:ext>
                  </a:extLst>
                </p14:cNvPr>
                <p14:cNvContentPartPr/>
                <p14:nvPr/>
              </p14:nvContentPartPr>
              <p14:xfrm>
                <a:off x="2528177" y="638357"/>
                <a:ext cx="560880" cy="889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2FC9778-41C5-4E02-9F17-F91CD83B558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519177" y="629357"/>
                  <a:ext cx="57852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888F185-3AE1-4AFA-8C54-1EC3E350C00D}"/>
                    </a:ext>
                  </a:extLst>
                </p14:cNvPr>
                <p14:cNvContentPartPr/>
                <p14:nvPr/>
              </p14:nvContentPartPr>
              <p14:xfrm>
                <a:off x="2415137" y="907637"/>
                <a:ext cx="191880" cy="1627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888F185-3AE1-4AFA-8C54-1EC3E350C00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406137" y="898637"/>
                  <a:ext cx="20952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2F2B104-3105-446C-9683-ECE6864B2AB0}"/>
                    </a:ext>
                  </a:extLst>
                </p14:cNvPr>
                <p14:cNvContentPartPr/>
                <p14:nvPr/>
              </p14:nvContentPartPr>
              <p14:xfrm>
                <a:off x="2725817" y="919877"/>
                <a:ext cx="120600" cy="66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2F2B104-3105-446C-9683-ECE6864B2AB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716817" y="910877"/>
                  <a:ext cx="1382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7191D00-1933-44D8-8D3A-65005317B464}"/>
                    </a:ext>
                  </a:extLst>
                </p14:cNvPr>
                <p14:cNvContentPartPr/>
                <p14:nvPr/>
              </p14:nvContentPartPr>
              <p14:xfrm>
                <a:off x="2913377" y="829517"/>
                <a:ext cx="128520" cy="265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7191D00-1933-44D8-8D3A-65005317B46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904377" y="820877"/>
                  <a:ext cx="14616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E94F9EA-5DBF-4954-83E7-BCA9C438B397}"/>
                    </a:ext>
                  </a:extLst>
                </p14:cNvPr>
                <p14:cNvContentPartPr/>
                <p14:nvPr/>
              </p14:nvContentPartPr>
              <p14:xfrm>
                <a:off x="3341417" y="253157"/>
                <a:ext cx="473760" cy="546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E94F9EA-5DBF-4954-83E7-BCA9C438B39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332777" y="244517"/>
                  <a:ext cx="491400" cy="56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37C51CA-A10B-4469-A7A3-970525700BEB}"/>
                    </a:ext>
                  </a:extLst>
                </p14:cNvPr>
                <p14:cNvContentPartPr/>
                <p14:nvPr/>
              </p14:nvContentPartPr>
              <p14:xfrm>
                <a:off x="4032977" y="415157"/>
                <a:ext cx="171360" cy="360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37C51CA-A10B-4469-A7A3-970525700BE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023977" y="406157"/>
                  <a:ext cx="189000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8CEB723-D661-40B7-A475-36AFC2C93F86}"/>
                    </a:ext>
                  </a:extLst>
                </p14:cNvPr>
                <p14:cNvContentPartPr/>
                <p14:nvPr/>
              </p14:nvContentPartPr>
              <p14:xfrm>
                <a:off x="3922097" y="415157"/>
                <a:ext cx="286560" cy="3567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8CEB723-D661-40B7-A475-36AFC2C93F8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913097" y="406157"/>
                  <a:ext cx="30420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366C681-FAB2-4C3A-8BBA-4E5B94E68498}"/>
                    </a:ext>
                  </a:extLst>
                </p14:cNvPr>
                <p14:cNvContentPartPr/>
                <p14:nvPr/>
              </p14:nvContentPartPr>
              <p14:xfrm>
                <a:off x="4198577" y="833117"/>
                <a:ext cx="122400" cy="1699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366C681-FAB2-4C3A-8BBA-4E5B94E6849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189577" y="824117"/>
                  <a:ext cx="1400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8CEC36B-F240-4144-97B3-E1B49E708126}"/>
                    </a:ext>
                  </a:extLst>
                </p14:cNvPr>
                <p14:cNvContentPartPr/>
                <p14:nvPr/>
              </p14:nvContentPartPr>
              <p14:xfrm>
                <a:off x="4346537" y="687317"/>
                <a:ext cx="25560" cy="50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8CEC36B-F240-4144-97B3-E1B49E70812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337537" y="678677"/>
                  <a:ext cx="432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8BE295E-CA3E-4C28-84DB-B7E7AF648CE0}"/>
                    </a:ext>
                  </a:extLst>
                </p14:cNvPr>
                <p14:cNvContentPartPr/>
                <p14:nvPr/>
              </p14:nvContentPartPr>
              <p14:xfrm>
                <a:off x="4338257" y="247757"/>
                <a:ext cx="179640" cy="1810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8BE295E-CA3E-4C28-84DB-B7E7AF648CE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329617" y="238757"/>
                  <a:ext cx="1972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39ABA34-CC2A-4688-B7BD-381973EE553C}"/>
                    </a:ext>
                  </a:extLst>
                </p14:cNvPr>
                <p14:cNvContentPartPr/>
                <p14:nvPr/>
              </p14:nvContentPartPr>
              <p14:xfrm>
                <a:off x="3773777" y="320477"/>
                <a:ext cx="197640" cy="5115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39ABA34-CC2A-4688-B7BD-381973EE553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65137" y="311837"/>
                  <a:ext cx="215280" cy="52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2350B1A-C68C-49CB-8988-AE9EB9FE1C2E}"/>
                    </a:ext>
                  </a:extLst>
                </p14:cNvPr>
                <p14:cNvContentPartPr/>
                <p14:nvPr/>
              </p14:nvContentPartPr>
              <p14:xfrm>
                <a:off x="3210017" y="1026797"/>
                <a:ext cx="128520" cy="1555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2350B1A-C68C-49CB-8988-AE9EB9FE1C2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201017" y="1017797"/>
                  <a:ext cx="1461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24428BF-1945-4956-9D54-943ABF03C93B}"/>
                    </a:ext>
                  </a:extLst>
                </p14:cNvPr>
                <p14:cNvContentPartPr/>
                <p14:nvPr/>
              </p14:nvContentPartPr>
              <p14:xfrm>
                <a:off x="3303617" y="944717"/>
                <a:ext cx="48600" cy="20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24428BF-1945-4956-9D54-943ABF03C93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294977" y="936077"/>
                  <a:ext cx="662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2BB33B3-EBDA-48FE-992F-7A0DD601F106}"/>
                    </a:ext>
                  </a:extLst>
                </p14:cNvPr>
                <p14:cNvContentPartPr/>
                <p14:nvPr/>
              </p14:nvContentPartPr>
              <p14:xfrm>
                <a:off x="3347897" y="1027157"/>
                <a:ext cx="85680" cy="525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2BB33B3-EBDA-48FE-992F-7A0DD601F10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338897" y="1018517"/>
                  <a:ext cx="10332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E5239F6-9334-485B-832F-50806444324B}"/>
                    </a:ext>
                  </a:extLst>
                </p14:cNvPr>
                <p14:cNvContentPartPr/>
                <p14:nvPr/>
              </p14:nvContentPartPr>
              <p14:xfrm>
                <a:off x="3341057" y="1091597"/>
                <a:ext cx="113760" cy="403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E5239F6-9334-485B-832F-50806444324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332057" y="1082597"/>
                  <a:ext cx="13140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17C74BB-4E58-4C80-AF74-7C24F0C04686}"/>
                    </a:ext>
                  </a:extLst>
                </p14:cNvPr>
                <p14:cNvContentPartPr/>
                <p14:nvPr/>
              </p14:nvContentPartPr>
              <p14:xfrm>
                <a:off x="3188777" y="183677"/>
                <a:ext cx="397440" cy="7250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17C74BB-4E58-4C80-AF74-7C24F0C0468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180137" y="174677"/>
                  <a:ext cx="415080" cy="742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39EB397C-1181-4146-8E04-AB3BADE49BC5}"/>
                  </a:ext>
                </a:extLst>
              </p14:cNvPr>
              <p14:cNvContentPartPr/>
              <p14:nvPr/>
            </p14:nvContentPartPr>
            <p14:xfrm>
              <a:off x="6421577" y="93677"/>
              <a:ext cx="354960" cy="76716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39EB397C-1181-4146-8E04-AB3BADE49BC5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412937" y="85037"/>
                <a:ext cx="372600" cy="78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B77083B7-54BB-44A4-B747-9B4D04E131C4}"/>
                  </a:ext>
                </a:extLst>
              </p14:cNvPr>
              <p14:cNvContentPartPr/>
              <p14:nvPr/>
            </p14:nvContentPartPr>
            <p14:xfrm>
              <a:off x="1002137" y="1824197"/>
              <a:ext cx="117360" cy="3384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B77083B7-54BB-44A4-B747-9B4D04E131C4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93137" y="1815197"/>
                <a:ext cx="13500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D9CB1B74-8109-487D-A204-1B6D32CF9366}"/>
                  </a:ext>
                </a:extLst>
              </p14:cNvPr>
              <p14:cNvContentPartPr/>
              <p14:nvPr/>
            </p14:nvContentPartPr>
            <p14:xfrm>
              <a:off x="947777" y="1983677"/>
              <a:ext cx="156240" cy="165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D9CB1B74-8109-487D-A204-1B6D32CF9366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938777" y="1975037"/>
                <a:ext cx="173880" cy="3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196AA832-CB31-490C-AB2F-99E5F3F51E6F}"/>
              </a:ext>
            </a:extLst>
          </p:cNvPr>
          <p:cNvGrpSpPr/>
          <p:nvPr/>
        </p:nvGrpSpPr>
        <p:grpSpPr>
          <a:xfrm>
            <a:off x="1405697" y="1450877"/>
            <a:ext cx="1148760" cy="1013400"/>
            <a:chOff x="1405697" y="1450877"/>
            <a:chExt cx="1148760" cy="101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F695653-999A-4993-B430-7CBD77F4AFAF}"/>
                    </a:ext>
                  </a:extLst>
                </p14:cNvPr>
                <p14:cNvContentPartPr/>
                <p14:nvPr/>
              </p14:nvContentPartPr>
              <p14:xfrm>
                <a:off x="1694057" y="1608917"/>
                <a:ext cx="106560" cy="232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F695653-999A-4993-B430-7CBD77F4AFA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685057" y="1600277"/>
                  <a:ext cx="12420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D993A74-E7CC-4B0A-BB82-1769BDF1B676}"/>
                    </a:ext>
                  </a:extLst>
                </p14:cNvPr>
                <p14:cNvContentPartPr/>
                <p14:nvPr/>
              </p14:nvContentPartPr>
              <p14:xfrm>
                <a:off x="1485617" y="1908077"/>
                <a:ext cx="415080" cy="101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D993A74-E7CC-4B0A-BB82-1769BDF1B67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476977" y="1899437"/>
                  <a:ext cx="4327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2DADC50-2AF3-499A-A09A-59E0E39E81AF}"/>
                    </a:ext>
                  </a:extLst>
                </p14:cNvPr>
                <p14:cNvContentPartPr/>
                <p14:nvPr/>
              </p14:nvContentPartPr>
              <p14:xfrm>
                <a:off x="1405697" y="2094917"/>
                <a:ext cx="322920" cy="369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2DADC50-2AF3-499A-A09A-59E0E39E81A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397057" y="2085917"/>
                  <a:ext cx="34056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AABA10D-3F89-4BE7-949C-B5642457ABCB}"/>
                    </a:ext>
                  </a:extLst>
                </p14:cNvPr>
                <p14:cNvContentPartPr/>
                <p14:nvPr/>
              </p14:nvContentPartPr>
              <p14:xfrm>
                <a:off x="1901057" y="1450877"/>
                <a:ext cx="653400" cy="716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AABA10D-3F89-4BE7-949C-B5642457ABC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892417" y="1441877"/>
                  <a:ext cx="671040" cy="73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10C02A8F-8DDE-4779-98A9-6EC2061B3721}"/>
              </a:ext>
            </a:extLst>
          </p:cNvPr>
          <p:cNvGrpSpPr/>
          <p:nvPr/>
        </p:nvGrpSpPr>
        <p:grpSpPr>
          <a:xfrm>
            <a:off x="2491457" y="1297157"/>
            <a:ext cx="2778120" cy="641520"/>
            <a:chOff x="2491457" y="1297157"/>
            <a:chExt cx="2778120" cy="64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5008529-7B83-4279-9F99-ACE1188DA259}"/>
                    </a:ext>
                  </a:extLst>
                </p14:cNvPr>
                <p14:cNvContentPartPr/>
                <p14:nvPr/>
              </p14:nvContentPartPr>
              <p14:xfrm>
                <a:off x="2491457" y="1700357"/>
                <a:ext cx="100800" cy="2383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5008529-7B83-4279-9F99-ACE1188DA25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482457" y="1691357"/>
                  <a:ext cx="11844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AFC9383-3D37-4451-AC94-7F8E9CB7AC1E}"/>
                    </a:ext>
                  </a:extLst>
                </p14:cNvPr>
                <p14:cNvContentPartPr/>
                <p14:nvPr/>
              </p14:nvContentPartPr>
              <p14:xfrm>
                <a:off x="2644097" y="1515677"/>
                <a:ext cx="205560" cy="1465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AFC9383-3D37-4451-AC94-7F8E9CB7AC1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635097" y="1507037"/>
                  <a:ext cx="2232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867A285-E5C0-47FB-B8B4-D09C355D337D}"/>
                    </a:ext>
                  </a:extLst>
                </p14:cNvPr>
                <p14:cNvContentPartPr/>
                <p14:nvPr/>
              </p14:nvContentPartPr>
              <p14:xfrm>
                <a:off x="2801057" y="1710077"/>
                <a:ext cx="272160" cy="81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867A285-E5C0-47FB-B8B4-D09C355D337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792057" y="1701077"/>
                  <a:ext cx="2898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A2A736E-E9A9-4D58-BC2A-57A3FCFF9073}"/>
                    </a:ext>
                  </a:extLst>
                </p14:cNvPr>
                <p14:cNvContentPartPr/>
                <p14:nvPr/>
              </p14:nvContentPartPr>
              <p14:xfrm>
                <a:off x="2910137" y="1645277"/>
                <a:ext cx="23040" cy="1825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A2A736E-E9A9-4D58-BC2A-57A3FCFF907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901497" y="1636277"/>
                  <a:ext cx="406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FDA0F09-8810-406D-8C05-7A7A9DFEFD18}"/>
                    </a:ext>
                  </a:extLst>
                </p14:cNvPr>
                <p14:cNvContentPartPr/>
                <p14:nvPr/>
              </p14:nvContentPartPr>
              <p14:xfrm>
                <a:off x="3162497" y="1580837"/>
                <a:ext cx="302400" cy="318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FDA0F09-8810-406D-8C05-7A7A9DFEFD1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153857" y="1572197"/>
                  <a:ext cx="32004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8CED4D6-8D69-4E76-8731-EB7BD365B86C}"/>
                    </a:ext>
                  </a:extLst>
                </p14:cNvPr>
                <p14:cNvContentPartPr/>
                <p14:nvPr/>
              </p14:nvContentPartPr>
              <p14:xfrm>
                <a:off x="3541937" y="1418837"/>
                <a:ext cx="162360" cy="1720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8CED4D6-8D69-4E76-8731-EB7BD365B86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532937" y="1409837"/>
                  <a:ext cx="18000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B6AB5C25-11C6-4ADF-ADCA-358FF706C165}"/>
                    </a:ext>
                  </a:extLst>
                </p14:cNvPr>
                <p14:cNvContentPartPr/>
                <p14:nvPr/>
              </p14:nvContentPartPr>
              <p14:xfrm>
                <a:off x="3609617" y="1668317"/>
                <a:ext cx="280800" cy="961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B6AB5C25-11C6-4ADF-ADCA-358FF706C16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600977" y="1659677"/>
                  <a:ext cx="2984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6142072-7DAB-4B17-AB5E-7D82DC29DDC9}"/>
                    </a:ext>
                  </a:extLst>
                </p14:cNvPr>
                <p14:cNvContentPartPr/>
                <p14:nvPr/>
              </p14:nvContentPartPr>
              <p14:xfrm>
                <a:off x="3718697" y="1594517"/>
                <a:ext cx="47160" cy="250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6142072-7DAB-4B17-AB5E-7D82DC29DDC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709697" y="1585517"/>
                  <a:ext cx="648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6A31B13-CF94-44EF-94B0-0A3103853A56}"/>
                    </a:ext>
                  </a:extLst>
                </p14:cNvPr>
                <p14:cNvContentPartPr/>
                <p14:nvPr/>
              </p14:nvContentPartPr>
              <p14:xfrm>
                <a:off x="3991217" y="1576157"/>
                <a:ext cx="252360" cy="2962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6A31B13-CF94-44EF-94B0-0A3103853A5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982217" y="1567157"/>
                  <a:ext cx="27000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05C3B889-A27D-4214-ACE6-BACC62B8A4ED}"/>
                    </a:ext>
                  </a:extLst>
                </p14:cNvPr>
                <p14:cNvContentPartPr/>
                <p14:nvPr/>
              </p14:nvContentPartPr>
              <p14:xfrm>
                <a:off x="4362737" y="1424957"/>
                <a:ext cx="165600" cy="1087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05C3B889-A27D-4214-ACE6-BACC62B8A4E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353737" y="1416317"/>
                  <a:ext cx="1832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E801732-DA7F-4412-B731-78D292858CE0}"/>
                    </a:ext>
                  </a:extLst>
                </p14:cNvPr>
                <p14:cNvContentPartPr/>
                <p14:nvPr/>
              </p14:nvContentPartPr>
              <p14:xfrm>
                <a:off x="4300457" y="1645277"/>
                <a:ext cx="303840" cy="990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E801732-DA7F-4412-B731-78D292858CE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291457" y="1636277"/>
                  <a:ext cx="3214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1D96BE82-B8FF-4C74-BC2E-D6237F7CC973}"/>
                    </a:ext>
                  </a:extLst>
                </p14:cNvPr>
                <p14:cNvContentPartPr/>
                <p14:nvPr/>
              </p14:nvContentPartPr>
              <p14:xfrm>
                <a:off x="4432217" y="1570037"/>
                <a:ext cx="89640" cy="2343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1D96BE82-B8FF-4C74-BC2E-D6237F7CC97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423577" y="1561397"/>
                  <a:ext cx="1072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8329116-00DF-441C-B655-3EFDCB4DA424}"/>
                    </a:ext>
                  </a:extLst>
                </p14:cNvPr>
                <p14:cNvContentPartPr/>
                <p14:nvPr/>
              </p14:nvContentPartPr>
              <p14:xfrm>
                <a:off x="4650377" y="1528277"/>
                <a:ext cx="305280" cy="2804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8329116-00DF-441C-B655-3EFDCB4DA42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641737" y="1519637"/>
                  <a:ext cx="32292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0ACBFAFA-C54E-4A6E-BC79-3057F3C60526}"/>
                    </a:ext>
                  </a:extLst>
                </p14:cNvPr>
                <p14:cNvContentPartPr/>
                <p14:nvPr/>
              </p14:nvContentPartPr>
              <p14:xfrm>
                <a:off x="5072297" y="1297157"/>
                <a:ext cx="197280" cy="1900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0ACBFAFA-C54E-4A6E-BC79-3057F3C6052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063297" y="1288517"/>
                  <a:ext cx="214920" cy="20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C9AF0950-F79E-4D8F-8A8B-A5BFF1DC5EEA}"/>
              </a:ext>
            </a:extLst>
          </p:cNvPr>
          <p:cNvGrpSpPr/>
          <p:nvPr/>
        </p:nvGrpSpPr>
        <p:grpSpPr>
          <a:xfrm>
            <a:off x="5220977" y="1271237"/>
            <a:ext cx="1782000" cy="638640"/>
            <a:chOff x="5220977" y="1271237"/>
            <a:chExt cx="1782000" cy="63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DD5FE7E-76CB-4C70-B7C9-61E0DF8F07C1}"/>
                    </a:ext>
                  </a:extLst>
                </p14:cNvPr>
                <p14:cNvContentPartPr/>
                <p14:nvPr/>
              </p14:nvContentPartPr>
              <p14:xfrm>
                <a:off x="5220977" y="1633397"/>
                <a:ext cx="219600" cy="831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DD5FE7E-76CB-4C70-B7C9-61E0DF8F07C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212337" y="1624757"/>
                  <a:ext cx="23724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A8E3244-9072-44DC-B3A2-CC13A5F28808}"/>
                    </a:ext>
                  </a:extLst>
                </p14:cNvPr>
                <p14:cNvContentPartPr/>
                <p14:nvPr/>
              </p14:nvContentPartPr>
              <p14:xfrm>
                <a:off x="5579177" y="1524317"/>
                <a:ext cx="148680" cy="1612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A8E3244-9072-44DC-B3A2-CC13A5F2880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570177" y="1515317"/>
                  <a:ext cx="1663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0A6885A2-A83F-4E05-A84B-EF342FCF6D9B}"/>
                    </a:ext>
                  </a:extLst>
                </p14:cNvPr>
                <p14:cNvContentPartPr/>
                <p14:nvPr/>
              </p14:nvContentPartPr>
              <p14:xfrm>
                <a:off x="5635697" y="1451237"/>
                <a:ext cx="206640" cy="4165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0A6885A2-A83F-4E05-A84B-EF342FCF6D9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626697" y="1442597"/>
                  <a:ext cx="22428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0B69BA4D-440E-445A-BB09-87FEE565CB2A}"/>
                    </a:ext>
                  </a:extLst>
                </p14:cNvPr>
                <p14:cNvContentPartPr/>
                <p14:nvPr/>
              </p14:nvContentPartPr>
              <p14:xfrm>
                <a:off x="5926217" y="1490477"/>
                <a:ext cx="136080" cy="2916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0B69BA4D-440E-445A-BB09-87FEE565CB2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917577" y="1481477"/>
                  <a:ext cx="15372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CDF8FA1-4C20-4BB2-AE13-4B9E7A8B45D8}"/>
                    </a:ext>
                  </a:extLst>
                </p14:cNvPr>
                <p14:cNvContentPartPr/>
                <p14:nvPr/>
              </p14:nvContentPartPr>
              <p14:xfrm>
                <a:off x="6070217" y="1477157"/>
                <a:ext cx="316800" cy="3340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CDF8FA1-4C20-4BB2-AE13-4B9E7A8B45D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061217" y="1468517"/>
                  <a:ext cx="33444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9398323-8A28-4BB9-BED1-695ED541510E}"/>
                    </a:ext>
                  </a:extLst>
                </p14:cNvPr>
                <p14:cNvContentPartPr/>
                <p14:nvPr/>
              </p14:nvContentPartPr>
              <p14:xfrm>
                <a:off x="6432017" y="1376357"/>
                <a:ext cx="133200" cy="1242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9398323-8A28-4BB9-BED1-695ED541510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423017" y="1367717"/>
                  <a:ext cx="1508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3CFB2A24-D393-45BF-A0D2-C7E928252F34}"/>
                    </a:ext>
                  </a:extLst>
                </p14:cNvPr>
                <p14:cNvContentPartPr/>
                <p14:nvPr/>
              </p14:nvContentPartPr>
              <p14:xfrm>
                <a:off x="6591137" y="1489397"/>
                <a:ext cx="102240" cy="2898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3CFB2A24-D393-45BF-A0D2-C7E928252F3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582497" y="1480757"/>
                  <a:ext cx="11988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951B05C-CBFC-41C2-9A4D-FB74953D8E05}"/>
                    </a:ext>
                  </a:extLst>
                </p14:cNvPr>
                <p14:cNvContentPartPr/>
                <p14:nvPr/>
              </p14:nvContentPartPr>
              <p14:xfrm>
                <a:off x="6722177" y="1271237"/>
                <a:ext cx="280800" cy="638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951B05C-CBFC-41C2-9A4D-FB74953D8E05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713537" y="1262237"/>
                  <a:ext cx="298440" cy="65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DAED1FB-F38A-4C4B-A988-AECD30E8CE87}"/>
              </a:ext>
            </a:extLst>
          </p:cNvPr>
          <p:cNvGrpSpPr/>
          <p:nvPr/>
        </p:nvGrpSpPr>
        <p:grpSpPr>
          <a:xfrm>
            <a:off x="848057" y="2502077"/>
            <a:ext cx="1471320" cy="934920"/>
            <a:chOff x="848057" y="2502077"/>
            <a:chExt cx="1471320" cy="93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B54CD51-0961-49D6-A22C-DBA360BD049B}"/>
                    </a:ext>
                  </a:extLst>
                </p14:cNvPr>
                <p14:cNvContentPartPr/>
                <p14:nvPr/>
              </p14:nvContentPartPr>
              <p14:xfrm>
                <a:off x="874337" y="2882597"/>
                <a:ext cx="195840" cy="651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B54CD51-0961-49D6-A22C-DBA360BD049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65337" y="2873957"/>
                  <a:ext cx="2134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62CB59C-2DA3-4208-B014-565A949BC09E}"/>
                    </a:ext>
                  </a:extLst>
                </p14:cNvPr>
                <p14:cNvContentPartPr/>
                <p14:nvPr/>
              </p14:nvContentPartPr>
              <p14:xfrm>
                <a:off x="848057" y="3006797"/>
                <a:ext cx="204840" cy="882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62CB59C-2DA3-4208-B014-565A949BC09E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39057" y="2997797"/>
                  <a:ext cx="2224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7FD2F45-45CE-46E5-AD5F-FF186421D9BB}"/>
                    </a:ext>
                  </a:extLst>
                </p14:cNvPr>
                <p14:cNvContentPartPr/>
                <p14:nvPr/>
              </p14:nvContentPartPr>
              <p14:xfrm>
                <a:off x="1524857" y="2688557"/>
                <a:ext cx="110880" cy="227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7FD2F45-45CE-46E5-AD5F-FF186421D9B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516217" y="2679557"/>
                  <a:ext cx="1285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99E064C2-6B60-43BB-88F0-9607D0402557}"/>
                    </a:ext>
                  </a:extLst>
                </p14:cNvPr>
                <p14:cNvContentPartPr/>
                <p14:nvPr/>
              </p14:nvContentPartPr>
              <p14:xfrm>
                <a:off x="1354577" y="2949197"/>
                <a:ext cx="325800" cy="1094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99E064C2-6B60-43BB-88F0-9607D040255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345937" y="2940557"/>
                  <a:ext cx="3434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BB6CBEC-3702-46BE-AFC4-2EE52C2FBDA5}"/>
                    </a:ext>
                  </a:extLst>
                </p14:cNvPr>
                <p14:cNvContentPartPr/>
                <p14:nvPr/>
              </p14:nvContentPartPr>
              <p14:xfrm>
                <a:off x="1299497" y="3121997"/>
                <a:ext cx="315360" cy="3150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BB6CBEC-3702-46BE-AFC4-2EE52C2FBDA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290857" y="3112997"/>
                  <a:ext cx="33300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5779AAE-B620-4809-9766-013F2A708386}"/>
                    </a:ext>
                  </a:extLst>
                </p14:cNvPr>
                <p14:cNvContentPartPr/>
                <p14:nvPr/>
              </p14:nvContentPartPr>
              <p14:xfrm>
                <a:off x="1854617" y="2502077"/>
                <a:ext cx="464760" cy="5666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5779AAE-B620-4809-9766-013F2A70838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845617" y="2493077"/>
                  <a:ext cx="482400" cy="58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780B1268-D5BF-464B-810A-33C609425BBD}"/>
              </a:ext>
            </a:extLst>
          </p:cNvPr>
          <p:cNvGrpSpPr/>
          <p:nvPr/>
        </p:nvGrpSpPr>
        <p:grpSpPr>
          <a:xfrm>
            <a:off x="2333057" y="2602517"/>
            <a:ext cx="754920" cy="311040"/>
            <a:chOff x="2333057" y="2602517"/>
            <a:chExt cx="754920" cy="31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1A95035-183B-4C43-8BB5-C7388AB91423}"/>
                    </a:ext>
                  </a:extLst>
                </p14:cNvPr>
                <p14:cNvContentPartPr/>
                <p14:nvPr/>
              </p14:nvContentPartPr>
              <p14:xfrm>
                <a:off x="2333057" y="2637437"/>
                <a:ext cx="117000" cy="2761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1A95035-183B-4C43-8BB5-C7388AB9142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324417" y="2628797"/>
                  <a:ext cx="13464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9A0C86F-BE5F-4946-AD70-09C103C96C9D}"/>
                    </a:ext>
                  </a:extLst>
                </p14:cNvPr>
                <p14:cNvContentPartPr/>
                <p14:nvPr/>
              </p14:nvContentPartPr>
              <p14:xfrm>
                <a:off x="2522057" y="2612597"/>
                <a:ext cx="230400" cy="2761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9A0C86F-BE5F-4946-AD70-09C103C96C9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513057" y="2603957"/>
                  <a:ext cx="24804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4B146A1-E7CE-432C-9E9E-76E12A7D0A44}"/>
                    </a:ext>
                  </a:extLst>
                </p14:cNvPr>
                <p14:cNvContentPartPr/>
                <p14:nvPr/>
              </p14:nvContentPartPr>
              <p14:xfrm>
                <a:off x="2826617" y="2602517"/>
                <a:ext cx="261360" cy="2548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4B146A1-E7CE-432C-9E9E-76E12A7D0A4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817977" y="2593877"/>
                  <a:ext cx="279000" cy="27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03113C64-34A7-48EC-B21D-22C66CA42412}"/>
              </a:ext>
            </a:extLst>
          </p:cNvPr>
          <p:cNvGrpSpPr/>
          <p:nvPr/>
        </p:nvGrpSpPr>
        <p:grpSpPr>
          <a:xfrm>
            <a:off x="3277697" y="2474357"/>
            <a:ext cx="1107360" cy="523440"/>
            <a:chOff x="3277697" y="2474357"/>
            <a:chExt cx="1107360" cy="52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2874B10-A95F-4194-9DEB-35192463C84B}"/>
                    </a:ext>
                  </a:extLst>
                </p14:cNvPr>
                <p14:cNvContentPartPr/>
                <p14:nvPr/>
              </p14:nvContentPartPr>
              <p14:xfrm>
                <a:off x="3277697" y="2716277"/>
                <a:ext cx="198000" cy="356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2874B10-A95F-4194-9DEB-35192463C84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269057" y="2707277"/>
                  <a:ext cx="21564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8C4BA15-4E5B-43FC-BCF1-76E98A8E394A}"/>
                    </a:ext>
                  </a:extLst>
                </p14:cNvPr>
                <p14:cNvContentPartPr/>
                <p14:nvPr/>
              </p14:nvContentPartPr>
              <p14:xfrm>
                <a:off x="3595937" y="2596397"/>
                <a:ext cx="116280" cy="2347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8C4BA15-4E5B-43FC-BCF1-76E98A8E394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587297" y="2587397"/>
                  <a:ext cx="13392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1D3EF4D5-677C-46FF-B277-8A7F6F96FF3B}"/>
                    </a:ext>
                  </a:extLst>
                </p14:cNvPr>
                <p14:cNvContentPartPr/>
                <p14:nvPr/>
              </p14:nvContentPartPr>
              <p14:xfrm>
                <a:off x="3795017" y="2643917"/>
                <a:ext cx="82800" cy="1249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D3EF4D5-677C-46FF-B277-8A7F6F96FF3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786377" y="2634917"/>
                  <a:ext cx="1004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77ED69C6-0253-4CD2-A160-EDA56A185613}"/>
                    </a:ext>
                  </a:extLst>
                </p14:cNvPr>
                <p14:cNvContentPartPr/>
                <p14:nvPr/>
              </p14:nvContentPartPr>
              <p14:xfrm>
                <a:off x="3971057" y="2625917"/>
                <a:ext cx="96120" cy="1342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77ED69C6-0253-4CD2-A160-EDA56A18561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962057" y="2617277"/>
                  <a:ext cx="1137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45A6CDF-EC7C-40C2-B051-48514A3CBF44}"/>
                    </a:ext>
                  </a:extLst>
                </p14:cNvPr>
                <p14:cNvContentPartPr/>
                <p14:nvPr/>
              </p14:nvContentPartPr>
              <p14:xfrm>
                <a:off x="4106057" y="2474357"/>
                <a:ext cx="279000" cy="5234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45A6CDF-EC7C-40C2-B051-48514A3CBF4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097417" y="2465357"/>
                  <a:ext cx="296640" cy="54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5F99E248-0ED5-435F-948D-149DBF3538C5}"/>
              </a:ext>
            </a:extLst>
          </p:cNvPr>
          <p:cNvGrpSpPr/>
          <p:nvPr/>
        </p:nvGrpSpPr>
        <p:grpSpPr>
          <a:xfrm>
            <a:off x="4676657" y="2634557"/>
            <a:ext cx="218880" cy="157680"/>
            <a:chOff x="4676657" y="2634557"/>
            <a:chExt cx="218880" cy="15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9BF4A5BE-A4FB-4FFA-B80C-51F338456E10}"/>
                    </a:ext>
                  </a:extLst>
                </p14:cNvPr>
                <p14:cNvContentPartPr/>
                <p14:nvPr/>
              </p14:nvContentPartPr>
              <p14:xfrm>
                <a:off x="4682417" y="2634557"/>
                <a:ext cx="140400" cy="43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9BF4A5BE-A4FB-4FFA-B80C-51F338456E1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673417" y="2625917"/>
                  <a:ext cx="15804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A08D551-3535-48A7-8369-8AF22D72AD56}"/>
                    </a:ext>
                  </a:extLst>
                </p14:cNvPr>
                <p14:cNvContentPartPr/>
                <p14:nvPr/>
              </p14:nvContentPartPr>
              <p14:xfrm>
                <a:off x="4676657" y="2734637"/>
                <a:ext cx="218880" cy="576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A08D551-3535-48A7-8369-8AF22D72AD5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667657" y="2725637"/>
                  <a:ext cx="236520" cy="7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6116C994-8651-44F0-9392-12C8DEF10096}"/>
              </a:ext>
            </a:extLst>
          </p:cNvPr>
          <p:cNvGrpSpPr/>
          <p:nvPr/>
        </p:nvGrpSpPr>
        <p:grpSpPr>
          <a:xfrm>
            <a:off x="5159777" y="2457437"/>
            <a:ext cx="612000" cy="730800"/>
            <a:chOff x="5159777" y="2457437"/>
            <a:chExt cx="612000" cy="73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6CD9EB7-97CE-4F04-8E87-847D99818149}"/>
                    </a:ext>
                  </a:extLst>
                </p14:cNvPr>
                <p14:cNvContentPartPr/>
                <p14:nvPr/>
              </p14:nvContentPartPr>
              <p14:xfrm>
                <a:off x="5159777" y="2490557"/>
                <a:ext cx="257400" cy="2196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6CD9EB7-97CE-4F04-8E87-847D9981814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150777" y="2481557"/>
                  <a:ext cx="2750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5137E54-AB2B-43FA-92A1-EF47D2FF40C4}"/>
                    </a:ext>
                  </a:extLst>
                </p14:cNvPr>
                <p14:cNvContentPartPr/>
                <p14:nvPr/>
              </p14:nvContentPartPr>
              <p14:xfrm>
                <a:off x="5457137" y="2457437"/>
                <a:ext cx="314640" cy="2516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5137E54-AB2B-43FA-92A1-EF47D2FF40C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448497" y="2448797"/>
                  <a:ext cx="33228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8E3E4C20-88EA-46B5-9921-47AB29ADAA81}"/>
                    </a:ext>
                  </a:extLst>
                </p14:cNvPr>
                <p14:cNvContentPartPr/>
                <p14:nvPr/>
              </p14:nvContentPartPr>
              <p14:xfrm>
                <a:off x="5218817" y="2809877"/>
                <a:ext cx="296280" cy="106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8E3E4C20-88EA-46B5-9921-47AB29ADAA8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210177" y="2801237"/>
                  <a:ext cx="3139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922A95A-C0AB-4698-8692-6C5736013964}"/>
                    </a:ext>
                  </a:extLst>
                </p14:cNvPr>
                <p14:cNvContentPartPr/>
                <p14:nvPr/>
              </p14:nvContentPartPr>
              <p14:xfrm>
                <a:off x="5259497" y="2917517"/>
                <a:ext cx="221040" cy="2707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922A95A-C0AB-4698-8692-6C573601396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250857" y="2908517"/>
                  <a:ext cx="238680" cy="28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1B208F45-B1F9-4CE9-BF3E-A04C5C7F2F79}"/>
              </a:ext>
            </a:extLst>
          </p:cNvPr>
          <p:cNvGrpSpPr/>
          <p:nvPr/>
        </p:nvGrpSpPr>
        <p:grpSpPr>
          <a:xfrm>
            <a:off x="482297" y="3371837"/>
            <a:ext cx="5828400" cy="797760"/>
            <a:chOff x="482297" y="3371837"/>
            <a:chExt cx="5828400" cy="79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50F1BCD-8521-4598-B8A8-4A3F5EEA6D61}"/>
                    </a:ext>
                  </a:extLst>
                </p14:cNvPr>
                <p14:cNvContentPartPr/>
                <p14:nvPr/>
              </p14:nvContentPartPr>
              <p14:xfrm>
                <a:off x="502097" y="3664877"/>
                <a:ext cx="360" cy="3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50F1BCD-8521-4598-B8A8-4A3F5EEA6D61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93457" y="365587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A25FF41-F4B4-4D87-8E59-B1F12940876C}"/>
                    </a:ext>
                  </a:extLst>
                </p14:cNvPr>
                <p14:cNvContentPartPr/>
                <p14:nvPr/>
              </p14:nvContentPartPr>
              <p14:xfrm>
                <a:off x="482297" y="3403517"/>
                <a:ext cx="5439240" cy="2628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A25FF41-F4B4-4D87-8E59-B1F12940876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73297" y="3394877"/>
                  <a:ext cx="545688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D143740-6EF2-4CC6-904F-36FDD45A6A7D}"/>
                    </a:ext>
                  </a:extLst>
                </p14:cNvPr>
                <p14:cNvContentPartPr/>
                <p14:nvPr/>
              </p14:nvContentPartPr>
              <p14:xfrm>
                <a:off x="558977" y="3798077"/>
                <a:ext cx="228600" cy="3477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D143740-6EF2-4CC6-904F-36FDD45A6A7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49977" y="3789437"/>
                  <a:ext cx="24624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F4A090C-394D-414C-B85E-2C59C4618224}"/>
                    </a:ext>
                  </a:extLst>
                </p14:cNvPr>
                <p14:cNvContentPartPr/>
                <p14:nvPr/>
              </p14:nvContentPartPr>
              <p14:xfrm>
                <a:off x="834377" y="3946397"/>
                <a:ext cx="183240" cy="155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F4A090C-394D-414C-B85E-2C59C461822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25737" y="3937757"/>
                  <a:ext cx="2008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C421A392-DF57-4EF8-8F31-41DA3285A74E}"/>
                    </a:ext>
                  </a:extLst>
                </p14:cNvPr>
                <p14:cNvContentPartPr/>
                <p14:nvPr/>
              </p14:nvContentPartPr>
              <p14:xfrm>
                <a:off x="1037057" y="3747317"/>
                <a:ext cx="227520" cy="4222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C421A392-DF57-4EF8-8F31-41DA3285A74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028057" y="3738317"/>
                  <a:ext cx="24516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8E5DF62-D466-4028-A997-B10F19F75282}"/>
                    </a:ext>
                  </a:extLst>
                </p14:cNvPr>
                <p14:cNvContentPartPr/>
                <p14:nvPr/>
              </p14:nvContentPartPr>
              <p14:xfrm>
                <a:off x="1013657" y="3911837"/>
                <a:ext cx="211320" cy="381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8E5DF62-D466-4028-A997-B10F19F7528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004657" y="3902837"/>
                  <a:ext cx="22896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1BCD09A-A751-4F99-B176-4418BDE1F87B}"/>
                    </a:ext>
                  </a:extLst>
                </p14:cNvPr>
                <p14:cNvContentPartPr/>
                <p14:nvPr/>
              </p14:nvContentPartPr>
              <p14:xfrm>
                <a:off x="1221737" y="3911477"/>
                <a:ext cx="147240" cy="2142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1BCD09A-A751-4F99-B176-4418BDE1F87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212737" y="3902477"/>
                  <a:ext cx="1648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8D920A1-C049-4D6A-ADBB-0900C2D888C2}"/>
                    </a:ext>
                  </a:extLst>
                </p14:cNvPr>
                <p14:cNvContentPartPr/>
                <p14:nvPr/>
              </p14:nvContentPartPr>
              <p14:xfrm>
                <a:off x="1659857" y="3889517"/>
                <a:ext cx="264600" cy="1875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8D920A1-C049-4D6A-ADBB-0900C2D888C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650857" y="3880517"/>
                  <a:ext cx="28224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0547685-4A80-453F-819E-8084ECA7F314}"/>
                    </a:ext>
                  </a:extLst>
                </p14:cNvPr>
                <p14:cNvContentPartPr/>
                <p14:nvPr/>
              </p14:nvContentPartPr>
              <p14:xfrm>
                <a:off x="1788017" y="3688277"/>
                <a:ext cx="294480" cy="3866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0547685-4A80-453F-819E-8084ECA7F31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779017" y="3679277"/>
                  <a:ext cx="31212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9E9F07C-6649-4401-8F9E-ED9A45DEE0A5}"/>
                    </a:ext>
                  </a:extLst>
                </p14:cNvPr>
                <p14:cNvContentPartPr/>
                <p14:nvPr/>
              </p14:nvContentPartPr>
              <p14:xfrm>
                <a:off x="1969097" y="3915077"/>
                <a:ext cx="150120" cy="1112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9E9F07C-6649-4401-8F9E-ED9A45DEE0A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960457" y="3906437"/>
                  <a:ext cx="1677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8EDF7BC-3350-4D0B-BA18-DDDB688B52DD}"/>
                    </a:ext>
                  </a:extLst>
                </p14:cNvPr>
                <p14:cNvContentPartPr/>
                <p14:nvPr/>
              </p14:nvContentPartPr>
              <p14:xfrm>
                <a:off x="2424857" y="3878717"/>
                <a:ext cx="182160" cy="1454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8EDF7BC-3350-4D0B-BA18-DDDB688B52D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416217" y="3870077"/>
                  <a:ext cx="1998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92FDB384-67B5-4BF3-BF66-0D5B9665C6ED}"/>
                    </a:ext>
                  </a:extLst>
                </p14:cNvPr>
                <p14:cNvContentPartPr/>
                <p14:nvPr/>
              </p14:nvContentPartPr>
              <p14:xfrm>
                <a:off x="2994017" y="3580637"/>
                <a:ext cx="257760" cy="4431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92FDB384-67B5-4BF3-BF66-0D5B9665C6E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985377" y="3571997"/>
                  <a:ext cx="275400" cy="46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C50E77E1-902F-4A30-AD7D-5EF0D1F46ADE}"/>
                    </a:ext>
                  </a:extLst>
                </p14:cNvPr>
                <p14:cNvContentPartPr/>
                <p14:nvPr/>
              </p14:nvContentPartPr>
              <p14:xfrm>
                <a:off x="2893937" y="3790157"/>
                <a:ext cx="397440" cy="680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C50E77E1-902F-4A30-AD7D-5EF0D1F46AD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884937" y="3781517"/>
                  <a:ext cx="41508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3905FD8-398A-4CD3-9484-A365DBA2D3A2}"/>
                    </a:ext>
                  </a:extLst>
                </p14:cNvPr>
                <p14:cNvContentPartPr/>
                <p14:nvPr/>
              </p14:nvContentPartPr>
              <p14:xfrm>
                <a:off x="3304337" y="3831197"/>
                <a:ext cx="289440" cy="1756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3905FD8-398A-4CD3-9484-A365DBA2D3A2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295337" y="3822197"/>
                  <a:ext cx="30708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43D747D-BBC7-41A9-AD6B-344C4E9C7E04}"/>
                    </a:ext>
                  </a:extLst>
                </p14:cNvPr>
                <p14:cNvContentPartPr/>
                <p14:nvPr/>
              </p14:nvContentPartPr>
              <p14:xfrm>
                <a:off x="3720497" y="3884837"/>
                <a:ext cx="360" cy="3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43D747D-BBC7-41A9-AD6B-344C4E9C7E0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711497" y="387619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3AB0154B-F0F3-426E-BF0B-1BFFD4B5BF7E}"/>
                    </a:ext>
                  </a:extLst>
                </p14:cNvPr>
                <p14:cNvContentPartPr/>
                <p14:nvPr/>
              </p14:nvContentPartPr>
              <p14:xfrm>
                <a:off x="3536537" y="3872237"/>
                <a:ext cx="158400" cy="1112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3AB0154B-F0F3-426E-BF0B-1BFFD4B5BF7E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527537" y="3863237"/>
                  <a:ext cx="1760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DFB40AF2-0195-4C09-9ECA-4C269F62D52B}"/>
                    </a:ext>
                  </a:extLst>
                </p14:cNvPr>
                <p14:cNvContentPartPr/>
                <p14:nvPr/>
              </p14:nvContentPartPr>
              <p14:xfrm>
                <a:off x="3773057" y="3853517"/>
                <a:ext cx="149400" cy="1558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DFB40AF2-0195-4C09-9ECA-4C269F62D52B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3764417" y="3844877"/>
                  <a:ext cx="1670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9CF27C3-855C-40D6-BB63-427F9402553D}"/>
                    </a:ext>
                  </a:extLst>
                </p14:cNvPr>
                <p14:cNvContentPartPr/>
                <p14:nvPr/>
              </p14:nvContentPartPr>
              <p14:xfrm>
                <a:off x="4025417" y="3834797"/>
                <a:ext cx="156240" cy="1522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9CF27C3-855C-40D6-BB63-427F9402553D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4016417" y="3826157"/>
                  <a:ext cx="17388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1BCF8E81-0C4C-4DFB-9353-5E1FE30EA678}"/>
                    </a:ext>
                  </a:extLst>
                </p14:cNvPr>
                <p14:cNvContentPartPr/>
                <p14:nvPr/>
              </p14:nvContentPartPr>
              <p14:xfrm>
                <a:off x="4273817" y="3371837"/>
                <a:ext cx="303120" cy="6508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BCF8E81-0C4C-4DFB-9353-5E1FE30EA67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4265177" y="3362837"/>
                  <a:ext cx="320760" cy="66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32B7BC5-0190-414A-B4CA-77600AFFC454}"/>
                    </a:ext>
                  </a:extLst>
                </p14:cNvPr>
                <p14:cNvContentPartPr/>
                <p14:nvPr/>
              </p14:nvContentPartPr>
              <p14:xfrm>
                <a:off x="4213337" y="3783677"/>
                <a:ext cx="286920" cy="514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32B7BC5-0190-414A-B4CA-77600AFFC454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4204697" y="3775037"/>
                  <a:ext cx="30456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04EA75F4-5A14-421A-A9B0-7BB91C8114E9}"/>
                    </a:ext>
                  </a:extLst>
                </p14:cNvPr>
                <p14:cNvContentPartPr/>
                <p14:nvPr/>
              </p14:nvContentPartPr>
              <p14:xfrm>
                <a:off x="4464977" y="3818957"/>
                <a:ext cx="126000" cy="1144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04EA75F4-5A14-421A-A9B0-7BB91C8114E9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4456337" y="3809957"/>
                  <a:ext cx="1436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17AD81C-1746-49FB-BA51-B94FFD3EFC43}"/>
                    </a:ext>
                  </a:extLst>
                </p14:cNvPr>
                <p14:cNvContentPartPr/>
                <p14:nvPr/>
              </p14:nvContentPartPr>
              <p14:xfrm>
                <a:off x="4688537" y="3757037"/>
                <a:ext cx="144720" cy="2376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17AD81C-1746-49FB-BA51-B94FFD3EFC43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679897" y="3748037"/>
                  <a:ext cx="16236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2CBB0D9-090F-428E-9E08-20BCB27A5631}"/>
                    </a:ext>
                  </a:extLst>
                </p14:cNvPr>
                <p14:cNvContentPartPr/>
                <p14:nvPr/>
              </p14:nvContentPartPr>
              <p14:xfrm>
                <a:off x="4927217" y="3817877"/>
                <a:ext cx="238680" cy="1234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2CBB0D9-090F-428E-9E08-20BCB27A5631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918217" y="3809237"/>
                  <a:ext cx="25632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E1489AAA-4462-404C-AF36-18E86095E8B2}"/>
                    </a:ext>
                  </a:extLst>
                </p14:cNvPr>
                <p14:cNvContentPartPr/>
                <p14:nvPr/>
              </p14:nvContentPartPr>
              <p14:xfrm>
                <a:off x="5220977" y="3853877"/>
                <a:ext cx="168120" cy="1170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E1489AAA-4462-404C-AF36-18E86095E8B2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5211977" y="3845237"/>
                  <a:ext cx="1857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F6438821-B9EC-44B9-8AB2-B30044DB0F4F}"/>
                    </a:ext>
                  </a:extLst>
                </p14:cNvPr>
                <p14:cNvContentPartPr/>
                <p14:nvPr/>
              </p14:nvContentPartPr>
              <p14:xfrm>
                <a:off x="5514737" y="3494957"/>
                <a:ext cx="121320" cy="454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F6438821-B9EC-44B9-8AB2-B30044DB0F4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505737" y="3485957"/>
                  <a:ext cx="138960" cy="4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1AAF686-BCE9-47B3-9B64-288B156B0ED1}"/>
                    </a:ext>
                  </a:extLst>
                </p14:cNvPr>
                <p14:cNvContentPartPr/>
                <p14:nvPr/>
              </p14:nvContentPartPr>
              <p14:xfrm>
                <a:off x="5370017" y="3732917"/>
                <a:ext cx="226080" cy="644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1AAF686-BCE9-47B3-9B64-288B156B0ED1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361377" y="3724277"/>
                  <a:ext cx="2437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20C18084-0E76-42E6-9BE7-8D5BC73D2ACC}"/>
                    </a:ext>
                  </a:extLst>
                </p14:cNvPr>
                <p14:cNvContentPartPr/>
                <p14:nvPr/>
              </p14:nvContentPartPr>
              <p14:xfrm>
                <a:off x="5726777" y="3711677"/>
                <a:ext cx="77040" cy="2149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20C18084-0E76-42E6-9BE7-8D5BC73D2ACC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5717777" y="3703037"/>
                  <a:ext cx="9468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FE3FE54D-169D-4CCC-9A36-92C268FD1DE6}"/>
                    </a:ext>
                  </a:extLst>
                </p14:cNvPr>
                <p14:cNvContentPartPr/>
                <p14:nvPr/>
              </p14:nvContentPartPr>
              <p14:xfrm>
                <a:off x="5812817" y="3829757"/>
                <a:ext cx="132120" cy="889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FE3FE54D-169D-4CCC-9A36-92C268FD1DE6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5803817" y="3821117"/>
                  <a:ext cx="14976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047E2727-66F4-4A8C-A6FF-B7E2015B1633}"/>
                    </a:ext>
                  </a:extLst>
                </p14:cNvPr>
                <p14:cNvContentPartPr/>
                <p14:nvPr/>
              </p14:nvContentPartPr>
              <p14:xfrm>
                <a:off x="6018377" y="3775037"/>
                <a:ext cx="292320" cy="1731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47E2727-66F4-4A8C-A6FF-B7E2015B1633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009737" y="3766397"/>
                  <a:ext cx="309960" cy="19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7F38A58B-F5E8-4D1E-9EBF-7D0DDECEEB33}"/>
              </a:ext>
            </a:extLst>
          </p:cNvPr>
          <p:cNvGrpSpPr/>
          <p:nvPr/>
        </p:nvGrpSpPr>
        <p:grpSpPr>
          <a:xfrm>
            <a:off x="499217" y="4383077"/>
            <a:ext cx="2824560" cy="1051920"/>
            <a:chOff x="499217" y="4383077"/>
            <a:chExt cx="2824560" cy="105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8FACBE18-E112-4280-AA1D-67AD6D47DA57}"/>
                    </a:ext>
                  </a:extLst>
                </p14:cNvPr>
                <p14:cNvContentPartPr/>
                <p14:nvPr/>
              </p14:nvContentPartPr>
              <p14:xfrm>
                <a:off x="615857" y="4426997"/>
                <a:ext cx="70200" cy="1854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8FACBE18-E112-4280-AA1D-67AD6D47DA57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606857" y="4418357"/>
                  <a:ext cx="878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7BCF771-A509-4D64-A950-2D60CBA4AC5D}"/>
                    </a:ext>
                  </a:extLst>
                </p14:cNvPr>
                <p14:cNvContentPartPr/>
                <p14:nvPr/>
              </p14:nvContentPartPr>
              <p14:xfrm>
                <a:off x="499217" y="4389197"/>
                <a:ext cx="441360" cy="5158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7BCF771-A509-4D64-A950-2D60CBA4AC5D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90577" y="4380557"/>
                  <a:ext cx="459000" cy="53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23379F2-3B08-4974-B55C-2E7D3C2BCE02}"/>
                    </a:ext>
                  </a:extLst>
                </p14:cNvPr>
                <p14:cNvContentPartPr/>
                <p14:nvPr/>
              </p14:nvContentPartPr>
              <p14:xfrm>
                <a:off x="759497" y="4839917"/>
                <a:ext cx="90360" cy="921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23379F2-3B08-4974-B55C-2E7D3C2BCE02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50857" y="4830917"/>
                  <a:ext cx="10800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A4B0C76-9CD4-4854-B41A-93532B23F07D}"/>
                    </a:ext>
                  </a:extLst>
                </p14:cNvPr>
                <p14:cNvContentPartPr/>
                <p14:nvPr/>
              </p14:nvContentPartPr>
              <p14:xfrm>
                <a:off x="815297" y="4709237"/>
                <a:ext cx="14040" cy="15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A4B0C76-9CD4-4854-B41A-93532B23F07D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06297" y="4700237"/>
                  <a:ext cx="316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F496B32-F424-4C42-B00E-9441E0906FCB}"/>
                    </a:ext>
                  </a:extLst>
                </p14:cNvPr>
                <p14:cNvContentPartPr/>
                <p14:nvPr/>
              </p14:nvContentPartPr>
              <p14:xfrm>
                <a:off x="1219937" y="4556237"/>
                <a:ext cx="150120" cy="147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F496B32-F424-4C42-B00E-9441E0906FCB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210937" y="4547237"/>
                  <a:ext cx="1677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E5716AED-1D60-4F1E-8974-AECEF0413BCC}"/>
                    </a:ext>
                  </a:extLst>
                </p14:cNvPr>
                <p14:cNvContentPartPr/>
                <p14:nvPr/>
              </p14:nvContentPartPr>
              <p14:xfrm>
                <a:off x="1187537" y="4661717"/>
                <a:ext cx="172080" cy="331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E5716AED-1D60-4F1E-8974-AECEF0413BCC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178537" y="4652717"/>
                  <a:ext cx="18972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A0D117F3-F5AA-4961-A162-CE7EE7D15610}"/>
                    </a:ext>
                  </a:extLst>
                </p14:cNvPr>
                <p14:cNvContentPartPr/>
                <p14:nvPr/>
              </p14:nvContentPartPr>
              <p14:xfrm>
                <a:off x="1644377" y="4455077"/>
                <a:ext cx="350640" cy="2829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A0D117F3-F5AA-4961-A162-CE7EE7D15610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635737" y="4446077"/>
                  <a:ext cx="36828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B047EB45-AFA9-4AC5-ADD8-B570A9BB36AE}"/>
                    </a:ext>
                  </a:extLst>
                </p14:cNvPr>
                <p14:cNvContentPartPr/>
                <p14:nvPr/>
              </p14:nvContentPartPr>
              <p14:xfrm>
                <a:off x="2055137" y="4514837"/>
                <a:ext cx="348840" cy="525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B047EB45-AFA9-4AC5-ADD8-B570A9BB36AE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2046137" y="4505837"/>
                  <a:ext cx="36648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7C8DE2F-D3E7-4C7C-AAB2-BCC5BBE92E6F}"/>
                    </a:ext>
                  </a:extLst>
                </p14:cNvPr>
                <p14:cNvContentPartPr/>
                <p14:nvPr/>
              </p14:nvContentPartPr>
              <p14:xfrm>
                <a:off x="2121737" y="4419797"/>
                <a:ext cx="106920" cy="2714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7C8DE2F-D3E7-4C7C-AAB2-BCC5BBE92E6F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2112737" y="4410797"/>
                  <a:ext cx="12456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066D015B-4C9E-4A61-9E0C-3CC22D7FD2A3}"/>
                    </a:ext>
                  </a:extLst>
                </p14:cNvPr>
                <p14:cNvContentPartPr/>
                <p14:nvPr/>
              </p14:nvContentPartPr>
              <p14:xfrm>
                <a:off x="2494697" y="4392437"/>
                <a:ext cx="323280" cy="2930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066D015B-4C9E-4A61-9E0C-3CC22D7FD2A3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2485697" y="4383797"/>
                  <a:ext cx="34092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5178A83-6011-437D-A828-FE2960BF8AAA}"/>
                    </a:ext>
                  </a:extLst>
                </p14:cNvPr>
                <p14:cNvContentPartPr/>
                <p14:nvPr/>
              </p14:nvContentPartPr>
              <p14:xfrm>
                <a:off x="2871977" y="4406477"/>
                <a:ext cx="327240" cy="2822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5178A83-6011-437D-A828-FE2960BF8AAA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2863337" y="4397837"/>
                  <a:ext cx="34488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635C621-1188-4403-8BA0-4D0578E2F0A5}"/>
                    </a:ext>
                  </a:extLst>
                </p14:cNvPr>
                <p14:cNvContentPartPr/>
                <p14:nvPr/>
              </p14:nvContentPartPr>
              <p14:xfrm>
                <a:off x="2886017" y="4383077"/>
                <a:ext cx="212400" cy="2991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635C621-1188-4403-8BA0-4D0578E2F0A5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2877377" y="4374077"/>
                  <a:ext cx="23004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3D587EC-89BA-49A1-A425-5AF04DBF8FB4}"/>
                    </a:ext>
                  </a:extLst>
                </p14:cNvPr>
                <p14:cNvContentPartPr/>
                <p14:nvPr/>
              </p14:nvContentPartPr>
              <p14:xfrm>
                <a:off x="3284897" y="4645517"/>
                <a:ext cx="38880" cy="1350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3D587EC-89BA-49A1-A425-5AF04DBF8FB4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3275897" y="4636877"/>
                  <a:ext cx="565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CED1CBE-2A00-4229-A596-0A91E10EAEC2}"/>
                    </a:ext>
                  </a:extLst>
                </p14:cNvPr>
                <p14:cNvContentPartPr/>
                <p14:nvPr/>
              </p14:nvContentPartPr>
              <p14:xfrm>
                <a:off x="3258257" y="4498637"/>
                <a:ext cx="3960" cy="248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CED1CBE-2A00-4229-A596-0A91E10EAEC2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3249617" y="4489997"/>
                  <a:ext cx="216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9BDD04A-33C5-4160-A4CF-64011AA639D4}"/>
                    </a:ext>
                  </a:extLst>
                </p14:cNvPr>
                <p14:cNvContentPartPr/>
                <p14:nvPr/>
              </p14:nvContentPartPr>
              <p14:xfrm>
                <a:off x="513977" y="5089037"/>
                <a:ext cx="429480" cy="3459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9BDD04A-33C5-4160-A4CF-64011AA639D4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504977" y="5080397"/>
                  <a:ext cx="44712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E14019FC-AE6C-4D38-8A0E-3E54D4B7C266}"/>
                    </a:ext>
                  </a:extLst>
                </p14:cNvPr>
                <p14:cNvContentPartPr/>
                <p14:nvPr/>
              </p14:nvContentPartPr>
              <p14:xfrm>
                <a:off x="951737" y="5204237"/>
                <a:ext cx="186480" cy="1450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E14019FC-AE6C-4D38-8A0E-3E54D4B7C266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43097" y="5195597"/>
                  <a:ext cx="2041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D18ECDF-E254-4353-ADFB-2ED5701B1682}"/>
                    </a:ext>
                  </a:extLst>
                </p14:cNvPr>
                <p14:cNvContentPartPr/>
                <p14:nvPr/>
              </p14:nvContentPartPr>
              <p14:xfrm>
                <a:off x="1174217" y="5143757"/>
                <a:ext cx="264960" cy="1886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D18ECDF-E254-4353-ADFB-2ED5701B1682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1165217" y="5134757"/>
                  <a:ext cx="2826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80167A5F-E4EC-46BB-A286-91B47D977719}"/>
                    </a:ext>
                  </a:extLst>
                </p14:cNvPr>
                <p14:cNvContentPartPr/>
                <p14:nvPr/>
              </p14:nvContentPartPr>
              <p14:xfrm>
                <a:off x="1597217" y="5186237"/>
                <a:ext cx="292680" cy="1544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80167A5F-E4EC-46BB-A286-91B47D977719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1588217" y="5177237"/>
                  <a:ext cx="3103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63D7548-AEA2-46CD-A9CD-591696DBB8B3}"/>
                    </a:ext>
                  </a:extLst>
                </p14:cNvPr>
                <p14:cNvContentPartPr/>
                <p14:nvPr/>
              </p14:nvContentPartPr>
              <p14:xfrm>
                <a:off x="1842017" y="4993277"/>
                <a:ext cx="155880" cy="2923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63D7548-AEA2-46CD-A9CD-591696DBB8B3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833017" y="4984277"/>
                  <a:ext cx="17352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E6AA834-70F7-472F-BB1C-6F1ACBD9269E}"/>
                    </a:ext>
                  </a:extLst>
                </p14:cNvPr>
                <p14:cNvContentPartPr/>
                <p14:nvPr/>
              </p14:nvContentPartPr>
              <p14:xfrm>
                <a:off x="1938857" y="5159237"/>
                <a:ext cx="157320" cy="1677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E6AA834-70F7-472F-BB1C-6F1ACBD9269E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930217" y="5150237"/>
                  <a:ext cx="1749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8BCDFE11-AF81-45F1-A682-B6F13AE67D39}"/>
                    </a:ext>
                  </a:extLst>
                </p14:cNvPr>
                <p14:cNvContentPartPr/>
                <p14:nvPr/>
              </p14:nvContentPartPr>
              <p14:xfrm>
                <a:off x="2249897" y="4893197"/>
                <a:ext cx="184680" cy="4028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8BCDFE11-AF81-45F1-A682-B6F13AE67D39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2241257" y="4884197"/>
                  <a:ext cx="202320" cy="4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424686D3-5721-4883-BE0B-7403FDF62BFD}"/>
                    </a:ext>
                  </a:extLst>
                </p14:cNvPr>
                <p14:cNvContentPartPr/>
                <p14:nvPr/>
              </p14:nvContentPartPr>
              <p14:xfrm>
                <a:off x="2161697" y="5056997"/>
                <a:ext cx="271080" cy="1155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424686D3-5721-4883-BE0B-7403FDF62BFD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2153057" y="5048357"/>
                  <a:ext cx="28872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CF18058-5AE4-41E5-A801-1DC54E3CBC23}"/>
                    </a:ext>
                  </a:extLst>
                </p14:cNvPr>
                <p14:cNvContentPartPr/>
                <p14:nvPr/>
              </p14:nvContentPartPr>
              <p14:xfrm>
                <a:off x="2396417" y="5157077"/>
                <a:ext cx="174600" cy="1800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CF18058-5AE4-41E5-A801-1DC54E3CBC23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2387417" y="5148077"/>
                  <a:ext cx="19224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31EA7443-B6F0-41CA-917F-E07B42DACEBB}"/>
              </a:ext>
            </a:extLst>
          </p:cNvPr>
          <p:cNvGrpSpPr/>
          <p:nvPr/>
        </p:nvGrpSpPr>
        <p:grpSpPr>
          <a:xfrm>
            <a:off x="2965217" y="4822637"/>
            <a:ext cx="3351960" cy="1881000"/>
            <a:chOff x="2965217" y="4822637"/>
            <a:chExt cx="3351960" cy="188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6DB34A0-9443-40AD-943F-FBA322FF361B}"/>
                    </a:ext>
                  </a:extLst>
                </p14:cNvPr>
                <p14:cNvContentPartPr/>
                <p14:nvPr/>
              </p14:nvContentPartPr>
              <p14:xfrm>
                <a:off x="3059537" y="5022437"/>
                <a:ext cx="163080" cy="1274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6DB34A0-9443-40AD-943F-FBA322FF361B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3050537" y="5013437"/>
                  <a:ext cx="1807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47B86BC4-1717-4504-8CD8-6F4DD49BEBE2}"/>
                    </a:ext>
                  </a:extLst>
                </p14:cNvPr>
                <p14:cNvContentPartPr/>
                <p14:nvPr/>
              </p14:nvContentPartPr>
              <p14:xfrm>
                <a:off x="3100937" y="5020277"/>
                <a:ext cx="221040" cy="3157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47B86BC4-1717-4504-8CD8-6F4DD49BEBE2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3091937" y="5011637"/>
                  <a:ext cx="23868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DF13160-CA8A-44F6-8315-8ED41EBCC50D}"/>
                    </a:ext>
                  </a:extLst>
                </p14:cNvPr>
                <p14:cNvContentPartPr/>
                <p14:nvPr/>
              </p14:nvContentPartPr>
              <p14:xfrm>
                <a:off x="3244217" y="5288117"/>
                <a:ext cx="30600" cy="1231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DF13160-CA8A-44F6-8315-8ED41EBCC50D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3235577" y="5279117"/>
                  <a:ext cx="482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7CE648D2-2DF9-45BF-B24F-72D26B69D6F6}"/>
                    </a:ext>
                  </a:extLst>
                </p14:cNvPr>
                <p14:cNvContentPartPr/>
                <p14:nvPr/>
              </p14:nvContentPartPr>
              <p14:xfrm>
                <a:off x="3471737" y="5126117"/>
                <a:ext cx="171360" cy="320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7CE648D2-2DF9-45BF-B24F-72D26B69D6F6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3462737" y="5117117"/>
                  <a:ext cx="18900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F2B7A488-0E91-47D6-95A6-C52A7029D9DA}"/>
                    </a:ext>
                  </a:extLst>
                </p14:cNvPr>
                <p14:cNvContentPartPr/>
                <p14:nvPr/>
              </p14:nvContentPartPr>
              <p14:xfrm>
                <a:off x="3510617" y="5236637"/>
                <a:ext cx="171720" cy="496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F2B7A488-0E91-47D6-95A6-C52A7029D9DA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3501617" y="5227637"/>
                  <a:ext cx="18936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1A144A20-8562-4DFB-A24B-CB7B7C15F718}"/>
                    </a:ext>
                  </a:extLst>
                </p14:cNvPr>
                <p14:cNvContentPartPr/>
                <p14:nvPr/>
              </p14:nvContentPartPr>
              <p14:xfrm>
                <a:off x="3934697" y="5039717"/>
                <a:ext cx="201240" cy="2829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1A144A20-8562-4DFB-A24B-CB7B7C15F718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3926057" y="5031077"/>
                  <a:ext cx="21888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0375FC03-CCC3-4A6C-89A7-40AB13A51180}"/>
                    </a:ext>
                  </a:extLst>
                </p14:cNvPr>
                <p14:cNvContentPartPr/>
                <p14:nvPr/>
              </p14:nvContentPartPr>
              <p14:xfrm>
                <a:off x="4270217" y="5094797"/>
                <a:ext cx="236520" cy="795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0375FC03-CCC3-4A6C-89A7-40AB13A51180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4261217" y="5085797"/>
                  <a:ext cx="25416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57980C8D-1BB0-4060-A5F5-5B5605087992}"/>
                    </a:ext>
                  </a:extLst>
                </p14:cNvPr>
                <p14:cNvContentPartPr/>
                <p14:nvPr/>
              </p14:nvContentPartPr>
              <p14:xfrm>
                <a:off x="4340777" y="5033597"/>
                <a:ext cx="28800" cy="2163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57980C8D-1BB0-4060-A5F5-5B5605087992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4331777" y="5024597"/>
                  <a:ext cx="464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1219F89D-6CBD-4B2E-9DED-5E86E93E5176}"/>
                    </a:ext>
                  </a:extLst>
                </p14:cNvPr>
                <p14:cNvContentPartPr/>
                <p14:nvPr/>
              </p14:nvContentPartPr>
              <p14:xfrm>
                <a:off x="4624097" y="4985357"/>
                <a:ext cx="180360" cy="2466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1219F89D-6CBD-4B2E-9DED-5E86E93E5176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4615097" y="4976717"/>
                  <a:ext cx="19800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28F04A4F-BD4D-47F9-8239-3B3985771A84}"/>
                    </a:ext>
                  </a:extLst>
                </p14:cNvPr>
                <p14:cNvContentPartPr/>
                <p14:nvPr/>
              </p14:nvContentPartPr>
              <p14:xfrm>
                <a:off x="4896617" y="4931717"/>
                <a:ext cx="181440" cy="2635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8F04A4F-BD4D-47F9-8239-3B3985771A84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4887617" y="4922717"/>
                  <a:ext cx="19908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E6D9C68E-295F-4321-B2D8-ED09E5AC6298}"/>
                    </a:ext>
                  </a:extLst>
                </p14:cNvPr>
                <p14:cNvContentPartPr/>
                <p14:nvPr/>
              </p14:nvContentPartPr>
              <p14:xfrm>
                <a:off x="5064737" y="5046197"/>
                <a:ext cx="44280" cy="1231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E6D9C68E-295F-4321-B2D8-ED09E5AC6298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5055737" y="5037557"/>
                  <a:ext cx="619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B3371DD2-5F49-4404-8938-A4817192F1F3}"/>
                    </a:ext>
                  </a:extLst>
                </p14:cNvPr>
                <p14:cNvContentPartPr/>
                <p14:nvPr/>
              </p14:nvContentPartPr>
              <p14:xfrm>
                <a:off x="5213057" y="4869437"/>
                <a:ext cx="198000" cy="3398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B3371DD2-5F49-4404-8938-A4817192F1F3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5204417" y="4860797"/>
                  <a:ext cx="215640" cy="35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FDCE3AE4-9D16-47CC-B578-ABB4ED6C3B60}"/>
                    </a:ext>
                  </a:extLst>
                </p14:cNvPr>
                <p14:cNvContentPartPr/>
                <p14:nvPr/>
              </p14:nvContentPartPr>
              <p14:xfrm>
                <a:off x="5642897" y="4977437"/>
                <a:ext cx="149400" cy="370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FDCE3AE4-9D16-47CC-B578-ABB4ED6C3B60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5634257" y="4968437"/>
                  <a:ext cx="1670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8803846A-FC50-455A-B8B4-F0C1139E23AF}"/>
                    </a:ext>
                  </a:extLst>
                </p14:cNvPr>
                <p14:cNvContentPartPr/>
                <p14:nvPr/>
              </p14:nvContentPartPr>
              <p14:xfrm>
                <a:off x="5592857" y="5098037"/>
                <a:ext cx="141480" cy="126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8803846A-FC50-455A-B8B4-F0C1139E23AF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5584217" y="5089397"/>
                  <a:ext cx="1591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944C025F-2FBA-4A9E-B540-61A885E2B089}"/>
                    </a:ext>
                  </a:extLst>
                </p14:cNvPr>
                <p14:cNvContentPartPr/>
                <p14:nvPr/>
              </p14:nvContentPartPr>
              <p14:xfrm>
                <a:off x="5901737" y="4822637"/>
                <a:ext cx="415440" cy="3949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944C025F-2FBA-4A9E-B540-61A885E2B089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5892737" y="4813997"/>
                  <a:ext cx="433080" cy="41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8FB6C310-2477-4EA1-ADB3-B4F1D4120D44}"/>
                    </a:ext>
                  </a:extLst>
                </p14:cNvPr>
                <p14:cNvContentPartPr/>
                <p14:nvPr/>
              </p14:nvContentPartPr>
              <p14:xfrm>
                <a:off x="3028577" y="5599517"/>
                <a:ext cx="153000" cy="892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8FB6C310-2477-4EA1-ADB3-B4F1D4120D44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3019577" y="5590877"/>
                  <a:ext cx="1706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45A2EF2-2707-4D8C-A95C-C4653275E9B9}"/>
                    </a:ext>
                  </a:extLst>
                </p14:cNvPr>
                <p14:cNvContentPartPr/>
                <p14:nvPr/>
              </p14:nvContentPartPr>
              <p14:xfrm>
                <a:off x="3073937" y="5535797"/>
                <a:ext cx="252360" cy="3546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45A2EF2-2707-4D8C-A95C-C4653275E9B9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3064937" y="5526797"/>
                  <a:ext cx="27000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9FF4069A-A8B8-4A33-9F45-AC1F2A198149}"/>
                    </a:ext>
                  </a:extLst>
                </p14:cNvPr>
                <p14:cNvContentPartPr/>
                <p14:nvPr/>
              </p14:nvContentPartPr>
              <p14:xfrm>
                <a:off x="3248897" y="5749637"/>
                <a:ext cx="123840" cy="1393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9FF4069A-A8B8-4A33-9F45-AC1F2A198149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3240257" y="5740637"/>
                  <a:ext cx="1414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77EB8946-687A-4E9E-9C6F-5533BE9698E4}"/>
                    </a:ext>
                  </a:extLst>
                </p14:cNvPr>
                <p14:cNvContentPartPr/>
                <p14:nvPr/>
              </p14:nvContentPartPr>
              <p14:xfrm>
                <a:off x="3555977" y="5602397"/>
                <a:ext cx="92160" cy="208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77EB8946-687A-4E9E-9C6F-5533BE9698E4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3546977" y="5593757"/>
                  <a:ext cx="1098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14116E2-0C0E-4CD6-9EDD-8AC6F47A32BF}"/>
                    </a:ext>
                  </a:extLst>
                </p14:cNvPr>
                <p14:cNvContentPartPr/>
                <p14:nvPr/>
              </p14:nvContentPartPr>
              <p14:xfrm>
                <a:off x="3548417" y="5700677"/>
                <a:ext cx="106560" cy="273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14116E2-0C0E-4CD6-9EDD-8AC6F47A32BF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3539777" y="5692037"/>
                  <a:ext cx="12420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D346449-794B-44CF-8EF4-B85C7B2C4BD0}"/>
                    </a:ext>
                  </a:extLst>
                </p14:cNvPr>
                <p14:cNvContentPartPr/>
                <p14:nvPr/>
              </p14:nvContentPartPr>
              <p14:xfrm>
                <a:off x="3844337" y="5562437"/>
                <a:ext cx="173160" cy="2473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D346449-794B-44CF-8EF4-B85C7B2C4BD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3835337" y="5553437"/>
                  <a:ext cx="1908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4EF44AA2-35BD-4B4C-BA68-AE81D9CD441A}"/>
                    </a:ext>
                  </a:extLst>
                </p14:cNvPr>
                <p14:cNvContentPartPr/>
                <p14:nvPr/>
              </p14:nvContentPartPr>
              <p14:xfrm>
                <a:off x="4182377" y="5597357"/>
                <a:ext cx="236160" cy="478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4EF44AA2-35BD-4B4C-BA68-AE81D9CD441A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4173377" y="5588357"/>
                  <a:ext cx="25380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FDF9E898-B702-477A-83B4-696AA000BA9B}"/>
                    </a:ext>
                  </a:extLst>
                </p14:cNvPr>
                <p14:cNvContentPartPr/>
                <p14:nvPr/>
              </p14:nvContentPartPr>
              <p14:xfrm>
                <a:off x="4253297" y="5513837"/>
                <a:ext cx="54720" cy="1929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FDF9E898-B702-477A-83B4-696AA000BA9B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4244297" y="5505197"/>
                  <a:ext cx="723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D377B58C-171E-47A8-8486-1265A30DA83F}"/>
                    </a:ext>
                  </a:extLst>
                </p14:cNvPr>
                <p14:cNvContentPartPr/>
                <p14:nvPr/>
              </p14:nvContentPartPr>
              <p14:xfrm>
                <a:off x="4509257" y="5464877"/>
                <a:ext cx="190800" cy="2484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D377B58C-171E-47A8-8486-1265A30DA83F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4500617" y="5455877"/>
                  <a:ext cx="20844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761C3E34-4318-4071-B039-F46EFF08F559}"/>
                    </a:ext>
                  </a:extLst>
                </p14:cNvPr>
                <p14:cNvContentPartPr/>
                <p14:nvPr/>
              </p14:nvContentPartPr>
              <p14:xfrm>
                <a:off x="4734617" y="5391437"/>
                <a:ext cx="161280" cy="3243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761C3E34-4318-4071-B039-F46EFF08F559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4725617" y="5382437"/>
                  <a:ext cx="17892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968D2310-DD4E-42BA-BCF8-07B4AFD951B2}"/>
                    </a:ext>
                  </a:extLst>
                </p14:cNvPr>
                <p14:cNvContentPartPr/>
                <p14:nvPr/>
              </p14:nvContentPartPr>
              <p14:xfrm>
                <a:off x="4849817" y="5455517"/>
                <a:ext cx="210240" cy="2073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968D2310-DD4E-42BA-BCF8-07B4AFD951B2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4840817" y="5446517"/>
                  <a:ext cx="2278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17BB203C-0A0D-4CEF-90A1-02D5CD068363}"/>
                    </a:ext>
                  </a:extLst>
                </p14:cNvPr>
                <p14:cNvContentPartPr/>
                <p14:nvPr/>
              </p14:nvContentPartPr>
              <p14:xfrm>
                <a:off x="5063297" y="5417717"/>
                <a:ext cx="150480" cy="2646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17BB203C-0A0D-4CEF-90A1-02D5CD068363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5054657" y="5408717"/>
                  <a:ext cx="16812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E0A1AE8-064A-4451-BB2C-F5F5F4725667}"/>
                    </a:ext>
                  </a:extLst>
                </p14:cNvPr>
                <p14:cNvContentPartPr/>
                <p14:nvPr/>
              </p14:nvContentPartPr>
              <p14:xfrm>
                <a:off x="5452097" y="5478557"/>
                <a:ext cx="119160" cy="198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E0A1AE8-064A-4451-BB2C-F5F5F4725667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443457" y="5469917"/>
                  <a:ext cx="1368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6085872-12EF-413E-A046-E95143A39F06}"/>
                    </a:ext>
                  </a:extLst>
                </p14:cNvPr>
                <p14:cNvContentPartPr/>
                <p14:nvPr/>
              </p14:nvContentPartPr>
              <p14:xfrm>
                <a:off x="5434457" y="5540837"/>
                <a:ext cx="164160" cy="180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6085872-12EF-413E-A046-E95143A39F06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5425457" y="5532197"/>
                  <a:ext cx="1818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A5997343-7A3F-4D0C-B175-F4B5676CCD32}"/>
                    </a:ext>
                  </a:extLst>
                </p14:cNvPr>
                <p14:cNvContentPartPr/>
                <p14:nvPr/>
              </p14:nvContentPartPr>
              <p14:xfrm>
                <a:off x="5777177" y="5429237"/>
                <a:ext cx="100080" cy="1630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A5997343-7A3F-4D0C-B175-F4B5676CCD32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5768537" y="5420237"/>
                  <a:ext cx="1177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C9F4EAE2-D65A-4930-B628-6C7B7BB2DCA4}"/>
                    </a:ext>
                  </a:extLst>
                </p14:cNvPr>
                <p14:cNvContentPartPr/>
                <p14:nvPr/>
              </p14:nvContentPartPr>
              <p14:xfrm>
                <a:off x="5955017" y="5329877"/>
                <a:ext cx="179640" cy="2430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C9F4EAE2-D65A-4930-B628-6C7B7BB2DCA4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5946017" y="5321237"/>
                  <a:ext cx="19728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BB6B831A-D358-45EF-B5D6-529632E1DCAD}"/>
                    </a:ext>
                  </a:extLst>
                </p14:cNvPr>
                <p14:cNvContentPartPr/>
                <p14:nvPr/>
              </p14:nvContentPartPr>
              <p14:xfrm>
                <a:off x="3038297" y="6035117"/>
                <a:ext cx="77760" cy="943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BB6B831A-D358-45EF-B5D6-529632E1DCAD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3029297" y="6026117"/>
                  <a:ext cx="954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13214719-2CB1-40E3-8B07-3664D935D35E}"/>
                    </a:ext>
                  </a:extLst>
                </p14:cNvPr>
                <p14:cNvContentPartPr/>
                <p14:nvPr/>
              </p14:nvContentPartPr>
              <p14:xfrm>
                <a:off x="3108497" y="5976797"/>
                <a:ext cx="190800" cy="1753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13214719-2CB1-40E3-8B07-3664D935D35E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3099857" y="5968157"/>
                  <a:ext cx="2084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1A98CE86-4FE6-40EC-A082-5B376AD03A21}"/>
                    </a:ext>
                  </a:extLst>
                </p14:cNvPr>
                <p14:cNvContentPartPr/>
                <p14:nvPr/>
              </p14:nvContentPartPr>
              <p14:xfrm>
                <a:off x="3041177" y="6166157"/>
                <a:ext cx="39240" cy="1641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1A98CE86-4FE6-40EC-A082-5B376AD03A21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3032537" y="6157517"/>
                  <a:ext cx="568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FD0087F-A07F-47B5-BE6D-D0212B11ACA9}"/>
                    </a:ext>
                  </a:extLst>
                </p14:cNvPr>
                <p14:cNvContentPartPr/>
                <p14:nvPr/>
              </p14:nvContentPartPr>
              <p14:xfrm>
                <a:off x="3254297" y="6171197"/>
                <a:ext cx="119520" cy="1807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FD0087F-A07F-47B5-BE6D-D0212B11ACA9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3245657" y="6162197"/>
                  <a:ext cx="13716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27C2DB97-7548-4426-BB26-98C5D0B2685F}"/>
                    </a:ext>
                  </a:extLst>
                </p14:cNvPr>
                <p14:cNvContentPartPr/>
                <p14:nvPr/>
              </p14:nvContentPartPr>
              <p14:xfrm>
                <a:off x="3629417" y="6009197"/>
                <a:ext cx="129240" cy="568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27C2DB97-7548-4426-BB26-98C5D0B2685F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3620417" y="6000557"/>
                  <a:ext cx="14688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A30A115E-59E4-4EFF-A920-54FD6B2B22F9}"/>
                    </a:ext>
                  </a:extLst>
                </p14:cNvPr>
                <p14:cNvContentPartPr/>
                <p14:nvPr/>
              </p14:nvContentPartPr>
              <p14:xfrm>
                <a:off x="3665777" y="6119357"/>
                <a:ext cx="51480" cy="3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A30A115E-59E4-4EFF-A920-54FD6B2B22F9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3657137" y="6110357"/>
                  <a:ext cx="691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B3DF033E-CD8E-45F1-9FAF-0C3FC2A9A7BF}"/>
                    </a:ext>
                  </a:extLst>
                </p14:cNvPr>
                <p14:cNvContentPartPr/>
                <p14:nvPr/>
              </p14:nvContentPartPr>
              <p14:xfrm>
                <a:off x="3872417" y="5944037"/>
                <a:ext cx="227880" cy="2203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B3DF033E-CD8E-45F1-9FAF-0C3FC2A9A7BF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3863417" y="5935397"/>
                  <a:ext cx="24552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1728251B-7727-4E1D-B35D-827F4E578112}"/>
                    </a:ext>
                  </a:extLst>
                </p14:cNvPr>
                <p14:cNvContentPartPr/>
                <p14:nvPr/>
              </p14:nvContentPartPr>
              <p14:xfrm>
                <a:off x="4225577" y="5920997"/>
                <a:ext cx="253080" cy="468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1728251B-7727-4E1D-B35D-827F4E578112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4216577" y="5911997"/>
                  <a:ext cx="27072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0D5AA1DA-D6E2-4727-82D7-86EDB00775A4}"/>
                    </a:ext>
                  </a:extLst>
                </p14:cNvPr>
                <p14:cNvContentPartPr/>
                <p14:nvPr/>
              </p14:nvContentPartPr>
              <p14:xfrm>
                <a:off x="4336457" y="5832077"/>
                <a:ext cx="52920" cy="1742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0D5AA1DA-D6E2-4727-82D7-86EDB00775A4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4327817" y="5823077"/>
                  <a:ext cx="705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6C25808E-3A5C-44AD-8DF8-4D3E72EE3EFD}"/>
                    </a:ext>
                  </a:extLst>
                </p14:cNvPr>
                <p14:cNvContentPartPr/>
                <p14:nvPr/>
              </p14:nvContentPartPr>
              <p14:xfrm>
                <a:off x="4582337" y="5869157"/>
                <a:ext cx="194040" cy="18864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6C25808E-3A5C-44AD-8DF8-4D3E72EE3EFD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4573697" y="5860157"/>
                  <a:ext cx="21168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4001FEF5-B43A-4834-8C98-41A8062BDAFD}"/>
                    </a:ext>
                  </a:extLst>
                </p14:cNvPr>
                <p14:cNvContentPartPr/>
                <p14:nvPr/>
              </p14:nvContentPartPr>
              <p14:xfrm>
                <a:off x="4833617" y="5821637"/>
                <a:ext cx="137880" cy="2340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4001FEF5-B43A-4834-8C98-41A8062BDAFD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4824617" y="5812637"/>
                  <a:ext cx="1555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4E8F33B1-687B-4A55-ADFD-95902BEB45C6}"/>
                    </a:ext>
                  </a:extLst>
                </p14:cNvPr>
                <p14:cNvContentPartPr/>
                <p14:nvPr/>
              </p14:nvContentPartPr>
              <p14:xfrm>
                <a:off x="4938017" y="5818397"/>
                <a:ext cx="215640" cy="2210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4E8F33B1-687B-4A55-ADFD-95902BEB45C6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4929377" y="5809397"/>
                  <a:ext cx="2332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2802F748-F18D-4FE9-88D4-711278DD2C10}"/>
                    </a:ext>
                  </a:extLst>
                </p14:cNvPr>
                <p14:cNvContentPartPr/>
                <p14:nvPr/>
              </p14:nvContentPartPr>
              <p14:xfrm>
                <a:off x="5173457" y="5738477"/>
                <a:ext cx="166680" cy="3679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2802F748-F18D-4FE9-88D4-711278DD2C10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5164817" y="5729477"/>
                  <a:ext cx="184320" cy="38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F032CF64-DA7F-48F4-870A-A1237FB52C96}"/>
                    </a:ext>
                  </a:extLst>
                </p14:cNvPr>
                <p14:cNvContentPartPr/>
                <p14:nvPr/>
              </p14:nvContentPartPr>
              <p14:xfrm>
                <a:off x="5451017" y="5830277"/>
                <a:ext cx="150480" cy="363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F032CF64-DA7F-48F4-870A-A1237FB52C96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5442017" y="5821637"/>
                  <a:ext cx="1681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9954DB6D-BDE3-4CE5-9BE6-BA5979C862C8}"/>
                    </a:ext>
                  </a:extLst>
                </p14:cNvPr>
                <p14:cNvContentPartPr/>
                <p14:nvPr/>
              </p14:nvContentPartPr>
              <p14:xfrm>
                <a:off x="5435537" y="5903357"/>
                <a:ext cx="155880" cy="428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9954DB6D-BDE3-4CE5-9BE6-BA5979C862C8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5426537" y="5894357"/>
                  <a:ext cx="17352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B55110B6-159C-4AFE-A004-6D9FEC1095A0}"/>
                    </a:ext>
                  </a:extLst>
                </p14:cNvPr>
                <p14:cNvContentPartPr/>
                <p14:nvPr/>
              </p14:nvContentPartPr>
              <p14:xfrm>
                <a:off x="5777177" y="5761517"/>
                <a:ext cx="91080" cy="2217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B55110B6-159C-4AFE-A004-6D9FEC1095A0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5768537" y="5752877"/>
                  <a:ext cx="1087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7F495483-B1C6-49EF-9ED7-8944D442349D}"/>
                    </a:ext>
                  </a:extLst>
                </p14:cNvPr>
                <p14:cNvContentPartPr/>
                <p14:nvPr/>
              </p14:nvContentPartPr>
              <p14:xfrm>
                <a:off x="5967257" y="5698157"/>
                <a:ext cx="146520" cy="2638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7F495483-B1C6-49EF-9ED7-8944D442349D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5958257" y="5689517"/>
                  <a:ext cx="16416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C83BF5B4-70CA-4C7A-BD43-499370C12F24}"/>
                    </a:ext>
                  </a:extLst>
                </p14:cNvPr>
                <p14:cNvContentPartPr/>
                <p14:nvPr/>
              </p14:nvContentPartPr>
              <p14:xfrm>
                <a:off x="2965217" y="6454517"/>
                <a:ext cx="67680" cy="1065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C83BF5B4-70CA-4C7A-BD43-499370C12F24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2956217" y="6445877"/>
                  <a:ext cx="853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950EDD08-77BE-472A-9840-E4990DA58275}"/>
                    </a:ext>
                  </a:extLst>
                </p14:cNvPr>
                <p14:cNvContentPartPr/>
                <p14:nvPr/>
              </p14:nvContentPartPr>
              <p14:xfrm>
                <a:off x="2999777" y="6395837"/>
                <a:ext cx="257760" cy="3078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950EDD08-77BE-472A-9840-E4990DA58275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2991137" y="6387197"/>
                  <a:ext cx="27540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DA0CBFFD-80F3-46B3-9917-BEE90A73D192}"/>
                    </a:ext>
                  </a:extLst>
                </p14:cNvPr>
                <p14:cNvContentPartPr/>
                <p14:nvPr/>
              </p14:nvContentPartPr>
              <p14:xfrm>
                <a:off x="3155297" y="6549197"/>
                <a:ext cx="96840" cy="774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DA0CBFFD-80F3-46B3-9917-BEE90A73D192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3146297" y="6540557"/>
                  <a:ext cx="1144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0FFAC06C-52B7-4128-85A8-9EAFF6F50CA3}"/>
                    </a:ext>
                  </a:extLst>
                </p14:cNvPr>
                <p14:cNvContentPartPr/>
                <p14:nvPr/>
              </p14:nvContentPartPr>
              <p14:xfrm>
                <a:off x="3231257" y="6535877"/>
                <a:ext cx="26280" cy="1670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0FFAC06C-52B7-4128-85A8-9EAFF6F50CA3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3222617" y="6527237"/>
                  <a:ext cx="4392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F17580BE-B1EB-41E5-A649-571DCF5EC07E}"/>
                    </a:ext>
                  </a:extLst>
                </p14:cNvPr>
                <p14:cNvContentPartPr/>
                <p14:nvPr/>
              </p14:nvContentPartPr>
              <p14:xfrm>
                <a:off x="3534737" y="6392237"/>
                <a:ext cx="85320" cy="198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F17580BE-B1EB-41E5-A649-571DCF5EC07E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3525737" y="6383237"/>
                  <a:ext cx="1029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3E919158-011A-4337-AD96-11FD18742253}"/>
                    </a:ext>
                  </a:extLst>
                </p14:cNvPr>
                <p14:cNvContentPartPr/>
                <p14:nvPr/>
              </p14:nvContentPartPr>
              <p14:xfrm>
                <a:off x="3504137" y="6459197"/>
                <a:ext cx="100080" cy="378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3E919158-011A-4337-AD96-11FD18742253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3495497" y="6450557"/>
                  <a:ext cx="11772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582497BA-67AB-4F32-B8E7-EAE5DC23D1C9}"/>
                    </a:ext>
                  </a:extLst>
                </p14:cNvPr>
                <p14:cNvContentPartPr/>
                <p14:nvPr/>
              </p14:nvContentPartPr>
              <p14:xfrm>
                <a:off x="3864857" y="6288557"/>
                <a:ext cx="210600" cy="2224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582497BA-67AB-4F32-B8E7-EAE5DC23D1C9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3855857" y="6279557"/>
                  <a:ext cx="22824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00B597F-F63B-49EF-B1F6-B0D3F4B4822C}"/>
                    </a:ext>
                  </a:extLst>
                </p14:cNvPr>
                <p14:cNvContentPartPr/>
                <p14:nvPr/>
              </p14:nvContentPartPr>
              <p14:xfrm>
                <a:off x="4153217" y="6337517"/>
                <a:ext cx="214200" cy="622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800B597F-F63B-49EF-B1F6-B0D3F4B4822C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4144217" y="6328877"/>
                  <a:ext cx="2318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123082DE-5592-4D0B-80C6-89259EEC7A5F}"/>
                    </a:ext>
                  </a:extLst>
                </p14:cNvPr>
                <p14:cNvContentPartPr/>
                <p14:nvPr/>
              </p14:nvContentPartPr>
              <p14:xfrm>
                <a:off x="4233857" y="6248237"/>
                <a:ext cx="24840" cy="2278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123082DE-5592-4D0B-80C6-89259EEC7A5F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4225217" y="6239597"/>
                  <a:ext cx="424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AD7C6E96-7C38-4801-9EAE-62848F12B1BB}"/>
                    </a:ext>
                  </a:extLst>
                </p14:cNvPr>
                <p14:cNvContentPartPr/>
                <p14:nvPr/>
              </p14:nvContentPartPr>
              <p14:xfrm>
                <a:off x="4492697" y="6284237"/>
                <a:ext cx="214200" cy="1540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AD7C6E96-7C38-4801-9EAE-62848F12B1BB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4483697" y="6275237"/>
                  <a:ext cx="23184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84EB1E8A-CD68-4875-8577-64FD38974F01}"/>
                    </a:ext>
                  </a:extLst>
                </p14:cNvPr>
                <p14:cNvContentPartPr/>
                <p14:nvPr/>
              </p14:nvContentPartPr>
              <p14:xfrm>
                <a:off x="4765217" y="6171917"/>
                <a:ext cx="163440" cy="3088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84EB1E8A-CD68-4875-8577-64FD38974F01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4756217" y="6163277"/>
                  <a:ext cx="18108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D756F63D-971B-4109-8D2C-9C2CA56F88A6}"/>
                    </a:ext>
                  </a:extLst>
                </p14:cNvPr>
                <p14:cNvContentPartPr/>
                <p14:nvPr/>
              </p14:nvContentPartPr>
              <p14:xfrm>
                <a:off x="4911737" y="6256877"/>
                <a:ext cx="255240" cy="1875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D756F63D-971B-4109-8D2C-9C2CA56F88A6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4902737" y="6247877"/>
                  <a:ext cx="2728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9BD18658-DE0F-448C-A4E6-E425488931B2}"/>
                    </a:ext>
                  </a:extLst>
                </p14:cNvPr>
                <p14:cNvContentPartPr/>
                <p14:nvPr/>
              </p14:nvContentPartPr>
              <p14:xfrm>
                <a:off x="5177417" y="6193157"/>
                <a:ext cx="144000" cy="3301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9BD18658-DE0F-448C-A4E6-E425488931B2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5168777" y="6184517"/>
                  <a:ext cx="16164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2CD733E-0883-47C8-88B2-21D760C438D7}"/>
                    </a:ext>
                  </a:extLst>
                </p14:cNvPr>
                <p14:cNvContentPartPr/>
                <p14:nvPr/>
              </p14:nvContentPartPr>
              <p14:xfrm>
                <a:off x="5468297" y="6246077"/>
                <a:ext cx="186120" cy="525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2CD733E-0883-47C8-88B2-21D760C438D7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5459297" y="6237077"/>
                  <a:ext cx="20376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218A7A81-B799-4600-BC03-B50B50DA477E}"/>
                    </a:ext>
                  </a:extLst>
                </p14:cNvPr>
                <p14:cNvContentPartPr/>
                <p14:nvPr/>
              </p14:nvContentPartPr>
              <p14:xfrm>
                <a:off x="5431937" y="6359477"/>
                <a:ext cx="176400" cy="478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218A7A81-B799-4600-BC03-B50B50DA477E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5423297" y="6350477"/>
                  <a:ext cx="1940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88D61B31-8710-4D29-9DB0-D8DB12578EB8}"/>
                    </a:ext>
                  </a:extLst>
                </p14:cNvPr>
                <p14:cNvContentPartPr/>
                <p14:nvPr/>
              </p14:nvContentPartPr>
              <p14:xfrm>
                <a:off x="5753057" y="6213677"/>
                <a:ext cx="58680" cy="2325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88D61B31-8710-4D29-9DB0-D8DB12578EB8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5744417" y="6205037"/>
                  <a:ext cx="7632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B8141E60-B7D0-4123-A935-FCB0552BC5ED}"/>
                    </a:ext>
                  </a:extLst>
                </p14:cNvPr>
                <p14:cNvContentPartPr/>
                <p14:nvPr/>
              </p14:nvContentPartPr>
              <p14:xfrm>
                <a:off x="5904977" y="6187037"/>
                <a:ext cx="203400" cy="2422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B8141E60-B7D0-4123-A935-FCB0552BC5ED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5895977" y="6178037"/>
                  <a:ext cx="221040" cy="25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9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478D2539-901E-4450-896E-777E29B476B3}"/>
                  </a:ext>
                </a:extLst>
              </p14:cNvPr>
              <p14:cNvContentPartPr/>
              <p14:nvPr/>
            </p14:nvContentPartPr>
            <p14:xfrm>
              <a:off x="3719532" y="1034818"/>
              <a:ext cx="996840" cy="12132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478D2539-901E-4450-896E-777E29B476B3}"/>
                  </a:ext>
                </a:extLst>
              </p:cNvPr>
              <p:cNvPicPr/>
              <p:nvPr/>
            </p:nvPicPr>
            <p:blipFill>
              <a:blip r:embed="rId396"/>
              <a:stretch>
                <a:fillRect/>
              </a:stretch>
            </p:blipFill>
            <p:spPr>
              <a:xfrm>
                <a:off x="3710532" y="1025818"/>
                <a:ext cx="1014480" cy="13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856B2431-4D6E-45D5-959B-2FAA4A8AF52C}"/>
              </a:ext>
            </a:extLst>
          </p:cNvPr>
          <p:cNvGrpSpPr/>
          <p:nvPr/>
        </p:nvGrpSpPr>
        <p:grpSpPr>
          <a:xfrm>
            <a:off x="5617092" y="2057938"/>
            <a:ext cx="629280" cy="90000"/>
            <a:chOff x="5617092" y="2057938"/>
            <a:chExt cx="629280" cy="9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33FC02D-A5D3-496C-9226-AA12AB3C68D1}"/>
                    </a:ext>
                  </a:extLst>
                </p14:cNvPr>
                <p14:cNvContentPartPr/>
                <p14:nvPr/>
              </p14:nvContentPartPr>
              <p14:xfrm>
                <a:off x="5617092" y="2136418"/>
                <a:ext cx="12240" cy="25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33FC02D-A5D3-496C-9226-AA12AB3C68D1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5608092" y="2127418"/>
                  <a:ext cx="2988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B6105774-0998-445B-9E5A-21D588C7266E}"/>
                    </a:ext>
                  </a:extLst>
                </p14:cNvPr>
                <p14:cNvContentPartPr/>
                <p14:nvPr/>
              </p14:nvContentPartPr>
              <p14:xfrm>
                <a:off x="5623932" y="2114098"/>
                <a:ext cx="127440" cy="338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6105774-0998-445B-9E5A-21D588C7266E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5615292" y="2105458"/>
                  <a:ext cx="1450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E5E4AD3-912F-45C6-99DD-9C92842C0D15}"/>
                    </a:ext>
                  </a:extLst>
                </p14:cNvPr>
                <p14:cNvContentPartPr/>
                <p14:nvPr/>
              </p14:nvContentPartPr>
              <p14:xfrm>
                <a:off x="6081852" y="2057938"/>
                <a:ext cx="164520" cy="165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E5E4AD3-912F-45C6-99DD-9C92842C0D15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6072852" y="2048938"/>
                  <a:ext cx="182160" cy="342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789951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1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458200" cy="50292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altLang="en-US" sz="2600" noProof="0" dirty="0">
                <a:latin typeface="Arial" panose="020B0604020202020204" pitchFamily="34" charset="0"/>
              </a:rPr>
              <a:t>A machine makes steel rods for use in optical storage devices. The specification for the diameter of the rods is 0.45 </a:t>
            </a: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 0.02 cm. During the last hour, the machine has made 1000 rods for a shipment. A quality control engineer wants to know approximately how many of these rods meet the specification but he does not have time to measure all 1000 rods. 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So he draws a random sample of 50 rods, measures them, and finds that 46 of the rods (or 92%) meet the diameter specification. It is unlikely that the </a:t>
            </a:r>
            <a:r>
              <a:rPr lang="en-US" altLang="en-US" sz="2600" b="1" noProof="0" dirty="0">
                <a:latin typeface="Arial" panose="020B0604020202020204" pitchFamily="34" charset="0"/>
                <a:sym typeface="Symbol" pitchFamily="18" charset="2"/>
              </a:rPr>
              <a:t>sample</a:t>
            </a: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 of 50 rods represents the </a:t>
            </a:r>
            <a:r>
              <a:rPr lang="en-US" altLang="en-US" sz="2600" b="1" noProof="0" dirty="0">
                <a:latin typeface="Arial" panose="020B0604020202020204" pitchFamily="34" charset="0"/>
                <a:sym typeface="Symbol" pitchFamily="18" charset="2"/>
              </a:rPr>
              <a:t>population</a:t>
            </a: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 of 1000 </a:t>
            </a:r>
            <a:r>
              <a:rPr lang="en-US" altLang="en-US" sz="2600" i="1" noProof="0" dirty="0">
                <a:latin typeface="Arial" panose="020B0604020202020204" pitchFamily="34" charset="0"/>
                <a:sym typeface="Symbol" pitchFamily="18" charset="2"/>
              </a:rPr>
              <a:t>perfectly</a:t>
            </a: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—the </a:t>
            </a:r>
            <a:r>
              <a:rPr lang="en-US" sz="2600" noProof="0" dirty="0">
                <a:latin typeface="Arial" panose="020B0604020202020204" pitchFamily="34" charset="0"/>
              </a:rPr>
              <a:t>proportion of good rods in the population is likely to differ somewhat from the sample proportion.</a:t>
            </a:r>
            <a:endParaRPr lang="en-US" altLang="en-US" sz="2600" noProof="0" dirty="0">
              <a:latin typeface="Arial" panose="020B0604020202020204" pitchFamily="34" charset="0"/>
              <a:sym typeface="Symbol" pitchFamily="18" charset="2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37FBA7F-3A00-4436-A641-CF10C176085C}"/>
              </a:ext>
            </a:extLst>
          </p:cNvPr>
          <p:cNvGrpSpPr/>
          <p:nvPr/>
        </p:nvGrpSpPr>
        <p:grpSpPr>
          <a:xfrm>
            <a:off x="7840258" y="5671618"/>
            <a:ext cx="1005480" cy="896400"/>
            <a:chOff x="7840258" y="5671618"/>
            <a:chExt cx="1005480" cy="89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1A8AB47-E135-48C7-A104-644665238AD3}"/>
                    </a:ext>
                  </a:extLst>
                </p14:cNvPr>
                <p14:cNvContentPartPr/>
                <p14:nvPr/>
              </p14:nvContentPartPr>
              <p14:xfrm>
                <a:off x="7887778" y="6189298"/>
                <a:ext cx="29520" cy="2264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1A8AB47-E135-48C7-A104-644665238AD3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878778" y="6180298"/>
                  <a:ext cx="471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D191E881-A113-4340-B7DA-015A090A4F94}"/>
                    </a:ext>
                  </a:extLst>
                </p14:cNvPr>
                <p14:cNvContentPartPr/>
                <p14:nvPr/>
              </p14:nvContentPartPr>
              <p14:xfrm>
                <a:off x="7840258" y="5966458"/>
                <a:ext cx="108000" cy="2541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D191E881-A113-4340-B7DA-015A090A4F9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831258" y="5957458"/>
                  <a:ext cx="12564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8491000-45E2-430F-AFD5-5FD1D9C53004}"/>
                    </a:ext>
                  </a:extLst>
                </p14:cNvPr>
                <p14:cNvContentPartPr/>
                <p14:nvPr/>
              </p14:nvContentPartPr>
              <p14:xfrm>
                <a:off x="7980658" y="6174178"/>
                <a:ext cx="86760" cy="139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8491000-45E2-430F-AFD5-5FD1D9C5300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972018" y="6165178"/>
                  <a:ext cx="1044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9DB1FB0-D9BF-46E6-9847-315629CD4F20}"/>
                    </a:ext>
                  </a:extLst>
                </p14:cNvPr>
                <p14:cNvContentPartPr/>
                <p14:nvPr/>
              </p14:nvContentPartPr>
              <p14:xfrm>
                <a:off x="8099818" y="6144298"/>
                <a:ext cx="360" cy="64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9DB1FB0-D9BF-46E6-9847-315629CD4F2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090818" y="6135658"/>
                  <a:ext cx="18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EC3A8EB-B5B9-40A1-8943-C75AFF099FF0}"/>
                    </a:ext>
                  </a:extLst>
                </p14:cNvPr>
                <p14:cNvContentPartPr/>
                <p14:nvPr/>
              </p14:nvContentPartPr>
              <p14:xfrm>
                <a:off x="8076418" y="6155098"/>
                <a:ext cx="24120" cy="781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EC3A8EB-B5B9-40A1-8943-C75AFF099FF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067778" y="6146458"/>
                  <a:ext cx="417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60ED450-B6CC-4188-BD30-368571A6FF15}"/>
                    </a:ext>
                  </a:extLst>
                </p14:cNvPr>
                <p14:cNvContentPartPr/>
                <p14:nvPr/>
              </p14:nvContentPartPr>
              <p14:xfrm>
                <a:off x="8071738" y="5999218"/>
                <a:ext cx="18360" cy="198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60ED450-B6CC-4188-BD30-368571A6FF1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062738" y="5990578"/>
                  <a:ext cx="36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2A9BA07-44D6-4669-A107-99CC18421760}"/>
                    </a:ext>
                  </a:extLst>
                </p14:cNvPr>
                <p14:cNvContentPartPr/>
                <p14:nvPr/>
              </p14:nvContentPartPr>
              <p14:xfrm>
                <a:off x="8171098" y="6001378"/>
                <a:ext cx="93240" cy="1562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2A9BA07-44D6-4669-A107-99CC1842176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162458" y="5992738"/>
                  <a:ext cx="11088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510C7CB-8CD1-4349-B0C7-03DAB238DB8E}"/>
                    </a:ext>
                  </a:extLst>
                </p14:cNvPr>
                <p14:cNvContentPartPr/>
                <p14:nvPr/>
              </p14:nvContentPartPr>
              <p14:xfrm>
                <a:off x="8336698" y="5671618"/>
                <a:ext cx="49680" cy="438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510C7CB-8CD1-4349-B0C7-03DAB238DB8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8328058" y="5662618"/>
                  <a:ext cx="67320" cy="45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1EB4065-3981-41A1-835D-664F96E4D42E}"/>
                    </a:ext>
                  </a:extLst>
                </p14:cNvPr>
                <p14:cNvContentPartPr/>
                <p14:nvPr/>
              </p14:nvContentPartPr>
              <p14:xfrm>
                <a:off x="8260018" y="5845498"/>
                <a:ext cx="133920" cy="203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1EB4065-3981-41A1-835D-664F96E4D42E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251018" y="5836858"/>
                  <a:ext cx="1515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FF92FB0-8A8A-47FD-9CFB-443A85B1F693}"/>
                    </a:ext>
                  </a:extLst>
                </p14:cNvPr>
                <p14:cNvContentPartPr/>
                <p14:nvPr/>
              </p14:nvContentPartPr>
              <p14:xfrm>
                <a:off x="8319058" y="5977618"/>
                <a:ext cx="236520" cy="5904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FF92FB0-8A8A-47FD-9CFB-443A85B1F69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310058" y="5968978"/>
                  <a:ext cx="254160" cy="60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3DA1483-72EA-4D2B-81E9-D9CC658A0783}"/>
                    </a:ext>
                  </a:extLst>
                </p14:cNvPr>
                <p14:cNvContentPartPr/>
                <p14:nvPr/>
              </p14:nvContentPartPr>
              <p14:xfrm>
                <a:off x="8375578" y="6303778"/>
                <a:ext cx="104760" cy="1530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3DA1483-72EA-4D2B-81E9-D9CC658A0783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366938" y="6295138"/>
                  <a:ext cx="1224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45D789E-D65C-4527-B150-86FFDB0706E3}"/>
                    </a:ext>
                  </a:extLst>
                </p14:cNvPr>
                <p14:cNvContentPartPr/>
                <p14:nvPr/>
              </p14:nvContentPartPr>
              <p14:xfrm>
                <a:off x="8506258" y="6117658"/>
                <a:ext cx="129960" cy="2098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45D789E-D65C-4527-B150-86FFDB0706E3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497258" y="6109018"/>
                  <a:ext cx="14760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896EF17-2BDF-480B-8764-6F595F6F4F40}"/>
                    </a:ext>
                  </a:extLst>
                </p14:cNvPr>
                <p14:cNvContentPartPr/>
                <p14:nvPr/>
              </p14:nvContentPartPr>
              <p14:xfrm>
                <a:off x="8604898" y="5716258"/>
                <a:ext cx="146520" cy="551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896EF17-2BDF-480B-8764-6F595F6F4F4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596258" y="5707618"/>
                  <a:ext cx="164160" cy="56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A2B8E84-A279-4451-B9F5-315A4A5553E6}"/>
                    </a:ext>
                  </a:extLst>
                </p14:cNvPr>
                <p14:cNvContentPartPr/>
                <p14:nvPr/>
              </p14:nvContentPartPr>
              <p14:xfrm>
                <a:off x="8559178" y="5940898"/>
                <a:ext cx="153000" cy="230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A2B8E84-A279-4451-B9F5-315A4A5553E6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550178" y="5931898"/>
                  <a:ext cx="1706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0729F45-DC1D-43B5-B97B-6603B9AFED21}"/>
                    </a:ext>
                  </a:extLst>
                </p14:cNvPr>
                <p14:cNvContentPartPr/>
                <p14:nvPr/>
              </p14:nvContentPartPr>
              <p14:xfrm>
                <a:off x="8832778" y="6052498"/>
                <a:ext cx="12960" cy="356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0729F45-DC1D-43B5-B97B-6603B9AFED2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824138" y="6043498"/>
                  <a:ext cx="30600" cy="5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7ADBEBF-1A81-47B7-BA3B-7C7AF298AD5B}"/>
                  </a:ext>
                </a:extLst>
              </p14:cNvPr>
              <p14:cNvContentPartPr/>
              <p14:nvPr/>
            </p14:nvContentPartPr>
            <p14:xfrm>
              <a:off x="8517612" y="6236818"/>
              <a:ext cx="447840" cy="41400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7ADBEBF-1A81-47B7-BA3B-7C7AF298AD5B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508972" y="6228178"/>
                <a:ext cx="465480" cy="431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2E67B05B-EEE2-4526-A11D-DBF6EA89420F}"/>
              </a:ext>
            </a:extLst>
          </p:cNvPr>
          <p:cNvGrpSpPr/>
          <p:nvPr/>
        </p:nvGrpSpPr>
        <p:grpSpPr>
          <a:xfrm>
            <a:off x="507943" y="520997"/>
            <a:ext cx="249840" cy="502560"/>
            <a:chOff x="507943" y="520997"/>
            <a:chExt cx="249840" cy="502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12F92D2-E940-427E-ACF9-992151BA9BF2}"/>
                    </a:ext>
                  </a:extLst>
                </p14:cNvPr>
                <p14:cNvContentPartPr/>
                <p14:nvPr/>
              </p14:nvContentPartPr>
              <p14:xfrm>
                <a:off x="557263" y="635837"/>
                <a:ext cx="43920" cy="1512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12F92D2-E940-427E-ACF9-992151BA9BF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48623" y="626837"/>
                  <a:ext cx="615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03493A7-3CA5-4103-BE57-6F2D646BFA7D}"/>
                    </a:ext>
                  </a:extLst>
                </p14:cNvPr>
                <p14:cNvContentPartPr/>
                <p14:nvPr/>
              </p14:nvContentPartPr>
              <p14:xfrm>
                <a:off x="507943" y="520997"/>
                <a:ext cx="228960" cy="4968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03493A7-3CA5-4103-BE57-6F2D646BFA7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98943" y="512357"/>
                  <a:ext cx="246600" cy="51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C53EA29-6D3C-4840-8C0E-8C1D0A7F1689}"/>
                    </a:ext>
                  </a:extLst>
                </p14:cNvPr>
                <p14:cNvContentPartPr/>
                <p14:nvPr/>
              </p14:nvContentPartPr>
              <p14:xfrm>
                <a:off x="681823" y="898277"/>
                <a:ext cx="65160" cy="1252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C53EA29-6D3C-4840-8C0E-8C1D0A7F168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72823" y="889637"/>
                  <a:ext cx="8280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8AE6D47-412B-449E-B00B-32BBB14C111A}"/>
                    </a:ext>
                  </a:extLst>
                </p14:cNvPr>
                <p14:cNvContentPartPr/>
                <p14:nvPr/>
              </p14:nvContentPartPr>
              <p14:xfrm>
                <a:off x="737983" y="810077"/>
                <a:ext cx="19800" cy="140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8AE6D47-412B-449E-B00B-32BBB14C111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28983" y="801077"/>
                  <a:ext cx="37440" cy="3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2BA0CEF-E3C3-4146-9BCA-2F9C3A3DDABC}"/>
                  </a:ext>
                </a:extLst>
              </p14:cNvPr>
              <p14:cNvContentPartPr/>
              <p14:nvPr/>
            </p14:nvContentPartPr>
            <p14:xfrm>
              <a:off x="451423" y="1157837"/>
              <a:ext cx="644760" cy="72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2BA0CEF-E3C3-4146-9BCA-2F9C3A3DDAB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2423" y="1148837"/>
                <a:ext cx="662400" cy="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1646E3F-FA9C-40B5-A7AF-A274075F522D}"/>
                  </a:ext>
                </a:extLst>
              </p14:cNvPr>
              <p14:cNvContentPartPr/>
              <p14:nvPr/>
            </p14:nvContentPartPr>
            <p14:xfrm>
              <a:off x="654823" y="1341797"/>
              <a:ext cx="238680" cy="2678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1646E3F-FA9C-40B5-A7AF-A274075F522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45823" y="1332797"/>
                <a:ext cx="256320" cy="285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70F15F37-1572-4681-A697-6C2E184CD369}"/>
              </a:ext>
            </a:extLst>
          </p:cNvPr>
          <p:cNvGrpSpPr/>
          <p:nvPr/>
        </p:nvGrpSpPr>
        <p:grpSpPr>
          <a:xfrm>
            <a:off x="617383" y="1744277"/>
            <a:ext cx="351360" cy="267840"/>
            <a:chOff x="617383" y="1744277"/>
            <a:chExt cx="351360" cy="267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6E9EABB-F9CE-40EC-8C71-4E7126E6C396}"/>
                    </a:ext>
                  </a:extLst>
                </p14:cNvPr>
                <p14:cNvContentPartPr/>
                <p14:nvPr/>
              </p14:nvContentPartPr>
              <p14:xfrm>
                <a:off x="617383" y="1821317"/>
                <a:ext cx="91440" cy="1666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6E9EABB-F9CE-40EC-8C71-4E7126E6C39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08743" y="1812317"/>
                  <a:ext cx="1090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6F71B90-FC02-4F14-9D27-2F31516EC4C7}"/>
                    </a:ext>
                  </a:extLst>
                </p14:cNvPr>
                <p14:cNvContentPartPr/>
                <p14:nvPr/>
              </p14:nvContentPartPr>
              <p14:xfrm>
                <a:off x="786943" y="1744277"/>
                <a:ext cx="181800" cy="2678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6F71B90-FC02-4F14-9D27-2F31516EC4C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78303" y="1735277"/>
                  <a:ext cx="199440" cy="28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AFA63DE-4ECA-4A24-B1AD-7B90CB2890AA}"/>
              </a:ext>
            </a:extLst>
          </p:cNvPr>
          <p:cNvGrpSpPr/>
          <p:nvPr/>
        </p:nvGrpSpPr>
        <p:grpSpPr>
          <a:xfrm>
            <a:off x="513703" y="2191037"/>
            <a:ext cx="880200" cy="879120"/>
            <a:chOff x="513703" y="2191037"/>
            <a:chExt cx="880200" cy="879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59DA95B-2EE0-4AAB-BA9A-2D24F3B89AC3}"/>
                    </a:ext>
                  </a:extLst>
                </p14:cNvPr>
                <p14:cNvContentPartPr/>
                <p14:nvPr/>
              </p14:nvContentPartPr>
              <p14:xfrm>
                <a:off x="652663" y="2243957"/>
                <a:ext cx="69840" cy="2116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59DA95B-2EE0-4AAB-BA9A-2D24F3B89AC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43663" y="2234957"/>
                  <a:ext cx="874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4E4AAAC-A41C-4C14-8D75-007D78204093}"/>
                    </a:ext>
                  </a:extLst>
                </p14:cNvPr>
                <p14:cNvContentPartPr/>
                <p14:nvPr/>
              </p14:nvContentPartPr>
              <p14:xfrm>
                <a:off x="842743" y="2191037"/>
                <a:ext cx="142560" cy="3002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4E4AAAC-A41C-4C14-8D75-007D7820409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33743" y="2182037"/>
                  <a:ext cx="16020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A4B9C1B-2BB4-4EE4-A5E5-5293C5EA7744}"/>
                    </a:ext>
                  </a:extLst>
                </p14:cNvPr>
                <p14:cNvContentPartPr/>
                <p14:nvPr/>
              </p14:nvContentPartPr>
              <p14:xfrm>
                <a:off x="690823" y="2726357"/>
                <a:ext cx="46440" cy="1947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A4B9C1B-2BB4-4EE4-A5E5-5293C5EA774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81823" y="2717357"/>
                  <a:ext cx="640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3A78314-4D0A-45DC-BFB1-66370BDDCD47}"/>
                    </a:ext>
                  </a:extLst>
                </p14:cNvPr>
                <p14:cNvContentPartPr/>
                <p14:nvPr/>
              </p14:nvContentPartPr>
              <p14:xfrm>
                <a:off x="833023" y="2623037"/>
                <a:ext cx="231480" cy="2941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3A78314-4D0A-45DC-BFB1-66370BDDCD4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24023" y="2614397"/>
                  <a:ext cx="24912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42901DD-A241-4536-AB20-6FF2B31B4B6F}"/>
                    </a:ext>
                  </a:extLst>
                </p14:cNvPr>
                <p14:cNvContentPartPr/>
                <p14:nvPr/>
              </p14:nvContentPartPr>
              <p14:xfrm>
                <a:off x="513703" y="3025877"/>
                <a:ext cx="880200" cy="442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42901DD-A241-4536-AB20-6FF2B31B4B6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04703" y="3016877"/>
                  <a:ext cx="897840" cy="61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811DF9B-823F-4D63-A764-FF5690F39657}"/>
                  </a:ext>
                </a:extLst>
              </p14:cNvPr>
              <p14:cNvContentPartPr/>
              <p14:nvPr/>
            </p14:nvContentPartPr>
            <p14:xfrm>
              <a:off x="853183" y="3203357"/>
              <a:ext cx="7920" cy="144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811DF9B-823F-4D63-A764-FF5690F39657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4183" y="3194357"/>
                <a:ext cx="2556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905B7627-7DB9-4328-BC45-A4EF31D7C76E}"/>
                  </a:ext>
                </a:extLst>
              </p14:cNvPr>
              <p14:cNvContentPartPr/>
              <p14:nvPr/>
            </p14:nvContentPartPr>
            <p14:xfrm>
              <a:off x="716743" y="3144677"/>
              <a:ext cx="258840" cy="26856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905B7627-7DB9-4328-BC45-A4EF31D7C76E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07743" y="3136037"/>
                <a:ext cx="276480" cy="28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AB0085A0-BE0B-4288-B321-9090F0BC1181}"/>
                  </a:ext>
                </a:extLst>
              </p14:cNvPr>
              <p14:cNvContentPartPr/>
              <p14:nvPr/>
            </p14:nvContentPartPr>
            <p14:xfrm>
              <a:off x="1016983" y="3161597"/>
              <a:ext cx="221760" cy="21096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AB0085A0-BE0B-4288-B321-9090F0BC118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007983" y="3152597"/>
                <a:ext cx="23940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C075D03B-F78F-46C7-A557-E07C7CC7B83A}"/>
                  </a:ext>
                </a:extLst>
              </p14:cNvPr>
              <p14:cNvContentPartPr/>
              <p14:nvPr/>
            </p14:nvContentPartPr>
            <p14:xfrm>
              <a:off x="72703" y="3151157"/>
              <a:ext cx="289440" cy="36936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C075D03B-F78F-46C7-A557-E07C7CC7B83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4063" y="3142157"/>
                <a:ext cx="307080" cy="38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B517C460-2620-47E5-8DB8-935787D4FFC2}"/>
                  </a:ext>
                </a:extLst>
              </p14:cNvPr>
              <p14:cNvContentPartPr/>
              <p14:nvPr/>
            </p14:nvContentPartPr>
            <p14:xfrm>
              <a:off x="394543" y="3241157"/>
              <a:ext cx="211320" cy="6372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B517C460-2620-47E5-8DB8-935787D4FFC2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85543" y="3232517"/>
                <a:ext cx="22896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AF95ECD9-D2A1-44E0-89B6-E8F7537017F1}"/>
                  </a:ext>
                </a:extLst>
              </p14:cNvPr>
              <p14:cNvContentPartPr/>
              <p14:nvPr/>
            </p14:nvContentPartPr>
            <p14:xfrm>
              <a:off x="380503" y="3347717"/>
              <a:ext cx="188280" cy="7488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AF95ECD9-D2A1-44E0-89B6-E8F7537017F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71863" y="3339077"/>
                <a:ext cx="205920" cy="9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42779CB8-9444-44A4-B674-8F1B9510BD3B}"/>
                  </a:ext>
                </a:extLst>
              </p14:cNvPr>
              <p14:cNvContentPartPr/>
              <p14:nvPr/>
            </p14:nvContentPartPr>
            <p14:xfrm>
              <a:off x="262063" y="3746597"/>
              <a:ext cx="64080" cy="13176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42779CB8-9444-44A4-B674-8F1B9510BD3B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53063" y="3737957"/>
                <a:ext cx="8172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74EF89BA-5FA3-4BCF-9686-01C578D14876}"/>
                  </a:ext>
                </a:extLst>
              </p14:cNvPr>
              <p14:cNvContentPartPr/>
              <p14:nvPr/>
            </p14:nvContentPartPr>
            <p14:xfrm>
              <a:off x="184663" y="3690797"/>
              <a:ext cx="239400" cy="49320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74EF89BA-5FA3-4BCF-9686-01C578D1487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75663" y="3681797"/>
                <a:ext cx="257040" cy="51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1B151AB2-FFD0-47AD-96B3-02438015738D}"/>
                  </a:ext>
                </a:extLst>
              </p14:cNvPr>
              <p14:cNvContentPartPr/>
              <p14:nvPr/>
            </p14:nvContentPartPr>
            <p14:xfrm>
              <a:off x="204823" y="3613757"/>
              <a:ext cx="171720" cy="2592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1B151AB2-FFD0-47AD-96B3-02438015738D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95823" y="3604757"/>
                <a:ext cx="1893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250B7090-A9AD-4D8F-9F74-858D750361FA}"/>
                  </a:ext>
                </a:extLst>
              </p14:cNvPr>
              <p14:cNvContentPartPr/>
              <p14:nvPr/>
            </p14:nvContentPartPr>
            <p14:xfrm>
              <a:off x="516583" y="3694037"/>
              <a:ext cx="73080" cy="1296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250B7090-A9AD-4D8F-9F74-858D750361FA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07583" y="3685037"/>
                <a:ext cx="9072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2237E4DA-60F5-48B9-B906-18D3E5E11E83}"/>
                  </a:ext>
                </a:extLst>
              </p14:cNvPr>
              <p14:cNvContentPartPr/>
              <p14:nvPr/>
            </p14:nvContentPartPr>
            <p14:xfrm>
              <a:off x="507583" y="3750557"/>
              <a:ext cx="120960" cy="4104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2237E4DA-60F5-48B9-B906-18D3E5E11E8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98943" y="3741917"/>
                <a:ext cx="138600" cy="5868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30660187-9215-474F-9AA3-05F36BAF8470}"/>
              </a:ext>
            </a:extLst>
          </p:cNvPr>
          <p:cNvGrpSpPr/>
          <p:nvPr/>
        </p:nvGrpSpPr>
        <p:grpSpPr>
          <a:xfrm>
            <a:off x="868663" y="3561557"/>
            <a:ext cx="531000" cy="701640"/>
            <a:chOff x="868663" y="3561557"/>
            <a:chExt cx="531000" cy="70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11F3ED2-E7B1-41B8-9750-23219ADFCBE1}"/>
                    </a:ext>
                  </a:extLst>
                </p14:cNvPr>
                <p14:cNvContentPartPr/>
                <p14:nvPr/>
              </p14:nvContentPartPr>
              <p14:xfrm>
                <a:off x="868663" y="3586757"/>
                <a:ext cx="217080" cy="1951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11F3ED2-E7B1-41B8-9750-23219ADFCBE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59663" y="3578117"/>
                  <a:ext cx="2347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7AF45D4-279D-4A6A-9BBF-CB3A59956F7A}"/>
                    </a:ext>
                  </a:extLst>
                </p14:cNvPr>
                <p14:cNvContentPartPr/>
                <p14:nvPr/>
              </p14:nvContentPartPr>
              <p14:xfrm>
                <a:off x="1155943" y="3561557"/>
                <a:ext cx="243720" cy="1706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7AF45D4-279D-4A6A-9BBF-CB3A59956F7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146943" y="3552917"/>
                  <a:ext cx="2613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1B4A624-125D-4C2D-99DA-B07D0C140FBF}"/>
                    </a:ext>
                  </a:extLst>
                </p14:cNvPr>
                <p14:cNvContentPartPr/>
                <p14:nvPr/>
              </p14:nvContentPartPr>
              <p14:xfrm>
                <a:off x="906823" y="3857837"/>
                <a:ext cx="491040" cy="486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1B4A624-125D-4C2D-99DA-B07D0C140FB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98183" y="3849197"/>
                  <a:ext cx="50868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53EF6E4-1B92-4772-B12C-2E161025FEA6}"/>
                    </a:ext>
                  </a:extLst>
                </p14:cNvPr>
                <p14:cNvContentPartPr/>
                <p14:nvPr/>
              </p14:nvContentPartPr>
              <p14:xfrm>
                <a:off x="1017703" y="3996077"/>
                <a:ext cx="195120" cy="1267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53EF6E4-1B92-4772-B12C-2E161025FEA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008703" y="3987077"/>
                  <a:ext cx="2127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877565C-3CCD-4746-8606-CE0AA8C9AC5B}"/>
                    </a:ext>
                  </a:extLst>
                </p14:cNvPr>
                <p14:cNvContentPartPr/>
                <p14:nvPr/>
              </p14:nvContentPartPr>
              <p14:xfrm>
                <a:off x="1109863" y="3953237"/>
                <a:ext cx="144360" cy="3099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877565C-3CCD-4746-8606-CE0AA8C9AC5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100863" y="3944237"/>
                  <a:ext cx="162000" cy="32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F1E47C8-FAAF-4B80-9395-6329BC6CD9B9}"/>
              </a:ext>
            </a:extLst>
          </p:cNvPr>
          <p:cNvGrpSpPr/>
          <p:nvPr/>
        </p:nvGrpSpPr>
        <p:grpSpPr>
          <a:xfrm>
            <a:off x="571663" y="4502957"/>
            <a:ext cx="155880" cy="94680"/>
            <a:chOff x="571663" y="4502957"/>
            <a:chExt cx="155880" cy="9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13C64DD-A747-454C-B61F-0FCF2F790BE3}"/>
                    </a:ext>
                  </a:extLst>
                </p14:cNvPr>
                <p14:cNvContentPartPr/>
                <p14:nvPr/>
              </p14:nvContentPartPr>
              <p14:xfrm>
                <a:off x="601903" y="4502957"/>
                <a:ext cx="88200" cy="237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13C64DD-A747-454C-B61F-0FCF2F790BE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93263" y="4493957"/>
                  <a:ext cx="1058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5DE157D-0894-4EEF-82F3-B096E06776AC}"/>
                    </a:ext>
                  </a:extLst>
                </p14:cNvPr>
                <p14:cNvContentPartPr/>
                <p14:nvPr/>
              </p14:nvContentPartPr>
              <p14:xfrm>
                <a:off x="571663" y="4556597"/>
                <a:ext cx="155880" cy="410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5DE157D-0894-4EEF-82F3-B096E06776A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62663" y="4547957"/>
                  <a:ext cx="173520" cy="5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E32581E7-5FB8-4CB9-9AB3-03F29AE959A8}"/>
              </a:ext>
            </a:extLst>
          </p:cNvPr>
          <p:cNvGrpSpPr/>
          <p:nvPr/>
        </p:nvGrpSpPr>
        <p:grpSpPr>
          <a:xfrm>
            <a:off x="1000423" y="4409717"/>
            <a:ext cx="340920" cy="247680"/>
            <a:chOff x="1000423" y="4409717"/>
            <a:chExt cx="340920" cy="24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75A5035-686B-496D-A2F7-FD20ACC0A6CC}"/>
                    </a:ext>
                  </a:extLst>
                </p14:cNvPr>
                <p14:cNvContentPartPr/>
                <p14:nvPr/>
              </p14:nvContentPartPr>
              <p14:xfrm>
                <a:off x="1000423" y="4460837"/>
                <a:ext cx="82440" cy="1573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75A5035-686B-496D-A2F7-FD20ACC0A6C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991423" y="4452197"/>
                  <a:ext cx="1000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318D0DA-1FAA-4B5B-8EC7-957719DD9434}"/>
                    </a:ext>
                  </a:extLst>
                </p14:cNvPr>
                <p14:cNvContentPartPr/>
                <p14:nvPr/>
              </p14:nvContentPartPr>
              <p14:xfrm>
                <a:off x="1143703" y="4409717"/>
                <a:ext cx="197640" cy="2476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318D0DA-1FAA-4B5B-8EC7-957719DD943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134703" y="4401077"/>
                  <a:ext cx="215280" cy="26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86694B0-D80E-41A6-B8F1-BA77A420FB0F}"/>
              </a:ext>
            </a:extLst>
          </p:cNvPr>
          <p:cNvGrpSpPr/>
          <p:nvPr/>
        </p:nvGrpSpPr>
        <p:grpSpPr>
          <a:xfrm>
            <a:off x="1614223" y="466637"/>
            <a:ext cx="1136880" cy="1044360"/>
            <a:chOff x="1614223" y="466637"/>
            <a:chExt cx="1136880" cy="104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5C554A3-0B2E-4A6C-A98C-E3A14E39FB67}"/>
                    </a:ext>
                  </a:extLst>
                </p14:cNvPr>
                <p14:cNvContentPartPr/>
                <p14:nvPr/>
              </p14:nvContentPartPr>
              <p14:xfrm>
                <a:off x="1712143" y="651317"/>
                <a:ext cx="42480" cy="1864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5C554A3-0B2E-4A6C-A98C-E3A14E39FB6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703503" y="642317"/>
                  <a:ext cx="601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CDA8C6E-1ABE-4A59-A70E-8BDCC9867C27}"/>
                    </a:ext>
                  </a:extLst>
                </p14:cNvPr>
                <p14:cNvContentPartPr/>
                <p14:nvPr/>
              </p14:nvContentPartPr>
              <p14:xfrm>
                <a:off x="1669303" y="593717"/>
                <a:ext cx="221400" cy="4510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CDA8C6E-1ABE-4A59-A70E-8BDCC9867C2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660663" y="585077"/>
                  <a:ext cx="239040" cy="46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EAB703C-AAB5-4CAD-A4A2-6F53F29A24CC}"/>
                    </a:ext>
                  </a:extLst>
                </p14:cNvPr>
                <p14:cNvContentPartPr/>
                <p14:nvPr/>
              </p14:nvContentPartPr>
              <p14:xfrm>
                <a:off x="1875943" y="868037"/>
                <a:ext cx="57600" cy="1101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EAB703C-AAB5-4CAD-A4A2-6F53F29A24C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866943" y="859037"/>
                  <a:ext cx="752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5ECF736-7916-4C51-9938-A6D581883225}"/>
                    </a:ext>
                  </a:extLst>
                </p14:cNvPr>
                <p14:cNvContentPartPr/>
                <p14:nvPr/>
              </p14:nvContentPartPr>
              <p14:xfrm>
                <a:off x="1948303" y="711077"/>
                <a:ext cx="17280" cy="1872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5ECF736-7916-4C51-9938-A6D58188322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939303" y="702437"/>
                  <a:ext cx="349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6B6CF93-1925-4BCE-8494-F93F0B975B44}"/>
                    </a:ext>
                  </a:extLst>
                </p14:cNvPr>
                <p14:cNvContentPartPr/>
                <p14:nvPr/>
              </p14:nvContentPartPr>
              <p14:xfrm>
                <a:off x="2155663" y="721877"/>
                <a:ext cx="132840" cy="579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6B6CF93-1925-4BCE-8494-F93F0B975B4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146663" y="712877"/>
                  <a:ext cx="15048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6C408A8-CF76-4DD5-B1FA-F669EF9D298E}"/>
                    </a:ext>
                  </a:extLst>
                </p14:cNvPr>
                <p14:cNvContentPartPr/>
                <p14:nvPr/>
              </p14:nvContentPartPr>
              <p14:xfrm>
                <a:off x="2420983" y="691277"/>
                <a:ext cx="154080" cy="15012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6C408A8-CF76-4DD5-B1FA-F669EF9D298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411983" y="682637"/>
                  <a:ext cx="1717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FBD8A0A-C2C6-4E49-8881-D4728D0D2747}"/>
                    </a:ext>
                  </a:extLst>
                </p14:cNvPr>
                <p14:cNvContentPartPr/>
                <p14:nvPr/>
              </p14:nvContentPartPr>
              <p14:xfrm>
                <a:off x="2504503" y="663557"/>
                <a:ext cx="111960" cy="3175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FBD8A0A-C2C6-4E49-8881-D4728D0D274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495863" y="654917"/>
                  <a:ext cx="12960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C7EA158D-1D6F-4913-B43E-EE72B5917ED6}"/>
                    </a:ext>
                  </a:extLst>
                </p14:cNvPr>
                <p14:cNvContentPartPr/>
                <p14:nvPr/>
              </p14:nvContentPartPr>
              <p14:xfrm>
                <a:off x="2480383" y="466637"/>
                <a:ext cx="270720" cy="378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C7EA158D-1D6F-4913-B43E-EE72B5917ED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471743" y="457997"/>
                  <a:ext cx="28836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14C7472-F615-47B2-92FF-C436FEC895E1}"/>
                    </a:ext>
                  </a:extLst>
                </p14:cNvPr>
                <p14:cNvContentPartPr/>
                <p14:nvPr/>
              </p14:nvContentPartPr>
              <p14:xfrm>
                <a:off x="1614223" y="1067477"/>
                <a:ext cx="1082520" cy="1231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14C7472-F615-47B2-92FF-C436FEC895E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605583" y="1058477"/>
                  <a:ext cx="11001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1D37C91-45F4-4DB6-AEE5-FCCE48998FA6}"/>
                    </a:ext>
                  </a:extLst>
                </p14:cNvPr>
                <p14:cNvContentPartPr/>
                <p14:nvPr/>
              </p14:nvContentPartPr>
              <p14:xfrm>
                <a:off x="1788463" y="1376357"/>
                <a:ext cx="172440" cy="507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1D37C91-45F4-4DB6-AEE5-FCCE48998FA6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779823" y="1367717"/>
                  <a:ext cx="19008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AC78273-709E-4927-811E-C865AB5E2C42}"/>
                    </a:ext>
                  </a:extLst>
                </p14:cNvPr>
                <p14:cNvContentPartPr/>
                <p14:nvPr/>
              </p14:nvContentPartPr>
              <p14:xfrm>
                <a:off x="2161063" y="1226237"/>
                <a:ext cx="246240" cy="28476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AC78273-709E-4927-811E-C865AB5E2C4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152423" y="1217597"/>
                  <a:ext cx="263880" cy="30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8AFA7696-DA34-4AC2-84A4-80FF3128C346}"/>
                  </a:ext>
                </a:extLst>
              </p14:cNvPr>
              <p14:cNvContentPartPr/>
              <p14:nvPr/>
            </p14:nvContentPartPr>
            <p14:xfrm>
              <a:off x="2140543" y="1621157"/>
              <a:ext cx="229320" cy="23004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8AFA7696-DA34-4AC2-84A4-80FF3128C346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131903" y="1612157"/>
                <a:ext cx="246960" cy="24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BF29FF01-A750-4D24-813D-FE9626F59CBC}"/>
                  </a:ext>
                </a:extLst>
              </p14:cNvPr>
              <p14:cNvContentPartPr/>
              <p14:nvPr/>
            </p14:nvContentPartPr>
            <p14:xfrm>
              <a:off x="2169703" y="2072237"/>
              <a:ext cx="311760" cy="23904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BF29FF01-A750-4D24-813D-FE9626F59CBC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161063" y="2063597"/>
                <a:ext cx="32940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24354EB3-6FFA-4C3F-9E7D-7F8FDF761100}"/>
                  </a:ext>
                </a:extLst>
              </p14:cNvPr>
              <p14:cNvContentPartPr/>
              <p14:nvPr/>
            </p14:nvContentPartPr>
            <p14:xfrm>
              <a:off x="2221183" y="2541677"/>
              <a:ext cx="225360" cy="21204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24354EB3-6FFA-4C3F-9E7D-7F8FDF761100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212543" y="2533037"/>
                <a:ext cx="243000" cy="229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42B8BDD6-AEAA-47CE-9A34-C3F40B566A24}"/>
              </a:ext>
            </a:extLst>
          </p:cNvPr>
          <p:cNvGrpSpPr/>
          <p:nvPr/>
        </p:nvGrpSpPr>
        <p:grpSpPr>
          <a:xfrm>
            <a:off x="3265543" y="383837"/>
            <a:ext cx="4108680" cy="5782680"/>
            <a:chOff x="3265543" y="383837"/>
            <a:chExt cx="4108680" cy="578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1557AB5-FB18-44E7-AA3E-E313A0A4E6CC}"/>
                    </a:ext>
                  </a:extLst>
                </p14:cNvPr>
                <p14:cNvContentPartPr/>
                <p14:nvPr/>
              </p14:nvContentPartPr>
              <p14:xfrm>
                <a:off x="3350863" y="603437"/>
                <a:ext cx="183960" cy="3153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1557AB5-FB18-44E7-AA3E-E313A0A4E6C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341863" y="594437"/>
                  <a:ext cx="20160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302AFFC-3A6C-4800-AD60-3C6CA67DBDBF}"/>
                    </a:ext>
                  </a:extLst>
                </p14:cNvPr>
                <p14:cNvContentPartPr/>
                <p14:nvPr/>
              </p14:nvContentPartPr>
              <p14:xfrm>
                <a:off x="3561103" y="694877"/>
                <a:ext cx="90360" cy="1368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302AFFC-3A6C-4800-AD60-3C6CA67DBDB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552103" y="685877"/>
                  <a:ext cx="1080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46F324A-DB21-49D4-81FC-D529A67392E7}"/>
                    </a:ext>
                  </a:extLst>
                </p14:cNvPr>
                <p14:cNvContentPartPr/>
                <p14:nvPr/>
              </p14:nvContentPartPr>
              <p14:xfrm>
                <a:off x="3529063" y="596237"/>
                <a:ext cx="210240" cy="4312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46F324A-DB21-49D4-81FC-D529A67392E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520063" y="587237"/>
                  <a:ext cx="227880" cy="44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A96AED5F-4A82-446C-971C-8A88C4183D01}"/>
                    </a:ext>
                  </a:extLst>
                </p14:cNvPr>
                <p14:cNvContentPartPr/>
                <p14:nvPr/>
              </p14:nvContentPartPr>
              <p14:xfrm>
                <a:off x="3698623" y="750317"/>
                <a:ext cx="126000" cy="2282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A96AED5F-4A82-446C-971C-8A88C4183D0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689983" y="741677"/>
                  <a:ext cx="14364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CA29F97-5346-41EB-963F-8011A023052F}"/>
                    </a:ext>
                  </a:extLst>
                </p14:cNvPr>
                <p14:cNvContentPartPr/>
                <p14:nvPr/>
              </p14:nvContentPartPr>
              <p14:xfrm>
                <a:off x="4005703" y="734477"/>
                <a:ext cx="94320" cy="111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CA29F97-5346-41EB-963F-8011A023052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997063" y="725477"/>
                  <a:ext cx="1119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A340C19-6B6E-4309-98E6-F5FDC38B7AEB}"/>
                    </a:ext>
                  </a:extLst>
                </p14:cNvPr>
                <p14:cNvContentPartPr/>
                <p14:nvPr/>
              </p14:nvContentPartPr>
              <p14:xfrm>
                <a:off x="4251223" y="681557"/>
                <a:ext cx="140760" cy="1299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A340C19-6B6E-4309-98E6-F5FDC38B7AE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242223" y="672917"/>
                  <a:ext cx="1584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C26948B-8DD0-4D28-A013-F4C03953EA2E}"/>
                    </a:ext>
                  </a:extLst>
                </p14:cNvPr>
                <p14:cNvContentPartPr/>
                <p14:nvPr/>
              </p14:nvContentPartPr>
              <p14:xfrm>
                <a:off x="4306303" y="639077"/>
                <a:ext cx="113760" cy="3351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C26948B-8DD0-4D28-A013-F4C03953EA2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297303" y="630437"/>
                  <a:ext cx="13140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7588264-FB69-437A-9CBF-0E017067231F}"/>
                    </a:ext>
                  </a:extLst>
                </p14:cNvPr>
                <p14:cNvContentPartPr/>
                <p14:nvPr/>
              </p14:nvContentPartPr>
              <p14:xfrm>
                <a:off x="4176703" y="520997"/>
                <a:ext cx="275400" cy="529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7588264-FB69-437A-9CBF-0E017067231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167703" y="512357"/>
                  <a:ext cx="29304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19CFBC1-B6A4-48FB-BC73-8E6F25FCC99E}"/>
                    </a:ext>
                  </a:extLst>
                </p14:cNvPr>
                <p14:cNvContentPartPr/>
                <p14:nvPr/>
              </p14:nvContentPartPr>
              <p14:xfrm>
                <a:off x="4555423" y="577157"/>
                <a:ext cx="92520" cy="3157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19CFBC1-B6A4-48FB-BC73-8E6F25FCC99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546783" y="568517"/>
                  <a:ext cx="11016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7A047C0-DA3B-4ED3-B66C-F20A9B309CFB}"/>
                    </a:ext>
                  </a:extLst>
                </p14:cNvPr>
                <p14:cNvContentPartPr/>
                <p14:nvPr/>
              </p14:nvContentPartPr>
              <p14:xfrm>
                <a:off x="4742623" y="383837"/>
                <a:ext cx="252360" cy="11052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7A047C0-DA3B-4ED3-B66C-F20A9B309CF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733983" y="374837"/>
                  <a:ext cx="2700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2E12F52-D948-491C-8AE4-6A6AE25CBDC2}"/>
                    </a:ext>
                  </a:extLst>
                </p14:cNvPr>
                <p14:cNvContentPartPr/>
                <p14:nvPr/>
              </p14:nvContentPartPr>
              <p14:xfrm>
                <a:off x="3357703" y="1021757"/>
                <a:ext cx="1302120" cy="1162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2E12F52-D948-491C-8AE4-6A6AE25CBDC2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348703" y="1013117"/>
                  <a:ext cx="13197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F5FEC13D-237B-4B85-91DD-EF6E3A50340A}"/>
                    </a:ext>
                  </a:extLst>
                </p14:cNvPr>
                <p14:cNvContentPartPr/>
                <p14:nvPr/>
              </p14:nvContentPartPr>
              <p14:xfrm>
                <a:off x="3656143" y="1189157"/>
                <a:ext cx="313560" cy="1926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5FEC13D-237B-4B85-91DD-EF6E3A50340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647503" y="1180517"/>
                  <a:ext cx="3312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942D358-B6BA-4FAF-8C16-AC87BFC1A8BD}"/>
                    </a:ext>
                  </a:extLst>
                </p14:cNvPr>
                <p14:cNvContentPartPr/>
                <p14:nvPr/>
              </p14:nvContentPartPr>
              <p14:xfrm>
                <a:off x="4061503" y="1132637"/>
                <a:ext cx="106560" cy="10980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942D358-B6BA-4FAF-8C16-AC87BFC1A8B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052863" y="1123997"/>
                  <a:ext cx="1242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E9D4C36-D03A-4F87-94A1-614D710F136D}"/>
                    </a:ext>
                  </a:extLst>
                </p14:cNvPr>
                <p14:cNvContentPartPr/>
                <p14:nvPr/>
              </p14:nvContentPartPr>
              <p14:xfrm>
                <a:off x="4143943" y="1111037"/>
                <a:ext cx="82800" cy="23616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E9D4C36-D03A-4F87-94A1-614D710F136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135303" y="1102397"/>
                  <a:ext cx="10044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2F1FFF1F-92BC-483B-862D-5DBEBB5182C4}"/>
                    </a:ext>
                  </a:extLst>
                </p14:cNvPr>
                <p14:cNvContentPartPr/>
                <p14:nvPr/>
              </p14:nvContentPartPr>
              <p14:xfrm>
                <a:off x="3903823" y="1563917"/>
                <a:ext cx="214200" cy="15228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2F1FFF1F-92BC-483B-862D-5DBEBB5182C4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894823" y="1554917"/>
                  <a:ext cx="2318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54658D8-DF91-403A-8513-5EA670530A58}"/>
                    </a:ext>
                  </a:extLst>
                </p14:cNvPr>
                <p14:cNvContentPartPr/>
                <p14:nvPr/>
              </p14:nvContentPartPr>
              <p14:xfrm>
                <a:off x="3765223" y="1934717"/>
                <a:ext cx="212040" cy="2444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54658D8-DF91-403A-8513-5EA670530A58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756583" y="1926077"/>
                  <a:ext cx="22968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29AB862-44EE-4916-8E95-F1DFBBD85D2F}"/>
                    </a:ext>
                  </a:extLst>
                </p14:cNvPr>
                <p14:cNvContentPartPr/>
                <p14:nvPr/>
              </p14:nvContentPartPr>
              <p14:xfrm>
                <a:off x="4021543" y="1936517"/>
                <a:ext cx="283320" cy="20484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29AB862-44EE-4916-8E95-F1DFBBD85D2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012543" y="1927517"/>
                  <a:ext cx="3009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37D646E-FD6D-4573-8FED-94D1A9E29069}"/>
                    </a:ext>
                  </a:extLst>
                </p14:cNvPr>
                <p14:cNvContentPartPr/>
                <p14:nvPr/>
              </p14:nvContentPartPr>
              <p14:xfrm>
                <a:off x="3919303" y="2498117"/>
                <a:ext cx="155160" cy="11808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37D646E-FD6D-4573-8FED-94D1A9E2906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910663" y="2489117"/>
                  <a:ext cx="1728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0E4E553-4CBD-4018-AEBD-51B5373E18E7}"/>
                    </a:ext>
                  </a:extLst>
                </p14:cNvPr>
                <p14:cNvContentPartPr/>
                <p14:nvPr/>
              </p14:nvContentPartPr>
              <p14:xfrm>
                <a:off x="4024783" y="2442677"/>
                <a:ext cx="117360" cy="33912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0E4E553-4CBD-4018-AEBD-51B5373E18E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015783" y="2433677"/>
                  <a:ext cx="13500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1951A7F-BE16-4B67-875F-017D6DB22FC7}"/>
                    </a:ext>
                  </a:extLst>
                </p14:cNvPr>
                <p14:cNvContentPartPr/>
                <p14:nvPr/>
              </p14:nvContentPartPr>
              <p14:xfrm>
                <a:off x="3485863" y="2882597"/>
                <a:ext cx="928440" cy="13680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1951A7F-BE16-4B67-875F-017D6DB22FC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477223" y="2873957"/>
                  <a:ext cx="9460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A5CB900-E5E0-4BC6-8316-709DB4417DE4}"/>
                    </a:ext>
                  </a:extLst>
                </p14:cNvPr>
                <p14:cNvContentPartPr/>
                <p14:nvPr/>
              </p14:nvContentPartPr>
              <p14:xfrm>
                <a:off x="3480103" y="3058997"/>
                <a:ext cx="327240" cy="3506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A5CB900-E5E0-4BC6-8316-709DB4417DE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471463" y="3050357"/>
                  <a:ext cx="34488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5C80995-9024-410C-B771-C878646F47CD}"/>
                    </a:ext>
                  </a:extLst>
                </p14:cNvPr>
                <p14:cNvContentPartPr/>
                <p14:nvPr/>
              </p14:nvContentPartPr>
              <p14:xfrm>
                <a:off x="3907423" y="3170957"/>
                <a:ext cx="132120" cy="104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5C80995-9024-410C-B771-C878646F47C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898423" y="3162317"/>
                  <a:ext cx="1497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988591C-31CD-438F-B686-DA23691F5F16}"/>
                    </a:ext>
                  </a:extLst>
                </p14:cNvPr>
                <p14:cNvContentPartPr/>
                <p14:nvPr/>
              </p14:nvContentPartPr>
              <p14:xfrm>
                <a:off x="3883663" y="3250517"/>
                <a:ext cx="162720" cy="381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988591C-31CD-438F-B686-DA23691F5F1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875023" y="3241877"/>
                  <a:ext cx="18036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5F89EFC7-DE84-4787-BA44-8339A872E85D}"/>
                    </a:ext>
                  </a:extLst>
                </p14:cNvPr>
                <p14:cNvContentPartPr/>
                <p14:nvPr/>
              </p14:nvContentPartPr>
              <p14:xfrm>
                <a:off x="4222063" y="3095357"/>
                <a:ext cx="93960" cy="2325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5F89EFC7-DE84-4787-BA44-8339A872E85D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213063" y="3086357"/>
                  <a:ext cx="1116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DABD7DD-15F6-43A8-8473-E31F1E2DAB73}"/>
                    </a:ext>
                  </a:extLst>
                </p14:cNvPr>
                <p14:cNvContentPartPr/>
                <p14:nvPr/>
              </p14:nvContentPartPr>
              <p14:xfrm>
                <a:off x="4367143" y="3101477"/>
                <a:ext cx="161280" cy="2145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DABD7DD-15F6-43A8-8473-E31F1E2DAB7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358143" y="3092837"/>
                  <a:ext cx="1789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1CAC3432-8285-44FF-9A7A-6A3F36EC5E42}"/>
                    </a:ext>
                  </a:extLst>
                </p14:cNvPr>
                <p14:cNvContentPartPr/>
                <p14:nvPr/>
              </p14:nvContentPartPr>
              <p14:xfrm>
                <a:off x="4651183" y="3028037"/>
                <a:ext cx="140400" cy="1220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1CAC3432-8285-44FF-9A7A-6A3F36EC5E4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642543" y="3019037"/>
                  <a:ext cx="1580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59E5739-92E1-483E-AB21-BB3FCBE7EBC5}"/>
                    </a:ext>
                  </a:extLst>
                </p14:cNvPr>
                <p14:cNvContentPartPr/>
                <p14:nvPr/>
              </p14:nvContentPartPr>
              <p14:xfrm>
                <a:off x="4794103" y="2988437"/>
                <a:ext cx="94320" cy="3049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59E5739-92E1-483E-AB21-BB3FCBE7EBC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785463" y="2979797"/>
                  <a:ext cx="11196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5D20272-C36D-4260-A624-5C6004DE75F8}"/>
                    </a:ext>
                  </a:extLst>
                </p14:cNvPr>
                <p14:cNvContentPartPr/>
                <p14:nvPr/>
              </p14:nvContentPartPr>
              <p14:xfrm>
                <a:off x="3265543" y="3707717"/>
                <a:ext cx="187200" cy="24552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5D20272-C36D-4260-A624-5C6004DE75F8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256543" y="3698717"/>
                  <a:ext cx="20484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9ACE062-8632-4F6B-9537-A987572BFC76}"/>
                    </a:ext>
                  </a:extLst>
                </p14:cNvPr>
                <p14:cNvContentPartPr/>
                <p14:nvPr/>
              </p14:nvContentPartPr>
              <p14:xfrm>
                <a:off x="3468583" y="3934877"/>
                <a:ext cx="87480" cy="1011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9ACE062-8632-4F6B-9537-A987572BFC7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459943" y="3925877"/>
                  <a:ext cx="1051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D19AE06-E9E6-425C-AB1D-A118190AC26A}"/>
                    </a:ext>
                  </a:extLst>
                </p14:cNvPr>
                <p14:cNvContentPartPr/>
                <p14:nvPr/>
              </p14:nvContentPartPr>
              <p14:xfrm>
                <a:off x="3460303" y="3922997"/>
                <a:ext cx="132840" cy="3265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D19AE06-E9E6-425C-AB1D-A118190AC26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451303" y="3914357"/>
                  <a:ext cx="15048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40DAF395-06A3-4F22-A605-0E7D065D4349}"/>
                    </a:ext>
                  </a:extLst>
                </p14:cNvPr>
                <p14:cNvContentPartPr/>
                <p14:nvPr/>
              </p14:nvContentPartPr>
              <p14:xfrm>
                <a:off x="3552823" y="3581357"/>
                <a:ext cx="129240" cy="10008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40DAF395-06A3-4F22-A605-0E7D065D434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544183" y="3572717"/>
                  <a:ext cx="1468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FA6EBAF-1478-4D30-BC97-3F735063BEF8}"/>
                    </a:ext>
                  </a:extLst>
                </p14:cNvPr>
                <p14:cNvContentPartPr/>
                <p14:nvPr/>
              </p14:nvContentPartPr>
              <p14:xfrm>
                <a:off x="3754783" y="3803837"/>
                <a:ext cx="90360" cy="165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FA6EBAF-1478-4D30-BC97-3F735063BEF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745783" y="3795197"/>
                  <a:ext cx="1080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4C99C44-788D-45B8-9AB2-C21ADAD7D506}"/>
                    </a:ext>
                  </a:extLst>
                </p14:cNvPr>
                <p14:cNvContentPartPr/>
                <p14:nvPr/>
              </p14:nvContentPartPr>
              <p14:xfrm>
                <a:off x="3795823" y="3848477"/>
                <a:ext cx="71280" cy="356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4C99C44-788D-45B8-9AB2-C21ADAD7D50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786823" y="3839837"/>
                  <a:ext cx="889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7D2EF76-BAB5-4C6B-AE32-986B443DAD9B}"/>
                    </a:ext>
                  </a:extLst>
                </p14:cNvPr>
                <p14:cNvContentPartPr/>
                <p14:nvPr/>
              </p14:nvContentPartPr>
              <p14:xfrm>
                <a:off x="4147903" y="3592157"/>
                <a:ext cx="78480" cy="17856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7D2EF76-BAB5-4C6B-AE32-986B443DAD9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139263" y="3583517"/>
                  <a:ext cx="961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7195FA70-049A-4392-8508-3B8F2A8242FA}"/>
                    </a:ext>
                  </a:extLst>
                </p14:cNvPr>
                <p14:cNvContentPartPr/>
                <p14:nvPr/>
              </p14:nvContentPartPr>
              <p14:xfrm>
                <a:off x="4013263" y="3802757"/>
                <a:ext cx="322920" cy="702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195FA70-049A-4392-8508-3B8F2A8242F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004623" y="3793757"/>
                  <a:ext cx="3405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5D2162B-C2BE-4370-9612-EE992A7E3CC3}"/>
                    </a:ext>
                  </a:extLst>
                </p14:cNvPr>
                <p14:cNvContentPartPr/>
                <p14:nvPr/>
              </p14:nvContentPartPr>
              <p14:xfrm>
                <a:off x="3948823" y="3971957"/>
                <a:ext cx="172080" cy="1213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5D2162B-C2BE-4370-9612-EE992A7E3CC3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940183" y="3962957"/>
                  <a:ext cx="1897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A9D65CA2-5A74-4D08-9154-4F32D84AAB28}"/>
                    </a:ext>
                  </a:extLst>
                </p14:cNvPr>
                <p14:cNvContentPartPr/>
                <p14:nvPr/>
              </p14:nvContentPartPr>
              <p14:xfrm>
                <a:off x="4228183" y="3984557"/>
                <a:ext cx="153360" cy="4572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A9D65CA2-5A74-4D08-9154-4F32D84AAB2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219543" y="3975557"/>
                  <a:ext cx="17100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B4D629E-4A58-40CC-B629-5A36543DC17E}"/>
                    </a:ext>
                  </a:extLst>
                </p14:cNvPr>
                <p14:cNvContentPartPr/>
                <p14:nvPr/>
              </p14:nvContentPartPr>
              <p14:xfrm>
                <a:off x="4446343" y="3931637"/>
                <a:ext cx="51120" cy="14472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B4D629E-4A58-40CC-B629-5A36543DC17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437343" y="3922997"/>
                  <a:ext cx="687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8E08D7A1-E412-400F-A626-6761848C84A4}"/>
                    </a:ext>
                  </a:extLst>
                </p14:cNvPr>
                <p14:cNvContentPartPr/>
                <p14:nvPr/>
              </p14:nvContentPartPr>
              <p14:xfrm>
                <a:off x="4545343" y="3472637"/>
                <a:ext cx="288720" cy="32724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8E08D7A1-E412-400F-A626-6761848C84A4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536343" y="3463637"/>
                  <a:ext cx="30636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D5BF63E1-D452-4BE7-A115-BE40199265FD}"/>
                    </a:ext>
                  </a:extLst>
                </p14:cNvPr>
                <p14:cNvContentPartPr/>
                <p14:nvPr/>
              </p14:nvContentPartPr>
              <p14:xfrm>
                <a:off x="4918663" y="3499997"/>
                <a:ext cx="114840" cy="2026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D5BF63E1-D452-4BE7-A115-BE40199265F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910023" y="3491357"/>
                  <a:ext cx="13248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CE18AA28-1D4D-4288-97D0-81E4EE8336E8}"/>
                    </a:ext>
                  </a:extLst>
                </p14:cNvPr>
                <p14:cNvContentPartPr/>
                <p14:nvPr/>
              </p14:nvContentPartPr>
              <p14:xfrm>
                <a:off x="5066623" y="3546437"/>
                <a:ext cx="100800" cy="14688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CE18AA28-1D4D-4288-97D0-81E4EE8336E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057983" y="3537797"/>
                  <a:ext cx="11844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738CDA8-513B-4767-A07C-EE73BFF91346}"/>
                    </a:ext>
                  </a:extLst>
                </p14:cNvPr>
                <p14:cNvContentPartPr/>
                <p14:nvPr/>
              </p14:nvContentPartPr>
              <p14:xfrm>
                <a:off x="5023063" y="3528797"/>
                <a:ext cx="206280" cy="39384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738CDA8-513B-4767-A07C-EE73BFF9134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014063" y="3519797"/>
                  <a:ext cx="223920" cy="41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397DA61-8427-4396-B427-987E6AB8E8AA}"/>
                    </a:ext>
                  </a:extLst>
                </p14:cNvPr>
                <p14:cNvContentPartPr/>
                <p14:nvPr/>
              </p14:nvContentPartPr>
              <p14:xfrm>
                <a:off x="5229703" y="3642197"/>
                <a:ext cx="115560" cy="21204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397DA61-8427-4396-B427-987E6AB8E8AA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220703" y="3633197"/>
                  <a:ext cx="13320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AB6350B-E9FE-482C-8AFE-9139CE40227F}"/>
                    </a:ext>
                  </a:extLst>
                </p14:cNvPr>
                <p14:cNvContentPartPr/>
                <p14:nvPr/>
              </p14:nvContentPartPr>
              <p14:xfrm>
                <a:off x="5469823" y="3586037"/>
                <a:ext cx="159120" cy="446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AB6350B-E9FE-482C-8AFE-9139CE40227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461183" y="3577037"/>
                  <a:ext cx="17676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6532513-8535-400F-93E8-8687CFC82CF7}"/>
                    </a:ext>
                  </a:extLst>
                </p14:cNvPr>
                <p14:cNvContentPartPr/>
                <p14:nvPr/>
              </p14:nvContentPartPr>
              <p14:xfrm>
                <a:off x="5691223" y="3552197"/>
                <a:ext cx="140040" cy="14148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6532513-8535-400F-93E8-8687CFC82CF7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682583" y="3543197"/>
                  <a:ext cx="1576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4501F31-6797-4517-B667-A1B419339442}"/>
                    </a:ext>
                  </a:extLst>
                </p14:cNvPr>
                <p14:cNvContentPartPr/>
                <p14:nvPr/>
              </p14:nvContentPartPr>
              <p14:xfrm>
                <a:off x="5567383" y="3402437"/>
                <a:ext cx="325800" cy="4078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4501F31-6797-4517-B667-A1B419339442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558383" y="3393797"/>
                  <a:ext cx="343440" cy="42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4646DDAF-FDAD-47A2-8AC7-ED6FF53FC106}"/>
                    </a:ext>
                  </a:extLst>
                </p14:cNvPr>
                <p14:cNvContentPartPr/>
                <p14:nvPr/>
              </p14:nvContentPartPr>
              <p14:xfrm>
                <a:off x="6019543" y="3398477"/>
                <a:ext cx="101520" cy="32832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4646DDAF-FDAD-47A2-8AC7-ED6FF53FC10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010903" y="3389837"/>
                  <a:ext cx="11916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84B2F15-2B9C-463F-B102-C08349A762F4}"/>
                    </a:ext>
                  </a:extLst>
                </p14:cNvPr>
                <p14:cNvContentPartPr/>
                <p14:nvPr/>
              </p14:nvContentPartPr>
              <p14:xfrm>
                <a:off x="6179383" y="3248357"/>
                <a:ext cx="236160" cy="1080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84B2F15-2B9C-463F-B102-C08349A762F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170743" y="3239717"/>
                  <a:ext cx="2538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F0F84FE-2A5E-4792-949F-C5265B2FEC40}"/>
                    </a:ext>
                  </a:extLst>
                </p14:cNvPr>
                <p14:cNvContentPartPr/>
                <p14:nvPr/>
              </p14:nvContentPartPr>
              <p14:xfrm>
                <a:off x="3510703" y="4473797"/>
                <a:ext cx="128880" cy="313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F0F84FE-2A5E-4792-949F-C5265B2FEC4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501703" y="4465157"/>
                  <a:ext cx="14652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358F599-3E81-49BA-84D4-D5DED7A4FFBD}"/>
                    </a:ext>
                  </a:extLst>
                </p14:cNvPr>
                <p14:cNvContentPartPr/>
                <p14:nvPr/>
              </p14:nvContentPartPr>
              <p14:xfrm>
                <a:off x="3535183" y="4563797"/>
                <a:ext cx="118440" cy="406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358F599-3E81-49BA-84D4-D5DED7A4FFB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526543" y="4555157"/>
                  <a:ext cx="13608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C2805E1-E32A-4453-9A4E-EE436508B5B0}"/>
                    </a:ext>
                  </a:extLst>
                </p14:cNvPr>
                <p14:cNvContentPartPr/>
                <p14:nvPr/>
              </p14:nvContentPartPr>
              <p14:xfrm>
                <a:off x="4013263" y="4345637"/>
                <a:ext cx="67320" cy="16416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C2805E1-E32A-4453-9A4E-EE436508B5B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004623" y="4336637"/>
                  <a:ext cx="849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B6493085-8965-4B04-A7BE-2F96C6AAD186}"/>
                    </a:ext>
                  </a:extLst>
                </p14:cNvPr>
                <p14:cNvContentPartPr/>
                <p14:nvPr/>
              </p14:nvContentPartPr>
              <p14:xfrm>
                <a:off x="3844063" y="4599437"/>
                <a:ext cx="232560" cy="547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B6493085-8965-4B04-A7BE-2F96C6AAD18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835423" y="4590797"/>
                  <a:ext cx="25020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C98EB5E-D9E7-4555-954C-61637A653A6A}"/>
                    </a:ext>
                  </a:extLst>
                </p14:cNvPr>
                <p14:cNvContentPartPr/>
                <p14:nvPr/>
              </p14:nvContentPartPr>
              <p14:xfrm>
                <a:off x="3793663" y="4727597"/>
                <a:ext cx="195480" cy="23652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C98EB5E-D9E7-4555-954C-61637A653A6A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785023" y="4718957"/>
                  <a:ext cx="21312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2A10366-DD15-433C-AAA0-7C8CCF87B491}"/>
                    </a:ext>
                  </a:extLst>
                </p14:cNvPr>
                <p14:cNvContentPartPr/>
                <p14:nvPr/>
              </p14:nvContentPartPr>
              <p14:xfrm>
                <a:off x="4251943" y="4515557"/>
                <a:ext cx="28440" cy="3024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2A10366-DD15-433C-AAA0-7C8CCF87B49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242943" y="4506917"/>
                  <a:ext cx="460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B3FA07F-53AE-4E72-A220-C87A42F330CD}"/>
                    </a:ext>
                  </a:extLst>
                </p14:cNvPr>
                <p14:cNvContentPartPr/>
                <p14:nvPr/>
              </p14:nvContentPartPr>
              <p14:xfrm>
                <a:off x="4511863" y="4294877"/>
                <a:ext cx="87480" cy="1864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B3FA07F-53AE-4E72-A220-C87A42F330C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503223" y="4285877"/>
                  <a:ext cx="1051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2BD0B9E-A305-4AC4-9D34-2C57E6A237D4}"/>
                    </a:ext>
                  </a:extLst>
                </p14:cNvPr>
                <p14:cNvContentPartPr/>
                <p14:nvPr/>
              </p14:nvContentPartPr>
              <p14:xfrm>
                <a:off x="4661983" y="4268597"/>
                <a:ext cx="138600" cy="1717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2BD0B9E-A305-4AC4-9D34-2C57E6A237D4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653343" y="4259597"/>
                  <a:ext cx="15624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02C4E6E-E06E-4742-B690-1A90D15431D1}"/>
                    </a:ext>
                  </a:extLst>
                </p14:cNvPr>
                <p14:cNvContentPartPr/>
                <p14:nvPr/>
              </p14:nvContentPartPr>
              <p14:xfrm>
                <a:off x="4882303" y="4187957"/>
                <a:ext cx="147600" cy="12960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02C4E6E-E06E-4742-B690-1A90D15431D1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873663" y="4178957"/>
                  <a:ext cx="1652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B8E5A55F-6864-4B85-A4E2-395A2E46E1F6}"/>
                    </a:ext>
                  </a:extLst>
                </p14:cNvPr>
                <p14:cNvContentPartPr/>
                <p14:nvPr/>
              </p14:nvContentPartPr>
              <p14:xfrm>
                <a:off x="4995703" y="4147277"/>
                <a:ext cx="94680" cy="2800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B8E5A55F-6864-4B85-A4E2-395A2E46E1F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987063" y="4138637"/>
                  <a:ext cx="11232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79A4432-D0BF-4425-9386-FB49E32D9249}"/>
                    </a:ext>
                  </a:extLst>
                </p14:cNvPr>
                <p14:cNvContentPartPr/>
                <p14:nvPr/>
              </p14:nvContentPartPr>
              <p14:xfrm>
                <a:off x="5258503" y="4241237"/>
                <a:ext cx="97920" cy="2088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79A4432-D0BF-4425-9386-FB49E32D924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249503" y="4232237"/>
                  <a:ext cx="1155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EA0AF91-69FA-481C-8800-FC05D511066A}"/>
                    </a:ext>
                  </a:extLst>
                </p14:cNvPr>
                <p14:cNvContentPartPr/>
                <p14:nvPr/>
              </p14:nvContentPartPr>
              <p14:xfrm>
                <a:off x="5251663" y="4348517"/>
                <a:ext cx="110880" cy="194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EA0AF91-69FA-481C-8800-FC05D511066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242663" y="4339517"/>
                  <a:ext cx="1285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E095F3C-2B71-4B0A-B89D-E41FB7B09471}"/>
                    </a:ext>
                  </a:extLst>
                </p14:cNvPr>
                <p14:cNvContentPartPr/>
                <p14:nvPr/>
              </p14:nvContentPartPr>
              <p14:xfrm>
                <a:off x="5543263" y="4183637"/>
                <a:ext cx="87480" cy="22068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E095F3C-2B71-4B0A-B89D-E41FB7B09471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534623" y="4174637"/>
                  <a:ext cx="10512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6039E39-013F-4B94-A16C-1B20A181D0CD}"/>
                    </a:ext>
                  </a:extLst>
                </p14:cNvPr>
                <p14:cNvContentPartPr/>
                <p14:nvPr/>
              </p14:nvContentPartPr>
              <p14:xfrm>
                <a:off x="5640463" y="4203797"/>
                <a:ext cx="124200" cy="1782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6039E39-013F-4B94-A16C-1B20A181D0C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631463" y="4195157"/>
                  <a:ext cx="1418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1164256-C0CA-4A4C-9BE2-91261903F15B}"/>
                    </a:ext>
                  </a:extLst>
                </p14:cNvPr>
                <p14:cNvContentPartPr/>
                <p14:nvPr/>
              </p14:nvContentPartPr>
              <p14:xfrm>
                <a:off x="5867623" y="4139717"/>
                <a:ext cx="157680" cy="900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1164256-C0CA-4A4C-9BE2-91261903F15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858623" y="4131077"/>
                  <a:ext cx="1753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AC1E169-AEC7-4ED4-B37A-D45F054EA661}"/>
                    </a:ext>
                  </a:extLst>
                </p14:cNvPr>
                <p14:cNvContentPartPr/>
                <p14:nvPr/>
              </p14:nvContentPartPr>
              <p14:xfrm>
                <a:off x="5948623" y="4099757"/>
                <a:ext cx="110880" cy="3258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AC1E169-AEC7-4ED4-B37A-D45F054EA66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939983" y="4090757"/>
                  <a:ext cx="12852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F802A28-3DFB-44C7-9515-602C25B282BF}"/>
                    </a:ext>
                  </a:extLst>
                </p14:cNvPr>
                <p14:cNvContentPartPr/>
                <p14:nvPr/>
              </p14:nvContentPartPr>
              <p14:xfrm>
                <a:off x="5444623" y="4509437"/>
                <a:ext cx="433080" cy="1188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F802A28-3DFB-44C7-9515-602C25B282B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435983" y="4500797"/>
                  <a:ext cx="45072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913EABA-697E-4BAD-B77F-CA2A77D5F620}"/>
                    </a:ext>
                  </a:extLst>
                </p14:cNvPr>
                <p14:cNvContentPartPr/>
                <p14:nvPr/>
              </p14:nvContentPartPr>
              <p14:xfrm>
                <a:off x="5508343" y="4645877"/>
                <a:ext cx="219240" cy="23076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913EABA-697E-4BAD-B77F-CA2A77D5F620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499343" y="4637237"/>
                  <a:ext cx="2368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68DBD40-2927-4BCF-961F-57558A441DDB}"/>
                    </a:ext>
                  </a:extLst>
                </p14:cNvPr>
                <p14:cNvContentPartPr/>
                <p14:nvPr/>
              </p14:nvContentPartPr>
              <p14:xfrm>
                <a:off x="3370303" y="5393597"/>
                <a:ext cx="216000" cy="1987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68DBD40-2927-4BCF-961F-57558A441DDB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361303" y="5384957"/>
                  <a:ext cx="23364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EF3E0B8-1F6E-492D-983B-FE2438F87867}"/>
                    </a:ext>
                  </a:extLst>
                </p14:cNvPr>
                <p14:cNvContentPartPr/>
                <p14:nvPr/>
              </p14:nvContentPartPr>
              <p14:xfrm>
                <a:off x="3598903" y="5536157"/>
                <a:ext cx="30240" cy="817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EF3E0B8-1F6E-492D-983B-FE2438F8786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589903" y="5527517"/>
                  <a:ext cx="478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39EA2EFC-B002-4CEC-B109-4CB2AF330BDD}"/>
                    </a:ext>
                  </a:extLst>
                </p14:cNvPr>
                <p14:cNvContentPartPr/>
                <p14:nvPr/>
              </p14:nvContentPartPr>
              <p14:xfrm>
                <a:off x="3588103" y="5495477"/>
                <a:ext cx="95400" cy="36720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39EA2EFC-B002-4CEC-B109-4CB2AF330BDD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579103" y="5486837"/>
                  <a:ext cx="11304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B688D70-1ECD-41D4-AEA4-3F1B00020745}"/>
                    </a:ext>
                  </a:extLst>
                </p14:cNvPr>
                <p14:cNvContentPartPr/>
                <p14:nvPr/>
              </p14:nvContentPartPr>
              <p14:xfrm>
                <a:off x="3890503" y="5374157"/>
                <a:ext cx="129600" cy="2736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B688D70-1ECD-41D4-AEA4-3F1B0002074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881863" y="5365157"/>
                  <a:ext cx="1472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55E45D1-0823-4F99-8E5F-F1D8923FAC8D}"/>
                    </a:ext>
                  </a:extLst>
                </p14:cNvPr>
                <p14:cNvContentPartPr/>
                <p14:nvPr/>
              </p14:nvContentPartPr>
              <p14:xfrm>
                <a:off x="3880783" y="5477837"/>
                <a:ext cx="122400" cy="2916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55E45D1-0823-4F99-8E5F-F1D8923FAC8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872143" y="5469197"/>
                  <a:ext cx="14004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6A74AC97-DA0E-4DD4-8231-63A9EB567488}"/>
                    </a:ext>
                  </a:extLst>
                </p14:cNvPr>
                <p14:cNvContentPartPr/>
                <p14:nvPr/>
              </p14:nvContentPartPr>
              <p14:xfrm>
                <a:off x="4295503" y="5107397"/>
                <a:ext cx="878040" cy="67248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6A74AC97-DA0E-4DD4-8231-63A9EB567488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286503" y="5098757"/>
                  <a:ext cx="895680" cy="69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BC31A67-F472-4ECC-8BD7-03708906E0A1}"/>
                    </a:ext>
                  </a:extLst>
                </p14:cNvPr>
                <p14:cNvContentPartPr/>
                <p14:nvPr/>
              </p14:nvContentPartPr>
              <p14:xfrm>
                <a:off x="4574863" y="5311157"/>
                <a:ext cx="70920" cy="17604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BC31A67-F472-4ECC-8BD7-03708906E0A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566223" y="5302517"/>
                  <a:ext cx="8856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CA98AC6-B1A0-4DE5-A4FE-73F16567119D}"/>
                    </a:ext>
                  </a:extLst>
                </p14:cNvPr>
                <p14:cNvContentPartPr/>
                <p14:nvPr/>
              </p14:nvContentPartPr>
              <p14:xfrm>
                <a:off x="4705183" y="5289197"/>
                <a:ext cx="115920" cy="14436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CA98AC6-B1A0-4DE5-A4FE-73F16567119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696543" y="5280557"/>
                  <a:ext cx="1335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E5610276-1728-419D-A2A7-86C97608D6A3}"/>
                    </a:ext>
                  </a:extLst>
                </p14:cNvPr>
                <p14:cNvContentPartPr/>
                <p14:nvPr/>
              </p14:nvContentPartPr>
              <p14:xfrm>
                <a:off x="4869703" y="5236997"/>
                <a:ext cx="96480" cy="8028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5610276-1728-419D-A2A7-86C97608D6A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861063" y="5228357"/>
                  <a:ext cx="11412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1851B775-684D-4927-8A32-858AA9D10B23}"/>
                    </a:ext>
                  </a:extLst>
                </p14:cNvPr>
                <p14:cNvContentPartPr/>
                <p14:nvPr/>
              </p14:nvContentPartPr>
              <p14:xfrm>
                <a:off x="4938463" y="5196317"/>
                <a:ext cx="95400" cy="2052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1851B775-684D-4927-8A32-858AA9D10B23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929823" y="5187317"/>
                  <a:ext cx="1130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5DF806A-38D3-458E-8C49-D99938DDD146}"/>
                    </a:ext>
                  </a:extLst>
                </p14:cNvPr>
                <p14:cNvContentPartPr/>
                <p14:nvPr/>
              </p14:nvContentPartPr>
              <p14:xfrm>
                <a:off x="4511503" y="5479997"/>
                <a:ext cx="448560" cy="900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5DF806A-38D3-458E-8C49-D99938DDD14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502503" y="5471357"/>
                  <a:ext cx="4662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A7A22B2-2AFE-418F-A134-75C971538151}"/>
                    </a:ext>
                  </a:extLst>
                </p14:cNvPr>
                <p14:cNvContentPartPr/>
                <p14:nvPr/>
              </p14:nvContentPartPr>
              <p14:xfrm>
                <a:off x="4651183" y="5582597"/>
                <a:ext cx="193680" cy="19008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A7A22B2-2AFE-418F-A134-75C97153815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642183" y="5573957"/>
                  <a:ext cx="2113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3B3EF58-BBC2-46F4-AF52-5614B567C76E}"/>
                    </a:ext>
                  </a:extLst>
                </p14:cNvPr>
                <p14:cNvContentPartPr/>
                <p14:nvPr/>
              </p14:nvContentPartPr>
              <p14:xfrm>
                <a:off x="6106303" y="863357"/>
                <a:ext cx="846000" cy="530316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3B3EF58-BBC2-46F4-AF52-5614B567C76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097663" y="854357"/>
                  <a:ext cx="863640" cy="532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90F8DA9-A244-4279-94CC-0988AB1EEE61}"/>
                    </a:ext>
                  </a:extLst>
                </p14:cNvPr>
                <p14:cNvContentPartPr/>
                <p14:nvPr/>
              </p14:nvContentPartPr>
              <p14:xfrm>
                <a:off x="6842143" y="819437"/>
                <a:ext cx="169560" cy="1954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90F8DA9-A244-4279-94CC-0988AB1EEE61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833143" y="810797"/>
                  <a:ext cx="1872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44D8B9F-02B5-48A2-AB10-E0D047CD7B3B}"/>
                    </a:ext>
                  </a:extLst>
                </p14:cNvPr>
                <p14:cNvContentPartPr/>
                <p14:nvPr/>
              </p14:nvContentPartPr>
              <p14:xfrm>
                <a:off x="7038703" y="777317"/>
                <a:ext cx="135720" cy="22896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44D8B9F-02B5-48A2-AB10-E0D047CD7B3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030063" y="768677"/>
                  <a:ext cx="15336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87C51199-4A76-4EEC-95FF-6F58FA238C91}"/>
                    </a:ext>
                  </a:extLst>
                </p14:cNvPr>
                <p14:cNvContentPartPr/>
                <p14:nvPr/>
              </p14:nvContentPartPr>
              <p14:xfrm>
                <a:off x="7062463" y="639797"/>
                <a:ext cx="311760" cy="37008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87C51199-4A76-4EEC-95FF-6F58FA238C9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053463" y="631157"/>
                  <a:ext cx="329400" cy="38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4D6AB190-16DF-4380-B788-75540F8CFF30}"/>
              </a:ext>
            </a:extLst>
          </p:cNvPr>
          <p:cNvGrpSpPr/>
          <p:nvPr/>
        </p:nvGrpSpPr>
        <p:grpSpPr>
          <a:xfrm>
            <a:off x="6452623" y="1255037"/>
            <a:ext cx="2100960" cy="916920"/>
            <a:chOff x="6452623" y="1255037"/>
            <a:chExt cx="2100960" cy="91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3F4A7F9-1A70-450B-8193-01784A1394A2}"/>
                    </a:ext>
                  </a:extLst>
                </p14:cNvPr>
                <p14:cNvContentPartPr/>
                <p14:nvPr/>
              </p14:nvContentPartPr>
              <p14:xfrm>
                <a:off x="6474943" y="1420997"/>
                <a:ext cx="162360" cy="1375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3F4A7F9-1A70-450B-8193-01784A1394A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465943" y="1411997"/>
                  <a:ext cx="1800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66BBB23-E43F-4965-B7CF-39ABD8799A9E}"/>
                    </a:ext>
                  </a:extLst>
                </p14:cNvPr>
                <p14:cNvContentPartPr/>
                <p14:nvPr/>
              </p14:nvContentPartPr>
              <p14:xfrm>
                <a:off x="6490783" y="1392917"/>
                <a:ext cx="214200" cy="38844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66BBB23-E43F-4965-B7CF-39ABD8799A9E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482143" y="1384277"/>
                  <a:ext cx="231840" cy="40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321FBD6-5BE4-4B29-8301-AF4DD13FF328}"/>
                    </a:ext>
                  </a:extLst>
                </p14:cNvPr>
                <p14:cNvContentPartPr/>
                <p14:nvPr/>
              </p14:nvContentPartPr>
              <p14:xfrm>
                <a:off x="6452623" y="1267637"/>
                <a:ext cx="195120" cy="5724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321FBD6-5BE4-4B29-8301-AF4DD13FF32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443623" y="1258637"/>
                  <a:ext cx="21276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20DC2CC-5DE2-4591-9A40-C7DCE392B0D1}"/>
                    </a:ext>
                  </a:extLst>
                </p14:cNvPr>
                <p14:cNvContentPartPr/>
                <p14:nvPr/>
              </p14:nvContentPartPr>
              <p14:xfrm>
                <a:off x="6759703" y="1474997"/>
                <a:ext cx="124920" cy="4140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20DC2CC-5DE2-4591-9A40-C7DCE392B0D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751063" y="1466357"/>
                  <a:ext cx="14256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3DC51C07-B372-4915-828E-17DACC95EC7F}"/>
                    </a:ext>
                  </a:extLst>
                </p14:cNvPr>
                <p14:cNvContentPartPr/>
                <p14:nvPr/>
              </p14:nvContentPartPr>
              <p14:xfrm>
                <a:off x="6776983" y="1553117"/>
                <a:ext cx="153360" cy="5004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3DC51C07-B372-4915-828E-17DACC95EC7F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767983" y="1544117"/>
                  <a:ext cx="17100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003B3511-7562-4C81-A8E2-930514793220}"/>
                    </a:ext>
                  </a:extLst>
                </p14:cNvPr>
                <p14:cNvContentPartPr/>
                <p14:nvPr/>
              </p14:nvContentPartPr>
              <p14:xfrm>
                <a:off x="7092703" y="1371677"/>
                <a:ext cx="212400" cy="25956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003B3511-7562-4C81-A8E2-930514793220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084063" y="1362677"/>
                  <a:ext cx="23004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2BDEED1-4981-4A5D-8C51-77BC78AC2FC3}"/>
                    </a:ext>
                  </a:extLst>
                </p14:cNvPr>
                <p14:cNvContentPartPr/>
                <p14:nvPr/>
              </p14:nvContentPartPr>
              <p14:xfrm>
                <a:off x="7405183" y="1445837"/>
                <a:ext cx="214920" cy="5076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2BDEED1-4981-4A5D-8C51-77BC78AC2FC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396183" y="1436837"/>
                  <a:ext cx="2325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6E3FC674-6B4D-4BD4-9A71-EB3F597A7ED2}"/>
                    </a:ext>
                  </a:extLst>
                </p14:cNvPr>
                <p14:cNvContentPartPr/>
                <p14:nvPr/>
              </p14:nvContentPartPr>
              <p14:xfrm>
                <a:off x="7462423" y="1390757"/>
                <a:ext cx="33480" cy="17460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6E3FC674-6B4D-4BD4-9A71-EB3F597A7ED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453423" y="1381757"/>
                  <a:ext cx="511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675A32C0-8CC2-458E-B136-1C4E36BE0017}"/>
                    </a:ext>
                  </a:extLst>
                </p14:cNvPr>
                <p14:cNvContentPartPr/>
                <p14:nvPr/>
              </p14:nvContentPartPr>
              <p14:xfrm>
                <a:off x="7701103" y="1338197"/>
                <a:ext cx="203760" cy="24624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675A32C0-8CC2-458E-B136-1C4E36BE001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692103" y="1329557"/>
                  <a:ext cx="22140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59FC355-CEAD-4304-AA33-995544108DB5}"/>
                    </a:ext>
                  </a:extLst>
                </p14:cNvPr>
                <p14:cNvContentPartPr/>
                <p14:nvPr/>
              </p14:nvContentPartPr>
              <p14:xfrm>
                <a:off x="8081623" y="1378157"/>
                <a:ext cx="225720" cy="1767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59FC355-CEAD-4304-AA33-995544108DB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8072983" y="1369157"/>
                  <a:ext cx="24336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276E74ED-D8BF-4BEF-9A18-06C85435D676}"/>
                    </a:ext>
                  </a:extLst>
                </p14:cNvPr>
                <p14:cNvContentPartPr/>
                <p14:nvPr/>
              </p14:nvContentPartPr>
              <p14:xfrm>
                <a:off x="8093503" y="1323797"/>
                <a:ext cx="187920" cy="25308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276E74ED-D8BF-4BEF-9A18-06C85435D676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084863" y="1314797"/>
                  <a:ext cx="2055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2C230D13-6FA2-4084-A6CB-79CF6A4762B3}"/>
                    </a:ext>
                  </a:extLst>
                </p14:cNvPr>
                <p14:cNvContentPartPr/>
                <p14:nvPr/>
              </p14:nvContentPartPr>
              <p14:xfrm>
                <a:off x="8102143" y="1255037"/>
                <a:ext cx="263160" cy="5184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2C230D13-6FA2-4084-A6CB-79CF6A4762B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8093143" y="1246037"/>
                  <a:ext cx="28080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43A9773A-BD82-4D70-AF4D-2C77D509B88B}"/>
                    </a:ext>
                  </a:extLst>
                </p14:cNvPr>
                <p14:cNvContentPartPr/>
                <p14:nvPr/>
              </p14:nvContentPartPr>
              <p14:xfrm>
                <a:off x="6758623" y="1989797"/>
                <a:ext cx="104760" cy="2484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43A9773A-BD82-4D70-AF4D-2C77D509B88B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749623" y="1980797"/>
                  <a:ext cx="122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91556753-A8F9-42BB-9A76-ADE7F5434010}"/>
                    </a:ext>
                  </a:extLst>
                </p14:cNvPr>
                <p14:cNvContentPartPr/>
                <p14:nvPr/>
              </p14:nvContentPartPr>
              <p14:xfrm>
                <a:off x="6751783" y="2059637"/>
                <a:ext cx="180000" cy="4176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91556753-A8F9-42BB-9A76-ADE7F5434010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742783" y="2050997"/>
                  <a:ext cx="19764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A02F00F-FE2E-4B79-8748-35A6E7DE682D}"/>
                    </a:ext>
                  </a:extLst>
                </p14:cNvPr>
                <p14:cNvContentPartPr/>
                <p14:nvPr/>
              </p14:nvContentPartPr>
              <p14:xfrm>
                <a:off x="7061383" y="1926797"/>
                <a:ext cx="140040" cy="24516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A02F00F-FE2E-4B79-8748-35A6E7DE682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052743" y="1917797"/>
                  <a:ext cx="1576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98F8C137-576A-4372-BBEC-FCC39C395594}"/>
                    </a:ext>
                  </a:extLst>
                </p14:cNvPr>
                <p14:cNvContentPartPr/>
                <p14:nvPr/>
              </p14:nvContentPartPr>
              <p14:xfrm>
                <a:off x="7306183" y="1990157"/>
                <a:ext cx="157320" cy="345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98F8C137-576A-4372-BBEC-FCC39C39559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297183" y="1981517"/>
                  <a:ext cx="17496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382C235-F00B-4E48-96A6-0C46EB35A6FE}"/>
                    </a:ext>
                  </a:extLst>
                </p14:cNvPr>
                <p14:cNvContentPartPr/>
                <p14:nvPr/>
              </p14:nvContentPartPr>
              <p14:xfrm>
                <a:off x="7341823" y="1918157"/>
                <a:ext cx="60840" cy="1882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382C235-F00B-4E48-96A6-0C46EB35A6FE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332823" y="1909157"/>
                  <a:ext cx="784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FFAA14C3-4E84-4E15-ADE4-E14B7215F6F6}"/>
                    </a:ext>
                  </a:extLst>
                </p14:cNvPr>
                <p14:cNvContentPartPr/>
                <p14:nvPr/>
              </p14:nvContentPartPr>
              <p14:xfrm>
                <a:off x="7588423" y="1902677"/>
                <a:ext cx="174960" cy="19224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FFAA14C3-4E84-4E15-ADE4-E14B7215F6F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579423" y="1893677"/>
                  <a:ext cx="1926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48FD55B-BB52-4194-8800-58DDE477DEDF}"/>
                    </a:ext>
                  </a:extLst>
                </p14:cNvPr>
                <p14:cNvContentPartPr/>
                <p14:nvPr/>
              </p14:nvContentPartPr>
              <p14:xfrm>
                <a:off x="7880023" y="1823117"/>
                <a:ext cx="124560" cy="25416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48FD55B-BB52-4194-8800-58DDE477DED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871383" y="1814117"/>
                  <a:ext cx="14220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2C3E269C-8799-4955-92B9-3DE1BF6E64BB}"/>
                    </a:ext>
                  </a:extLst>
                </p14:cNvPr>
                <p14:cNvContentPartPr/>
                <p14:nvPr/>
              </p14:nvContentPartPr>
              <p14:xfrm>
                <a:off x="8065063" y="1848677"/>
                <a:ext cx="217080" cy="22500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2C3E269C-8799-4955-92B9-3DE1BF6E64BB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056063" y="1840037"/>
                  <a:ext cx="2347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0CB3E31B-EDC3-4A41-BCEE-FAA6ABEAD4E1}"/>
                    </a:ext>
                  </a:extLst>
                </p14:cNvPr>
                <p14:cNvContentPartPr/>
                <p14:nvPr/>
              </p14:nvContentPartPr>
              <p14:xfrm>
                <a:off x="8330743" y="1725557"/>
                <a:ext cx="222840" cy="41868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0CB3E31B-EDC3-4A41-BCEE-FAA6ABEAD4E1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321743" y="1716557"/>
                  <a:ext cx="240480" cy="43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4851C793-50C2-4547-975A-39197C8E1F65}"/>
              </a:ext>
            </a:extLst>
          </p:cNvPr>
          <p:cNvGrpSpPr/>
          <p:nvPr/>
        </p:nvGrpSpPr>
        <p:grpSpPr>
          <a:xfrm>
            <a:off x="6865183" y="2444477"/>
            <a:ext cx="160920" cy="123120"/>
            <a:chOff x="6865183" y="2444477"/>
            <a:chExt cx="160920" cy="123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DF86DF1D-DAFD-4513-9D83-DE2FEF2902F8}"/>
                    </a:ext>
                  </a:extLst>
                </p14:cNvPr>
                <p14:cNvContentPartPr/>
                <p14:nvPr/>
              </p14:nvContentPartPr>
              <p14:xfrm>
                <a:off x="6870943" y="2444477"/>
                <a:ext cx="126360" cy="3312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DF86DF1D-DAFD-4513-9D83-DE2FEF2902F8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861943" y="2435477"/>
                  <a:ext cx="1440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9FFC5A91-5A2F-4E54-A16D-FC17C8044F40}"/>
                    </a:ext>
                  </a:extLst>
                </p14:cNvPr>
                <p14:cNvContentPartPr/>
                <p14:nvPr/>
              </p14:nvContentPartPr>
              <p14:xfrm>
                <a:off x="6865183" y="2539877"/>
                <a:ext cx="160920" cy="2772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9FFC5A91-5A2F-4E54-A16D-FC17C8044F4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856543" y="2531237"/>
                  <a:ext cx="178560" cy="4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5E76BF7A-7EBD-4E1A-908D-C19E64F1B842}"/>
              </a:ext>
            </a:extLst>
          </p:cNvPr>
          <p:cNvGrpSpPr/>
          <p:nvPr/>
        </p:nvGrpSpPr>
        <p:grpSpPr>
          <a:xfrm>
            <a:off x="7347943" y="2259077"/>
            <a:ext cx="857160" cy="292680"/>
            <a:chOff x="7347943" y="2259077"/>
            <a:chExt cx="857160" cy="29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6653A944-0F77-4529-AC0D-3FD09C8F95CE}"/>
                    </a:ext>
                  </a:extLst>
                </p14:cNvPr>
                <p14:cNvContentPartPr/>
                <p14:nvPr/>
              </p14:nvContentPartPr>
              <p14:xfrm>
                <a:off x="7347943" y="2347277"/>
                <a:ext cx="58680" cy="20448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6653A944-0F77-4529-AC0D-3FD09C8F95CE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338943" y="2338637"/>
                  <a:ext cx="76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1DAC6243-DC68-4446-ADDE-2E0D9C87AC4F}"/>
                    </a:ext>
                  </a:extLst>
                </p14:cNvPr>
                <p14:cNvContentPartPr/>
                <p14:nvPr/>
              </p14:nvContentPartPr>
              <p14:xfrm>
                <a:off x="7532263" y="2293637"/>
                <a:ext cx="163080" cy="24660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DAC6243-DC68-4446-ADDE-2E0D9C87AC4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523263" y="2284997"/>
                  <a:ext cx="18072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DBB9ACB8-FAC5-4CFB-AB29-0B868B28F8A3}"/>
                    </a:ext>
                  </a:extLst>
                </p14:cNvPr>
                <p14:cNvContentPartPr/>
                <p14:nvPr/>
              </p14:nvContentPartPr>
              <p14:xfrm>
                <a:off x="7864903" y="2259077"/>
                <a:ext cx="340200" cy="21420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DBB9ACB8-FAC5-4CFB-AB29-0B868B28F8A3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856263" y="2250437"/>
                  <a:ext cx="357840" cy="231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12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B66E0DFD-53E7-4B25-98AD-66785CD2C8DE}"/>
                  </a:ext>
                </a:extLst>
              </p14:cNvPr>
              <p14:cNvContentPartPr/>
              <p14:nvPr/>
            </p14:nvContentPartPr>
            <p14:xfrm>
              <a:off x="6643423" y="3071957"/>
              <a:ext cx="243360" cy="309600"/>
            </p14:xfrm>
          </p:contentPart>
        </mc:Choice>
        <mc:Fallback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B66E0DFD-53E7-4B25-98AD-66785CD2C8DE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6634783" y="3063317"/>
                <a:ext cx="261000" cy="32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4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8FD894AD-0C69-4A66-9420-ADA19497BE8D}"/>
                  </a:ext>
                </a:extLst>
              </p14:cNvPr>
              <p14:cNvContentPartPr/>
              <p14:nvPr/>
            </p14:nvContentPartPr>
            <p14:xfrm>
              <a:off x="6805423" y="3366797"/>
              <a:ext cx="60480" cy="114840"/>
            </p14:xfrm>
          </p:contentPart>
        </mc:Choice>
        <mc:Fallback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8FD894AD-0C69-4A66-9420-ADA19497BE8D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6796783" y="3357797"/>
                <a:ext cx="78120" cy="13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6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BCDE387C-0F08-4545-A2E1-553393759EE8}"/>
                  </a:ext>
                </a:extLst>
              </p14:cNvPr>
              <p14:cNvContentPartPr/>
              <p14:nvPr/>
            </p14:nvContentPartPr>
            <p14:xfrm>
              <a:off x="6752143" y="3362837"/>
              <a:ext cx="145080" cy="327600"/>
            </p14:xfrm>
          </p:contentPart>
        </mc:Choice>
        <mc:Fallback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BCDE387C-0F08-4545-A2E1-553393759EE8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6743143" y="3353837"/>
                <a:ext cx="162720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8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421124F9-B898-462C-8E11-BC266235F7A8}"/>
                  </a:ext>
                </a:extLst>
              </p14:cNvPr>
              <p14:cNvContentPartPr/>
              <p14:nvPr/>
            </p14:nvContentPartPr>
            <p14:xfrm>
              <a:off x="6935743" y="2896637"/>
              <a:ext cx="169920" cy="108000"/>
            </p14:xfrm>
          </p:contentPart>
        </mc:Choice>
        <mc:Fallback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421124F9-B898-462C-8E11-BC266235F7A8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6926743" y="2887637"/>
                <a:ext cx="18756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0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ABBEFFE9-3950-4C66-ABF8-43A160BC9A60}"/>
                  </a:ext>
                </a:extLst>
              </p14:cNvPr>
              <p14:cNvContentPartPr/>
              <p14:nvPr/>
            </p14:nvContentPartPr>
            <p14:xfrm>
              <a:off x="7025743" y="3193637"/>
              <a:ext cx="136080" cy="33480"/>
            </p14:xfrm>
          </p:contentPart>
        </mc:Choice>
        <mc:Fallback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ABBEFFE9-3950-4C66-ABF8-43A160BC9A60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7016743" y="3184637"/>
                <a:ext cx="15372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2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36EB25C5-04FA-4E27-9456-0D0F24AEDFF6}"/>
                  </a:ext>
                </a:extLst>
              </p14:cNvPr>
              <p14:cNvContentPartPr/>
              <p14:nvPr/>
            </p14:nvContentPartPr>
            <p14:xfrm>
              <a:off x="7018183" y="3303077"/>
              <a:ext cx="108720" cy="29880"/>
            </p14:xfrm>
          </p:contentPart>
        </mc:Choice>
        <mc:Fallback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36EB25C5-04FA-4E27-9456-0D0F24AEDFF6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7009543" y="3294077"/>
                <a:ext cx="126360" cy="47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19" name="Group 218">
            <a:extLst>
              <a:ext uri="{FF2B5EF4-FFF2-40B4-BE49-F238E27FC236}">
                <a16:creationId xmlns:a16="http://schemas.microsoft.com/office/drawing/2014/main" id="{3C6364BC-5351-4CF9-BA13-81B659C622A9}"/>
              </a:ext>
            </a:extLst>
          </p:cNvPr>
          <p:cNvGrpSpPr/>
          <p:nvPr/>
        </p:nvGrpSpPr>
        <p:grpSpPr>
          <a:xfrm>
            <a:off x="7360903" y="2875037"/>
            <a:ext cx="853560" cy="630720"/>
            <a:chOff x="7360903" y="2875037"/>
            <a:chExt cx="853560" cy="63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B88895D0-2448-4607-88AF-B21EE43C9DF8}"/>
                    </a:ext>
                  </a:extLst>
                </p14:cNvPr>
                <p14:cNvContentPartPr/>
                <p14:nvPr/>
              </p14:nvContentPartPr>
              <p14:xfrm>
                <a:off x="7360903" y="3128477"/>
                <a:ext cx="208080" cy="22284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B88895D0-2448-4607-88AF-B21EE43C9DF8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352263" y="3119837"/>
                  <a:ext cx="2257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59C5544A-DAE6-47C4-8760-1D639029756D}"/>
                    </a:ext>
                  </a:extLst>
                </p14:cNvPr>
                <p14:cNvContentPartPr/>
                <p14:nvPr/>
              </p14:nvContentPartPr>
              <p14:xfrm>
                <a:off x="7642063" y="2909597"/>
                <a:ext cx="133920" cy="9972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59C5544A-DAE6-47C4-8760-1D639029756D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633063" y="2900597"/>
                  <a:ext cx="1515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2FFF1C4E-1B1D-426A-AE9D-7DAC502AED90}"/>
                    </a:ext>
                  </a:extLst>
                </p14:cNvPr>
                <p14:cNvContentPartPr/>
                <p14:nvPr/>
              </p14:nvContentPartPr>
              <p14:xfrm>
                <a:off x="7718743" y="3059357"/>
                <a:ext cx="236160" cy="26460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2FFF1C4E-1B1D-426A-AE9D-7DAC502AED90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709743" y="3050717"/>
                  <a:ext cx="25380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7C196E12-ACF6-4E1A-BF3C-5CC673B58B90}"/>
                    </a:ext>
                  </a:extLst>
                </p14:cNvPr>
                <p14:cNvContentPartPr/>
                <p14:nvPr/>
              </p14:nvContentPartPr>
              <p14:xfrm>
                <a:off x="7914943" y="3322517"/>
                <a:ext cx="158400" cy="15732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7C196E12-ACF6-4E1A-BF3C-5CC673B58B90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905943" y="3313517"/>
                  <a:ext cx="1760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494F4F79-CD94-475B-82E0-1968750122D6}"/>
                    </a:ext>
                  </a:extLst>
                </p14:cNvPr>
                <p14:cNvContentPartPr/>
                <p14:nvPr/>
              </p14:nvContentPartPr>
              <p14:xfrm>
                <a:off x="7843303" y="3327197"/>
                <a:ext cx="191160" cy="17856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94F4F79-CD94-475B-82E0-1968750122D6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834303" y="3318197"/>
                  <a:ext cx="2088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804D182-87E9-46E9-B7B1-A8E3F74316F4}"/>
                    </a:ext>
                  </a:extLst>
                </p14:cNvPr>
                <p14:cNvContentPartPr/>
                <p14:nvPr/>
              </p14:nvContentPartPr>
              <p14:xfrm>
                <a:off x="8062543" y="2875037"/>
                <a:ext cx="151920" cy="10656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804D182-87E9-46E9-B7B1-A8E3F74316F4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053903" y="2866397"/>
                  <a:ext cx="169560" cy="12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364BFE6A-9248-40DA-825D-B1B20BBDA716}"/>
              </a:ext>
            </a:extLst>
          </p:cNvPr>
          <p:cNvGrpSpPr/>
          <p:nvPr/>
        </p:nvGrpSpPr>
        <p:grpSpPr>
          <a:xfrm>
            <a:off x="6974623" y="3677477"/>
            <a:ext cx="648000" cy="438840"/>
            <a:chOff x="6974623" y="3677477"/>
            <a:chExt cx="648000" cy="438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4005C381-9D4C-43D9-B00B-A3E8170434ED}"/>
                    </a:ext>
                  </a:extLst>
                </p14:cNvPr>
                <p14:cNvContentPartPr/>
                <p14:nvPr/>
              </p14:nvContentPartPr>
              <p14:xfrm>
                <a:off x="6974623" y="3829757"/>
                <a:ext cx="90360" cy="2808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4005C381-9D4C-43D9-B00B-A3E8170434ED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965623" y="3821117"/>
                  <a:ext cx="10800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EEA9AEC-175D-4812-B30C-82C10752A809}"/>
                    </a:ext>
                  </a:extLst>
                </p14:cNvPr>
                <p14:cNvContentPartPr/>
                <p14:nvPr/>
              </p14:nvContentPartPr>
              <p14:xfrm>
                <a:off x="6978943" y="3898517"/>
                <a:ext cx="144720" cy="4032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EEA9AEC-175D-4812-B30C-82C10752A80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969943" y="3889877"/>
                  <a:ext cx="1623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6B87C716-CBE1-4C51-8153-44916734A117}"/>
                    </a:ext>
                  </a:extLst>
                </p14:cNvPr>
                <p14:cNvContentPartPr/>
                <p14:nvPr/>
              </p14:nvContentPartPr>
              <p14:xfrm>
                <a:off x="7212943" y="3759917"/>
                <a:ext cx="108360" cy="12204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6B87C716-CBE1-4C51-8153-44916734A117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204303" y="3750917"/>
                  <a:ext cx="12600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C4D63703-675B-495D-8531-F06A9C5F6512}"/>
                    </a:ext>
                  </a:extLst>
                </p14:cNvPr>
                <p14:cNvContentPartPr/>
                <p14:nvPr/>
              </p14:nvContentPartPr>
              <p14:xfrm>
                <a:off x="7282063" y="3696917"/>
                <a:ext cx="127080" cy="35064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C4D63703-675B-495D-8531-F06A9C5F6512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273063" y="3687917"/>
                  <a:ext cx="14472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D730E1A4-5C0E-49BA-BBA9-67735C0C5924}"/>
                    </a:ext>
                  </a:extLst>
                </p14:cNvPr>
                <p14:cNvContentPartPr/>
                <p14:nvPr/>
              </p14:nvContentPartPr>
              <p14:xfrm>
                <a:off x="7449823" y="3677477"/>
                <a:ext cx="172800" cy="43884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D730E1A4-5C0E-49BA-BBA9-67735C0C5924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7441183" y="3668477"/>
                  <a:ext cx="190440" cy="45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" name="Group 224">
            <a:extLst>
              <a:ext uri="{FF2B5EF4-FFF2-40B4-BE49-F238E27FC236}">
                <a16:creationId xmlns:a16="http://schemas.microsoft.com/office/drawing/2014/main" id="{129DBEDD-1854-4ADD-89D1-B71A4EEF3E82}"/>
              </a:ext>
            </a:extLst>
          </p:cNvPr>
          <p:cNvGrpSpPr/>
          <p:nvPr/>
        </p:nvGrpSpPr>
        <p:grpSpPr>
          <a:xfrm>
            <a:off x="7675543" y="3665597"/>
            <a:ext cx="619920" cy="519480"/>
            <a:chOff x="7675543" y="3665597"/>
            <a:chExt cx="619920" cy="51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D19D6EB4-55F9-44B5-A604-8F6335141532}"/>
                    </a:ext>
                  </a:extLst>
                </p14:cNvPr>
                <p14:cNvContentPartPr/>
                <p14:nvPr/>
              </p14:nvContentPartPr>
              <p14:xfrm>
                <a:off x="7675543" y="3709517"/>
                <a:ext cx="166320" cy="12636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D19D6EB4-55F9-44B5-A604-8F6335141532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666903" y="3700517"/>
                  <a:ext cx="18396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0D72D301-DB5B-4152-A660-5F01143A6066}"/>
                    </a:ext>
                  </a:extLst>
                </p14:cNvPr>
                <p14:cNvContentPartPr/>
                <p14:nvPr/>
              </p14:nvContentPartPr>
              <p14:xfrm>
                <a:off x="7863103" y="3665597"/>
                <a:ext cx="233640" cy="14508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0D72D301-DB5B-4152-A660-5F01143A6066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854103" y="3656957"/>
                  <a:ext cx="2512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3712A37-B528-4F0C-8489-E9012B67B15B}"/>
                    </a:ext>
                  </a:extLst>
                </p14:cNvPr>
                <p14:cNvContentPartPr/>
                <p14:nvPr/>
              </p14:nvContentPartPr>
              <p14:xfrm>
                <a:off x="7733503" y="3882317"/>
                <a:ext cx="241560" cy="5292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3712A37-B528-4F0C-8489-E9012B67B15B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724863" y="3873677"/>
                  <a:ext cx="2592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80164132-374D-43BF-9D70-4FFBA8882457}"/>
                    </a:ext>
                  </a:extLst>
                </p14:cNvPr>
                <p14:cNvContentPartPr/>
                <p14:nvPr/>
              </p14:nvContentPartPr>
              <p14:xfrm>
                <a:off x="7753663" y="4004717"/>
                <a:ext cx="156240" cy="18036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80164132-374D-43BF-9D70-4FFBA8882457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744663" y="3996077"/>
                  <a:ext cx="1738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9E001830-8255-432E-B0B9-0DAFEBA90FA5}"/>
                    </a:ext>
                  </a:extLst>
                </p14:cNvPr>
                <p14:cNvContentPartPr/>
                <p14:nvPr/>
              </p14:nvContentPartPr>
              <p14:xfrm>
                <a:off x="8087383" y="3665957"/>
                <a:ext cx="208080" cy="4546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9E001830-8255-432E-B0B9-0DAFEBA90FA5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8078383" y="3656957"/>
                  <a:ext cx="225720" cy="47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53B3361F-3AA7-4B91-86BC-0DE6EBF71933}"/>
              </a:ext>
            </a:extLst>
          </p:cNvPr>
          <p:cNvGrpSpPr/>
          <p:nvPr/>
        </p:nvGrpSpPr>
        <p:grpSpPr>
          <a:xfrm>
            <a:off x="7142023" y="4429517"/>
            <a:ext cx="195840" cy="98640"/>
            <a:chOff x="7142023" y="4429517"/>
            <a:chExt cx="195840" cy="98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2006C7BB-23C2-47EB-B5EB-BA2B4685A610}"/>
                    </a:ext>
                  </a:extLst>
                </p14:cNvPr>
                <p14:cNvContentPartPr/>
                <p14:nvPr/>
              </p14:nvContentPartPr>
              <p14:xfrm>
                <a:off x="7144183" y="4429517"/>
                <a:ext cx="113760" cy="3060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2006C7BB-23C2-47EB-B5EB-BA2B4685A610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135543" y="4420517"/>
                  <a:ext cx="1314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A415DD23-50CC-4C65-9BDD-BE83B8F43BA9}"/>
                    </a:ext>
                  </a:extLst>
                </p14:cNvPr>
                <p14:cNvContentPartPr/>
                <p14:nvPr/>
              </p14:nvContentPartPr>
              <p14:xfrm>
                <a:off x="7142023" y="4483157"/>
                <a:ext cx="195840" cy="4500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A415DD23-50CC-4C65-9BDD-BE83B8F43BA9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133383" y="4474517"/>
                  <a:ext cx="213480" cy="6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8C8D0C46-FF38-4379-A982-F9C9B330A00E}"/>
              </a:ext>
            </a:extLst>
          </p:cNvPr>
          <p:cNvGrpSpPr/>
          <p:nvPr/>
        </p:nvGrpSpPr>
        <p:grpSpPr>
          <a:xfrm>
            <a:off x="7581583" y="4309637"/>
            <a:ext cx="443520" cy="658080"/>
            <a:chOff x="7581583" y="4309637"/>
            <a:chExt cx="443520" cy="658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CDEAEE96-BE1C-4F05-BDDE-DD89F6ADD041}"/>
                    </a:ext>
                  </a:extLst>
                </p14:cNvPr>
                <p14:cNvContentPartPr/>
                <p14:nvPr/>
              </p14:nvContentPartPr>
              <p14:xfrm>
                <a:off x="7589863" y="4367597"/>
                <a:ext cx="40680" cy="17568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CDEAEE96-BE1C-4F05-BDDE-DD89F6ADD041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581223" y="4358597"/>
                  <a:ext cx="5832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D9A06702-3605-4511-9336-37D3BE9B3239}"/>
                    </a:ext>
                  </a:extLst>
                </p14:cNvPr>
                <p14:cNvContentPartPr/>
                <p14:nvPr/>
              </p14:nvContentPartPr>
              <p14:xfrm>
                <a:off x="7696063" y="4377317"/>
                <a:ext cx="142560" cy="14040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D9A06702-3605-4511-9336-37D3BE9B3239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7687423" y="4368317"/>
                  <a:ext cx="1602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DCB364B3-DD99-46FF-A9F3-EFFC23FEB13F}"/>
                    </a:ext>
                  </a:extLst>
                </p14:cNvPr>
                <p14:cNvContentPartPr/>
                <p14:nvPr/>
              </p14:nvContentPartPr>
              <p14:xfrm>
                <a:off x="7852663" y="4321517"/>
                <a:ext cx="123120" cy="9936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DCB364B3-DD99-46FF-A9F3-EFFC23FEB13F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844023" y="4312517"/>
                  <a:ext cx="1407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F682E0BF-2498-40AA-B49A-3D0D762EF1F4}"/>
                    </a:ext>
                  </a:extLst>
                </p14:cNvPr>
                <p14:cNvContentPartPr/>
                <p14:nvPr/>
              </p14:nvContentPartPr>
              <p14:xfrm>
                <a:off x="7926823" y="4309637"/>
                <a:ext cx="98280" cy="23544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F682E0BF-2498-40AA-B49A-3D0D762EF1F4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918183" y="4300637"/>
                  <a:ext cx="11592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FBFAA054-DEF5-497D-80BD-820735F1ED80}"/>
                    </a:ext>
                  </a:extLst>
                </p14:cNvPr>
                <p14:cNvContentPartPr/>
                <p14:nvPr/>
              </p14:nvContentPartPr>
              <p14:xfrm>
                <a:off x="7581583" y="4659917"/>
                <a:ext cx="344160" cy="3996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FBFAA054-DEF5-497D-80BD-820735F1ED80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572943" y="4650917"/>
                  <a:ext cx="3618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B1E50C58-157A-47D8-A1DE-28E979FE5B48}"/>
                    </a:ext>
                  </a:extLst>
                </p14:cNvPr>
                <p14:cNvContentPartPr/>
                <p14:nvPr/>
              </p14:nvContentPartPr>
              <p14:xfrm>
                <a:off x="7693183" y="4752077"/>
                <a:ext cx="212400" cy="21564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B1E50C58-157A-47D8-A1DE-28E979FE5B48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684183" y="4743437"/>
                  <a:ext cx="230040" cy="23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72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E359EA59-A288-4790-A0E4-60555056383F}"/>
                  </a:ext>
                </a:extLst>
              </p14:cNvPr>
              <p14:cNvContentPartPr/>
              <p14:nvPr/>
            </p14:nvContentPartPr>
            <p14:xfrm>
              <a:off x="861492" y="4838218"/>
              <a:ext cx="565200" cy="123120"/>
            </p14:xfrm>
          </p:contentPart>
        </mc:Choice>
        <mc:Fallback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E359EA59-A288-4790-A0E4-60555056383F}"/>
                  </a:ext>
                </a:extLst>
              </p:cNvPr>
              <p:cNvPicPr/>
              <p:nvPr/>
            </p:nvPicPr>
            <p:blipFill>
              <a:blip r:embed="rId373"/>
              <a:stretch>
                <a:fillRect/>
              </a:stretch>
            </p:blipFill>
            <p:spPr>
              <a:xfrm>
                <a:off x="852492" y="4829578"/>
                <a:ext cx="582840" cy="14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4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4AEEC8FC-274B-4FCA-AAF9-58194DFF44F4}"/>
                  </a:ext>
                </a:extLst>
              </p14:cNvPr>
              <p14:cNvContentPartPr/>
              <p14:nvPr/>
            </p14:nvContentPartPr>
            <p14:xfrm>
              <a:off x="5532132" y="4874938"/>
              <a:ext cx="597600" cy="157680"/>
            </p14:xfrm>
          </p:contentPart>
        </mc:Choice>
        <mc:Fallback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4AEEC8FC-274B-4FCA-AAF9-58194DFF44F4}"/>
                  </a:ext>
                </a:extLst>
              </p:cNvPr>
              <p:cNvPicPr/>
              <p:nvPr/>
            </p:nvPicPr>
            <p:blipFill>
              <a:blip r:embed="rId375"/>
              <a:stretch>
                <a:fillRect/>
              </a:stretch>
            </p:blipFill>
            <p:spPr>
              <a:xfrm>
                <a:off x="5523132" y="4866298"/>
                <a:ext cx="615240" cy="17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18014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E3C43E3C-F823-44A6-9320-48BFFC1A1D19}"/>
              </a:ext>
            </a:extLst>
          </p:cNvPr>
          <p:cNvGrpSpPr/>
          <p:nvPr/>
        </p:nvGrpSpPr>
        <p:grpSpPr>
          <a:xfrm>
            <a:off x="408137" y="336677"/>
            <a:ext cx="753120" cy="543600"/>
            <a:chOff x="408137" y="336677"/>
            <a:chExt cx="753120" cy="54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EC80582-F8BE-407C-8598-06F2C79F106A}"/>
                    </a:ext>
                  </a:extLst>
                </p14:cNvPr>
                <p14:cNvContentPartPr/>
                <p14:nvPr/>
              </p14:nvContentPartPr>
              <p14:xfrm>
                <a:off x="534137" y="471677"/>
                <a:ext cx="106920" cy="1832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EC80582-F8BE-407C-8598-06F2C79F106A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25497" y="463037"/>
                  <a:ext cx="12456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0099CB3B-05E2-41B6-9001-887704185283}"/>
                    </a:ext>
                  </a:extLst>
                </p14:cNvPr>
                <p14:cNvContentPartPr/>
                <p14:nvPr/>
              </p14:nvContentPartPr>
              <p14:xfrm>
                <a:off x="605777" y="471317"/>
                <a:ext cx="190800" cy="167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0099CB3B-05E2-41B6-9001-88770418528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97137" y="462317"/>
                  <a:ext cx="2084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B3CD9CE-A6A6-4D0E-B2E3-C3DBFE47EDEE}"/>
                    </a:ext>
                  </a:extLst>
                </p14:cNvPr>
                <p14:cNvContentPartPr/>
                <p14:nvPr/>
              </p14:nvContentPartPr>
              <p14:xfrm>
                <a:off x="492377" y="656357"/>
                <a:ext cx="74880" cy="223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B3CD9CE-A6A6-4D0E-B2E3-C3DBFE47EDE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83737" y="647717"/>
                  <a:ext cx="9252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B544443-1B41-43EB-B432-375D112BE385}"/>
                    </a:ext>
                  </a:extLst>
                </p14:cNvPr>
                <p14:cNvContentPartPr/>
                <p14:nvPr/>
              </p14:nvContentPartPr>
              <p14:xfrm>
                <a:off x="408137" y="336677"/>
                <a:ext cx="394200" cy="1101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B544443-1B41-43EB-B432-375D112BE38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99497" y="327677"/>
                  <a:ext cx="4118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1F168C9-1FF2-4EBB-8743-D4DA5A144E1B}"/>
                    </a:ext>
                  </a:extLst>
                </p14:cNvPr>
                <p14:cNvContentPartPr/>
                <p14:nvPr/>
              </p14:nvContentPartPr>
              <p14:xfrm>
                <a:off x="942377" y="513797"/>
                <a:ext cx="150120" cy="403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1F168C9-1FF2-4EBB-8743-D4DA5A144E1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33737" y="504797"/>
                  <a:ext cx="1677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9DBF4C5-1BDB-4D86-8A31-DB7467FF4B9A}"/>
                    </a:ext>
                  </a:extLst>
                </p14:cNvPr>
                <p14:cNvContentPartPr/>
                <p14:nvPr/>
              </p14:nvContentPartPr>
              <p14:xfrm>
                <a:off x="924737" y="663917"/>
                <a:ext cx="236520" cy="597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9DBF4C5-1BDB-4D86-8A31-DB7467FF4B9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915737" y="654917"/>
                  <a:ext cx="254160" cy="77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AF435589-3072-495B-88F1-17EBB934A3C6}"/>
                  </a:ext>
                </a:extLst>
              </p14:cNvPr>
              <p14:cNvContentPartPr/>
              <p14:nvPr/>
            </p14:nvContentPartPr>
            <p14:xfrm>
              <a:off x="1664897" y="217157"/>
              <a:ext cx="299160" cy="2678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AF435589-3072-495B-88F1-17EBB934A3C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55897" y="208517"/>
                <a:ext cx="316800" cy="28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F0EBBD5A-F07A-47F6-A389-62790FF98552}"/>
                  </a:ext>
                </a:extLst>
              </p14:cNvPr>
              <p14:cNvContentPartPr/>
              <p14:nvPr/>
            </p14:nvContentPartPr>
            <p14:xfrm>
              <a:off x="1973057" y="319757"/>
              <a:ext cx="251280" cy="8064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F0EBBD5A-F07A-47F6-A389-62790FF9855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964417" y="311117"/>
                <a:ext cx="26892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1D3A638F-F09D-4C02-A783-00474A179B70}"/>
                  </a:ext>
                </a:extLst>
              </p14:cNvPr>
              <p14:cNvContentPartPr/>
              <p14:nvPr/>
            </p14:nvContentPartPr>
            <p14:xfrm>
              <a:off x="2061257" y="272237"/>
              <a:ext cx="56520" cy="2116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1D3A638F-F09D-4C02-A783-00474A179B7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052617" y="263597"/>
                <a:ext cx="74160" cy="22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0E4AA045-DCA8-44FF-A32E-5D2ED65E36F5}"/>
                  </a:ext>
                </a:extLst>
              </p14:cNvPr>
              <p14:cNvContentPartPr/>
              <p14:nvPr/>
            </p14:nvContentPartPr>
            <p14:xfrm>
              <a:off x="2280857" y="307877"/>
              <a:ext cx="66240" cy="1551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0E4AA045-DCA8-44FF-A32E-5D2ED65E36F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72217" y="299237"/>
                <a:ext cx="8388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3F5B54D4-33F4-4703-B59C-A45566971B94}"/>
                  </a:ext>
                </a:extLst>
              </p14:cNvPr>
              <p14:cNvContentPartPr/>
              <p14:nvPr/>
            </p14:nvContentPartPr>
            <p14:xfrm>
              <a:off x="2402897" y="218597"/>
              <a:ext cx="180000" cy="2595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3F5B54D4-33F4-4703-B59C-A45566971B9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394257" y="209597"/>
                <a:ext cx="197640" cy="27720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4789BBEF-6DD8-4BDB-83B0-5524D95CFAF2}"/>
              </a:ext>
            </a:extLst>
          </p:cNvPr>
          <p:cNvGrpSpPr/>
          <p:nvPr/>
        </p:nvGrpSpPr>
        <p:grpSpPr>
          <a:xfrm>
            <a:off x="2761817" y="172877"/>
            <a:ext cx="1450800" cy="290160"/>
            <a:chOff x="2761817" y="172877"/>
            <a:chExt cx="1450800" cy="29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BF23418-5BFA-499E-8102-32559625C2C3}"/>
                    </a:ext>
                  </a:extLst>
                </p14:cNvPr>
                <p14:cNvContentPartPr/>
                <p14:nvPr/>
              </p14:nvContentPartPr>
              <p14:xfrm>
                <a:off x="2761817" y="304997"/>
                <a:ext cx="360" cy="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BF23418-5BFA-499E-8102-32559625C2C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53177" y="29635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4762C9C-B6C7-4BB9-B899-F414BDF1DC66}"/>
                    </a:ext>
                  </a:extLst>
                </p14:cNvPr>
                <p14:cNvContentPartPr/>
                <p14:nvPr/>
              </p14:nvContentPartPr>
              <p14:xfrm>
                <a:off x="2766857" y="222557"/>
                <a:ext cx="309240" cy="104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4762C9C-B6C7-4BB9-B899-F414BDF1DC6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757857" y="213917"/>
                  <a:ext cx="3268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BA33A76-9BE2-400C-9A1D-ABC6A2BEAA5E}"/>
                    </a:ext>
                  </a:extLst>
                </p14:cNvPr>
                <p14:cNvContentPartPr/>
                <p14:nvPr/>
              </p14:nvContentPartPr>
              <p14:xfrm>
                <a:off x="2833097" y="176477"/>
                <a:ext cx="136800" cy="247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BA33A76-9BE2-400C-9A1D-ABC6A2BEAA5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824097" y="167477"/>
                  <a:ext cx="1544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9AEC2BA-BB23-48CC-9C03-A8789D16790F}"/>
                    </a:ext>
                  </a:extLst>
                </p14:cNvPr>
                <p14:cNvContentPartPr/>
                <p14:nvPr/>
              </p14:nvContentPartPr>
              <p14:xfrm>
                <a:off x="3128297" y="257117"/>
                <a:ext cx="101880" cy="2059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9AEC2BA-BB23-48CC-9C03-A8789D16790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119657" y="248477"/>
                  <a:ext cx="1195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B7715BE-856D-422C-A5EC-F73FDD007725}"/>
                    </a:ext>
                  </a:extLst>
                </p14:cNvPr>
                <p14:cNvContentPartPr/>
                <p14:nvPr/>
              </p14:nvContentPartPr>
              <p14:xfrm>
                <a:off x="3305417" y="172877"/>
                <a:ext cx="196200" cy="289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B7715BE-856D-422C-A5EC-F73FDD00772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296777" y="163877"/>
                  <a:ext cx="21384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37F3259B-7525-4F05-AF57-14963B439006}"/>
                    </a:ext>
                  </a:extLst>
                </p14:cNvPr>
                <p14:cNvContentPartPr/>
                <p14:nvPr/>
              </p14:nvContentPartPr>
              <p14:xfrm>
                <a:off x="3550217" y="279077"/>
                <a:ext cx="218880" cy="651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37F3259B-7525-4F05-AF57-14963B43900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41217" y="270437"/>
                  <a:ext cx="2365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4899A9B-3A1F-43CA-8816-AECA382AAAD4}"/>
                    </a:ext>
                  </a:extLst>
                </p14:cNvPr>
                <p14:cNvContentPartPr/>
                <p14:nvPr/>
              </p14:nvContentPartPr>
              <p14:xfrm>
                <a:off x="3561017" y="225797"/>
                <a:ext cx="83160" cy="216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4899A9B-3A1F-43CA-8816-AECA382AAAD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552377" y="217157"/>
                  <a:ext cx="10080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C927597-504B-4B58-A27C-5167BFC555F5}"/>
                    </a:ext>
                  </a:extLst>
                </p14:cNvPr>
                <p14:cNvContentPartPr/>
                <p14:nvPr/>
              </p14:nvContentPartPr>
              <p14:xfrm>
                <a:off x="3837857" y="209237"/>
                <a:ext cx="65520" cy="1947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C927597-504B-4B58-A27C-5167BFC555F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829217" y="200597"/>
                  <a:ext cx="831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13F8711-8221-42CA-B0C0-7F8BFBC94B48}"/>
                    </a:ext>
                  </a:extLst>
                </p14:cNvPr>
                <p14:cNvContentPartPr/>
                <p14:nvPr/>
              </p14:nvContentPartPr>
              <p14:xfrm>
                <a:off x="3907697" y="176837"/>
                <a:ext cx="304920" cy="2491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13F8711-8221-42CA-B0C0-7F8BFBC94B4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899057" y="167837"/>
                  <a:ext cx="322560" cy="266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70DA91AF-003C-4263-BB7B-90E9CD113FAA}"/>
                  </a:ext>
                </a:extLst>
              </p14:cNvPr>
              <p14:cNvContentPartPr/>
              <p14:nvPr/>
            </p14:nvContentPartPr>
            <p14:xfrm>
              <a:off x="1930217" y="654917"/>
              <a:ext cx="1806120" cy="9972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70DA91AF-003C-4263-BB7B-90E9CD113FAA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921577" y="645917"/>
                <a:ext cx="1823760" cy="11736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Group 36">
            <a:extLst>
              <a:ext uri="{FF2B5EF4-FFF2-40B4-BE49-F238E27FC236}">
                <a16:creationId xmlns:a16="http://schemas.microsoft.com/office/drawing/2014/main" id="{2F3772A5-7EF9-4227-8D7F-B44E5E007A84}"/>
              </a:ext>
            </a:extLst>
          </p:cNvPr>
          <p:cNvGrpSpPr/>
          <p:nvPr/>
        </p:nvGrpSpPr>
        <p:grpSpPr>
          <a:xfrm>
            <a:off x="2604497" y="729077"/>
            <a:ext cx="194040" cy="411840"/>
            <a:chOff x="2604497" y="729077"/>
            <a:chExt cx="194040" cy="41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E5BAB17-6FBC-4499-B5B8-B39F52FA9C43}"/>
                    </a:ext>
                  </a:extLst>
                </p14:cNvPr>
                <p14:cNvContentPartPr/>
                <p14:nvPr/>
              </p14:nvContentPartPr>
              <p14:xfrm>
                <a:off x="2604497" y="780557"/>
                <a:ext cx="148680" cy="1292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E5BAB17-6FBC-4499-B5B8-B39F52FA9C4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595497" y="771917"/>
                  <a:ext cx="1663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AB77BD1-7504-4978-AF25-A930ED691F52}"/>
                    </a:ext>
                  </a:extLst>
                </p14:cNvPr>
                <p14:cNvContentPartPr/>
                <p14:nvPr/>
              </p14:nvContentPartPr>
              <p14:xfrm>
                <a:off x="2708177" y="729077"/>
                <a:ext cx="90360" cy="4118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AB77BD1-7504-4978-AF25-A930ED691F5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699177" y="720437"/>
                  <a:ext cx="108000" cy="42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E0C0B0A1-8DF2-421F-BABE-2203BAA950A8}"/>
              </a:ext>
            </a:extLst>
          </p:cNvPr>
          <p:cNvGrpSpPr/>
          <p:nvPr/>
        </p:nvGrpSpPr>
        <p:grpSpPr>
          <a:xfrm>
            <a:off x="4198217" y="423077"/>
            <a:ext cx="246960" cy="191160"/>
            <a:chOff x="4198217" y="423077"/>
            <a:chExt cx="246960" cy="19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AE4ADA6-3940-4A0A-A88D-DBE947F84F13}"/>
                    </a:ext>
                  </a:extLst>
                </p14:cNvPr>
                <p14:cNvContentPartPr/>
                <p14:nvPr/>
              </p14:nvContentPartPr>
              <p14:xfrm>
                <a:off x="4287497" y="423077"/>
                <a:ext cx="154080" cy="450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AE4ADA6-3940-4A0A-A88D-DBE947F84F1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278857" y="414077"/>
                  <a:ext cx="17172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2540730-72FC-46FD-9DE5-5626EFF8D843}"/>
                    </a:ext>
                  </a:extLst>
                </p14:cNvPr>
                <p14:cNvContentPartPr/>
                <p14:nvPr/>
              </p14:nvContentPartPr>
              <p14:xfrm>
                <a:off x="4198217" y="547277"/>
                <a:ext cx="246960" cy="66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2540730-72FC-46FD-9DE5-5626EFF8D84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189217" y="538637"/>
                  <a:ext cx="26460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2FB5E9E-6D1E-47CC-B439-65AACC1715B4}"/>
              </a:ext>
            </a:extLst>
          </p:cNvPr>
          <p:cNvGrpSpPr/>
          <p:nvPr/>
        </p:nvGrpSpPr>
        <p:grpSpPr>
          <a:xfrm>
            <a:off x="4831457" y="179357"/>
            <a:ext cx="613440" cy="885960"/>
            <a:chOff x="4831457" y="179357"/>
            <a:chExt cx="613440" cy="88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6556026-F2CF-4601-8551-DE150D1A171C}"/>
                    </a:ext>
                  </a:extLst>
                </p14:cNvPr>
                <p14:cNvContentPartPr/>
                <p14:nvPr/>
              </p14:nvContentPartPr>
              <p14:xfrm>
                <a:off x="4838297" y="206717"/>
                <a:ext cx="343800" cy="2887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6556026-F2CF-4601-8551-DE150D1A171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829657" y="198077"/>
                  <a:ext cx="36144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489463E-CA50-47AC-A825-CE1A2366F308}"/>
                    </a:ext>
                  </a:extLst>
                </p14:cNvPr>
                <p14:cNvContentPartPr/>
                <p14:nvPr/>
              </p14:nvContentPartPr>
              <p14:xfrm>
                <a:off x="5210897" y="179357"/>
                <a:ext cx="234000" cy="223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489463E-CA50-47AC-A825-CE1A2366F30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202257" y="170717"/>
                  <a:ext cx="2516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F005B22-286C-4306-912C-91380BCD85D2}"/>
                    </a:ext>
                  </a:extLst>
                </p14:cNvPr>
                <p14:cNvContentPartPr/>
                <p14:nvPr/>
              </p14:nvContentPartPr>
              <p14:xfrm>
                <a:off x="4831457" y="527837"/>
                <a:ext cx="429120" cy="140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F005B22-286C-4306-912C-91380BCD85D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822457" y="518837"/>
                  <a:ext cx="4467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B153280A-D0FF-4995-85EA-3847FDB8B231}"/>
                    </a:ext>
                  </a:extLst>
                </p14:cNvPr>
                <p14:cNvContentPartPr/>
                <p14:nvPr/>
              </p14:nvContentPartPr>
              <p14:xfrm>
                <a:off x="4962497" y="686597"/>
                <a:ext cx="197640" cy="1486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B153280A-D0FF-4995-85EA-3847FDB8B23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953497" y="677957"/>
                  <a:ext cx="21528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9EE18AA-6804-458D-8B54-3CB4043E4D24}"/>
                    </a:ext>
                  </a:extLst>
                </p14:cNvPr>
                <p14:cNvContentPartPr/>
                <p14:nvPr/>
              </p14:nvContentPartPr>
              <p14:xfrm>
                <a:off x="5025137" y="649517"/>
                <a:ext cx="235440" cy="4158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9EE18AA-6804-458D-8B54-3CB4043E4D2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016137" y="640517"/>
                  <a:ext cx="253080" cy="43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C87515B6-565F-4379-917C-1B077F6C59E2}"/>
              </a:ext>
            </a:extLst>
          </p:cNvPr>
          <p:cNvGrpSpPr/>
          <p:nvPr/>
        </p:nvGrpSpPr>
        <p:grpSpPr>
          <a:xfrm>
            <a:off x="5640737" y="312197"/>
            <a:ext cx="745560" cy="326520"/>
            <a:chOff x="5640737" y="312197"/>
            <a:chExt cx="745560" cy="32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7DEDDB8-4A3E-4E74-B33E-F479D59151A4}"/>
                    </a:ext>
                  </a:extLst>
                </p14:cNvPr>
                <p14:cNvContentPartPr/>
                <p14:nvPr/>
              </p14:nvContentPartPr>
              <p14:xfrm>
                <a:off x="5651177" y="384917"/>
                <a:ext cx="233640" cy="630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7DEDDB8-4A3E-4E74-B33E-F479D59151A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642177" y="376277"/>
                  <a:ext cx="25128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9D8D8C9-E712-4962-942C-0A713CD8C929}"/>
                    </a:ext>
                  </a:extLst>
                </p14:cNvPr>
                <p14:cNvContentPartPr/>
                <p14:nvPr/>
              </p14:nvContentPartPr>
              <p14:xfrm>
                <a:off x="5640737" y="483557"/>
                <a:ext cx="209520" cy="73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9D8D8C9-E712-4962-942C-0A713CD8C92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632097" y="474917"/>
                  <a:ext cx="2271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E6101F6-AF55-43D5-836B-C94127EAFF76}"/>
                    </a:ext>
                  </a:extLst>
                </p14:cNvPr>
                <p14:cNvContentPartPr/>
                <p14:nvPr/>
              </p14:nvContentPartPr>
              <p14:xfrm>
                <a:off x="6007577" y="357557"/>
                <a:ext cx="149400" cy="2329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E6101F6-AF55-43D5-836B-C94127EAFF7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998937" y="348917"/>
                  <a:ext cx="16704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2FE62A5-B7A9-41CB-B1BD-096E49A55CE5}"/>
                    </a:ext>
                  </a:extLst>
                </p14:cNvPr>
                <p14:cNvContentPartPr/>
                <p14:nvPr/>
              </p14:nvContentPartPr>
              <p14:xfrm>
                <a:off x="6075257" y="312197"/>
                <a:ext cx="311040" cy="3265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2FE62A5-B7A9-41CB-B1BD-096E49A55CE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066617" y="303557"/>
                  <a:ext cx="328680" cy="34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A82C4A2-F190-4EC8-8C92-7913BBD8A2DF}"/>
              </a:ext>
            </a:extLst>
          </p:cNvPr>
          <p:cNvGrpSpPr/>
          <p:nvPr/>
        </p:nvGrpSpPr>
        <p:grpSpPr>
          <a:xfrm>
            <a:off x="343697" y="1638077"/>
            <a:ext cx="461160" cy="220320"/>
            <a:chOff x="343697" y="1638077"/>
            <a:chExt cx="461160" cy="22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21E0F15-4059-4CF8-AEA7-0967D9AD1A6C}"/>
                    </a:ext>
                  </a:extLst>
                </p14:cNvPr>
                <p14:cNvContentPartPr/>
                <p14:nvPr/>
              </p14:nvContentPartPr>
              <p14:xfrm>
                <a:off x="343697" y="1645637"/>
                <a:ext cx="188640" cy="212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21E0F15-4059-4CF8-AEA7-0967D9AD1A6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34697" y="1636637"/>
                  <a:ext cx="20628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C6968C7-8FBC-4FF5-A6F2-F016B4444547}"/>
                    </a:ext>
                  </a:extLst>
                </p14:cNvPr>
                <p14:cNvContentPartPr/>
                <p14:nvPr/>
              </p14:nvContentPartPr>
              <p14:xfrm>
                <a:off x="575897" y="1638077"/>
                <a:ext cx="228960" cy="2142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C6968C7-8FBC-4FF5-A6F2-F016B444454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66897" y="1629437"/>
                  <a:ext cx="246600" cy="23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6B069645-459F-417F-8804-3F2437248CF4}"/>
              </a:ext>
            </a:extLst>
          </p:cNvPr>
          <p:cNvGrpSpPr/>
          <p:nvPr/>
        </p:nvGrpSpPr>
        <p:grpSpPr>
          <a:xfrm>
            <a:off x="375017" y="2302277"/>
            <a:ext cx="549360" cy="437400"/>
            <a:chOff x="375017" y="2302277"/>
            <a:chExt cx="549360" cy="43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4610233-73B1-413B-8B60-2AA89AB09291}"/>
                    </a:ext>
                  </a:extLst>
                </p14:cNvPr>
                <p14:cNvContentPartPr/>
                <p14:nvPr/>
              </p14:nvContentPartPr>
              <p14:xfrm>
                <a:off x="529817" y="2516477"/>
                <a:ext cx="360" cy="3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4610233-73B1-413B-8B60-2AA89AB0929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20817" y="250747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63B8F50-D91D-4E5E-A868-121DBF90845B}"/>
                    </a:ext>
                  </a:extLst>
                </p14:cNvPr>
                <p14:cNvContentPartPr/>
                <p14:nvPr/>
              </p14:nvContentPartPr>
              <p14:xfrm>
                <a:off x="375017" y="2477237"/>
                <a:ext cx="241200" cy="2624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63B8F50-D91D-4E5E-A868-121DBF90845B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366017" y="2468237"/>
                  <a:ext cx="25884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57D63F9E-EDE7-45B9-8454-1DC20F2E26B6}"/>
                    </a:ext>
                  </a:extLst>
                </p14:cNvPr>
                <p14:cNvContentPartPr/>
                <p14:nvPr/>
              </p14:nvContentPartPr>
              <p14:xfrm>
                <a:off x="708377" y="2302277"/>
                <a:ext cx="216000" cy="146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57D63F9E-EDE7-45B9-8454-1DC20F2E26B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99737" y="2293637"/>
                  <a:ext cx="23364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F14BED45-9800-4EDA-B52C-2C9826FB855B}"/>
              </a:ext>
            </a:extLst>
          </p:cNvPr>
          <p:cNvGrpSpPr/>
          <p:nvPr/>
        </p:nvGrpSpPr>
        <p:grpSpPr>
          <a:xfrm>
            <a:off x="1064777" y="1096277"/>
            <a:ext cx="7896240" cy="1894680"/>
            <a:chOff x="1064777" y="1096277"/>
            <a:chExt cx="7896240" cy="189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667467B-16BD-49B8-ADAE-0598EF79308D}"/>
                    </a:ext>
                  </a:extLst>
                </p14:cNvPr>
                <p14:cNvContentPartPr/>
                <p14:nvPr/>
              </p14:nvContentPartPr>
              <p14:xfrm>
                <a:off x="1162697" y="1342517"/>
                <a:ext cx="334440" cy="489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667467B-16BD-49B8-ADAE-0598EF79308D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153697" y="1333517"/>
                  <a:ext cx="35208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83931AE-DC70-46D5-8963-2694930C9973}"/>
                    </a:ext>
                  </a:extLst>
                </p14:cNvPr>
                <p14:cNvContentPartPr/>
                <p14:nvPr/>
              </p14:nvContentPartPr>
              <p14:xfrm>
                <a:off x="1196537" y="1587317"/>
                <a:ext cx="31320" cy="291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83931AE-DC70-46D5-8963-2694930C9973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187537" y="1578317"/>
                  <a:ext cx="489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890C16B-BA51-4DD5-A53A-E0733EE67AC5}"/>
                    </a:ext>
                  </a:extLst>
                </p14:cNvPr>
                <p14:cNvContentPartPr/>
                <p14:nvPr/>
              </p14:nvContentPartPr>
              <p14:xfrm>
                <a:off x="1194737" y="1558517"/>
                <a:ext cx="79920" cy="184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890C16B-BA51-4DD5-A53A-E0733EE67AC5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186097" y="1549517"/>
                  <a:ext cx="9756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3ADAEAE-8E37-441B-808F-0FBF00EAACBC}"/>
                    </a:ext>
                  </a:extLst>
                </p14:cNvPr>
                <p14:cNvContentPartPr/>
                <p14:nvPr/>
              </p14:nvContentPartPr>
              <p14:xfrm>
                <a:off x="1141817" y="1528277"/>
                <a:ext cx="330120" cy="3592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3ADAEAE-8E37-441B-808F-0FBF00EAACB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133177" y="1519277"/>
                  <a:ext cx="34776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082819D-0840-4D64-8C5E-C0CB1027191F}"/>
                    </a:ext>
                  </a:extLst>
                </p14:cNvPr>
                <p14:cNvContentPartPr/>
                <p14:nvPr/>
              </p14:nvContentPartPr>
              <p14:xfrm>
                <a:off x="1568777" y="1564277"/>
                <a:ext cx="201600" cy="630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082819D-0840-4D64-8C5E-C0CB1027191F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560137" y="1555277"/>
                  <a:ext cx="21924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4726A08-388A-47DC-97CE-85F179B0A738}"/>
                    </a:ext>
                  </a:extLst>
                </p14:cNvPr>
                <p14:cNvContentPartPr/>
                <p14:nvPr/>
              </p14:nvContentPartPr>
              <p14:xfrm>
                <a:off x="1537457" y="1699997"/>
                <a:ext cx="217080" cy="50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4726A08-388A-47DC-97CE-85F179B0A738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528817" y="1691357"/>
                  <a:ext cx="23472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7E58008-26F1-4CDD-A1B6-D417845ED4E6}"/>
                    </a:ext>
                  </a:extLst>
                </p14:cNvPr>
                <p14:cNvContentPartPr/>
                <p14:nvPr/>
              </p14:nvContentPartPr>
              <p14:xfrm>
                <a:off x="1976657" y="1465277"/>
                <a:ext cx="236160" cy="3200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7E58008-26F1-4CDD-A1B6-D417845ED4E6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967657" y="1456277"/>
                  <a:ext cx="25380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FC4FB34-33C5-4E1C-BD75-88F7E33FE97D}"/>
                    </a:ext>
                  </a:extLst>
                </p14:cNvPr>
                <p14:cNvContentPartPr/>
                <p14:nvPr/>
              </p14:nvContentPartPr>
              <p14:xfrm>
                <a:off x="2308577" y="1560317"/>
                <a:ext cx="244440" cy="572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FC4FB34-33C5-4E1C-BD75-88F7E33FE97D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299577" y="1551317"/>
                  <a:ext cx="2620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555F0E3-DDD2-4475-845D-B44C32A71A7E}"/>
                    </a:ext>
                  </a:extLst>
                </p14:cNvPr>
                <p14:cNvContentPartPr/>
                <p14:nvPr/>
              </p14:nvContentPartPr>
              <p14:xfrm>
                <a:off x="2344577" y="1513877"/>
                <a:ext cx="64080" cy="2440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555F0E3-DDD2-4475-845D-B44C32A71A7E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335937" y="1504877"/>
                  <a:ext cx="817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2EC0AE5-FA7C-466E-B893-395B15701609}"/>
                    </a:ext>
                  </a:extLst>
                </p14:cNvPr>
                <p14:cNvContentPartPr/>
                <p14:nvPr/>
              </p14:nvContentPartPr>
              <p14:xfrm>
                <a:off x="2637617" y="1454837"/>
                <a:ext cx="231840" cy="2602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2EC0AE5-FA7C-466E-B893-395B1570160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628617" y="1446197"/>
                  <a:ext cx="24948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ABE55DE-9B1E-47FF-8A05-E45B13C4E3E1}"/>
                    </a:ext>
                  </a:extLst>
                </p14:cNvPr>
                <p14:cNvContentPartPr/>
                <p14:nvPr/>
              </p14:nvContentPartPr>
              <p14:xfrm>
                <a:off x="3051257" y="1505597"/>
                <a:ext cx="360" cy="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ABE55DE-9B1E-47FF-8A05-E45B13C4E3E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42617" y="149695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74BDAE5-C2FD-4C8C-ADC3-815DE2A4F2CC}"/>
                    </a:ext>
                  </a:extLst>
                </p14:cNvPr>
                <p14:cNvContentPartPr/>
                <p14:nvPr/>
              </p14:nvContentPartPr>
              <p14:xfrm>
                <a:off x="2947937" y="1454117"/>
                <a:ext cx="124560" cy="2620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74BDAE5-C2FD-4C8C-ADC3-815DE2A4F2C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939297" y="1445477"/>
                  <a:ext cx="14220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B48FE821-1946-480E-8FBB-3C09BB437547}"/>
                    </a:ext>
                  </a:extLst>
                </p14:cNvPr>
                <p14:cNvContentPartPr/>
                <p14:nvPr/>
              </p14:nvContentPartPr>
              <p14:xfrm>
                <a:off x="3175817" y="1521077"/>
                <a:ext cx="165600" cy="1616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B48FE821-1946-480E-8FBB-3C09BB43754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166817" y="1512077"/>
                  <a:ext cx="1832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BB4AD0B-AD84-4528-BBB8-A35A40C3F4AF}"/>
                    </a:ext>
                  </a:extLst>
                </p14:cNvPr>
                <p14:cNvContentPartPr/>
                <p14:nvPr/>
              </p14:nvContentPartPr>
              <p14:xfrm>
                <a:off x="3143777" y="1500197"/>
                <a:ext cx="177480" cy="174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BB4AD0B-AD84-4528-BBB8-A35A40C3F4A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135137" y="1491197"/>
                  <a:ext cx="1951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81F785A8-DD56-49A7-B120-643BFC9CEDD5}"/>
                    </a:ext>
                  </a:extLst>
                </p14:cNvPr>
                <p14:cNvContentPartPr/>
                <p14:nvPr/>
              </p14:nvContentPartPr>
              <p14:xfrm>
                <a:off x="3078257" y="1402637"/>
                <a:ext cx="272520" cy="658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81F785A8-DD56-49A7-B120-643BFC9CEDD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069617" y="1393637"/>
                  <a:ext cx="29016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BCEA8AD-0000-4DAB-997A-3B58095F4F6D}"/>
                    </a:ext>
                  </a:extLst>
                </p14:cNvPr>
                <p14:cNvContentPartPr/>
                <p14:nvPr/>
              </p14:nvContentPartPr>
              <p14:xfrm>
                <a:off x="3423497" y="1231277"/>
                <a:ext cx="150840" cy="3952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BCEA8AD-0000-4DAB-997A-3B58095F4F6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414857" y="1222277"/>
                  <a:ext cx="168480" cy="41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33D7D929-8319-48F3-84BE-E7CB83074F97}"/>
                    </a:ext>
                  </a:extLst>
                </p14:cNvPr>
                <p14:cNvContentPartPr/>
                <p14:nvPr/>
              </p14:nvContentPartPr>
              <p14:xfrm>
                <a:off x="3813377" y="1426397"/>
                <a:ext cx="194760" cy="313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33D7D929-8319-48F3-84BE-E7CB83074F97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804377" y="1417397"/>
                  <a:ext cx="21240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9195780-210E-494D-B484-56039FCC8BEF}"/>
                    </a:ext>
                  </a:extLst>
                </p14:cNvPr>
                <p14:cNvContentPartPr/>
                <p14:nvPr/>
              </p14:nvContentPartPr>
              <p14:xfrm>
                <a:off x="3758657" y="1571117"/>
                <a:ext cx="254160" cy="370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9195780-210E-494D-B484-56039FCC8BEF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750017" y="1562477"/>
                  <a:ext cx="2718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0C7B489-926B-4BFB-9EC2-0F7FC702872C}"/>
                    </a:ext>
                  </a:extLst>
                </p14:cNvPr>
                <p14:cNvContentPartPr/>
                <p14:nvPr/>
              </p14:nvContentPartPr>
              <p14:xfrm>
                <a:off x="4248257" y="1339277"/>
                <a:ext cx="248760" cy="2826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0C7B489-926B-4BFB-9EC2-0F7FC702872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239617" y="1330637"/>
                  <a:ext cx="26640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3DE8051C-CE12-49E5-9311-6F983E831337}"/>
                    </a:ext>
                  </a:extLst>
                </p14:cNvPr>
                <p14:cNvContentPartPr/>
                <p14:nvPr/>
              </p14:nvContentPartPr>
              <p14:xfrm>
                <a:off x="4650377" y="1365557"/>
                <a:ext cx="297720" cy="120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3DE8051C-CE12-49E5-9311-6F983E83133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641377" y="1356557"/>
                  <a:ext cx="31536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22ED599-823A-4601-8769-9FF9D02E1D6D}"/>
                    </a:ext>
                  </a:extLst>
                </p14:cNvPr>
                <p14:cNvContentPartPr/>
                <p14:nvPr/>
              </p14:nvContentPartPr>
              <p14:xfrm>
                <a:off x="4726337" y="1332797"/>
                <a:ext cx="84960" cy="2250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22ED599-823A-4601-8769-9FF9D02E1D6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717697" y="1323797"/>
                  <a:ext cx="10260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17D5880-2226-48D1-8A34-01D68AEE5F7E}"/>
                    </a:ext>
                  </a:extLst>
                </p14:cNvPr>
                <p14:cNvContentPartPr/>
                <p14:nvPr/>
              </p14:nvContentPartPr>
              <p14:xfrm>
                <a:off x="4939097" y="1336037"/>
                <a:ext cx="218160" cy="2426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17D5880-2226-48D1-8A34-01D68AEE5F7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30097" y="1327397"/>
                  <a:ext cx="23580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F480C4E-62EE-4193-A113-113E8C68D107}"/>
                    </a:ext>
                  </a:extLst>
                </p14:cNvPr>
                <p14:cNvContentPartPr/>
                <p14:nvPr/>
              </p14:nvContentPartPr>
              <p14:xfrm>
                <a:off x="5218817" y="1308677"/>
                <a:ext cx="179280" cy="2365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F480C4E-62EE-4193-A113-113E8C68D10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209817" y="1299677"/>
                  <a:ext cx="19692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7CB2C6B-472F-48B2-9CB1-630C727D6C94}"/>
                    </a:ext>
                  </a:extLst>
                </p14:cNvPr>
                <p14:cNvContentPartPr/>
                <p14:nvPr/>
              </p14:nvContentPartPr>
              <p14:xfrm>
                <a:off x="5339777" y="1293197"/>
                <a:ext cx="324360" cy="3024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7CB2C6B-472F-48B2-9CB1-630C727D6C94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331137" y="1284197"/>
                  <a:ext cx="34200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1D475887-EF27-438B-99C6-FC7025601272}"/>
                    </a:ext>
                  </a:extLst>
                </p14:cNvPr>
                <p14:cNvContentPartPr/>
                <p14:nvPr/>
              </p14:nvContentPartPr>
              <p14:xfrm>
                <a:off x="5665937" y="1096277"/>
                <a:ext cx="205560" cy="527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1D475887-EF27-438B-99C6-FC702560127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657297" y="1087637"/>
                  <a:ext cx="22320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F7D9EA9-56D0-4571-8BFB-FDFBABB77E54}"/>
                    </a:ext>
                  </a:extLst>
                </p14:cNvPr>
                <p14:cNvContentPartPr/>
                <p14:nvPr/>
              </p14:nvContentPartPr>
              <p14:xfrm>
                <a:off x="6081017" y="1341437"/>
                <a:ext cx="129960" cy="295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F7D9EA9-56D0-4571-8BFB-FDFBABB77E5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072017" y="1332437"/>
                  <a:ext cx="14760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E0AE1EAC-5DDA-4528-B8E7-14F3FEAEADE0}"/>
                    </a:ext>
                  </a:extLst>
                </p14:cNvPr>
                <p14:cNvContentPartPr/>
                <p14:nvPr/>
              </p14:nvContentPartPr>
              <p14:xfrm>
                <a:off x="6019817" y="1436477"/>
                <a:ext cx="187200" cy="507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E0AE1EAC-5DDA-4528-B8E7-14F3FEAEADE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011177" y="1427477"/>
                  <a:ext cx="20484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E8026CB6-5E6B-4A3D-BE6B-60A7A3FB3893}"/>
                    </a:ext>
                  </a:extLst>
                </p14:cNvPr>
                <p14:cNvContentPartPr/>
                <p14:nvPr/>
              </p14:nvContentPartPr>
              <p14:xfrm>
                <a:off x="6287297" y="1334597"/>
                <a:ext cx="110880" cy="2095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E8026CB6-5E6B-4A3D-BE6B-60A7A3FB389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278657" y="1325957"/>
                  <a:ext cx="1285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2A55358-0E0F-4E94-97AD-6700FB31AC2D}"/>
                    </a:ext>
                  </a:extLst>
                </p14:cNvPr>
                <p14:cNvContentPartPr/>
                <p14:nvPr/>
              </p14:nvContentPartPr>
              <p14:xfrm>
                <a:off x="6383057" y="1267637"/>
                <a:ext cx="315000" cy="3196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2A55358-0E0F-4E94-97AD-6700FB31AC2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374417" y="1258637"/>
                  <a:ext cx="33264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8F5BDFD-74B0-4EEC-933A-72E4B2B52050}"/>
                    </a:ext>
                  </a:extLst>
                </p14:cNvPr>
                <p14:cNvContentPartPr/>
                <p14:nvPr/>
              </p14:nvContentPartPr>
              <p14:xfrm>
                <a:off x="1125257" y="2503157"/>
                <a:ext cx="157320" cy="356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8F5BDFD-74B0-4EEC-933A-72E4B2B5205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116617" y="2494517"/>
                  <a:ext cx="1749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B476010-E235-45BA-87F0-277A6B3B0F68}"/>
                    </a:ext>
                  </a:extLst>
                </p14:cNvPr>
                <p14:cNvContentPartPr/>
                <p14:nvPr/>
              </p14:nvContentPartPr>
              <p14:xfrm>
                <a:off x="1064777" y="2622677"/>
                <a:ext cx="217440" cy="856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B476010-E235-45BA-87F0-277A6B3B0F6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55777" y="2614037"/>
                  <a:ext cx="2350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739F6EC-5224-4D5F-A0AB-0CC2279A8EC5}"/>
                    </a:ext>
                  </a:extLst>
                </p14:cNvPr>
                <p14:cNvContentPartPr/>
                <p14:nvPr/>
              </p14:nvContentPartPr>
              <p14:xfrm>
                <a:off x="1819697" y="2310197"/>
                <a:ext cx="65160" cy="1321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739F6EC-5224-4D5F-A0AB-0CC2279A8EC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810697" y="2301197"/>
                  <a:ext cx="828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0C2AAEDA-2897-43D0-92A9-095EC92C2DDD}"/>
                    </a:ext>
                  </a:extLst>
                </p14:cNvPr>
                <p14:cNvContentPartPr/>
                <p14:nvPr/>
              </p14:nvContentPartPr>
              <p14:xfrm>
                <a:off x="1590737" y="2522597"/>
                <a:ext cx="365040" cy="1058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0C2AAEDA-2897-43D0-92A9-095EC92C2DDD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582097" y="2513957"/>
                  <a:ext cx="3826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EA58178-B99C-4D53-B5FF-3B9CFF1F089E}"/>
                    </a:ext>
                  </a:extLst>
                </p14:cNvPr>
                <p14:cNvContentPartPr/>
                <p14:nvPr/>
              </p14:nvContentPartPr>
              <p14:xfrm>
                <a:off x="1655537" y="2627717"/>
                <a:ext cx="245880" cy="3632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EA58178-B99C-4D53-B5FF-3B9CFF1F089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646537" y="2619077"/>
                  <a:ext cx="26352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E534B95B-ABC6-4A8E-BAB9-705BA609CE84}"/>
                    </a:ext>
                  </a:extLst>
                </p14:cNvPr>
                <p14:cNvContentPartPr/>
                <p14:nvPr/>
              </p14:nvContentPartPr>
              <p14:xfrm>
                <a:off x="2101577" y="2196077"/>
                <a:ext cx="516240" cy="4554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E534B95B-ABC6-4A8E-BAB9-705BA609CE84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092577" y="2187437"/>
                  <a:ext cx="533880" cy="47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3F4D229-C6BE-49AA-93A3-30ABE18031C7}"/>
                    </a:ext>
                  </a:extLst>
                </p14:cNvPr>
                <p14:cNvContentPartPr/>
                <p14:nvPr/>
              </p14:nvContentPartPr>
              <p14:xfrm>
                <a:off x="2598377" y="2224517"/>
                <a:ext cx="132480" cy="225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3F4D229-C6BE-49AA-93A3-30ABE18031C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589377" y="2215877"/>
                  <a:ext cx="1501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134AE4E-63B3-422F-A67E-96CED83DC5A7}"/>
                    </a:ext>
                  </a:extLst>
                </p14:cNvPr>
                <p14:cNvContentPartPr/>
                <p14:nvPr/>
              </p14:nvContentPartPr>
              <p14:xfrm>
                <a:off x="2760377" y="2187797"/>
                <a:ext cx="224280" cy="2534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134AE4E-63B3-422F-A67E-96CED83DC5A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751737" y="2178797"/>
                  <a:ext cx="24192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361D2B6-743C-4AD6-A530-4BA49DDFF1F8}"/>
                    </a:ext>
                  </a:extLst>
                </p14:cNvPr>
                <p14:cNvContentPartPr/>
                <p14:nvPr/>
              </p14:nvContentPartPr>
              <p14:xfrm>
                <a:off x="3011297" y="2303357"/>
                <a:ext cx="103680" cy="248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361D2B6-743C-4AD6-A530-4BA49DDFF1F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002297" y="2294357"/>
                  <a:ext cx="121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11780010-6FF3-4F85-B9E0-E6BC2556A91A}"/>
                    </a:ext>
                  </a:extLst>
                </p14:cNvPr>
                <p14:cNvContentPartPr/>
                <p14:nvPr/>
              </p14:nvContentPartPr>
              <p14:xfrm>
                <a:off x="3318377" y="2243597"/>
                <a:ext cx="85680" cy="1648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11780010-6FF3-4F85-B9E0-E6BC2556A91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309737" y="2234597"/>
                  <a:ext cx="10332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6CA38B9F-D07C-4917-AE0F-873EFE600744}"/>
                    </a:ext>
                  </a:extLst>
                </p14:cNvPr>
                <p14:cNvContentPartPr/>
                <p14:nvPr/>
              </p14:nvContentPartPr>
              <p14:xfrm>
                <a:off x="3484697" y="2196077"/>
                <a:ext cx="92880" cy="1962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6CA38B9F-D07C-4917-AE0F-873EFE60074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476057" y="2187437"/>
                  <a:ext cx="11052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A7938EA-2E5E-48D8-A273-97C4DEF90E3B}"/>
                    </a:ext>
                  </a:extLst>
                </p14:cNvPr>
                <p14:cNvContentPartPr/>
                <p14:nvPr/>
              </p14:nvContentPartPr>
              <p14:xfrm>
                <a:off x="3586937" y="2090957"/>
                <a:ext cx="164880" cy="3682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A7938EA-2E5E-48D8-A273-97C4DEF90E3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577937" y="2082317"/>
                  <a:ext cx="182520" cy="38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5BD9334-2534-42EC-9FA9-0CFB5675A556}"/>
                    </a:ext>
                  </a:extLst>
                </p14:cNvPr>
                <p14:cNvContentPartPr/>
                <p14:nvPr/>
              </p14:nvContentPartPr>
              <p14:xfrm>
                <a:off x="3776657" y="1960997"/>
                <a:ext cx="170640" cy="1396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5BD9334-2534-42EC-9FA9-0CFB5675A55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767657" y="1951997"/>
                  <a:ext cx="1882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0A4EDEC-4684-49E6-863D-24BD386C4338}"/>
                    </a:ext>
                  </a:extLst>
                </p14:cNvPr>
                <p14:cNvContentPartPr/>
                <p14:nvPr/>
              </p14:nvContentPartPr>
              <p14:xfrm>
                <a:off x="3934337" y="2261237"/>
                <a:ext cx="225720" cy="644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0A4EDEC-4684-49E6-863D-24BD386C4338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925337" y="2252597"/>
                  <a:ext cx="24336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EC568EC-61AF-4EC3-8A8E-DDBF1C92DE8D}"/>
                    </a:ext>
                  </a:extLst>
                </p14:cNvPr>
                <p14:cNvContentPartPr/>
                <p14:nvPr/>
              </p14:nvContentPartPr>
              <p14:xfrm>
                <a:off x="3962417" y="2211557"/>
                <a:ext cx="65880" cy="2192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EC568EC-61AF-4EC3-8A8E-DDBF1C92DE8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953417" y="2202917"/>
                  <a:ext cx="835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32FBBE6-4488-446B-B42F-67A44168F7C9}"/>
                    </a:ext>
                  </a:extLst>
                </p14:cNvPr>
                <p14:cNvContentPartPr/>
                <p14:nvPr/>
              </p14:nvContentPartPr>
              <p14:xfrm>
                <a:off x="4262657" y="2164037"/>
                <a:ext cx="164880" cy="186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32FBBE6-4488-446B-B42F-67A44168F7C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254017" y="2155037"/>
                  <a:ext cx="1825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91156F3-FA6A-4341-90AF-6BFBC44FE236}"/>
                    </a:ext>
                  </a:extLst>
                </p14:cNvPr>
                <p14:cNvContentPartPr/>
                <p14:nvPr/>
              </p14:nvContentPartPr>
              <p14:xfrm>
                <a:off x="4457417" y="2203997"/>
                <a:ext cx="81360" cy="123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91156F3-FA6A-4341-90AF-6BFBC44FE236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448777" y="2195357"/>
                  <a:ext cx="990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44D3E7C5-D0C4-4F8A-8D68-D9B3D6282ECE}"/>
                    </a:ext>
                  </a:extLst>
                </p14:cNvPr>
                <p14:cNvContentPartPr/>
                <p14:nvPr/>
              </p14:nvContentPartPr>
              <p14:xfrm>
                <a:off x="4571897" y="2157917"/>
                <a:ext cx="141480" cy="1792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44D3E7C5-D0C4-4F8A-8D68-D9B3D6282EC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562897" y="2148917"/>
                  <a:ext cx="1591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49FB9CD-4130-4281-8027-42308E745CB8}"/>
                    </a:ext>
                  </a:extLst>
                </p14:cNvPr>
                <p14:cNvContentPartPr/>
                <p14:nvPr/>
              </p14:nvContentPartPr>
              <p14:xfrm>
                <a:off x="4826777" y="2223077"/>
                <a:ext cx="117720" cy="277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49FB9CD-4130-4281-8027-42308E745CB8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817777" y="2214077"/>
                  <a:ext cx="13536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EAF0BB0-3DC4-41E8-A604-36D8E109F783}"/>
                    </a:ext>
                  </a:extLst>
                </p14:cNvPr>
                <p14:cNvContentPartPr/>
                <p14:nvPr/>
              </p14:nvContentPartPr>
              <p14:xfrm>
                <a:off x="4988417" y="2151437"/>
                <a:ext cx="101160" cy="1317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EAF0BB0-3DC4-41E8-A604-36D8E109F78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979417" y="2142437"/>
                  <a:ext cx="1188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2767320-06E9-451F-80F9-EA40C68C4906}"/>
                    </a:ext>
                  </a:extLst>
                </p14:cNvPr>
                <p14:cNvContentPartPr/>
                <p14:nvPr/>
              </p14:nvContentPartPr>
              <p14:xfrm>
                <a:off x="5159057" y="2091317"/>
                <a:ext cx="110880" cy="1987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2767320-06E9-451F-80F9-EA40C68C490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150057" y="2082677"/>
                  <a:ext cx="12852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4143576-E493-488F-8F65-30398123D4D8}"/>
                    </a:ext>
                  </a:extLst>
                </p14:cNvPr>
                <p14:cNvContentPartPr/>
                <p14:nvPr/>
              </p14:nvContentPartPr>
              <p14:xfrm>
                <a:off x="5211617" y="2003477"/>
                <a:ext cx="203400" cy="3664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4143576-E493-488F-8F65-30398123D4D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202977" y="1994477"/>
                  <a:ext cx="22104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45BCFD79-BCBF-4CE3-B308-EB06FD694349}"/>
                    </a:ext>
                  </a:extLst>
                </p14:cNvPr>
                <p14:cNvContentPartPr/>
                <p14:nvPr/>
              </p14:nvContentPartPr>
              <p14:xfrm>
                <a:off x="5492057" y="1878557"/>
                <a:ext cx="138240" cy="1404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45BCFD79-BCBF-4CE3-B308-EB06FD69434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483417" y="1869557"/>
                  <a:ext cx="1558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09A85311-5EA5-4AD7-A422-F676E9785546}"/>
                    </a:ext>
                  </a:extLst>
                </p14:cNvPr>
                <p14:cNvContentPartPr/>
                <p14:nvPr/>
              </p14:nvContentPartPr>
              <p14:xfrm>
                <a:off x="5482697" y="2162237"/>
                <a:ext cx="326520" cy="813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09A85311-5EA5-4AD7-A422-F676E978554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473697" y="2153597"/>
                  <a:ext cx="34416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AF298543-0FB9-4D23-BD71-203C2BA4DC10}"/>
                    </a:ext>
                  </a:extLst>
                </p14:cNvPr>
                <p14:cNvContentPartPr/>
                <p14:nvPr/>
              </p14:nvContentPartPr>
              <p14:xfrm>
                <a:off x="5604017" y="2095997"/>
                <a:ext cx="50400" cy="1936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AF298543-0FB9-4D23-BD71-203C2BA4DC1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595017" y="2086997"/>
                  <a:ext cx="6804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F776A584-5BCB-438C-811F-6041AB111C80}"/>
                    </a:ext>
                  </a:extLst>
                </p14:cNvPr>
                <p14:cNvContentPartPr/>
                <p14:nvPr/>
              </p14:nvContentPartPr>
              <p14:xfrm>
                <a:off x="5815697" y="2094557"/>
                <a:ext cx="156240" cy="2458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F776A584-5BCB-438C-811F-6041AB111C8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806697" y="2085917"/>
                  <a:ext cx="1738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6431F043-3DB4-48A9-BDD2-847830A05E75}"/>
                    </a:ext>
                  </a:extLst>
                </p14:cNvPr>
                <p14:cNvContentPartPr/>
                <p14:nvPr/>
              </p14:nvContentPartPr>
              <p14:xfrm>
                <a:off x="6016217" y="2094197"/>
                <a:ext cx="63000" cy="1638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6431F043-3DB4-48A9-BDD2-847830A05E7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007577" y="2085197"/>
                  <a:ext cx="806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A7CA3FD-EFA7-429B-909C-622F98AB3542}"/>
                    </a:ext>
                  </a:extLst>
                </p14:cNvPr>
                <p14:cNvContentPartPr/>
                <p14:nvPr/>
              </p14:nvContentPartPr>
              <p14:xfrm>
                <a:off x="6139337" y="2030837"/>
                <a:ext cx="190080" cy="2134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A7CA3FD-EFA7-429B-909C-622F98AB3542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130697" y="2022197"/>
                  <a:ext cx="2077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D13D117-EF4C-436A-BE6A-7FD0DA8C80D7}"/>
                    </a:ext>
                  </a:extLst>
                </p14:cNvPr>
                <p14:cNvContentPartPr/>
                <p14:nvPr/>
              </p14:nvContentPartPr>
              <p14:xfrm>
                <a:off x="6352817" y="2124437"/>
                <a:ext cx="133920" cy="633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D13D117-EF4C-436A-BE6A-7FD0DA8C80D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343817" y="2115797"/>
                  <a:ext cx="15156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6BFAD40-FF22-40EC-852D-AD22B722112A}"/>
                    </a:ext>
                  </a:extLst>
                </p14:cNvPr>
                <p14:cNvContentPartPr/>
                <p14:nvPr/>
              </p14:nvContentPartPr>
              <p14:xfrm>
                <a:off x="6514817" y="2072237"/>
                <a:ext cx="98280" cy="1454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6BFAD40-FF22-40EC-852D-AD22B722112A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506177" y="2063597"/>
                  <a:ext cx="1159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AB1AB09C-76B7-44A4-A768-9746AE86FEC4}"/>
                    </a:ext>
                  </a:extLst>
                </p14:cNvPr>
                <p14:cNvContentPartPr/>
                <p14:nvPr/>
              </p14:nvContentPartPr>
              <p14:xfrm>
                <a:off x="6592937" y="2032277"/>
                <a:ext cx="209160" cy="1670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AB1AB09C-76B7-44A4-A768-9746AE86FEC4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583937" y="2023277"/>
                  <a:ext cx="2268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F63D578-DB0E-4796-A2D7-BC2B6B667425}"/>
                    </a:ext>
                  </a:extLst>
                </p14:cNvPr>
                <p14:cNvContentPartPr/>
                <p14:nvPr/>
              </p14:nvContentPartPr>
              <p14:xfrm>
                <a:off x="6695537" y="1896197"/>
                <a:ext cx="228600" cy="3999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F63D578-DB0E-4796-A2D7-BC2B6B66742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686537" y="1887557"/>
                  <a:ext cx="24624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FDD3EF7-BFB0-4E87-8347-4F338C4E7DF2}"/>
                    </a:ext>
                  </a:extLst>
                </p14:cNvPr>
                <p14:cNvContentPartPr/>
                <p14:nvPr/>
              </p14:nvContentPartPr>
              <p14:xfrm>
                <a:off x="7027097" y="1731317"/>
                <a:ext cx="156600" cy="1306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FDD3EF7-BFB0-4E87-8347-4F338C4E7DF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018457" y="1722677"/>
                  <a:ext cx="1742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5F37C0B1-E83B-468B-9380-B2F83114564A}"/>
                    </a:ext>
                  </a:extLst>
                </p14:cNvPr>
                <p14:cNvContentPartPr/>
                <p14:nvPr/>
              </p14:nvContentPartPr>
              <p14:xfrm>
                <a:off x="7032137" y="2082677"/>
                <a:ext cx="282960" cy="727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F37C0B1-E83B-468B-9380-B2F83114564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023137" y="2073677"/>
                  <a:ext cx="30060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C7DEFF10-C4D4-491D-800B-8E047C0B2867}"/>
                    </a:ext>
                  </a:extLst>
                </p14:cNvPr>
                <p14:cNvContentPartPr/>
                <p14:nvPr/>
              </p14:nvContentPartPr>
              <p14:xfrm>
                <a:off x="7114577" y="2003477"/>
                <a:ext cx="57600" cy="2073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C7DEFF10-C4D4-491D-800B-8E047C0B2867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105577" y="1994837"/>
                  <a:ext cx="752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29BCBA4-2FB4-4BEC-9860-44BD56614C0F}"/>
                    </a:ext>
                  </a:extLst>
                </p14:cNvPr>
                <p14:cNvContentPartPr/>
                <p14:nvPr/>
              </p14:nvContentPartPr>
              <p14:xfrm>
                <a:off x="7452617" y="2001317"/>
                <a:ext cx="99360" cy="2451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29BCBA4-2FB4-4BEC-9860-44BD56614C0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443617" y="1992317"/>
                  <a:ext cx="11700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EB10174-1BFA-4260-9BB3-5C2C5B77E5B6}"/>
                    </a:ext>
                  </a:extLst>
                </p14:cNvPr>
                <p14:cNvContentPartPr/>
                <p14:nvPr/>
              </p14:nvContentPartPr>
              <p14:xfrm>
                <a:off x="7551977" y="2023637"/>
                <a:ext cx="97200" cy="2077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EB10174-1BFA-4260-9BB3-5C2C5B77E5B6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542977" y="2014997"/>
                  <a:ext cx="11484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00DC6A3-95AC-42FF-982B-1B72138748B6}"/>
                    </a:ext>
                  </a:extLst>
                </p14:cNvPr>
                <p14:cNvContentPartPr/>
                <p14:nvPr/>
              </p14:nvContentPartPr>
              <p14:xfrm>
                <a:off x="7618937" y="1981157"/>
                <a:ext cx="223200" cy="2541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00DC6A3-95AC-42FF-982B-1B72138748B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610297" y="1972517"/>
                  <a:ext cx="24084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DC62673E-FDE8-4CA0-B17B-C0452419A825}"/>
                    </a:ext>
                  </a:extLst>
                </p14:cNvPr>
                <p14:cNvContentPartPr/>
                <p14:nvPr/>
              </p14:nvContentPartPr>
              <p14:xfrm>
                <a:off x="7915217" y="2057477"/>
                <a:ext cx="157680" cy="410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DC62673E-FDE8-4CA0-B17B-C0452419A82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906217" y="2048477"/>
                  <a:ext cx="17532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BED98C9-A171-4FB9-B446-0212CDC5BBF2}"/>
                    </a:ext>
                  </a:extLst>
                </p14:cNvPr>
                <p14:cNvContentPartPr/>
                <p14:nvPr/>
              </p14:nvContentPartPr>
              <p14:xfrm>
                <a:off x="8071457" y="2012117"/>
                <a:ext cx="133560" cy="1620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BED98C9-A171-4FB9-B446-0212CDC5BBF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062457" y="2003477"/>
                  <a:ext cx="15120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7A6C112-79F5-47DD-9436-EE433344B9A8}"/>
                    </a:ext>
                  </a:extLst>
                </p14:cNvPr>
                <p14:cNvContentPartPr/>
                <p14:nvPr/>
              </p14:nvContentPartPr>
              <p14:xfrm>
                <a:off x="8215817" y="1973597"/>
                <a:ext cx="189360" cy="1936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7A6C112-79F5-47DD-9436-EE433344B9A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206817" y="1964957"/>
                  <a:ext cx="20700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5BF46C5-6F18-4968-B3F4-B1E0B73B9CE7}"/>
                    </a:ext>
                  </a:extLst>
                </p14:cNvPr>
                <p14:cNvContentPartPr/>
                <p14:nvPr/>
              </p14:nvContentPartPr>
              <p14:xfrm>
                <a:off x="8365937" y="1858397"/>
                <a:ext cx="207720" cy="3402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5BF46C5-6F18-4968-B3F4-B1E0B73B9CE7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356937" y="1849757"/>
                  <a:ext cx="22536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E6A15243-F8E9-4461-A357-99EA6928279C}"/>
                    </a:ext>
                  </a:extLst>
                </p14:cNvPr>
                <p14:cNvContentPartPr/>
                <p14:nvPr/>
              </p14:nvContentPartPr>
              <p14:xfrm>
                <a:off x="8612897" y="1748957"/>
                <a:ext cx="101880" cy="1224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E6A15243-F8E9-4461-A357-99EA6928279C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604257" y="1740317"/>
                  <a:ext cx="1195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BC1C9E5-75F6-41A5-9E6E-FE5A33748431}"/>
                    </a:ext>
                  </a:extLst>
                </p14:cNvPr>
                <p14:cNvContentPartPr/>
                <p14:nvPr/>
              </p14:nvContentPartPr>
              <p14:xfrm>
                <a:off x="8600297" y="1860197"/>
                <a:ext cx="360720" cy="4867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BC1C9E5-75F6-41A5-9E6E-FE5A3374843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591657" y="1851197"/>
                  <a:ext cx="378360" cy="504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C3CB9464-E47C-4F7E-AA7C-210EF4FF67BC}"/>
                  </a:ext>
                </a:extLst>
              </p14:cNvPr>
              <p14:cNvContentPartPr/>
              <p14:nvPr/>
            </p14:nvContentPartPr>
            <p14:xfrm>
              <a:off x="1098257" y="3259877"/>
              <a:ext cx="93240" cy="1944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C3CB9464-E47C-4F7E-AA7C-210EF4FF67BC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1089617" y="3251237"/>
                <a:ext cx="1108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F2DFBE9C-2EB8-4D8F-B766-AC326C7D0EFA}"/>
                  </a:ext>
                </a:extLst>
              </p14:cNvPr>
              <p14:cNvContentPartPr/>
              <p14:nvPr/>
            </p14:nvContentPartPr>
            <p14:xfrm>
              <a:off x="1104017" y="3398117"/>
              <a:ext cx="97920" cy="2196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F2DFBE9C-2EB8-4D8F-B766-AC326C7D0EFA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1095017" y="3389477"/>
                <a:ext cx="115560" cy="39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8" name="Group 147">
            <a:extLst>
              <a:ext uri="{FF2B5EF4-FFF2-40B4-BE49-F238E27FC236}">
                <a16:creationId xmlns:a16="http://schemas.microsoft.com/office/drawing/2014/main" id="{3033943A-2FEA-4FDA-8565-CA5550168B51}"/>
              </a:ext>
            </a:extLst>
          </p:cNvPr>
          <p:cNvGrpSpPr/>
          <p:nvPr/>
        </p:nvGrpSpPr>
        <p:grpSpPr>
          <a:xfrm>
            <a:off x="1590737" y="3134957"/>
            <a:ext cx="303480" cy="621000"/>
            <a:chOff x="1590737" y="3134957"/>
            <a:chExt cx="303480" cy="62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9449032-D9B3-40E0-A3F8-08F6CFD0C760}"/>
                    </a:ext>
                  </a:extLst>
                </p14:cNvPr>
                <p14:cNvContentPartPr/>
                <p14:nvPr/>
              </p14:nvContentPartPr>
              <p14:xfrm>
                <a:off x="1803497" y="3179237"/>
                <a:ext cx="24480" cy="32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9449032-D9B3-40E0-A3F8-08F6CFD0C76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794497" y="3170237"/>
                  <a:ext cx="4212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59FB2F27-C610-44A9-ACE3-525C0C4FA6C6}"/>
                    </a:ext>
                  </a:extLst>
                </p14:cNvPr>
                <p14:cNvContentPartPr/>
                <p14:nvPr/>
              </p14:nvContentPartPr>
              <p14:xfrm>
                <a:off x="1590737" y="3134957"/>
                <a:ext cx="303480" cy="2721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59FB2F27-C610-44A9-ACE3-525C0C4FA6C6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582097" y="3126317"/>
                  <a:ext cx="32112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C9B07017-CBB0-453E-ABDA-99F180CF9254}"/>
                    </a:ext>
                  </a:extLst>
                </p14:cNvPr>
                <p14:cNvContentPartPr/>
                <p14:nvPr/>
              </p14:nvContentPartPr>
              <p14:xfrm>
                <a:off x="1628177" y="3470477"/>
                <a:ext cx="174960" cy="2854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C9B07017-CBB0-453E-ABDA-99F180CF925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619177" y="3461837"/>
                  <a:ext cx="192600" cy="30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B76209EF-E86F-49C5-AF68-258DFA50970E}"/>
              </a:ext>
            </a:extLst>
          </p:cNvPr>
          <p:cNvGrpSpPr/>
          <p:nvPr/>
        </p:nvGrpSpPr>
        <p:grpSpPr>
          <a:xfrm>
            <a:off x="2148377" y="2885837"/>
            <a:ext cx="2542320" cy="503640"/>
            <a:chOff x="2148377" y="2885837"/>
            <a:chExt cx="2542320" cy="50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8563F6A-1A50-4CBA-8740-EC9F850CD2D4}"/>
                    </a:ext>
                  </a:extLst>
                </p14:cNvPr>
                <p14:cNvContentPartPr/>
                <p14:nvPr/>
              </p14:nvContentPartPr>
              <p14:xfrm>
                <a:off x="2148377" y="3012917"/>
                <a:ext cx="394920" cy="3765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8563F6A-1A50-4CBA-8740-EC9F850CD2D4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139377" y="3004277"/>
                  <a:ext cx="41256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42F96F2C-A064-4E91-ADB7-2E59E9B244F1}"/>
                    </a:ext>
                  </a:extLst>
                </p14:cNvPr>
                <p14:cNvContentPartPr/>
                <p14:nvPr/>
              </p14:nvContentPartPr>
              <p14:xfrm>
                <a:off x="2530337" y="3018317"/>
                <a:ext cx="327600" cy="2203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42F96F2C-A064-4E91-ADB7-2E59E9B244F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521697" y="3009317"/>
                  <a:ext cx="34524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7DB954E-B0BE-4CF9-8437-8DFDA418C0D5}"/>
                    </a:ext>
                  </a:extLst>
                </p14:cNvPr>
                <p14:cNvContentPartPr/>
                <p14:nvPr/>
              </p14:nvContentPartPr>
              <p14:xfrm>
                <a:off x="2909417" y="2968997"/>
                <a:ext cx="131760" cy="1598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7DB954E-B0BE-4CF9-8437-8DFDA418C0D5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900417" y="2959997"/>
                  <a:ext cx="1494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48B9FAA6-1651-4ADC-910A-DD5F04E23102}"/>
                    </a:ext>
                  </a:extLst>
                </p14:cNvPr>
                <p14:cNvContentPartPr/>
                <p14:nvPr/>
              </p14:nvContentPartPr>
              <p14:xfrm>
                <a:off x="2931377" y="2967557"/>
                <a:ext cx="182880" cy="3535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48B9FAA6-1651-4ADC-910A-DD5F04E2310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922377" y="2958917"/>
                  <a:ext cx="200520" cy="37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08D4DAF-7F39-4A11-A2FF-7B17AE574E68}"/>
                    </a:ext>
                  </a:extLst>
                </p14:cNvPr>
                <p14:cNvContentPartPr/>
                <p14:nvPr/>
              </p14:nvContentPartPr>
              <p14:xfrm>
                <a:off x="3184457" y="3071957"/>
                <a:ext cx="314640" cy="1224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08D4DAF-7F39-4A11-A2FF-7B17AE574E6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175457" y="3063317"/>
                  <a:ext cx="33228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EFF96EF7-EA46-4FF0-9EAE-C07C0CF0E140}"/>
                    </a:ext>
                  </a:extLst>
                </p14:cNvPr>
                <p14:cNvContentPartPr/>
                <p14:nvPr/>
              </p14:nvContentPartPr>
              <p14:xfrm>
                <a:off x="3321257" y="2994197"/>
                <a:ext cx="27360" cy="2527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EFF96EF7-EA46-4FF0-9EAE-C07C0CF0E140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312617" y="2985197"/>
                  <a:ext cx="450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06134FD-D3B6-43B1-A88F-AB621B17EE9F}"/>
                    </a:ext>
                  </a:extLst>
                </p14:cNvPr>
                <p14:cNvContentPartPr/>
                <p14:nvPr/>
              </p14:nvContentPartPr>
              <p14:xfrm>
                <a:off x="3484697" y="3034877"/>
                <a:ext cx="169920" cy="211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06134FD-D3B6-43B1-A88F-AB621B17EE9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475697" y="3025877"/>
                  <a:ext cx="18756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CEF99A27-8D65-4E7A-9274-81B3143A141C}"/>
                    </a:ext>
                  </a:extLst>
                </p14:cNvPr>
                <p14:cNvContentPartPr/>
                <p14:nvPr/>
              </p14:nvContentPartPr>
              <p14:xfrm>
                <a:off x="3797897" y="3004997"/>
                <a:ext cx="269280" cy="763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CEF99A27-8D65-4E7A-9274-81B3143A141C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788897" y="2996357"/>
                  <a:ext cx="28692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39FE8C8-21A8-43A5-86F9-A27E49C71249}"/>
                    </a:ext>
                  </a:extLst>
                </p14:cNvPr>
                <p14:cNvContentPartPr/>
                <p14:nvPr/>
              </p14:nvContentPartPr>
              <p14:xfrm>
                <a:off x="3883937" y="2943797"/>
                <a:ext cx="67320" cy="2221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39FE8C8-21A8-43A5-86F9-A27E49C7124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874937" y="2935157"/>
                  <a:ext cx="8496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264A391-1A9E-4D93-B6EA-ACBC8BCCC1D4}"/>
                    </a:ext>
                  </a:extLst>
                </p14:cNvPr>
                <p14:cNvContentPartPr/>
                <p14:nvPr/>
              </p14:nvContentPartPr>
              <p14:xfrm>
                <a:off x="4110737" y="2903117"/>
                <a:ext cx="217080" cy="2340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264A391-1A9E-4D93-B6EA-ACBC8BCCC1D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102097" y="2894477"/>
                  <a:ext cx="2347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82C24F8F-4010-42BF-8043-DA491271562F}"/>
                    </a:ext>
                  </a:extLst>
                </p14:cNvPr>
                <p14:cNvContentPartPr/>
                <p14:nvPr/>
              </p14:nvContentPartPr>
              <p14:xfrm>
                <a:off x="4334657" y="2885837"/>
                <a:ext cx="356040" cy="2534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82C24F8F-4010-42BF-8043-DA491271562F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325657" y="2877197"/>
                  <a:ext cx="373680" cy="27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EA1BA460-076D-452F-A758-23B56EFCBF55}"/>
              </a:ext>
            </a:extLst>
          </p:cNvPr>
          <p:cNvGrpSpPr/>
          <p:nvPr/>
        </p:nvGrpSpPr>
        <p:grpSpPr>
          <a:xfrm>
            <a:off x="4834337" y="2664797"/>
            <a:ext cx="1253880" cy="538920"/>
            <a:chOff x="4834337" y="2664797"/>
            <a:chExt cx="1253880" cy="53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1FF4A70-B213-45D1-A3DD-FDE480524D4B}"/>
                    </a:ext>
                  </a:extLst>
                </p14:cNvPr>
                <p14:cNvContentPartPr/>
                <p14:nvPr/>
              </p14:nvContentPartPr>
              <p14:xfrm>
                <a:off x="4834337" y="2901317"/>
                <a:ext cx="314640" cy="788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1FF4A70-B213-45D1-A3DD-FDE480524D4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825337" y="2892317"/>
                  <a:ext cx="3322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775E59B5-F2F8-4161-AE3C-5F61ED1921EA}"/>
                    </a:ext>
                  </a:extLst>
                </p14:cNvPr>
                <p14:cNvContentPartPr/>
                <p14:nvPr/>
              </p14:nvContentPartPr>
              <p14:xfrm>
                <a:off x="4925777" y="2867477"/>
                <a:ext cx="20520" cy="1792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775E59B5-F2F8-4161-AE3C-5F61ED1921EA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917137" y="2858477"/>
                  <a:ext cx="3816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AC19C69-2EED-4304-8DD0-E4E2E2BF1B6A}"/>
                    </a:ext>
                  </a:extLst>
                </p14:cNvPr>
                <p14:cNvContentPartPr/>
                <p14:nvPr/>
              </p14:nvContentPartPr>
              <p14:xfrm>
                <a:off x="5179937" y="2801597"/>
                <a:ext cx="170640" cy="1497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AC19C69-2EED-4304-8DD0-E4E2E2BF1B6A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170937" y="2792957"/>
                  <a:ext cx="18828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A0E60C36-A4FF-4433-90DF-E3EE3E23FDE2}"/>
                    </a:ext>
                  </a:extLst>
                </p14:cNvPr>
                <p14:cNvContentPartPr/>
                <p14:nvPr/>
              </p14:nvContentPartPr>
              <p14:xfrm>
                <a:off x="5245817" y="2795117"/>
                <a:ext cx="118440" cy="2689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A0E60C36-A4FF-4433-90DF-E3EE3E23FDE2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236817" y="2786117"/>
                  <a:ext cx="13608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87FD3459-0C21-4A8A-89FF-9FCF3B183C64}"/>
                    </a:ext>
                  </a:extLst>
                </p14:cNvPr>
                <p14:cNvContentPartPr/>
                <p14:nvPr/>
              </p14:nvContentPartPr>
              <p14:xfrm>
                <a:off x="5390177" y="2664797"/>
                <a:ext cx="298800" cy="5389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87FD3459-0C21-4A8A-89FF-9FCF3B183C6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381537" y="2655797"/>
                  <a:ext cx="316440" cy="55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7DCBB505-C952-459C-BCF4-8BF2A9B239DA}"/>
                    </a:ext>
                  </a:extLst>
                </p14:cNvPr>
                <p14:cNvContentPartPr/>
                <p14:nvPr/>
              </p14:nvContentPartPr>
              <p14:xfrm>
                <a:off x="5843057" y="2774237"/>
                <a:ext cx="180360" cy="637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7DCBB505-C952-459C-BCF4-8BF2A9B239D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834417" y="2765237"/>
                  <a:ext cx="1980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CB953FA5-5A07-4054-A4C3-052EE21DBA3E}"/>
                    </a:ext>
                  </a:extLst>
                </p14:cNvPr>
                <p14:cNvContentPartPr/>
                <p14:nvPr/>
              </p14:nvContentPartPr>
              <p14:xfrm>
                <a:off x="5786177" y="2902397"/>
                <a:ext cx="302040" cy="619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B953FA5-5A07-4054-A4C3-052EE21DBA3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777177" y="2893397"/>
                  <a:ext cx="319680" cy="7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C20EECB5-95FB-41C2-BF94-A6E9CFA0D9BE}"/>
              </a:ext>
            </a:extLst>
          </p:cNvPr>
          <p:cNvGrpSpPr/>
          <p:nvPr/>
        </p:nvGrpSpPr>
        <p:grpSpPr>
          <a:xfrm>
            <a:off x="6337697" y="2522237"/>
            <a:ext cx="692640" cy="780840"/>
            <a:chOff x="6337697" y="2522237"/>
            <a:chExt cx="692640" cy="78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3C2FB562-C51C-4BFB-B2FB-38FF8D3BD50B}"/>
                    </a:ext>
                  </a:extLst>
                </p14:cNvPr>
                <p14:cNvContentPartPr/>
                <p14:nvPr/>
              </p14:nvContentPartPr>
              <p14:xfrm>
                <a:off x="6393857" y="2633117"/>
                <a:ext cx="112320" cy="2286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3C2FB562-C51C-4BFB-B2FB-38FF8D3BD50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385217" y="2624117"/>
                  <a:ext cx="12996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D709A935-DC33-4976-82C0-EC53EE6B85F8}"/>
                    </a:ext>
                  </a:extLst>
                </p14:cNvPr>
                <p14:cNvContentPartPr/>
                <p14:nvPr/>
              </p14:nvContentPartPr>
              <p14:xfrm>
                <a:off x="6582857" y="2621957"/>
                <a:ext cx="168120" cy="1670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D709A935-DC33-4976-82C0-EC53EE6B85F8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573857" y="2613317"/>
                  <a:ext cx="1857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A9DE97D-773A-415B-9179-FEF2AADD2867}"/>
                    </a:ext>
                  </a:extLst>
                </p14:cNvPr>
                <p14:cNvContentPartPr/>
                <p14:nvPr/>
              </p14:nvContentPartPr>
              <p14:xfrm>
                <a:off x="6819017" y="2522237"/>
                <a:ext cx="95400" cy="1738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A9DE97D-773A-415B-9179-FEF2AADD2867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810017" y="2513597"/>
                  <a:ext cx="1130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3BE30CD1-1883-4BFE-AA95-D63F75C247F5}"/>
                    </a:ext>
                  </a:extLst>
                </p14:cNvPr>
                <p14:cNvContentPartPr/>
                <p14:nvPr/>
              </p14:nvContentPartPr>
              <p14:xfrm>
                <a:off x="6849257" y="2530877"/>
                <a:ext cx="181080" cy="3301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3BE30CD1-1883-4BFE-AA95-D63F75C247F5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840257" y="2522237"/>
                  <a:ext cx="19872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B2C7EAA-6B1C-4336-A5DE-A07BB7A55678}"/>
                    </a:ext>
                  </a:extLst>
                </p14:cNvPr>
                <p14:cNvContentPartPr/>
                <p14:nvPr/>
              </p14:nvContentPartPr>
              <p14:xfrm>
                <a:off x="6337697" y="2921837"/>
                <a:ext cx="452160" cy="1130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B2C7EAA-6B1C-4336-A5DE-A07BB7A5567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329057" y="2913197"/>
                  <a:ext cx="4698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03FCC632-09BB-4F43-AF41-56AA540C0B87}"/>
                    </a:ext>
                  </a:extLst>
                </p14:cNvPr>
                <p14:cNvContentPartPr/>
                <p14:nvPr/>
              </p14:nvContentPartPr>
              <p14:xfrm>
                <a:off x="6451457" y="3029837"/>
                <a:ext cx="244440" cy="2732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03FCC632-09BB-4F43-AF41-56AA540C0B87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442457" y="3020837"/>
                  <a:ext cx="262080" cy="29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6F67AE46-E13E-4C7A-A84E-C362981460B7}"/>
              </a:ext>
            </a:extLst>
          </p:cNvPr>
          <p:cNvGrpSpPr/>
          <p:nvPr/>
        </p:nvGrpSpPr>
        <p:grpSpPr>
          <a:xfrm>
            <a:off x="458897" y="4124597"/>
            <a:ext cx="877320" cy="191520"/>
            <a:chOff x="458897" y="4124597"/>
            <a:chExt cx="877320" cy="19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0A3167C3-1CDC-4D8E-B4DF-1E1895BF2D16}"/>
                    </a:ext>
                  </a:extLst>
                </p14:cNvPr>
                <p14:cNvContentPartPr/>
                <p14:nvPr/>
              </p14:nvContentPartPr>
              <p14:xfrm>
                <a:off x="458897" y="4174997"/>
                <a:ext cx="165240" cy="1378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0A3167C3-1CDC-4D8E-B4DF-1E1895BF2D16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49897" y="4165997"/>
                  <a:ext cx="1828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4D5B26CC-AF36-4535-84E2-1C47DDB0E53B}"/>
                    </a:ext>
                  </a:extLst>
                </p14:cNvPr>
                <p14:cNvContentPartPr/>
                <p14:nvPr/>
              </p14:nvContentPartPr>
              <p14:xfrm>
                <a:off x="665537" y="4128557"/>
                <a:ext cx="217800" cy="1875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4D5B26CC-AF36-4535-84E2-1C47DDB0E53B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56897" y="4119557"/>
                  <a:ext cx="23544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79FC7FDE-7F43-4516-BD49-A65BEC1D9197}"/>
                    </a:ext>
                  </a:extLst>
                </p14:cNvPr>
                <p14:cNvContentPartPr/>
                <p14:nvPr/>
              </p14:nvContentPartPr>
              <p14:xfrm>
                <a:off x="1155857" y="4124597"/>
                <a:ext cx="180360" cy="432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79FC7FDE-7F43-4516-BD49-A65BEC1D919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146857" y="4115957"/>
                  <a:ext cx="19800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734B176-0A68-4D2C-B901-E1F174A31EB4}"/>
                    </a:ext>
                  </a:extLst>
                </p14:cNvPr>
                <p14:cNvContentPartPr/>
                <p14:nvPr/>
              </p14:nvContentPartPr>
              <p14:xfrm>
                <a:off x="1096097" y="4215677"/>
                <a:ext cx="240120" cy="554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734B176-0A68-4D2C-B901-E1F174A31EB4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087097" y="4206677"/>
                  <a:ext cx="257760" cy="7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EF354797-472F-414D-85A9-04637C8D6D62}"/>
              </a:ext>
            </a:extLst>
          </p:cNvPr>
          <p:cNvGrpSpPr/>
          <p:nvPr/>
        </p:nvGrpSpPr>
        <p:grpSpPr>
          <a:xfrm>
            <a:off x="1606937" y="3900677"/>
            <a:ext cx="542520" cy="456120"/>
            <a:chOff x="1606937" y="3900677"/>
            <a:chExt cx="542520" cy="45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3F56FF68-9C81-4784-AD94-AA5AD21A8117}"/>
                    </a:ext>
                  </a:extLst>
                </p14:cNvPr>
                <p14:cNvContentPartPr/>
                <p14:nvPr/>
              </p14:nvContentPartPr>
              <p14:xfrm>
                <a:off x="1606937" y="4070237"/>
                <a:ext cx="259560" cy="2865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3F56FF68-9C81-4784-AD94-AA5AD21A8117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597937" y="4061237"/>
                  <a:ext cx="27720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B40EEDA-B44C-415E-B3F7-24AE3B24062E}"/>
                    </a:ext>
                  </a:extLst>
                </p14:cNvPr>
                <p14:cNvContentPartPr/>
                <p14:nvPr/>
              </p14:nvContentPartPr>
              <p14:xfrm>
                <a:off x="1941017" y="3900677"/>
                <a:ext cx="208440" cy="1695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B40EEDA-B44C-415E-B3F7-24AE3B24062E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932017" y="3891677"/>
                  <a:ext cx="226080" cy="187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1235E88E-184F-42A5-BB39-8B366A31A29E}"/>
              </a:ext>
            </a:extLst>
          </p:cNvPr>
          <p:cNvGrpSpPr/>
          <p:nvPr/>
        </p:nvGrpSpPr>
        <p:grpSpPr>
          <a:xfrm>
            <a:off x="541697" y="2712317"/>
            <a:ext cx="225360" cy="360720"/>
            <a:chOff x="541697" y="2712317"/>
            <a:chExt cx="225360" cy="36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25490B4-B7CB-4871-8988-926D99FFD3D9}"/>
                    </a:ext>
                  </a:extLst>
                </p14:cNvPr>
                <p14:cNvContentPartPr/>
                <p14:nvPr/>
              </p14:nvContentPartPr>
              <p14:xfrm>
                <a:off x="546017" y="2720237"/>
                <a:ext cx="100440" cy="1677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25490B4-B7CB-4871-8988-926D99FFD3D9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37017" y="2711237"/>
                  <a:ext cx="1180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69193492-8F43-4ACF-8D0D-65EF9E8D7254}"/>
                    </a:ext>
                  </a:extLst>
                </p14:cNvPr>
                <p14:cNvContentPartPr/>
                <p14:nvPr/>
              </p14:nvContentPartPr>
              <p14:xfrm>
                <a:off x="616937" y="2712317"/>
                <a:ext cx="150120" cy="1267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69193492-8F43-4ACF-8D0D-65EF9E8D725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08297" y="2703677"/>
                  <a:ext cx="1677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A51E1342-995A-455C-B2F3-A6BB3B6412EA}"/>
                    </a:ext>
                  </a:extLst>
                </p14:cNvPr>
                <p14:cNvContentPartPr/>
                <p14:nvPr/>
              </p14:nvContentPartPr>
              <p14:xfrm>
                <a:off x="541697" y="2876837"/>
                <a:ext cx="41400" cy="1962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A51E1342-995A-455C-B2F3-A6BB3B6412EA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33057" y="2868197"/>
                  <a:ext cx="59040" cy="21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8A3E34CE-DE0B-4706-AB43-CEF25DBFD6B1}"/>
              </a:ext>
            </a:extLst>
          </p:cNvPr>
          <p:cNvGrpSpPr/>
          <p:nvPr/>
        </p:nvGrpSpPr>
        <p:grpSpPr>
          <a:xfrm>
            <a:off x="1754177" y="4365797"/>
            <a:ext cx="197280" cy="249120"/>
            <a:chOff x="1754177" y="4365797"/>
            <a:chExt cx="197280" cy="24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453F9AAD-C68B-4EDB-9B06-601EDC119F90}"/>
                    </a:ext>
                  </a:extLst>
                </p14:cNvPr>
                <p14:cNvContentPartPr/>
                <p14:nvPr/>
              </p14:nvContentPartPr>
              <p14:xfrm>
                <a:off x="1754177" y="4397837"/>
                <a:ext cx="83520" cy="475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453F9AAD-C68B-4EDB-9B06-601EDC119F90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1745177" y="4389197"/>
                  <a:ext cx="10116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B63BE6E4-0797-4D7A-9D1D-AF152D751838}"/>
                    </a:ext>
                  </a:extLst>
                </p14:cNvPr>
                <p14:cNvContentPartPr/>
                <p14:nvPr/>
              </p14:nvContentPartPr>
              <p14:xfrm>
                <a:off x="1757777" y="4365797"/>
                <a:ext cx="193680" cy="2491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B63BE6E4-0797-4D7A-9D1D-AF152D751838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1748777" y="4357157"/>
                  <a:ext cx="211320" cy="26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975D1D0C-EFBC-49C1-80B7-C94F332040E2}"/>
              </a:ext>
            </a:extLst>
          </p:cNvPr>
          <p:cNvGrpSpPr/>
          <p:nvPr/>
        </p:nvGrpSpPr>
        <p:grpSpPr>
          <a:xfrm>
            <a:off x="2245577" y="4117757"/>
            <a:ext cx="206280" cy="160200"/>
            <a:chOff x="2245577" y="4117757"/>
            <a:chExt cx="206280" cy="16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416B3F76-B23B-43CF-B506-0D3EBA61784F}"/>
                    </a:ext>
                  </a:extLst>
                </p14:cNvPr>
                <p14:cNvContentPartPr/>
                <p14:nvPr/>
              </p14:nvContentPartPr>
              <p14:xfrm>
                <a:off x="2279777" y="4117757"/>
                <a:ext cx="116280" cy="676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416B3F76-B23B-43CF-B506-0D3EBA61784F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271137" y="4109117"/>
                  <a:ext cx="1339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EB2D0D3-D3B2-4E9F-8E8E-CF5370B080CA}"/>
                    </a:ext>
                  </a:extLst>
                </p14:cNvPr>
                <p14:cNvContentPartPr/>
                <p14:nvPr/>
              </p14:nvContentPartPr>
              <p14:xfrm>
                <a:off x="2245577" y="4212797"/>
                <a:ext cx="206280" cy="651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EB2D0D3-D3B2-4E9F-8E8E-CF5370B080CA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2236577" y="4203797"/>
                  <a:ext cx="223920" cy="82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885DB122-7069-419C-BABB-14B0A45CC8AB}"/>
                  </a:ext>
                </a:extLst>
              </p14:cNvPr>
              <p14:cNvContentPartPr/>
              <p14:nvPr/>
            </p14:nvContentPartPr>
            <p14:xfrm>
              <a:off x="2693777" y="3993917"/>
              <a:ext cx="83520" cy="23652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885DB122-7069-419C-BABB-14B0A45CC8AB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2684777" y="3984917"/>
                <a:ext cx="10116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4F1F32A6-26BB-407B-A1EC-D6249B09B833}"/>
                  </a:ext>
                </a:extLst>
              </p14:cNvPr>
              <p14:cNvContentPartPr/>
              <p14:nvPr/>
            </p14:nvContentPartPr>
            <p14:xfrm>
              <a:off x="3600617" y="4695917"/>
              <a:ext cx="4320" cy="1980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4F1F32A6-26BB-407B-A1EC-D6249B09B833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3591617" y="4687277"/>
                <a:ext cx="2196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F6708DF7-B5D3-4090-94FE-BAC21493743B}"/>
                  </a:ext>
                </a:extLst>
              </p14:cNvPr>
              <p14:cNvContentPartPr/>
              <p14:nvPr/>
            </p14:nvContentPartPr>
            <p14:xfrm>
              <a:off x="5156897" y="6240677"/>
              <a:ext cx="3960" cy="252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F6708DF7-B5D3-4090-94FE-BAC21493743B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5148257" y="6232037"/>
                <a:ext cx="21600" cy="2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15" name="Group 214">
            <a:extLst>
              <a:ext uri="{FF2B5EF4-FFF2-40B4-BE49-F238E27FC236}">
                <a16:creationId xmlns:a16="http://schemas.microsoft.com/office/drawing/2014/main" id="{E0F3C693-CB4D-43DC-8DC9-BCC0710D9794}"/>
              </a:ext>
            </a:extLst>
          </p:cNvPr>
          <p:cNvGrpSpPr/>
          <p:nvPr/>
        </p:nvGrpSpPr>
        <p:grpSpPr>
          <a:xfrm>
            <a:off x="2712137" y="3813197"/>
            <a:ext cx="1316520" cy="562680"/>
            <a:chOff x="2712137" y="3813197"/>
            <a:chExt cx="1316520" cy="56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F61DCA00-8C99-46E5-AAA6-CF4E4DD06756}"/>
                    </a:ext>
                  </a:extLst>
                </p14:cNvPr>
                <p14:cNvContentPartPr/>
                <p14:nvPr/>
              </p14:nvContentPartPr>
              <p14:xfrm>
                <a:off x="2712137" y="4106957"/>
                <a:ext cx="169920" cy="1666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F61DCA00-8C99-46E5-AAA6-CF4E4DD06756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703137" y="4098317"/>
                  <a:ext cx="1875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F7CE2301-6E12-4261-B79D-16BE15B88E0F}"/>
                    </a:ext>
                  </a:extLst>
                </p14:cNvPr>
                <p14:cNvContentPartPr/>
                <p14:nvPr/>
              </p14:nvContentPartPr>
              <p14:xfrm>
                <a:off x="2943617" y="3850637"/>
                <a:ext cx="135720" cy="1353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F7CE2301-6E12-4261-B79D-16BE15B88E0F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934977" y="3841997"/>
                  <a:ext cx="1533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2F333F67-A945-45E8-9B0E-53A7C9FD68F2}"/>
                    </a:ext>
                  </a:extLst>
                </p14:cNvPr>
                <p14:cNvContentPartPr/>
                <p14:nvPr/>
              </p14:nvContentPartPr>
              <p14:xfrm>
                <a:off x="3079697" y="3961517"/>
                <a:ext cx="252000" cy="3006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2F333F67-A945-45E8-9B0E-53A7C9FD68F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071057" y="3952877"/>
                  <a:ext cx="26964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859836B6-F304-4D89-97A5-5D4B66FAB468}"/>
                    </a:ext>
                  </a:extLst>
                </p14:cNvPr>
                <p14:cNvContentPartPr/>
                <p14:nvPr/>
              </p14:nvContentPartPr>
              <p14:xfrm>
                <a:off x="3369137" y="4223237"/>
                <a:ext cx="145800" cy="1184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859836B6-F304-4D89-97A5-5D4B66FAB468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360137" y="4214237"/>
                  <a:ext cx="1634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AA3EA35F-8D25-4A7B-B40B-5C424DE672E1}"/>
                    </a:ext>
                  </a:extLst>
                </p14:cNvPr>
                <p14:cNvContentPartPr/>
                <p14:nvPr/>
              </p14:nvContentPartPr>
              <p14:xfrm>
                <a:off x="3368417" y="4233317"/>
                <a:ext cx="123840" cy="1425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AA3EA35F-8D25-4A7B-B40B-5C424DE672E1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3359777" y="4224317"/>
                  <a:ext cx="1414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F1F6C0D2-74FF-49BF-8290-4B3E932FC06A}"/>
                    </a:ext>
                  </a:extLst>
                </p14:cNvPr>
                <p14:cNvContentPartPr/>
                <p14:nvPr/>
              </p14:nvContentPartPr>
              <p14:xfrm>
                <a:off x="3431057" y="3813197"/>
                <a:ext cx="190800" cy="1062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F1F6C0D2-74FF-49BF-8290-4B3E932FC06A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422057" y="3804557"/>
                  <a:ext cx="2084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CCCCFC7C-9814-4F21-BD29-8E60A23A0DF2}"/>
                    </a:ext>
                  </a:extLst>
                </p14:cNvPr>
                <p14:cNvContentPartPr/>
                <p14:nvPr/>
              </p14:nvContentPartPr>
              <p14:xfrm>
                <a:off x="3828137" y="4042517"/>
                <a:ext cx="156240" cy="34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CCCCFC7C-9814-4F21-BD29-8E60A23A0DF2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819497" y="4033517"/>
                  <a:ext cx="1738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C1D2D138-DC9F-44E8-A289-AAF5C751962C}"/>
                    </a:ext>
                  </a:extLst>
                </p14:cNvPr>
                <p14:cNvContentPartPr/>
                <p14:nvPr/>
              </p14:nvContentPartPr>
              <p14:xfrm>
                <a:off x="3854057" y="4147997"/>
                <a:ext cx="174600" cy="273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C1D2D138-DC9F-44E8-A289-AAF5C751962C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845057" y="4138997"/>
                  <a:ext cx="19224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44AFCDFF-64BF-481F-8E7E-BBEA59F83BA2}"/>
              </a:ext>
            </a:extLst>
          </p:cNvPr>
          <p:cNvGrpSpPr/>
          <p:nvPr/>
        </p:nvGrpSpPr>
        <p:grpSpPr>
          <a:xfrm>
            <a:off x="4241417" y="3843437"/>
            <a:ext cx="612360" cy="512280"/>
            <a:chOff x="4241417" y="3843437"/>
            <a:chExt cx="612360" cy="51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CA8CFEB-9142-47F8-AE93-0B2E11903641}"/>
                    </a:ext>
                  </a:extLst>
                </p14:cNvPr>
                <p14:cNvContentPartPr/>
                <p14:nvPr/>
              </p14:nvContentPartPr>
              <p14:xfrm>
                <a:off x="4241417" y="3929117"/>
                <a:ext cx="184320" cy="1627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CA8CFEB-9142-47F8-AE93-0B2E11903641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232777" y="3920117"/>
                  <a:ext cx="20196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E091267B-C8E8-4DA9-9F74-AAB3908F1483}"/>
                    </a:ext>
                  </a:extLst>
                </p14:cNvPr>
                <p14:cNvContentPartPr/>
                <p14:nvPr/>
              </p14:nvContentPartPr>
              <p14:xfrm>
                <a:off x="4360217" y="3848117"/>
                <a:ext cx="186120" cy="4248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E091267B-C8E8-4DA9-9F74-AAB3908F1483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351217" y="3839477"/>
                  <a:ext cx="20376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41FC4584-A08B-432A-B44D-BA41E923BE22}"/>
                    </a:ext>
                  </a:extLst>
                </p14:cNvPr>
                <p14:cNvContentPartPr/>
                <p14:nvPr/>
              </p14:nvContentPartPr>
              <p14:xfrm>
                <a:off x="4623017" y="3843437"/>
                <a:ext cx="230760" cy="5122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41FC4584-A08B-432A-B44D-BA41E923BE22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614377" y="3834797"/>
                  <a:ext cx="248400" cy="52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12621421-B79A-40DE-8982-1B43E643DA1D}"/>
              </a:ext>
            </a:extLst>
          </p:cNvPr>
          <p:cNvGrpSpPr/>
          <p:nvPr/>
        </p:nvGrpSpPr>
        <p:grpSpPr>
          <a:xfrm>
            <a:off x="549257" y="4902197"/>
            <a:ext cx="907200" cy="437760"/>
            <a:chOff x="549257" y="4902197"/>
            <a:chExt cx="907200" cy="43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7CA8DDC0-01AE-46F2-A53E-4B4C4122FC36}"/>
                    </a:ext>
                  </a:extLst>
                </p14:cNvPr>
                <p14:cNvContentPartPr/>
                <p14:nvPr/>
              </p14:nvContentPartPr>
              <p14:xfrm>
                <a:off x="549257" y="4902197"/>
                <a:ext cx="375840" cy="3078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7CA8DDC0-01AE-46F2-A53E-4B4C4122FC36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40617" y="4893557"/>
                  <a:ext cx="39348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1D844975-AD7A-4542-8570-15381F4B165C}"/>
                    </a:ext>
                  </a:extLst>
                </p14:cNvPr>
                <p14:cNvContentPartPr/>
                <p14:nvPr/>
              </p14:nvContentPartPr>
              <p14:xfrm>
                <a:off x="876497" y="5175077"/>
                <a:ext cx="78840" cy="507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1D844975-AD7A-4542-8570-15381F4B165C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67497" y="5166437"/>
                  <a:ext cx="9648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174CD1B-6ACD-4A60-9E88-29B82065751F}"/>
                    </a:ext>
                  </a:extLst>
                </p14:cNvPr>
                <p14:cNvContentPartPr/>
                <p14:nvPr/>
              </p14:nvContentPartPr>
              <p14:xfrm>
                <a:off x="907097" y="5145917"/>
                <a:ext cx="181800" cy="1940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8174CD1B-6ACD-4A60-9E88-29B82065751F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898097" y="5137277"/>
                  <a:ext cx="1994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ED399156-A519-488B-AF1B-5D9E89A285E0}"/>
                    </a:ext>
                  </a:extLst>
                </p14:cNvPr>
                <p14:cNvContentPartPr/>
                <p14:nvPr/>
              </p14:nvContentPartPr>
              <p14:xfrm>
                <a:off x="1264217" y="5018117"/>
                <a:ext cx="182160" cy="331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ED399156-A519-488B-AF1B-5D9E89A285E0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255217" y="5009477"/>
                  <a:ext cx="1998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72B52285-EA88-4F3C-A3AA-E255A60ACD07}"/>
                    </a:ext>
                  </a:extLst>
                </p14:cNvPr>
                <p14:cNvContentPartPr/>
                <p14:nvPr/>
              </p14:nvContentPartPr>
              <p14:xfrm>
                <a:off x="1236497" y="5118197"/>
                <a:ext cx="219960" cy="4140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2B52285-EA88-4F3C-A3AA-E255A60ACD07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227857" y="5109197"/>
                  <a:ext cx="237600" cy="5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9" name="Group 248">
            <a:extLst>
              <a:ext uri="{FF2B5EF4-FFF2-40B4-BE49-F238E27FC236}">
                <a16:creationId xmlns:a16="http://schemas.microsoft.com/office/drawing/2014/main" id="{D637D6ED-98CE-4964-8B82-F40BEF75D929}"/>
              </a:ext>
            </a:extLst>
          </p:cNvPr>
          <p:cNvGrpSpPr/>
          <p:nvPr/>
        </p:nvGrpSpPr>
        <p:grpSpPr>
          <a:xfrm>
            <a:off x="1820777" y="4712117"/>
            <a:ext cx="930600" cy="716400"/>
            <a:chOff x="1820777" y="4712117"/>
            <a:chExt cx="930600" cy="71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4EFD8ADE-EE6F-4442-8180-57D49F2353D3}"/>
                    </a:ext>
                  </a:extLst>
                </p14:cNvPr>
                <p14:cNvContentPartPr/>
                <p14:nvPr/>
              </p14:nvContentPartPr>
              <p14:xfrm>
                <a:off x="1820777" y="4712117"/>
                <a:ext cx="930600" cy="7164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4EFD8ADE-EE6F-4442-8180-57D49F2353D3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812137" y="4703117"/>
                  <a:ext cx="948240" cy="73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94EF7B90-EF94-4D16-BC2D-B2500ED231DA}"/>
                    </a:ext>
                  </a:extLst>
                </p14:cNvPr>
                <p14:cNvContentPartPr/>
                <p14:nvPr/>
              </p14:nvContentPartPr>
              <p14:xfrm>
                <a:off x="2163497" y="4891397"/>
                <a:ext cx="75240" cy="1659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94EF7B90-EF94-4D16-BC2D-B2500ED231DA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154497" y="4882757"/>
                  <a:ext cx="928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DFBF74C4-9FC2-485F-A069-77BFEFBEC1BF}"/>
                    </a:ext>
                  </a:extLst>
                </p14:cNvPr>
                <p14:cNvContentPartPr/>
                <p14:nvPr/>
              </p14:nvContentPartPr>
              <p14:xfrm>
                <a:off x="2300297" y="4891397"/>
                <a:ext cx="141840" cy="1702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DFBF74C4-9FC2-485F-A069-77BFEFBEC1BF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291297" y="4882757"/>
                  <a:ext cx="1594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2CD2C282-0BDC-4D44-9532-2B86DD2FF508}"/>
                    </a:ext>
                  </a:extLst>
                </p14:cNvPr>
                <p14:cNvContentPartPr/>
                <p14:nvPr/>
              </p14:nvContentPartPr>
              <p14:xfrm>
                <a:off x="2511257" y="4815797"/>
                <a:ext cx="75960" cy="1263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2CD2C282-0BDC-4D44-9532-2B86DD2FF508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2502617" y="4807157"/>
                  <a:ext cx="936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B9021F47-6286-47C5-A250-9C558A206378}"/>
                    </a:ext>
                  </a:extLst>
                </p14:cNvPr>
                <p14:cNvContentPartPr/>
                <p14:nvPr/>
              </p14:nvContentPartPr>
              <p14:xfrm>
                <a:off x="2544737" y="4857557"/>
                <a:ext cx="97920" cy="1994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9021F47-6286-47C5-A250-9C558A206378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2535737" y="4848917"/>
                  <a:ext cx="1155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5B6BC09E-635B-4B91-B7C3-8B1A3C4C8E14}"/>
                    </a:ext>
                  </a:extLst>
                </p14:cNvPr>
                <p14:cNvContentPartPr/>
                <p14:nvPr/>
              </p14:nvContentPartPr>
              <p14:xfrm>
                <a:off x="2171057" y="5087957"/>
                <a:ext cx="399600" cy="10872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5B6BC09E-635B-4B91-B7C3-8B1A3C4C8E14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162057" y="5079317"/>
                  <a:ext cx="4172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894BC109-B5E1-4FAF-8D3E-76444D6A0071}"/>
                    </a:ext>
                  </a:extLst>
                </p14:cNvPr>
                <p14:cNvContentPartPr/>
                <p14:nvPr/>
              </p14:nvContentPartPr>
              <p14:xfrm>
                <a:off x="2266097" y="5186597"/>
                <a:ext cx="179640" cy="2084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894BC109-B5E1-4FAF-8D3E-76444D6A0071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2257097" y="5177957"/>
                  <a:ext cx="197280" cy="22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9" name="Group 258">
            <a:extLst>
              <a:ext uri="{FF2B5EF4-FFF2-40B4-BE49-F238E27FC236}">
                <a16:creationId xmlns:a16="http://schemas.microsoft.com/office/drawing/2014/main" id="{583538B2-C958-4C40-B108-3E46EEE74303}"/>
              </a:ext>
            </a:extLst>
          </p:cNvPr>
          <p:cNvGrpSpPr/>
          <p:nvPr/>
        </p:nvGrpSpPr>
        <p:grpSpPr>
          <a:xfrm>
            <a:off x="539537" y="5768357"/>
            <a:ext cx="401760" cy="185040"/>
            <a:chOff x="539537" y="5768357"/>
            <a:chExt cx="40176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DF1EA569-DD71-4988-8459-2B82E8CDBAB8}"/>
                    </a:ext>
                  </a:extLst>
                </p14:cNvPr>
                <p14:cNvContentPartPr/>
                <p14:nvPr/>
              </p14:nvContentPartPr>
              <p14:xfrm>
                <a:off x="539537" y="5814437"/>
                <a:ext cx="133920" cy="1324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DF1EA569-DD71-4988-8459-2B82E8CDBAB8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530897" y="5805437"/>
                  <a:ext cx="1515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80C12847-BB3A-46BE-A586-6CEAA3B024A9}"/>
                    </a:ext>
                  </a:extLst>
                </p14:cNvPr>
                <p14:cNvContentPartPr/>
                <p14:nvPr/>
              </p14:nvContentPartPr>
              <p14:xfrm>
                <a:off x="756977" y="5768357"/>
                <a:ext cx="184320" cy="1850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80C12847-BB3A-46BE-A586-6CEAA3B024A9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747977" y="5759717"/>
                  <a:ext cx="20196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8" name="Group 257">
            <a:extLst>
              <a:ext uri="{FF2B5EF4-FFF2-40B4-BE49-F238E27FC236}">
                <a16:creationId xmlns:a16="http://schemas.microsoft.com/office/drawing/2014/main" id="{CAD0CFFC-1363-404F-9BCD-4368701A80E6}"/>
              </a:ext>
            </a:extLst>
          </p:cNvPr>
          <p:cNvGrpSpPr/>
          <p:nvPr/>
        </p:nvGrpSpPr>
        <p:grpSpPr>
          <a:xfrm>
            <a:off x="1216697" y="5716157"/>
            <a:ext cx="857160" cy="443160"/>
            <a:chOff x="1216697" y="5716157"/>
            <a:chExt cx="857160" cy="44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D91CF65F-453E-4D23-A219-387C96979A25}"/>
                    </a:ext>
                  </a:extLst>
                </p14:cNvPr>
                <p14:cNvContentPartPr/>
                <p14:nvPr/>
              </p14:nvContentPartPr>
              <p14:xfrm>
                <a:off x="1216697" y="5716157"/>
                <a:ext cx="276480" cy="2505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D91CF65F-453E-4D23-A219-387C96979A2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207697" y="5707517"/>
                  <a:ext cx="29412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8EDE115B-3139-42F5-8023-1E9C25AEE082}"/>
                    </a:ext>
                  </a:extLst>
                </p14:cNvPr>
                <p14:cNvContentPartPr/>
                <p14:nvPr/>
              </p14:nvContentPartPr>
              <p14:xfrm>
                <a:off x="1461857" y="5900837"/>
                <a:ext cx="101880" cy="849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EDE115B-3139-42F5-8023-1E9C25AEE082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452857" y="5892197"/>
                  <a:ext cx="1195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9D22C78-FEE4-47CC-A1C3-0F17EF4A5BEE}"/>
                    </a:ext>
                  </a:extLst>
                </p14:cNvPr>
                <p14:cNvContentPartPr/>
                <p14:nvPr/>
              </p14:nvContentPartPr>
              <p14:xfrm>
                <a:off x="1511537" y="5869517"/>
                <a:ext cx="143280" cy="889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9D22C78-FEE4-47CC-A1C3-0F17EF4A5BEE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502897" y="5860517"/>
                  <a:ext cx="16092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683E33AC-83E5-4280-8FD2-407F32081AD6}"/>
                    </a:ext>
                  </a:extLst>
                </p14:cNvPr>
                <p14:cNvContentPartPr/>
                <p14:nvPr/>
              </p14:nvContentPartPr>
              <p14:xfrm>
                <a:off x="1488857" y="5972477"/>
                <a:ext cx="50400" cy="18684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683E33AC-83E5-4280-8FD2-407F32081AD6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479857" y="5963837"/>
                  <a:ext cx="6804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FD01FE4-EE03-4D6D-A278-2E512762A35D}"/>
                    </a:ext>
                  </a:extLst>
                </p14:cNvPr>
                <p14:cNvContentPartPr/>
                <p14:nvPr/>
              </p14:nvContentPartPr>
              <p14:xfrm>
                <a:off x="1849217" y="5800037"/>
                <a:ext cx="173880" cy="5364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FD01FE4-EE03-4D6D-A278-2E512762A35D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840577" y="5791397"/>
                  <a:ext cx="1915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28640E95-CDDF-4A05-B762-EA97EE0AC0AD}"/>
                    </a:ext>
                  </a:extLst>
                </p14:cNvPr>
                <p14:cNvContentPartPr/>
                <p14:nvPr/>
              </p14:nvContentPartPr>
              <p14:xfrm>
                <a:off x="1866137" y="5868437"/>
                <a:ext cx="207720" cy="568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28640E95-CDDF-4A05-B762-EA97EE0AC0AD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857137" y="5859437"/>
                  <a:ext cx="225360" cy="7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FAFFC54F-8861-445B-A37D-E356A8704024}"/>
              </a:ext>
            </a:extLst>
          </p:cNvPr>
          <p:cNvGrpSpPr/>
          <p:nvPr/>
        </p:nvGrpSpPr>
        <p:grpSpPr>
          <a:xfrm>
            <a:off x="2308937" y="5550197"/>
            <a:ext cx="1124640" cy="392400"/>
            <a:chOff x="2308937" y="5550197"/>
            <a:chExt cx="1124640" cy="39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3C5D4CA5-EC50-4543-B492-8C63413521D8}"/>
                    </a:ext>
                  </a:extLst>
                </p14:cNvPr>
                <p14:cNvContentPartPr/>
                <p14:nvPr/>
              </p14:nvContentPartPr>
              <p14:xfrm>
                <a:off x="2308937" y="5641997"/>
                <a:ext cx="95400" cy="2977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3C5D4CA5-EC50-4543-B492-8C63413521D8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300297" y="5633357"/>
                  <a:ext cx="1130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E5EFC355-BD93-48CC-B851-30E48BA4EA0E}"/>
                    </a:ext>
                  </a:extLst>
                </p14:cNvPr>
                <p14:cNvContentPartPr/>
                <p14:nvPr/>
              </p14:nvContentPartPr>
              <p14:xfrm>
                <a:off x="2439617" y="5668997"/>
                <a:ext cx="248040" cy="1965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E5EFC355-BD93-48CC-B851-30E48BA4EA0E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2430977" y="5660357"/>
                  <a:ext cx="2656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0B081859-12DC-47FE-AF60-1161D1BD5865}"/>
                    </a:ext>
                  </a:extLst>
                </p14:cNvPr>
                <p14:cNvContentPartPr/>
                <p14:nvPr/>
              </p14:nvContentPartPr>
              <p14:xfrm>
                <a:off x="2822657" y="5550197"/>
                <a:ext cx="102960" cy="3848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0B081859-12DC-47FE-AF60-1161D1BD586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814017" y="5541557"/>
                  <a:ext cx="120600" cy="40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CBC40A7C-9F83-41EC-AC4D-339EE65B2FCF}"/>
                    </a:ext>
                  </a:extLst>
                </p14:cNvPr>
                <p14:cNvContentPartPr/>
                <p14:nvPr/>
              </p14:nvContentPartPr>
              <p14:xfrm>
                <a:off x="2969537" y="5555237"/>
                <a:ext cx="303120" cy="3373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CBC40A7C-9F83-41EC-AC4D-339EE65B2FCF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2960537" y="5546597"/>
                  <a:ext cx="32076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F0FCD016-182E-46A9-9CB3-B1B75EDB0F87}"/>
                    </a:ext>
                  </a:extLst>
                </p14:cNvPr>
                <p14:cNvContentPartPr/>
                <p14:nvPr/>
              </p14:nvContentPartPr>
              <p14:xfrm>
                <a:off x="3242417" y="5806877"/>
                <a:ext cx="191160" cy="1317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F0FCD016-182E-46A9-9CB3-B1B75EDB0F87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3233417" y="5798237"/>
                  <a:ext cx="2088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81ABFF80-24EF-45B7-9046-708BAFE18693}"/>
                    </a:ext>
                  </a:extLst>
                </p14:cNvPr>
                <p14:cNvContentPartPr/>
                <p14:nvPr/>
              </p14:nvContentPartPr>
              <p14:xfrm>
                <a:off x="3229097" y="5810837"/>
                <a:ext cx="146520" cy="1317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81ABFF80-24EF-45B7-9046-708BAFE18693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220457" y="5802197"/>
                  <a:ext cx="164160" cy="14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3" name="Group 272">
            <a:extLst>
              <a:ext uri="{FF2B5EF4-FFF2-40B4-BE49-F238E27FC236}">
                <a16:creationId xmlns:a16="http://schemas.microsoft.com/office/drawing/2014/main" id="{68DF33B2-E353-4982-AAA2-ACA569A2F9E6}"/>
              </a:ext>
            </a:extLst>
          </p:cNvPr>
          <p:cNvGrpSpPr/>
          <p:nvPr/>
        </p:nvGrpSpPr>
        <p:grpSpPr>
          <a:xfrm>
            <a:off x="3685577" y="5669357"/>
            <a:ext cx="204480" cy="129240"/>
            <a:chOff x="3685577" y="5669357"/>
            <a:chExt cx="204480" cy="12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7191341B-5312-46B4-BD52-1A1055867582}"/>
                    </a:ext>
                  </a:extLst>
                </p14:cNvPr>
                <p14:cNvContentPartPr/>
                <p14:nvPr/>
              </p14:nvContentPartPr>
              <p14:xfrm>
                <a:off x="3713297" y="5669357"/>
                <a:ext cx="176760" cy="2124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191341B-5312-46B4-BD52-1A1055867582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704297" y="5660357"/>
                  <a:ext cx="1944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793D73CD-FB57-4900-A9A5-A96F1CAC0C02}"/>
                    </a:ext>
                  </a:extLst>
                </p14:cNvPr>
                <p14:cNvContentPartPr/>
                <p14:nvPr/>
              </p14:nvContentPartPr>
              <p14:xfrm>
                <a:off x="3685577" y="5767997"/>
                <a:ext cx="175320" cy="306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793D73CD-FB57-4900-A9A5-A96F1CAC0C02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676577" y="5759357"/>
                  <a:ext cx="19296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B2C54F65-BDD3-4705-91BC-7C20284FB9E3}"/>
              </a:ext>
            </a:extLst>
          </p:cNvPr>
          <p:cNvGrpSpPr/>
          <p:nvPr/>
        </p:nvGrpSpPr>
        <p:grpSpPr>
          <a:xfrm>
            <a:off x="4205417" y="5435357"/>
            <a:ext cx="630720" cy="502920"/>
            <a:chOff x="4205417" y="5435357"/>
            <a:chExt cx="630720" cy="50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9AEDF600-2C96-46B2-A07A-63EC05771911}"/>
                    </a:ext>
                  </a:extLst>
                </p14:cNvPr>
                <p14:cNvContentPartPr/>
                <p14:nvPr/>
              </p14:nvContentPartPr>
              <p14:xfrm>
                <a:off x="4205417" y="5568197"/>
                <a:ext cx="285840" cy="2300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9AEDF600-2C96-46B2-A07A-63EC05771911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4196417" y="5559197"/>
                  <a:ext cx="30348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1175559F-4DE8-48BE-9FC7-1F9E656F6CBA}"/>
                    </a:ext>
                  </a:extLst>
                </p14:cNvPr>
                <p14:cNvContentPartPr/>
                <p14:nvPr/>
              </p14:nvContentPartPr>
              <p14:xfrm>
                <a:off x="4648937" y="5435357"/>
                <a:ext cx="187200" cy="5029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1175559F-4DE8-48BE-9FC7-1F9E656F6CBA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4639937" y="5426357"/>
                  <a:ext cx="204840" cy="52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C4EF557C-3910-45C7-A7C4-C20909E210DA}"/>
              </a:ext>
            </a:extLst>
          </p:cNvPr>
          <p:cNvGrpSpPr/>
          <p:nvPr/>
        </p:nvGrpSpPr>
        <p:grpSpPr>
          <a:xfrm>
            <a:off x="4884737" y="5175077"/>
            <a:ext cx="1240560" cy="767880"/>
            <a:chOff x="4884737" y="5175077"/>
            <a:chExt cx="1240560" cy="76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4404063F-95D1-4EBC-943A-B472C11C29AC}"/>
                    </a:ext>
                  </a:extLst>
                </p14:cNvPr>
                <p14:cNvContentPartPr/>
                <p14:nvPr/>
              </p14:nvContentPartPr>
              <p14:xfrm>
                <a:off x="5189657" y="5460917"/>
                <a:ext cx="197280" cy="1375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4404063F-95D1-4EBC-943A-B472C11C29AC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5181017" y="5452277"/>
                  <a:ext cx="2149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43818B98-D223-455E-BC2B-7AB3F755A731}"/>
                    </a:ext>
                  </a:extLst>
                </p14:cNvPr>
                <p14:cNvContentPartPr/>
                <p14:nvPr/>
              </p14:nvContentPartPr>
              <p14:xfrm>
                <a:off x="5429777" y="5418437"/>
                <a:ext cx="235800" cy="1922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43818B98-D223-455E-BC2B-7AB3F755A731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5420777" y="5409437"/>
                  <a:ext cx="2534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F5B117BD-36FA-4C53-AC58-1F968D9FB4B7}"/>
                    </a:ext>
                  </a:extLst>
                </p14:cNvPr>
                <p14:cNvContentPartPr/>
                <p14:nvPr/>
              </p14:nvContentPartPr>
              <p14:xfrm>
                <a:off x="4884737" y="5175077"/>
                <a:ext cx="1008000" cy="7160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F5B117BD-36FA-4C53-AC58-1F968D9FB4B7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4876097" y="5166437"/>
                  <a:ext cx="1025640" cy="73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DE66B93E-CEE1-4711-AC01-47DB877F0E9F}"/>
                    </a:ext>
                  </a:extLst>
                </p14:cNvPr>
                <p14:cNvContentPartPr/>
                <p14:nvPr/>
              </p14:nvContentPartPr>
              <p14:xfrm>
                <a:off x="5211257" y="5619317"/>
                <a:ext cx="455760" cy="1375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DE66B93E-CEE1-4711-AC01-47DB877F0E9F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5202617" y="5610677"/>
                  <a:ext cx="4734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1D6701E2-4E5F-44E2-9671-EA9AD4A64CB3}"/>
                    </a:ext>
                  </a:extLst>
                </p14:cNvPr>
                <p14:cNvContentPartPr/>
                <p14:nvPr/>
              </p14:nvContentPartPr>
              <p14:xfrm>
                <a:off x="5281817" y="5766557"/>
                <a:ext cx="210960" cy="1602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1D6701E2-4E5F-44E2-9671-EA9AD4A64CB3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5273177" y="5757557"/>
                  <a:ext cx="2286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9128B780-2ADE-41F9-91BA-7A1E47B29909}"/>
                    </a:ext>
                  </a:extLst>
                </p14:cNvPr>
                <p14:cNvContentPartPr/>
                <p14:nvPr/>
              </p14:nvContentPartPr>
              <p14:xfrm>
                <a:off x="5828657" y="5357957"/>
                <a:ext cx="296640" cy="5850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9128B780-2ADE-41F9-91BA-7A1E47B29909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5820017" y="5349317"/>
                  <a:ext cx="314280" cy="60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4" name="Group 293">
            <a:extLst>
              <a:ext uri="{FF2B5EF4-FFF2-40B4-BE49-F238E27FC236}">
                <a16:creationId xmlns:a16="http://schemas.microsoft.com/office/drawing/2014/main" id="{73C992AB-9DDA-45F9-A2A7-240C5FA114C3}"/>
              </a:ext>
            </a:extLst>
          </p:cNvPr>
          <p:cNvGrpSpPr/>
          <p:nvPr/>
        </p:nvGrpSpPr>
        <p:grpSpPr>
          <a:xfrm>
            <a:off x="6285497" y="5052317"/>
            <a:ext cx="1724040" cy="812880"/>
            <a:chOff x="6285497" y="5052317"/>
            <a:chExt cx="1724040" cy="81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BB0C89D0-AA7F-4403-A0F8-0C116E17275A}"/>
                    </a:ext>
                  </a:extLst>
                </p14:cNvPr>
                <p14:cNvContentPartPr/>
                <p14:nvPr/>
              </p14:nvContentPartPr>
              <p14:xfrm>
                <a:off x="6285497" y="5503757"/>
                <a:ext cx="245520" cy="637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BB0C89D0-AA7F-4403-A0F8-0C116E17275A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6276857" y="5495117"/>
                  <a:ext cx="2631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FB8BFEC4-9689-4EB4-91FF-FC88388956E0}"/>
                    </a:ext>
                  </a:extLst>
                </p14:cNvPr>
                <p14:cNvContentPartPr/>
                <p14:nvPr/>
              </p14:nvContentPartPr>
              <p14:xfrm>
                <a:off x="6308177" y="5662157"/>
                <a:ext cx="222840" cy="331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FB8BFEC4-9689-4EB4-91FF-FC88388956E0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6299177" y="5653517"/>
                  <a:ext cx="24048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EC4E93B1-7EE1-4A2C-BDDD-3EF1440C18AA}"/>
                    </a:ext>
                  </a:extLst>
                </p14:cNvPr>
                <p14:cNvContentPartPr/>
                <p14:nvPr/>
              </p14:nvContentPartPr>
              <p14:xfrm>
                <a:off x="6753857" y="5052317"/>
                <a:ext cx="1255680" cy="812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EC4E93B1-7EE1-4A2C-BDDD-3EF1440C18AA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6744857" y="5043317"/>
                  <a:ext cx="1273320" cy="83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745FF5FE-9687-4D34-888E-8C514F7A7FEE}"/>
                    </a:ext>
                  </a:extLst>
                </p14:cNvPr>
                <p14:cNvContentPartPr/>
                <p14:nvPr/>
              </p14:nvContentPartPr>
              <p14:xfrm>
                <a:off x="7200977" y="5322677"/>
                <a:ext cx="119160" cy="21240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745FF5FE-9687-4D34-888E-8C514F7A7FEE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192337" y="5313677"/>
                  <a:ext cx="13680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93CC57CE-2CDF-4BEE-850A-FF20EDDEBB8F}"/>
                    </a:ext>
                  </a:extLst>
                </p14:cNvPr>
                <p14:cNvContentPartPr/>
                <p14:nvPr/>
              </p14:nvContentPartPr>
              <p14:xfrm>
                <a:off x="7377737" y="5342837"/>
                <a:ext cx="119520" cy="1458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93CC57CE-2CDF-4BEE-850A-FF20EDDEBB8F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369097" y="5333837"/>
                  <a:ext cx="13716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FB4CF3B4-C135-401B-B5AB-38A08D5617F2}"/>
                    </a:ext>
                  </a:extLst>
                </p14:cNvPr>
                <p14:cNvContentPartPr/>
                <p14:nvPr/>
              </p14:nvContentPartPr>
              <p14:xfrm>
                <a:off x="7631537" y="5262197"/>
                <a:ext cx="107640" cy="9468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FB4CF3B4-C135-401B-B5AB-38A08D5617F2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7622897" y="5253197"/>
                  <a:ext cx="1252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EFA9EA11-52EE-4E39-8CF5-62FC69253314}"/>
                    </a:ext>
                  </a:extLst>
                </p14:cNvPr>
                <p14:cNvContentPartPr/>
                <p14:nvPr/>
              </p14:nvContentPartPr>
              <p14:xfrm>
                <a:off x="7663217" y="5231237"/>
                <a:ext cx="129240" cy="21492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EFA9EA11-52EE-4E39-8CF5-62FC69253314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7654217" y="5222597"/>
                  <a:ext cx="14688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A8099FCE-502A-41D9-99D3-98FBB5D40055}"/>
                    </a:ext>
                  </a:extLst>
                </p14:cNvPr>
                <p14:cNvContentPartPr/>
                <p14:nvPr/>
              </p14:nvContentPartPr>
              <p14:xfrm>
                <a:off x="7181177" y="5552357"/>
                <a:ext cx="481680" cy="1047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A8099FCE-502A-41D9-99D3-98FBB5D40055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7172177" y="5543717"/>
                  <a:ext cx="4993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CC230056-5DA9-417A-B01D-8BE8E3646F7C}"/>
                    </a:ext>
                  </a:extLst>
                </p14:cNvPr>
                <p14:cNvContentPartPr/>
                <p14:nvPr/>
              </p14:nvContentPartPr>
              <p14:xfrm>
                <a:off x="7302497" y="5672597"/>
                <a:ext cx="164880" cy="1814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CC230056-5DA9-417A-B01D-8BE8E3646F7C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7293857" y="5663957"/>
                  <a:ext cx="182520" cy="199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95" name="Ink 294">
                <a:extLst>
                  <a:ext uri="{FF2B5EF4-FFF2-40B4-BE49-F238E27FC236}">
                    <a16:creationId xmlns:a16="http://schemas.microsoft.com/office/drawing/2014/main" id="{0B72D3D0-72A2-47F7-92F2-0F5F7D333EDD}"/>
                  </a:ext>
                </a:extLst>
              </p14:cNvPr>
              <p14:cNvContentPartPr/>
              <p14:nvPr/>
            </p14:nvContentPartPr>
            <p14:xfrm>
              <a:off x="7084697" y="3686837"/>
              <a:ext cx="1246680" cy="69120"/>
            </p14:xfrm>
          </p:contentPart>
        </mc:Choice>
        <mc:Fallback xmlns="">
          <p:pic>
            <p:nvPicPr>
              <p:cNvPr id="295" name="Ink 294">
                <a:extLst>
                  <a:ext uri="{FF2B5EF4-FFF2-40B4-BE49-F238E27FC236}">
                    <a16:creationId xmlns:a16="http://schemas.microsoft.com/office/drawing/2014/main" id="{0B72D3D0-72A2-47F7-92F2-0F5F7D333EDD}"/>
                  </a:ext>
                </a:extLst>
              </p:cNvPr>
              <p:cNvPicPr/>
              <p:nvPr/>
            </p:nvPicPr>
            <p:blipFill>
              <a:blip r:embed="rId427"/>
              <a:stretch>
                <a:fillRect/>
              </a:stretch>
            </p:blipFill>
            <p:spPr>
              <a:xfrm>
                <a:off x="7076057" y="3678197"/>
                <a:ext cx="1264320" cy="8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8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571ED95D-6EA5-464A-8837-91DA80481DF8}"/>
                  </a:ext>
                </a:extLst>
              </p14:cNvPr>
              <p14:cNvContentPartPr/>
              <p14:nvPr/>
            </p14:nvContentPartPr>
            <p14:xfrm>
              <a:off x="4891577" y="3886637"/>
              <a:ext cx="185400" cy="19620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571ED95D-6EA5-464A-8837-91DA80481DF8}"/>
                  </a:ext>
                </a:extLst>
              </p:cNvPr>
              <p:cNvPicPr/>
              <p:nvPr/>
            </p:nvPicPr>
            <p:blipFill>
              <a:blip r:embed="rId429"/>
              <a:stretch>
                <a:fillRect/>
              </a:stretch>
            </p:blipFill>
            <p:spPr>
              <a:xfrm>
                <a:off x="4882577" y="3877997"/>
                <a:ext cx="20304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0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44B2E3D7-FF21-4244-BA2B-6A95043ACF62}"/>
                  </a:ext>
                </a:extLst>
              </p14:cNvPr>
              <p14:cNvContentPartPr/>
              <p14:nvPr/>
            </p14:nvContentPartPr>
            <p14:xfrm>
              <a:off x="5169497" y="3857837"/>
              <a:ext cx="246240" cy="20952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44B2E3D7-FF21-4244-BA2B-6A95043ACF62}"/>
                  </a:ext>
                </a:extLst>
              </p:cNvPr>
              <p:cNvPicPr/>
              <p:nvPr/>
            </p:nvPicPr>
            <p:blipFill>
              <a:blip r:embed="rId431"/>
              <a:stretch>
                <a:fillRect/>
              </a:stretch>
            </p:blipFill>
            <p:spPr>
              <a:xfrm>
                <a:off x="5160857" y="3849197"/>
                <a:ext cx="26388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30EB298A-04A5-4430-A3BD-A173309D0262}"/>
                  </a:ext>
                </a:extLst>
              </p14:cNvPr>
              <p14:cNvContentPartPr/>
              <p14:nvPr/>
            </p14:nvContentPartPr>
            <p14:xfrm>
              <a:off x="4926857" y="4138997"/>
              <a:ext cx="358920" cy="6876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30EB298A-04A5-4430-A3BD-A173309D0262}"/>
                  </a:ext>
                </a:extLst>
              </p:cNvPr>
              <p:cNvPicPr/>
              <p:nvPr/>
            </p:nvPicPr>
            <p:blipFill>
              <a:blip r:embed="rId433"/>
              <a:stretch>
                <a:fillRect/>
              </a:stretch>
            </p:blipFill>
            <p:spPr>
              <a:xfrm>
                <a:off x="4918217" y="4130357"/>
                <a:ext cx="37656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B110C2AA-3CA6-4EC2-9C13-38984BDD92AC}"/>
                  </a:ext>
                </a:extLst>
              </p14:cNvPr>
              <p14:cNvContentPartPr/>
              <p14:nvPr/>
            </p14:nvContentPartPr>
            <p14:xfrm>
              <a:off x="5019377" y="4230077"/>
              <a:ext cx="184320" cy="22176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B110C2AA-3CA6-4EC2-9C13-38984BDD92AC}"/>
                  </a:ext>
                </a:extLst>
              </p:cNvPr>
              <p:cNvPicPr/>
              <p:nvPr/>
            </p:nvPicPr>
            <p:blipFill>
              <a:blip r:embed="rId435"/>
              <a:stretch>
                <a:fillRect/>
              </a:stretch>
            </p:blipFill>
            <p:spPr>
              <a:xfrm>
                <a:off x="5010377" y="4221077"/>
                <a:ext cx="201960" cy="2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02F47EDB-4293-4D37-9A72-60E130A3A1DC}"/>
                  </a:ext>
                </a:extLst>
              </p14:cNvPr>
              <p14:cNvContentPartPr/>
              <p14:nvPr/>
            </p14:nvContentPartPr>
            <p14:xfrm>
              <a:off x="5384057" y="3663437"/>
              <a:ext cx="337320" cy="68220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02F47EDB-4293-4D37-9A72-60E130A3A1DC}"/>
                  </a:ext>
                </a:extLst>
              </p:cNvPr>
              <p:cNvPicPr/>
              <p:nvPr/>
            </p:nvPicPr>
            <p:blipFill>
              <a:blip r:embed="rId437"/>
              <a:stretch>
                <a:fillRect/>
              </a:stretch>
            </p:blipFill>
            <p:spPr>
              <a:xfrm>
                <a:off x="5375057" y="3654797"/>
                <a:ext cx="354960" cy="69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FAAE6559-91E7-4708-BAB1-F77DDCE4CA63}"/>
                  </a:ext>
                </a:extLst>
              </p14:cNvPr>
              <p14:cNvContentPartPr/>
              <p14:nvPr/>
            </p14:nvContentPartPr>
            <p14:xfrm>
              <a:off x="5959337" y="3864317"/>
              <a:ext cx="203760" cy="6444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FAAE6559-91E7-4708-BAB1-F77DDCE4CA63}"/>
                  </a:ext>
                </a:extLst>
              </p:cNvPr>
              <p:cNvPicPr/>
              <p:nvPr/>
            </p:nvPicPr>
            <p:blipFill>
              <a:blip r:embed="rId439"/>
              <a:stretch>
                <a:fillRect/>
              </a:stretch>
            </p:blipFill>
            <p:spPr>
              <a:xfrm>
                <a:off x="5950697" y="3855317"/>
                <a:ext cx="221400" cy="8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9B6A396C-0F6B-4A37-82A3-DA3728D224E2}"/>
                  </a:ext>
                </a:extLst>
              </p14:cNvPr>
              <p14:cNvContentPartPr/>
              <p14:nvPr/>
            </p14:nvContentPartPr>
            <p14:xfrm>
              <a:off x="5926937" y="3992117"/>
              <a:ext cx="197640" cy="5472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9B6A396C-0F6B-4A37-82A3-DA3728D224E2}"/>
                  </a:ext>
                </a:extLst>
              </p:cNvPr>
              <p:cNvPicPr/>
              <p:nvPr/>
            </p:nvPicPr>
            <p:blipFill>
              <a:blip r:embed="rId441"/>
              <a:stretch>
                <a:fillRect/>
              </a:stretch>
            </p:blipFill>
            <p:spPr>
              <a:xfrm>
                <a:off x="5917937" y="3983477"/>
                <a:ext cx="215280" cy="7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B1502624-EE12-429E-9185-7743BD97DCE1}"/>
                  </a:ext>
                </a:extLst>
              </p14:cNvPr>
              <p14:cNvContentPartPr/>
              <p14:nvPr/>
            </p14:nvContentPartPr>
            <p14:xfrm>
              <a:off x="6372617" y="3709517"/>
              <a:ext cx="120600" cy="24912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B1502624-EE12-429E-9185-7743BD97DCE1}"/>
                  </a:ext>
                </a:extLst>
              </p:cNvPr>
              <p:cNvPicPr/>
              <p:nvPr/>
            </p:nvPicPr>
            <p:blipFill>
              <a:blip r:embed="rId443"/>
              <a:stretch>
                <a:fillRect/>
              </a:stretch>
            </p:blipFill>
            <p:spPr>
              <a:xfrm>
                <a:off x="6363977" y="3700517"/>
                <a:ext cx="138240" cy="26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FF3A3A1D-7379-4C85-A634-8C3E7E4A68A6}"/>
                  </a:ext>
                </a:extLst>
              </p14:cNvPr>
              <p14:cNvContentPartPr/>
              <p14:nvPr/>
            </p14:nvContentPartPr>
            <p14:xfrm>
              <a:off x="6560177" y="3740477"/>
              <a:ext cx="89280" cy="18900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FF3A3A1D-7379-4C85-A634-8C3E7E4A68A6}"/>
                  </a:ext>
                </a:extLst>
              </p:cNvPr>
              <p:cNvPicPr/>
              <p:nvPr/>
            </p:nvPicPr>
            <p:blipFill>
              <a:blip r:embed="rId445"/>
              <a:stretch>
                <a:fillRect/>
              </a:stretch>
            </p:blipFill>
            <p:spPr>
              <a:xfrm>
                <a:off x="6551537" y="3731477"/>
                <a:ext cx="106920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68EA2A5E-EEE2-42C2-89A4-DC240D9FDCC7}"/>
                  </a:ext>
                </a:extLst>
              </p14:cNvPr>
              <p14:cNvContentPartPr/>
              <p14:nvPr/>
            </p14:nvContentPartPr>
            <p14:xfrm>
              <a:off x="6742697" y="3647957"/>
              <a:ext cx="82800" cy="12960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68EA2A5E-EEE2-42C2-89A4-DC240D9FDCC7}"/>
                  </a:ext>
                </a:extLst>
              </p:cNvPr>
              <p:cNvPicPr/>
              <p:nvPr/>
            </p:nvPicPr>
            <p:blipFill>
              <a:blip r:embed="rId447"/>
              <a:stretch>
                <a:fillRect/>
              </a:stretch>
            </p:blipFill>
            <p:spPr>
              <a:xfrm>
                <a:off x="6734057" y="3639317"/>
                <a:ext cx="100440" cy="1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id="{4496987E-6EB6-4740-B9D2-04F9B74B5F4B}"/>
                  </a:ext>
                </a:extLst>
              </p14:cNvPr>
              <p14:cNvContentPartPr/>
              <p14:nvPr/>
            </p14:nvContentPartPr>
            <p14:xfrm>
              <a:off x="6776897" y="3632117"/>
              <a:ext cx="130320" cy="27936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4496987E-6EB6-4740-B9D2-04F9B74B5F4B}"/>
                  </a:ext>
                </a:extLst>
              </p:cNvPr>
              <p:cNvPicPr/>
              <p:nvPr/>
            </p:nvPicPr>
            <p:blipFill>
              <a:blip r:embed="rId449"/>
              <a:stretch>
                <a:fillRect/>
              </a:stretch>
            </p:blipFill>
            <p:spPr>
              <a:xfrm>
                <a:off x="6768257" y="3623117"/>
                <a:ext cx="147960" cy="29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B21EE56C-D298-4018-83E4-8364529D0356}"/>
                  </a:ext>
                </a:extLst>
              </p14:cNvPr>
              <p14:cNvContentPartPr/>
              <p14:nvPr/>
            </p14:nvContentPartPr>
            <p14:xfrm>
              <a:off x="6306377" y="4027397"/>
              <a:ext cx="395640" cy="12924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B21EE56C-D298-4018-83E4-8364529D0356}"/>
                  </a:ext>
                </a:extLst>
              </p:cNvPr>
              <p:cNvPicPr/>
              <p:nvPr/>
            </p:nvPicPr>
            <p:blipFill>
              <a:blip r:embed="rId451"/>
              <a:stretch>
                <a:fillRect/>
              </a:stretch>
            </p:blipFill>
            <p:spPr>
              <a:xfrm>
                <a:off x="6297377" y="4018397"/>
                <a:ext cx="41328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271E4546-8F7A-4E59-BAD5-653D7761CFAE}"/>
                  </a:ext>
                </a:extLst>
              </p14:cNvPr>
              <p14:cNvContentPartPr/>
              <p14:nvPr/>
            </p14:nvContentPartPr>
            <p14:xfrm>
              <a:off x="6383777" y="4180397"/>
              <a:ext cx="206280" cy="24984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271E4546-8F7A-4E59-BAD5-653D7761CFAE}"/>
                  </a:ext>
                </a:extLst>
              </p:cNvPr>
              <p:cNvPicPr/>
              <p:nvPr/>
            </p:nvPicPr>
            <p:blipFill>
              <a:blip r:embed="rId453"/>
              <a:stretch>
                <a:fillRect/>
              </a:stretch>
            </p:blipFill>
            <p:spPr>
              <a:xfrm>
                <a:off x="6374777" y="4171757"/>
                <a:ext cx="223920" cy="26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4">
            <p14:nvContentPartPr>
              <p14:cNvPr id="296" name="Ink 295">
                <a:extLst>
                  <a:ext uri="{FF2B5EF4-FFF2-40B4-BE49-F238E27FC236}">
                    <a16:creationId xmlns:a16="http://schemas.microsoft.com/office/drawing/2014/main" id="{47735D1B-D5CC-47D3-9E05-2C65E1309E06}"/>
                  </a:ext>
                </a:extLst>
              </p14:cNvPr>
              <p14:cNvContentPartPr/>
              <p14:nvPr/>
            </p14:nvContentPartPr>
            <p14:xfrm>
              <a:off x="6968777" y="3391637"/>
              <a:ext cx="2034720" cy="333000"/>
            </p14:xfrm>
          </p:contentPart>
        </mc:Choice>
        <mc:Fallback xmlns="">
          <p:pic>
            <p:nvPicPr>
              <p:cNvPr id="296" name="Ink 295">
                <a:extLst>
                  <a:ext uri="{FF2B5EF4-FFF2-40B4-BE49-F238E27FC236}">
                    <a16:creationId xmlns:a16="http://schemas.microsoft.com/office/drawing/2014/main" id="{47735D1B-D5CC-47D3-9E05-2C65E1309E06}"/>
                  </a:ext>
                </a:extLst>
              </p:cNvPr>
              <p:cNvPicPr/>
              <p:nvPr/>
            </p:nvPicPr>
            <p:blipFill>
              <a:blip r:embed="rId455"/>
              <a:stretch>
                <a:fillRect/>
              </a:stretch>
            </p:blipFill>
            <p:spPr>
              <a:xfrm>
                <a:off x="6960137" y="3382997"/>
                <a:ext cx="2052360" cy="35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6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35DFAD08-76EF-4562-B528-C827662914FD}"/>
                  </a:ext>
                </a:extLst>
              </p14:cNvPr>
              <p14:cNvContentPartPr/>
              <p14:nvPr/>
            </p14:nvContentPartPr>
            <p14:xfrm>
              <a:off x="7212137" y="4487477"/>
              <a:ext cx="1368360" cy="5328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35DFAD08-76EF-4562-B528-C827662914FD}"/>
                  </a:ext>
                </a:extLst>
              </p:cNvPr>
              <p:cNvPicPr/>
              <p:nvPr/>
            </p:nvPicPr>
            <p:blipFill>
              <a:blip r:embed="rId457"/>
              <a:stretch>
                <a:fillRect/>
              </a:stretch>
            </p:blipFill>
            <p:spPr>
              <a:xfrm>
                <a:off x="7203497" y="4478477"/>
                <a:ext cx="1386000" cy="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8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C100B741-49C2-47DF-80D8-C54271A17E10}"/>
                  </a:ext>
                </a:extLst>
              </p14:cNvPr>
              <p14:cNvContentPartPr/>
              <p14:nvPr/>
            </p14:nvContentPartPr>
            <p14:xfrm>
              <a:off x="7440017" y="4025237"/>
              <a:ext cx="763560" cy="41904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C100B741-49C2-47DF-80D8-C54271A17E10}"/>
                  </a:ext>
                </a:extLst>
              </p:cNvPr>
              <p:cNvPicPr/>
              <p:nvPr/>
            </p:nvPicPr>
            <p:blipFill>
              <a:blip r:embed="rId459"/>
              <a:stretch>
                <a:fillRect/>
              </a:stretch>
            </p:blipFill>
            <p:spPr>
              <a:xfrm>
                <a:off x="7431377" y="4016237"/>
                <a:ext cx="781200" cy="43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0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F558B3BB-693C-4A9F-8732-ECC0F90904D5}"/>
                  </a:ext>
                </a:extLst>
              </p14:cNvPr>
              <p14:cNvContentPartPr/>
              <p14:nvPr/>
            </p14:nvContentPartPr>
            <p14:xfrm>
              <a:off x="8279537" y="4164557"/>
              <a:ext cx="99360" cy="5472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F558B3BB-693C-4A9F-8732-ECC0F90904D5}"/>
                  </a:ext>
                </a:extLst>
              </p:cNvPr>
              <p:cNvPicPr/>
              <p:nvPr/>
            </p:nvPicPr>
            <p:blipFill>
              <a:blip r:embed="rId461"/>
              <a:stretch>
                <a:fillRect/>
              </a:stretch>
            </p:blipFill>
            <p:spPr>
              <a:xfrm>
                <a:off x="8270897" y="4155917"/>
                <a:ext cx="117000" cy="72360"/>
              </a:xfrm>
              <a:prstGeom prst="rect">
                <a:avLst/>
              </a:prstGeom>
            </p:spPr>
          </p:pic>
        </mc:Fallback>
      </mc:AlternateContent>
      <p:grpSp>
        <p:nvGrpSpPr>
          <p:cNvPr id="303" name="Group 302">
            <a:extLst>
              <a:ext uri="{FF2B5EF4-FFF2-40B4-BE49-F238E27FC236}">
                <a16:creationId xmlns:a16="http://schemas.microsoft.com/office/drawing/2014/main" id="{E8122972-9006-4C30-982A-9FAF093222F6}"/>
              </a:ext>
            </a:extLst>
          </p:cNvPr>
          <p:cNvGrpSpPr/>
          <p:nvPr/>
        </p:nvGrpSpPr>
        <p:grpSpPr>
          <a:xfrm>
            <a:off x="8434697" y="3331157"/>
            <a:ext cx="95040" cy="77760"/>
            <a:chOff x="8434697" y="3331157"/>
            <a:chExt cx="95040" cy="7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0EF36E26-952C-4250-99F9-82FC72397231}"/>
                    </a:ext>
                  </a:extLst>
                </p14:cNvPr>
                <p14:cNvContentPartPr/>
                <p14:nvPr/>
              </p14:nvContentPartPr>
              <p14:xfrm>
                <a:off x="8434697" y="3355637"/>
                <a:ext cx="6120" cy="21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0EF36E26-952C-4250-99F9-82FC7239723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426057" y="3346997"/>
                  <a:ext cx="2376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68F2E94-77F3-4658-8BD7-3F59C72F9FEB}"/>
                    </a:ext>
                  </a:extLst>
                </p14:cNvPr>
                <p14:cNvContentPartPr/>
                <p14:nvPr/>
              </p14:nvContentPartPr>
              <p14:xfrm>
                <a:off x="8521817" y="3400637"/>
                <a:ext cx="7920" cy="828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68F2E94-77F3-4658-8BD7-3F59C72F9FEB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8513177" y="3391637"/>
                  <a:ext cx="255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8366EBEA-72DA-484F-B540-E1922024521D}"/>
                    </a:ext>
                  </a:extLst>
                </p14:cNvPr>
                <p14:cNvContentPartPr/>
                <p14:nvPr/>
              </p14:nvContentPartPr>
              <p14:xfrm>
                <a:off x="8441177" y="3331157"/>
                <a:ext cx="71640" cy="554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8366EBEA-72DA-484F-B540-E1922024521D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8432177" y="3322517"/>
                  <a:ext cx="89280" cy="7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63AF5EA-1BCB-4DAC-BE04-E3C4BBCCE70C}"/>
              </a:ext>
            </a:extLst>
          </p:cNvPr>
          <p:cNvGrpSpPr/>
          <p:nvPr/>
        </p:nvGrpSpPr>
        <p:grpSpPr>
          <a:xfrm>
            <a:off x="7680612" y="477178"/>
            <a:ext cx="415080" cy="622440"/>
            <a:chOff x="7680612" y="477178"/>
            <a:chExt cx="415080" cy="622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7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B4EB10D-C503-41CE-AD89-72A014B72FD0}"/>
                    </a:ext>
                  </a:extLst>
                </p14:cNvPr>
                <p14:cNvContentPartPr/>
                <p14:nvPr/>
              </p14:nvContentPartPr>
              <p14:xfrm>
                <a:off x="7680612" y="477178"/>
                <a:ext cx="311040" cy="4341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B4EB10D-C503-41CE-AD89-72A014B72FD0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7671612" y="468178"/>
                  <a:ext cx="32868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887A28A-9AC3-4988-A9BE-2232868AB63B}"/>
                    </a:ext>
                  </a:extLst>
                </p14:cNvPr>
                <p14:cNvContentPartPr/>
                <p14:nvPr/>
              </p14:nvContentPartPr>
              <p14:xfrm>
                <a:off x="7999212" y="1028338"/>
                <a:ext cx="96480" cy="712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887A28A-9AC3-4988-A9BE-2232868AB63B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7990212" y="1019698"/>
                  <a:ext cx="114120" cy="88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4975323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6FAABB1A-B33F-4E53-B65E-DCB0D47045EE}"/>
                  </a:ext>
                </a:extLst>
              </p14:cNvPr>
              <p14:cNvContentPartPr/>
              <p14:nvPr/>
            </p14:nvContentPartPr>
            <p14:xfrm>
              <a:off x="6305297" y="2505317"/>
              <a:ext cx="29520" cy="3060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6FAABB1A-B33F-4E53-B65E-DCB0D47045E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96297" y="2496677"/>
                <a:ext cx="4716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E9B01F3F-6F28-42BA-A3B3-53FBBC9B847B}"/>
                  </a:ext>
                </a:extLst>
              </p14:cNvPr>
              <p14:cNvContentPartPr/>
              <p14:nvPr/>
            </p14:nvContentPartPr>
            <p14:xfrm>
              <a:off x="1531337" y="3354197"/>
              <a:ext cx="16560" cy="324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E9B01F3F-6F28-42BA-A3B3-53FBBC9B847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22337" y="3345197"/>
                <a:ext cx="34200" cy="20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1" name="Group 180">
            <a:extLst>
              <a:ext uri="{FF2B5EF4-FFF2-40B4-BE49-F238E27FC236}">
                <a16:creationId xmlns:a16="http://schemas.microsoft.com/office/drawing/2014/main" id="{CDED827E-C741-4B0E-9180-58AA5FF70D9F}"/>
              </a:ext>
            </a:extLst>
          </p:cNvPr>
          <p:cNvGrpSpPr/>
          <p:nvPr/>
        </p:nvGrpSpPr>
        <p:grpSpPr>
          <a:xfrm>
            <a:off x="385817" y="141917"/>
            <a:ext cx="7194600" cy="3020400"/>
            <a:chOff x="385817" y="141917"/>
            <a:chExt cx="7194600" cy="302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78DB156-A88D-4542-84F0-FB049611B9A6}"/>
                    </a:ext>
                  </a:extLst>
                </p14:cNvPr>
                <p14:cNvContentPartPr/>
                <p14:nvPr/>
              </p14:nvContentPartPr>
              <p14:xfrm>
                <a:off x="430457" y="266117"/>
                <a:ext cx="543960" cy="4795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78DB156-A88D-4542-84F0-FB049611B9A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21817" y="257117"/>
                  <a:ext cx="561600" cy="49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8B774D6-72BF-4EE4-9286-3046DB1B9111}"/>
                    </a:ext>
                  </a:extLst>
                </p14:cNvPr>
                <p14:cNvContentPartPr/>
                <p14:nvPr/>
              </p14:nvContentPartPr>
              <p14:xfrm>
                <a:off x="817097" y="544037"/>
                <a:ext cx="114120" cy="1270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8B774D6-72BF-4EE4-9286-3046DB1B911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08457" y="535397"/>
                  <a:ext cx="1317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7B1CD96-6D82-4961-8642-3EB19D7E7094}"/>
                    </a:ext>
                  </a:extLst>
                </p14:cNvPr>
                <p14:cNvContentPartPr/>
                <p14:nvPr/>
              </p14:nvContentPartPr>
              <p14:xfrm>
                <a:off x="1055777" y="227237"/>
                <a:ext cx="235800" cy="4860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7B1CD96-6D82-4961-8642-3EB19D7E709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47137" y="218237"/>
                  <a:ext cx="253440" cy="50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F2BC495-469A-4E5B-A634-791B9DEFF905}"/>
                    </a:ext>
                  </a:extLst>
                </p14:cNvPr>
                <p14:cNvContentPartPr/>
                <p14:nvPr/>
              </p14:nvContentPartPr>
              <p14:xfrm>
                <a:off x="1039937" y="440717"/>
                <a:ext cx="259560" cy="81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F2BC495-469A-4E5B-A634-791B9DEFF90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30937" y="432077"/>
                  <a:ext cx="2772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438C137-37DA-4E79-84D5-E6B947C73715}"/>
                    </a:ext>
                  </a:extLst>
                </p14:cNvPr>
                <p14:cNvContentPartPr/>
                <p14:nvPr/>
              </p14:nvContentPartPr>
              <p14:xfrm>
                <a:off x="1272857" y="466277"/>
                <a:ext cx="225360" cy="2116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438C137-37DA-4E79-84D5-E6B947C7371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263857" y="457277"/>
                  <a:ext cx="24300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CBDBC0A-DBC9-4544-ACD5-6F4B4F12A724}"/>
                    </a:ext>
                  </a:extLst>
                </p14:cNvPr>
                <p14:cNvContentPartPr/>
                <p14:nvPr/>
              </p14:nvContentPartPr>
              <p14:xfrm>
                <a:off x="1709897" y="479237"/>
                <a:ext cx="34200" cy="370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CBDBC0A-DBC9-4544-ACD5-6F4B4F12A72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700897" y="470597"/>
                  <a:ext cx="518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77E508B-5428-410F-A78B-708A7B2E5135}"/>
                    </a:ext>
                  </a:extLst>
                </p14:cNvPr>
                <p14:cNvContentPartPr/>
                <p14:nvPr/>
              </p14:nvContentPartPr>
              <p14:xfrm>
                <a:off x="1609097" y="664997"/>
                <a:ext cx="88200" cy="496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77E508B-5428-410F-A78B-708A7B2E513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600457" y="656357"/>
                  <a:ext cx="10584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3C3D922-50B1-466E-A906-A33B6A59A46C}"/>
                    </a:ext>
                  </a:extLst>
                </p14:cNvPr>
                <p14:cNvContentPartPr/>
                <p14:nvPr/>
              </p14:nvContentPartPr>
              <p14:xfrm>
                <a:off x="2281577" y="456917"/>
                <a:ext cx="128880" cy="2818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3C3D922-50B1-466E-A906-A33B6A59A46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72577" y="448277"/>
                  <a:ext cx="1465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7867B57-2F29-45C2-B19C-8F00C5CEA1A8}"/>
                    </a:ext>
                  </a:extLst>
                </p14:cNvPr>
                <p14:cNvContentPartPr/>
                <p14:nvPr/>
              </p14:nvContentPartPr>
              <p14:xfrm>
                <a:off x="2092937" y="389237"/>
                <a:ext cx="543960" cy="1332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7867B57-2F29-45C2-B19C-8F00C5CEA1A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083937" y="380597"/>
                  <a:ext cx="5616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4FFF713-B74C-4170-A68F-901117EF0169}"/>
                    </a:ext>
                  </a:extLst>
                </p14:cNvPr>
                <p14:cNvContentPartPr/>
                <p14:nvPr/>
              </p14:nvContentPartPr>
              <p14:xfrm>
                <a:off x="2532137" y="267917"/>
                <a:ext cx="244800" cy="455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4FFF713-B74C-4170-A68F-901117EF016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23137" y="259277"/>
                  <a:ext cx="262440" cy="47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F8477CA-C8E7-460A-A3B1-E95FEF0FDFC9}"/>
                    </a:ext>
                  </a:extLst>
                </p14:cNvPr>
                <p14:cNvContentPartPr/>
                <p14:nvPr/>
              </p14:nvContentPartPr>
              <p14:xfrm>
                <a:off x="2787377" y="488957"/>
                <a:ext cx="177480" cy="1544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F8477CA-C8E7-460A-A3B1-E95FEF0FDFC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778737" y="479957"/>
                  <a:ext cx="1951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130B87B-EA74-4D5C-ABD5-6B9893AE9C57}"/>
                    </a:ext>
                  </a:extLst>
                </p14:cNvPr>
                <p14:cNvContentPartPr/>
                <p14:nvPr/>
              </p14:nvContentPartPr>
              <p14:xfrm>
                <a:off x="2767577" y="649517"/>
                <a:ext cx="73080" cy="860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130B87B-EA74-4D5C-ABD5-6B9893AE9C5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758937" y="640877"/>
                  <a:ext cx="9072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A6ED17D-EF91-4CAB-9876-12268277A056}"/>
                    </a:ext>
                  </a:extLst>
                </p14:cNvPr>
                <p14:cNvContentPartPr/>
                <p14:nvPr/>
              </p14:nvContentPartPr>
              <p14:xfrm>
                <a:off x="3260057" y="440357"/>
                <a:ext cx="275400" cy="259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A6ED17D-EF91-4CAB-9876-12268277A05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251417" y="431357"/>
                  <a:ext cx="29304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02C58B4-E832-41AC-A48D-114FF24F7507}"/>
                    </a:ext>
                  </a:extLst>
                </p14:cNvPr>
                <p14:cNvContentPartPr/>
                <p14:nvPr/>
              </p14:nvContentPartPr>
              <p14:xfrm>
                <a:off x="3599897" y="182237"/>
                <a:ext cx="265680" cy="4665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02C58B4-E832-41AC-A48D-114FF24F750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591257" y="173597"/>
                  <a:ext cx="283320" cy="48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8F7F8D9-6154-4280-AE50-3EE5C1DFAEC2}"/>
                    </a:ext>
                  </a:extLst>
                </p14:cNvPr>
                <p14:cNvContentPartPr/>
                <p14:nvPr/>
              </p14:nvContentPartPr>
              <p14:xfrm>
                <a:off x="3490097" y="388517"/>
                <a:ext cx="380520" cy="111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8F7F8D9-6154-4280-AE50-3EE5C1DFAEC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481097" y="379877"/>
                  <a:ext cx="39816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CB4C626-29BC-4854-AAB5-8090559FF907}"/>
                    </a:ext>
                  </a:extLst>
                </p14:cNvPr>
                <p14:cNvContentPartPr/>
                <p14:nvPr/>
              </p14:nvContentPartPr>
              <p14:xfrm>
                <a:off x="3743177" y="459077"/>
                <a:ext cx="212040" cy="1850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CB4C626-29BC-4854-AAB5-8090559FF90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34177" y="450077"/>
                  <a:ext cx="2296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E6109A8-5731-43E6-8DAD-55A434FEBEE4}"/>
                    </a:ext>
                  </a:extLst>
                </p14:cNvPr>
                <p14:cNvContentPartPr/>
                <p14:nvPr/>
              </p14:nvContentPartPr>
              <p14:xfrm>
                <a:off x="3905897" y="561317"/>
                <a:ext cx="150120" cy="107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E6109A8-5731-43E6-8DAD-55A434FEBEE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897257" y="552677"/>
                  <a:ext cx="1677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63EF477-8B64-4A6E-A43F-D1119833FA89}"/>
                    </a:ext>
                  </a:extLst>
                </p14:cNvPr>
                <p14:cNvContentPartPr/>
                <p14:nvPr/>
              </p14:nvContentPartPr>
              <p14:xfrm>
                <a:off x="4067177" y="466277"/>
                <a:ext cx="214560" cy="2217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63EF477-8B64-4A6E-A43F-D1119833FA8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058537" y="457637"/>
                  <a:ext cx="23220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C418A11-DDF8-4C4A-A7A2-32949CDB6344}"/>
                    </a:ext>
                  </a:extLst>
                </p14:cNvPr>
                <p14:cNvContentPartPr/>
                <p14:nvPr/>
              </p14:nvContentPartPr>
              <p14:xfrm>
                <a:off x="4194977" y="280517"/>
                <a:ext cx="250560" cy="3553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C418A11-DDF8-4C4A-A7A2-32949CDB634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186337" y="271517"/>
                  <a:ext cx="26820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D444CFF-8EA1-4279-9ACF-B1D379867BAB}"/>
                    </a:ext>
                  </a:extLst>
                </p14:cNvPr>
                <p14:cNvContentPartPr/>
                <p14:nvPr/>
              </p14:nvContentPartPr>
              <p14:xfrm>
                <a:off x="4294697" y="517757"/>
                <a:ext cx="162000" cy="1328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D444CFF-8EA1-4279-9ACF-B1D379867BA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285697" y="508757"/>
                  <a:ext cx="1796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E87873C-C883-4C44-91B7-E48A4417FE99}"/>
                    </a:ext>
                  </a:extLst>
                </p14:cNvPr>
                <p14:cNvContentPartPr/>
                <p14:nvPr/>
              </p14:nvContentPartPr>
              <p14:xfrm>
                <a:off x="4449497" y="520997"/>
                <a:ext cx="205200" cy="142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E87873C-C883-4C44-91B7-E48A4417FE9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440497" y="512357"/>
                  <a:ext cx="2228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AFC7DA7-EA25-475B-8651-2BB8428343B3}"/>
                    </a:ext>
                  </a:extLst>
                </p14:cNvPr>
                <p14:cNvContentPartPr/>
                <p14:nvPr/>
              </p14:nvContentPartPr>
              <p14:xfrm>
                <a:off x="4607537" y="483557"/>
                <a:ext cx="167760" cy="1641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AFC7DA7-EA25-475B-8651-2BB8428343B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598537" y="474557"/>
                  <a:ext cx="1854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4451E6D-DBC0-4F08-B85B-08154AF62798}"/>
                    </a:ext>
                  </a:extLst>
                </p14:cNvPr>
                <p14:cNvContentPartPr/>
                <p14:nvPr/>
              </p14:nvContentPartPr>
              <p14:xfrm>
                <a:off x="4774577" y="215717"/>
                <a:ext cx="237600" cy="3276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4451E6D-DBC0-4F08-B85B-08154AF6279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765937" y="206717"/>
                  <a:ext cx="25524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7375A2F-D2D6-4AFB-A422-211D4F95D0CF}"/>
                    </a:ext>
                  </a:extLst>
                </p14:cNvPr>
                <p14:cNvContentPartPr/>
                <p14:nvPr/>
              </p14:nvContentPartPr>
              <p14:xfrm>
                <a:off x="5068337" y="482477"/>
                <a:ext cx="281880" cy="181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7375A2F-D2D6-4AFB-A422-211D4F95D0C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059697" y="473477"/>
                  <a:ext cx="29952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F759526-1F32-4D42-B216-0978A01C9F85}"/>
                    </a:ext>
                  </a:extLst>
                </p14:cNvPr>
                <p14:cNvContentPartPr/>
                <p14:nvPr/>
              </p14:nvContentPartPr>
              <p14:xfrm>
                <a:off x="5228177" y="254957"/>
                <a:ext cx="293040" cy="3330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F759526-1F32-4D42-B216-0978A01C9F8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219177" y="246317"/>
                  <a:ext cx="31068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3DF19862-D340-4E44-A136-F54DF7003494}"/>
                    </a:ext>
                  </a:extLst>
                </p14:cNvPr>
                <p14:cNvContentPartPr/>
                <p14:nvPr/>
              </p14:nvContentPartPr>
              <p14:xfrm>
                <a:off x="5388737" y="438917"/>
                <a:ext cx="223920" cy="177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3DF19862-D340-4E44-A136-F54DF700349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379737" y="430277"/>
                  <a:ext cx="24156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71AB25B-DBEF-4F45-9DD9-32BE59769390}"/>
                    </a:ext>
                  </a:extLst>
                </p14:cNvPr>
                <p14:cNvContentPartPr/>
                <p14:nvPr/>
              </p14:nvContentPartPr>
              <p14:xfrm>
                <a:off x="5602217" y="433877"/>
                <a:ext cx="262800" cy="1940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71AB25B-DBEF-4F45-9DD9-32BE5976939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593577" y="424877"/>
                  <a:ext cx="2804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6F2A224-9F74-491F-9080-2D4E04792CF4}"/>
                    </a:ext>
                  </a:extLst>
                </p14:cNvPr>
                <p14:cNvContentPartPr/>
                <p14:nvPr/>
              </p14:nvContentPartPr>
              <p14:xfrm>
                <a:off x="5801657" y="297797"/>
                <a:ext cx="280080" cy="3052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6F2A224-9F74-491F-9080-2D4E04792CF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793017" y="289157"/>
                  <a:ext cx="29772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770D65E-E8BA-4E1F-B865-7E38BDCBDE22}"/>
                    </a:ext>
                  </a:extLst>
                </p14:cNvPr>
                <p14:cNvContentPartPr/>
                <p14:nvPr/>
              </p14:nvContentPartPr>
              <p14:xfrm>
                <a:off x="5973017" y="445757"/>
                <a:ext cx="199440" cy="1587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770D65E-E8BA-4E1F-B865-7E38BDCBDE2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964377" y="437117"/>
                  <a:ext cx="21708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932DFED-D2AB-40C7-9DB1-0ECDBF58F895}"/>
                    </a:ext>
                  </a:extLst>
                </p14:cNvPr>
                <p14:cNvContentPartPr/>
                <p14:nvPr/>
              </p14:nvContentPartPr>
              <p14:xfrm>
                <a:off x="6330857" y="141917"/>
                <a:ext cx="290520" cy="3535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932DFED-D2AB-40C7-9DB1-0ECDBF58F89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322217" y="133277"/>
                  <a:ext cx="308160" cy="37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2486113-23C0-4EC3-A95A-C948D7C66D27}"/>
                    </a:ext>
                  </a:extLst>
                </p14:cNvPr>
                <p14:cNvContentPartPr/>
                <p14:nvPr/>
              </p14:nvContentPartPr>
              <p14:xfrm>
                <a:off x="6189377" y="421277"/>
                <a:ext cx="328680" cy="1609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2486113-23C0-4EC3-A95A-C948D7C66D2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180377" y="412277"/>
                  <a:ext cx="3463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47096A4-6D89-4A8E-A30D-E8F0F1450472}"/>
                    </a:ext>
                  </a:extLst>
                </p14:cNvPr>
                <p14:cNvContentPartPr/>
                <p14:nvPr/>
              </p14:nvContentPartPr>
              <p14:xfrm>
                <a:off x="6634337" y="301397"/>
                <a:ext cx="2160" cy="331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47096A4-6D89-4A8E-A30D-E8F0F145047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625337" y="292757"/>
                  <a:ext cx="198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FE997FE-AF2F-4CBF-B9FB-EC7298102B98}"/>
                    </a:ext>
                  </a:extLst>
                </p14:cNvPr>
                <p14:cNvContentPartPr/>
                <p14:nvPr/>
              </p14:nvContentPartPr>
              <p14:xfrm>
                <a:off x="6610937" y="423437"/>
                <a:ext cx="127800" cy="1393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FE997FE-AF2F-4CBF-B9FB-EC7298102B9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601937" y="414797"/>
                  <a:ext cx="14544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2ADD4D6-E0C9-4039-BCA7-2C5F3D80E4DB}"/>
                    </a:ext>
                  </a:extLst>
                </p14:cNvPr>
                <p14:cNvContentPartPr/>
                <p14:nvPr/>
              </p14:nvContentPartPr>
              <p14:xfrm>
                <a:off x="6748457" y="434957"/>
                <a:ext cx="226080" cy="185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2ADD4D6-E0C9-4039-BCA7-2C5F3D80E4D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739817" y="426317"/>
                  <a:ext cx="2437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463CAD5-9AC5-4F6F-9FF1-54D46918DB84}"/>
                    </a:ext>
                  </a:extLst>
                </p14:cNvPr>
                <p14:cNvContentPartPr/>
                <p14:nvPr/>
              </p14:nvContentPartPr>
              <p14:xfrm>
                <a:off x="521897" y="1215797"/>
                <a:ext cx="74160" cy="1360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463CAD5-9AC5-4F6F-9FF1-54D46918DB8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13257" y="1206797"/>
                  <a:ext cx="918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7A431D4-04EF-4EA7-9AB7-48BAC7BF5208}"/>
                    </a:ext>
                  </a:extLst>
                </p14:cNvPr>
                <p14:cNvContentPartPr/>
                <p14:nvPr/>
              </p14:nvContentPartPr>
              <p14:xfrm>
                <a:off x="609017" y="1066037"/>
                <a:ext cx="18000" cy="82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7A431D4-04EF-4EA7-9AB7-48BAC7BF520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00017" y="1057397"/>
                  <a:ext cx="356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42D9EBC-B6A3-4857-A938-4688B534C266}"/>
                    </a:ext>
                  </a:extLst>
                </p14:cNvPr>
                <p14:cNvContentPartPr/>
                <p14:nvPr/>
              </p14:nvContentPartPr>
              <p14:xfrm>
                <a:off x="659057" y="1129037"/>
                <a:ext cx="249480" cy="2559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42D9EBC-B6A3-4857-A938-4688B534C26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50057" y="1120397"/>
                  <a:ext cx="26712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9B355A5-738E-458F-B53A-F43711856CAB}"/>
                    </a:ext>
                  </a:extLst>
                </p14:cNvPr>
                <p14:cNvContentPartPr/>
                <p14:nvPr/>
              </p14:nvContentPartPr>
              <p14:xfrm>
                <a:off x="1379057" y="1201397"/>
                <a:ext cx="175320" cy="1929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9B355A5-738E-458F-B53A-F43711856CA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370417" y="1192397"/>
                  <a:ext cx="1929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7F611560-3249-4D58-95EA-26B4C513B510}"/>
                    </a:ext>
                  </a:extLst>
                </p14:cNvPr>
                <p14:cNvContentPartPr/>
                <p14:nvPr/>
              </p14:nvContentPartPr>
              <p14:xfrm>
                <a:off x="1606937" y="772637"/>
                <a:ext cx="263160" cy="6606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F611560-3249-4D58-95EA-26B4C513B51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597937" y="763997"/>
                  <a:ext cx="280800" cy="67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271565A-E074-43B5-84D9-D241A366A20A}"/>
                    </a:ext>
                  </a:extLst>
                </p14:cNvPr>
                <p14:cNvContentPartPr/>
                <p14:nvPr/>
              </p14:nvContentPartPr>
              <p14:xfrm>
                <a:off x="1550777" y="1190597"/>
                <a:ext cx="291600" cy="125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271565A-E074-43B5-84D9-D241A366A20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541777" y="1181597"/>
                  <a:ext cx="3092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DB21210-F5D1-4F85-A308-26CA578DFE2E}"/>
                    </a:ext>
                  </a:extLst>
                </p14:cNvPr>
                <p14:cNvContentPartPr/>
                <p14:nvPr/>
              </p14:nvContentPartPr>
              <p14:xfrm>
                <a:off x="1839137" y="850397"/>
                <a:ext cx="354960" cy="492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DB21210-F5D1-4F85-A308-26CA578DFE2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830137" y="841757"/>
                  <a:ext cx="372600" cy="51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BDC5EF6-B255-4F50-AA82-29E37304F7FF}"/>
                    </a:ext>
                  </a:extLst>
                </p14:cNvPr>
                <p14:cNvContentPartPr/>
                <p14:nvPr/>
              </p14:nvContentPartPr>
              <p14:xfrm>
                <a:off x="2078177" y="1147757"/>
                <a:ext cx="219960" cy="2008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BDC5EF6-B255-4F50-AA82-29E37304F7F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069537" y="1139117"/>
                  <a:ext cx="23760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CA58B8C-2F4B-48E7-A51B-74DF788637BA}"/>
                    </a:ext>
                  </a:extLst>
                </p14:cNvPr>
                <p14:cNvContentPartPr/>
                <p14:nvPr/>
              </p14:nvContentPartPr>
              <p14:xfrm>
                <a:off x="2286617" y="1220117"/>
                <a:ext cx="218880" cy="1508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CA58B8C-2F4B-48E7-A51B-74DF788637B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277977" y="1211117"/>
                  <a:ext cx="23652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BD99801-8E4E-4989-8854-8D373C23D12A}"/>
                    </a:ext>
                  </a:extLst>
                </p14:cNvPr>
                <p14:cNvContentPartPr/>
                <p14:nvPr/>
              </p14:nvContentPartPr>
              <p14:xfrm>
                <a:off x="2743457" y="1237397"/>
                <a:ext cx="178200" cy="3528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BD99801-8E4E-4989-8854-8D373C23D12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734817" y="1228757"/>
                  <a:ext cx="19584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BE79DB6-85F9-4BF4-BCBB-115FE9C62F48}"/>
                    </a:ext>
                  </a:extLst>
                </p14:cNvPr>
                <p14:cNvContentPartPr/>
                <p14:nvPr/>
              </p14:nvContentPartPr>
              <p14:xfrm>
                <a:off x="2875937" y="1048757"/>
                <a:ext cx="327240" cy="2480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BE79DB6-85F9-4BF4-BCBB-115FE9C62F4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867297" y="1040117"/>
                  <a:ext cx="34488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52465FE-AE86-4261-A042-80E571B72608}"/>
                    </a:ext>
                  </a:extLst>
                </p14:cNvPr>
                <p14:cNvContentPartPr/>
                <p14:nvPr/>
              </p14:nvContentPartPr>
              <p14:xfrm>
                <a:off x="3196697" y="1035077"/>
                <a:ext cx="222120" cy="2872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52465FE-AE86-4261-A042-80E571B7260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187697" y="1026077"/>
                  <a:ext cx="23976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3D8DF23-682A-4914-9C69-115CFB15377A}"/>
                    </a:ext>
                  </a:extLst>
                </p14:cNvPr>
                <p14:cNvContentPartPr/>
                <p14:nvPr/>
              </p14:nvContentPartPr>
              <p14:xfrm>
                <a:off x="3293897" y="1071437"/>
                <a:ext cx="315000" cy="280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3D8DF23-682A-4914-9C69-115CFB15377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285257" y="1062797"/>
                  <a:ext cx="33264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9B1BCF2-47A9-4B6A-B097-1620524B10CC}"/>
                    </a:ext>
                  </a:extLst>
                </p14:cNvPr>
                <p14:cNvContentPartPr/>
                <p14:nvPr/>
              </p14:nvContentPartPr>
              <p14:xfrm>
                <a:off x="3777737" y="672557"/>
                <a:ext cx="402120" cy="6195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9B1BCF2-47A9-4B6A-B097-1620524B10C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768737" y="663917"/>
                  <a:ext cx="419760" cy="63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C691169-24BB-45E2-B7C4-000C853E11BA}"/>
                    </a:ext>
                  </a:extLst>
                </p14:cNvPr>
                <p14:cNvContentPartPr/>
                <p14:nvPr/>
              </p14:nvContentPartPr>
              <p14:xfrm>
                <a:off x="3739577" y="1073597"/>
                <a:ext cx="262080" cy="846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C691169-24BB-45E2-B7C4-000C853E11B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730577" y="1064597"/>
                  <a:ext cx="2797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21C315C-9A96-485E-98A8-5AE6FACBC187}"/>
                    </a:ext>
                  </a:extLst>
                </p14:cNvPr>
                <p14:cNvContentPartPr/>
                <p14:nvPr/>
              </p14:nvContentPartPr>
              <p14:xfrm>
                <a:off x="3924257" y="1089437"/>
                <a:ext cx="177480" cy="1580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21C315C-9A96-485E-98A8-5AE6FACBC187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915257" y="1080797"/>
                  <a:ext cx="1951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B03EFC7-97C6-4043-8249-A11418272C0D}"/>
                    </a:ext>
                  </a:extLst>
                </p14:cNvPr>
                <p14:cNvContentPartPr/>
                <p14:nvPr/>
              </p14:nvContentPartPr>
              <p14:xfrm>
                <a:off x="4062137" y="1018517"/>
                <a:ext cx="313200" cy="266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B03EFC7-97C6-4043-8249-A11418272C0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053137" y="1009877"/>
                  <a:ext cx="33084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D374762-1E0E-437B-BC99-E8540D097810}"/>
                    </a:ext>
                  </a:extLst>
                </p14:cNvPr>
                <p14:cNvContentPartPr/>
                <p14:nvPr/>
              </p14:nvContentPartPr>
              <p14:xfrm>
                <a:off x="4250777" y="988637"/>
                <a:ext cx="306000" cy="2617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D374762-1E0E-437B-BC99-E8540D09781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241777" y="979637"/>
                  <a:ext cx="32364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1B3F557-CC9D-4DEC-9EAB-1C9F5F6B9FC8}"/>
                    </a:ext>
                  </a:extLst>
                </p14:cNvPr>
                <p14:cNvContentPartPr/>
                <p14:nvPr/>
              </p14:nvContentPartPr>
              <p14:xfrm>
                <a:off x="4464977" y="1014917"/>
                <a:ext cx="161640" cy="1850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1B3F557-CC9D-4DEC-9EAB-1C9F5F6B9FC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456337" y="1006277"/>
                  <a:ext cx="1792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91EFCA7-4991-49F1-BC28-21D24DC692B9}"/>
                    </a:ext>
                  </a:extLst>
                </p14:cNvPr>
                <p14:cNvContentPartPr/>
                <p14:nvPr/>
              </p14:nvContentPartPr>
              <p14:xfrm>
                <a:off x="4650017" y="1041917"/>
                <a:ext cx="253440" cy="217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91EFCA7-4991-49F1-BC28-21D24DC692B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641377" y="1033277"/>
                  <a:ext cx="27108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0349691-AF88-48A4-8F85-7A7C150F7538}"/>
                    </a:ext>
                  </a:extLst>
                </p14:cNvPr>
                <p14:cNvContentPartPr/>
                <p14:nvPr/>
              </p14:nvContentPartPr>
              <p14:xfrm>
                <a:off x="4788977" y="892517"/>
                <a:ext cx="216720" cy="315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0349691-AF88-48A4-8F85-7A7C150F753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779977" y="883877"/>
                  <a:ext cx="23436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919121B-04A3-4561-84AD-489DD60B3D8F}"/>
                    </a:ext>
                  </a:extLst>
                </p14:cNvPr>
                <p14:cNvContentPartPr/>
                <p14:nvPr/>
              </p14:nvContentPartPr>
              <p14:xfrm>
                <a:off x="461057" y="1805117"/>
                <a:ext cx="306000" cy="3553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919121B-04A3-4561-84AD-489DD60B3D8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52057" y="1796117"/>
                  <a:ext cx="32364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B4EB658-2C62-4809-9472-4EBF6B3DA76C}"/>
                    </a:ext>
                  </a:extLst>
                </p14:cNvPr>
                <p14:cNvContentPartPr/>
                <p14:nvPr/>
              </p14:nvContentPartPr>
              <p14:xfrm>
                <a:off x="606137" y="1933637"/>
                <a:ext cx="191880" cy="1652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B4EB658-2C62-4809-9472-4EBF6B3DA76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97137" y="1924997"/>
                  <a:ext cx="2095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ED37179-744F-4438-B4C2-50A4760405DE}"/>
                    </a:ext>
                  </a:extLst>
                </p14:cNvPr>
                <p14:cNvContentPartPr/>
                <p14:nvPr/>
              </p14:nvContentPartPr>
              <p14:xfrm>
                <a:off x="867857" y="1905917"/>
                <a:ext cx="147960" cy="1998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ED37179-744F-4438-B4C2-50A4760405D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58857" y="1897277"/>
                  <a:ext cx="1656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D98E8CE-2CA4-45E7-8D8F-C8D6D5476D83}"/>
                    </a:ext>
                  </a:extLst>
                </p14:cNvPr>
                <p14:cNvContentPartPr/>
                <p14:nvPr/>
              </p14:nvContentPartPr>
              <p14:xfrm>
                <a:off x="1098977" y="1806197"/>
                <a:ext cx="90360" cy="271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D98E8CE-2CA4-45E7-8D8F-C8D6D5476D8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089977" y="1797557"/>
                  <a:ext cx="10800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B85F8C2-3B91-4A2A-9092-38A0EFE8F6B8}"/>
                    </a:ext>
                  </a:extLst>
                </p14:cNvPr>
                <p14:cNvContentPartPr/>
                <p14:nvPr/>
              </p14:nvContentPartPr>
              <p14:xfrm>
                <a:off x="1232177" y="1911317"/>
                <a:ext cx="175680" cy="1731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B85F8C2-3B91-4A2A-9092-38A0EFE8F6B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223177" y="1902677"/>
                  <a:ext cx="1933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CC8009FE-382B-49D9-86B0-5C2AB0970280}"/>
                    </a:ext>
                  </a:extLst>
                </p14:cNvPr>
                <p14:cNvContentPartPr/>
                <p14:nvPr/>
              </p14:nvContentPartPr>
              <p14:xfrm>
                <a:off x="1439177" y="1874237"/>
                <a:ext cx="187920" cy="1753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CC8009FE-382B-49D9-86B0-5C2AB0970280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430537" y="1865597"/>
                  <a:ext cx="2055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8E66732-96A3-4456-A05B-8EFBB80C9383}"/>
                    </a:ext>
                  </a:extLst>
                </p14:cNvPr>
                <p14:cNvContentPartPr/>
                <p14:nvPr/>
              </p14:nvContentPartPr>
              <p14:xfrm>
                <a:off x="1700537" y="1880357"/>
                <a:ext cx="101880" cy="1875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8E66732-96A3-4456-A05B-8EFBB80C938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691897" y="1871357"/>
                  <a:ext cx="11952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41B0B141-9B0A-4D91-952F-E2338F0AB7B4}"/>
                    </a:ext>
                  </a:extLst>
                </p14:cNvPr>
                <p14:cNvContentPartPr/>
                <p14:nvPr/>
              </p14:nvContentPartPr>
              <p14:xfrm>
                <a:off x="1839857" y="1831757"/>
                <a:ext cx="223200" cy="246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41B0B141-9B0A-4D91-952F-E2338F0AB7B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830857" y="1823117"/>
                  <a:ext cx="24084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2C94FA8-B541-4CE0-B54A-870A932DAB52}"/>
                    </a:ext>
                  </a:extLst>
                </p14:cNvPr>
                <p14:cNvContentPartPr/>
                <p14:nvPr/>
              </p14:nvContentPartPr>
              <p14:xfrm>
                <a:off x="5253737" y="1027157"/>
                <a:ext cx="192600" cy="1828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2C94FA8-B541-4CE0-B54A-870A932DAB5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244737" y="1018157"/>
                  <a:ext cx="21024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14FED4A3-8768-4396-B6F0-9238C76235D4}"/>
                    </a:ext>
                  </a:extLst>
                </p14:cNvPr>
                <p14:cNvContentPartPr/>
                <p14:nvPr/>
              </p14:nvContentPartPr>
              <p14:xfrm>
                <a:off x="5507897" y="1013117"/>
                <a:ext cx="186840" cy="1810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14FED4A3-8768-4396-B6F0-9238C76235D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498897" y="1004117"/>
                  <a:ext cx="2044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DE2C435-3A3B-4AF6-96E0-DA901D657583}"/>
                    </a:ext>
                  </a:extLst>
                </p14:cNvPr>
                <p14:cNvContentPartPr/>
                <p14:nvPr/>
              </p14:nvContentPartPr>
              <p14:xfrm>
                <a:off x="5702657" y="1029677"/>
                <a:ext cx="187200" cy="135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DE2C435-3A3B-4AF6-96E0-DA901D65758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693657" y="1021037"/>
                  <a:ext cx="2048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01440FB6-E0CF-46ED-9B58-B8748D461A74}"/>
                    </a:ext>
                  </a:extLst>
                </p14:cNvPr>
                <p14:cNvContentPartPr/>
                <p14:nvPr/>
              </p14:nvContentPartPr>
              <p14:xfrm>
                <a:off x="5965817" y="1004477"/>
                <a:ext cx="201600" cy="1983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01440FB6-E0CF-46ED-9B58-B8748D461A7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956817" y="995477"/>
                  <a:ext cx="21924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67C68347-4CF5-462C-82BB-C34A6DF0F5BF}"/>
                    </a:ext>
                  </a:extLst>
                </p14:cNvPr>
                <p14:cNvContentPartPr/>
                <p14:nvPr/>
              </p14:nvContentPartPr>
              <p14:xfrm>
                <a:off x="6492497" y="842117"/>
                <a:ext cx="200880" cy="4212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67C68347-4CF5-462C-82BB-C34A6DF0F5B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483857" y="833477"/>
                  <a:ext cx="21852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D417FF5-17C5-4580-8F8C-A863212B7DB4}"/>
                    </a:ext>
                  </a:extLst>
                </p14:cNvPr>
                <p14:cNvContentPartPr/>
                <p14:nvPr/>
              </p14:nvContentPartPr>
              <p14:xfrm>
                <a:off x="6451457" y="986117"/>
                <a:ext cx="387720" cy="101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D417FF5-17C5-4580-8F8C-A863212B7DB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442457" y="977117"/>
                  <a:ext cx="4053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985E85A-10DB-42D6-B2EA-31E8A1536BB5}"/>
                    </a:ext>
                  </a:extLst>
                </p14:cNvPr>
                <p14:cNvContentPartPr/>
                <p14:nvPr/>
              </p14:nvContentPartPr>
              <p14:xfrm>
                <a:off x="6710657" y="823037"/>
                <a:ext cx="286920" cy="4053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985E85A-10DB-42D6-B2EA-31E8A1536BB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701657" y="814397"/>
                  <a:ext cx="304560" cy="42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F154A82-635F-4046-96B0-E2DCBBF1E9A7}"/>
                    </a:ext>
                  </a:extLst>
                </p14:cNvPr>
                <p14:cNvContentPartPr/>
                <p14:nvPr/>
              </p14:nvContentPartPr>
              <p14:xfrm>
                <a:off x="7000817" y="1051277"/>
                <a:ext cx="167400" cy="2001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F154A82-635F-4046-96B0-E2DCBBF1E9A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991817" y="1042277"/>
                  <a:ext cx="18504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53C30FC-B76F-42B4-9C73-A20D308FD034}"/>
                    </a:ext>
                  </a:extLst>
                </p14:cNvPr>
                <p14:cNvContentPartPr/>
                <p14:nvPr/>
              </p14:nvContentPartPr>
              <p14:xfrm>
                <a:off x="2431697" y="1557437"/>
                <a:ext cx="275400" cy="5191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53C30FC-B76F-42B4-9C73-A20D308FD03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423057" y="1548797"/>
                  <a:ext cx="293040" cy="53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85DBD43-F9E0-41DD-B6AF-ED32B4E799A7}"/>
                    </a:ext>
                  </a:extLst>
                </p14:cNvPr>
                <p14:cNvContentPartPr/>
                <p14:nvPr/>
              </p14:nvContentPartPr>
              <p14:xfrm>
                <a:off x="2710697" y="1816277"/>
                <a:ext cx="227880" cy="2480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85DBD43-F9E0-41DD-B6AF-ED32B4E799A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701697" y="1807277"/>
                  <a:ext cx="24552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C549B0E-D11D-439E-813F-9FBF7029E278}"/>
                    </a:ext>
                  </a:extLst>
                </p14:cNvPr>
                <p14:cNvContentPartPr/>
                <p14:nvPr/>
              </p14:nvContentPartPr>
              <p14:xfrm>
                <a:off x="3000137" y="1810157"/>
                <a:ext cx="181800" cy="1879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C549B0E-D11D-439E-813F-9FBF7029E27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991497" y="1801517"/>
                  <a:ext cx="19944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BFF55BEC-A5AF-4806-BBCA-A68FFF6050B7}"/>
                    </a:ext>
                  </a:extLst>
                </p14:cNvPr>
                <p14:cNvContentPartPr/>
                <p14:nvPr/>
              </p14:nvContentPartPr>
              <p14:xfrm>
                <a:off x="3139097" y="1832477"/>
                <a:ext cx="217800" cy="1753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BFF55BEC-A5AF-4806-BBCA-A68FFF6050B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130457" y="1823477"/>
                  <a:ext cx="2354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2115212-0F4E-43E4-9C1D-FCCC1B0D5503}"/>
                    </a:ext>
                  </a:extLst>
                </p14:cNvPr>
                <p14:cNvContentPartPr/>
                <p14:nvPr/>
              </p14:nvContentPartPr>
              <p14:xfrm>
                <a:off x="3469217" y="1817717"/>
                <a:ext cx="191520" cy="1818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2115212-0F4E-43E4-9C1D-FCCC1B0D550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460217" y="1809077"/>
                  <a:ext cx="2091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E885368-C076-4132-9746-4927F1792411}"/>
                    </a:ext>
                  </a:extLst>
                </p14:cNvPr>
                <p14:cNvContentPartPr/>
                <p14:nvPr/>
              </p14:nvContentPartPr>
              <p14:xfrm>
                <a:off x="3784577" y="1771997"/>
                <a:ext cx="157680" cy="2109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E885368-C076-4132-9746-4927F179241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775937" y="1763357"/>
                  <a:ext cx="17532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43C533F-CAA3-4874-8FCB-DFA6153013B5}"/>
                    </a:ext>
                  </a:extLst>
                </p14:cNvPr>
                <p14:cNvContentPartPr/>
                <p14:nvPr/>
              </p14:nvContentPartPr>
              <p14:xfrm>
                <a:off x="3997337" y="1742837"/>
                <a:ext cx="223560" cy="2779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43C533F-CAA3-4874-8FCB-DFA6153013B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988697" y="1733837"/>
                  <a:ext cx="24120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C6C8704-C26E-4759-A611-7962958B5474}"/>
                    </a:ext>
                  </a:extLst>
                </p14:cNvPr>
                <p14:cNvContentPartPr/>
                <p14:nvPr/>
              </p14:nvContentPartPr>
              <p14:xfrm>
                <a:off x="4542017" y="1795397"/>
                <a:ext cx="79560" cy="1029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C6C8704-C26E-4759-A611-7962958B547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533017" y="1786757"/>
                  <a:ext cx="972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B60EAD0-2510-486A-A5F0-9F98A7C83E77}"/>
                    </a:ext>
                  </a:extLst>
                </p14:cNvPr>
                <p14:cNvContentPartPr/>
                <p14:nvPr/>
              </p14:nvContentPartPr>
              <p14:xfrm>
                <a:off x="4671977" y="1652117"/>
                <a:ext cx="1440" cy="255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B60EAD0-2510-486A-A5F0-9F98A7C83E7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662977" y="1643477"/>
                  <a:ext cx="190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FE816E9-4B2B-49E3-942C-45D1F565D8FA}"/>
                    </a:ext>
                  </a:extLst>
                </p14:cNvPr>
                <p14:cNvContentPartPr/>
                <p14:nvPr/>
              </p14:nvContentPartPr>
              <p14:xfrm>
                <a:off x="4804457" y="1443317"/>
                <a:ext cx="234720" cy="4748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FE816E9-4B2B-49E3-942C-45D1F565D8F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795457" y="1434677"/>
                  <a:ext cx="252360" cy="49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1676EE7-26EF-4557-8843-E741BDEC5150}"/>
                    </a:ext>
                  </a:extLst>
                </p14:cNvPr>
                <p14:cNvContentPartPr/>
                <p14:nvPr/>
              </p14:nvContentPartPr>
              <p14:xfrm>
                <a:off x="4770977" y="1653197"/>
                <a:ext cx="289440" cy="889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1676EE7-26EF-4557-8843-E741BDEC515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761977" y="1644557"/>
                  <a:ext cx="30708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2A2B4B79-949B-4680-BC4B-AC110925CA6F}"/>
                    </a:ext>
                  </a:extLst>
                </p14:cNvPr>
                <p14:cNvContentPartPr/>
                <p14:nvPr/>
              </p14:nvContentPartPr>
              <p14:xfrm>
                <a:off x="5281457" y="1585157"/>
                <a:ext cx="143640" cy="3189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2A2B4B79-949B-4680-BC4B-AC110925CA6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272457" y="1576157"/>
                  <a:ext cx="16128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84AF1D59-4641-45BD-A1C6-56A648A2E24B}"/>
                    </a:ext>
                  </a:extLst>
                </p14:cNvPr>
                <p14:cNvContentPartPr/>
                <p14:nvPr/>
              </p14:nvContentPartPr>
              <p14:xfrm>
                <a:off x="5363897" y="1647077"/>
                <a:ext cx="263160" cy="2527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84AF1D59-4641-45BD-A1C6-56A648A2E24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354897" y="1638437"/>
                  <a:ext cx="2808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F7B00F9-62A3-4CBB-97B0-0FA7BECB330C}"/>
                    </a:ext>
                  </a:extLst>
                </p14:cNvPr>
                <p14:cNvContentPartPr/>
                <p14:nvPr/>
              </p14:nvContentPartPr>
              <p14:xfrm>
                <a:off x="5926937" y="1764077"/>
                <a:ext cx="51120" cy="1036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F7B00F9-62A3-4CBB-97B0-0FA7BECB330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917937" y="1755077"/>
                  <a:ext cx="6876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C2AFC81-2583-4439-9F34-80FDB786BB40}"/>
                    </a:ext>
                  </a:extLst>
                </p14:cNvPr>
                <p14:cNvContentPartPr/>
                <p14:nvPr/>
              </p14:nvContentPartPr>
              <p14:xfrm>
                <a:off x="6040697" y="1600997"/>
                <a:ext cx="35280" cy="43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C2AFC81-2583-4439-9F34-80FDB786BB4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032057" y="1592357"/>
                  <a:ext cx="5292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EC6B134E-D2AB-4D74-8D8B-3E20FE184574}"/>
                    </a:ext>
                  </a:extLst>
                </p14:cNvPr>
                <p14:cNvContentPartPr/>
                <p14:nvPr/>
              </p14:nvContentPartPr>
              <p14:xfrm>
                <a:off x="6109817" y="1743557"/>
                <a:ext cx="192960" cy="1112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EC6B134E-D2AB-4D74-8D8B-3E20FE18457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100817" y="1734557"/>
                  <a:ext cx="2106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FE75150-9504-42C1-9A3E-4B0A7C156E79}"/>
                    </a:ext>
                  </a:extLst>
                </p14:cNvPr>
                <p14:cNvContentPartPr/>
                <p14:nvPr/>
              </p14:nvContentPartPr>
              <p14:xfrm>
                <a:off x="6818657" y="1446197"/>
                <a:ext cx="228960" cy="4298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FE75150-9504-42C1-9A3E-4B0A7C156E7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810017" y="1437557"/>
                  <a:ext cx="246600" cy="44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524CCB8-FD9B-4928-A462-A65FF72D00F7}"/>
                    </a:ext>
                  </a:extLst>
                </p14:cNvPr>
                <p14:cNvContentPartPr/>
                <p14:nvPr/>
              </p14:nvContentPartPr>
              <p14:xfrm>
                <a:off x="6681857" y="1632677"/>
                <a:ext cx="371160" cy="756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524CCB8-FD9B-4928-A462-A65FF72D00F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672857" y="1623677"/>
                  <a:ext cx="38880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E468C112-F0CB-4179-94F0-D554DFD3FE6D}"/>
                    </a:ext>
                  </a:extLst>
                </p14:cNvPr>
                <p14:cNvContentPartPr/>
                <p14:nvPr/>
              </p14:nvContentPartPr>
              <p14:xfrm>
                <a:off x="7107017" y="1314077"/>
                <a:ext cx="307080" cy="4824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E468C112-F0CB-4179-94F0-D554DFD3FE6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098377" y="1305077"/>
                  <a:ext cx="324720" cy="50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E65F991-87CA-4C9D-A6CC-50E361DF24E7}"/>
                    </a:ext>
                  </a:extLst>
                </p14:cNvPr>
                <p14:cNvContentPartPr/>
                <p14:nvPr/>
              </p14:nvContentPartPr>
              <p14:xfrm>
                <a:off x="7301417" y="1605317"/>
                <a:ext cx="279000" cy="2502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E65F991-87CA-4C9D-A6CC-50E361DF24E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292777" y="1596317"/>
                  <a:ext cx="29664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5A479BA-81B1-4776-BEEE-598664743139}"/>
                    </a:ext>
                  </a:extLst>
                </p14:cNvPr>
                <p14:cNvContentPartPr/>
                <p14:nvPr/>
              </p14:nvContentPartPr>
              <p14:xfrm>
                <a:off x="440897" y="2476517"/>
                <a:ext cx="327960" cy="343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5A479BA-81B1-4776-BEEE-59866474313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32257" y="2467517"/>
                  <a:ext cx="34560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A5B5F8E-44E7-4310-B6DB-7896B4C253B3}"/>
                    </a:ext>
                  </a:extLst>
                </p14:cNvPr>
                <p14:cNvContentPartPr/>
                <p14:nvPr/>
              </p14:nvContentPartPr>
              <p14:xfrm>
                <a:off x="803417" y="2577317"/>
                <a:ext cx="170280" cy="1868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A5B5F8E-44E7-4310-B6DB-7896B4C253B3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94417" y="2568317"/>
                  <a:ext cx="18792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4BF0BC3A-0D90-45BC-BF89-D1E7777D16CF}"/>
                    </a:ext>
                  </a:extLst>
                </p14:cNvPr>
                <p14:cNvContentPartPr/>
                <p14:nvPr/>
              </p14:nvContentPartPr>
              <p14:xfrm>
                <a:off x="1001417" y="2637077"/>
                <a:ext cx="263520" cy="1357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4BF0BC3A-0D90-45BC-BF89-D1E7777D16CF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992777" y="2628077"/>
                  <a:ext cx="28116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0DA1F47B-B2E9-403C-927F-CBCDFFBAC79E}"/>
                    </a:ext>
                  </a:extLst>
                </p14:cNvPr>
                <p14:cNvContentPartPr/>
                <p14:nvPr/>
              </p14:nvContentPartPr>
              <p14:xfrm>
                <a:off x="1312817" y="2567957"/>
                <a:ext cx="196560" cy="2203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0DA1F47B-B2E9-403C-927F-CBCDFFBAC79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304177" y="2559317"/>
                  <a:ext cx="2142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53D427E-C2FA-486C-BFEB-34AC83F55720}"/>
                    </a:ext>
                  </a:extLst>
                </p14:cNvPr>
                <p14:cNvContentPartPr/>
                <p14:nvPr/>
              </p14:nvContentPartPr>
              <p14:xfrm>
                <a:off x="1778297" y="2516477"/>
                <a:ext cx="218880" cy="2390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53D427E-C2FA-486C-BFEB-34AC83F5572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769297" y="2507837"/>
                  <a:ext cx="23652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8C6485FB-D77E-44E9-A5AA-AB37CED44FCB}"/>
                    </a:ext>
                  </a:extLst>
                </p14:cNvPr>
                <p14:cNvContentPartPr/>
                <p14:nvPr/>
              </p14:nvContentPartPr>
              <p14:xfrm>
                <a:off x="1997177" y="2561117"/>
                <a:ext cx="221040" cy="2070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8C6485FB-D77E-44E9-A5AA-AB37CED44FCB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988177" y="2552477"/>
                  <a:ext cx="2386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A8554E2-9C31-42E8-8A2B-CA6372C9C4C1}"/>
                    </a:ext>
                  </a:extLst>
                </p14:cNvPr>
                <p14:cNvContentPartPr/>
                <p14:nvPr/>
              </p14:nvContentPartPr>
              <p14:xfrm>
                <a:off x="2264657" y="2567597"/>
                <a:ext cx="88920" cy="1414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A8554E2-9C31-42E8-8A2B-CA6372C9C4C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256017" y="2558597"/>
                  <a:ext cx="106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1308B06-B08D-48B4-9682-551505265615}"/>
                    </a:ext>
                  </a:extLst>
                </p14:cNvPr>
                <p14:cNvContentPartPr/>
                <p14:nvPr/>
              </p14:nvContentPartPr>
              <p14:xfrm>
                <a:off x="2495777" y="2206157"/>
                <a:ext cx="221760" cy="4546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1308B06-B08D-48B4-9682-55150526561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487137" y="2197517"/>
                  <a:ext cx="239400" cy="4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A4316299-08E2-4015-AD09-B3784DF84EA3}"/>
                    </a:ext>
                  </a:extLst>
                </p14:cNvPr>
                <p14:cNvContentPartPr/>
                <p14:nvPr/>
              </p14:nvContentPartPr>
              <p14:xfrm>
                <a:off x="2357897" y="2467157"/>
                <a:ext cx="280800" cy="738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A4316299-08E2-4015-AD09-B3784DF84EA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348897" y="2458517"/>
                  <a:ext cx="2984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B1C0D46-85E8-4604-A17C-1059FF7051C1}"/>
                    </a:ext>
                  </a:extLst>
                </p14:cNvPr>
                <p14:cNvContentPartPr/>
                <p14:nvPr/>
              </p14:nvContentPartPr>
              <p14:xfrm>
                <a:off x="2594417" y="2494157"/>
                <a:ext cx="177480" cy="2041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B1C0D46-85E8-4604-A17C-1059FF7051C1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585777" y="2485157"/>
                  <a:ext cx="19512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DECD104-2808-488B-B33D-09C68E50C2B6}"/>
                    </a:ext>
                  </a:extLst>
                </p14:cNvPr>
                <p14:cNvContentPartPr/>
                <p14:nvPr/>
              </p14:nvContentPartPr>
              <p14:xfrm>
                <a:off x="3135137" y="2434037"/>
                <a:ext cx="213840" cy="1954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DECD104-2808-488B-B33D-09C68E50C2B6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126497" y="2425397"/>
                  <a:ext cx="2314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1180F720-8ED1-4DBD-9554-FEF0FC91AD41}"/>
                    </a:ext>
                  </a:extLst>
                </p14:cNvPr>
                <p14:cNvContentPartPr/>
                <p14:nvPr/>
              </p14:nvContentPartPr>
              <p14:xfrm>
                <a:off x="3402257" y="2415677"/>
                <a:ext cx="179640" cy="2250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1180F720-8ED1-4DBD-9554-FEF0FC91AD4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393257" y="2407037"/>
                  <a:ext cx="1972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076E271B-D7E2-480B-A119-35291B561F5E}"/>
                    </a:ext>
                  </a:extLst>
                </p14:cNvPr>
                <p14:cNvContentPartPr/>
                <p14:nvPr/>
              </p14:nvContentPartPr>
              <p14:xfrm>
                <a:off x="3997337" y="2171957"/>
                <a:ext cx="228960" cy="4413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076E271B-D7E2-480B-A119-35291B561F5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988337" y="2163317"/>
                  <a:ext cx="246600" cy="45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C6B6085A-61A9-4E96-B190-20280C014EBF}"/>
                    </a:ext>
                  </a:extLst>
                </p14:cNvPr>
                <p14:cNvContentPartPr/>
                <p14:nvPr/>
              </p14:nvContentPartPr>
              <p14:xfrm>
                <a:off x="3927497" y="2342237"/>
                <a:ext cx="343800" cy="1065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C6B6085A-61A9-4E96-B190-20280C014EBF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918497" y="2333597"/>
                  <a:ext cx="3614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F5DAA30C-F0EB-44B3-AEB0-81F0F8E9E114}"/>
                    </a:ext>
                  </a:extLst>
                </p14:cNvPr>
                <p14:cNvContentPartPr/>
                <p14:nvPr/>
              </p14:nvContentPartPr>
              <p14:xfrm>
                <a:off x="4275977" y="2066477"/>
                <a:ext cx="290880" cy="4960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F5DAA30C-F0EB-44B3-AEB0-81F0F8E9E11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266977" y="2057837"/>
                  <a:ext cx="308520" cy="51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4A33AD8-4DF6-42B2-A3DE-FD7AA90FCBE4}"/>
                    </a:ext>
                  </a:extLst>
                </p14:cNvPr>
                <p14:cNvContentPartPr/>
                <p14:nvPr/>
              </p14:nvContentPartPr>
              <p14:xfrm>
                <a:off x="4563617" y="2376797"/>
                <a:ext cx="128880" cy="1645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4A33AD8-4DF6-42B2-A3DE-FD7AA90FCBE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554977" y="2367797"/>
                  <a:ext cx="1465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AD9F04D6-9B54-4558-89C7-58B39F6B4899}"/>
                    </a:ext>
                  </a:extLst>
                </p14:cNvPr>
                <p14:cNvContentPartPr/>
                <p14:nvPr/>
              </p14:nvContentPartPr>
              <p14:xfrm>
                <a:off x="5044217" y="2347997"/>
                <a:ext cx="278280" cy="2196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AD9F04D6-9B54-4558-89C7-58B39F6B489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035577" y="2338997"/>
                  <a:ext cx="29592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1313F440-F681-4396-91B8-9050AD096647}"/>
                    </a:ext>
                  </a:extLst>
                </p14:cNvPr>
                <p14:cNvContentPartPr/>
                <p14:nvPr/>
              </p14:nvContentPartPr>
              <p14:xfrm>
                <a:off x="5218817" y="2041997"/>
                <a:ext cx="338040" cy="4888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1313F440-F681-4396-91B8-9050AD09664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210177" y="2032997"/>
                  <a:ext cx="355680" cy="50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ED5AD74-A975-4E57-8FD2-605E629F3452}"/>
                    </a:ext>
                  </a:extLst>
                </p14:cNvPr>
                <p14:cNvContentPartPr/>
                <p14:nvPr/>
              </p14:nvContentPartPr>
              <p14:xfrm>
                <a:off x="5427617" y="2328557"/>
                <a:ext cx="225720" cy="2415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ED5AD74-A975-4E57-8FD2-605E629F345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418977" y="2319557"/>
                  <a:ext cx="24336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043035F-F9D5-4DAF-AFD6-A8AF6F5C1EB7}"/>
                    </a:ext>
                  </a:extLst>
                </p14:cNvPr>
                <p14:cNvContentPartPr/>
                <p14:nvPr/>
              </p14:nvContentPartPr>
              <p14:xfrm>
                <a:off x="5781857" y="1921397"/>
                <a:ext cx="383400" cy="5929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043035F-F9D5-4DAF-AFD6-A8AF6F5C1EB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772857" y="1912757"/>
                  <a:ext cx="401040" cy="61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59351387-E609-4AC1-A103-7875D640374B}"/>
                    </a:ext>
                  </a:extLst>
                </p14:cNvPr>
                <p14:cNvContentPartPr/>
                <p14:nvPr/>
              </p14:nvContentPartPr>
              <p14:xfrm>
                <a:off x="5730737" y="2196797"/>
                <a:ext cx="433440" cy="936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59351387-E609-4AC1-A103-7875D640374B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5721737" y="2188157"/>
                  <a:ext cx="4510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2B1896A-493F-4249-B20C-4CDD80341DF2}"/>
                    </a:ext>
                  </a:extLst>
                </p14:cNvPr>
                <p14:cNvContentPartPr/>
                <p14:nvPr/>
              </p14:nvContentPartPr>
              <p14:xfrm>
                <a:off x="5992817" y="2307317"/>
                <a:ext cx="212040" cy="2062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2B1896A-493F-4249-B20C-4CDD80341DF2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983817" y="2298677"/>
                  <a:ext cx="2296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A92B46B-1290-4BFE-8C33-067D282D31BD}"/>
                    </a:ext>
                  </a:extLst>
                </p14:cNvPr>
                <p14:cNvContentPartPr/>
                <p14:nvPr/>
              </p14:nvContentPartPr>
              <p14:xfrm>
                <a:off x="6299537" y="2513237"/>
                <a:ext cx="7920" cy="118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A92B46B-1290-4BFE-8C33-067D282D31BD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290537" y="2504237"/>
                  <a:ext cx="255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93761DA-C3FA-408A-81FE-2C7AE9E4BE5D}"/>
                    </a:ext>
                  </a:extLst>
                </p14:cNvPr>
                <p14:cNvContentPartPr/>
                <p14:nvPr/>
              </p14:nvContentPartPr>
              <p14:xfrm>
                <a:off x="385817" y="3027677"/>
                <a:ext cx="2731320" cy="1346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93761DA-C3FA-408A-81FE-2C7AE9E4BE5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77177" y="3018677"/>
                  <a:ext cx="2748960" cy="152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6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64FF3236-5472-4C63-A9D9-6BF9439F7F2B}"/>
                  </a:ext>
                </a:extLst>
              </p14:cNvPr>
              <p14:cNvContentPartPr/>
              <p14:nvPr/>
            </p14:nvContentPartPr>
            <p14:xfrm>
              <a:off x="3107417" y="5625077"/>
              <a:ext cx="8280" cy="21600"/>
            </p14:xfrm>
          </p:contentPart>
        </mc:Choice>
        <mc:Fallback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64FF3236-5472-4C63-A9D9-6BF9439F7F2B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3098417" y="5616077"/>
                <a:ext cx="2592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ADDF2188-86F6-4F61-8053-B72668451010}"/>
                  </a:ext>
                </a:extLst>
              </p14:cNvPr>
              <p14:cNvContentPartPr/>
              <p14:nvPr/>
            </p14:nvContentPartPr>
            <p14:xfrm>
              <a:off x="7068137" y="5007677"/>
              <a:ext cx="1080" cy="828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ADDF2188-86F6-4F61-8053-B72668451010}"/>
                  </a:ext>
                </a:extLst>
              </p:cNvPr>
              <p:cNvPicPr/>
              <p:nvPr/>
            </p:nvPicPr>
            <p:blipFill>
              <a:blip r:embed="rId385"/>
              <a:stretch>
                <a:fillRect/>
              </a:stretch>
            </p:blipFill>
            <p:spPr>
              <a:xfrm>
                <a:off x="7059137" y="4999037"/>
                <a:ext cx="1872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7" name="Group 246">
            <a:extLst>
              <a:ext uri="{FF2B5EF4-FFF2-40B4-BE49-F238E27FC236}">
                <a16:creationId xmlns:a16="http://schemas.microsoft.com/office/drawing/2014/main" id="{6A9F7431-4F70-451D-99AB-7C66196574FD}"/>
              </a:ext>
            </a:extLst>
          </p:cNvPr>
          <p:cNvGrpSpPr/>
          <p:nvPr/>
        </p:nvGrpSpPr>
        <p:grpSpPr>
          <a:xfrm>
            <a:off x="854177" y="6606077"/>
            <a:ext cx="66240" cy="63360"/>
            <a:chOff x="854177" y="6606077"/>
            <a:chExt cx="66240" cy="6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54579B37-50D0-4634-A967-B5357492782B}"/>
                    </a:ext>
                  </a:extLst>
                </p14:cNvPr>
                <p14:cNvContentPartPr/>
                <p14:nvPr/>
              </p14:nvContentPartPr>
              <p14:xfrm>
                <a:off x="854177" y="6606077"/>
                <a:ext cx="19800" cy="3420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54579B37-50D0-4634-A967-B5357492782B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845537" y="6597077"/>
                  <a:ext cx="374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1EFA5020-3EDC-4C5E-94E4-2AC0AA71571E}"/>
                    </a:ext>
                  </a:extLst>
                </p14:cNvPr>
                <p14:cNvContentPartPr/>
                <p14:nvPr/>
              </p14:nvContentPartPr>
              <p14:xfrm>
                <a:off x="858137" y="6669077"/>
                <a:ext cx="360" cy="3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1EFA5020-3EDC-4C5E-94E4-2AC0AA71571E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849497" y="666007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1A2E84C-D7C4-4D81-969A-E8D5C126A205}"/>
                    </a:ext>
                  </a:extLst>
                </p14:cNvPr>
                <p14:cNvContentPartPr/>
                <p14:nvPr/>
              </p14:nvContentPartPr>
              <p14:xfrm>
                <a:off x="908177" y="6619037"/>
                <a:ext cx="12240" cy="2160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1A2E84C-D7C4-4D81-969A-E8D5C126A205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899177" y="6610397"/>
                  <a:ext cx="29880" cy="3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02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CF6B54C7-E0A7-41D7-8FB5-DCDA9A58FA08}"/>
                  </a:ext>
                </a:extLst>
              </p14:cNvPr>
              <p14:cNvContentPartPr/>
              <p14:nvPr/>
            </p14:nvContentPartPr>
            <p14:xfrm>
              <a:off x="6635417" y="3496757"/>
              <a:ext cx="10800" cy="17640"/>
            </p14:xfrm>
          </p:contentPart>
        </mc:Choice>
        <mc:Fallback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CF6B54C7-E0A7-41D7-8FB5-DCDA9A58FA08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6626417" y="3487569"/>
                <a:ext cx="28440" cy="35648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31322028-149F-4FD8-B8A8-0BD9C7009A40}"/>
              </a:ext>
            </a:extLst>
          </p:cNvPr>
          <p:cNvGrpSpPr/>
          <p:nvPr/>
        </p:nvGrpSpPr>
        <p:grpSpPr>
          <a:xfrm>
            <a:off x="7885092" y="838978"/>
            <a:ext cx="604080" cy="623520"/>
            <a:chOff x="7885092" y="838978"/>
            <a:chExt cx="604080" cy="623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3008E40-5D15-43CB-A5C8-4453C7AC7EAA}"/>
                    </a:ext>
                  </a:extLst>
                </p14:cNvPr>
                <p14:cNvContentPartPr/>
                <p14:nvPr/>
              </p14:nvContentPartPr>
              <p14:xfrm>
                <a:off x="7902732" y="987298"/>
                <a:ext cx="445680" cy="4752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3008E40-5D15-43CB-A5C8-4453C7AC7EAA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894092" y="978298"/>
                  <a:ext cx="463320" cy="49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8266B23-5107-4CAE-A886-6D02704510E7}"/>
                    </a:ext>
                  </a:extLst>
                </p14:cNvPr>
                <p14:cNvContentPartPr/>
                <p14:nvPr/>
              </p14:nvContentPartPr>
              <p14:xfrm>
                <a:off x="8128812" y="838978"/>
                <a:ext cx="69840" cy="5976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8266B23-5107-4CAE-A886-6D02704510E7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8120172" y="830338"/>
                  <a:ext cx="87480" cy="61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93F3B7D-DE9A-4F71-86C8-D6B387B87BFA}"/>
                    </a:ext>
                  </a:extLst>
                </p14:cNvPr>
                <p14:cNvContentPartPr/>
                <p14:nvPr/>
              </p14:nvContentPartPr>
              <p14:xfrm>
                <a:off x="7885092" y="926818"/>
                <a:ext cx="604080" cy="4708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93F3B7D-DE9A-4F71-86C8-D6B387B87BFA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876092" y="917818"/>
                  <a:ext cx="621720" cy="48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10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1766B571-28E7-4545-A7AE-95C58152D354}"/>
                  </a:ext>
                </a:extLst>
              </p14:cNvPr>
              <p14:cNvContentPartPr/>
              <p14:nvPr/>
            </p14:nvContentPartPr>
            <p14:xfrm>
              <a:off x="458292" y="2916538"/>
              <a:ext cx="360" cy="36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1766B571-28E7-4545-A7AE-95C58152D354}"/>
                  </a:ext>
                </a:extLst>
              </p:cNvPr>
              <p:cNvPicPr/>
              <p:nvPr/>
            </p:nvPicPr>
            <p:blipFill>
              <a:blip r:embed="rId411"/>
              <a:stretch>
                <a:fillRect/>
              </a:stretch>
            </p:blipFill>
            <p:spPr>
              <a:xfrm>
                <a:off x="449292" y="290789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2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D5120E91-DA4E-4A70-B384-F4B8DD2785C5}"/>
                  </a:ext>
                </a:extLst>
              </p14:cNvPr>
              <p14:cNvContentPartPr/>
              <p14:nvPr/>
            </p14:nvContentPartPr>
            <p14:xfrm>
              <a:off x="462972" y="2592898"/>
              <a:ext cx="5783760" cy="32328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D5120E91-DA4E-4A70-B384-F4B8DD2785C5}"/>
                  </a:ext>
                </a:extLst>
              </p:cNvPr>
              <p:cNvPicPr/>
              <p:nvPr/>
            </p:nvPicPr>
            <p:blipFill>
              <a:blip r:embed="rId413"/>
              <a:stretch>
                <a:fillRect/>
              </a:stretch>
            </p:blipFill>
            <p:spPr>
              <a:xfrm>
                <a:off x="454332" y="2584258"/>
                <a:ext cx="5801400" cy="340920"/>
              </a:xfrm>
              <a:prstGeom prst="rect">
                <a:avLst/>
              </a:prstGeom>
            </p:spPr>
          </p:pic>
        </mc:Fallback>
      </mc:AlternateContent>
      <p:grpSp>
        <p:nvGrpSpPr>
          <p:cNvPr id="89" name="Group 88">
            <a:extLst>
              <a:ext uri="{FF2B5EF4-FFF2-40B4-BE49-F238E27FC236}">
                <a16:creationId xmlns:a16="http://schemas.microsoft.com/office/drawing/2014/main" id="{389B164C-6D3B-4BE9-ABC2-CD54DF031117}"/>
              </a:ext>
            </a:extLst>
          </p:cNvPr>
          <p:cNvGrpSpPr/>
          <p:nvPr/>
        </p:nvGrpSpPr>
        <p:grpSpPr>
          <a:xfrm>
            <a:off x="7125132" y="3993658"/>
            <a:ext cx="1539000" cy="1944360"/>
            <a:chOff x="7125132" y="3993658"/>
            <a:chExt cx="1539000" cy="194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367A7B3-A213-4E9A-9108-18E974B22B22}"/>
                    </a:ext>
                  </a:extLst>
                </p14:cNvPr>
                <p14:cNvContentPartPr/>
                <p14:nvPr/>
              </p14:nvContentPartPr>
              <p14:xfrm>
                <a:off x="7125132" y="3993658"/>
                <a:ext cx="1338120" cy="15166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367A7B3-A213-4E9A-9108-18E974B22B22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116132" y="3984658"/>
                  <a:ext cx="1355760" cy="153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CC6D045-2D86-4092-B2B2-BA7263372021}"/>
                    </a:ext>
                  </a:extLst>
                </p14:cNvPr>
                <p14:cNvContentPartPr/>
                <p14:nvPr/>
              </p14:nvContentPartPr>
              <p14:xfrm>
                <a:off x="7447332" y="5156818"/>
                <a:ext cx="308880" cy="6094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CC6D045-2D86-4092-B2B2-BA7263372021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438332" y="5148178"/>
                  <a:ext cx="326520" cy="62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27DAD6F7-E90A-49F5-AE65-0ECDA81A21A3}"/>
                    </a:ext>
                  </a:extLst>
                </p14:cNvPr>
                <p14:cNvContentPartPr/>
                <p14:nvPr/>
              </p14:nvContentPartPr>
              <p14:xfrm>
                <a:off x="7671972" y="4720858"/>
                <a:ext cx="353160" cy="6591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27DAD6F7-E90A-49F5-AE65-0ECDA81A21A3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7662972" y="4712218"/>
                  <a:ext cx="370800" cy="67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BCA57EE-3E8E-48B4-BDDD-964804404F3A}"/>
                    </a:ext>
                  </a:extLst>
                </p14:cNvPr>
                <p14:cNvContentPartPr/>
                <p14:nvPr/>
              </p14:nvContentPartPr>
              <p14:xfrm>
                <a:off x="7696092" y="4814458"/>
                <a:ext cx="363960" cy="5133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BCA57EE-3E8E-48B4-BDDD-964804404F3A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7687452" y="4805818"/>
                  <a:ext cx="381600" cy="53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8BD0D5E-2C14-445A-97EE-98B7171058FC}"/>
                    </a:ext>
                  </a:extLst>
                </p14:cNvPr>
                <p14:cNvContentPartPr/>
                <p14:nvPr/>
              </p14:nvContentPartPr>
              <p14:xfrm>
                <a:off x="8120892" y="4807618"/>
                <a:ext cx="220680" cy="2134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8BD0D5E-2C14-445A-97EE-98B7171058FC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111892" y="4798618"/>
                  <a:ext cx="2383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354D542D-682D-4161-8E43-70F5B71C04E8}"/>
                    </a:ext>
                  </a:extLst>
                </p14:cNvPr>
                <p14:cNvContentPartPr/>
                <p14:nvPr/>
              </p14:nvContentPartPr>
              <p14:xfrm>
                <a:off x="8121972" y="4752178"/>
                <a:ext cx="50760" cy="1260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354D542D-682D-4161-8E43-70F5B71C04E8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112972" y="4743538"/>
                  <a:ext cx="684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4A625D8B-3CAB-4B2C-A2D2-F18B776AF540}"/>
                    </a:ext>
                  </a:extLst>
                </p14:cNvPr>
                <p14:cNvContentPartPr/>
                <p14:nvPr/>
              </p14:nvContentPartPr>
              <p14:xfrm>
                <a:off x="8456772" y="4611418"/>
                <a:ext cx="207360" cy="5896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4A625D8B-3CAB-4B2C-A2D2-F18B776AF540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8448132" y="4602778"/>
                  <a:ext cx="225000" cy="60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B7927B1-1EF4-401E-AF6F-808396068C70}"/>
                    </a:ext>
                  </a:extLst>
                </p14:cNvPr>
                <p14:cNvContentPartPr/>
                <p14:nvPr/>
              </p14:nvContentPartPr>
              <p14:xfrm>
                <a:off x="8382972" y="4207858"/>
                <a:ext cx="245520" cy="4762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B7927B1-1EF4-401E-AF6F-808396068C70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8373972" y="4198858"/>
                  <a:ext cx="263160" cy="49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7F4A30C-FA64-4B38-BF62-B2E96BB26566}"/>
                    </a:ext>
                  </a:extLst>
                </p14:cNvPr>
                <p14:cNvContentPartPr/>
                <p14:nvPr/>
              </p14:nvContentPartPr>
              <p14:xfrm>
                <a:off x="8094612" y="5476858"/>
                <a:ext cx="329760" cy="4611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7F4A30C-FA64-4B38-BF62-B2E96BB26566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8085612" y="5468218"/>
                  <a:ext cx="347400" cy="478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0923312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F24AA4D5-4D7D-4286-B08B-59AF4A53A4B5}"/>
              </a:ext>
            </a:extLst>
          </p:cNvPr>
          <p:cNvGrpSpPr/>
          <p:nvPr/>
        </p:nvGrpSpPr>
        <p:grpSpPr>
          <a:xfrm>
            <a:off x="323983" y="221117"/>
            <a:ext cx="2372040" cy="486000"/>
            <a:chOff x="323983" y="221117"/>
            <a:chExt cx="2372040" cy="486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BA3DFBF-08DD-45FC-A837-EB04810FD8C0}"/>
                    </a:ext>
                  </a:extLst>
                </p14:cNvPr>
                <p14:cNvContentPartPr/>
                <p14:nvPr/>
              </p14:nvContentPartPr>
              <p14:xfrm>
                <a:off x="531343" y="443237"/>
                <a:ext cx="94320" cy="2160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BA3DFBF-08DD-45FC-A837-EB04810FD8C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22703" y="434237"/>
                  <a:ext cx="11196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0A799A13-3085-423F-941D-C6B16FD5798F}"/>
                    </a:ext>
                  </a:extLst>
                </p14:cNvPr>
                <p14:cNvContentPartPr/>
                <p14:nvPr/>
              </p14:nvContentPartPr>
              <p14:xfrm>
                <a:off x="323983" y="597677"/>
                <a:ext cx="505440" cy="1094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0A799A13-3085-423F-941D-C6B16FD5798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14983" y="589037"/>
                  <a:ext cx="523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1463764-35D1-4CE3-A030-93283DDDB463}"/>
                    </a:ext>
                  </a:extLst>
                </p14:cNvPr>
                <p14:cNvContentPartPr/>
                <p14:nvPr/>
              </p14:nvContentPartPr>
              <p14:xfrm>
                <a:off x="357823" y="421277"/>
                <a:ext cx="422280" cy="522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1463764-35D1-4CE3-A030-93283DDDB46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48823" y="412637"/>
                  <a:ext cx="43992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056697D-AE0C-42CC-93EC-CB6D7141B5BE}"/>
                    </a:ext>
                  </a:extLst>
                </p14:cNvPr>
                <p14:cNvContentPartPr/>
                <p14:nvPr/>
              </p14:nvContentPartPr>
              <p14:xfrm>
                <a:off x="921943" y="464477"/>
                <a:ext cx="240480" cy="2088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056697D-AE0C-42CC-93EC-CB6D7141B5B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13303" y="455477"/>
                  <a:ext cx="25812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CF0EDF5-194B-4D62-B82C-911C88BFB2A2}"/>
                    </a:ext>
                  </a:extLst>
                </p14:cNvPr>
                <p14:cNvContentPartPr/>
                <p14:nvPr/>
              </p14:nvContentPartPr>
              <p14:xfrm>
                <a:off x="1289143" y="533237"/>
                <a:ext cx="153000" cy="248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CF0EDF5-194B-4D62-B82C-911C88BFB2A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80503" y="524597"/>
                  <a:ext cx="1706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8C58100-7919-4F8F-91BC-EE4A03163160}"/>
                    </a:ext>
                  </a:extLst>
                </p14:cNvPr>
                <p14:cNvContentPartPr/>
                <p14:nvPr/>
              </p14:nvContentPartPr>
              <p14:xfrm>
                <a:off x="1605943" y="488957"/>
                <a:ext cx="200880" cy="1710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8C58100-7919-4F8F-91BC-EE4A0316316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96943" y="479957"/>
                  <a:ext cx="2185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B37F652-69E7-4D86-A397-D210B7C00F50}"/>
                    </a:ext>
                  </a:extLst>
                </p14:cNvPr>
                <p14:cNvContentPartPr/>
                <p14:nvPr/>
              </p14:nvContentPartPr>
              <p14:xfrm>
                <a:off x="1965223" y="221117"/>
                <a:ext cx="162000" cy="3596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B37F652-69E7-4D86-A397-D210B7C00F5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56223" y="212477"/>
                  <a:ext cx="179640" cy="37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64C1C60-27AD-45A1-8365-8160D8E35FF5}"/>
                    </a:ext>
                  </a:extLst>
                </p14:cNvPr>
                <p14:cNvContentPartPr/>
                <p14:nvPr/>
              </p14:nvContentPartPr>
              <p14:xfrm>
                <a:off x="2103103" y="483917"/>
                <a:ext cx="133920" cy="1378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64C1C60-27AD-45A1-8365-8160D8E35FF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94463" y="475277"/>
                  <a:ext cx="1515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406EC4D-4700-4A6D-B03D-E8623F61F660}"/>
                    </a:ext>
                  </a:extLst>
                </p14:cNvPr>
                <p14:cNvContentPartPr/>
                <p14:nvPr/>
              </p14:nvContentPartPr>
              <p14:xfrm>
                <a:off x="2393983" y="427037"/>
                <a:ext cx="105840" cy="2124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406EC4D-4700-4A6D-B03D-E8623F61F66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84983" y="418037"/>
                  <a:ext cx="12348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51F3CA7-1BB2-4074-85AF-7ABCC42B6048}"/>
                    </a:ext>
                  </a:extLst>
                </p14:cNvPr>
                <p14:cNvContentPartPr/>
                <p14:nvPr/>
              </p14:nvContentPartPr>
              <p14:xfrm>
                <a:off x="2504143" y="420197"/>
                <a:ext cx="191880" cy="2462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51F3CA7-1BB2-4074-85AF-7ABCC42B604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495143" y="411197"/>
                  <a:ext cx="209520" cy="26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A5A5F4C-A6DE-4FC3-9B81-55BAC023C7B9}"/>
              </a:ext>
            </a:extLst>
          </p:cNvPr>
          <p:cNvGrpSpPr/>
          <p:nvPr/>
        </p:nvGrpSpPr>
        <p:grpSpPr>
          <a:xfrm>
            <a:off x="3071863" y="423437"/>
            <a:ext cx="2130840" cy="248040"/>
            <a:chOff x="3071863" y="423437"/>
            <a:chExt cx="2130840" cy="248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AEA4B73-F11B-430F-A183-0DFF79DC0FEC}"/>
                    </a:ext>
                  </a:extLst>
                </p14:cNvPr>
                <p14:cNvContentPartPr/>
                <p14:nvPr/>
              </p14:nvContentPartPr>
              <p14:xfrm>
                <a:off x="3071863" y="457997"/>
                <a:ext cx="209880" cy="1998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AEA4B73-F11B-430F-A183-0DFF79DC0FE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63223" y="448997"/>
                  <a:ext cx="2275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9FFB584-805B-4950-B8B1-C8067EBB7973}"/>
                    </a:ext>
                  </a:extLst>
                </p14:cNvPr>
                <p14:cNvContentPartPr/>
                <p14:nvPr/>
              </p14:nvContentPartPr>
              <p14:xfrm>
                <a:off x="3405583" y="465917"/>
                <a:ext cx="167400" cy="1540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9FFB584-805B-4950-B8B1-C8067EBB797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396583" y="457277"/>
                  <a:ext cx="18504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DEC6BB2-4B22-4276-AF67-1D4AA0EBF3FC}"/>
                    </a:ext>
                  </a:extLst>
                </p14:cNvPr>
                <p14:cNvContentPartPr/>
                <p14:nvPr/>
              </p14:nvContentPartPr>
              <p14:xfrm>
                <a:off x="3404503" y="449357"/>
                <a:ext cx="157320" cy="14580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DEC6BB2-4B22-4276-AF67-1D4AA0EBF3F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95863" y="440717"/>
                  <a:ext cx="17496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698B8E6-02C9-4CFA-9436-E052D31BC434}"/>
                    </a:ext>
                  </a:extLst>
                </p14:cNvPr>
                <p14:cNvContentPartPr/>
                <p14:nvPr/>
              </p14:nvContentPartPr>
              <p14:xfrm>
                <a:off x="3647863" y="471317"/>
                <a:ext cx="217440" cy="1756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698B8E6-02C9-4CFA-9436-E052D31BC43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639223" y="462317"/>
                  <a:ext cx="23508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C5A6DF6-01EE-4F9B-8CB7-4A817CB78A93}"/>
                    </a:ext>
                  </a:extLst>
                </p14:cNvPr>
                <p14:cNvContentPartPr/>
                <p14:nvPr/>
              </p14:nvContentPartPr>
              <p14:xfrm>
                <a:off x="3911383" y="482477"/>
                <a:ext cx="226440" cy="1890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C5A6DF6-01EE-4F9B-8CB7-4A817CB78A9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902743" y="473837"/>
                  <a:ext cx="24408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4FDCBD8-86BF-492C-9363-C08FCFB46929}"/>
                    </a:ext>
                  </a:extLst>
                </p14:cNvPr>
                <p14:cNvContentPartPr/>
                <p14:nvPr/>
              </p14:nvContentPartPr>
              <p14:xfrm>
                <a:off x="4224943" y="483917"/>
                <a:ext cx="148680" cy="1753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4FDCBD8-86BF-492C-9363-C08FCFB4692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216303" y="474917"/>
                  <a:ext cx="1663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AB2B747-B006-4761-9D96-190871AFC79D}"/>
                    </a:ext>
                  </a:extLst>
                </p14:cNvPr>
                <p14:cNvContentPartPr/>
                <p14:nvPr/>
              </p14:nvContentPartPr>
              <p14:xfrm>
                <a:off x="4488103" y="510197"/>
                <a:ext cx="67320" cy="1224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AB2B747-B006-4761-9D96-190871AFC79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479103" y="501197"/>
                  <a:ext cx="849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9F27AF0-3179-4FA4-9CF0-D3DC706E10D6}"/>
                    </a:ext>
                  </a:extLst>
                </p14:cNvPr>
                <p14:cNvContentPartPr/>
                <p14:nvPr/>
              </p14:nvContentPartPr>
              <p14:xfrm>
                <a:off x="4663783" y="423437"/>
                <a:ext cx="134280" cy="2250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9F27AF0-3179-4FA4-9CF0-D3DC706E10D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655143" y="414797"/>
                  <a:ext cx="1519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5CA7202-6629-494F-89C0-3EFA266310A2}"/>
                    </a:ext>
                  </a:extLst>
                </p14:cNvPr>
                <p14:cNvContentPartPr/>
                <p14:nvPr/>
              </p14:nvContentPartPr>
              <p14:xfrm>
                <a:off x="4889863" y="427757"/>
                <a:ext cx="312840" cy="2199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5CA7202-6629-494F-89C0-3EFA266310A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880863" y="418757"/>
                  <a:ext cx="330480" cy="23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78B488E-E142-4507-A58A-9030EC675128}"/>
              </a:ext>
            </a:extLst>
          </p:cNvPr>
          <p:cNvGrpSpPr/>
          <p:nvPr/>
        </p:nvGrpSpPr>
        <p:grpSpPr>
          <a:xfrm>
            <a:off x="514783" y="940397"/>
            <a:ext cx="1453320" cy="616680"/>
            <a:chOff x="514783" y="940397"/>
            <a:chExt cx="1453320" cy="61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32C13D9-21E8-447E-8A19-90BD6A0C30AB}"/>
                    </a:ext>
                  </a:extLst>
                </p14:cNvPr>
                <p14:cNvContentPartPr/>
                <p14:nvPr/>
              </p14:nvContentPartPr>
              <p14:xfrm>
                <a:off x="514783" y="1006997"/>
                <a:ext cx="289440" cy="3657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32C13D9-21E8-447E-8A19-90BD6A0C30A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06143" y="998357"/>
                  <a:ext cx="30708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36F2940-FD61-4D22-8DFF-24BC73641CEC}"/>
                    </a:ext>
                  </a:extLst>
                </p14:cNvPr>
                <p14:cNvContentPartPr/>
                <p14:nvPr/>
              </p14:nvContentPartPr>
              <p14:xfrm>
                <a:off x="857503" y="1174397"/>
                <a:ext cx="161280" cy="1576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36F2940-FD61-4D22-8DFF-24BC73641CE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48503" y="1165757"/>
                  <a:ext cx="1789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9E07739-5A24-4746-8E18-3D855FB9CEC0}"/>
                    </a:ext>
                  </a:extLst>
                </p14:cNvPr>
                <p14:cNvContentPartPr/>
                <p14:nvPr/>
              </p14:nvContentPartPr>
              <p14:xfrm>
                <a:off x="1074943" y="1242437"/>
                <a:ext cx="201960" cy="946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9E07739-5A24-4746-8E18-3D855FB9CEC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065943" y="1233437"/>
                  <a:ext cx="21960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163A606-44DE-42BC-88D4-7657CB50A6E4}"/>
                    </a:ext>
                  </a:extLst>
                </p14:cNvPr>
                <p14:cNvContentPartPr/>
                <p14:nvPr/>
              </p14:nvContentPartPr>
              <p14:xfrm>
                <a:off x="1304983" y="1234877"/>
                <a:ext cx="129600" cy="3222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163A606-44DE-42BC-88D4-7657CB50A6E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296343" y="1225877"/>
                  <a:ext cx="147240" cy="33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52FCA38-19FF-4A52-AE97-F6A40B3622A9}"/>
                    </a:ext>
                  </a:extLst>
                </p14:cNvPr>
                <p14:cNvContentPartPr/>
                <p14:nvPr/>
              </p14:nvContentPartPr>
              <p14:xfrm>
                <a:off x="1427743" y="1195637"/>
                <a:ext cx="168120" cy="1562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52FCA38-19FF-4A52-AE97-F6A40B3622A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418743" y="1186997"/>
                  <a:ext cx="1857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2023053-1B36-4440-8DD7-54E25258040C}"/>
                    </a:ext>
                  </a:extLst>
                </p14:cNvPr>
                <p14:cNvContentPartPr/>
                <p14:nvPr/>
              </p14:nvContentPartPr>
              <p14:xfrm>
                <a:off x="1687663" y="940397"/>
                <a:ext cx="152640" cy="2995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2023053-1B36-4440-8DD7-54E25258040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679023" y="931757"/>
                  <a:ext cx="17028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0EE4F69-B9B8-48B4-B22F-6B79D050DB32}"/>
                    </a:ext>
                  </a:extLst>
                </p14:cNvPr>
                <p14:cNvContentPartPr/>
                <p14:nvPr/>
              </p14:nvContentPartPr>
              <p14:xfrm>
                <a:off x="1793863" y="1143077"/>
                <a:ext cx="174240" cy="1666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0EE4F69-B9B8-48B4-B22F-6B79D050DB3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785223" y="1134077"/>
                  <a:ext cx="191880" cy="18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D3EB51D-158D-463C-A6C1-779A6E38EF01}"/>
              </a:ext>
            </a:extLst>
          </p:cNvPr>
          <p:cNvGrpSpPr/>
          <p:nvPr/>
        </p:nvGrpSpPr>
        <p:grpSpPr>
          <a:xfrm>
            <a:off x="2347543" y="903317"/>
            <a:ext cx="1038240" cy="423360"/>
            <a:chOff x="2347543" y="903317"/>
            <a:chExt cx="1038240" cy="42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38578B2-96D1-4045-B9E1-91EE2795FA5E}"/>
                    </a:ext>
                  </a:extLst>
                </p14:cNvPr>
                <p14:cNvContentPartPr/>
                <p14:nvPr/>
              </p14:nvContentPartPr>
              <p14:xfrm>
                <a:off x="2347543" y="1148837"/>
                <a:ext cx="240120" cy="1778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38578B2-96D1-4045-B9E1-91EE2795FA5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338543" y="1139837"/>
                  <a:ext cx="25776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83937C9-6C49-4326-BB3B-0BE053097E57}"/>
                    </a:ext>
                  </a:extLst>
                </p14:cNvPr>
                <p14:cNvContentPartPr/>
                <p14:nvPr/>
              </p14:nvContentPartPr>
              <p14:xfrm>
                <a:off x="2492623" y="945797"/>
                <a:ext cx="250200" cy="3326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83937C9-6C49-4326-BB3B-0BE053097E5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483983" y="936797"/>
                  <a:ext cx="26784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21C2224-AD94-4A7E-8E9A-793FC15A2960}"/>
                    </a:ext>
                  </a:extLst>
                </p14:cNvPr>
                <p14:cNvContentPartPr/>
                <p14:nvPr/>
              </p14:nvContentPartPr>
              <p14:xfrm>
                <a:off x="2647783" y="1138757"/>
                <a:ext cx="136440" cy="1407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21C2224-AD94-4A7E-8E9A-793FC15A296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639143" y="1129757"/>
                  <a:ext cx="1540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1D69CE3-D362-4316-AA2E-D3CB6D980531}"/>
                    </a:ext>
                  </a:extLst>
                </p14:cNvPr>
                <p14:cNvContentPartPr/>
                <p14:nvPr/>
              </p14:nvContentPartPr>
              <p14:xfrm>
                <a:off x="2960263" y="903317"/>
                <a:ext cx="182520" cy="3740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1D69CE3-D362-4316-AA2E-D3CB6D98053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951623" y="894677"/>
                  <a:ext cx="200160" cy="39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D02EFC3-41FB-4869-B18E-A94F24FDB371}"/>
                    </a:ext>
                  </a:extLst>
                </p14:cNvPr>
                <p14:cNvContentPartPr/>
                <p14:nvPr/>
              </p14:nvContentPartPr>
              <p14:xfrm>
                <a:off x="2864503" y="1065677"/>
                <a:ext cx="335880" cy="478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D02EFC3-41FB-4869-B18E-A94F24FDB37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855863" y="1056677"/>
                  <a:ext cx="35352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A66F021-9E7B-4D4F-93E1-D2655F18AFEE}"/>
                    </a:ext>
                  </a:extLst>
                </p14:cNvPr>
                <p14:cNvContentPartPr/>
                <p14:nvPr/>
              </p14:nvContentPartPr>
              <p14:xfrm>
                <a:off x="3145303" y="1126877"/>
                <a:ext cx="240480" cy="1659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A66F021-9E7B-4D4F-93E1-D2655F18AFE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136663" y="1118237"/>
                  <a:ext cx="258120" cy="18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A74CFED-26C4-40BF-8DCC-43935EE1FC33}"/>
              </a:ext>
            </a:extLst>
          </p:cNvPr>
          <p:cNvGrpSpPr/>
          <p:nvPr/>
        </p:nvGrpSpPr>
        <p:grpSpPr>
          <a:xfrm>
            <a:off x="1484263" y="1618277"/>
            <a:ext cx="1051200" cy="451800"/>
            <a:chOff x="1484263" y="1618277"/>
            <a:chExt cx="1051200" cy="451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2DFF742-7B53-4EFD-9170-0BEB34EC359C}"/>
                    </a:ext>
                  </a:extLst>
                </p14:cNvPr>
                <p14:cNvContentPartPr/>
                <p14:nvPr/>
              </p14:nvContentPartPr>
              <p14:xfrm>
                <a:off x="1484263" y="1630157"/>
                <a:ext cx="367200" cy="2732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2DFF742-7B53-4EFD-9170-0BEB34EC359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475623" y="1621517"/>
                  <a:ext cx="38484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92C8E8D-2E5D-4907-8223-FF111725F932}"/>
                    </a:ext>
                  </a:extLst>
                </p14:cNvPr>
                <p14:cNvContentPartPr/>
                <p14:nvPr/>
              </p14:nvContentPartPr>
              <p14:xfrm>
                <a:off x="2014903" y="1874597"/>
                <a:ext cx="89280" cy="19548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92C8E8D-2E5D-4907-8223-FF111725F93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005903" y="1865597"/>
                  <a:ext cx="1069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FF1B292B-9CC8-4791-835D-4A92CD28122A}"/>
                    </a:ext>
                  </a:extLst>
                </p14:cNvPr>
                <p14:cNvContentPartPr/>
                <p14:nvPr/>
              </p14:nvContentPartPr>
              <p14:xfrm>
                <a:off x="2310823" y="1618277"/>
                <a:ext cx="224640" cy="2808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FF1B292B-9CC8-4791-835D-4A92CD28122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301823" y="1609277"/>
                  <a:ext cx="242280" cy="29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D7C34EF-5CED-40A7-81F9-B12C8570062D}"/>
              </a:ext>
            </a:extLst>
          </p:cNvPr>
          <p:cNvGrpSpPr/>
          <p:nvPr/>
        </p:nvGrpSpPr>
        <p:grpSpPr>
          <a:xfrm>
            <a:off x="2763703" y="1609997"/>
            <a:ext cx="965880" cy="521640"/>
            <a:chOff x="2763703" y="1609997"/>
            <a:chExt cx="965880" cy="52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C63345D-B80F-4E1B-A9EE-C210CB9DE4F2}"/>
                    </a:ext>
                  </a:extLst>
                </p14:cNvPr>
                <p14:cNvContentPartPr/>
                <p14:nvPr/>
              </p14:nvContentPartPr>
              <p14:xfrm>
                <a:off x="2763703" y="1900157"/>
                <a:ext cx="132120" cy="2314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C63345D-B80F-4E1B-A9EE-C210CB9DE4F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754703" y="1891517"/>
                  <a:ext cx="1497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0DA0DA6-56F2-496D-9F1B-6849C01E4FFF}"/>
                    </a:ext>
                  </a:extLst>
                </p14:cNvPr>
                <p14:cNvContentPartPr/>
                <p14:nvPr/>
              </p14:nvContentPartPr>
              <p14:xfrm>
                <a:off x="3038383" y="1609997"/>
                <a:ext cx="371880" cy="2538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0DA0DA6-56F2-496D-9F1B-6849C01E4FF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029383" y="1601357"/>
                  <a:ext cx="38952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BB8AA5C-1246-4A47-8C2D-4F0E47EEDCAA}"/>
                    </a:ext>
                  </a:extLst>
                </p14:cNvPr>
                <p14:cNvContentPartPr/>
                <p14:nvPr/>
              </p14:nvContentPartPr>
              <p14:xfrm>
                <a:off x="3622303" y="1874957"/>
                <a:ext cx="107280" cy="1969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BB8AA5C-1246-4A47-8C2D-4F0E47EEDCA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613663" y="1866317"/>
                  <a:ext cx="124920" cy="21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E525AEE7-5CDB-4DF8-946C-1777D5388661}"/>
              </a:ext>
            </a:extLst>
          </p:cNvPr>
          <p:cNvGrpSpPr/>
          <p:nvPr/>
        </p:nvGrpSpPr>
        <p:grpSpPr>
          <a:xfrm>
            <a:off x="3904543" y="1566077"/>
            <a:ext cx="268200" cy="360720"/>
            <a:chOff x="3904543" y="1566077"/>
            <a:chExt cx="268200" cy="36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F383700-6EAC-4298-B6AA-775C7B3EAE16}"/>
                    </a:ext>
                  </a:extLst>
                </p14:cNvPr>
                <p14:cNvContentPartPr/>
                <p14:nvPr/>
              </p14:nvContentPartPr>
              <p14:xfrm>
                <a:off x="3904543" y="1626197"/>
                <a:ext cx="61560" cy="2228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F383700-6EAC-4298-B6AA-775C7B3EAE1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895543" y="1617557"/>
                  <a:ext cx="792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4445687-3186-4F6C-AA52-CC09DC579590}"/>
                    </a:ext>
                  </a:extLst>
                </p14:cNvPr>
                <p14:cNvContentPartPr/>
                <p14:nvPr/>
              </p14:nvContentPartPr>
              <p14:xfrm>
                <a:off x="4075903" y="1566077"/>
                <a:ext cx="96840" cy="3607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4445687-3186-4F6C-AA52-CC09DC57959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066903" y="1557077"/>
                  <a:ext cx="114480" cy="37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D5D6CE08-C785-4719-8646-5E65BC96655D}"/>
              </a:ext>
            </a:extLst>
          </p:cNvPr>
          <p:cNvGrpSpPr/>
          <p:nvPr/>
        </p:nvGrpSpPr>
        <p:grpSpPr>
          <a:xfrm>
            <a:off x="516583" y="2359877"/>
            <a:ext cx="1716840" cy="557640"/>
            <a:chOff x="516583" y="2359877"/>
            <a:chExt cx="1716840" cy="557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3C13DF7-4051-4DBE-AD69-B3964AEB2772}"/>
                    </a:ext>
                  </a:extLst>
                </p14:cNvPr>
                <p14:cNvContentPartPr/>
                <p14:nvPr/>
              </p14:nvContentPartPr>
              <p14:xfrm>
                <a:off x="516583" y="2450597"/>
                <a:ext cx="324000" cy="3384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3C13DF7-4051-4DBE-AD69-B3964AEB277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07583" y="2441957"/>
                  <a:ext cx="34164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B5C26FE-B76C-482D-A6BA-8131879A9AE3}"/>
                    </a:ext>
                  </a:extLst>
                </p14:cNvPr>
                <p14:cNvContentPartPr/>
                <p14:nvPr/>
              </p14:nvContentPartPr>
              <p14:xfrm>
                <a:off x="779743" y="2651117"/>
                <a:ext cx="141120" cy="1166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B5C26FE-B76C-482D-A6BA-8131879A9AE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71103" y="2642477"/>
                  <a:ext cx="1587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93346B7-EF68-4E1B-8BF9-2D1295F24DE3}"/>
                    </a:ext>
                  </a:extLst>
                </p14:cNvPr>
                <p14:cNvContentPartPr/>
                <p14:nvPr/>
              </p14:nvContentPartPr>
              <p14:xfrm>
                <a:off x="1030663" y="2643557"/>
                <a:ext cx="231840" cy="1008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93346B7-EF68-4E1B-8BF9-2D1295F24DE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022023" y="2634557"/>
                  <a:ext cx="2494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EEFAD43-5892-48A5-9F2C-A8498D840735}"/>
                    </a:ext>
                  </a:extLst>
                </p14:cNvPr>
                <p14:cNvContentPartPr/>
                <p14:nvPr/>
              </p14:nvContentPartPr>
              <p14:xfrm>
                <a:off x="1268623" y="2689637"/>
                <a:ext cx="129240" cy="2278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EEFAD43-5892-48A5-9F2C-A8498D84073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259983" y="2680637"/>
                  <a:ext cx="1468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E489E86-CF8B-410A-92B1-756F6BE38CCD}"/>
                    </a:ext>
                  </a:extLst>
                </p14:cNvPr>
                <p14:cNvContentPartPr/>
                <p14:nvPr/>
              </p14:nvContentPartPr>
              <p14:xfrm>
                <a:off x="1332343" y="2598917"/>
                <a:ext cx="223200" cy="1728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E489E86-CF8B-410A-92B1-756F6BE38CC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323343" y="2589917"/>
                  <a:ext cx="24084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223ECBF-6E26-4299-B8DA-EB910FCAEF6D}"/>
                    </a:ext>
                  </a:extLst>
                </p14:cNvPr>
                <p14:cNvContentPartPr/>
                <p14:nvPr/>
              </p14:nvContentPartPr>
              <p14:xfrm>
                <a:off x="1619983" y="2675237"/>
                <a:ext cx="144360" cy="691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223ECBF-6E26-4299-B8DA-EB910FCAEF6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611343" y="2666237"/>
                  <a:ext cx="1620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FC577134-FDCB-465F-9919-7E07230C6C3F}"/>
                    </a:ext>
                  </a:extLst>
                </p14:cNvPr>
                <p14:cNvContentPartPr/>
                <p14:nvPr/>
              </p14:nvContentPartPr>
              <p14:xfrm>
                <a:off x="1869463" y="2359877"/>
                <a:ext cx="168120" cy="3700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FC577134-FDCB-465F-9919-7E07230C6C3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860463" y="2351237"/>
                  <a:ext cx="18576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08AD59F-78EA-4ADB-802A-4BC46192975B}"/>
                    </a:ext>
                  </a:extLst>
                </p14:cNvPr>
                <p14:cNvContentPartPr/>
                <p14:nvPr/>
              </p14:nvContentPartPr>
              <p14:xfrm>
                <a:off x="1820503" y="2526197"/>
                <a:ext cx="251280" cy="388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08AD59F-78EA-4ADB-802A-4BC46192975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811863" y="2517197"/>
                  <a:ext cx="26892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FF23D78-3306-4ADB-8340-A6378ABA0242}"/>
                    </a:ext>
                  </a:extLst>
                </p14:cNvPr>
                <p14:cNvContentPartPr/>
                <p14:nvPr/>
              </p14:nvContentPartPr>
              <p14:xfrm>
                <a:off x="2076823" y="2587037"/>
                <a:ext cx="156600" cy="1879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FF23D78-3306-4ADB-8340-A6378ABA024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068183" y="2578037"/>
                  <a:ext cx="174240" cy="20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9932C023-020A-4399-B043-42BEA1A0E1D1}"/>
                  </a:ext>
                </a:extLst>
              </p14:cNvPr>
              <p14:cNvContentPartPr/>
              <p14:nvPr/>
            </p14:nvContentPartPr>
            <p14:xfrm>
              <a:off x="3922903" y="924557"/>
              <a:ext cx="148680" cy="31032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9932C023-020A-4399-B043-42BEA1A0E1D1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914263" y="915917"/>
                <a:ext cx="166320" cy="32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7BE0D9A1-67B4-479F-AA9B-77B109F9B21F}"/>
              </a:ext>
            </a:extLst>
          </p:cNvPr>
          <p:cNvGrpSpPr/>
          <p:nvPr/>
        </p:nvGrpSpPr>
        <p:grpSpPr>
          <a:xfrm>
            <a:off x="4373263" y="888557"/>
            <a:ext cx="630000" cy="511200"/>
            <a:chOff x="4373263" y="888557"/>
            <a:chExt cx="630000" cy="511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06C4AAC-E78D-45B2-8613-E57EFC4E3956}"/>
                    </a:ext>
                  </a:extLst>
                </p14:cNvPr>
                <p14:cNvContentPartPr/>
                <p14:nvPr/>
              </p14:nvContentPartPr>
              <p14:xfrm>
                <a:off x="4373263" y="973877"/>
                <a:ext cx="239040" cy="2541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06C4AAC-E78D-45B2-8613-E57EFC4E395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364623" y="965237"/>
                  <a:ext cx="25668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A00EF64-5839-42E7-88F5-EDDF4DF8DE11}"/>
                    </a:ext>
                  </a:extLst>
                </p14:cNvPr>
                <p14:cNvContentPartPr/>
                <p14:nvPr/>
              </p14:nvContentPartPr>
              <p14:xfrm>
                <a:off x="4408183" y="963077"/>
                <a:ext cx="195480" cy="2098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A00EF64-5839-42E7-88F5-EDDF4DF8DE1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399183" y="954437"/>
                  <a:ext cx="21312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DCB9A4F-58DF-44AE-BA23-0124BFD562B7}"/>
                    </a:ext>
                  </a:extLst>
                </p14:cNvPr>
                <p14:cNvContentPartPr/>
                <p14:nvPr/>
              </p14:nvContentPartPr>
              <p14:xfrm>
                <a:off x="4637863" y="1288157"/>
                <a:ext cx="75240" cy="11160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DCB9A4F-58DF-44AE-BA23-0124BFD562B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628863" y="1279157"/>
                  <a:ext cx="928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45FA029E-E321-46B8-B0F9-34CB80389063}"/>
                    </a:ext>
                  </a:extLst>
                </p14:cNvPr>
                <p14:cNvContentPartPr/>
                <p14:nvPr/>
              </p14:nvContentPartPr>
              <p14:xfrm>
                <a:off x="4752343" y="1172957"/>
                <a:ext cx="27720" cy="129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45FA029E-E321-46B8-B0F9-34CB8038906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743343" y="1163957"/>
                  <a:ext cx="453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971666B-B6A3-4FFE-897C-0278A1C6306F}"/>
                    </a:ext>
                  </a:extLst>
                </p14:cNvPr>
                <p14:cNvContentPartPr/>
                <p14:nvPr/>
              </p14:nvContentPartPr>
              <p14:xfrm>
                <a:off x="4789423" y="901517"/>
                <a:ext cx="41040" cy="1076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971666B-B6A3-4FFE-897C-0278A1C6306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780783" y="892877"/>
                  <a:ext cx="586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A9F3CDD5-84C5-4947-AFF4-E4C11A39DCA4}"/>
                    </a:ext>
                  </a:extLst>
                </p14:cNvPr>
                <p14:cNvContentPartPr/>
                <p14:nvPr/>
              </p14:nvContentPartPr>
              <p14:xfrm>
                <a:off x="4898863" y="888557"/>
                <a:ext cx="104400" cy="1177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A9F3CDD5-84C5-4947-AFF4-E4C11A39DCA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890223" y="879557"/>
                  <a:ext cx="122040" cy="13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79A9B185-26EB-4626-8459-F7CAE43EDB3E}"/>
                  </a:ext>
                </a:extLst>
              </p14:cNvPr>
              <p14:cNvContentPartPr/>
              <p14:nvPr/>
            </p14:nvContentPartPr>
            <p14:xfrm>
              <a:off x="5217103" y="906197"/>
              <a:ext cx="163080" cy="363960"/>
            </p14:xfrm>
          </p:contentPart>
        </mc:Choice>
        <mc:Fallback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79A9B185-26EB-4626-8459-F7CAE43EDB3E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208463" y="897557"/>
                <a:ext cx="180720" cy="38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78" name="Group 77">
            <a:extLst>
              <a:ext uri="{FF2B5EF4-FFF2-40B4-BE49-F238E27FC236}">
                <a16:creationId xmlns:a16="http://schemas.microsoft.com/office/drawing/2014/main" id="{9F53F516-D624-4742-BB3A-3389557DF8FF}"/>
              </a:ext>
            </a:extLst>
          </p:cNvPr>
          <p:cNvGrpSpPr/>
          <p:nvPr/>
        </p:nvGrpSpPr>
        <p:grpSpPr>
          <a:xfrm>
            <a:off x="2797183" y="2335397"/>
            <a:ext cx="713880" cy="673200"/>
            <a:chOff x="2797183" y="2335397"/>
            <a:chExt cx="713880" cy="67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F131B07-C9C4-4EA8-8B1C-E18CF0AA8E7B}"/>
                    </a:ext>
                  </a:extLst>
                </p14:cNvPr>
                <p14:cNvContentPartPr/>
                <p14:nvPr/>
              </p14:nvContentPartPr>
              <p14:xfrm>
                <a:off x="2908783" y="2489477"/>
                <a:ext cx="265680" cy="25992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F131B07-C9C4-4EA8-8B1C-E18CF0AA8E7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899783" y="2480837"/>
                  <a:ext cx="28332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38D06DF-7D7F-4649-9F86-24AEC4CD8EAA}"/>
                    </a:ext>
                  </a:extLst>
                </p14:cNvPr>
                <p14:cNvContentPartPr/>
                <p14:nvPr/>
              </p14:nvContentPartPr>
              <p14:xfrm>
                <a:off x="2899063" y="2456357"/>
                <a:ext cx="260640" cy="2682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38D06DF-7D7F-4649-9F86-24AEC4CD8EA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890063" y="2447357"/>
                  <a:ext cx="27828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F2773AB-DCEC-480A-B7D2-7AB168B370DB}"/>
                    </a:ext>
                  </a:extLst>
                </p14:cNvPr>
                <p14:cNvContentPartPr/>
                <p14:nvPr/>
              </p14:nvContentPartPr>
              <p14:xfrm>
                <a:off x="2797183" y="2335397"/>
                <a:ext cx="429480" cy="864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F2773AB-DCEC-480A-B7D2-7AB168B370D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788183" y="2326757"/>
                  <a:ext cx="4471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11E964EB-F48B-4BC5-BB20-2E982C3DB46B}"/>
                    </a:ext>
                  </a:extLst>
                </p14:cNvPr>
                <p14:cNvContentPartPr/>
                <p14:nvPr/>
              </p14:nvContentPartPr>
              <p14:xfrm>
                <a:off x="3427543" y="2777837"/>
                <a:ext cx="83520" cy="2307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11E964EB-F48B-4BC5-BB20-2E982C3DB46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418543" y="2769197"/>
                  <a:ext cx="101160" cy="24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A9F5CFB8-BDE1-447C-A3CA-8B5E902F9FC3}"/>
              </a:ext>
            </a:extLst>
          </p:cNvPr>
          <p:cNvGrpSpPr/>
          <p:nvPr/>
        </p:nvGrpSpPr>
        <p:grpSpPr>
          <a:xfrm>
            <a:off x="3818503" y="2345477"/>
            <a:ext cx="558720" cy="545040"/>
            <a:chOff x="3818503" y="2345477"/>
            <a:chExt cx="558720" cy="54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C0D5468-FA3A-4B13-AFAA-F8A26ADC5174}"/>
                    </a:ext>
                  </a:extLst>
                </p14:cNvPr>
                <p14:cNvContentPartPr/>
                <p14:nvPr/>
              </p14:nvContentPartPr>
              <p14:xfrm>
                <a:off x="3818503" y="2500277"/>
                <a:ext cx="246240" cy="25200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C0D5468-FA3A-4B13-AFAA-F8A26ADC5174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809503" y="2491637"/>
                  <a:ext cx="2638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6F59E82-EC7F-4536-A65C-59A2521B5182}"/>
                    </a:ext>
                  </a:extLst>
                </p14:cNvPr>
                <p14:cNvContentPartPr/>
                <p14:nvPr/>
              </p14:nvContentPartPr>
              <p14:xfrm>
                <a:off x="4132423" y="2722757"/>
                <a:ext cx="180000" cy="1602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6F59E82-EC7F-4536-A65C-59A2521B518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123423" y="2714117"/>
                  <a:ext cx="19764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A94BC12-DC5A-49A2-B70B-0A445719DA85}"/>
                    </a:ext>
                  </a:extLst>
                </p14:cNvPr>
                <p14:cNvContentPartPr/>
                <p14:nvPr/>
              </p14:nvContentPartPr>
              <p14:xfrm>
                <a:off x="4069423" y="2710157"/>
                <a:ext cx="247680" cy="1803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A94BC12-DC5A-49A2-B70B-0A445719DA8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060423" y="2701517"/>
                  <a:ext cx="26532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4A85176-F360-4760-8558-4D765F7C0B97}"/>
                    </a:ext>
                  </a:extLst>
                </p14:cNvPr>
                <p14:cNvContentPartPr/>
                <p14:nvPr/>
              </p14:nvContentPartPr>
              <p14:xfrm>
                <a:off x="4169863" y="2345477"/>
                <a:ext cx="207360" cy="1281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4A85176-F360-4760-8558-4D765F7C0B9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160863" y="2336837"/>
                  <a:ext cx="225000" cy="14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7524E9E3-7CC8-4ECC-9D59-7D5088F1FEE7}"/>
              </a:ext>
            </a:extLst>
          </p:cNvPr>
          <p:cNvGrpSpPr/>
          <p:nvPr/>
        </p:nvGrpSpPr>
        <p:grpSpPr>
          <a:xfrm>
            <a:off x="384463" y="3258077"/>
            <a:ext cx="3104280" cy="501480"/>
            <a:chOff x="384463" y="3258077"/>
            <a:chExt cx="3104280" cy="501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629D5EE-A71C-4E01-A154-C438AFDC5C86}"/>
                    </a:ext>
                  </a:extLst>
                </p14:cNvPr>
                <p14:cNvContentPartPr/>
                <p14:nvPr/>
              </p14:nvContentPartPr>
              <p14:xfrm>
                <a:off x="584263" y="3529877"/>
                <a:ext cx="135000" cy="22968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629D5EE-A71C-4E01-A154-C438AFDC5C8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75263" y="3521237"/>
                  <a:ext cx="15264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08A954A-CD13-481E-AB4A-06DA33D36646}"/>
                    </a:ext>
                  </a:extLst>
                </p14:cNvPr>
                <p14:cNvContentPartPr/>
                <p14:nvPr/>
              </p14:nvContentPartPr>
              <p14:xfrm>
                <a:off x="384463" y="3458237"/>
                <a:ext cx="543960" cy="1018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08A954A-CD13-481E-AB4A-06DA33D3664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75823" y="3449597"/>
                  <a:ext cx="5616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8E6879A-DBC7-4211-BCD7-A48A7B73907F}"/>
                    </a:ext>
                  </a:extLst>
                </p14:cNvPr>
                <p14:cNvContentPartPr/>
                <p14:nvPr/>
              </p14:nvContentPartPr>
              <p14:xfrm>
                <a:off x="834823" y="3534917"/>
                <a:ext cx="153720" cy="20808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8E6879A-DBC7-4211-BCD7-A48A7B73907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26183" y="3526277"/>
                  <a:ext cx="1713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418C594-71E7-4E7C-B057-A702A83E637B}"/>
                    </a:ext>
                  </a:extLst>
                </p14:cNvPr>
                <p14:cNvContentPartPr/>
                <p14:nvPr/>
              </p14:nvContentPartPr>
              <p14:xfrm>
                <a:off x="1018783" y="3642917"/>
                <a:ext cx="160200" cy="1076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418C594-71E7-4E7C-B057-A702A83E637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09783" y="3633917"/>
                  <a:ext cx="1778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02754C4-BD9E-4CA1-9803-FED48A5CD5F0}"/>
                    </a:ext>
                  </a:extLst>
                </p14:cNvPr>
                <p14:cNvContentPartPr/>
                <p14:nvPr/>
              </p14:nvContentPartPr>
              <p14:xfrm>
                <a:off x="1221103" y="3631757"/>
                <a:ext cx="119880" cy="853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02754C4-BD9E-4CA1-9803-FED48A5CD5F0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212103" y="3622757"/>
                  <a:ext cx="13752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71882C06-8B65-429E-8AA3-FA0A2B4B4662}"/>
                    </a:ext>
                  </a:extLst>
                </p14:cNvPr>
                <p14:cNvContentPartPr/>
                <p14:nvPr/>
              </p14:nvContentPartPr>
              <p14:xfrm>
                <a:off x="1403623" y="3546077"/>
                <a:ext cx="125640" cy="16236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71882C06-8B65-429E-8AA3-FA0A2B4B4662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394623" y="3537077"/>
                  <a:ext cx="1432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CAD5076-A126-47D6-8EB2-4F1F8103FF4E}"/>
                    </a:ext>
                  </a:extLst>
                </p14:cNvPr>
                <p14:cNvContentPartPr/>
                <p14:nvPr/>
              </p14:nvContentPartPr>
              <p14:xfrm>
                <a:off x="1673983" y="3258077"/>
                <a:ext cx="246960" cy="48420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CAD5076-A126-47D6-8EB2-4F1F8103FF4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664983" y="3249437"/>
                  <a:ext cx="264600" cy="50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DB0EE18-39EF-4BC6-8C49-A1B87C605F60}"/>
                    </a:ext>
                  </a:extLst>
                </p14:cNvPr>
                <p14:cNvContentPartPr/>
                <p14:nvPr/>
              </p14:nvContentPartPr>
              <p14:xfrm>
                <a:off x="1704223" y="3574517"/>
                <a:ext cx="138960" cy="230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DB0EE18-39EF-4BC6-8C49-A1B87C605F6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695583" y="3565877"/>
                  <a:ext cx="1566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D8E9E4C-6408-4EA6-8FF6-FCA1EA983E6D}"/>
                    </a:ext>
                  </a:extLst>
                </p14:cNvPr>
                <p14:cNvContentPartPr/>
                <p14:nvPr/>
              </p14:nvContentPartPr>
              <p14:xfrm>
                <a:off x="1808263" y="3595757"/>
                <a:ext cx="123480" cy="1267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D8E9E4C-6408-4EA6-8FF6-FCA1EA983E6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799623" y="3587117"/>
                  <a:ext cx="14112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91BEBC99-937C-4E19-969B-9A1791F3E47C}"/>
                    </a:ext>
                  </a:extLst>
                </p14:cNvPr>
                <p14:cNvContentPartPr/>
                <p14:nvPr/>
              </p14:nvContentPartPr>
              <p14:xfrm>
                <a:off x="1999063" y="3547517"/>
                <a:ext cx="145080" cy="1738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91BEBC99-937C-4E19-969B-9A1791F3E47C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990423" y="3538877"/>
                  <a:ext cx="1627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16D41DE-1E2B-4D20-BFA1-9750B69780C2}"/>
                    </a:ext>
                  </a:extLst>
                </p14:cNvPr>
                <p14:cNvContentPartPr/>
                <p14:nvPr/>
              </p14:nvContentPartPr>
              <p14:xfrm>
                <a:off x="2192383" y="3560477"/>
                <a:ext cx="237960" cy="1425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16D41DE-1E2B-4D20-BFA1-9750B69780C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183743" y="3551477"/>
                  <a:ext cx="2556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20B6FBC-9244-41EF-8175-B2B80FA27B00}"/>
                    </a:ext>
                  </a:extLst>
                </p14:cNvPr>
                <p14:cNvContentPartPr/>
                <p14:nvPr/>
              </p14:nvContentPartPr>
              <p14:xfrm>
                <a:off x="2517103" y="3566957"/>
                <a:ext cx="137880" cy="13932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20B6FBC-9244-41EF-8175-B2B80FA27B0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508463" y="3557957"/>
                  <a:ext cx="15552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5F26DB9-14AE-40F1-98EA-33D91AE2A2E6}"/>
                    </a:ext>
                  </a:extLst>
                </p14:cNvPr>
                <p14:cNvContentPartPr/>
                <p14:nvPr/>
              </p14:nvContentPartPr>
              <p14:xfrm>
                <a:off x="2764783" y="3276077"/>
                <a:ext cx="210600" cy="4143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5F26DB9-14AE-40F1-98EA-33D91AE2A2E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756143" y="3267077"/>
                  <a:ext cx="22824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1C6F11F-A4AB-4A6B-A66E-73D7E42A3E2A}"/>
                    </a:ext>
                  </a:extLst>
                </p14:cNvPr>
                <p14:cNvContentPartPr/>
                <p14:nvPr/>
              </p14:nvContentPartPr>
              <p14:xfrm>
                <a:off x="2663983" y="3515117"/>
                <a:ext cx="327600" cy="1346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1C6F11F-A4AB-4A6B-A66E-73D7E42A3E2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654983" y="3506117"/>
                  <a:ext cx="3452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1ADDAC5-47DE-48F8-8785-7CB59C168CB2}"/>
                    </a:ext>
                  </a:extLst>
                </p14:cNvPr>
                <p14:cNvContentPartPr/>
                <p14:nvPr/>
              </p14:nvContentPartPr>
              <p14:xfrm>
                <a:off x="3089863" y="3474437"/>
                <a:ext cx="2520" cy="21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1ADDAC5-47DE-48F8-8785-7CB59C168CB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080863" y="3465437"/>
                  <a:ext cx="2016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9F3A9A1-9AF8-49F7-B2E2-E717090C343D}"/>
                    </a:ext>
                  </a:extLst>
                </p14:cNvPr>
                <p14:cNvContentPartPr/>
                <p14:nvPr/>
              </p14:nvContentPartPr>
              <p14:xfrm>
                <a:off x="3074383" y="3535277"/>
                <a:ext cx="414360" cy="14868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9F3A9A1-9AF8-49F7-B2E2-E717090C343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065383" y="3526637"/>
                  <a:ext cx="432000" cy="16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02EF04DC-FD8B-4AE2-A937-BC118AABBEC6}"/>
              </a:ext>
            </a:extLst>
          </p:cNvPr>
          <p:cNvGrpSpPr/>
          <p:nvPr/>
        </p:nvGrpSpPr>
        <p:grpSpPr>
          <a:xfrm>
            <a:off x="1403263" y="4055477"/>
            <a:ext cx="356400" cy="509760"/>
            <a:chOff x="1403263" y="4055477"/>
            <a:chExt cx="356400" cy="50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E0928C3F-CC38-47A3-BC61-7E27D42D19D5}"/>
                    </a:ext>
                  </a:extLst>
                </p14:cNvPr>
                <p14:cNvContentPartPr/>
                <p14:nvPr/>
              </p14:nvContentPartPr>
              <p14:xfrm>
                <a:off x="1403263" y="4079237"/>
                <a:ext cx="86760" cy="1242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E0928C3F-CC38-47A3-BC61-7E27D42D19D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394623" y="4070237"/>
                  <a:ext cx="1044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2CF8F89C-CA0C-46A1-AFAA-E42E1FFD366C}"/>
                    </a:ext>
                  </a:extLst>
                </p14:cNvPr>
                <p14:cNvContentPartPr/>
                <p14:nvPr/>
              </p14:nvContentPartPr>
              <p14:xfrm>
                <a:off x="1448263" y="4055477"/>
                <a:ext cx="311400" cy="4050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2CF8F89C-CA0C-46A1-AFAA-E42E1FFD366C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439263" y="4046837"/>
                  <a:ext cx="329040" cy="42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83E41EB2-CD45-409A-B2B0-BB61B620A1B2}"/>
                    </a:ext>
                  </a:extLst>
                </p14:cNvPr>
                <p14:cNvContentPartPr/>
                <p14:nvPr/>
              </p14:nvContentPartPr>
              <p14:xfrm>
                <a:off x="1650943" y="4453997"/>
                <a:ext cx="105120" cy="1112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83E41EB2-CD45-409A-B2B0-BB61B620A1B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642303" y="4444997"/>
                  <a:ext cx="1227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DE4AF8F-49EA-4B9B-AD1F-C5401EF7235B}"/>
                    </a:ext>
                  </a:extLst>
                </p14:cNvPr>
                <p14:cNvContentPartPr/>
                <p14:nvPr/>
              </p14:nvContentPartPr>
              <p14:xfrm>
                <a:off x="1737703" y="4284797"/>
                <a:ext cx="19800" cy="198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DE4AF8F-49EA-4B9B-AD1F-C5401EF7235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728703" y="4276157"/>
                  <a:ext cx="37440" cy="3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2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1C30B731-D713-43AC-908E-7A3C7971CCA1}"/>
                  </a:ext>
                </a:extLst>
              </p14:cNvPr>
              <p14:cNvContentPartPr/>
              <p14:nvPr/>
            </p14:nvContentPartPr>
            <p14:xfrm>
              <a:off x="2021743" y="4235477"/>
              <a:ext cx="143640" cy="32760"/>
            </p14:xfrm>
          </p:contentPart>
        </mc:Choice>
        <mc:Fallback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1C30B731-D713-43AC-908E-7A3C7971CCA1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2013103" y="4226837"/>
                <a:ext cx="16128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4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094F604A-CD8A-44E5-83FF-8C3AE7863A07}"/>
                  </a:ext>
                </a:extLst>
              </p14:cNvPr>
              <p14:cNvContentPartPr/>
              <p14:nvPr/>
            </p14:nvContentPartPr>
            <p14:xfrm>
              <a:off x="2050543" y="4388477"/>
              <a:ext cx="145440" cy="10080"/>
            </p14:xfrm>
          </p:contentPart>
        </mc:Choice>
        <mc:Fallback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094F604A-CD8A-44E5-83FF-8C3AE7863A07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2041543" y="4379837"/>
                <a:ext cx="16308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6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0F3AC8C3-52ED-4669-89A1-BEE59C33C483}"/>
                  </a:ext>
                </a:extLst>
              </p14:cNvPr>
              <p14:cNvContentPartPr/>
              <p14:nvPr/>
            </p14:nvContentPartPr>
            <p14:xfrm>
              <a:off x="2548063" y="4122437"/>
              <a:ext cx="255600" cy="300240"/>
            </p14:xfrm>
          </p:contentPart>
        </mc:Choice>
        <mc:Fallback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0F3AC8C3-52ED-4669-89A1-BEE59C33C483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539423" y="4113797"/>
                <a:ext cx="273240" cy="31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8" name="Group 107">
            <a:extLst>
              <a:ext uri="{FF2B5EF4-FFF2-40B4-BE49-F238E27FC236}">
                <a16:creationId xmlns:a16="http://schemas.microsoft.com/office/drawing/2014/main" id="{90A56A7D-A53D-453B-A75F-E58E3561CB3B}"/>
              </a:ext>
            </a:extLst>
          </p:cNvPr>
          <p:cNvGrpSpPr/>
          <p:nvPr/>
        </p:nvGrpSpPr>
        <p:grpSpPr>
          <a:xfrm>
            <a:off x="3031183" y="4136477"/>
            <a:ext cx="314640" cy="250560"/>
            <a:chOff x="3031183" y="4136477"/>
            <a:chExt cx="314640" cy="250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4D112E2-1B29-40D2-BEAF-86573036CAAB}"/>
                    </a:ext>
                  </a:extLst>
                </p14:cNvPr>
                <p14:cNvContentPartPr/>
                <p14:nvPr/>
              </p14:nvContentPartPr>
              <p14:xfrm>
                <a:off x="3031183" y="4223597"/>
                <a:ext cx="314640" cy="3240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4D112E2-1B29-40D2-BEAF-86573036CAA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022543" y="4214597"/>
                  <a:ext cx="3322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17C17021-AD60-472C-9FA4-D2793B4E837D}"/>
                    </a:ext>
                  </a:extLst>
                </p14:cNvPr>
                <p14:cNvContentPartPr/>
                <p14:nvPr/>
              </p14:nvContentPartPr>
              <p14:xfrm>
                <a:off x="3112903" y="4136477"/>
                <a:ext cx="61920" cy="2505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17C17021-AD60-472C-9FA4-D2793B4E837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104263" y="4127477"/>
                  <a:ext cx="79560" cy="268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F362D24E-C321-41A0-ADA3-D539759FFA96}"/>
              </a:ext>
            </a:extLst>
          </p:cNvPr>
          <p:cNvGrpSpPr/>
          <p:nvPr/>
        </p:nvGrpSpPr>
        <p:grpSpPr>
          <a:xfrm>
            <a:off x="3531943" y="3990677"/>
            <a:ext cx="747720" cy="429120"/>
            <a:chOff x="3531943" y="3990677"/>
            <a:chExt cx="747720" cy="429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03F06891-7DBB-4CBB-83A1-CAB226D0F61A}"/>
                    </a:ext>
                  </a:extLst>
                </p14:cNvPr>
                <p14:cNvContentPartPr/>
                <p14:nvPr/>
              </p14:nvContentPartPr>
              <p14:xfrm>
                <a:off x="3531943" y="4074557"/>
                <a:ext cx="204480" cy="13176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03F06891-7DBB-4CBB-83A1-CAB226D0F61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523303" y="4065557"/>
                  <a:ext cx="2221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8B9B3590-848A-4ECD-A49F-068DDD700E69}"/>
                    </a:ext>
                  </a:extLst>
                </p14:cNvPr>
                <p14:cNvContentPartPr/>
                <p14:nvPr/>
              </p14:nvContentPartPr>
              <p14:xfrm>
                <a:off x="3603583" y="3990677"/>
                <a:ext cx="227520" cy="4104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8B9B3590-848A-4ECD-A49F-068DDD700E69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594943" y="3982037"/>
                  <a:ext cx="245160" cy="42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48DBA93E-275D-44C6-ADA2-D934E0E6ED1A}"/>
                    </a:ext>
                  </a:extLst>
                </p14:cNvPr>
                <p14:cNvContentPartPr/>
                <p14:nvPr/>
              </p14:nvContentPartPr>
              <p14:xfrm>
                <a:off x="3886183" y="4086437"/>
                <a:ext cx="192240" cy="2401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48DBA93E-275D-44C6-ADA2-D934E0E6ED1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877183" y="4077797"/>
                  <a:ext cx="20988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D7C42049-D934-4538-8FDB-664B4E1807E1}"/>
                    </a:ext>
                  </a:extLst>
                </p14:cNvPr>
                <p14:cNvContentPartPr/>
                <p14:nvPr/>
              </p14:nvContentPartPr>
              <p14:xfrm>
                <a:off x="3860983" y="4060157"/>
                <a:ext cx="177480" cy="19800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D7C42049-D934-4538-8FDB-664B4E1807E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851983" y="4051157"/>
                  <a:ext cx="1951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9A3984A-104C-45B1-AC2B-E04588330FCE}"/>
                    </a:ext>
                  </a:extLst>
                </p14:cNvPr>
                <p14:cNvContentPartPr/>
                <p14:nvPr/>
              </p14:nvContentPartPr>
              <p14:xfrm>
                <a:off x="4168783" y="4319357"/>
                <a:ext cx="110880" cy="1004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9A3984A-104C-45B1-AC2B-E04588330FC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160143" y="4310357"/>
                  <a:ext cx="12852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7EE8F4D-42DA-41A4-B9A4-C5215673CF29}"/>
                    </a:ext>
                  </a:extLst>
                </p14:cNvPr>
                <p14:cNvContentPartPr/>
                <p14:nvPr/>
              </p14:nvContentPartPr>
              <p14:xfrm>
                <a:off x="4233943" y="4152317"/>
                <a:ext cx="16920" cy="93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7EE8F4D-42DA-41A4-B9A4-C5215673CF2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225303" y="4143677"/>
                  <a:ext cx="3456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81D1D9C0-C5F4-4CAD-ADFD-D8514B58D07C}"/>
              </a:ext>
            </a:extLst>
          </p:cNvPr>
          <p:cNvGrpSpPr/>
          <p:nvPr/>
        </p:nvGrpSpPr>
        <p:grpSpPr>
          <a:xfrm>
            <a:off x="1005103" y="4699517"/>
            <a:ext cx="1408320" cy="616680"/>
            <a:chOff x="1005103" y="4699517"/>
            <a:chExt cx="1408320" cy="61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34E1725-093F-48A8-938F-E213E4921B13}"/>
                    </a:ext>
                  </a:extLst>
                </p14:cNvPr>
                <p14:cNvContentPartPr/>
                <p14:nvPr/>
              </p14:nvContentPartPr>
              <p14:xfrm>
                <a:off x="1005103" y="4824077"/>
                <a:ext cx="211680" cy="25884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34E1725-093F-48A8-938F-E213E4921B1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96463" y="4815077"/>
                  <a:ext cx="2293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FCC7EF7F-8344-4F77-A224-6A32E62CD6D7}"/>
                    </a:ext>
                  </a:extLst>
                </p14:cNvPr>
                <p14:cNvContentPartPr/>
                <p14:nvPr/>
              </p14:nvContentPartPr>
              <p14:xfrm>
                <a:off x="1267543" y="4964477"/>
                <a:ext cx="119880" cy="1058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CC7EF7F-8344-4F77-A224-6A32E62CD6D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258903" y="4955837"/>
                  <a:ext cx="1375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A3D1D884-1EBF-48E2-89DD-4FE2A61F1DCE}"/>
                    </a:ext>
                  </a:extLst>
                </p14:cNvPr>
                <p14:cNvContentPartPr/>
                <p14:nvPr/>
              </p14:nvContentPartPr>
              <p14:xfrm>
                <a:off x="1412263" y="4968077"/>
                <a:ext cx="230040" cy="1094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A3D1D884-1EBF-48E2-89DD-4FE2A61F1DCE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403263" y="4959437"/>
                  <a:ext cx="2476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7A6C2CAC-21D1-42C2-8CD9-7F43B4634681}"/>
                    </a:ext>
                  </a:extLst>
                </p14:cNvPr>
                <p14:cNvContentPartPr/>
                <p14:nvPr/>
              </p14:nvContentPartPr>
              <p14:xfrm>
                <a:off x="1649863" y="4995797"/>
                <a:ext cx="137520" cy="3204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7A6C2CAC-21D1-42C2-8CD9-7F43B463468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640863" y="4986797"/>
                  <a:ext cx="15516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FC79594-2309-4F2F-914B-6279427610E9}"/>
                    </a:ext>
                  </a:extLst>
                </p14:cNvPr>
                <p14:cNvContentPartPr/>
                <p14:nvPr/>
              </p14:nvContentPartPr>
              <p14:xfrm>
                <a:off x="1692703" y="4903997"/>
                <a:ext cx="209520" cy="1774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FC79594-2309-4F2F-914B-6279427610E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683703" y="4894997"/>
                  <a:ext cx="22716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42CC3CE1-983E-4042-B738-96D94B3EFF5D}"/>
                    </a:ext>
                  </a:extLst>
                </p14:cNvPr>
                <p14:cNvContentPartPr/>
                <p14:nvPr/>
              </p14:nvContentPartPr>
              <p14:xfrm>
                <a:off x="1959103" y="4949357"/>
                <a:ext cx="130320" cy="11376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42CC3CE1-983E-4042-B738-96D94B3EFF5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950103" y="4940357"/>
                  <a:ext cx="1479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6EC0EBC-9E4D-42CA-BDEF-B0BC6907C1D5}"/>
                    </a:ext>
                  </a:extLst>
                </p14:cNvPr>
                <p14:cNvContentPartPr/>
                <p14:nvPr/>
              </p14:nvContentPartPr>
              <p14:xfrm>
                <a:off x="2102023" y="4699517"/>
                <a:ext cx="183600" cy="3726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6EC0EBC-9E4D-42CA-BDEF-B0BC6907C1D5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093383" y="4690877"/>
                  <a:ext cx="201240" cy="39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83BEC80-D532-4E0A-925C-23DE7984F62D}"/>
                    </a:ext>
                  </a:extLst>
                </p14:cNvPr>
                <p14:cNvContentPartPr/>
                <p14:nvPr/>
              </p14:nvContentPartPr>
              <p14:xfrm>
                <a:off x="2234503" y="4880597"/>
                <a:ext cx="178920" cy="1958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83BEC80-D532-4E0A-925C-23DE7984F62D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225503" y="4871957"/>
                  <a:ext cx="196560" cy="21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1DD2FC63-B7E5-48C0-9C87-BCB5DA7A7CDF}"/>
              </a:ext>
            </a:extLst>
          </p:cNvPr>
          <p:cNvGrpSpPr/>
          <p:nvPr/>
        </p:nvGrpSpPr>
        <p:grpSpPr>
          <a:xfrm>
            <a:off x="2894743" y="4698437"/>
            <a:ext cx="558720" cy="582120"/>
            <a:chOff x="2894743" y="4698437"/>
            <a:chExt cx="558720" cy="582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76A3D00-B142-4528-99ED-63218BF931F6}"/>
                    </a:ext>
                  </a:extLst>
                </p14:cNvPr>
                <p14:cNvContentPartPr/>
                <p14:nvPr/>
              </p14:nvContentPartPr>
              <p14:xfrm>
                <a:off x="2897623" y="4792037"/>
                <a:ext cx="108360" cy="1573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76A3D00-B142-4528-99ED-63218BF931F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888623" y="4783397"/>
                  <a:ext cx="1260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AFC70264-BBEE-4911-9B77-85F82804B75D}"/>
                    </a:ext>
                  </a:extLst>
                </p14:cNvPr>
                <p14:cNvContentPartPr/>
                <p14:nvPr/>
              </p14:nvContentPartPr>
              <p14:xfrm>
                <a:off x="2894743" y="4801397"/>
                <a:ext cx="270000" cy="34380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AFC70264-BBEE-4911-9B77-85F82804B75D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885743" y="4792397"/>
                  <a:ext cx="28764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4706CBA-56FD-4201-AA24-1B13A8E075ED}"/>
                    </a:ext>
                  </a:extLst>
                </p14:cNvPr>
                <p14:cNvContentPartPr/>
                <p14:nvPr/>
              </p14:nvContentPartPr>
              <p14:xfrm>
                <a:off x="2895823" y="4698437"/>
                <a:ext cx="329400" cy="6300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4706CBA-56FD-4201-AA24-1B13A8E075E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887183" y="4689797"/>
                  <a:ext cx="34704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299DE3F-6354-481C-8FF9-3C9AD19F5618}"/>
                    </a:ext>
                  </a:extLst>
                </p14:cNvPr>
                <p14:cNvContentPartPr/>
                <p14:nvPr/>
              </p14:nvContentPartPr>
              <p14:xfrm>
                <a:off x="3339343" y="5087957"/>
                <a:ext cx="114120" cy="19260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299DE3F-6354-481C-8FF9-3C9AD19F561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330343" y="5078957"/>
                  <a:ext cx="131760" cy="21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C954D81F-3F71-4859-A8C9-92D1D9F78A53}"/>
              </a:ext>
            </a:extLst>
          </p:cNvPr>
          <p:cNvGrpSpPr/>
          <p:nvPr/>
        </p:nvGrpSpPr>
        <p:grpSpPr>
          <a:xfrm>
            <a:off x="3676663" y="4587917"/>
            <a:ext cx="468720" cy="743760"/>
            <a:chOff x="3676663" y="4587917"/>
            <a:chExt cx="468720" cy="743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DC8D73E-E603-44CC-8167-C73C1C8F438B}"/>
                    </a:ext>
                  </a:extLst>
                </p14:cNvPr>
                <p14:cNvContentPartPr/>
                <p14:nvPr/>
              </p14:nvContentPartPr>
              <p14:xfrm>
                <a:off x="3676663" y="4759637"/>
                <a:ext cx="214920" cy="2498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DC8D73E-E603-44CC-8167-C73C1C8F438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668023" y="4750637"/>
                  <a:ext cx="23256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47186502-89C4-4244-B892-C4E85A0106DE}"/>
                    </a:ext>
                  </a:extLst>
                </p14:cNvPr>
                <p14:cNvContentPartPr/>
                <p14:nvPr/>
              </p14:nvContentPartPr>
              <p14:xfrm>
                <a:off x="3930463" y="4961957"/>
                <a:ext cx="98640" cy="11196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47186502-89C4-4244-B892-C4E85A0106D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921463" y="4952957"/>
                  <a:ext cx="11628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C5AC9139-6C4C-4EC5-8AEB-A720FD85997C}"/>
                    </a:ext>
                  </a:extLst>
                </p14:cNvPr>
                <p14:cNvContentPartPr/>
                <p14:nvPr/>
              </p14:nvContentPartPr>
              <p14:xfrm>
                <a:off x="3905983" y="4934597"/>
                <a:ext cx="183240" cy="3970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C5AC9139-6C4C-4EC5-8AEB-A720FD85997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897343" y="4925597"/>
                  <a:ext cx="20088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4031356E-B6FA-423F-951D-90A5D4F5D78B}"/>
                    </a:ext>
                  </a:extLst>
                </p14:cNvPr>
                <p14:cNvContentPartPr/>
                <p14:nvPr/>
              </p14:nvContentPartPr>
              <p14:xfrm>
                <a:off x="3998863" y="4587917"/>
                <a:ext cx="146520" cy="1126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4031356E-B6FA-423F-951D-90A5D4F5D78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990223" y="4579277"/>
                  <a:ext cx="16416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90EDD957-8B2D-478C-98E8-61F7425DDCAA}"/>
              </a:ext>
            </a:extLst>
          </p:cNvPr>
          <p:cNvGrpSpPr/>
          <p:nvPr/>
        </p:nvGrpSpPr>
        <p:grpSpPr>
          <a:xfrm>
            <a:off x="4488463" y="4459037"/>
            <a:ext cx="3651480" cy="913320"/>
            <a:chOff x="4488463" y="4459037"/>
            <a:chExt cx="3651480" cy="913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E5CEB471-226B-4467-B5F5-F9450A07E863}"/>
                    </a:ext>
                  </a:extLst>
                </p14:cNvPr>
                <p14:cNvContentPartPr/>
                <p14:nvPr/>
              </p14:nvContentPartPr>
              <p14:xfrm>
                <a:off x="4488463" y="4778357"/>
                <a:ext cx="246240" cy="17316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E5CEB471-226B-4467-B5F5-F9450A07E86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479463" y="4769717"/>
                  <a:ext cx="2638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5D9745C-E4C0-4D23-8A62-EA87FE479D05}"/>
                    </a:ext>
                  </a:extLst>
                </p14:cNvPr>
                <p14:cNvContentPartPr/>
                <p14:nvPr/>
              </p14:nvContentPartPr>
              <p14:xfrm>
                <a:off x="4772863" y="4691237"/>
                <a:ext cx="123120" cy="2329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5D9745C-E4C0-4D23-8A62-EA87FE479D0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763863" y="4682597"/>
                  <a:ext cx="14076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92057912-F807-4BD0-97C9-0EE880EBB04C}"/>
                    </a:ext>
                  </a:extLst>
                </p14:cNvPr>
                <p14:cNvContentPartPr/>
                <p14:nvPr/>
              </p14:nvContentPartPr>
              <p14:xfrm>
                <a:off x="5006143" y="4545077"/>
                <a:ext cx="173880" cy="3751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92057912-F807-4BD0-97C9-0EE880EBB04C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997503" y="4536437"/>
                  <a:ext cx="191520" cy="3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4D67466-A2F4-4D32-A981-9A1E6797BC98}"/>
                    </a:ext>
                  </a:extLst>
                </p14:cNvPr>
                <p14:cNvContentPartPr/>
                <p14:nvPr/>
              </p14:nvContentPartPr>
              <p14:xfrm>
                <a:off x="4894903" y="4705637"/>
                <a:ext cx="300960" cy="10728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4D67466-A2F4-4D32-A981-9A1E6797BC9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885903" y="4696637"/>
                  <a:ext cx="31860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9FF93048-B6FE-48F0-965C-BE412B9BAD7A}"/>
                    </a:ext>
                  </a:extLst>
                </p14:cNvPr>
                <p14:cNvContentPartPr/>
                <p14:nvPr/>
              </p14:nvContentPartPr>
              <p14:xfrm>
                <a:off x="5162383" y="4517717"/>
                <a:ext cx="225360" cy="4093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9FF93048-B6FE-48F0-965C-BE412B9BAD7A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153383" y="4508717"/>
                  <a:ext cx="24300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F62EFF6-20B7-4544-8CD5-91FEBA4ABFD6}"/>
                    </a:ext>
                  </a:extLst>
                </p14:cNvPr>
                <p14:cNvContentPartPr/>
                <p14:nvPr/>
              </p14:nvContentPartPr>
              <p14:xfrm>
                <a:off x="5354263" y="4801757"/>
                <a:ext cx="312120" cy="14436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F62EFF6-20B7-4544-8CD5-91FEBA4ABFD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345263" y="4793117"/>
                  <a:ext cx="3297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710C0C4-578D-41DC-A2A1-B7E54C87A6A2}"/>
                    </a:ext>
                  </a:extLst>
                </p14:cNvPr>
                <p14:cNvContentPartPr/>
                <p14:nvPr/>
              </p14:nvContentPartPr>
              <p14:xfrm>
                <a:off x="5727223" y="4459037"/>
                <a:ext cx="240840" cy="49320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710C0C4-578D-41DC-A2A1-B7E54C87A6A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718583" y="4450397"/>
                  <a:ext cx="258480" cy="51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A19801A-2902-4999-835F-DBA17A224363}"/>
                    </a:ext>
                  </a:extLst>
                </p14:cNvPr>
                <p14:cNvContentPartPr/>
                <p14:nvPr/>
              </p14:nvContentPartPr>
              <p14:xfrm>
                <a:off x="5649823" y="4709597"/>
                <a:ext cx="290520" cy="6408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A19801A-2902-4999-835F-DBA17A224363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641183" y="4700597"/>
                  <a:ext cx="3081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61C347D-AE80-4A6E-8BF6-B2598775CD2A}"/>
                    </a:ext>
                  </a:extLst>
                </p14:cNvPr>
                <p14:cNvContentPartPr/>
                <p14:nvPr/>
              </p14:nvContentPartPr>
              <p14:xfrm>
                <a:off x="6056983" y="4787357"/>
                <a:ext cx="116280" cy="13824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61C347D-AE80-4A6E-8BF6-B2598775CD2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048343" y="4778357"/>
                  <a:ext cx="13392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A7E214B-F220-442B-B059-6D010656A16F}"/>
                    </a:ext>
                  </a:extLst>
                </p14:cNvPr>
                <p14:cNvContentPartPr/>
                <p14:nvPr/>
              </p14:nvContentPartPr>
              <p14:xfrm>
                <a:off x="6252823" y="4785197"/>
                <a:ext cx="57240" cy="9108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A7E214B-F220-442B-B059-6D010656A16F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244183" y="4776557"/>
                  <a:ext cx="7488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C627D7B-A51D-4B6A-8F2D-17273435410B}"/>
                    </a:ext>
                  </a:extLst>
                </p14:cNvPr>
                <p14:cNvContentPartPr/>
                <p14:nvPr/>
              </p14:nvContentPartPr>
              <p14:xfrm>
                <a:off x="6392863" y="4817597"/>
                <a:ext cx="105480" cy="9324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C627D7B-A51D-4B6A-8F2D-17273435410B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383863" y="4808597"/>
                  <a:ext cx="12312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3E593488-785E-4F98-B41E-4363C942B250}"/>
                    </a:ext>
                  </a:extLst>
                </p14:cNvPr>
                <p14:cNvContentPartPr/>
                <p14:nvPr/>
              </p14:nvContentPartPr>
              <p14:xfrm>
                <a:off x="6567823" y="4745237"/>
                <a:ext cx="138240" cy="1688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3E593488-785E-4F98-B41E-4363C942B250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558823" y="4736597"/>
                  <a:ext cx="1558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0630FA63-C0B7-464D-BA51-93CC9A7C85FB}"/>
                    </a:ext>
                  </a:extLst>
                </p14:cNvPr>
                <p14:cNvContentPartPr/>
                <p14:nvPr/>
              </p14:nvContentPartPr>
              <p14:xfrm>
                <a:off x="6802183" y="4530317"/>
                <a:ext cx="192600" cy="36864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0630FA63-C0B7-464D-BA51-93CC9A7C85F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793543" y="4521317"/>
                  <a:ext cx="21024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08BEA61-D922-438F-8595-82320872716E}"/>
                    </a:ext>
                  </a:extLst>
                </p14:cNvPr>
                <p14:cNvContentPartPr/>
                <p14:nvPr/>
              </p14:nvContentPartPr>
              <p14:xfrm>
                <a:off x="6739183" y="4659197"/>
                <a:ext cx="257040" cy="6120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08BEA61-D922-438F-8595-82320872716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730183" y="4650197"/>
                  <a:ext cx="2746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5DB2161F-6592-4CC4-BED1-CD6EDF9AEBCE}"/>
                    </a:ext>
                  </a:extLst>
                </p14:cNvPr>
                <p14:cNvContentPartPr/>
                <p14:nvPr/>
              </p14:nvContentPartPr>
              <p14:xfrm>
                <a:off x="7002343" y="4726157"/>
                <a:ext cx="369000" cy="12492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5DB2161F-6592-4CC4-BED1-CD6EDF9AEBC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993343" y="4717517"/>
                  <a:ext cx="3866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2BDC453-7865-4CE7-97EA-9024A41F42BB}"/>
                    </a:ext>
                  </a:extLst>
                </p14:cNvPr>
                <p14:cNvContentPartPr/>
                <p14:nvPr/>
              </p14:nvContentPartPr>
              <p14:xfrm>
                <a:off x="7401223" y="4734437"/>
                <a:ext cx="122400" cy="853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2BDC453-7865-4CE7-97EA-9024A41F42B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392223" y="4725437"/>
                  <a:ext cx="14004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79EB260B-167A-4017-9ADB-35915781DED3}"/>
                    </a:ext>
                  </a:extLst>
                </p14:cNvPr>
                <p14:cNvContentPartPr/>
                <p14:nvPr/>
              </p14:nvContentPartPr>
              <p14:xfrm>
                <a:off x="7637383" y="4478477"/>
                <a:ext cx="245880" cy="3441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79EB260B-167A-4017-9ADB-35915781DED3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628383" y="4469837"/>
                  <a:ext cx="26352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3F0525B-CC1D-4572-B822-363E5D2C66ED}"/>
                    </a:ext>
                  </a:extLst>
                </p14:cNvPr>
                <p14:cNvContentPartPr/>
                <p14:nvPr/>
              </p14:nvContentPartPr>
              <p14:xfrm>
                <a:off x="7579783" y="4685117"/>
                <a:ext cx="246600" cy="15300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3F0525B-CC1D-4572-B822-363E5D2C66E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570783" y="4676117"/>
                  <a:ext cx="26424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4E89146-E966-46BE-843F-B96675687866}"/>
                    </a:ext>
                  </a:extLst>
                </p14:cNvPr>
                <p14:cNvContentPartPr/>
                <p14:nvPr/>
              </p14:nvContentPartPr>
              <p14:xfrm>
                <a:off x="7863103" y="4752077"/>
                <a:ext cx="144360" cy="4824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4E89146-E966-46BE-843F-B9667568786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854463" y="4743077"/>
                  <a:ext cx="16200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F6D74D6-D828-42EE-919F-B822390E95A7}"/>
                    </a:ext>
                  </a:extLst>
                </p14:cNvPr>
                <p14:cNvContentPartPr/>
                <p14:nvPr/>
              </p14:nvContentPartPr>
              <p14:xfrm>
                <a:off x="8010343" y="4736597"/>
                <a:ext cx="129600" cy="34560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F6D74D6-D828-42EE-919F-B822390E95A7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001703" y="4727957"/>
                  <a:ext cx="14724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D5A61F6-2701-4D35-A911-BD2586197EA8}"/>
                    </a:ext>
                  </a:extLst>
                </p14:cNvPr>
                <p14:cNvContentPartPr/>
                <p14:nvPr/>
              </p14:nvContentPartPr>
              <p14:xfrm>
                <a:off x="4492423" y="5178317"/>
                <a:ext cx="204120" cy="19404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D5A61F6-2701-4D35-A911-BD2586197EA8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483423" y="5169677"/>
                  <a:ext cx="2217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F195C52-4D9E-47DD-95CF-11B3E1B3C16C}"/>
                    </a:ext>
                  </a:extLst>
                </p14:cNvPr>
                <p14:cNvContentPartPr/>
                <p14:nvPr/>
              </p14:nvContentPartPr>
              <p14:xfrm>
                <a:off x="4977703" y="5221877"/>
                <a:ext cx="169200" cy="12240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F195C52-4D9E-47DD-95CF-11B3E1B3C16C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968703" y="5212877"/>
                  <a:ext cx="1868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321906F-07B5-4124-8F06-F1BB9EA36E7D}"/>
                    </a:ext>
                  </a:extLst>
                </p14:cNvPr>
                <p14:cNvContentPartPr/>
                <p14:nvPr/>
              </p14:nvContentPartPr>
              <p14:xfrm>
                <a:off x="5200183" y="5172917"/>
                <a:ext cx="142920" cy="15300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321906F-07B5-4124-8F06-F1BB9EA36E7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191543" y="5164277"/>
                  <a:ext cx="16056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761865F-D882-4184-ABA5-48C47A0AE937}"/>
                    </a:ext>
                  </a:extLst>
                </p14:cNvPr>
                <p14:cNvContentPartPr/>
                <p14:nvPr/>
              </p14:nvContentPartPr>
              <p14:xfrm>
                <a:off x="5378023" y="5173277"/>
                <a:ext cx="201240" cy="12456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761865F-D882-4184-ABA5-48C47A0AE937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369023" y="5164637"/>
                  <a:ext cx="2188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184D7A8-4A88-4803-9285-89FC35F38AE7}"/>
                    </a:ext>
                  </a:extLst>
                </p14:cNvPr>
                <p14:cNvContentPartPr/>
                <p14:nvPr/>
              </p14:nvContentPartPr>
              <p14:xfrm>
                <a:off x="5802823" y="5164637"/>
                <a:ext cx="189720" cy="14904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184D7A8-4A88-4803-9285-89FC35F38AE7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794183" y="5155637"/>
                  <a:ext cx="2073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5AA94163-1460-4C0F-98B9-C98A0A7E429E}"/>
                    </a:ext>
                  </a:extLst>
                </p14:cNvPr>
                <p14:cNvContentPartPr/>
                <p14:nvPr/>
              </p14:nvContentPartPr>
              <p14:xfrm>
                <a:off x="5897143" y="4973837"/>
                <a:ext cx="214920" cy="3088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5AA94163-1460-4C0F-98B9-C98A0A7E429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888143" y="4965197"/>
                  <a:ext cx="23256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3A52636-57D0-4883-8D6D-3F1B5B2D3FDF}"/>
                    </a:ext>
                  </a:extLst>
                </p14:cNvPr>
                <p14:cNvContentPartPr/>
                <p14:nvPr/>
              </p14:nvContentPartPr>
              <p14:xfrm>
                <a:off x="6056623" y="5189837"/>
                <a:ext cx="139320" cy="13104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3A52636-57D0-4883-8D6D-3F1B5B2D3FDF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047623" y="5181197"/>
                  <a:ext cx="1569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A5E4567-6791-4E24-8536-1AC4B5D1D8B2}"/>
                    </a:ext>
                  </a:extLst>
                </p14:cNvPr>
                <p14:cNvContentPartPr/>
                <p14:nvPr/>
              </p14:nvContentPartPr>
              <p14:xfrm>
                <a:off x="6355063" y="4976357"/>
                <a:ext cx="167400" cy="31176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A5E4567-6791-4E24-8536-1AC4B5D1D8B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346063" y="4967357"/>
                  <a:ext cx="18504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626C89A7-52D7-4B2A-A4DB-868AE497B2CA}"/>
                    </a:ext>
                  </a:extLst>
                </p14:cNvPr>
                <p14:cNvContentPartPr/>
                <p14:nvPr/>
              </p14:nvContentPartPr>
              <p14:xfrm>
                <a:off x="6263263" y="5095517"/>
                <a:ext cx="310320" cy="669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626C89A7-52D7-4B2A-A4DB-868AE497B2CA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254623" y="5086517"/>
                  <a:ext cx="3279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1983BC00-1AB7-4D2A-A4FA-09A624F9EE22}"/>
                    </a:ext>
                  </a:extLst>
                </p14:cNvPr>
                <p14:cNvContentPartPr/>
                <p14:nvPr/>
              </p14:nvContentPartPr>
              <p14:xfrm>
                <a:off x="6537943" y="5166437"/>
                <a:ext cx="132480" cy="12312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983BC00-1AB7-4D2A-A4FA-09A624F9EE22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529303" y="5157797"/>
                  <a:ext cx="1501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D3B3182B-D620-4797-AC75-EC04ADD23CBD}"/>
                    </a:ext>
                  </a:extLst>
                </p14:cNvPr>
                <p14:cNvContentPartPr/>
                <p14:nvPr/>
              </p14:nvContentPartPr>
              <p14:xfrm>
                <a:off x="6932863" y="5081477"/>
                <a:ext cx="176760" cy="1897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D3B3182B-D620-4797-AC75-EC04ADD23CB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923863" y="5072837"/>
                  <a:ext cx="19440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2862990F-EBE9-4BEC-AEDE-490FF3C1D90F}"/>
                    </a:ext>
                  </a:extLst>
                </p14:cNvPr>
                <p14:cNvContentPartPr/>
                <p14:nvPr/>
              </p14:nvContentPartPr>
              <p14:xfrm>
                <a:off x="7143463" y="5090117"/>
                <a:ext cx="204120" cy="15264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2862990F-EBE9-4BEC-AEDE-490FF3C1D90F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134823" y="5081477"/>
                  <a:ext cx="22176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A1D617B-304D-4A5D-B32E-70EDF64E98BC}"/>
                    </a:ext>
                  </a:extLst>
                </p14:cNvPr>
                <p14:cNvContentPartPr/>
                <p14:nvPr/>
              </p14:nvContentPartPr>
              <p14:xfrm>
                <a:off x="7438303" y="4910117"/>
                <a:ext cx="210600" cy="36288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A1D617B-304D-4A5D-B32E-70EDF64E98BC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429663" y="4901117"/>
                  <a:ext cx="228240" cy="38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A75DADBB-C1C0-4410-823E-C379FC36C4ED}"/>
                    </a:ext>
                  </a:extLst>
                </p14:cNvPr>
                <p14:cNvContentPartPr/>
                <p14:nvPr/>
              </p14:nvContentPartPr>
              <p14:xfrm>
                <a:off x="7337143" y="5003357"/>
                <a:ext cx="510120" cy="10368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A75DADBB-C1C0-4410-823E-C379FC36C4ED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328143" y="4994717"/>
                  <a:ext cx="52776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37C7649D-7D7A-41F5-9A5F-3F013EB9C0B8}"/>
                    </a:ext>
                  </a:extLst>
                </p14:cNvPr>
                <p14:cNvContentPartPr/>
                <p14:nvPr/>
              </p14:nvContentPartPr>
              <p14:xfrm>
                <a:off x="7772743" y="5321237"/>
                <a:ext cx="5040" cy="216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37C7649D-7D7A-41F5-9A5F-3F013EB9C0B8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763743" y="5312597"/>
                  <a:ext cx="22680" cy="1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7BFB86D6-81E6-44EE-8030-B375723EDBAB}"/>
              </a:ext>
            </a:extLst>
          </p:cNvPr>
          <p:cNvGrpSpPr/>
          <p:nvPr/>
        </p:nvGrpSpPr>
        <p:grpSpPr>
          <a:xfrm>
            <a:off x="6601663" y="852917"/>
            <a:ext cx="1722240" cy="477720"/>
            <a:chOff x="6601663" y="852917"/>
            <a:chExt cx="1722240" cy="47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C2C7AA51-0DFC-441C-8964-14BD183341FB}"/>
                    </a:ext>
                  </a:extLst>
                </p14:cNvPr>
                <p14:cNvContentPartPr/>
                <p14:nvPr/>
              </p14:nvContentPartPr>
              <p14:xfrm>
                <a:off x="6601663" y="1024997"/>
                <a:ext cx="224640" cy="2599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C2C7AA51-0DFC-441C-8964-14BD183341FB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592663" y="1015997"/>
                  <a:ext cx="2422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CBC7897-AAA7-4E39-81CE-30807E417BAE}"/>
                    </a:ext>
                  </a:extLst>
                </p14:cNvPr>
                <p14:cNvContentPartPr/>
                <p14:nvPr/>
              </p14:nvContentPartPr>
              <p14:xfrm>
                <a:off x="6823423" y="1104557"/>
                <a:ext cx="131040" cy="12348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CBC7897-AAA7-4E39-81CE-30807E417BAE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814423" y="1095917"/>
                  <a:ext cx="14868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5710A5E4-ED18-4B92-A012-C0F47CB5C24A}"/>
                    </a:ext>
                  </a:extLst>
                </p14:cNvPr>
                <p14:cNvContentPartPr/>
                <p14:nvPr/>
              </p14:nvContentPartPr>
              <p14:xfrm>
                <a:off x="6976783" y="852917"/>
                <a:ext cx="161640" cy="43920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5710A5E4-ED18-4B92-A012-C0F47CB5C24A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968143" y="844277"/>
                  <a:ext cx="179280" cy="45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F5EF783F-4469-47DE-835C-5F86BF257DF1}"/>
                    </a:ext>
                  </a:extLst>
                </p14:cNvPr>
                <p14:cNvContentPartPr/>
                <p14:nvPr/>
              </p14:nvContentPartPr>
              <p14:xfrm>
                <a:off x="7143463" y="1144157"/>
                <a:ext cx="227160" cy="12312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F5EF783F-4469-47DE-835C-5F86BF257DF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134463" y="1135157"/>
                  <a:ext cx="2448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3991B5E5-FCFB-44A2-BA1E-D3D1282A4946}"/>
                    </a:ext>
                  </a:extLst>
                </p14:cNvPr>
                <p14:cNvContentPartPr/>
                <p14:nvPr/>
              </p14:nvContentPartPr>
              <p14:xfrm>
                <a:off x="7412023" y="1165397"/>
                <a:ext cx="83160" cy="9396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3991B5E5-FCFB-44A2-BA1E-D3D1282A4946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403023" y="1156397"/>
                  <a:ext cx="100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64014EA9-96C0-43BA-8F24-F6B06A43A4C4}"/>
                    </a:ext>
                  </a:extLst>
                </p14:cNvPr>
                <p14:cNvContentPartPr/>
                <p14:nvPr/>
              </p14:nvContentPartPr>
              <p14:xfrm>
                <a:off x="7588063" y="889637"/>
                <a:ext cx="374760" cy="44100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64014EA9-96C0-43BA-8F24-F6B06A43A4C4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579063" y="880997"/>
                  <a:ext cx="392400" cy="45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7B1C0440-17FC-4F23-9A77-99445CF7D849}"/>
                    </a:ext>
                  </a:extLst>
                </p14:cNvPr>
                <p14:cNvContentPartPr/>
                <p14:nvPr/>
              </p14:nvContentPartPr>
              <p14:xfrm>
                <a:off x="7915303" y="1152797"/>
                <a:ext cx="69840" cy="1317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7B1C0440-17FC-4F23-9A77-99445CF7D849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906663" y="1143797"/>
                  <a:ext cx="874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D4447AFF-CC44-4957-87CD-4DC27728CB97}"/>
                    </a:ext>
                  </a:extLst>
                </p14:cNvPr>
                <p14:cNvContentPartPr/>
                <p14:nvPr/>
              </p14:nvContentPartPr>
              <p14:xfrm>
                <a:off x="8143183" y="1162157"/>
                <a:ext cx="180720" cy="12096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D4447AFF-CC44-4957-87CD-4DC27728CB97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134543" y="1153517"/>
                  <a:ext cx="198360" cy="13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9E4180EA-BC32-4CBC-85F4-3DD078275DD0}"/>
              </a:ext>
            </a:extLst>
          </p:cNvPr>
          <p:cNvGrpSpPr/>
          <p:nvPr/>
        </p:nvGrpSpPr>
        <p:grpSpPr>
          <a:xfrm>
            <a:off x="6183343" y="1583357"/>
            <a:ext cx="2370960" cy="672840"/>
            <a:chOff x="6183343" y="1583357"/>
            <a:chExt cx="2370960" cy="672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399F7926-A15F-4059-A739-9B71492EE9CB}"/>
                    </a:ext>
                  </a:extLst>
                </p14:cNvPr>
                <p14:cNvContentPartPr/>
                <p14:nvPr/>
              </p14:nvContentPartPr>
              <p14:xfrm>
                <a:off x="6528583" y="1583357"/>
                <a:ext cx="188280" cy="16056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399F7926-A15F-4059-A739-9B71492EE9CB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6519943" y="1574717"/>
                  <a:ext cx="20592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C6EE916D-EB02-4F47-A8CE-F440525ED1B7}"/>
                    </a:ext>
                  </a:extLst>
                </p14:cNvPr>
                <p14:cNvContentPartPr/>
                <p14:nvPr/>
              </p14:nvContentPartPr>
              <p14:xfrm>
                <a:off x="6761143" y="1630877"/>
                <a:ext cx="163440" cy="13500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C6EE916D-EB02-4F47-A8CE-F440525ED1B7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6752503" y="1621877"/>
                  <a:ext cx="1810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0E9FEBD-B49E-4529-BA03-385403916CC1}"/>
                    </a:ext>
                  </a:extLst>
                </p14:cNvPr>
                <p14:cNvContentPartPr/>
                <p14:nvPr/>
              </p14:nvContentPartPr>
              <p14:xfrm>
                <a:off x="6937543" y="1664357"/>
                <a:ext cx="205200" cy="8604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0E9FEBD-B49E-4529-BA03-385403916CC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928903" y="1655717"/>
                  <a:ext cx="22284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3F784098-9DE4-42B9-AE53-E265577A9F32}"/>
                    </a:ext>
                  </a:extLst>
                </p14:cNvPr>
                <p14:cNvContentPartPr/>
                <p14:nvPr/>
              </p14:nvContentPartPr>
              <p14:xfrm>
                <a:off x="7198903" y="1612517"/>
                <a:ext cx="269640" cy="11340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3F784098-9DE4-42B9-AE53-E265577A9F3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189903" y="1603517"/>
                  <a:ext cx="2872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22EEF6C-513F-41B6-8432-A50E6E73FEB9}"/>
                    </a:ext>
                  </a:extLst>
                </p14:cNvPr>
                <p14:cNvContentPartPr/>
                <p14:nvPr/>
              </p14:nvContentPartPr>
              <p14:xfrm>
                <a:off x="7423183" y="1636997"/>
                <a:ext cx="136080" cy="10944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22EEF6C-513F-41B6-8432-A50E6E73FEB9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414183" y="1628357"/>
                  <a:ext cx="15372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6425804B-00D0-445B-9452-9B3B2182100C}"/>
                    </a:ext>
                  </a:extLst>
                </p14:cNvPr>
                <p14:cNvContentPartPr/>
                <p14:nvPr/>
              </p14:nvContentPartPr>
              <p14:xfrm>
                <a:off x="7655023" y="1587317"/>
                <a:ext cx="139320" cy="26460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6425804B-00D0-445B-9452-9B3B2182100C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646023" y="1578677"/>
                  <a:ext cx="1569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424A1371-882F-4CA8-9E96-1B3EA8D271D5}"/>
                    </a:ext>
                  </a:extLst>
                </p14:cNvPr>
                <p14:cNvContentPartPr/>
                <p14:nvPr/>
              </p14:nvContentPartPr>
              <p14:xfrm>
                <a:off x="6183343" y="2096717"/>
                <a:ext cx="163800" cy="15948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424A1371-882F-4CA8-9E96-1B3EA8D271D5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174703" y="2087717"/>
                  <a:ext cx="18144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02E78234-D16C-46CB-9E6F-4C4E185E0AF8}"/>
                    </a:ext>
                  </a:extLst>
                </p14:cNvPr>
                <p14:cNvContentPartPr/>
                <p14:nvPr/>
              </p14:nvContentPartPr>
              <p14:xfrm>
                <a:off x="6494743" y="2040557"/>
                <a:ext cx="136440" cy="19944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02E78234-D16C-46CB-9E6F-4C4E185E0AF8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486103" y="2031557"/>
                  <a:ext cx="1540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ABEB0B2-6640-471D-802F-4691D4B48653}"/>
                    </a:ext>
                  </a:extLst>
                </p14:cNvPr>
                <p14:cNvContentPartPr/>
                <p14:nvPr/>
              </p14:nvContentPartPr>
              <p14:xfrm>
                <a:off x="7062463" y="2053877"/>
                <a:ext cx="62280" cy="15984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ABEB0B2-6640-471D-802F-4691D4B48653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053463" y="2044877"/>
                  <a:ext cx="7992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7933DCEE-0E5F-4BCE-9989-B4AA94CC47FA}"/>
                    </a:ext>
                  </a:extLst>
                </p14:cNvPr>
                <p14:cNvContentPartPr/>
                <p14:nvPr/>
              </p14:nvContentPartPr>
              <p14:xfrm>
                <a:off x="6930703" y="2185637"/>
                <a:ext cx="258480" cy="6984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7933DCEE-0E5F-4BCE-9989-B4AA94CC47FA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921703" y="2176997"/>
                  <a:ext cx="2761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21D009E6-7067-4C72-8F36-BBA96996DD0C}"/>
                    </a:ext>
                  </a:extLst>
                </p14:cNvPr>
                <p14:cNvContentPartPr/>
                <p14:nvPr/>
              </p14:nvContentPartPr>
              <p14:xfrm>
                <a:off x="6915583" y="2071157"/>
                <a:ext cx="218160" cy="3708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21D009E6-7067-4C72-8F36-BBA96996DD0C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906943" y="2062157"/>
                  <a:ext cx="2358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98AA076C-3016-4AAB-B797-22F6F9CA4F86}"/>
                    </a:ext>
                  </a:extLst>
                </p14:cNvPr>
                <p14:cNvContentPartPr/>
                <p14:nvPr/>
              </p14:nvContentPartPr>
              <p14:xfrm>
                <a:off x="7264423" y="2143877"/>
                <a:ext cx="173880" cy="10728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98AA076C-3016-4AAB-B797-22F6F9CA4F86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255783" y="2135237"/>
                  <a:ext cx="1915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898DB0FF-B8E2-4A5B-9C15-DC97B8309A22}"/>
                    </a:ext>
                  </a:extLst>
                </p14:cNvPr>
                <p14:cNvContentPartPr/>
                <p14:nvPr/>
              </p14:nvContentPartPr>
              <p14:xfrm>
                <a:off x="7530103" y="2131277"/>
                <a:ext cx="148680" cy="5256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898DB0FF-B8E2-4A5B-9C15-DC97B8309A2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521463" y="2122277"/>
                  <a:ext cx="16632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A79AD261-41A9-4090-A64C-D2AEE45BFF10}"/>
                    </a:ext>
                  </a:extLst>
                </p14:cNvPr>
                <p14:cNvContentPartPr/>
                <p14:nvPr/>
              </p14:nvContentPartPr>
              <p14:xfrm>
                <a:off x="7790023" y="2077277"/>
                <a:ext cx="128160" cy="15336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A79AD261-41A9-4090-A64C-D2AEE45BFF10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781383" y="2068637"/>
                  <a:ext cx="14580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9CC35D57-2E08-4CAB-8E47-6B4580108C48}"/>
                    </a:ext>
                  </a:extLst>
                </p14:cNvPr>
                <p14:cNvContentPartPr/>
                <p14:nvPr/>
              </p14:nvContentPartPr>
              <p14:xfrm>
                <a:off x="7987663" y="1845797"/>
                <a:ext cx="213840" cy="37980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CC35D57-2E08-4CAB-8E47-6B4580108C48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979023" y="1836797"/>
                  <a:ext cx="23148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CE13D5B9-726F-48C8-8FBF-7A12A22B8F4F}"/>
                    </a:ext>
                  </a:extLst>
                </p14:cNvPr>
                <p14:cNvContentPartPr/>
                <p14:nvPr/>
              </p14:nvContentPartPr>
              <p14:xfrm>
                <a:off x="8098903" y="2101037"/>
                <a:ext cx="100800" cy="11052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CE13D5B9-726F-48C8-8FBF-7A12A22B8F4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8089903" y="2092397"/>
                  <a:ext cx="11844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79DAB13-4DEE-4F63-9BDD-AD0C2E45BEDB}"/>
                    </a:ext>
                  </a:extLst>
                </p14:cNvPr>
                <p14:cNvContentPartPr/>
                <p14:nvPr/>
              </p14:nvContentPartPr>
              <p14:xfrm>
                <a:off x="8314183" y="2058557"/>
                <a:ext cx="99000" cy="13176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79DAB13-4DEE-4F63-9BDD-AD0C2E45BEDB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8305543" y="2049557"/>
                  <a:ext cx="1166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8CFC83B-A7C2-4BD3-BBA1-9C41AB2E2FD8}"/>
                    </a:ext>
                  </a:extLst>
                </p14:cNvPr>
                <p14:cNvContentPartPr/>
                <p14:nvPr/>
              </p14:nvContentPartPr>
              <p14:xfrm>
                <a:off x="8418583" y="2059637"/>
                <a:ext cx="135720" cy="16236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8CFC83B-A7C2-4BD3-BBA1-9C41AB2E2FD8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8409943" y="2050637"/>
                  <a:ext cx="153360" cy="180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E42056AC-1156-427A-9148-FEC742926243}"/>
              </a:ext>
            </a:extLst>
          </p:cNvPr>
          <p:cNvGrpSpPr/>
          <p:nvPr/>
        </p:nvGrpSpPr>
        <p:grpSpPr>
          <a:xfrm>
            <a:off x="6256783" y="2404877"/>
            <a:ext cx="2005200" cy="1973880"/>
            <a:chOff x="6256783" y="2404877"/>
            <a:chExt cx="2005200" cy="197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FA69607F-A706-4C94-8A31-6DCB864A242D}"/>
                    </a:ext>
                  </a:extLst>
                </p14:cNvPr>
                <p14:cNvContentPartPr/>
                <p14:nvPr/>
              </p14:nvContentPartPr>
              <p14:xfrm>
                <a:off x="6647383" y="2555357"/>
                <a:ext cx="360" cy="36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FA69607F-A706-4C94-8A31-6DCB864A242D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638383" y="254671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12BE6296-5A0B-4000-91CA-00539BEB1F30}"/>
                    </a:ext>
                  </a:extLst>
                </p14:cNvPr>
                <p14:cNvContentPartPr/>
                <p14:nvPr/>
              </p14:nvContentPartPr>
              <p14:xfrm>
                <a:off x="6488623" y="2497757"/>
                <a:ext cx="209520" cy="16596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12BE6296-5A0B-4000-91CA-00539BEB1F30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6479623" y="2488757"/>
                  <a:ext cx="2271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1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72A099A3-D37B-4686-A38E-7554FCDFA958}"/>
                    </a:ext>
                  </a:extLst>
                </p14:cNvPr>
                <p14:cNvContentPartPr/>
                <p14:nvPr/>
              </p14:nvContentPartPr>
              <p14:xfrm>
                <a:off x="6778423" y="2444117"/>
                <a:ext cx="168480" cy="21708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72A099A3-D37B-4686-A38E-7554FCDFA958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6769783" y="2435477"/>
                  <a:ext cx="1861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3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100E38C9-43AC-46D3-9F1D-AADEB52A3318}"/>
                    </a:ext>
                  </a:extLst>
                </p14:cNvPr>
                <p14:cNvContentPartPr/>
                <p14:nvPr/>
              </p14:nvContentPartPr>
              <p14:xfrm>
                <a:off x="6725143" y="2457437"/>
                <a:ext cx="179280" cy="18504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00E38C9-43AC-46D3-9F1D-AADEB52A3318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6716503" y="2448437"/>
                  <a:ext cx="1969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5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2580579-397C-488F-A1EA-59D74F06ED1E}"/>
                    </a:ext>
                  </a:extLst>
                </p14:cNvPr>
                <p14:cNvContentPartPr/>
                <p14:nvPr/>
              </p14:nvContentPartPr>
              <p14:xfrm>
                <a:off x="7000183" y="2616197"/>
                <a:ext cx="36360" cy="4788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2580579-397C-488F-A1EA-59D74F06ED1E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6991543" y="2607197"/>
                  <a:ext cx="5400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7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3AF3E484-6CCF-4AFB-A467-EC72F9E1F26B}"/>
                    </a:ext>
                  </a:extLst>
                </p14:cNvPr>
                <p14:cNvContentPartPr/>
                <p14:nvPr/>
              </p14:nvContentPartPr>
              <p14:xfrm>
                <a:off x="7323823" y="2404877"/>
                <a:ext cx="166680" cy="1796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3AF3E484-6CCF-4AFB-A467-EC72F9E1F26B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7314823" y="2395877"/>
                  <a:ext cx="1843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9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B8ECBED6-4E4C-45D9-A687-174C6F6C612C}"/>
                    </a:ext>
                  </a:extLst>
                </p14:cNvPr>
                <p14:cNvContentPartPr/>
                <p14:nvPr/>
              </p14:nvContentPartPr>
              <p14:xfrm>
                <a:off x="7278463" y="2480117"/>
                <a:ext cx="286560" cy="7560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B8ECBED6-4E4C-45D9-A687-174C6F6C612C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7269823" y="2471117"/>
                  <a:ext cx="30420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1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A61C84ED-1501-4FA9-9B9C-2936CCD5EF0A}"/>
                    </a:ext>
                  </a:extLst>
                </p14:cNvPr>
                <p14:cNvContentPartPr/>
                <p14:nvPr/>
              </p14:nvContentPartPr>
              <p14:xfrm>
                <a:off x="7198903" y="2407397"/>
                <a:ext cx="400320" cy="6732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A61C84ED-1501-4FA9-9B9C-2936CCD5EF0A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7189903" y="2398757"/>
                  <a:ext cx="41796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3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6A6CC4D4-2964-4B88-9D0E-1B8838D126CA}"/>
                    </a:ext>
                  </a:extLst>
                </p14:cNvPr>
                <p14:cNvContentPartPr/>
                <p14:nvPr/>
              </p14:nvContentPartPr>
              <p14:xfrm>
                <a:off x="7678063" y="2441237"/>
                <a:ext cx="33120" cy="16308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6A6CC4D4-2964-4B88-9D0E-1B8838D126CA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7669063" y="2432597"/>
                  <a:ext cx="50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C62CBA8C-B3C9-486F-BF5E-C1EF8368A0D6}"/>
                    </a:ext>
                  </a:extLst>
                </p14:cNvPr>
                <p14:cNvContentPartPr/>
                <p14:nvPr/>
              </p14:nvContentPartPr>
              <p14:xfrm>
                <a:off x="6380263" y="3008597"/>
                <a:ext cx="217440" cy="17604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C62CBA8C-B3C9-486F-BF5E-C1EF8368A0D6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6371263" y="2999957"/>
                  <a:ext cx="2350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26B7DC7-5041-4221-AA46-2A441E784168}"/>
                    </a:ext>
                  </a:extLst>
                </p14:cNvPr>
                <p14:cNvContentPartPr/>
                <p14:nvPr/>
              </p14:nvContentPartPr>
              <p14:xfrm>
                <a:off x="6602743" y="2940197"/>
                <a:ext cx="162360" cy="22104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26B7DC7-5041-4221-AA46-2A441E784168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6594103" y="2931197"/>
                  <a:ext cx="1800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9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781BA5AC-6F0D-4303-BEA5-6E924138221B}"/>
                    </a:ext>
                  </a:extLst>
                </p14:cNvPr>
                <p14:cNvContentPartPr/>
                <p14:nvPr/>
              </p14:nvContentPartPr>
              <p14:xfrm>
                <a:off x="6909823" y="3051797"/>
                <a:ext cx="244080" cy="34380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781BA5AC-6F0D-4303-BEA5-6E924138221B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6901183" y="3043157"/>
                  <a:ext cx="26172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1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DB24A72F-A2FC-4E07-B2C7-2E2E3C705A28}"/>
                    </a:ext>
                  </a:extLst>
                </p14:cNvPr>
                <p14:cNvContentPartPr/>
                <p14:nvPr/>
              </p14:nvContentPartPr>
              <p14:xfrm>
                <a:off x="6965263" y="2939117"/>
                <a:ext cx="325440" cy="21636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DB24A72F-A2FC-4E07-B2C7-2E2E3C705A28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6956263" y="2930117"/>
                  <a:ext cx="34308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3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A5F09A75-5279-4208-AAB8-6F9A40C00803}"/>
                    </a:ext>
                  </a:extLst>
                </p14:cNvPr>
                <p14:cNvContentPartPr/>
                <p14:nvPr/>
              </p14:nvContentPartPr>
              <p14:xfrm>
                <a:off x="7325623" y="3004997"/>
                <a:ext cx="209880" cy="19152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A5F09A75-5279-4208-AAB8-6F9A40C00803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7316623" y="2996357"/>
                  <a:ext cx="2275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5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A28EED0-29FF-4065-B41F-D3E235A68A57}"/>
                    </a:ext>
                  </a:extLst>
                </p14:cNvPr>
                <p14:cNvContentPartPr/>
                <p14:nvPr/>
              </p14:nvContentPartPr>
              <p14:xfrm>
                <a:off x="7454503" y="2785757"/>
                <a:ext cx="185040" cy="38196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A28EED0-29FF-4065-B41F-D3E235A68A57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7445503" y="2776757"/>
                  <a:ext cx="20268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7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BEBFE789-7D0E-40F8-A5FD-19DA01177158}"/>
                    </a:ext>
                  </a:extLst>
                </p14:cNvPr>
                <p14:cNvContentPartPr/>
                <p14:nvPr/>
              </p14:nvContentPartPr>
              <p14:xfrm>
                <a:off x="7689583" y="2538077"/>
                <a:ext cx="363960" cy="71064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BEBFE789-7D0E-40F8-A5FD-19DA01177158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7680943" y="2529077"/>
                  <a:ext cx="381600" cy="72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9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7C83166A-E70A-4C90-9258-5D18853C4584}"/>
                    </a:ext>
                  </a:extLst>
                </p14:cNvPr>
                <p14:cNvContentPartPr/>
                <p14:nvPr/>
              </p14:nvContentPartPr>
              <p14:xfrm>
                <a:off x="7676263" y="2977637"/>
                <a:ext cx="366120" cy="8100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7C83166A-E70A-4C90-9258-5D18853C4584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7667263" y="2968637"/>
                  <a:ext cx="38376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1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8BB2E46-2EC1-44B1-B42B-43C85B78D15A}"/>
                    </a:ext>
                  </a:extLst>
                </p14:cNvPr>
                <p14:cNvContentPartPr/>
                <p14:nvPr/>
              </p14:nvContentPartPr>
              <p14:xfrm>
                <a:off x="6300703" y="3312077"/>
                <a:ext cx="1961280" cy="17892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8BB2E46-2EC1-44B1-B42B-43C85B78D15A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6291703" y="3303437"/>
                  <a:ext cx="19789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3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6976150B-368A-45AB-8BE7-99A2E0BD56F7}"/>
                    </a:ext>
                  </a:extLst>
                </p14:cNvPr>
                <p14:cNvContentPartPr/>
                <p14:nvPr/>
              </p14:nvContentPartPr>
              <p14:xfrm>
                <a:off x="6256783" y="3510437"/>
                <a:ext cx="197280" cy="42912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6976150B-368A-45AB-8BE7-99A2E0BD56F7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6248143" y="3501437"/>
                  <a:ext cx="214920" cy="44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5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CE1655D8-BDEE-4798-9D38-FFB1ECC8495D}"/>
                    </a:ext>
                  </a:extLst>
                </p14:cNvPr>
                <p14:cNvContentPartPr/>
                <p14:nvPr/>
              </p14:nvContentPartPr>
              <p14:xfrm>
                <a:off x="6514903" y="3717437"/>
                <a:ext cx="118440" cy="10224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E1655D8-BDEE-4798-9D38-FFB1ECC8495D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6506263" y="3708437"/>
                  <a:ext cx="1360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7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A247B4EA-F423-4993-8513-B1587A8A4326}"/>
                    </a:ext>
                  </a:extLst>
                </p14:cNvPr>
                <p14:cNvContentPartPr/>
                <p14:nvPr/>
              </p14:nvContentPartPr>
              <p14:xfrm>
                <a:off x="6488983" y="3637517"/>
                <a:ext cx="200520" cy="34452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A247B4EA-F423-4993-8513-B1587A8A4326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6480343" y="3628877"/>
                  <a:ext cx="21816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9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47EAD002-13BD-4BBE-8F4A-4FF78CC5DD3C}"/>
                    </a:ext>
                  </a:extLst>
                </p14:cNvPr>
                <p14:cNvContentPartPr/>
                <p14:nvPr/>
              </p14:nvContentPartPr>
              <p14:xfrm>
                <a:off x="6825223" y="3654077"/>
                <a:ext cx="201600" cy="1522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47EAD002-13BD-4BBE-8F4A-4FF78CC5DD3C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6816583" y="3645437"/>
                  <a:ext cx="2192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1DA0DF4C-3BE8-42B4-8A97-859DDBB75127}"/>
                    </a:ext>
                  </a:extLst>
                </p14:cNvPr>
                <p14:cNvContentPartPr/>
                <p14:nvPr/>
              </p14:nvContentPartPr>
              <p14:xfrm>
                <a:off x="7031863" y="3687197"/>
                <a:ext cx="158400" cy="10548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1DA0DF4C-3BE8-42B4-8A97-859DDBB75127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7023223" y="3678197"/>
                  <a:ext cx="1760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3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2BDEE8E-E1B9-4A6A-9566-0F6E0707D7C3}"/>
                    </a:ext>
                  </a:extLst>
                </p14:cNvPr>
                <p14:cNvContentPartPr/>
                <p14:nvPr/>
              </p14:nvContentPartPr>
              <p14:xfrm>
                <a:off x="7226983" y="3650837"/>
                <a:ext cx="181800" cy="13320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2BDEE8E-E1B9-4A6A-9566-0F6E0707D7C3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7217983" y="3641837"/>
                  <a:ext cx="1994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5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4941E6D-9BE6-4B01-937C-56BA6673E000}"/>
                    </a:ext>
                  </a:extLst>
                </p14:cNvPr>
                <p14:cNvContentPartPr/>
                <p14:nvPr/>
              </p14:nvContentPartPr>
              <p14:xfrm>
                <a:off x="7323823" y="3423317"/>
                <a:ext cx="253800" cy="32292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64941E6D-9BE6-4B01-937C-56BA6673E000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7314823" y="3414317"/>
                  <a:ext cx="27144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7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C37303DB-60D0-4177-A315-069AC9DCD157}"/>
                    </a:ext>
                  </a:extLst>
                </p14:cNvPr>
                <p14:cNvContentPartPr/>
                <p14:nvPr/>
              </p14:nvContentPartPr>
              <p14:xfrm>
                <a:off x="7642063" y="3650117"/>
                <a:ext cx="97200" cy="11196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C37303DB-60D0-4177-A315-069AC9DCD157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7633063" y="3641477"/>
                  <a:ext cx="1148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9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8F8DE4A9-9A52-4FD0-BABC-7AF3E580CB43}"/>
                    </a:ext>
                  </a:extLst>
                </p14:cNvPr>
                <p14:cNvContentPartPr/>
                <p14:nvPr/>
              </p14:nvContentPartPr>
              <p14:xfrm>
                <a:off x="7932583" y="3263117"/>
                <a:ext cx="295200" cy="49680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8F8DE4A9-9A52-4FD0-BABC-7AF3E580CB43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7923943" y="3254117"/>
                  <a:ext cx="312840" cy="51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1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A757CE71-503E-478E-9273-29D355107480}"/>
                    </a:ext>
                  </a:extLst>
                </p14:cNvPr>
                <p14:cNvContentPartPr/>
                <p14:nvPr/>
              </p14:nvContentPartPr>
              <p14:xfrm>
                <a:off x="7847263" y="3562997"/>
                <a:ext cx="362160" cy="8388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A757CE71-503E-478E-9273-29D355107480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7838263" y="3554357"/>
                  <a:ext cx="37980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3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8F11C389-EB61-4A50-9F41-082D974ECE05}"/>
                    </a:ext>
                  </a:extLst>
                </p14:cNvPr>
                <p14:cNvContentPartPr/>
                <p14:nvPr/>
              </p14:nvContentPartPr>
              <p14:xfrm>
                <a:off x="6616783" y="4074557"/>
                <a:ext cx="119160" cy="13068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8F11C389-EB61-4A50-9F41-082D974ECE05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6608143" y="4065557"/>
                  <a:ext cx="1368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5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612D617-C17A-4A29-BF39-0C0CA571BF60}"/>
                    </a:ext>
                  </a:extLst>
                </p14:cNvPr>
                <p14:cNvContentPartPr/>
                <p14:nvPr/>
              </p14:nvContentPartPr>
              <p14:xfrm>
                <a:off x="6833143" y="3874397"/>
                <a:ext cx="168480" cy="31104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612D617-C17A-4A29-BF39-0C0CA571BF60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6824143" y="3865757"/>
                  <a:ext cx="18612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7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4AAA2968-70A1-406D-9325-6F257FBB9531}"/>
                    </a:ext>
                  </a:extLst>
                </p14:cNvPr>
                <p14:cNvContentPartPr/>
                <p14:nvPr/>
              </p14:nvContentPartPr>
              <p14:xfrm>
                <a:off x="7015303" y="4042157"/>
                <a:ext cx="112320" cy="12960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4AAA2968-70A1-406D-9325-6F257FBB9531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7006663" y="4033157"/>
                  <a:ext cx="1299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9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9B8507D-B3B1-4313-8F11-4D81E4EFE1C8}"/>
                    </a:ext>
                  </a:extLst>
                </p14:cNvPr>
                <p14:cNvContentPartPr/>
                <p14:nvPr/>
              </p14:nvContentPartPr>
              <p14:xfrm>
                <a:off x="7199983" y="4006877"/>
                <a:ext cx="103320" cy="16452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9B8507D-B3B1-4313-8F11-4D81E4EFE1C8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7190983" y="3997877"/>
                  <a:ext cx="12096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1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92870E89-1BDF-4283-9592-8A47CD9CFFB4}"/>
                    </a:ext>
                  </a:extLst>
                </p14:cNvPr>
                <p14:cNvContentPartPr/>
                <p14:nvPr/>
              </p14:nvContentPartPr>
              <p14:xfrm>
                <a:off x="7424983" y="3997517"/>
                <a:ext cx="93600" cy="18324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92870E89-1BDF-4283-9592-8A47CD9CFFB4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7415983" y="3988877"/>
                  <a:ext cx="11124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3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7D454338-0CF4-4211-A9D5-24C85FDE6138}"/>
                    </a:ext>
                  </a:extLst>
                </p14:cNvPr>
                <p14:cNvContentPartPr/>
                <p14:nvPr/>
              </p14:nvContentPartPr>
              <p14:xfrm>
                <a:off x="6277663" y="4220357"/>
                <a:ext cx="1650240" cy="15840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7D454338-0CF4-4211-A9D5-24C85FDE6138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6268663" y="4211717"/>
                  <a:ext cx="1667880" cy="176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0814377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6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92162"/>
          </a:xfrm>
        </p:spPr>
        <p:txBody>
          <a:bodyPr/>
          <a:lstStyle/>
          <a:p>
            <a:r>
              <a:rPr lang="en-US" altLang="en-US" noProof="0" dirty="0">
                <a:latin typeface="Arial" panose="020B0604020202020204" pitchFamily="34" charset="0"/>
              </a:rPr>
              <a:t>Outliers</a:t>
            </a:r>
          </a:p>
        </p:txBody>
      </p:sp>
      <p:sp>
        <p:nvSpPr>
          <p:cNvPr id="24579" name="Content Placeholder 7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1816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Outliers</a:t>
            </a:r>
            <a:r>
              <a:rPr lang="en-US" altLang="en-US" noProof="0" dirty="0">
                <a:latin typeface="Arial" panose="020B0604020202020204" pitchFamily="34" charset="0"/>
              </a:rPr>
              <a:t> are points that are much larger or smaller than the rest of the sample points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noProof="0" dirty="0">
                <a:latin typeface="Arial" panose="020B0604020202020204" pitchFamily="34" charset="0"/>
              </a:rPr>
              <a:t>Outliers may be data entry errors or they may be points that really are different from the rest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noProof="0" dirty="0">
                <a:latin typeface="Arial" panose="020B0604020202020204" pitchFamily="34" charset="0"/>
              </a:rPr>
              <a:t>Outliers should not be deleted without considerable thought—sometimes calculations and analyses will be done with and without outliers and then compared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dirty="0"/>
              <a:t>There are different procedures to detect outlier, depending on whether mean or median is used as a measure of center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/>
              <a:t>Mode and Median</a:t>
            </a:r>
            <a:endParaRPr lang="en-US" altLang="en-US" noProof="0" dirty="0">
              <a:latin typeface="Arial" panose="020B0604020202020204" pitchFamily="34" charset="0"/>
            </a:endParaRPr>
          </a:p>
        </p:txBody>
      </p:sp>
      <p:sp>
        <p:nvSpPr>
          <p:cNvPr id="3078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066800"/>
            <a:ext cx="8763000" cy="5105399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The </a:t>
            </a:r>
            <a:r>
              <a:rPr lang="en-US" altLang="en-US" sz="2800" b="1" noProof="0" dirty="0">
                <a:solidFill>
                  <a:srgbClr val="333399"/>
                </a:solidFill>
                <a:latin typeface="Arial" panose="020B0604020202020204" pitchFamily="34" charset="0"/>
              </a:rPr>
              <a:t>mode </a:t>
            </a:r>
            <a:r>
              <a:rPr lang="en-US" altLang="en-US" dirty="0"/>
              <a:t>is the most frequent value in a data set. There may be multiple modes if two or more values occur the most. It may not exist either. 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Note that mode can also apply to categorical data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The </a:t>
            </a:r>
            <a:r>
              <a:rPr lang="en-US" altLang="en-US" b="1" dirty="0">
                <a:solidFill>
                  <a:schemeClr val="accent2"/>
                </a:solidFill>
              </a:rPr>
              <a:t>median</a:t>
            </a:r>
            <a:r>
              <a:rPr lang="en-US" altLang="en-US" sz="2800" noProof="0" dirty="0">
                <a:latin typeface="Arial" panose="020B0604020202020204" pitchFamily="34" charset="0"/>
              </a:rPr>
              <a:t> is the middle number of the ordered data value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dirty="0"/>
              <a:t>Since the median is a measure that is away from the extreme values, it is not affected by the changes in the smallest or largest observation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dirty="0"/>
              <a:t>Such measures are called </a:t>
            </a:r>
            <a:r>
              <a:rPr lang="en-US" altLang="en-US" b="1" dirty="0"/>
              <a:t>resistant measures</a:t>
            </a:r>
            <a:r>
              <a:rPr lang="en-US" altLang="en-US" dirty="0"/>
              <a:t>. 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dirty="0"/>
              <a:t>Note: Mean and standard deviation are not resistan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endParaRPr lang="en-US" altLang="en-US" sz="2800" noProof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3C3E152-30BF-4200-A0E3-849595B5DFD9}"/>
                  </a:ext>
                </a:extLst>
              </p14:cNvPr>
              <p14:cNvContentPartPr/>
              <p14:nvPr/>
            </p14:nvContentPartPr>
            <p14:xfrm>
              <a:off x="8052737" y="5092277"/>
              <a:ext cx="128160" cy="11664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3C3E152-30BF-4200-A0E3-849595B5DFD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044097" y="5083277"/>
                <a:ext cx="145800" cy="1184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8E0B48E2-F0AA-44DD-8EE7-9DE0727829C3}"/>
              </a:ext>
            </a:extLst>
          </p:cNvPr>
          <p:cNvGrpSpPr/>
          <p:nvPr/>
        </p:nvGrpSpPr>
        <p:grpSpPr>
          <a:xfrm>
            <a:off x="2055857" y="5959517"/>
            <a:ext cx="500040" cy="317880"/>
            <a:chOff x="2055857" y="5959517"/>
            <a:chExt cx="500040" cy="31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5E0435E-45C3-4A03-8422-DDB284B0FAA1}"/>
                    </a:ext>
                  </a:extLst>
                </p14:cNvPr>
                <p14:cNvContentPartPr/>
                <p14:nvPr/>
              </p14:nvContentPartPr>
              <p14:xfrm>
                <a:off x="2055857" y="6003437"/>
                <a:ext cx="137880" cy="2725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5E0435E-45C3-4A03-8422-DDB284B0FAA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046857" y="5994797"/>
                  <a:ext cx="15552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EF3C1BB-5DF6-457E-8EA7-DFFC06661FB8}"/>
                    </a:ext>
                  </a:extLst>
                </p14:cNvPr>
                <p14:cNvContentPartPr/>
                <p14:nvPr/>
              </p14:nvContentPartPr>
              <p14:xfrm>
                <a:off x="2260337" y="5959517"/>
                <a:ext cx="111600" cy="317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EF3C1BB-5DF6-457E-8EA7-DFFC06661FB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251697" y="5950517"/>
                  <a:ext cx="12924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0DB69BA-925F-4C22-ABC4-B88F663D5FC9}"/>
                    </a:ext>
                  </a:extLst>
                </p14:cNvPr>
                <p14:cNvContentPartPr/>
                <p14:nvPr/>
              </p14:nvContentPartPr>
              <p14:xfrm>
                <a:off x="2209577" y="6135197"/>
                <a:ext cx="209520" cy="504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0DB69BA-925F-4C22-ABC4-B88F663D5FC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200577" y="6126557"/>
                  <a:ext cx="22716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914BCD8-E1F8-4B46-B6C3-3C6164EAB2C3}"/>
                    </a:ext>
                  </a:extLst>
                </p14:cNvPr>
                <p14:cNvContentPartPr/>
                <p14:nvPr/>
              </p14:nvContentPartPr>
              <p14:xfrm>
                <a:off x="2421257" y="6123677"/>
                <a:ext cx="134640" cy="1346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914BCD8-E1F8-4B46-B6C3-3C6164EAB2C3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412257" y="6114677"/>
                  <a:ext cx="152280" cy="15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7F89ED8-B0B1-4855-89B7-AF3E7961624D}"/>
              </a:ext>
            </a:extLst>
          </p:cNvPr>
          <p:cNvGrpSpPr/>
          <p:nvPr/>
        </p:nvGrpSpPr>
        <p:grpSpPr>
          <a:xfrm>
            <a:off x="2744897" y="5929997"/>
            <a:ext cx="1289160" cy="365040"/>
            <a:chOff x="2744897" y="5929997"/>
            <a:chExt cx="128916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5BAE40C-3517-42FB-92A0-00E7D489425F}"/>
                    </a:ext>
                  </a:extLst>
                </p14:cNvPr>
                <p14:cNvContentPartPr/>
                <p14:nvPr/>
              </p14:nvContentPartPr>
              <p14:xfrm>
                <a:off x="2744897" y="6080837"/>
                <a:ext cx="182880" cy="1386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5BAE40C-3517-42FB-92A0-00E7D489425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735897" y="6071837"/>
                  <a:ext cx="2005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14114FB-FD33-45F0-B0E9-7F1F56201638}"/>
                    </a:ext>
                  </a:extLst>
                </p14:cNvPr>
                <p14:cNvContentPartPr/>
                <p14:nvPr/>
              </p14:nvContentPartPr>
              <p14:xfrm>
                <a:off x="2951897" y="6118997"/>
                <a:ext cx="139680" cy="946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14114FB-FD33-45F0-B0E9-7F1F5620163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942897" y="6110357"/>
                  <a:ext cx="15732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9A2370C-CA24-4972-BDC0-DB249F1BBE13}"/>
                    </a:ext>
                  </a:extLst>
                </p14:cNvPr>
                <p14:cNvContentPartPr/>
                <p14:nvPr/>
              </p14:nvContentPartPr>
              <p14:xfrm>
                <a:off x="2895017" y="6118637"/>
                <a:ext cx="174600" cy="176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9A2370C-CA24-4972-BDC0-DB249F1BBE13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886017" y="6109997"/>
                  <a:ext cx="19224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AFE987B-022A-43D7-B58C-3083ACAAA903}"/>
                    </a:ext>
                  </a:extLst>
                </p14:cNvPr>
                <p14:cNvContentPartPr/>
                <p14:nvPr/>
              </p14:nvContentPartPr>
              <p14:xfrm>
                <a:off x="3161057" y="5929997"/>
                <a:ext cx="95400" cy="2545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AFE987B-022A-43D7-B58C-3083ACAAA903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152057" y="5920997"/>
                  <a:ext cx="11304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6FE4CB5-0D4E-4F4D-BE57-EA9AFB92392C}"/>
                    </a:ext>
                  </a:extLst>
                </p14:cNvPr>
                <p14:cNvContentPartPr/>
                <p14:nvPr/>
              </p14:nvContentPartPr>
              <p14:xfrm>
                <a:off x="3106697" y="6018917"/>
                <a:ext cx="194040" cy="1357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6FE4CB5-0D4E-4F4D-BE57-EA9AFB92392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097697" y="6010277"/>
                  <a:ext cx="21168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3CDAF8D-8B13-4C2B-A7E4-17012229BD70}"/>
                    </a:ext>
                  </a:extLst>
                </p14:cNvPr>
                <p14:cNvContentPartPr/>
                <p14:nvPr/>
              </p14:nvContentPartPr>
              <p14:xfrm>
                <a:off x="3288497" y="5999477"/>
                <a:ext cx="150120" cy="179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3CDAF8D-8B13-4C2B-A7E4-17012229BD70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279857" y="5990837"/>
                  <a:ext cx="1677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FDAA43F-68A4-4FF3-ABEC-CFDD6960FA15}"/>
                    </a:ext>
                  </a:extLst>
                </p14:cNvPr>
                <p14:cNvContentPartPr/>
                <p14:nvPr/>
              </p14:nvContentPartPr>
              <p14:xfrm>
                <a:off x="3373097" y="6040517"/>
                <a:ext cx="169920" cy="1731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FDAA43F-68A4-4FF3-ABEC-CFDD6960FA1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364097" y="6031877"/>
                  <a:ext cx="18756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89389BA-BAB5-4714-821E-404A1E929136}"/>
                    </a:ext>
                  </a:extLst>
                </p14:cNvPr>
                <p14:cNvContentPartPr/>
                <p14:nvPr/>
              </p14:nvContentPartPr>
              <p14:xfrm>
                <a:off x="3585137" y="6080477"/>
                <a:ext cx="202680" cy="146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89389BA-BAB5-4714-821E-404A1E92913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576137" y="6071477"/>
                  <a:ext cx="22032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4321073-B8DA-4E4D-AD46-E2D1DE8A2BF6}"/>
                    </a:ext>
                  </a:extLst>
                </p14:cNvPr>
                <p14:cNvContentPartPr/>
                <p14:nvPr/>
              </p14:nvContentPartPr>
              <p14:xfrm>
                <a:off x="3813737" y="6075077"/>
                <a:ext cx="220320" cy="1206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4321073-B8DA-4E4D-AD46-E2D1DE8A2BF6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805097" y="6066077"/>
                  <a:ext cx="237960" cy="13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B8D00D8-4BBB-46C2-9C56-6F6FBD7B1654}"/>
              </a:ext>
            </a:extLst>
          </p:cNvPr>
          <p:cNvGrpSpPr/>
          <p:nvPr/>
        </p:nvGrpSpPr>
        <p:grpSpPr>
          <a:xfrm>
            <a:off x="4265897" y="5886077"/>
            <a:ext cx="1115280" cy="374040"/>
            <a:chOff x="4265897" y="5886077"/>
            <a:chExt cx="111528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21A0B5E-04E0-4AAB-B4F0-8A055402FF42}"/>
                    </a:ext>
                  </a:extLst>
                </p14:cNvPr>
                <p14:cNvContentPartPr/>
                <p14:nvPr/>
              </p14:nvContentPartPr>
              <p14:xfrm>
                <a:off x="4265897" y="6023597"/>
                <a:ext cx="153000" cy="1569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21A0B5E-04E0-4AAB-B4F0-8A055402FF42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256897" y="6014597"/>
                  <a:ext cx="1706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D9E65A0-7A75-4381-9CC9-941D90645B31}"/>
                    </a:ext>
                  </a:extLst>
                </p14:cNvPr>
                <p14:cNvContentPartPr/>
                <p14:nvPr/>
              </p14:nvContentPartPr>
              <p14:xfrm>
                <a:off x="4385777" y="6083357"/>
                <a:ext cx="101520" cy="1195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D9E65A0-7A75-4381-9CC9-941D90645B3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377137" y="6074357"/>
                  <a:ext cx="11916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0C8E98B-945D-44D8-93B1-A7C7AF9A4A83}"/>
                    </a:ext>
                  </a:extLst>
                </p14:cNvPr>
                <p14:cNvContentPartPr/>
                <p14:nvPr/>
              </p14:nvContentPartPr>
              <p14:xfrm>
                <a:off x="4610057" y="5886077"/>
                <a:ext cx="108720" cy="2779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0C8E98B-945D-44D8-93B1-A7C7AF9A4A83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601417" y="5877077"/>
                  <a:ext cx="12636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5AA4EB2-8C8C-4EC3-B3A5-84F9D4967069}"/>
                    </a:ext>
                  </a:extLst>
                </p14:cNvPr>
                <p14:cNvContentPartPr/>
                <p14:nvPr/>
              </p14:nvContentPartPr>
              <p14:xfrm>
                <a:off x="4742897" y="6066437"/>
                <a:ext cx="113400" cy="1274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5AA4EB2-8C8C-4EC3-B3A5-84F9D496706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733897" y="6057797"/>
                  <a:ext cx="1310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3C9E6E7-A25F-45A5-A391-EC5FE7C74E1A}"/>
                    </a:ext>
                  </a:extLst>
                </p14:cNvPr>
                <p14:cNvContentPartPr/>
                <p14:nvPr/>
              </p14:nvContentPartPr>
              <p14:xfrm>
                <a:off x="4873577" y="6022517"/>
                <a:ext cx="176040" cy="170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3C9E6E7-A25F-45A5-A391-EC5FE7C74E1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864937" y="6013877"/>
                  <a:ext cx="1936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7F5CB16-89A7-491F-8268-F3547BD6029B}"/>
                    </a:ext>
                  </a:extLst>
                </p14:cNvPr>
                <p14:cNvContentPartPr/>
                <p14:nvPr/>
              </p14:nvContentPartPr>
              <p14:xfrm>
                <a:off x="5054297" y="6029357"/>
                <a:ext cx="120600" cy="189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7F5CB16-89A7-491F-8268-F3547BD6029B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045657" y="6020357"/>
                  <a:ext cx="1382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6C5EAA0-FBF4-42F7-920C-2CC4D0678ABB}"/>
                    </a:ext>
                  </a:extLst>
                </p14:cNvPr>
                <p14:cNvContentPartPr/>
                <p14:nvPr/>
              </p14:nvContentPartPr>
              <p14:xfrm>
                <a:off x="5177057" y="5996237"/>
                <a:ext cx="204120" cy="263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6C5EAA0-FBF4-42F7-920C-2CC4D0678AB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168057" y="5987237"/>
                  <a:ext cx="221760" cy="28152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414059-3186-4A85-B380-5E6D93875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868362"/>
          </a:xfrm>
        </p:spPr>
        <p:txBody>
          <a:bodyPr/>
          <a:lstStyle/>
          <a:p>
            <a:r>
              <a:rPr lang="en-US" noProof="0" dirty="0"/>
              <a:t>Finding the Sample Med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9AC36B-9185-47D2-BDC3-A8D72B24D3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918594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Order the </a:t>
            </a:r>
            <a:r>
              <a:rPr lang="en-US" altLang="en-US" i="1" noProof="0" dirty="0"/>
              <a:t>n</a:t>
            </a:r>
            <a:r>
              <a:rPr lang="en-US" altLang="en-US" noProof="0" dirty="0"/>
              <a:t> data points from smallest to largest.</a:t>
            </a:r>
          </a:p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Then:</a:t>
            </a:r>
            <a:endParaRPr lang="en-US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FD8EEF-F166-40DA-A7F8-4FB80EE2876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590802"/>
            <a:ext cx="8077200" cy="5334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 </a:t>
            </a:r>
            <a:r>
              <a:rPr lang="en-US" i="1" noProof="0" dirty="0"/>
              <a:t>n</a:t>
            </a:r>
            <a:r>
              <a:rPr lang="en-US" noProof="0" dirty="0"/>
              <a:t> is odd, the sample median is the number i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881C36-BA31-4AB2-B096-D7036E6F4B4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762000" y="3271677"/>
            <a:ext cx="1447800" cy="462123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/>
              <a:t>position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E34E1CEE-58C6-4A7F-B6C1-3513BFA29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21439"/>
              </p:ext>
            </p:extLst>
          </p:nvPr>
        </p:nvGraphicFramePr>
        <p:xfrm>
          <a:off x="2156178" y="3184920"/>
          <a:ext cx="819325" cy="84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178" y="3184920"/>
                        <a:ext cx="819325" cy="846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55CF92-54A7-4A2D-9252-7F6D43D657F1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109877"/>
            <a:ext cx="8077200" cy="462123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 </a:t>
            </a:r>
            <a:r>
              <a:rPr lang="en-US" i="1" noProof="0" dirty="0"/>
              <a:t>n</a:t>
            </a:r>
            <a:r>
              <a:rPr lang="en-US" noProof="0" dirty="0"/>
              <a:t> is even, the sample median is the averag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D7F28D6-A327-4C0F-AFB8-391DD43378C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762000" y="4902361"/>
            <a:ext cx="4495800" cy="462123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/>
              <a:t>of the numbers in positions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29AD2DC2-08DB-4994-BF53-586E60785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70696"/>
              </p:ext>
            </p:extLst>
          </p:nvPr>
        </p:nvGraphicFramePr>
        <p:xfrm>
          <a:off x="5229578" y="4700058"/>
          <a:ext cx="2082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578" y="4700058"/>
                        <a:ext cx="2082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EAF85ED-BE11-42FE-A236-2C702F79C7D3}"/>
                  </a:ext>
                </a:extLst>
              </p14:cNvPr>
              <p14:cNvContentPartPr/>
              <p14:nvPr/>
            </p14:nvContentPartPr>
            <p14:xfrm>
              <a:off x="2090777" y="3024437"/>
              <a:ext cx="1215000" cy="10818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EAF85ED-BE11-42FE-A236-2C702F79C7D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82137" y="3015437"/>
                <a:ext cx="1232640" cy="109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E2094EAC-6966-4EDA-852A-278B906E3C35}"/>
              </a:ext>
            </a:extLst>
          </p:cNvPr>
          <p:cNvGrpSpPr/>
          <p:nvPr/>
        </p:nvGrpSpPr>
        <p:grpSpPr>
          <a:xfrm>
            <a:off x="7323737" y="2966117"/>
            <a:ext cx="705600" cy="454320"/>
            <a:chOff x="7323737" y="2966117"/>
            <a:chExt cx="705600" cy="45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7360CCE-5E7D-4F3B-B616-839618E022EB}"/>
                    </a:ext>
                  </a:extLst>
                </p14:cNvPr>
                <p14:cNvContentPartPr/>
                <p14:nvPr/>
              </p14:nvContentPartPr>
              <p14:xfrm>
                <a:off x="7323737" y="3237197"/>
                <a:ext cx="182520" cy="163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7360CCE-5E7D-4F3B-B616-839618E022E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314737" y="3228197"/>
                  <a:ext cx="2001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D183975-263A-416F-9A4D-951E5AA681A9}"/>
                    </a:ext>
                  </a:extLst>
                </p14:cNvPr>
                <p14:cNvContentPartPr/>
                <p14:nvPr/>
              </p14:nvContentPartPr>
              <p14:xfrm>
                <a:off x="7599497" y="3268517"/>
                <a:ext cx="81000" cy="1267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D183975-263A-416F-9A4D-951E5AA681A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590497" y="3259877"/>
                  <a:ext cx="986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F3F45A3-06AC-40FC-A56B-3F5FC7332E0B}"/>
                    </a:ext>
                  </a:extLst>
                </p14:cNvPr>
                <p14:cNvContentPartPr/>
                <p14:nvPr/>
              </p14:nvContentPartPr>
              <p14:xfrm>
                <a:off x="7808297" y="2966117"/>
                <a:ext cx="221040" cy="4543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F3F45A3-06AC-40FC-A56B-3F5FC7332E0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799297" y="2957117"/>
                  <a:ext cx="238680" cy="47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2991E47-57BF-444D-9129-8065D5DE3E98}"/>
                    </a:ext>
                  </a:extLst>
                </p14:cNvPr>
                <p14:cNvContentPartPr/>
                <p14:nvPr/>
              </p14:nvContentPartPr>
              <p14:xfrm>
                <a:off x="7740617" y="3191117"/>
                <a:ext cx="242280" cy="568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2991E47-57BF-444D-9129-8065D5DE3E9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731617" y="3182477"/>
                  <a:ext cx="259920" cy="7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444421F-C4F8-4517-99F1-F6F35E1D2E49}"/>
              </a:ext>
            </a:extLst>
          </p:cNvPr>
          <p:cNvGrpSpPr/>
          <p:nvPr/>
        </p:nvGrpSpPr>
        <p:grpSpPr>
          <a:xfrm>
            <a:off x="3739217" y="2976197"/>
            <a:ext cx="3394800" cy="1011600"/>
            <a:chOff x="3739217" y="2976197"/>
            <a:chExt cx="3394800" cy="101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8A0A0C7-CCDF-47A7-B75C-AB33AE9C4F07}"/>
                    </a:ext>
                  </a:extLst>
                </p14:cNvPr>
                <p14:cNvContentPartPr/>
                <p14:nvPr/>
              </p14:nvContentPartPr>
              <p14:xfrm>
                <a:off x="3739217" y="3430877"/>
                <a:ext cx="51840" cy="276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8A0A0C7-CCDF-47A7-B75C-AB33AE9C4F0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730577" y="3421877"/>
                  <a:ext cx="6948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22F9B40-42F8-4BBB-B163-FE7DD18F7583}"/>
                    </a:ext>
                  </a:extLst>
                </p14:cNvPr>
                <p14:cNvContentPartPr/>
                <p14:nvPr/>
              </p14:nvContentPartPr>
              <p14:xfrm>
                <a:off x="3786737" y="3296957"/>
                <a:ext cx="193320" cy="225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22F9B40-42F8-4BBB-B163-FE7DD18F758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778097" y="3288317"/>
                  <a:ext cx="21096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900428B-E012-4461-809D-48ABD494313D}"/>
                    </a:ext>
                  </a:extLst>
                </p14:cNvPr>
                <p14:cNvContentPartPr/>
                <p14:nvPr/>
              </p14:nvContentPartPr>
              <p14:xfrm>
                <a:off x="3989057" y="3337997"/>
                <a:ext cx="93960" cy="1393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900428B-E012-4461-809D-48ABD494313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980417" y="3328997"/>
                  <a:ext cx="1116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82D77AD-26D1-44DB-9C39-300F4DF674F0}"/>
                    </a:ext>
                  </a:extLst>
                </p14:cNvPr>
                <p14:cNvContentPartPr/>
                <p14:nvPr/>
              </p14:nvContentPartPr>
              <p14:xfrm>
                <a:off x="4146377" y="3258437"/>
                <a:ext cx="111240" cy="239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82D77AD-26D1-44DB-9C39-300F4DF674F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137737" y="3249437"/>
                  <a:ext cx="12888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FB72473-088B-4D76-8D25-DC693816CF5F}"/>
                    </a:ext>
                  </a:extLst>
                </p14:cNvPr>
                <p14:cNvContentPartPr/>
                <p14:nvPr/>
              </p14:nvContentPartPr>
              <p14:xfrm>
                <a:off x="4332497" y="3341957"/>
                <a:ext cx="39960" cy="95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FB72473-088B-4D76-8D25-DC693816CF5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323857" y="3333317"/>
                  <a:ext cx="576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9ACD3D3-779B-4F00-9EF0-1E48156D6708}"/>
                    </a:ext>
                  </a:extLst>
                </p14:cNvPr>
                <p14:cNvContentPartPr/>
                <p14:nvPr/>
              </p14:nvContentPartPr>
              <p14:xfrm>
                <a:off x="4441577" y="3164117"/>
                <a:ext cx="6120" cy="3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9ACD3D3-779B-4F00-9EF0-1E48156D670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432577" y="3155477"/>
                  <a:ext cx="2376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D1E9668-8CBE-45A5-819D-9259C97FBF8A}"/>
                    </a:ext>
                  </a:extLst>
                </p14:cNvPr>
                <p14:cNvContentPartPr/>
                <p14:nvPr/>
              </p14:nvContentPartPr>
              <p14:xfrm>
                <a:off x="4484777" y="3049637"/>
                <a:ext cx="234000" cy="4888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D1E9668-8CBE-45A5-819D-9259C97FBF8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475777" y="3040997"/>
                  <a:ext cx="251640" cy="50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56D6605-75D9-4940-8321-F20675D002C1}"/>
                    </a:ext>
                  </a:extLst>
                </p14:cNvPr>
                <p14:cNvContentPartPr/>
                <p14:nvPr/>
              </p14:nvContentPartPr>
              <p14:xfrm>
                <a:off x="4717697" y="3166997"/>
                <a:ext cx="136080" cy="2934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56D6605-75D9-4940-8321-F20675D002C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709057" y="3158357"/>
                  <a:ext cx="15372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6A10759-D1F6-4D09-87F9-69EBBB2383D5}"/>
                    </a:ext>
                  </a:extLst>
                </p14:cNvPr>
                <p14:cNvContentPartPr/>
                <p14:nvPr/>
              </p14:nvContentPartPr>
              <p14:xfrm>
                <a:off x="4891577" y="3362117"/>
                <a:ext cx="50400" cy="74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6A10759-D1F6-4D09-87F9-69EBBB2383D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882577" y="3353117"/>
                  <a:ext cx="6804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21FD22F-A7F7-4E08-8C65-E56906A24668}"/>
                    </a:ext>
                  </a:extLst>
                </p14:cNvPr>
                <p14:cNvContentPartPr/>
                <p14:nvPr/>
              </p14:nvContentPartPr>
              <p14:xfrm>
                <a:off x="5043497" y="3332237"/>
                <a:ext cx="160200" cy="1216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21FD22F-A7F7-4E08-8C65-E56906A2466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034497" y="3323597"/>
                  <a:ext cx="1778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17C528F-5F8C-4C9F-ACFE-631FCA8F1F8F}"/>
                    </a:ext>
                  </a:extLst>
                </p14:cNvPr>
                <p14:cNvContentPartPr/>
                <p14:nvPr/>
              </p14:nvContentPartPr>
              <p14:xfrm>
                <a:off x="5361737" y="3344117"/>
                <a:ext cx="135720" cy="124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17C528F-5F8C-4C9F-ACFE-631FCA8F1F8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353097" y="3335477"/>
                  <a:ext cx="1533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6A8F8AD-56BC-4574-87B5-7ED72FF470C3}"/>
                    </a:ext>
                  </a:extLst>
                </p14:cNvPr>
                <p14:cNvContentPartPr/>
                <p14:nvPr/>
              </p14:nvContentPartPr>
              <p14:xfrm>
                <a:off x="5628137" y="2976197"/>
                <a:ext cx="224280" cy="5634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6A8F8AD-56BC-4574-87B5-7ED72FF470C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619497" y="2967557"/>
                  <a:ext cx="241920" cy="58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749768D-A95D-4106-8A82-695F500737F4}"/>
                    </a:ext>
                  </a:extLst>
                </p14:cNvPr>
                <p14:cNvContentPartPr/>
                <p14:nvPr/>
              </p14:nvContentPartPr>
              <p14:xfrm>
                <a:off x="5601857" y="3343757"/>
                <a:ext cx="114840" cy="608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749768D-A95D-4106-8A82-695F500737F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593217" y="3334757"/>
                  <a:ext cx="13248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9991554-92EE-4348-97BE-0D53CC4BAA30}"/>
                    </a:ext>
                  </a:extLst>
                </p14:cNvPr>
                <p14:cNvContentPartPr/>
                <p14:nvPr/>
              </p14:nvContentPartPr>
              <p14:xfrm>
                <a:off x="5956817" y="3294437"/>
                <a:ext cx="216360" cy="116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9991554-92EE-4348-97BE-0D53CC4BAA3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947817" y="3285797"/>
                  <a:ext cx="23400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F9C2E95-0CF8-4167-9E44-F51B7C3C532C}"/>
                    </a:ext>
                  </a:extLst>
                </p14:cNvPr>
                <p14:cNvContentPartPr/>
                <p14:nvPr/>
              </p14:nvContentPartPr>
              <p14:xfrm>
                <a:off x="6246257" y="3258797"/>
                <a:ext cx="152640" cy="1537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F9C2E95-0CF8-4167-9E44-F51B7C3C532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237257" y="3250157"/>
                  <a:ext cx="1702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73E1D97-BA1F-49A3-BEA5-F8DFFB019BA3}"/>
                    </a:ext>
                  </a:extLst>
                </p14:cNvPr>
                <p14:cNvContentPartPr/>
                <p14:nvPr/>
              </p14:nvContentPartPr>
              <p14:xfrm>
                <a:off x="6453257" y="3259877"/>
                <a:ext cx="155880" cy="1504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73E1D97-BA1F-49A3-BEA5-F8DFFB019BA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444257" y="3250877"/>
                  <a:ext cx="17352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DDCD647-612C-420F-8E97-C5048F7A081D}"/>
                    </a:ext>
                  </a:extLst>
                </p14:cNvPr>
                <p14:cNvContentPartPr/>
                <p14:nvPr/>
              </p14:nvContentPartPr>
              <p14:xfrm>
                <a:off x="6568097" y="3110837"/>
                <a:ext cx="135720" cy="2804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DDCD647-612C-420F-8E97-C5048F7A081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559457" y="3101837"/>
                  <a:ext cx="15336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EB7B1FE-4895-470B-AA0B-59651A583A83}"/>
                    </a:ext>
                  </a:extLst>
                </p14:cNvPr>
                <p14:cNvContentPartPr/>
                <p14:nvPr/>
              </p14:nvContentPartPr>
              <p14:xfrm>
                <a:off x="6681137" y="3217757"/>
                <a:ext cx="119520" cy="1854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EB7B1FE-4895-470B-AA0B-59651A583A8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672497" y="3208757"/>
                  <a:ext cx="1371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F0E1102-CC4A-4317-B216-98B3AE85CC27}"/>
                    </a:ext>
                  </a:extLst>
                </p14:cNvPr>
                <p14:cNvContentPartPr/>
                <p14:nvPr/>
              </p14:nvContentPartPr>
              <p14:xfrm>
                <a:off x="6837017" y="3273557"/>
                <a:ext cx="81360" cy="1051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F0E1102-CC4A-4317-B216-98B3AE85CC2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828377" y="3264917"/>
                  <a:ext cx="9900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7D186E1-A278-416C-AD4C-2EB5C6E87553}"/>
                    </a:ext>
                  </a:extLst>
                </p14:cNvPr>
                <p14:cNvContentPartPr/>
                <p14:nvPr/>
              </p14:nvContentPartPr>
              <p14:xfrm>
                <a:off x="7009817" y="3281837"/>
                <a:ext cx="124200" cy="939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7D186E1-A278-416C-AD4C-2EB5C6E8755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000817" y="3272837"/>
                  <a:ext cx="141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A312D89-26D5-4C44-9DDB-743C1D202A00}"/>
                    </a:ext>
                  </a:extLst>
                </p14:cNvPr>
                <p14:cNvContentPartPr/>
                <p14:nvPr/>
              </p14:nvContentPartPr>
              <p14:xfrm>
                <a:off x="3944057" y="3680357"/>
                <a:ext cx="109800" cy="3024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A312D89-26D5-4C44-9DDB-743C1D202A0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935057" y="3671357"/>
                  <a:ext cx="12744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9DA4A47-81C1-41F4-A1CC-8DECF21C42E9}"/>
                    </a:ext>
                  </a:extLst>
                </p14:cNvPr>
                <p14:cNvContentPartPr/>
                <p14:nvPr/>
              </p14:nvContentPartPr>
              <p14:xfrm>
                <a:off x="3872057" y="3793037"/>
                <a:ext cx="214560" cy="770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9DA4A47-81C1-41F4-A1CC-8DECF21C42E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863057" y="3784397"/>
                  <a:ext cx="23220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F69A1DA-BAEA-4983-856F-0E2B60DDDE76}"/>
                    </a:ext>
                  </a:extLst>
                </p14:cNvPr>
                <p14:cNvContentPartPr/>
                <p14:nvPr/>
              </p14:nvContentPartPr>
              <p14:xfrm>
                <a:off x="4140617" y="3619877"/>
                <a:ext cx="127440" cy="3193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F69A1DA-BAEA-4983-856F-0E2B60DDDE7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131977" y="3611237"/>
                  <a:ext cx="14508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AB86C91-F3C4-4F05-B604-622F92CA1012}"/>
                    </a:ext>
                  </a:extLst>
                </p14:cNvPr>
                <p14:cNvContentPartPr/>
                <p14:nvPr/>
              </p14:nvContentPartPr>
              <p14:xfrm>
                <a:off x="4319537" y="3780077"/>
                <a:ext cx="135360" cy="1486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AB86C91-F3C4-4F05-B604-622F92CA101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310897" y="3771077"/>
                  <a:ext cx="1530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0CA3012-53D9-4636-866D-5178F6B9B2B6}"/>
                    </a:ext>
                  </a:extLst>
                </p14:cNvPr>
                <p14:cNvContentPartPr/>
                <p14:nvPr/>
              </p14:nvContentPartPr>
              <p14:xfrm>
                <a:off x="4664777" y="3825437"/>
                <a:ext cx="245880" cy="1134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0CA3012-53D9-4636-866D-5178F6B9B2B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656137" y="3816437"/>
                  <a:ext cx="2635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4238D60-F32A-4D2C-9877-783FE74F9130}"/>
                    </a:ext>
                  </a:extLst>
                </p14:cNvPr>
                <p14:cNvContentPartPr/>
                <p14:nvPr/>
              </p14:nvContentPartPr>
              <p14:xfrm>
                <a:off x="4952417" y="3804197"/>
                <a:ext cx="113400" cy="1152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4238D60-F32A-4D2C-9877-783FE74F913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943417" y="3795557"/>
                  <a:ext cx="1310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0F87326-E65B-43D1-972E-DC6330AB7E9A}"/>
                    </a:ext>
                  </a:extLst>
                </p14:cNvPr>
                <p14:cNvContentPartPr/>
                <p14:nvPr/>
              </p14:nvContentPartPr>
              <p14:xfrm>
                <a:off x="5138537" y="3817517"/>
                <a:ext cx="105480" cy="1375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0F87326-E65B-43D1-972E-DC6330AB7E9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129897" y="3808877"/>
                  <a:ext cx="1231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0B06985-87FC-4171-96DC-9197FADB56C8}"/>
                    </a:ext>
                  </a:extLst>
                </p14:cNvPr>
                <p14:cNvContentPartPr/>
                <p14:nvPr/>
              </p14:nvContentPartPr>
              <p14:xfrm>
                <a:off x="5210177" y="3614837"/>
                <a:ext cx="149760" cy="2948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0B06985-87FC-4171-96DC-9197FADB56C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201537" y="3606197"/>
                  <a:ext cx="16740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8820EB9-E0C3-4EC9-8E88-8AE402C17423}"/>
                    </a:ext>
                  </a:extLst>
                </p14:cNvPr>
                <p14:cNvContentPartPr/>
                <p14:nvPr/>
              </p14:nvContentPartPr>
              <p14:xfrm>
                <a:off x="5300177" y="3850277"/>
                <a:ext cx="45000" cy="1144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8820EB9-E0C3-4EC9-8E88-8AE402C1742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291537" y="3841637"/>
                  <a:ext cx="626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7A87BE4-7A19-4246-B551-AE39AE929575}"/>
                    </a:ext>
                  </a:extLst>
                </p14:cNvPr>
                <p14:cNvContentPartPr/>
                <p14:nvPr/>
              </p14:nvContentPartPr>
              <p14:xfrm>
                <a:off x="5416457" y="3769637"/>
                <a:ext cx="6840" cy="72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7A87BE4-7A19-4246-B551-AE39AE929575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407817" y="3760637"/>
                  <a:ext cx="244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01424BD-DB5A-410A-97AF-E80E98718AD2}"/>
                    </a:ext>
                  </a:extLst>
                </p14:cNvPr>
                <p14:cNvContentPartPr/>
                <p14:nvPr/>
              </p14:nvContentPartPr>
              <p14:xfrm>
                <a:off x="5402777" y="3814637"/>
                <a:ext cx="94680" cy="143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01424BD-DB5A-410A-97AF-E80E98718AD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393777" y="3805637"/>
                  <a:ext cx="11232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6514064-00BB-4730-A345-996E35E7225D}"/>
                    </a:ext>
                  </a:extLst>
                </p14:cNvPr>
                <p14:cNvContentPartPr/>
                <p14:nvPr/>
              </p14:nvContentPartPr>
              <p14:xfrm>
                <a:off x="5582417" y="3861077"/>
                <a:ext cx="104400" cy="1267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6514064-00BB-4730-A345-996E35E7225D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573777" y="3852437"/>
                  <a:ext cx="122040" cy="144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CA21B90C-1E30-4E2B-A084-DFE1822798DF}"/>
                  </a:ext>
                </a:extLst>
              </p14:cNvPr>
              <p14:cNvContentPartPr/>
              <p14:nvPr/>
            </p14:nvContentPartPr>
            <p14:xfrm>
              <a:off x="5248697" y="5641277"/>
              <a:ext cx="263160" cy="8784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CA21B90C-1E30-4E2B-A084-DFE1822798DF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239697" y="5632637"/>
                <a:ext cx="280800" cy="1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31B00C8C-ECC0-40B8-B2F1-C0A6383033F9}"/>
                  </a:ext>
                </a:extLst>
              </p14:cNvPr>
              <p14:cNvContentPartPr/>
              <p14:nvPr/>
            </p14:nvContentPartPr>
            <p14:xfrm>
              <a:off x="6491777" y="5641997"/>
              <a:ext cx="761400" cy="11520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31B00C8C-ECC0-40B8-B2F1-C0A6383033F9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6482777" y="5633357"/>
                <a:ext cx="779040" cy="1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91DC19D6-5C6D-403F-9119-02E6C8A907F0}"/>
                  </a:ext>
                </a:extLst>
              </p14:cNvPr>
              <p14:cNvContentPartPr/>
              <p14:nvPr/>
            </p14:nvContentPartPr>
            <p14:xfrm>
              <a:off x="4833617" y="6019637"/>
              <a:ext cx="29520" cy="3744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91DC19D6-5C6D-403F-9119-02E6C8A907F0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824617" y="6010637"/>
                <a:ext cx="47160" cy="5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68905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75198950-D2D8-42DF-A93A-378720CA1D72}"/>
              </a:ext>
            </a:extLst>
          </p:cNvPr>
          <p:cNvGrpSpPr/>
          <p:nvPr/>
        </p:nvGrpSpPr>
        <p:grpSpPr>
          <a:xfrm>
            <a:off x="517217" y="210317"/>
            <a:ext cx="623520" cy="417600"/>
            <a:chOff x="517217" y="210317"/>
            <a:chExt cx="623520" cy="41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9D6357C-935D-49D1-8654-7668801CD3CC}"/>
                    </a:ext>
                  </a:extLst>
                </p14:cNvPr>
                <p14:cNvContentPartPr/>
                <p14:nvPr/>
              </p14:nvContentPartPr>
              <p14:xfrm>
                <a:off x="517217" y="210317"/>
                <a:ext cx="360720" cy="4176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9D6357C-935D-49D1-8654-7668801CD3C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08217" y="201677"/>
                  <a:ext cx="378360" cy="43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6464194-11C0-4F55-978F-8191268B8EC7}"/>
                    </a:ext>
                  </a:extLst>
                </p14:cNvPr>
                <p14:cNvContentPartPr/>
                <p14:nvPr/>
              </p14:nvContentPartPr>
              <p14:xfrm>
                <a:off x="520457" y="472397"/>
                <a:ext cx="196920" cy="367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6464194-11C0-4F55-978F-8191268B8EC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11817" y="463397"/>
                  <a:ext cx="2145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CB77E3D-26F7-417C-8B56-52F236E23849}"/>
                    </a:ext>
                  </a:extLst>
                </p14:cNvPr>
                <p14:cNvContentPartPr/>
                <p14:nvPr/>
              </p14:nvContentPartPr>
              <p14:xfrm>
                <a:off x="837617" y="402917"/>
                <a:ext cx="179280" cy="1728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CB77E3D-26F7-417C-8B56-52F236E2384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28617" y="394277"/>
                  <a:ext cx="19692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5D953C3-E088-4A88-BA5E-2B0FC2632750}"/>
                    </a:ext>
                  </a:extLst>
                </p14:cNvPr>
                <p14:cNvContentPartPr/>
                <p14:nvPr/>
              </p14:nvContentPartPr>
              <p14:xfrm>
                <a:off x="839057" y="355037"/>
                <a:ext cx="159840" cy="1825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5D953C3-E088-4A88-BA5E-2B0FC263275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30057" y="346037"/>
                  <a:ext cx="1774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D8332E5-E18B-447B-83E8-D67358373DE8}"/>
                    </a:ext>
                  </a:extLst>
                </p14:cNvPr>
                <p14:cNvContentPartPr/>
                <p14:nvPr/>
              </p14:nvContentPartPr>
              <p14:xfrm>
                <a:off x="1107977" y="535037"/>
                <a:ext cx="32760" cy="417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D8332E5-E18B-447B-83E8-D67358373DE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99337" y="526037"/>
                  <a:ext cx="50400" cy="5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B93DBEF-90E2-4DEB-94FF-45C4C4E852DC}"/>
              </a:ext>
            </a:extLst>
          </p:cNvPr>
          <p:cNvGrpSpPr/>
          <p:nvPr/>
        </p:nvGrpSpPr>
        <p:grpSpPr>
          <a:xfrm>
            <a:off x="1433777" y="53357"/>
            <a:ext cx="392760" cy="516960"/>
            <a:chOff x="1433777" y="53357"/>
            <a:chExt cx="392760" cy="51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0B7D70D-5A3B-4A2E-B8A0-3625AFB15F2B}"/>
                    </a:ext>
                  </a:extLst>
                </p14:cNvPr>
                <p14:cNvContentPartPr/>
                <p14:nvPr/>
              </p14:nvContentPartPr>
              <p14:xfrm>
                <a:off x="1433777" y="424877"/>
                <a:ext cx="124920" cy="141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0B7D70D-5A3B-4A2E-B8A0-3625AFB15F2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24777" y="415877"/>
                  <a:ext cx="142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BD99968-BBF8-4C69-8A5E-05A1A567C410}"/>
                    </a:ext>
                  </a:extLst>
                </p14:cNvPr>
                <p14:cNvContentPartPr/>
                <p14:nvPr/>
              </p14:nvContentPartPr>
              <p14:xfrm>
                <a:off x="1689017" y="53357"/>
                <a:ext cx="87480" cy="516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BD99968-BBF8-4C69-8A5E-05A1A567C41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80017" y="44717"/>
                  <a:ext cx="105120" cy="53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7CC7719-613A-4D06-9EBF-BCD3C5082ED3}"/>
                    </a:ext>
                  </a:extLst>
                </p14:cNvPr>
                <p14:cNvContentPartPr/>
                <p14:nvPr/>
              </p14:nvContentPartPr>
              <p14:xfrm>
                <a:off x="1622777" y="385637"/>
                <a:ext cx="203760" cy="529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7CC7719-613A-4D06-9EBF-BCD3C5082ED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614137" y="376637"/>
                  <a:ext cx="221400" cy="7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F3718E5-103B-485B-80D7-EABC9584F081}"/>
              </a:ext>
            </a:extLst>
          </p:cNvPr>
          <p:cNvGrpSpPr/>
          <p:nvPr/>
        </p:nvGrpSpPr>
        <p:grpSpPr>
          <a:xfrm>
            <a:off x="2115977" y="85037"/>
            <a:ext cx="1289880" cy="481680"/>
            <a:chOff x="2115977" y="85037"/>
            <a:chExt cx="1289880" cy="48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26501AA-1360-4843-81DC-8E90AF6F295C}"/>
                    </a:ext>
                  </a:extLst>
                </p14:cNvPr>
                <p14:cNvContentPartPr/>
                <p14:nvPr/>
              </p14:nvContentPartPr>
              <p14:xfrm>
                <a:off x="2115977" y="328037"/>
                <a:ext cx="232200" cy="1591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26501AA-1360-4843-81DC-8E90AF6F295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106977" y="319037"/>
                  <a:ext cx="24984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10BF6A3-7C25-4193-9E6C-31D51D19F6AB}"/>
                    </a:ext>
                  </a:extLst>
                </p14:cNvPr>
                <p14:cNvContentPartPr/>
                <p14:nvPr/>
              </p14:nvContentPartPr>
              <p14:xfrm>
                <a:off x="2425577" y="343157"/>
                <a:ext cx="111240" cy="108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10BF6A3-7C25-4193-9E6C-31D51D19F6A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416577" y="334517"/>
                  <a:ext cx="1288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07C6BFB-A4BB-4370-9E46-A4FCA4AFB048}"/>
                    </a:ext>
                  </a:extLst>
                </p14:cNvPr>
                <p14:cNvContentPartPr/>
                <p14:nvPr/>
              </p14:nvContentPartPr>
              <p14:xfrm>
                <a:off x="2583977" y="335957"/>
                <a:ext cx="181800" cy="1396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07C6BFB-A4BB-4370-9E46-A4FCA4AFB04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74977" y="326957"/>
                  <a:ext cx="1994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8897BA9-2883-4F55-BA67-46C55A1F90AB}"/>
                    </a:ext>
                  </a:extLst>
                </p14:cNvPr>
                <p14:cNvContentPartPr/>
                <p14:nvPr/>
              </p14:nvContentPartPr>
              <p14:xfrm>
                <a:off x="2728337" y="85037"/>
                <a:ext cx="69840" cy="3330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8897BA9-2883-4F55-BA67-46C55A1F90A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19337" y="76037"/>
                  <a:ext cx="8748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ECD1DAB-133F-46DD-B02D-E6ED1A390F54}"/>
                    </a:ext>
                  </a:extLst>
                </p14:cNvPr>
                <p14:cNvContentPartPr/>
                <p14:nvPr/>
              </p14:nvContentPartPr>
              <p14:xfrm>
                <a:off x="2868017" y="203117"/>
                <a:ext cx="73800" cy="2307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ECD1DAB-133F-46DD-B02D-E6ED1A390F5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859017" y="194117"/>
                  <a:ext cx="914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1C9B67F-4D4F-41F2-B94F-DC6347B6A466}"/>
                    </a:ext>
                  </a:extLst>
                </p14:cNvPr>
                <p14:cNvContentPartPr/>
                <p14:nvPr/>
              </p14:nvContentPartPr>
              <p14:xfrm>
                <a:off x="2994737" y="337757"/>
                <a:ext cx="97920" cy="146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1C9B67F-4D4F-41F2-B94F-DC6347B6A46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85737" y="328757"/>
                  <a:ext cx="1155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44AC4BA-3DA6-4984-89A1-6B19B103C32E}"/>
                    </a:ext>
                  </a:extLst>
                </p14:cNvPr>
                <p14:cNvContentPartPr/>
                <p14:nvPr/>
              </p14:nvContentPartPr>
              <p14:xfrm>
                <a:off x="3161417" y="350357"/>
                <a:ext cx="244440" cy="216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44AC4BA-3DA6-4984-89A1-6B19B103C32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152777" y="341357"/>
                  <a:ext cx="262080" cy="23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883C650-49E9-4E6E-A1DE-9CF241F0AA84}"/>
              </a:ext>
            </a:extLst>
          </p:cNvPr>
          <p:cNvGrpSpPr/>
          <p:nvPr/>
        </p:nvGrpSpPr>
        <p:grpSpPr>
          <a:xfrm>
            <a:off x="881537" y="841397"/>
            <a:ext cx="986040" cy="420840"/>
            <a:chOff x="881537" y="841397"/>
            <a:chExt cx="986040" cy="42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A5831D5-47A3-4E32-8FFE-EB298FD04E07}"/>
                    </a:ext>
                  </a:extLst>
                </p14:cNvPr>
                <p14:cNvContentPartPr/>
                <p14:nvPr/>
              </p14:nvContentPartPr>
              <p14:xfrm>
                <a:off x="882617" y="994757"/>
                <a:ext cx="50400" cy="2674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A5831D5-47A3-4E32-8FFE-EB298FD04E0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73977" y="985757"/>
                  <a:ext cx="6804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2A5E066-2CB7-4D0F-9850-FE0E9DDFF4ED}"/>
                    </a:ext>
                  </a:extLst>
                </p14:cNvPr>
                <p14:cNvContentPartPr/>
                <p14:nvPr/>
              </p14:nvContentPartPr>
              <p14:xfrm>
                <a:off x="881537" y="923477"/>
                <a:ext cx="251280" cy="309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2A5E066-2CB7-4D0F-9850-FE0E9DDFF4E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72897" y="914837"/>
                  <a:ext cx="26892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33A2E7D-D0F2-4425-B51A-3575701A5A08}"/>
                    </a:ext>
                  </a:extLst>
                </p14:cNvPr>
                <p14:cNvContentPartPr/>
                <p14:nvPr/>
              </p14:nvContentPartPr>
              <p14:xfrm>
                <a:off x="1217417" y="1067117"/>
                <a:ext cx="139320" cy="87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33A2E7D-D0F2-4425-B51A-3575701A5A0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208417" y="1058477"/>
                  <a:ext cx="15696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DCCF11B-3A3E-4355-A8C1-23622196E2B3}"/>
                    </a:ext>
                  </a:extLst>
                </p14:cNvPr>
                <p14:cNvContentPartPr/>
                <p14:nvPr/>
              </p14:nvContentPartPr>
              <p14:xfrm>
                <a:off x="1559417" y="841397"/>
                <a:ext cx="10080" cy="307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DCCF11B-3A3E-4355-A8C1-23622196E2B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550417" y="832397"/>
                  <a:ext cx="2772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4100E66-8434-4CA2-98DA-1E72AF8C4A67}"/>
                    </a:ext>
                  </a:extLst>
                </p14:cNvPr>
                <p14:cNvContentPartPr/>
                <p14:nvPr/>
              </p14:nvContentPartPr>
              <p14:xfrm>
                <a:off x="1406777" y="1017797"/>
                <a:ext cx="277920" cy="205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4100E66-8434-4CA2-98DA-1E72AF8C4A6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97777" y="1009157"/>
                  <a:ext cx="2955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C70589C-EDCE-44C2-B4EC-DAA2C27ACF61}"/>
                    </a:ext>
                  </a:extLst>
                </p14:cNvPr>
                <p14:cNvContentPartPr/>
                <p14:nvPr/>
              </p14:nvContentPartPr>
              <p14:xfrm>
                <a:off x="1727897" y="1038317"/>
                <a:ext cx="139680" cy="1368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C70589C-EDCE-44C2-B4EC-DAA2C27ACF6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719257" y="1029317"/>
                  <a:ext cx="157320" cy="154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DF2EC453-A31B-423E-98E7-10F9D3EEF4A9}"/>
                  </a:ext>
                </a:extLst>
              </p14:cNvPr>
              <p14:cNvContentPartPr/>
              <p14:nvPr/>
            </p14:nvContentPartPr>
            <p14:xfrm>
              <a:off x="2398577" y="882077"/>
              <a:ext cx="310320" cy="25452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DF2EC453-A31B-423E-98E7-10F9D3EEF4A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389577" y="873077"/>
                <a:ext cx="327960" cy="2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ECEDA83D-4578-4D90-8841-D387388C697E}"/>
                  </a:ext>
                </a:extLst>
              </p14:cNvPr>
              <p14:cNvContentPartPr/>
              <p14:nvPr/>
            </p14:nvContentPartPr>
            <p14:xfrm>
              <a:off x="3081137" y="793517"/>
              <a:ext cx="231120" cy="2898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ECEDA83D-4578-4D90-8841-D387388C697E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072137" y="784517"/>
                <a:ext cx="24876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5536508F-74DA-46CC-926E-F36B35133CE8}"/>
                  </a:ext>
                </a:extLst>
              </p14:cNvPr>
              <p14:cNvContentPartPr/>
              <p14:nvPr/>
            </p14:nvContentPartPr>
            <p14:xfrm>
              <a:off x="3756497" y="837797"/>
              <a:ext cx="69480" cy="2703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5536508F-74DA-46CC-926E-F36B35133CE8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747857" y="828797"/>
                <a:ext cx="87120" cy="28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7289BE66-CBC7-4CB4-87CD-C1A48CF77F95}"/>
              </a:ext>
            </a:extLst>
          </p:cNvPr>
          <p:cNvGrpSpPr/>
          <p:nvPr/>
        </p:nvGrpSpPr>
        <p:grpSpPr>
          <a:xfrm>
            <a:off x="4200017" y="731237"/>
            <a:ext cx="210960" cy="387000"/>
            <a:chOff x="4200017" y="731237"/>
            <a:chExt cx="210960" cy="38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2F94FA6-FBD3-4828-8FF6-679BD0ADF84A}"/>
                    </a:ext>
                  </a:extLst>
                </p14:cNvPr>
                <p14:cNvContentPartPr/>
                <p14:nvPr/>
              </p14:nvContentPartPr>
              <p14:xfrm>
                <a:off x="4200017" y="802877"/>
                <a:ext cx="186840" cy="137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2F94FA6-FBD3-4828-8FF6-679BD0ADF84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191017" y="793877"/>
                  <a:ext cx="2044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92ACD46-71CA-4817-B64A-612179C28E04}"/>
                    </a:ext>
                  </a:extLst>
                </p14:cNvPr>
                <p14:cNvContentPartPr/>
                <p14:nvPr/>
              </p14:nvContentPartPr>
              <p14:xfrm>
                <a:off x="4360217" y="731237"/>
                <a:ext cx="50760" cy="3870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92ACD46-71CA-4817-B64A-612179C28E04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351217" y="722597"/>
                  <a:ext cx="68400" cy="40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E7AB99E4-CB2C-4537-8F89-E5AA62DC86F5}"/>
                  </a:ext>
                </a:extLst>
              </p14:cNvPr>
              <p14:cNvContentPartPr/>
              <p14:nvPr/>
            </p14:nvContentPartPr>
            <p14:xfrm>
              <a:off x="4877177" y="818717"/>
              <a:ext cx="241560" cy="2577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E7AB99E4-CB2C-4537-8F89-E5AA62DC86F5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868537" y="809717"/>
                <a:ext cx="25920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A78B3F09-91BC-4117-A357-0BF4A4E23C8B}"/>
                  </a:ext>
                </a:extLst>
              </p14:cNvPr>
              <p14:cNvContentPartPr/>
              <p14:nvPr/>
            </p14:nvContentPartPr>
            <p14:xfrm>
              <a:off x="5438057" y="782357"/>
              <a:ext cx="245880" cy="31464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A78B3F09-91BC-4117-A357-0BF4A4E23C8B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429417" y="773357"/>
                <a:ext cx="263520" cy="332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BFCDE39A-9597-4B48-863D-F608955AB30C}"/>
              </a:ext>
            </a:extLst>
          </p:cNvPr>
          <p:cNvGrpSpPr/>
          <p:nvPr/>
        </p:nvGrpSpPr>
        <p:grpSpPr>
          <a:xfrm>
            <a:off x="6054017" y="853997"/>
            <a:ext cx="348840" cy="224280"/>
            <a:chOff x="6054017" y="853997"/>
            <a:chExt cx="348840" cy="22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93BEAD0-8E6C-4528-B6D5-ED7E5287ACBA}"/>
                    </a:ext>
                  </a:extLst>
                </p14:cNvPr>
                <p14:cNvContentPartPr/>
                <p14:nvPr/>
              </p14:nvContentPartPr>
              <p14:xfrm>
                <a:off x="6054017" y="853997"/>
                <a:ext cx="38520" cy="2088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93BEAD0-8E6C-4528-B6D5-ED7E5287ACB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045017" y="845357"/>
                  <a:ext cx="5616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A0B3BAB-BCA6-4D88-8179-F0EB07D47EF5}"/>
                    </a:ext>
                  </a:extLst>
                </p14:cNvPr>
                <p14:cNvContentPartPr/>
                <p14:nvPr/>
              </p14:nvContentPartPr>
              <p14:xfrm>
                <a:off x="6176057" y="863717"/>
                <a:ext cx="226800" cy="2145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A0B3BAB-BCA6-4D88-8179-F0EB07D47EF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167057" y="855077"/>
                  <a:ext cx="244440" cy="23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9E52A85B-238B-440B-B94C-FA85070BF672}"/>
                  </a:ext>
                </a:extLst>
              </p14:cNvPr>
              <p14:cNvContentPartPr/>
              <p14:nvPr/>
            </p14:nvContentPartPr>
            <p14:xfrm>
              <a:off x="4601057" y="1249997"/>
              <a:ext cx="14760" cy="936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9E52A85B-238B-440B-B94C-FA85070BF672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592417" y="1241357"/>
                <a:ext cx="3240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EA88D1F-7318-440C-B2A0-6228778B02CC}"/>
                  </a:ext>
                </a:extLst>
              </p14:cNvPr>
              <p14:cNvContentPartPr/>
              <p14:nvPr/>
            </p14:nvContentPartPr>
            <p14:xfrm>
              <a:off x="4382537" y="1255397"/>
              <a:ext cx="625680" cy="61776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EA88D1F-7318-440C-B2A0-6228778B02CC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373537" y="1246397"/>
                <a:ext cx="643320" cy="635400"/>
              </a:xfrm>
              <a:prstGeom prst="rect">
                <a:avLst/>
              </a:prstGeom>
            </p:spPr>
          </p:pic>
        </mc:Fallback>
      </mc:AlternateContent>
      <p:grpSp>
        <p:nvGrpSpPr>
          <p:cNvPr id="384" name="Group 383">
            <a:extLst>
              <a:ext uri="{FF2B5EF4-FFF2-40B4-BE49-F238E27FC236}">
                <a16:creationId xmlns:a16="http://schemas.microsoft.com/office/drawing/2014/main" id="{E8F94C41-C08A-477F-98D0-EAF224425573}"/>
              </a:ext>
            </a:extLst>
          </p:cNvPr>
          <p:cNvGrpSpPr/>
          <p:nvPr/>
        </p:nvGrpSpPr>
        <p:grpSpPr>
          <a:xfrm>
            <a:off x="426857" y="1361237"/>
            <a:ext cx="8564040" cy="4796280"/>
            <a:chOff x="426857" y="1361237"/>
            <a:chExt cx="8564040" cy="479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F0B33AB-A195-4C4D-B4BA-411FB59B3782}"/>
                    </a:ext>
                  </a:extLst>
                </p14:cNvPr>
                <p14:cNvContentPartPr/>
                <p14:nvPr/>
              </p14:nvContentPartPr>
              <p14:xfrm>
                <a:off x="974417" y="1584797"/>
                <a:ext cx="163800" cy="243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F0B33AB-A195-4C4D-B4BA-411FB59B378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965777" y="1576157"/>
                  <a:ext cx="18144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00CB775-D0CD-4339-A433-A62B9AF261B4}"/>
                    </a:ext>
                  </a:extLst>
                </p14:cNvPr>
                <p14:cNvContentPartPr/>
                <p14:nvPr/>
              </p14:nvContentPartPr>
              <p14:xfrm>
                <a:off x="1162697" y="1726997"/>
                <a:ext cx="129600" cy="1080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00CB775-D0CD-4339-A433-A62B9AF261B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153697" y="1718357"/>
                  <a:ext cx="1472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E2341161-37A7-42AD-9381-D8F94F314CB9}"/>
                    </a:ext>
                  </a:extLst>
                </p14:cNvPr>
                <p14:cNvContentPartPr/>
                <p14:nvPr/>
              </p14:nvContentPartPr>
              <p14:xfrm>
                <a:off x="1376537" y="1738517"/>
                <a:ext cx="21960" cy="1051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E2341161-37A7-42AD-9381-D8F94F314CB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367897" y="1729517"/>
                  <a:ext cx="3960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5B13222-6DEF-4959-9443-6CCBA39F2EA4}"/>
                    </a:ext>
                  </a:extLst>
                </p14:cNvPr>
                <p14:cNvContentPartPr/>
                <p14:nvPr/>
              </p14:nvContentPartPr>
              <p14:xfrm>
                <a:off x="1593617" y="1508477"/>
                <a:ext cx="26640" cy="2869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5B13222-6DEF-4959-9443-6CCBA39F2EA4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584977" y="1499837"/>
                  <a:ext cx="4428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36F2B81-589E-49EE-880E-511886A5EAA7}"/>
                    </a:ext>
                  </a:extLst>
                </p14:cNvPr>
                <p14:cNvContentPartPr/>
                <p14:nvPr/>
              </p14:nvContentPartPr>
              <p14:xfrm>
                <a:off x="1449617" y="1629797"/>
                <a:ext cx="245160" cy="802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36F2B81-589E-49EE-880E-511886A5EAA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440977" y="1621157"/>
                  <a:ext cx="26280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7564ABEE-A79B-4275-927B-896D6375BA56}"/>
                    </a:ext>
                  </a:extLst>
                </p14:cNvPr>
                <p14:cNvContentPartPr/>
                <p14:nvPr/>
              </p14:nvContentPartPr>
              <p14:xfrm>
                <a:off x="1682177" y="1627997"/>
                <a:ext cx="173880" cy="1378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564ABEE-A79B-4275-927B-896D6375BA5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673177" y="1618997"/>
                  <a:ext cx="1915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AE044A7-47DF-422E-80AD-CFB3FBEBDF63}"/>
                    </a:ext>
                  </a:extLst>
                </p14:cNvPr>
                <p14:cNvContentPartPr/>
                <p14:nvPr/>
              </p14:nvContentPartPr>
              <p14:xfrm>
                <a:off x="1875137" y="1661477"/>
                <a:ext cx="105480" cy="1360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AE044A7-47DF-422E-80AD-CFB3FBEBDF6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866497" y="1652477"/>
                  <a:ext cx="1231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B84508A3-D7DE-4854-8C03-4925DD3AE05B}"/>
                    </a:ext>
                  </a:extLst>
                </p14:cNvPr>
                <p14:cNvContentPartPr/>
                <p14:nvPr/>
              </p14:nvContentPartPr>
              <p14:xfrm>
                <a:off x="1929137" y="1479317"/>
                <a:ext cx="99000" cy="3031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B84508A3-D7DE-4854-8C03-4925DD3AE05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920497" y="1470677"/>
                  <a:ext cx="1166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EC34276-D828-4CEC-8DBE-647960638786}"/>
                    </a:ext>
                  </a:extLst>
                </p14:cNvPr>
                <p14:cNvContentPartPr/>
                <p14:nvPr/>
              </p14:nvContentPartPr>
              <p14:xfrm>
                <a:off x="2588657" y="1466357"/>
                <a:ext cx="64800" cy="3085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EC34276-D828-4CEC-8DBE-64796063878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580017" y="1457357"/>
                  <a:ext cx="8244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A1FBC67-9904-4886-AEDA-6FE332BB3B00}"/>
                    </a:ext>
                  </a:extLst>
                </p14:cNvPr>
                <p14:cNvContentPartPr/>
                <p14:nvPr/>
              </p14:nvContentPartPr>
              <p14:xfrm>
                <a:off x="3147017" y="1486157"/>
                <a:ext cx="293400" cy="2016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A1FBC67-9904-4886-AEDA-6FE332BB3B0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138017" y="1477517"/>
                  <a:ext cx="3110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0A5107C-4691-4756-8F1A-94AFDC6EB6B9}"/>
                    </a:ext>
                  </a:extLst>
                </p14:cNvPr>
                <p14:cNvContentPartPr/>
                <p14:nvPr/>
              </p14:nvContentPartPr>
              <p14:xfrm>
                <a:off x="5776097" y="1361237"/>
                <a:ext cx="177120" cy="290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0A5107C-4691-4756-8F1A-94AFDC6EB6B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767457" y="1352237"/>
                  <a:ext cx="19476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F12EFDA-E192-4605-A095-EB704FE174CA}"/>
                    </a:ext>
                  </a:extLst>
                </p14:cNvPr>
                <p14:cNvContentPartPr/>
                <p14:nvPr/>
              </p14:nvContentPartPr>
              <p14:xfrm>
                <a:off x="6315737" y="1388237"/>
                <a:ext cx="35640" cy="1908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F12EFDA-E192-4605-A095-EB704FE174C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306737" y="1379597"/>
                  <a:ext cx="5328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711928EF-19A3-478C-AE7E-93B01FB652B8}"/>
                    </a:ext>
                  </a:extLst>
                </p14:cNvPr>
                <p14:cNvContentPartPr/>
                <p14:nvPr/>
              </p14:nvContentPartPr>
              <p14:xfrm>
                <a:off x="6448217" y="1386437"/>
                <a:ext cx="173160" cy="1954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711928EF-19A3-478C-AE7E-93B01FB652B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439217" y="1377797"/>
                  <a:ext cx="1908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FB9A237-D141-414D-A1BA-EBA6F402E8AF}"/>
                    </a:ext>
                  </a:extLst>
                </p14:cNvPr>
                <p14:cNvContentPartPr/>
                <p14:nvPr/>
              </p14:nvContentPartPr>
              <p14:xfrm>
                <a:off x="1006817" y="2234597"/>
                <a:ext cx="196560" cy="1792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FB9A237-D141-414D-A1BA-EBA6F402E8A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998177" y="2225957"/>
                  <a:ext cx="21420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50C448F-B09C-46A5-B45D-1D09DBD75461}"/>
                    </a:ext>
                  </a:extLst>
                </p14:cNvPr>
                <p14:cNvContentPartPr/>
                <p14:nvPr/>
              </p14:nvContentPartPr>
              <p14:xfrm>
                <a:off x="1352417" y="2235317"/>
                <a:ext cx="151200" cy="36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50C448F-B09C-46A5-B45D-1D09DBD7546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343417" y="2226677"/>
                  <a:ext cx="1688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31F2C40-8BB9-45F0-B1D5-E149845ECD10}"/>
                    </a:ext>
                  </a:extLst>
                </p14:cNvPr>
                <p14:cNvContentPartPr/>
                <p14:nvPr/>
              </p14:nvContentPartPr>
              <p14:xfrm>
                <a:off x="1376897" y="2318477"/>
                <a:ext cx="152280" cy="49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31F2C40-8BB9-45F0-B1D5-E149845ECD1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368257" y="2309837"/>
                  <a:ext cx="16992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169964D-115B-4650-A774-FE3DFB21DB6E}"/>
                    </a:ext>
                  </a:extLst>
                </p14:cNvPr>
                <p14:cNvContentPartPr/>
                <p14:nvPr/>
              </p14:nvContentPartPr>
              <p14:xfrm>
                <a:off x="1690457" y="2148197"/>
                <a:ext cx="300240" cy="256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169964D-115B-4650-A774-FE3DFB21DB6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681817" y="2139197"/>
                  <a:ext cx="31788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52A33A4-653B-4B6A-B9AA-E1C51260B1EB}"/>
                    </a:ext>
                  </a:extLst>
                </p14:cNvPr>
                <p14:cNvContentPartPr/>
                <p14:nvPr/>
              </p14:nvContentPartPr>
              <p14:xfrm>
                <a:off x="2361857" y="2233157"/>
                <a:ext cx="138240" cy="1375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52A33A4-653B-4B6A-B9AA-E1C51260B1EB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352857" y="2224517"/>
                  <a:ext cx="1558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52DDA1B-2F25-4B58-AD4A-C0D02306844A}"/>
                    </a:ext>
                  </a:extLst>
                </p14:cNvPr>
                <p14:cNvContentPartPr/>
                <p14:nvPr/>
              </p14:nvContentPartPr>
              <p14:xfrm>
                <a:off x="2552657" y="2219477"/>
                <a:ext cx="157320" cy="1234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52DDA1B-2F25-4B58-AD4A-C0D02306844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544017" y="2210837"/>
                  <a:ext cx="1749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C9F3206-FF3F-4CCD-A04D-CA304182B780}"/>
                    </a:ext>
                  </a:extLst>
                </p14:cNvPr>
                <p14:cNvContentPartPr/>
                <p14:nvPr/>
              </p14:nvContentPartPr>
              <p14:xfrm>
                <a:off x="2647697" y="2023277"/>
                <a:ext cx="122760" cy="2880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C9F3206-FF3F-4CCD-A04D-CA304182B78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639057" y="2014637"/>
                  <a:ext cx="14040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E82094F-C553-4BED-A90F-7A341D9C4791}"/>
                    </a:ext>
                  </a:extLst>
                </p14:cNvPr>
                <p14:cNvContentPartPr/>
                <p14:nvPr/>
              </p14:nvContentPartPr>
              <p14:xfrm>
                <a:off x="2799617" y="2188877"/>
                <a:ext cx="167760" cy="1454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E82094F-C553-4BED-A90F-7A341D9C479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790617" y="2180237"/>
                  <a:ext cx="1854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A4240CC-5241-4F15-87FA-72C8ECCE2B8D}"/>
                    </a:ext>
                  </a:extLst>
                </p14:cNvPr>
                <p14:cNvContentPartPr/>
                <p14:nvPr/>
              </p14:nvContentPartPr>
              <p14:xfrm>
                <a:off x="2942897" y="2033717"/>
                <a:ext cx="77760" cy="198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A4240CC-5241-4F15-87FA-72C8ECCE2B8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934257" y="2024717"/>
                  <a:ext cx="954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AF315F4-1F3C-4B1E-8BEA-C8FD8D706CB2}"/>
                    </a:ext>
                  </a:extLst>
                </p14:cNvPr>
                <p14:cNvContentPartPr/>
                <p14:nvPr/>
              </p14:nvContentPartPr>
              <p14:xfrm>
                <a:off x="1097177" y="2726357"/>
                <a:ext cx="312840" cy="1990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AF315F4-1F3C-4B1E-8BEA-C8FD8D706CB2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088177" y="2717357"/>
                  <a:ext cx="3304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1E8934D-D00A-4AAF-85AF-E676FE4E6118}"/>
                    </a:ext>
                  </a:extLst>
                </p14:cNvPr>
                <p14:cNvContentPartPr/>
                <p14:nvPr/>
              </p14:nvContentPartPr>
              <p14:xfrm>
                <a:off x="1459337" y="2724917"/>
                <a:ext cx="157680" cy="168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1E8934D-D00A-4AAF-85AF-E676FE4E611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450697" y="2715917"/>
                  <a:ext cx="1753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58C11AF-8729-4D13-A729-46E1D98CC6F1}"/>
                    </a:ext>
                  </a:extLst>
                </p14:cNvPr>
                <p14:cNvContentPartPr/>
                <p14:nvPr/>
              </p14:nvContentPartPr>
              <p14:xfrm>
                <a:off x="1661657" y="2693957"/>
                <a:ext cx="184680" cy="172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58C11AF-8729-4D13-A729-46E1D98CC6F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653017" y="2685317"/>
                  <a:ext cx="20232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28854F9-4BD1-4C1A-95BB-4CA5815B0584}"/>
                    </a:ext>
                  </a:extLst>
                </p14:cNvPr>
                <p14:cNvContentPartPr/>
                <p14:nvPr/>
              </p14:nvContentPartPr>
              <p14:xfrm>
                <a:off x="1790177" y="2482637"/>
                <a:ext cx="154080" cy="3283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28854F9-4BD1-4C1A-95BB-4CA5815B058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781537" y="2473637"/>
                  <a:ext cx="17172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14FCFAF-750C-48AF-84BD-B059E3704C85}"/>
                    </a:ext>
                  </a:extLst>
                </p14:cNvPr>
                <p14:cNvContentPartPr/>
                <p14:nvPr/>
              </p14:nvContentPartPr>
              <p14:xfrm>
                <a:off x="1905377" y="2584157"/>
                <a:ext cx="171720" cy="2682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14FCFAF-750C-48AF-84BD-B059E3704C8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896737" y="2575157"/>
                  <a:ext cx="18936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2777FDB-F835-467D-87C5-E6B3A6B16598}"/>
                    </a:ext>
                  </a:extLst>
                </p14:cNvPr>
                <p14:cNvContentPartPr/>
                <p14:nvPr/>
              </p14:nvContentPartPr>
              <p14:xfrm>
                <a:off x="2119577" y="2660117"/>
                <a:ext cx="109080" cy="1303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2777FDB-F835-467D-87C5-E6B3A6B1659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110577" y="2651477"/>
                  <a:ext cx="1267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EB2166B-8007-465D-ABB3-2690566F6BB9}"/>
                    </a:ext>
                  </a:extLst>
                </p14:cNvPr>
                <p14:cNvContentPartPr/>
                <p14:nvPr/>
              </p14:nvContentPartPr>
              <p14:xfrm>
                <a:off x="2265377" y="2686037"/>
                <a:ext cx="137160" cy="110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EB2166B-8007-465D-ABB3-2690566F6BB9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256737" y="2677397"/>
                  <a:ext cx="1548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C02B0B8-F684-44A2-93BD-9C2345CA5943}"/>
                    </a:ext>
                  </a:extLst>
                </p14:cNvPr>
                <p14:cNvContentPartPr/>
                <p14:nvPr/>
              </p14:nvContentPartPr>
              <p14:xfrm>
                <a:off x="2685137" y="2674517"/>
                <a:ext cx="39240" cy="939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C02B0B8-F684-44A2-93BD-9C2345CA594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676137" y="2665877"/>
                  <a:ext cx="568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F7B66EE-8BDE-49E6-AE97-99C350C093A3}"/>
                    </a:ext>
                  </a:extLst>
                </p14:cNvPr>
                <p14:cNvContentPartPr/>
                <p14:nvPr/>
              </p14:nvContentPartPr>
              <p14:xfrm>
                <a:off x="2742377" y="2508197"/>
                <a:ext cx="6840" cy="226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F7B66EE-8BDE-49E6-AE97-99C350C093A3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733737" y="2499557"/>
                  <a:ext cx="244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F4D7D18-4C4F-42A9-A3FE-B5185FC3A72C}"/>
                    </a:ext>
                  </a:extLst>
                </p14:cNvPr>
                <p14:cNvContentPartPr/>
                <p14:nvPr/>
              </p14:nvContentPartPr>
              <p14:xfrm>
                <a:off x="2799617" y="2598917"/>
                <a:ext cx="144360" cy="2250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F4D7D18-4C4F-42A9-A3FE-B5185FC3A72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790977" y="2589917"/>
                  <a:ext cx="16200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0AAD8CC1-9F8F-48B2-B585-BA0F7A3AFF49}"/>
                    </a:ext>
                  </a:extLst>
                </p14:cNvPr>
                <p14:cNvContentPartPr/>
                <p14:nvPr/>
              </p14:nvContentPartPr>
              <p14:xfrm>
                <a:off x="3264737" y="2672357"/>
                <a:ext cx="41760" cy="954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0AAD8CC1-9F8F-48B2-B585-BA0F7A3AFF4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255737" y="2663357"/>
                  <a:ext cx="594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F88A578-A107-4834-BA6C-B7F443A5DD51}"/>
                    </a:ext>
                  </a:extLst>
                </p14:cNvPr>
                <p14:cNvContentPartPr/>
                <p14:nvPr/>
              </p14:nvContentPartPr>
              <p14:xfrm>
                <a:off x="3311537" y="2566877"/>
                <a:ext cx="23760" cy="19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F88A578-A107-4834-BA6C-B7F443A5DD5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302897" y="2557877"/>
                  <a:ext cx="414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AF298ED-8BCB-49BF-AC9C-3DEBBEB801C6}"/>
                    </a:ext>
                  </a:extLst>
                </p14:cNvPr>
                <p14:cNvContentPartPr/>
                <p14:nvPr/>
              </p14:nvContentPartPr>
              <p14:xfrm>
                <a:off x="3378137" y="2598197"/>
                <a:ext cx="189720" cy="1684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AF298ED-8BCB-49BF-AC9C-3DEBBEB801C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369137" y="2589557"/>
                  <a:ext cx="2073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237A5BB-858E-4125-A74E-2DBDBF222952}"/>
                    </a:ext>
                  </a:extLst>
                </p14:cNvPr>
                <p14:cNvContentPartPr/>
                <p14:nvPr/>
              </p14:nvContentPartPr>
              <p14:xfrm>
                <a:off x="3693497" y="2631677"/>
                <a:ext cx="224640" cy="3528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237A5BB-858E-4125-A74E-2DBDBF22295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684497" y="2622677"/>
                  <a:ext cx="24228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37634E2-4996-45F6-9611-0A517A7643FC}"/>
                    </a:ext>
                  </a:extLst>
                </p14:cNvPr>
                <p14:cNvContentPartPr/>
                <p14:nvPr/>
              </p14:nvContentPartPr>
              <p14:xfrm>
                <a:off x="3853337" y="2501357"/>
                <a:ext cx="242640" cy="1969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37634E2-4996-45F6-9611-0A517A7643F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844697" y="2492717"/>
                  <a:ext cx="26028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3674BA9A-7B8E-4EFF-B0C2-E98F7FE2B3A2}"/>
                    </a:ext>
                  </a:extLst>
                </p14:cNvPr>
                <p14:cNvContentPartPr/>
                <p14:nvPr/>
              </p14:nvContentPartPr>
              <p14:xfrm>
                <a:off x="4070417" y="2540597"/>
                <a:ext cx="137160" cy="1764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3674BA9A-7B8E-4EFF-B0C2-E98F7FE2B3A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061417" y="2531597"/>
                  <a:ext cx="1548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5C2D0B8A-12B7-4511-8F3D-AC01F7322D87}"/>
                    </a:ext>
                  </a:extLst>
                </p14:cNvPr>
                <p14:cNvContentPartPr/>
                <p14:nvPr/>
              </p14:nvContentPartPr>
              <p14:xfrm>
                <a:off x="4189217" y="2505677"/>
                <a:ext cx="197640" cy="1915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5C2D0B8A-12B7-4511-8F3D-AC01F7322D8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180577" y="2497037"/>
                  <a:ext cx="2152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3258F16-611A-480E-990D-43519E421DF0}"/>
                    </a:ext>
                  </a:extLst>
                </p14:cNvPr>
                <p14:cNvContentPartPr/>
                <p14:nvPr/>
              </p14:nvContentPartPr>
              <p14:xfrm>
                <a:off x="4453097" y="2533397"/>
                <a:ext cx="56520" cy="1234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3258F16-611A-480E-990D-43519E421DF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444097" y="2524757"/>
                  <a:ext cx="741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4251B8A-6F4F-4904-B954-1F2C3AF0F1FB}"/>
                    </a:ext>
                  </a:extLst>
                </p14:cNvPr>
                <p14:cNvContentPartPr/>
                <p14:nvPr/>
              </p14:nvContentPartPr>
              <p14:xfrm>
                <a:off x="4647497" y="2242877"/>
                <a:ext cx="180000" cy="4143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4251B8A-6F4F-4904-B954-1F2C3AF0F1F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638497" y="2233877"/>
                  <a:ext cx="19764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561AF98A-1B8C-4DAC-8456-10B649AB4733}"/>
                    </a:ext>
                  </a:extLst>
                </p14:cNvPr>
                <p14:cNvContentPartPr/>
                <p14:nvPr/>
              </p14:nvContentPartPr>
              <p14:xfrm>
                <a:off x="4532657" y="2444837"/>
                <a:ext cx="293040" cy="2084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561AF98A-1B8C-4DAC-8456-10B649AB4733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524017" y="2435837"/>
                  <a:ext cx="3106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1385ECA-FFFC-4AB0-B72D-8C651AA09743}"/>
                    </a:ext>
                  </a:extLst>
                </p14:cNvPr>
                <p14:cNvContentPartPr/>
                <p14:nvPr/>
              </p14:nvContentPartPr>
              <p14:xfrm>
                <a:off x="4926497" y="2391917"/>
                <a:ext cx="3960" cy="169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1385ECA-FFFC-4AB0-B72D-8C651AA0974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917497" y="2383277"/>
                  <a:ext cx="216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23716A6-69C6-4575-A76E-2CFBB43DE2D8}"/>
                    </a:ext>
                  </a:extLst>
                </p14:cNvPr>
                <p14:cNvContentPartPr/>
                <p14:nvPr/>
              </p14:nvContentPartPr>
              <p14:xfrm>
                <a:off x="4947377" y="2547797"/>
                <a:ext cx="127440" cy="1602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23716A6-69C6-4575-A76E-2CFBB43DE2D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938377" y="2539157"/>
                  <a:ext cx="1450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BADA78C2-B305-468A-A62A-FA437A964E6A}"/>
                    </a:ext>
                  </a:extLst>
                </p14:cNvPr>
                <p14:cNvContentPartPr/>
                <p14:nvPr/>
              </p14:nvContentPartPr>
              <p14:xfrm>
                <a:off x="5136017" y="2524037"/>
                <a:ext cx="224640" cy="1998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BADA78C2-B305-468A-A62A-FA437A964E6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127017" y="2515037"/>
                  <a:ext cx="24228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C11470D-F756-4303-A374-005BAF315383}"/>
                    </a:ext>
                  </a:extLst>
                </p14:cNvPr>
                <p14:cNvContentPartPr/>
                <p14:nvPr/>
              </p14:nvContentPartPr>
              <p14:xfrm>
                <a:off x="3938657" y="1413077"/>
                <a:ext cx="224640" cy="3121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C11470D-F756-4303-A374-005BAF31538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930017" y="1404077"/>
                  <a:ext cx="24228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1AC6A31-3B4A-4A08-B1AA-D2968D0607AD}"/>
                    </a:ext>
                  </a:extLst>
                </p14:cNvPr>
                <p14:cNvContentPartPr/>
                <p14:nvPr/>
              </p14:nvContentPartPr>
              <p14:xfrm>
                <a:off x="4568657" y="1423157"/>
                <a:ext cx="178200" cy="1245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1AC6A31-3B4A-4A08-B1AA-D2968D0607A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560017" y="1414517"/>
                  <a:ext cx="1958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370C655-2F27-49E7-B387-AC911277DAEF}"/>
                    </a:ext>
                  </a:extLst>
                </p14:cNvPr>
                <p14:cNvContentPartPr/>
                <p14:nvPr/>
              </p14:nvContentPartPr>
              <p14:xfrm>
                <a:off x="4705817" y="1397597"/>
                <a:ext cx="44640" cy="3427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370C655-2F27-49E7-B387-AC911277DAE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696817" y="1388597"/>
                  <a:ext cx="6228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6C76114-0D92-4DFA-8276-10745926ECD3}"/>
                    </a:ext>
                  </a:extLst>
                </p14:cNvPr>
                <p14:cNvContentPartPr/>
                <p14:nvPr/>
              </p14:nvContentPartPr>
              <p14:xfrm>
                <a:off x="5159777" y="1386077"/>
                <a:ext cx="292680" cy="3420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6C76114-0D92-4DFA-8276-10745926ECD3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151137" y="1377077"/>
                  <a:ext cx="31032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0361C6D-7A03-41C2-8F48-72ECA460842E}"/>
                    </a:ext>
                  </a:extLst>
                </p14:cNvPr>
                <p14:cNvContentPartPr/>
                <p14:nvPr/>
              </p14:nvContentPartPr>
              <p14:xfrm>
                <a:off x="4169777" y="2081957"/>
                <a:ext cx="101160" cy="1735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0361C6D-7A03-41C2-8F48-72ECA460842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161137" y="2072957"/>
                  <a:ext cx="1188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5CF24828-6250-4461-A9BA-D7B4A9BA37FA}"/>
                    </a:ext>
                  </a:extLst>
                </p14:cNvPr>
                <p14:cNvContentPartPr/>
                <p14:nvPr/>
              </p14:nvContentPartPr>
              <p14:xfrm>
                <a:off x="4237457" y="2085197"/>
                <a:ext cx="2160" cy="32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5CF24828-6250-4461-A9BA-D7B4A9BA37F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228457" y="2076557"/>
                  <a:ext cx="1980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6F55F42-021D-456C-836C-4A868273E5D0}"/>
                    </a:ext>
                  </a:extLst>
                </p14:cNvPr>
                <p14:cNvContentPartPr/>
                <p14:nvPr/>
              </p14:nvContentPartPr>
              <p14:xfrm>
                <a:off x="4212257" y="1982957"/>
                <a:ext cx="201960" cy="1364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6F55F42-021D-456C-836C-4A868273E5D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203257" y="1974317"/>
                  <a:ext cx="21960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CCF1F287-FFB0-491C-953F-420884DC4430}"/>
                    </a:ext>
                  </a:extLst>
                </p14:cNvPr>
                <p14:cNvContentPartPr/>
                <p14:nvPr/>
              </p14:nvContentPartPr>
              <p14:xfrm>
                <a:off x="4415297" y="2013917"/>
                <a:ext cx="102960" cy="928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CCF1F287-FFB0-491C-953F-420884DC443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406657" y="2004917"/>
                  <a:ext cx="1206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214C07E-0800-49AB-ADC4-DC0691113A1F}"/>
                    </a:ext>
                  </a:extLst>
                </p14:cNvPr>
                <p14:cNvContentPartPr/>
                <p14:nvPr/>
              </p14:nvContentPartPr>
              <p14:xfrm>
                <a:off x="4515737" y="1977557"/>
                <a:ext cx="92880" cy="132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214C07E-0800-49AB-ADC4-DC0691113A1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507097" y="1968557"/>
                  <a:ext cx="1105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2C5F24B9-EFFC-4118-B3E7-5AF9C6E7FC85}"/>
                    </a:ext>
                  </a:extLst>
                </p14:cNvPr>
                <p14:cNvContentPartPr/>
                <p14:nvPr/>
              </p14:nvContentPartPr>
              <p14:xfrm>
                <a:off x="4660457" y="2022917"/>
                <a:ext cx="22680" cy="543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2C5F24B9-EFFC-4118-B3E7-5AF9C6E7FC8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651817" y="2013917"/>
                  <a:ext cx="403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BC2A150-6D6F-42E5-9628-02B6EE05BDC9}"/>
                    </a:ext>
                  </a:extLst>
                </p14:cNvPr>
                <p14:cNvContentPartPr/>
                <p14:nvPr/>
              </p14:nvContentPartPr>
              <p14:xfrm>
                <a:off x="4759817" y="1799357"/>
                <a:ext cx="152640" cy="2934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BC2A150-6D6F-42E5-9628-02B6EE05BDC9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750817" y="1790357"/>
                  <a:ext cx="17028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79C8E5D-60D6-4749-8696-2B2BBAEDDDC7}"/>
                    </a:ext>
                  </a:extLst>
                </p14:cNvPr>
                <p14:cNvContentPartPr/>
                <p14:nvPr/>
              </p14:nvContentPartPr>
              <p14:xfrm>
                <a:off x="4681697" y="1949837"/>
                <a:ext cx="223560" cy="1134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79C8E5D-60D6-4749-8696-2B2BBAEDDDC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672697" y="1941197"/>
                  <a:ext cx="2412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C425B16-B19A-40EF-AF92-7A8EEEF81E00}"/>
                    </a:ext>
                  </a:extLst>
                </p14:cNvPr>
                <p14:cNvContentPartPr/>
                <p14:nvPr/>
              </p14:nvContentPartPr>
              <p14:xfrm>
                <a:off x="4941257" y="1900157"/>
                <a:ext cx="17640" cy="169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C425B16-B19A-40EF-AF92-7A8EEEF81E00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932617" y="1891157"/>
                  <a:ext cx="352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A26E3F92-13F5-4F3C-B41A-62F4E146A134}"/>
                    </a:ext>
                  </a:extLst>
                </p14:cNvPr>
                <p14:cNvContentPartPr/>
                <p14:nvPr/>
              </p14:nvContentPartPr>
              <p14:xfrm>
                <a:off x="4972217" y="1995197"/>
                <a:ext cx="101160" cy="712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A26E3F92-13F5-4F3C-B41A-62F4E146A134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963577" y="1986557"/>
                  <a:ext cx="1188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E3017F2-9B4E-489A-A5C7-BCAAE4766318}"/>
                    </a:ext>
                  </a:extLst>
                </p14:cNvPr>
                <p14:cNvContentPartPr/>
                <p14:nvPr/>
              </p14:nvContentPartPr>
              <p14:xfrm>
                <a:off x="5121257" y="2009237"/>
                <a:ext cx="132120" cy="1018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E3017F2-9B4E-489A-A5C7-BCAAE476631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112617" y="2000237"/>
                  <a:ext cx="1497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673EB11-7208-4E69-9891-9082AEF612FE}"/>
                    </a:ext>
                  </a:extLst>
                </p14:cNvPr>
                <p14:cNvContentPartPr/>
                <p14:nvPr/>
              </p14:nvContentPartPr>
              <p14:xfrm>
                <a:off x="5402417" y="1834997"/>
                <a:ext cx="132840" cy="1029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673EB11-7208-4E69-9891-9082AEF612F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393417" y="1826357"/>
                  <a:ext cx="1504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F7D2CF7-0F6E-40C7-B6C2-02A32E4FE59A}"/>
                    </a:ext>
                  </a:extLst>
                </p14:cNvPr>
                <p14:cNvContentPartPr/>
                <p14:nvPr/>
              </p14:nvContentPartPr>
              <p14:xfrm>
                <a:off x="5465417" y="1788917"/>
                <a:ext cx="103320" cy="2469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F7D2CF7-0F6E-40C7-B6C2-02A32E4FE59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456777" y="1780277"/>
                  <a:ext cx="12096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386E6F4-34CD-4775-95FB-0E03BC6632CE}"/>
                    </a:ext>
                  </a:extLst>
                </p14:cNvPr>
                <p14:cNvContentPartPr/>
                <p14:nvPr/>
              </p14:nvContentPartPr>
              <p14:xfrm>
                <a:off x="5645777" y="2329277"/>
                <a:ext cx="199080" cy="1947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386E6F4-34CD-4775-95FB-0E03BC6632C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637137" y="2320637"/>
                  <a:ext cx="216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34ADD22-9BAD-4149-A8B6-AE2C2E5F82B8}"/>
                    </a:ext>
                  </a:extLst>
                </p14:cNvPr>
                <p14:cNvContentPartPr/>
                <p14:nvPr/>
              </p14:nvContentPartPr>
              <p14:xfrm>
                <a:off x="5887337" y="2371757"/>
                <a:ext cx="228960" cy="558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34ADD22-9BAD-4149-A8B6-AE2C2E5F82B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878337" y="2363117"/>
                  <a:ext cx="2466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26DD6F8-0863-4BD5-A1AE-8699F6CA2B8D}"/>
                    </a:ext>
                  </a:extLst>
                </p14:cNvPr>
                <p14:cNvContentPartPr/>
                <p14:nvPr/>
              </p14:nvContentPartPr>
              <p14:xfrm>
                <a:off x="5959337" y="2287517"/>
                <a:ext cx="45000" cy="2239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26DD6F8-0863-4BD5-A1AE-8699F6CA2B8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950697" y="2278877"/>
                  <a:ext cx="626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6BD0AB26-D9EA-4B0B-AF46-A7CB0B1DD727}"/>
                    </a:ext>
                  </a:extLst>
                </p14:cNvPr>
                <p14:cNvContentPartPr/>
                <p14:nvPr/>
              </p14:nvContentPartPr>
              <p14:xfrm>
                <a:off x="6177137" y="2218397"/>
                <a:ext cx="106920" cy="2062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6BD0AB26-D9EA-4B0B-AF46-A7CB0B1DD72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168497" y="2209397"/>
                  <a:ext cx="12456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181BD855-752D-406A-A08B-98FB6479B5B9}"/>
                    </a:ext>
                  </a:extLst>
                </p14:cNvPr>
                <p14:cNvContentPartPr/>
                <p14:nvPr/>
              </p14:nvContentPartPr>
              <p14:xfrm>
                <a:off x="5695817" y="2568677"/>
                <a:ext cx="398160" cy="1245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81BD855-752D-406A-A08B-98FB6479B5B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686817" y="2559677"/>
                  <a:ext cx="41580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77A6698-72BC-4C1A-B5AE-027182AEA9EA}"/>
                    </a:ext>
                  </a:extLst>
                </p14:cNvPr>
                <p14:cNvContentPartPr/>
                <p14:nvPr/>
              </p14:nvContentPartPr>
              <p14:xfrm>
                <a:off x="5744057" y="2748317"/>
                <a:ext cx="211680" cy="174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77A6698-72BC-4C1A-B5AE-027182AEA9EA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735417" y="2739677"/>
                  <a:ext cx="2293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F794B8E4-56CF-48BB-93B6-B49D9F6B9330}"/>
                    </a:ext>
                  </a:extLst>
                </p14:cNvPr>
                <p14:cNvContentPartPr/>
                <p14:nvPr/>
              </p14:nvContentPartPr>
              <p14:xfrm>
                <a:off x="6334457" y="2459597"/>
                <a:ext cx="120600" cy="421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F794B8E4-56CF-48BB-93B6-B49D9F6B933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325457" y="2450957"/>
                  <a:ext cx="1382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7A801941-6125-475A-8C6E-485D1C42AE07}"/>
                    </a:ext>
                  </a:extLst>
                </p14:cNvPr>
                <p14:cNvContentPartPr/>
                <p14:nvPr/>
              </p14:nvContentPartPr>
              <p14:xfrm>
                <a:off x="6291257" y="2548517"/>
                <a:ext cx="189000" cy="421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A801941-6125-475A-8C6E-485D1C42AE07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282617" y="2539517"/>
                  <a:ext cx="2066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2992298-C3A2-4B4A-BC04-7F5E8610CAD0}"/>
                    </a:ext>
                  </a:extLst>
                </p14:cNvPr>
                <p14:cNvContentPartPr/>
                <p14:nvPr/>
              </p14:nvContentPartPr>
              <p14:xfrm>
                <a:off x="6657737" y="2235317"/>
                <a:ext cx="215640" cy="1918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2992298-C3A2-4B4A-BC04-7F5E8610CAD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648737" y="2226317"/>
                  <a:ext cx="2332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008B79B-DDFD-4F9B-A344-63FDB880088F}"/>
                    </a:ext>
                  </a:extLst>
                </p14:cNvPr>
                <p14:cNvContentPartPr/>
                <p14:nvPr/>
              </p14:nvContentPartPr>
              <p14:xfrm>
                <a:off x="6880577" y="2263037"/>
                <a:ext cx="327240" cy="820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008B79B-DDFD-4F9B-A344-63FDB880088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871937" y="2254037"/>
                  <a:ext cx="3448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5351C61-D686-41B0-91C2-D71A4E38D6F3}"/>
                    </a:ext>
                  </a:extLst>
                </p14:cNvPr>
                <p14:cNvContentPartPr/>
                <p14:nvPr/>
              </p14:nvContentPartPr>
              <p14:xfrm>
                <a:off x="6998657" y="2184917"/>
                <a:ext cx="85680" cy="2386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5351C61-D686-41B0-91C2-D71A4E38D6F3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990017" y="2176277"/>
                  <a:ext cx="10332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B082DA5-F892-453D-9797-21541E487D61}"/>
                    </a:ext>
                  </a:extLst>
                </p14:cNvPr>
                <p14:cNvContentPartPr/>
                <p14:nvPr/>
              </p14:nvContentPartPr>
              <p14:xfrm>
                <a:off x="7281257" y="2160077"/>
                <a:ext cx="106920" cy="1947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B082DA5-F892-453D-9797-21541E487D61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272617" y="2151437"/>
                  <a:ext cx="1245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4C74DD0-72F2-4189-BE23-BD9896DCD0C2}"/>
                    </a:ext>
                  </a:extLst>
                </p14:cNvPr>
                <p14:cNvContentPartPr/>
                <p14:nvPr/>
              </p14:nvContentPartPr>
              <p14:xfrm>
                <a:off x="6769337" y="2420717"/>
                <a:ext cx="515160" cy="1598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4C74DD0-72F2-4189-BE23-BD9896DCD0C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760697" y="2411717"/>
                  <a:ext cx="5328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D554707-CB0E-42CC-8B96-3D64E0437EE1}"/>
                    </a:ext>
                  </a:extLst>
                </p14:cNvPr>
                <p14:cNvContentPartPr/>
                <p14:nvPr/>
              </p14:nvContentPartPr>
              <p14:xfrm>
                <a:off x="6820097" y="2638157"/>
                <a:ext cx="239400" cy="172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D554707-CB0E-42CC-8B96-3D64E0437EE1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811097" y="2629517"/>
                  <a:ext cx="2570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B9E9D6E-63D0-4667-9935-4CE73FE2AA42}"/>
                    </a:ext>
                  </a:extLst>
                </p14:cNvPr>
                <p14:cNvContentPartPr/>
                <p14:nvPr/>
              </p14:nvContentPartPr>
              <p14:xfrm>
                <a:off x="7552337" y="2331077"/>
                <a:ext cx="158400" cy="450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B9E9D6E-63D0-4667-9935-4CE73FE2AA42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543697" y="2322437"/>
                  <a:ext cx="17604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EEE785B-1454-4A0A-B60D-C3D0985F8346}"/>
                    </a:ext>
                  </a:extLst>
                </p14:cNvPr>
                <p14:cNvContentPartPr/>
                <p14:nvPr/>
              </p14:nvContentPartPr>
              <p14:xfrm>
                <a:off x="7510217" y="2424677"/>
                <a:ext cx="233640" cy="594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EEE785B-1454-4A0A-B60D-C3D0985F8346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501217" y="2415677"/>
                  <a:ext cx="2512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AAFFC22-8AAB-4368-BA4D-43DFEDB0D025}"/>
                    </a:ext>
                  </a:extLst>
                </p14:cNvPr>
                <p14:cNvContentPartPr/>
                <p14:nvPr/>
              </p14:nvContentPartPr>
              <p14:xfrm>
                <a:off x="7958417" y="2205077"/>
                <a:ext cx="147240" cy="1620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AAFFC22-8AAB-4368-BA4D-43DFEDB0D02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949417" y="2196077"/>
                  <a:ext cx="16488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2C8BDC1-7644-4170-8367-8F463866050F}"/>
                    </a:ext>
                  </a:extLst>
                </p14:cNvPr>
                <p14:cNvContentPartPr/>
                <p14:nvPr/>
              </p14:nvContentPartPr>
              <p14:xfrm>
                <a:off x="8014577" y="2160797"/>
                <a:ext cx="172800" cy="4024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2C8BDC1-7644-4170-8367-8F463866050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005577" y="2152157"/>
                  <a:ext cx="190440" cy="42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C8FF33E-9810-44F9-8C6E-A49DEA8BBAD4}"/>
                    </a:ext>
                  </a:extLst>
                </p14:cNvPr>
                <p14:cNvContentPartPr/>
                <p14:nvPr/>
              </p14:nvContentPartPr>
              <p14:xfrm>
                <a:off x="7452977" y="2786477"/>
                <a:ext cx="196560" cy="1432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C8FF33E-9810-44F9-8C6E-A49DEA8BBAD4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444337" y="2777477"/>
                  <a:ext cx="21420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0F46D7E-0D19-4AFD-81A3-230D9E60867C}"/>
                    </a:ext>
                  </a:extLst>
                </p14:cNvPr>
                <p14:cNvContentPartPr/>
                <p14:nvPr/>
              </p14:nvContentPartPr>
              <p14:xfrm>
                <a:off x="7671137" y="2783237"/>
                <a:ext cx="139320" cy="1184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0F46D7E-0D19-4AFD-81A3-230D9E60867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662137" y="2774237"/>
                  <a:ext cx="1569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476E823-A920-47E1-9738-26F40C32FCED}"/>
                    </a:ext>
                  </a:extLst>
                </p14:cNvPr>
                <p14:cNvContentPartPr/>
                <p14:nvPr/>
              </p14:nvContentPartPr>
              <p14:xfrm>
                <a:off x="7834937" y="2752637"/>
                <a:ext cx="130680" cy="126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476E823-A920-47E1-9738-26F40C32FCE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825937" y="2743997"/>
                  <a:ext cx="1483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75D8BA47-0D1B-40E1-B6F5-806224E00476}"/>
                    </a:ext>
                  </a:extLst>
                </p14:cNvPr>
                <p14:cNvContentPartPr/>
                <p14:nvPr/>
              </p14:nvContentPartPr>
              <p14:xfrm>
                <a:off x="7946177" y="2614397"/>
                <a:ext cx="73800" cy="1998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75D8BA47-0D1B-40E1-B6F5-806224E0047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937537" y="2605397"/>
                  <a:ext cx="9144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4636812-BD0E-49BB-8638-7D06E75A0E49}"/>
                    </a:ext>
                  </a:extLst>
                </p14:cNvPr>
                <p14:cNvContentPartPr/>
                <p14:nvPr/>
              </p14:nvContentPartPr>
              <p14:xfrm>
                <a:off x="8005937" y="2762357"/>
                <a:ext cx="33480" cy="547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4636812-BD0E-49BB-8638-7D06E75A0E4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997297" y="2753357"/>
                  <a:ext cx="5112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8874768-6909-4D13-A311-4E317706D792}"/>
                    </a:ext>
                  </a:extLst>
                </p14:cNvPr>
                <p14:cNvContentPartPr/>
                <p14:nvPr/>
              </p14:nvContentPartPr>
              <p14:xfrm>
                <a:off x="8161457" y="2747957"/>
                <a:ext cx="78840" cy="558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8874768-6909-4D13-A311-4E317706D79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152457" y="2738957"/>
                  <a:ext cx="964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B70427C0-88F3-49B5-85EC-B12453CB5C1E}"/>
                    </a:ext>
                  </a:extLst>
                </p14:cNvPr>
                <p14:cNvContentPartPr/>
                <p14:nvPr/>
              </p14:nvContentPartPr>
              <p14:xfrm>
                <a:off x="8298617" y="2737157"/>
                <a:ext cx="101880" cy="849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B70427C0-88F3-49B5-85EC-B12453CB5C1E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289977" y="2728517"/>
                  <a:ext cx="1195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366D5525-0B7E-476F-A35B-8482D55E2CCF}"/>
                    </a:ext>
                  </a:extLst>
                </p14:cNvPr>
                <p14:cNvContentPartPr/>
                <p14:nvPr/>
              </p14:nvContentPartPr>
              <p14:xfrm>
                <a:off x="8605697" y="2734637"/>
                <a:ext cx="35280" cy="784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366D5525-0B7E-476F-A35B-8482D55E2CCF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596697" y="2725997"/>
                  <a:ext cx="5292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9605151F-77B9-49AE-B7E5-CCBE62BDA83C}"/>
                    </a:ext>
                  </a:extLst>
                </p14:cNvPr>
                <p14:cNvContentPartPr/>
                <p14:nvPr/>
              </p14:nvContentPartPr>
              <p14:xfrm>
                <a:off x="8696777" y="2613677"/>
                <a:ext cx="2520" cy="72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9605151F-77B9-49AE-B7E5-CCBE62BDA83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687777" y="2605037"/>
                  <a:ext cx="201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DCAC166-A4AA-4989-B497-BBC5E4E405F7}"/>
                    </a:ext>
                  </a:extLst>
                </p14:cNvPr>
                <p14:cNvContentPartPr/>
                <p14:nvPr/>
              </p14:nvContentPartPr>
              <p14:xfrm>
                <a:off x="8671577" y="2680277"/>
                <a:ext cx="124560" cy="1886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DCAC166-A4AA-4989-B497-BBC5E4E405F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662577" y="2671637"/>
                  <a:ext cx="1422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F4E1C827-3017-4FBF-A029-F7F7D3750134}"/>
                    </a:ext>
                  </a:extLst>
                </p14:cNvPr>
                <p14:cNvContentPartPr/>
                <p14:nvPr/>
              </p14:nvContentPartPr>
              <p14:xfrm>
                <a:off x="7121417" y="3204797"/>
                <a:ext cx="65160" cy="799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F4E1C827-3017-4FBF-A029-F7F7D3750134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112777" y="3196157"/>
                  <a:ext cx="828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02BEB2D-1C84-46F0-B71B-192DF5CEA661}"/>
                    </a:ext>
                  </a:extLst>
                </p14:cNvPr>
                <p14:cNvContentPartPr/>
                <p14:nvPr/>
              </p14:nvContentPartPr>
              <p14:xfrm>
                <a:off x="7197737" y="3082757"/>
                <a:ext cx="5400" cy="244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02BEB2D-1C84-46F0-B71B-192DF5CEA661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188737" y="3073757"/>
                  <a:ext cx="230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887758CE-085E-48E6-A07B-EBB3C95EF8B1}"/>
                    </a:ext>
                  </a:extLst>
                </p14:cNvPr>
                <p14:cNvContentPartPr/>
                <p14:nvPr/>
              </p14:nvContentPartPr>
              <p14:xfrm>
                <a:off x="7233737" y="3192197"/>
                <a:ext cx="147240" cy="961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887758CE-085E-48E6-A07B-EBB3C95EF8B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225097" y="3183197"/>
                  <a:ext cx="1648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54053784-3FD0-40F6-B653-7896778EB698}"/>
                    </a:ext>
                  </a:extLst>
                </p14:cNvPr>
                <p14:cNvContentPartPr/>
                <p14:nvPr/>
              </p14:nvContentPartPr>
              <p14:xfrm>
                <a:off x="7437137" y="3155477"/>
                <a:ext cx="126360" cy="2851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54053784-3FD0-40F6-B653-7896778EB698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428497" y="3146837"/>
                  <a:ext cx="14400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AEEBA089-E30E-4EA5-9E9D-0A6EDA1BBDEC}"/>
                    </a:ext>
                  </a:extLst>
                </p14:cNvPr>
                <p14:cNvContentPartPr/>
                <p14:nvPr/>
              </p14:nvContentPartPr>
              <p14:xfrm>
                <a:off x="7543337" y="3061157"/>
                <a:ext cx="179640" cy="1825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AEEBA089-E30E-4EA5-9E9D-0A6EDA1BBDEC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534337" y="3052157"/>
                  <a:ext cx="1972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198CF0C-25C0-4C0D-A099-7AD80A4DD7B1}"/>
                    </a:ext>
                  </a:extLst>
                </p14:cNvPr>
                <p14:cNvContentPartPr/>
                <p14:nvPr/>
              </p14:nvContentPartPr>
              <p14:xfrm>
                <a:off x="7752497" y="3093557"/>
                <a:ext cx="126360" cy="1062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198CF0C-25C0-4C0D-A099-7AD80A4DD7B1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743857" y="3084917"/>
                  <a:ext cx="14400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0B02657A-A22A-4840-8241-B4BBB1622BA6}"/>
                    </a:ext>
                  </a:extLst>
                </p14:cNvPr>
                <p14:cNvContentPartPr/>
                <p14:nvPr/>
              </p14:nvContentPartPr>
              <p14:xfrm>
                <a:off x="7886777" y="3078797"/>
                <a:ext cx="108000" cy="1292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0B02657A-A22A-4840-8241-B4BBB1622BA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877777" y="3069797"/>
                  <a:ext cx="12564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C4411B0A-7B27-450D-9797-9C7439FEE48D}"/>
                    </a:ext>
                  </a:extLst>
                </p14:cNvPr>
                <p14:cNvContentPartPr/>
                <p14:nvPr/>
              </p14:nvContentPartPr>
              <p14:xfrm>
                <a:off x="8031857" y="2935517"/>
                <a:ext cx="237960" cy="2588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4411B0A-7B27-450D-9797-9C7439FEE48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8022857" y="2926517"/>
                  <a:ext cx="25560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D6E67B6C-D446-4EBB-902D-663848F6D642}"/>
                    </a:ext>
                  </a:extLst>
                </p14:cNvPr>
                <p14:cNvContentPartPr/>
                <p14:nvPr/>
              </p14:nvContentPartPr>
              <p14:xfrm>
                <a:off x="8046617" y="3035597"/>
                <a:ext cx="195480" cy="1029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6E67B6C-D446-4EBB-902D-663848F6D642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037617" y="3026957"/>
                  <a:ext cx="21312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E9BA211-0869-4770-8549-B2D8A8E9AAFF}"/>
                    </a:ext>
                  </a:extLst>
                </p14:cNvPr>
                <p14:cNvContentPartPr/>
                <p14:nvPr/>
              </p14:nvContentPartPr>
              <p14:xfrm>
                <a:off x="8268377" y="3016877"/>
                <a:ext cx="131760" cy="1728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E9BA211-0869-4770-8549-B2D8A8E9AAF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259737" y="3007877"/>
                  <a:ext cx="1494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37AA07A1-25E5-4112-9481-D0CB8EA1C733}"/>
                    </a:ext>
                  </a:extLst>
                </p14:cNvPr>
                <p14:cNvContentPartPr/>
                <p14:nvPr/>
              </p14:nvContentPartPr>
              <p14:xfrm>
                <a:off x="8371697" y="3074837"/>
                <a:ext cx="86760" cy="885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37AA07A1-25E5-4112-9481-D0CB8EA1C73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362697" y="3065837"/>
                  <a:ext cx="1044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00523972-83BB-49E7-9C04-6B9F758551B7}"/>
                    </a:ext>
                  </a:extLst>
                </p14:cNvPr>
                <p14:cNvContentPartPr/>
                <p14:nvPr/>
              </p14:nvContentPartPr>
              <p14:xfrm>
                <a:off x="8469257" y="3035237"/>
                <a:ext cx="148320" cy="1141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00523972-83BB-49E7-9C04-6B9F758551B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8460257" y="3026237"/>
                  <a:ext cx="1659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1CB59B8-9176-4F38-907B-E301340AD7A8}"/>
                    </a:ext>
                  </a:extLst>
                </p14:cNvPr>
                <p14:cNvContentPartPr/>
                <p14:nvPr/>
              </p14:nvContentPartPr>
              <p14:xfrm>
                <a:off x="8755457" y="2925077"/>
                <a:ext cx="142200" cy="1476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1CB59B8-9176-4F38-907B-E301340AD7A8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746457" y="2916437"/>
                  <a:ext cx="1598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FAD7C7FF-57CA-4C5E-90D0-9027044D1943}"/>
                    </a:ext>
                  </a:extLst>
                </p14:cNvPr>
                <p14:cNvContentPartPr/>
                <p14:nvPr/>
              </p14:nvContentPartPr>
              <p14:xfrm>
                <a:off x="8889737" y="2909237"/>
                <a:ext cx="101160" cy="2440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FAD7C7FF-57CA-4C5E-90D0-9027044D194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881097" y="2900597"/>
                  <a:ext cx="11880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60BD1D55-6F75-4B5E-8D38-AA682BD53E2B}"/>
                    </a:ext>
                  </a:extLst>
                </p14:cNvPr>
                <p14:cNvContentPartPr/>
                <p14:nvPr/>
              </p14:nvContentPartPr>
              <p14:xfrm>
                <a:off x="6660977" y="3625637"/>
                <a:ext cx="97920" cy="979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60BD1D55-6F75-4B5E-8D38-AA682BD53E2B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652337" y="3616637"/>
                  <a:ext cx="1155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DCC4BD51-0D37-4ECD-A9A7-FEE231C21482}"/>
                    </a:ext>
                  </a:extLst>
                </p14:cNvPr>
                <p14:cNvContentPartPr/>
                <p14:nvPr/>
              </p14:nvContentPartPr>
              <p14:xfrm>
                <a:off x="6764297" y="3541757"/>
                <a:ext cx="16920" cy="39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DCC4BD51-0D37-4ECD-A9A7-FEE231C2148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755657" y="3533117"/>
                  <a:ext cx="3456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7F2923F5-7B18-41F3-B06C-5CA1AA6FC2A8}"/>
                    </a:ext>
                  </a:extLst>
                </p14:cNvPr>
                <p14:cNvContentPartPr/>
                <p14:nvPr/>
              </p14:nvContentPartPr>
              <p14:xfrm>
                <a:off x="6784817" y="3599357"/>
                <a:ext cx="122040" cy="1015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7F2923F5-7B18-41F3-B06C-5CA1AA6FC2A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775817" y="3590717"/>
                  <a:ext cx="1396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00B33D7-A7FD-4635-A34A-219A44C0B203}"/>
                    </a:ext>
                  </a:extLst>
                </p14:cNvPr>
                <p14:cNvContentPartPr/>
                <p14:nvPr/>
              </p14:nvContentPartPr>
              <p14:xfrm>
                <a:off x="7112417" y="3500717"/>
                <a:ext cx="161280" cy="1659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00B33D7-A7FD-4635-A34A-219A44C0B203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103417" y="3491717"/>
                  <a:ext cx="17892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995AEA6-ECFF-4D79-87B4-A16304277EC5}"/>
                    </a:ext>
                  </a:extLst>
                </p14:cNvPr>
                <p14:cNvContentPartPr/>
                <p14:nvPr/>
              </p14:nvContentPartPr>
              <p14:xfrm>
                <a:off x="7274057" y="3527717"/>
                <a:ext cx="79200" cy="1119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995AEA6-ECFF-4D79-87B4-A16304277EC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265057" y="3518717"/>
                  <a:ext cx="968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4C4CEEF6-7007-421B-8E96-41B3A289DD52}"/>
                    </a:ext>
                  </a:extLst>
                </p14:cNvPr>
                <p14:cNvContentPartPr/>
                <p14:nvPr/>
              </p14:nvContentPartPr>
              <p14:xfrm>
                <a:off x="7425257" y="3475517"/>
                <a:ext cx="118440" cy="1638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C4CEEF6-7007-421B-8E96-41B3A289DD52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416257" y="3466517"/>
                  <a:ext cx="1360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0CBB9EF3-B557-46C2-9CBC-ABBCB16CB2B8}"/>
                    </a:ext>
                  </a:extLst>
                </p14:cNvPr>
                <p14:cNvContentPartPr/>
                <p14:nvPr/>
              </p14:nvContentPartPr>
              <p14:xfrm>
                <a:off x="7607777" y="3340517"/>
                <a:ext cx="123480" cy="3006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0CBB9EF3-B557-46C2-9CBC-ABBCB16CB2B8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598777" y="3331877"/>
                  <a:ext cx="14112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A91D2A1C-E7F5-4982-9A35-3638DD5B0A1F}"/>
                    </a:ext>
                  </a:extLst>
                </p14:cNvPr>
                <p14:cNvContentPartPr/>
                <p14:nvPr/>
              </p14:nvContentPartPr>
              <p14:xfrm>
                <a:off x="7533617" y="3460037"/>
                <a:ext cx="194040" cy="511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A91D2A1C-E7F5-4982-9A35-3638DD5B0A1F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524617" y="3451037"/>
                  <a:ext cx="2116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F05470E9-82DB-4ED3-AC59-67A4CB626529}"/>
                    </a:ext>
                  </a:extLst>
                </p14:cNvPr>
                <p14:cNvContentPartPr/>
                <p14:nvPr/>
              </p14:nvContentPartPr>
              <p14:xfrm>
                <a:off x="7729817" y="3493157"/>
                <a:ext cx="111600" cy="109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F05470E9-82DB-4ED3-AC59-67A4CB62652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720817" y="3484517"/>
                  <a:ext cx="12924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3267621-4700-4B4D-A4FE-AEFC565FDEB4}"/>
                    </a:ext>
                  </a:extLst>
                </p14:cNvPr>
                <p14:cNvContentPartPr/>
                <p14:nvPr/>
              </p14:nvContentPartPr>
              <p14:xfrm>
                <a:off x="7858697" y="3508277"/>
                <a:ext cx="132120" cy="1047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3267621-4700-4B4D-A4FE-AEFC565FDEB4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849697" y="3499277"/>
                  <a:ext cx="1497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65D4428-1102-4C6E-8E7A-24A89C96F65D}"/>
                    </a:ext>
                  </a:extLst>
                </p14:cNvPr>
                <p14:cNvContentPartPr/>
                <p14:nvPr/>
              </p14:nvContentPartPr>
              <p14:xfrm>
                <a:off x="7983617" y="3344117"/>
                <a:ext cx="114840" cy="2304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65D4428-1102-4C6E-8E7A-24A89C96F65D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974977" y="3335117"/>
                  <a:ext cx="1324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64A32C3-4802-4EA1-A237-07808BC5A7E8}"/>
                    </a:ext>
                  </a:extLst>
                </p14:cNvPr>
                <p14:cNvContentPartPr/>
                <p14:nvPr/>
              </p14:nvContentPartPr>
              <p14:xfrm>
                <a:off x="8214017" y="3413237"/>
                <a:ext cx="217440" cy="1630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64A32C3-4802-4EA1-A237-07808BC5A7E8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205377" y="3404597"/>
                  <a:ext cx="2350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CAA090B1-DA06-4CD5-849D-8E1CF8D89843}"/>
                    </a:ext>
                  </a:extLst>
                </p14:cNvPr>
                <p14:cNvContentPartPr/>
                <p14:nvPr/>
              </p14:nvContentPartPr>
              <p14:xfrm>
                <a:off x="8347577" y="3214157"/>
                <a:ext cx="200520" cy="3254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CAA090B1-DA06-4CD5-849D-8E1CF8D8984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338937" y="3205157"/>
                  <a:ext cx="21816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FF1C136-23D6-497A-AC76-6AA207D91746}"/>
                    </a:ext>
                  </a:extLst>
                </p14:cNvPr>
                <p14:cNvContentPartPr/>
                <p14:nvPr/>
              </p14:nvContentPartPr>
              <p14:xfrm>
                <a:off x="8458097" y="3453917"/>
                <a:ext cx="129960" cy="939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FF1C136-23D6-497A-AC76-6AA207D91746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449457" y="3445277"/>
                  <a:ext cx="147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34310F1B-C102-4FAA-A18C-1DAEF0D408C9}"/>
                    </a:ext>
                  </a:extLst>
                </p14:cNvPr>
                <p14:cNvContentPartPr/>
                <p14:nvPr/>
              </p14:nvContentPartPr>
              <p14:xfrm>
                <a:off x="8655377" y="3193997"/>
                <a:ext cx="186120" cy="3646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34310F1B-C102-4FAA-A18C-1DAEF0D408C9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646737" y="3185357"/>
                  <a:ext cx="203760" cy="38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C533BD99-261F-43BB-A702-3C6247C36F39}"/>
                    </a:ext>
                  </a:extLst>
                </p14:cNvPr>
                <p14:cNvContentPartPr/>
                <p14:nvPr/>
              </p14:nvContentPartPr>
              <p14:xfrm>
                <a:off x="8584457" y="3340157"/>
                <a:ext cx="246960" cy="914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533BD99-261F-43BB-A702-3C6247C36F39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575457" y="3331157"/>
                  <a:ext cx="2646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3067CCE-E64E-46AA-9E78-CF854A7EFF76}"/>
                    </a:ext>
                  </a:extLst>
                </p14:cNvPr>
                <p14:cNvContentPartPr/>
                <p14:nvPr/>
              </p14:nvContentPartPr>
              <p14:xfrm>
                <a:off x="8741417" y="3441677"/>
                <a:ext cx="137160" cy="1202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3067CCE-E64E-46AA-9E78-CF854A7EFF76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732777" y="3432677"/>
                  <a:ext cx="1548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CA39371-7968-4AB9-A1EB-D81A599B1E7C}"/>
                    </a:ext>
                  </a:extLst>
                </p14:cNvPr>
                <p14:cNvContentPartPr/>
                <p14:nvPr/>
              </p14:nvContentPartPr>
              <p14:xfrm>
                <a:off x="426857" y="3752717"/>
                <a:ext cx="1394280" cy="1386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CA39371-7968-4AB9-A1EB-D81A599B1E7C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17857" y="3744077"/>
                  <a:ext cx="14119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CBE74129-246B-4466-9BB9-0DB0695CD676}"/>
                    </a:ext>
                  </a:extLst>
                </p14:cNvPr>
                <p14:cNvContentPartPr/>
                <p14:nvPr/>
              </p14:nvContentPartPr>
              <p14:xfrm>
                <a:off x="549617" y="3951077"/>
                <a:ext cx="333000" cy="2980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CBE74129-246B-4466-9BB9-0DB0695CD676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40977" y="3942437"/>
                  <a:ext cx="35064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B8FB8CFB-7B8E-4C3C-BD85-1D7B3261E455}"/>
                    </a:ext>
                  </a:extLst>
                </p14:cNvPr>
                <p14:cNvContentPartPr/>
                <p14:nvPr/>
              </p14:nvContentPartPr>
              <p14:xfrm>
                <a:off x="583097" y="4135757"/>
                <a:ext cx="164160" cy="399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B8FB8CFB-7B8E-4C3C-BD85-1D7B3261E455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74097" y="4126757"/>
                  <a:ext cx="1818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AECC048-38CE-4777-B772-0A8FB8E8E702}"/>
                    </a:ext>
                  </a:extLst>
                </p14:cNvPr>
                <p14:cNvContentPartPr/>
                <p14:nvPr/>
              </p14:nvContentPartPr>
              <p14:xfrm>
                <a:off x="904577" y="4077437"/>
                <a:ext cx="227880" cy="1022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AECC048-38CE-4777-B772-0A8FB8E8E702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95937" y="4068437"/>
                  <a:ext cx="2455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C4A86648-D1DA-4809-8AE4-0DAA6D0185E9}"/>
                    </a:ext>
                  </a:extLst>
                </p14:cNvPr>
                <p14:cNvContentPartPr/>
                <p14:nvPr/>
              </p14:nvContentPartPr>
              <p14:xfrm>
                <a:off x="899537" y="4038197"/>
                <a:ext cx="171720" cy="1346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C4A86648-D1DA-4809-8AE4-0DAA6D0185E9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90537" y="4029557"/>
                  <a:ext cx="1893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19317EE-478E-4B01-95FF-8D850CC2C32C}"/>
                    </a:ext>
                  </a:extLst>
                </p14:cNvPr>
                <p14:cNvContentPartPr/>
                <p14:nvPr/>
              </p14:nvContentPartPr>
              <p14:xfrm>
                <a:off x="1262417" y="4002917"/>
                <a:ext cx="15120" cy="1551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19317EE-478E-4B01-95FF-8D850CC2C32C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253417" y="3993917"/>
                  <a:ext cx="3276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80006F3-6F92-4DBD-B9A2-276479411B11}"/>
                    </a:ext>
                  </a:extLst>
                </p14:cNvPr>
                <p14:cNvContentPartPr/>
                <p14:nvPr/>
              </p14:nvContentPartPr>
              <p14:xfrm>
                <a:off x="1678937" y="3963677"/>
                <a:ext cx="78480" cy="2044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80006F3-6F92-4DBD-B9A2-276479411B11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670297" y="3955037"/>
                  <a:ext cx="961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22E6856-8924-45E7-B492-344089355112}"/>
                    </a:ext>
                  </a:extLst>
                </p14:cNvPr>
                <p14:cNvContentPartPr/>
                <p14:nvPr/>
              </p14:nvContentPartPr>
              <p14:xfrm>
                <a:off x="1685057" y="3869357"/>
                <a:ext cx="312480" cy="3006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22E6856-8924-45E7-B492-344089355112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676057" y="3860717"/>
                  <a:ext cx="33012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2E092EA0-69A1-43D3-B5FD-C43BFCD663BD}"/>
                    </a:ext>
                  </a:extLst>
                </p14:cNvPr>
                <p14:cNvContentPartPr/>
                <p14:nvPr/>
              </p14:nvContentPartPr>
              <p14:xfrm>
                <a:off x="2008337" y="3987077"/>
                <a:ext cx="104400" cy="1126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2E092EA0-69A1-43D3-B5FD-C43BFCD663B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999697" y="3978437"/>
                  <a:ext cx="122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9297E7A7-05C4-4576-B743-AA2D4C2A64A5}"/>
                    </a:ext>
                  </a:extLst>
                </p14:cNvPr>
                <p14:cNvContentPartPr/>
                <p14:nvPr/>
              </p14:nvContentPartPr>
              <p14:xfrm>
                <a:off x="2212817" y="3760997"/>
                <a:ext cx="145080" cy="3477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9297E7A7-05C4-4576-B743-AA2D4C2A64A5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203817" y="3751997"/>
                  <a:ext cx="16272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F79130DE-05E6-4382-8EF1-514862510CC0}"/>
                    </a:ext>
                  </a:extLst>
                </p14:cNvPr>
                <p14:cNvContentPartPr/>
                <p14:nvPr/>
              </p14:nvContentPartPr>
              <p14:xfrm>
                <a:off x="2204897" y="3895637"/>
                <a:ext cx="181080" cy="709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F79130DE-05E6-4382-8EF1-514862510CC0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195897" y="3886637"/>
                  <a:ext cx="19872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F68A29EA-20DE-48E9-BB53-8661F83C3F48}"/>
                    </a:ext>
                  </a:extLst>
                </p14:cNvPr>
                <p14:cNvContentPartPr/>
                <p14:nvPr/>
              </p14:nvContentPartPr>
              <p14:xfrm>
                <a:off x="2393897" y="3961517"/>
                <a:ext cx="100080" cy="835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F68A29EA-20DE-48E9-BB53-8661F83C3F48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385257" y="3952877"/>
                  <a:ext cx="11772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1686156E-A750-406B-8087-570BA1D5D082}"/>
                    </a:ext>
                  </a:extLst>
                </p14:cNvPr>
                <p14:cNvContentPartPr/>
                <p14:nvPr/>
              </p14:nvContentPartPr>
              <p14:xfrm>
                <a:off x="2906897" y="3906437"/>
                <a:ext cx="251280" cy="2635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1686156E-A750-406B-8087-570BA1D5D082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2898257" y="3897797"/>
                  <a:ext cx="26892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73E6F381-F447-4261-8B23-3A0EC223EE6C}"/>
                    </a:ext>
                  </a:extLst>
                </p14:cNvPr>
                <p14:cNvContentPartPr/>
                <p14:nvPr/>
              </p14:nvContentPartPr>
              <p14:xfrm>
                <a:off x="3426737" y="3819317"/>
                <a:ext cx="319680" cy="3308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73E6F381-F447-4261-8B23-3A0EC223EE6C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3418097" y="3810677"/>
                  <a:ext cx="33732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41BC538-2C6A-45A2-935B-CAAD61BF3912}"/>
                    </a:ext>
                  </a:extLst>
                </p14:cNvPr>
                <p14:cNvContentPartPr/>
                <p14:nvPr/>
              </p14:nvContentPartPr>
              <p14:xfrm>
                <a:off x="3992297" y="3825437"/>
                <a:ext cx="97560" cy="3290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41BC538-2C6A-45A2-935B-CAAD61BF391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3983657" y="3816437"/>
                  <a:ext cx="1152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6DA9595C-FFDE-437E-BB7B-0FE30F846F22}"/>
                    </a:ext>
                  </a:extLst>
                </p14:cNvPr>
                <p14:cNvContentPartPr/>
                <p14:nvPr/>
              </p14:nvContentPartPr>
              <p14:xfrm>
                <a:off x="4416737" y="3831197"/>
                <a:ext cx="161280" cy="1839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6DA9595C-FFDE-437E-BB7B-0FE30F846F22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408097" y="3822557"/>
                  <a:ext cx="1789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6B892366-3B1F-4D15-9605-B54EC4F50ADC}"/>
                    </a:ext>
                  </a:extLst>
                </p14:cNvPr>
                <p14:cNvContentPartPr/>
                <p14:nvPr/>
              </p14:nvContentPartPr>
              <p14:xfrm>
                <a:off x="4522937" y="3834077"/>
                <a:ext cx="103320" cy="3499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6B892366-3B1F-4D15-9605-B54EC4F50AD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513937" y="3825437"/>
                  <a:ext cx="12096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44878A8F-ECBB-4DC9-813E-CD83C8119EBE}"/>
                    </a:ext>
                  </a:extLst>
                </p14:cNvPr>
                <p14:cNvContentPartPr/>
                <p14:nvPr/>
              </p14:nvContentPartPr>
              <p14:xfrm>
                <a:off x="4934777" y="3837317"/>
                <a:ext cx="239040" cy="2815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4878A8F-ECBB-4DC9-813E-CD83C8119EBE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925777" y="3828677"/>
                  <a:ext cx="25668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717A1CFF-F7CF-4859-8D0A-2F9285D2C550}"/>
                    </a:ext>
                  </a:extLst>
                </p14:cNvPr>
                <p14:cNvContentPartPr/>
                <p14:nvPr/>
              </p14:nvContentPartPr>
              <p14:xfrm>
                <a:off x="5533097" y="3804917"/>
                <a:ext cx="225360" cy="2919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717A1CFF-F7CF-4859-8D0A-2F9285D2C550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524097" y="3796277"/>
                  <a:ext cx="2430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5CACF111-62CA-42A1-A711-7EB110E07265}"/>
                    </a:ext>
                  </a:extLst>
                </p14:cNvPr>
                <p14:cNvContentPartPr/>
                <p14:nvPr/>
              </p14:nvContentPartPr>
              <p14:xfrm>
                <a:off x="6545417" y="4563437"/>
                <a:ext cx="101160" cy="3160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5CACF111-62CA-42A1-A711-7EB110E07265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536417" y="4554437"/>
                  <a:ext cx="11880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95816D5E-CCEA-45D7-B91F-02FD6BAE1301}"/>
                    </a:ext>
                  </a:extLst>
                </p14:cNvPr>
                <p14:cNvContentPartPr/>
                <p14:nvPr/>
              </p14:nvContentPartPr>
              <p14:xfrm>
                <a:off x="6474857" y="4644077"/>
                <a:ext cx="350640" cy="1022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95816D5E-CCEA-45D7-B91F-02FD6BAE1301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465857" y="4635437"/>
                  <a:ext cx="3682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AFF3A522-9159-494F-A7B6-C32BA656C204}"/>
                    </a:ext>
                  </a:extLst>
                </p14:cNvPr>
                <p14:cNvContentPartPr/>
                <p14:nvPr/>
              </p14:nvContentPartPr>
              <p14:xfrm>
                <a:off x="6773657" y="4393157"/>
                <a:ext cx="217440" cy="4590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AFF3A522-9159-494F-A7B6-C32BA656C204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765017" y="4384157"/>
                  <a:ext cx="235080" cy="47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A5CE4D1A-0557-4725-8CAC-B3D948E5C81F}"/>
                    </a:ext>
                  </a:extLst>
                </p14:cNvPr>
                <p14:cNvContentPartPr/>
                <p14:nvPr/>
              </p14:nvContentPartPr>
              <p14:xfrm>
                <a:off x="7005857" y="4689077"/>
                <a:ext cx="163800" cy="1674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A5CE4D1A-0557-4725-8CAC-B3D948E5C81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996857" y="4680077"/>
                  <a:ext cx="18144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02636130-BE93-45B1-A89A-D331BC72B95C}"/>
                    </a:ext>
                  </a:extLst>
                </p14:cNvPr>
                <p14:cNvContentPartPr/>
                <p14:nvPr/>
              </p14:nvContentPartPr>
              <p14:xfrm>
                <a:off x="7484297" y="4653437"/>
                <a:ext cx="123480" cy="1274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02636130-BE93-45B1-A89A-D331BC72B95C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475657" y="4644797"/>
                  <a:ext cx="1411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F7DA8E72-C040-4644-8495-9E88B6300D69}"/>
                    </a:ext>
                  </a:extLst>
                </p14:cNvPr>
                <p14:cNvContentPartPr/>
                <p14:nvPr/>
              </p14:nvContentPartPr>
              <p14:xfrm>
                <a:off x="7735217" y="4619957"/>
                <a:ext cx="131400" cy="1447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F7DA8E72-C040-4644-8495-9E88B6300D69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726217" y="4611317"/>
                  <a:ext cx="1490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7CFF027E-A1DE-46CA-9D48-7216C05BA4A8}"/>
                    </a:ext>
                  </a:extLst>
                </p14:cNvPr>
                <p14:cNvContentPartPr/>
                <p14:nvPr/>
              </p14:nvContentPartPr>
              <p14:xfrm>
                <a:off x="7847177" y="4611317"/>
                <a:ext cx="156960" cy="1468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7CFF027E-A1DE-46CA-9D48-7216C05BA4A8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838177" y="4602317"/>
                  <a:ext cx="1746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9142C442-DC40-4DFB-B299-7FBDDBE4F9BD}"/>
                    </a:ext>
                  </a:extLst>
                </p14:cNvPr>
                <p14:cNvContentPartPr/>
                <p14:nvPr/>
              </p14:nvContentPartPr>
              <p14:xfrm>
                <a:off x="7999817" y="4604117"/>
                <a:ext cx="149760" cy="1515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9142C442-DC40-4DFB-B299-7FBDDBE4F9BD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990817" y="4595117"/>
                  <a:ext cx="1674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01DA7BC8-38BD-4B9F-BA0E-90748399A8BE}"/>
                    </a:ext>
                  </a:extLst>
                </p14:cNvPr>
                <p14:cNvContentPartPr/>
                <p14:nvPr/>
              </p14:nvContentPartPr>
              <p14:xfrm>
                <a:off x="8132297" y="4624637"/>
                <a:ext cx="108360" cy="1029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01DA7BC8-38BD-4B9F-BA0E-90748399A8B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8123657" y="4615997"/>
                  <a:ext cx="1260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31A9835D-F3A5-43D8-A6C2-90F52A00A9BD}"/>
                    </a:ext>
                  </a:extLst>
                </p14:cNvPr>
                <p14:cNvContentPartPr/>
                <p14:nvPr/>
              </p14:nvContentPartPr>
              <p14:xfrm>
                <a:off x="8198177" y="4622117"/>
                <a:ext cx="194040" cy="3214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31A9835D-F3A5-43D8-A6C2-90F52A00A9BD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8189177" y="4613117"/>
                  <a:ext cx="21168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A3C70ADB-2DFD-4069-AD58-F4DFBA36D678}"/>
                    </a:ext>
                  </a:extLst>
                </p14:cNvPr>
                <p14:cNvContentPartPr/>
                <p14:nvPr/>
              </p14:nvContentPartPr>
              <p14:xfrm>
                <a:off x="8430737" y="4607717"/>
                <a:ext cx="140400" cy="1972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A3C70ADB-2DFD-4069-AD58-F4DFBA36D67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8421737" y="4599077"/>
                  <a:ext cx="1580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8F5D267-6E97-4360-9FCB-FD681D72D997}"/>
                    </a:ext>
                  </a:extLst>
                </p14:cNvPr>
                <p14:cNvContentPartPr/>
                <p14:nvPr/>
              </p14:nvContentPartPr>
              <p14:xfrm>
                <a:off x="1592537" y="4424117"/>
                <a:ext cx="355680" cy="2973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8F5D267-6E97-4360-9FCB-FD681D72D997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583537" y="4415117"/>
                  <a:ext cx="37332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7DA51686-FA75-483F-A053-45DE53234887}"/>
                    </a:ext>
                  </a:extLst>
                </p14:cNvPr>
                <p14:cNvContentPartPr/>
                <p14:nvPr/>
              </p14:nvContentPartPr>
              <p14:xfrm>
                <a:off x="1914017" y="4562357"/>
                <a:ext cx="97920" cy="1152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7DA51686-FA75-483F-A053-45DE53234887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905377" y="4553357"/>
                  <a:ext cx="1155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031A4C46-CF2A-40A5-B9D9-04C86CBE3472}"/>
                    </a:ext>
                  </a:extLst>
                </p14:cNvPr>
                <p14:cNvContentPartPr/>
                <p14:nvPr/>
              </p14:nvContentPartPr>
              <p14:xfrm>
                <a:off x="2057297" y="4577117"/>
                <a:ext cx="112320" cy="1191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031A4C46-CF2A-40A5-B9D9-04C86CBE3472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2048297" y="4568477"/>
                  <a:ext cx="12996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9A90372D-1EA0-41A7-A5AF-A32A20AA770E}"/>
                    </a:ext>
                  </a:extLst>
                </p14:cNvPr>
                <p14:cNvContentPartPr/>
                <p14:nvPr/>
              </p14:nvContentPartPr>
              <p14:xfrm>
                <a:off x="2265017" y="4352477"/>
                <a:ext cx="96840" cy="3438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A90372D-1EA0-41A7-A5AF-A32A20AA770E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2256017" y="4343477"/>
                  <a:ext cx="11448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C87BC0D6-2F6C-4365-8870-1E8F8A87476B}"/>
                    </a:ext>
                  </a:extLst>
                </p14:cNvPr>
                <p14:cNvContentPartPr/>
                <p14:nvPr/>
              </p14:nvContentPartPr>
              <p14:xfrm>
                <a:off x="2162417" y="4474517"/>
                <a:ext cx="286200" cy="17964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C87BC0D6-2F6C-4365-8870-1E8F8A87476B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153417" y="4465877"/>
                  <a:ext cx="3038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0F9975BB-3324-4D01-83C2-E5682B4B3EF7}"/>
                    </a:ext>
                  </a:extLst>
                </p14:cNvPr>
                <p14:cNvContentPartPr/>
                <p14:nvPr/>
              </p14:nvContentPartPr>
              <p14:xfrm>
                <a:off x="2469137" y="4538597"/>
                <a:ext cx="129240" cy="1065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0F9975BB-3324-4D01-83C2-E5682B4B3EF7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2460137" y="4529957"/>
                  <a:ext cx="1468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7EAF102F-7627-4D9D-A2E2-D87D38F994AD}"/>
                    </a:ext>
                  </a:extLst>
                </p14:cNvPr>
                <p14:cNvContentPartPr/>
                <p14:nvPr/>
              </p14:nvContentPartPr>
              <p14:xfrm>
                <a:off x="2556617" y="4364357"/>
                <a:ext cx="105840" cy="29844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7EAF102F-7627-4D9D-A2E2-D87D38F994AD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547977" y="4355717"/>
                  <a:ext cx="12348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08CE8BC3-B122-4709-94A3-0612FF517F5B}"/>
                    </a:ext>
                  </a:extLst>
                </p14:cNvPr>
                <p14:cNvContentPartPr/>
                <p14:nvPr/>
              </p14:nvContentPartPr>
              <p14:xfrm>
                <a:off x="3037937" y="4462637"/>
                <a:ext cx="71280" cy="241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8CE8BC3-B122-4709-94A3-0612FF517F5B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3028937" y="4453997"/>
                  <a:ext cx="8892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2E438070-0B8D-4011-8A3E-C0A50CF0E65C}"/>
                    </a:ext>
                  </a:extLst>
                </p14:cNvPr>
                <p14:cNvContentPartPr/>
                <p14:nvPr/>
              </p14:nvContentPartPr>
              <p14:xfrm>
                <a:off x="3340337" y="4465517"/>
                <a:ext cx="192240" cy="1983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2E438070-0B8D-4011-8A3E-C0A50CF0E65C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3331337" y="4456877"/>
                  <a:ext cx="20988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423AC54F-DC7A-4751-9E12-E067A261E82D}"/>
                    </a:ext>
                  </a:extLst>
                </p14:cNvPr>
                <p14:cNvContentPartPr/>
                <p14:nvPr/>
              </p14:nvContentPartPr>
              <p14:xfrm>
                <a:off x="3842897" y="4411517"/>
                <a:ext cx="186840" cy="2469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423AC54F-DC7A-4751-9E12-E067A261E82D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834257" y="4402517"/>
                  <a:ext cx="20448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CD064E38-0A09-4F42-86C3-E4FA77D28912}"/>
                    </a:ext>
                  </a:extLst>
                </p14:cNvPr>
                <p14:cNvContentPartPr/>
                <p14:nvPr/>
              </p14:nvContentPartPr>
              <p14:xfrm>
                <a:off x="4314857" y="4355357"/>
                <a:ext cx="187560" cy="1411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CD064E38-0A09-4F42-86C3-E4FA77D28912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4306217" y="4346357"/>
                  <a:ext cx="2052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CEC12D54-BE47-4C4E-9C7F-F00F932F19ED}"/>
                    </a:ext>
                  </a:extLst>
                </p14:cNvPr>
                <p14:cNvContentPartPr/>
                <p14:nvPr/>
              </p14:nvContentPartPr>
              <p14:xfrm>
                <a:off x="4459217" y="4311797"/>
                <a:ext cx="48600" cy="26280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CEC12D54-BE47-4C4E-9C7F-F00F932F19ED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4450577" y="4302797"/>
                  <a:ext cx="6624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E3637D04-B8B9-4A96-9105-7F653711A1C6}"/>
                    </a:ext>
                  </a:extLst>
                </p14:cNvPr>
                <p14:cNvContentPartPr/>
                <p14:nvPr/>
              </p14:nvContentPartPr>
              <p14:xfrm>
                <a:off x="4860617" y="4392077"/>
                <a:ext cx="3240" cy="21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E3637D04-B8B9-4A96-9105-7F653711A1C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851617" y="4383077"/>
                  <a:ext cx="2088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4334A6F8-9D43-4456-A690-32657DE11420}"/>
                    </a:ext>
                  </a:extLst>
                </p14:cNvPr>
                <p14:cNvContentPartPr/>
                <p14:nvPr/>
              </p14:nvContentPartPr>
              <p14:xfrm>
                <a:off x="4702577" y="4258877"/>
                <a:ext cx="254520" cy="3081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4334A6F8-9D43-4456-A690-32657DE11420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693577" y="4250237"/>
                  <a:ext cx="27216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DF56571B-5C11-4303-B3AD-98C225503B36}"/>
                    </a:ext>
                  </a:extLst>
                </p14:cNvPr>
                <p14:cNvContentPartPr/>
                <p14:nvPr/>
              </p14:nvContentPartPr>
              <p14:xfrm>
                <a:off x="5170937" y="4284797"/>
                <a:ext cx="297000" cy="2790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DF56571B-5C11-4303-B3AD-98C225503B36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5162297" y="4276157"/>
                  <a:ext cx="31464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C4549EAA-8FB4-4382-9812-5A7F3E609F14}"/>
                    </a:ext>
                  </a:extLst>
                </p14:cNvPr>
                <p14:cNvContentPartPr/>
                <p14:nvPr/>
              </p14:nvContentPartPr>
              <p14:xfrm>
                <a:off x="3821297" y="4838117"/>
                <a:ext cx="185400" cy="1476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C4549EAA-8FB4-4382-9812-5A7F3E609F14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3812297" y="4829117"/>
                  <a:ext cx="2030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9AD39772-4D70-48E1-BF53-3C30C0F4215B}"/>
                    </a:ext>
                  </a:extLst>
                </p14:cNvPr>
                <p14:cNvContentPartPr/>
                <p14:nvPr/>
              </p14:nvContentPartPr>
              <p14:xfrm>
                <a:off x="4055657" y="4870157"/>
                <a:ext cx="147960" cy="1152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9AD39772-4D70-48E1-BF53-3C30C0F4215B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4047017" y="4861157"/>
                  <a:ext cx="16560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4F43E1D7-3129-43CE-B28E-8CC5315C4D32}"/>
                    </a:ext>
                  </a:extLst>
                </p14:cNvPr>
                <p14:cNvContentPartPr/>
                <p14:nvPr/>
              </p14:nvContentPartPr>
              <p14:xfrm>
                <a:off x="4571177" y="4840997"/>
                <a:ext cx="245880" cy="1076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4F43E1D7-3129-43CE-B28E-8CC5315C4D32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4562177" y="4831997"/>
                  <a:ext cx="2635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2300B2FE-CFCE-455D-A88F-91D4370DAEA9}"/>
                    </a:ext>
                  </a:extLst>
                </p14:cNvPr>
                <p14:cNvContentPartPr/>
                <p14:nvPr/>
              </p14:nvContentPartPr>
              <p14:xfrm>
                <a:off x="4864577" y="4802477"/>
                <a:ext cx="133920" cy="1130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2300B2FE-CFCE-455D-A88F-91D4370DAEA9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4855577" y="4793837"/>
                  <a:ext cx="1515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6CC5D7E5-11C4-4891-ACF1-ECFB58C74037}"/>
                    </a:ext>
                  </a:extLst>
                </p14:cNvPr>
                <p14:cNvContentPartPr/>
                <p14:nvPr/>
              </p14:nvContentPartPr>
              <p14:xfrm>
                <a:off x="5050337" y="4805717"/>
                <a:ext cx="135720" cy="993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6CC5D7E5-11C4-4891-ACF1-ECFB58C74037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5041337" y="4796717"/>
                  <a:ext cx="1533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DC102AFC-D9C3-420E-B948-E81D6D8C6A1E}"/>
                    </a:ext>
                  </a:extLst>
                </p14:cNvPr>
                <p14:cNvContentPartPr/>
                <p14:nvPr/>
              </p14:nvContentPartPr>
              <p14:xfrm>
                <a:off x="5135657" y="4678997"/>
                <a:ext cx="106200" cy="1980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DC102AFC-D9C3-420E-B948-E81D6D8C6A1E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5127017" y="4670357"/>
                  <a:ext cx="1238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56AD3AE6-0D4A-4B48-9D22-7E7CEF261DFD}"/>
                    </a:ext>
                  </a:extLst>
                </p14:cNvPr>
                <p14:cNvContentPartPr/>
                <p14:nvPr/>
              </p14:nvContentPartPr>
              <p14:xfrm>
                <a:off x="5260217" y="4794557"/>
                <a:ext cx="52920" cy="838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56AD3AE6-0D4A-4B48-9D22-7E7CEF261DFD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5251217" y="4785557"/>
                  <a:ext cx="705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DFD21B24-0A9E-4B17-8453-81789DF6F0F4}"/>
                    </a:ext>
                  </a:extLst>
                </p14:cNvPr>
                <p14:cNvContentPartPr/>
                <p14:nvPr/>
              </p14:nvContentPartPr>
              <p14:xfrm>
                <a:off x="5341937" y="4690517"/>
                <a:ext cx="7920" cy="93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DFD21B24-0A9E-4B17-8453-81789DF6F0F4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5333297" y="4681877"/>
                  <a:ext cx="255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8C8BB166-946C-4203-B99C-049D181F9675}"/>
                    </a:ext>
                  </a:extLst>
                </p14:cNvPr>
                <p14:cNvContentPartPr/>
                <p14:nvPr/>
              </p14:nvContentPartPr>
              <p14:xfrm>
                <a:off x="5376857" y="4782317"/>
                <a:ext cx="114480" cy="892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8C8BB166-946C-4203-B99C-049D181F9675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5367857" y="4773677"/>
                  <a:ext cx="1321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0F588BBC-C864-4752-A6C6-295D6030DD22}"/>
                    </a:ext>
                  </a:extLst>
                </p14:cNvPr>
                <p14:cNvContentPartPr/>
                <p14:nvPr/>
              </p14:nvContentPartPr>
              <p14:xfrm>
                <a:off x="5534537" y="4831997"/>
                <a:ext cx="126360" cy="536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0F588BBC-C864-4752-A6C6-295D6030DD22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5525897" y="4823357"/>
                  <a:ext cx="14400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4B860A32-5E87-4EDD-ABFC-336EE5B8602B}"/>
                    </a:ext>
                  </a:extLst>
                </p14:cNvPr>
                <p14:cNvContentPartPr/>
                <p14:nvPr/>
              </p14:nvContentPartPr>
              <p14:xfrm>
                <a:off x="5872937" y="4778357"/>
                <a:ext cx="23400" cy="1018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4B860A32-5E87-4EDD-ABFC-336EE5B8602B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5863937" y="4769357"/>
                  <a:ext cx="410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A8CA92B3-2829-4F59-AA11-191F2E319BF8}"/>
                    </a:ext>
                  </a:extLst>
                </p14:cNvPr>
                <p14:cNvContentPartPr/>
                <p14:nvPr/>
              </p14:nvContentPartPr>
              <p14:xfrm>
                <a:off x="5907137" y="4668197"/>
                <a:ext cx="360" cy="3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A8CA92B3-2829-4F59-AA11-191F2E319BF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898497" y="465955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839628A-182C-46A8-B231-C6EBEE2EE0B5}"/>
                    </a:ext>
                  </a:extLst>
                </p14:cNvPr>
                <p14:cNvContentPartPr/>
                <p14:nvPr/>
              </p14:nvContentPartPr>
              <p14:xfrm>
                <a:off x="6012257" y="4708877"/>
                <a:ext cx="99720" cy="1965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839628A-182C-46A8-B231-C6EBEE2EE0B5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003257" y="4700237"/>
                  <a:ext cx="117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DBCAF29C-81E2-4BDD-8653-7A12A03C5469}"/>
                    </a:ext>
                  </a:extLst>
                </p14:cNvPr>
                <p14:cNvContentPartPr/>
                <p14:nvPr/>
              </p14:nvContentPartPr>
              <p14:xfrm>
                <a:off x="1691537" y="4978517"/>
                <a:ext cx="190800" cy="1861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DBCAF29C-81E2-4BDD-8653-7A12A03C5469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682537" y="4969517"/>
                  <a:ext cx="2084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2B566827-81E8-40E8-8944-B0BA76B8AEF6}"/>
                    </a:ext>
                  </a:extLst>
                </p14:cNvPr>
                <p14:cNvContentPartPr/>
                <p14:nvPr/>
              </p14:nvContentPartPr>
              <p14:xfrm>
                <a:off x="1970897" y="5009837"/>
                <a:ext cx="103680" cy="201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2B566827-81E8-40E8-8944-B0BA76B8AEF6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961897" y="5001197"/>
                  <a:ext cx="12132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27C3FD96-E4A6-432F-802E-9898F8F0216A}"/>
                    </a:ext>
                  </a:extLst>
                </p14:cNvPr>
                <p14:cNvContentPartPr/>
                <p14:nvPr/>
              </p14:nvContentPartPr>
              <p14:xfrm>
                <a:off x="1880177" y="5108837"/>
                <a:ext cx="168480" cy="320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27C3FD96-E4A6-432F-802E-9898F8F0216A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871537" y="5100197"/>
                  <a:ext cx="1861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B66C8CD-BBEE-4BCA-B4EB-0670902DF92E}"/>
                    </a:ext>
                  </a:extLst>
                </p14:cNvPr>
                <p14:cNvContentPartPr/>
                <p14:nvPr/>
              </p14:nvContentPartPr>
              <p14:xfrm>
                <a:off x="2203457" y="4942157"/>
                <a:ext cx="295200" cy="2437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B66C8CD-BBEE-4BCA-B4EB-0670902DF92E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2194817" y="4933517"/>
                  <a:ext cx="3128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703512BD-01D5-4B49-BE73-FE46199228D5}"/>
                    </a:ext>
                  </a:extLst>
                </p14:cNvPr>
                <p14:cNvContentPartPr/>
                <p14:nvPr/>
              </p14:nvContentPartPr>
              <p14:xfrm>
                <a:off x="2923457" y="5020277"/>
                <a:ext cx="11880" cy="32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703512BD-01D5-4B49-BE73-FE46199228D5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2914817" y="5011277"/>
                  <a:ext cx="2952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77FBA96E-A895-4D1D-A801-87F718021FF7}"/>
                    </a:ext>
                  </a:extLst>
                </p14:cNvPr>
                <p14:cNvContentPartPr/>
                <p14:nvPr/>
              </p14:nvContentPartPr>
              <p14:xfrm>
                <a:off x="2817617" y="4947917"/>
                <a:ext cx="220680" cy="1602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77FBA96E-A895-4D1D-A801-87F718021FF7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2808977" y="4938917"/>
                  <a:ext cx="23832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6EB0A3AB-B6DB-4C95-AEA9-9D047567E5E0}"/>
                    </a:ext>
                  </a:extLst>
                </p14:cNvPr>
                <p14:cNvContentPartPr/>
                <p14:nvPr/>
              </p14:nvContentPartPr>
              <p14:xfrm>
                <a:off x="3076457" y="4935317"/>
                <a:ext cx="151920" cy="1504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6EB0A3AB-B6DB-4C95-AEA9-9D047567E5E0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3067457" y="4926677"/>
                  <a:ext cx="1695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E0DD4F2D-AF4E-47E2-BBED-43BAB243B850}"/>
                    </a:ext>
                  </a:extLst>
                </p14:cNvPr>
                <p14:cNvContentPartPr/>
                <p14:nvPr/>
              </p14:nvContentPartPr>
              <p14:xfrm>
                <a:off x="3211457" y="4929197"/>
                <a:ext cx="166680" cy="1267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E0DD4F2D-AF4E-47E2-BBED-43BAB243B850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3202457" y="4920197"/>
                  <a:ext cx="18432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E7E630FE-25B1-4DEC-8F28-8D8777F3CD97}"/>
                    </a:ext>
                  </a:extLst>
                </p14:cNvPr>
                <p14:cNvContentPartPr/>
                <p14:nvPr/>
              </p14:nvContentPartPr>
              <p14:xfrm>
                <a:off x="3382817" y="4948277"/>
                <a:ext cx="146520" cy="946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E7E630FE-25B1-4DEC-8F28-8D8777F3CD97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3374177" y="4939277"/>
                  <a:ext cx="16416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E4858FA9-85E0-4148-9BC2-8811859BF27A}"/>
                    </a:ext>
                  </a:extLst>
                </p14:cNvPr>
                <p14:cNvContentPartPr/>
                <p14:nvPr/>
              </p14:nvContentPartPr>
              <p14:xfrm>
                <a:off x="1632137" y="5542637"/>
                <a:ext cx="94680" cy="1389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E4858FA9-85E0-4148-9BC2-8811859BF27A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623137" y="5533637"/>
                  <a:ext cx="1123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13E22C47-964D-414E-B833-04BB93CC3438}"/>
                    </a:ext>
                  </a:extLst>
                </p14:cNvPr>
                <p14:cNvContentPartPr/>
                <p14:nvPr/>
              </p14:nvContentPartPr>
              <p14:xfrm>
                <a:off x="1844537" y="5252837"/>
                <a:ext cx="217440" cy="4500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13E22C47-964D-414E-B833-04BB93CC3438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835897" y="5243837"/>
                  <a:ext cx="235080" cy="46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F6A92CDC-C138-4355-A9F3-4E66E1DB9EFD}"/>
                    </a:ext>
                  </a:extLst>
                </p14:cNvPr>
                <p14:cNvContentPartPr/>
                <p14:nvPr/>
              </p14:nvContentPartPr>
              <p14:xfrm>
                <a:off x="1843097" y="5513837"/>
                <a:ext cx="172800" cy="622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F6A92CDC-C138-4355-A9F3-4E66E1DB9EFD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834097" y="5505197"/>
                  <a:ext cx="1904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2CB225CF-E5AC-43CF-A445-BA1313D4685D}"/>
                    </a:ext>
                  </a:extLst>
                </p14:cNvPr>
                <p14:cNvContentPartPr/>
                <p14:nvPr/>
              </p14:nvContentPartPr>
              <p14:xfrm>
                <a:off x="2360057" y="5312237"/>
                <a:ext cx="141840" cy="3297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2CB225CF-E5AC-43CF-A445-BA1313D4685D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2351417" y="5303597"/>
                  <a:ext cx="15948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B7E429AE-72CD-4B89-9188-48021E00E996}"/>
                    </a:ext>
                  </a:extLst>
                </p14:cNvPr>
                <p14:cNvContentPartPr/>
                <p14:nvPr/>
              </p14:nvContentPartPr>
              <p14:xfrm>
                <a:off x="2287697" y="5397917"/>
                <a:ext cx="290880" cy="1270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B7E429AE-72CD-4B89-9188-48021E00E996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2279057" y="5389277"/>
                  <a:ext cx="3085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78AD1FD9-4703-4951-B3FA-7F041C141760}"/>
                    </a:ext>
                  </a:extLst>
                </p14:cNvPr>
                <p14:cNvContentPartPr/>
                <p14:nvPr/>
              </p14:nvContentPartPr>
              <p14:xfrm>
                <a:off x="2615297" y="5218637"/>
                <a:ext cx="141840" cy="3232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78AD1FD9-4703-4951-B3FA-7F041C141760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2606657" y="5209997"/>
                  <a:ext cx="15948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400CD566-4DBA-4C62-B2EB-D28B576606A6}"/>
                    </a:ext>
                  </a:extLst>
                </p14:cNvPr>
                <p14:cNvContentPartPr/>
                <p14:nvPr/>
              </p14:nvContentPartPr>
              <p14:xfrm>
                <a:off x="2858657" y="5342477"/>
                <a:ext cx="123840" cy="15984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400CD566-4DBA-4C62-B2EB-D28B576606A6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2849657" y="5333837"/>
                  <a:ext cx="1414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CF626E06-67A3-49C0-9CFD-43B053DA8CFF}"/>
                    </a:ext>
                  </a:extLst>
                </p14:cNvPr>
                <p14:cNvContentPartPr/>
                <p14:nvPr/>
              </p14:nvContentPartPr>
              <p14:xfrm>
                <a:off x="3219737" y="5314757"/>
                <a:ext cx="171360" cy="1522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CF626E06-67A3-49C0-9CFD-43B053DA8CFF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210737" y="5305757"/>
                  <a:ext cx="1890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7791FA1C-5E73-4252-8700-4065C21185BC}"/>
                    </a:ext>
                  </a:extLst>
                </p14:cNvPr>
                <p14:cNvContentPartPr/>
                <p14:nvPr/>
              </p14:nvContentPartPr>
              <p14:xfrm>
                <a:off x="3492977" y="5338877"/>
                <a:ext cx="95040" cy="838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7791FA1C-5E73-4252-8700-4065C21185BC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483977" y="5330237"/>
                  <a:ext cx="1126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FEAFC4BB-8152-4EA1-AD07-556905FA8E92}"/>
                    </a:ext>
                  </a:extLst>
                </p14:cNvPr>
                <p14:cNvContentPartPr/>
                <p14:nvPr/>
              </p14:nvContentPartPr>
              <p14:xfrm>
                <a:off x="3630137" y="5284157"/>
                <a:ext cx="224640" cy="1389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FEAFC4BB-8152-4EA1-AD07-556905FA8E92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3621497" y="5275517"/>
                  <a:ext cx="2422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1906CF33-5C20-4DC9-8444-0FBE52432D0E}"/>
                    </a:ext>
                  </a:extLst>
                </p14:cNvPr>
                <p14:cNvContentPartPr/>
                <p14:nvPr/>
              </p14:nvContentPartPr>
              <p14:xfrm>
                <a:off x="3891497" y="5062757"/>
                <a:ext cx="151560" cy="3204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1906CF33-5C20-4DC9-8444-0FBE52432D0E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3882857" y="5053757"/>
                  <a:ext cx="16920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19BA48E3-E9E9-41E4-A843-1C3759F43CED}"/>
                    </a:ext>
                  </a:extLst>
                </p14:cNvPr>
                <p14:cNvContentPartPr/>
                <p14:nvPr/>
              </p14:nvContentPartPr>
              <p14:xfrm>
                <a:off x="4088417" y="5247077"/>
                <a:ext cx="112320" cy="10800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19BA48E3-E9E9-41E4-A843-1C3759F43CED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4079417" y="5238077"/>
                  <a:ext cx="1299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A1456B82-1DCD-4058-A3FA-CFD5958092CB}"/>
                    </a:ext>
                  </a:extLst>
                </p14:cNvPr>
                <p14:cNvContentPartPr/>
                <p14:nvPr/>
              </p14:nvContentPartPr>
              <p14:xfrm>
                <a:off x="4256897" y="5236277"/>
                <a:ext cx="126360" cy="1162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A1456B82-1DCD-4058-A3FA-CFD5958092CB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4248257" y="5227637"/>
                  <a:ext cx="1440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06FF92D4-EA46-4806-9C36-649515DE4C1D}"/>
                    </a:ext>
                  </a:extLst>
                </p14:cNvPr>
                <p14:cNvContentPartPr/>
                <p14:nvPr/>
              </p14:nvContentPartPr>
              <p14:xfrm>
                <a:off x="4398377" y="5213957"/>
                <a:ext cx="78120" cy="2134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06FF92D4-EA46-4806-9C36-649515DE4C1D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4389737" y="5205317"/>
                  <a:ext cx="957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6D375773-1E4A-4D55-9510-617EFFB2FFCA}"/>
                    </a:ext>
                  </a:extLst>
                </p14:cNvPr>
                <p14:cNvContentPartPr/>
                <p14:nvPr/>
              </p14:nvContentPartPr>
              <p14:xfrm>
                <a:off x="4739657" y="5252117"/>
                <a:ext cx="20880" cy="655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6D375773-1E4A-4D55-9510-617EFFB2FFCA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4730657" y="5243477"/>
                  <a:ext cx="3852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992A0BE5-3DD5-4300-8755-F412BCAD3EDF}"/>
                    </a:ext>
                  </a:extLst>
                </p14:cNvPr>
                <p14:cNvContentPartPr/>
                <p14:nvPr/>
              </p14:nvContentPartPr>
              <p14:xfrm>
                <a:off x="4794737" y="5080397"/>
                <a:ext cx="31320" cy="403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992A0BE5-3DD5-4300-8755-F412BCAD3EDF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4785737" y="5071757"/>
                  <a:ext cx="489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793F6951-574A-4D89-AEE2-DDCC4C873C9D}"/>
                    </a:ext>
                  </a:extLst>
                </p14:cNvPr>
                <p14:cNvContentPartPr/>
                <p14:nvPr/>
              </p14:nvContentPartPr>
              <p14:xfrm>
                <a:off x="4850177" y="5208917"/>
                <a:ext cx="145440" cy="12636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793F6951-574A-4D89-AEE2-DDCC4C873C9D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4841537" y="5199917"/>
                  <a:ext cx="1630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D33F0F2B-246C-4843-8D15-65C4F8C10682}"/>
                    </a:ext>
                  </a:extLst>
                </p14:cNvPr>
                <p14:cNvContentPartPr/>
                <p14:nvPr/>
              </p14:nvContentPartPr>
              <p14:xfrm>
                <a:off x="5179937" y="5250317"/>
                <a:ext cx="78480" cy="1630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D33F0F2B-246C-4843-8D15-65C4F8C10682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5170937" y="5241317"/>
                  <a:ext cx="96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FEA5DD37-3638-4210-A99F-D04443FA5005}"/>
                    </a:ext>
                  </a:extLst>
                </p14:cNvPr>
                <p14:cNvContentPartPr/>
                <p14:nvPr/>
              </p14:nvContentPartPr>
              <p14:xfrm>
                <a:off x="5210177" y="5112077"/>
                <a:ext cx="192600" cy="1728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FEA5DD37-3638-4210-A99F-D04443FA5005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5201537" y="5103077"/>
                  <a:ext cx="21024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224AD2F5-B67E-4698-9834-BE6E09DF2E32}"/>
                    </a:ext>
                  </a:extLst>
                </p14:cNvPr>
                <p14:cNvContentPartPr/>
                <p14:nvPr/>
              </p14:nvContentPartPr>
              <p14:xfrm>
                <a:off x="5411057" y="5128637"/>
                <a:ext cx="113400" cy="1198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224AD2F5-B67E-4698-9834-BE6E09DF2E32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5402057" y="5119997"/>
                  <a:ext cx="13104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40F0546C-F381-44CC-973E-629E32CF0608}"/>
                    </a:ext>
                  </a:extLst>
                </p14:cNvPr>
                <p14:cNvContentPartPr/>
                <p14:nvPr/>
              </p14:nvContentPartPr>
              <p14:xfrm>
                <a:off x="5548937" y="5109917"/>
                <a:ext cx="99000" cy="1670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40F0546C-F381-44CC-973E-629E32CF0608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5540297" y="5100917"/>
                  <a:ext cx="1166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5F063CA3-755D-48CD-9C61-F28BCDD57CD7}"/>
                    </a:ext>
                  </a:extLst>
                </p14:cNvPr>
                <p14:cNvContentPartPr/>
                <p14:nvPr/>
              </p14:nvContentPartPr>
              <p14:xfrm>
                <a:off x="5726417" y="5148797"/>
                <a:ext cx="24120" cy="795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5F063CA3-755D-48CD-9C61-F28BCDD57CD7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5717417" y="5139797"/>
                  <a:ext cx="4176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7A2A9817-CA81-40E2-AFF7-B6DD6BB23063}"/>
                    </a:ext>
                  </a:extLst>
                </p14:cNvPr>
                <p14:cNvContentPartPr/>
                <p14:nvPr/>
              </p14:nvContentPartPr>
              <p14:xfrm>
                <a:off x="5830457" y="4885637"/>
                <a:ext cx="200520" cy="3506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7A2A9817-CA81-40E2-AFF7-B6DD6BB23063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5821817" y="4876637"/>
                  <a:ext cx="21816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BE3C7C04-59E5-4436-89E9-988EF28F62F8}"/>
                    </a:ext>
                  </a:extLst>
                </p14:cNvPr>
                <p14:cNvContentPartPr/>
                <p14:nvPr/>
              </p14:nvContentPartPr>
              <p14:xfrm>
                <a:off x="6038537" y="5073557"/>
                <a:ext cx="90360" cy="14940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BE3C7C04-59E5-4436-89E9-988EF28F62F8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6029897" y="5064917"/>
                  <a:ext cx="10800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8545296A-3F80-4BD9-A3CA-5D9B60C43EE5}"/>
                    </a:ext>
                  </a:extLst>
                </p14:cNvPr>
                <p14:cNvContentPartPr/>
                <p14:nvPr/>
              </p14:nvContentPartPr>
              <p14:xfrm>
                <a:off x="6121697" y="5136197"/>
                <a:ext cx="91800" cy="1152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8545296A-3F80-4BD9-A3CA-5D9B60C43EE5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6113057" y="5127197"/>
                  <a:ext cx="1094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B7382D83-6479-4772-B79F-34BB66D5731F}"/>
                    </a:ext>
                  </a:extLst>
                </p14:cNvPr>
                <p14:cNvContentPartPr/>
                <p14:nvPr/>
              </p14:nvContentPartPr>
              <p14:xfrm>
                <a:off x="6271457" y="5107037"/>
                <a:ext cx="156600" cy="1209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B7382D83-6479-4772-B79F-34BB66D5731F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6262457" y="5098397"/>
                  <a:ext cx="1742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DEDE5D8E-C8AC-4CB5-9DC8-FB3603A360E9}"/>
                    </a:ext>
                  </a:extLst>
                </p14:cNvPr>
                <p14:cNvContentPartPr/>
                <p14:nvPr/>
              </p14:nvContentPartPr>
              <p14:xfrm>
                <a:off x="6482777" y="5077517"/>
                <a:ext cx="92160" cy="1760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DEDE5D8E-C8AC-4CB5-9DC8-FB3603A360E9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6474137" y="5068877"/>
                  <a:ext cx="10980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69E38401-AFF7-4DA0-AB33-270CF1081442}"/>
                    </a:ext>
                  </a:extLst>
                </p14:cNvPr>
                <p14:cNvContentPartPr/>
                <p14:nvPr/>
              </p14:nvContentPartPr>
              <p14:xfrm>
                <a:off x="6775457" y="4962317"/>
                <a:ext cx="262080" cy="16200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69E38401-AFF7-4DA0-AB33-270CF1081442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6766457" y="4953677"/>
                  <a:ext cx="2797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D6A4063F-8F7A-470E-AD69-A0EC157E126D}"/>
                    </a:ext>
                  </a:extLst>
                </p14:cNvPr>
                <p14:cNvContentPartPr/>
                <p14:nvPr/>
              </p14:nvContentPartPr>
              <p14:xfrm>
                <a:off x="6812897" y="5195237"/>
                <a:ext cx="130320" cy="421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D6A4063F-8F7A-470E-AD69-A0EC157E126D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6804257" y="5186597"/>
                  <a:ext cx="1479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3CBD33EC-84C5-442D-963B-AE184AB09B3F}"/>
                    </a:ext>
                  </a:extLst>
                </p14:cNvPr>
                <p14:cNvContentPartPr/>
                <p14:nvPr/>
              </p14:nvContentPartPr>
              <p14:xfrm>
                <a:off x="6777977" y="5279477"/>
                <a:ext cx="187560" cy="1681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3CBD33EC-84C5-442D-963B-AE184AB09B3F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6768977" y="5270837"/>
                  <a:ext cx="2052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EA409276-4AEB-4EF9-9967-DDAFB610F7C5}"/>
                    </a:ext>
                  </a:extLst>
                </p14:cNvPr>
                <p14:cNvContentPartPr/>
                <p14:nvPr/>
              </p14:nvContentPartPr>
              <p14:xfrm>
                <a:off x="7144817" y="5075357"/>
                <a:ext cx="119160" cy="381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EA409276-4AEB-4EF9-9967-DDAFB610F7C5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7135817" y="5066357"/>
                  <a:ext cx="1368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2CD2C97-12A6-41B5-B2FC-C2913290D0F4}"/>
                    </a:ext>
                  </a:extLst>
                </p14:cNvPr>
                <p14:cNvContentPartPr/>
                <p14:nvPr/>
              </p14:nvContentPartPr>
              <p14:xfrm>
                <a:off x="7151297" y="5127917"/>
                <a:ext cx="132120" cy="5580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2CD2C97-12A6-41B5-B2FC-C2913290D0F4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7142297" y="5119277"/>
                  <a:ext cx="14976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FD6A4CF9-A459-4258-B1A7-5847C1ECA89A}"/>
                    </a:ext>
                  </a:extLst>
                </p14:cNvPr>
                <p14:cNvContentPartPr/>
                <p14:nvPr/>
              </p14:nvContentPartPr>
              <p14:xfrm>
                <a:off x="7339937" y="4949717"/>
                <a:ext cx="157320" cy="2725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FD6A4CF9-A459-4258-B1A7-5847C1ECA89A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7330937" y="4941077"/>
                  <a:ext cx="17496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98CBD5CA-8771-4AB6-AD29-1BCC685E11BB}"/>
                    </a:ext>
                  </a:extLst>
                </p14:cNvPr>
                <p14:cNvContentPartPr/>
                <p14:nvPr/>
              </p14:nvContentPartPr>
              <p14:xfrm>
                <a:off x="7616057" y="5078237"/>
                <a:ext cx="119880" cy="10476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98CBD5CA-8771-4AB6-AD29-1BCC685E11BB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7607057" y="5069597"/>
                  <a:ext cx="1375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B55C6F20-5554-4ACE-940C-0589565F2AC3}"/>
                    </a:ext>
                  </a:extLst>
                </p14:cNvPr>
                <p14:cNvContentPartPr/>
                <p14:nvPr/>
              </p14:nvContentPartPr>
              <p14:xfrm>
                <a:off x="7763297" y="5098037"/>
                <a:ext cx="110880" cy="705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B55C6F20-5554-4ACE-940C-0589565F2AC3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7754657" y="5089037"/>
                  <a:ext cx="12852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AAF7DDA1-88A6-40BE-91FC-6B501E96B8D0}"/>
                    </a:ext>
                  </a:extLst>
                </p14:cNvPr>
                <p14:cNvContentPartPr/>
                <p14:nvPr/>
              </p14:nvContentPartPr>
              <p14:xfrm>
                <a:off x="7901177" y="5073557"/>
                <a:ext cx="112680" cy="1270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AAF7DDA1-88A6-40BE-91FC-6B501E96B8D0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7892177" y="5064917"/>
                  <a:ext cx="1303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1C295FA5-AC83-40C6-9475-3EC85A882BAA}"/>
                    </a:ext>
                  </a:extLst>
                </p14:cNvPr>
                <p14:cNvContentPartPr/>
                <p14:nvPr/>
              </p14:nvContentPartPr>
              <p14:xfrm>
                <a:off x="7959497" y="4942877"/>
                <a:ext cx="104040" cy="23292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1C295FA5-AC83-40C6-9475-3EC85A882BAA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7950857" y="4934237"/>
                  <a:ext cx="12168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791610E0-FBD6-4744-A599-F2D106062E2F}"/>
                    </a:ext>
                  </a:extLst>
                </p14:cNvPr>
                <p14:cNvContentPartPr/>
                <p14:nvPr/>
              </p14:nvContentPartPr>
              <p14:xfrm>
                <a:off x="8150297" y="4876277"/>
                <a:ext cx="199440" cy="20880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791610E0-FBD6-4744-A599-F2D106062E2F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8141297" y="4867637"/>
                  <a:ext cx="21708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331EF336-E088-4B5B-8D57-FD941B59272C}"/>
                    </a:ext>
                  </a:extLst>
                </p14:cNvPr>
                <p14:cNvContentPartPr/>
                <p14:nvPr/>
              </p14:nvContentPartPr>
              <p14:xfrm>
                <a:off x="8103857" y="5150597"/>
                <a:ext cx="129960" cy="4788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331EF336-E088-4B5B-8D57-FD941B59272C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8095217" y="5141597"/>
                  <a:ext cx="14760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38C6C9AB-AF31-4CCC-B338-F1CA4A7855A2}"/>
                    </a:ext>
                  </a:extLst>
                </p14:cNvPr>
                <p14:cNvContentPartPr/>
                <p14:nvPr/>
              </p14:nvContentPartPr>
              <p14:xfrm>
                <a:off x="8054897" y="5234477"/>
                <a:ext cx="158760" cy="1425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38C6C9AB-AF31-4CCC-B338-F1CA4A7855A2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8046257" y="5225477"/>
                  <a:ext cx="1764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24FC771E-1982-438B-BAD2-C68DC7F0EA52}"/>
                    </a:ext>
                  </a:extLst>
                </p14:cNvPr>
                <p14:cNvContentPartPr/>
                <p14:nvPr/>
              </p14:nvContentPartPr>
              <p14:xfrm>
                <a:off x="8350457" y="5053397"/>
                <a:ext cx="173520" cy="7884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24FC771E-1982-438B-BAD2-C68DC7F0EA52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8341817" y="5044757"/>
                  <a:ext cx="1911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5078B866-E625-4922-B8FB-F27A553D5A7A}"/>
                    </a:ext>
                  </a:extLst>
                </p14:cNvPr>
                <p14:cNvContentPartPr/>
                <p14:nvPr/>
              </p14:nvContentPartPr>
              <p14:xfrm>
                <a:off x="8393297" y="5014157"/>
                <a:ext cx="61200" cy="15840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5078B866-E625-4922-B8FB-F27A553D5A7A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8384657" y="5005157"/>
                  <a:ext cx="788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F3B48958-397A-4DF1-B621-8711D34A9469}"/>
                    </a:ext>
                  </a:extLst>
                </p14:cNvPr>
                <p14:cNvContentPartPr/>
                <p14:nvPr/>
              </p14:nvContentPartPr>
              <p14:xfrm>
                <a:off x="8484017" y="4953677"/>
                <a:ext cx="135000" cy="25560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F3B48958-397A-4DF1-B621-8711D34A9469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8475377" y="4945037"/>
                  <a:ext cx="1526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A93C63BC-A2EA-4582-8FAC-1264C0F1C1A7}"/>
                    </a:ext>
                  </a:extLst>
                </p14:cNvPr>
                <p14:cNvContentPartPr/>
                <p14:nvPr/>
              </p14:nvContentPartPr>
              <p14:xfrm>
                <a:off x="8702537" y="5053037"/>
                <a:ext cx="69840" cy="360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A93C63BC-A2EA-4582-8FAC-1264C0F1C1A7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8693537" y="5044037"/>
                  <a:ext cx="8748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10D66C0C-E3D1-4BD5-9181-6E8D7AA56286}"/>
                    </a:ext>
                  </a:extLst>
                </p14:cNvPr>
                <p14:cNvContentPartPr/>
                <p14:nvPr/>
              </p14:nvContentPartPr>
              <p14:xfrm>
                <a:off x="8646377" y="5127917"/>
                <a:ext cx="92520" cy="3492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10D66C0C-E3D1-4BD5-9181-6E8D7AA56286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8637377" y="5119277"/>
                  <a:ext cx="1101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7FEEF48F-189C-4177-9D2D-114F4A5DDAF8}"/>
                    </a:ext>
                  </a:extLst>
                </p14:cNvPr>
                <p14:cNvContentPartPr/>
                <p14:nvPr/>
              </p14:nvContentPartPr>
              <p14:xfrm>
                <a:off x="8801177" y="4985357"/>
                <a:ext cx="114840" cy="11160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7FEEF48F-189C-4177-9D2D-114F4A5DDAF8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8792537" y="4976357"/>
                  <a:ext cx="1324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DD3CAA95-E075-419C-9687-80E0174EEBDD}"/>
                    </a:ext>
                  </a:extLst>
                </p14:cNvPr>
                <p14:cNvContentPartPr/>
                <p14:nvPr/>
              </p14:nvContentPartPr>
              <p14:xfrm>
                <a:off x="8830697" y="4956557"/>
                <a:ext cx="145440" cy="2782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DD3CAA95-E075-419C-9687-80E0174EEBDD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8822057" y="4947917"/>
                  <a:ext cx="16308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55330DC2-B12E-467B-B581-3173F66A22AF}"/>
                    </a:ext>
                  </a:extLst>
                </p14:cNvPr>
                <p14:cNvContentPartPr/>
                <p14:nvPr/>
              </p14:nvContentPartPr>
              <p14:xfrm>
                <a:off x="1618817" y="6057437"/>
                <a:ext cx="18720" cy="460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55330DC2-B12E-467B-B581-3173F66A22AF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1610177" y="6048437"/>
                  <a:ext cx="3636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40726B98-773C-4383-BAC1-E28700B4FB8B}"/>
                    </a:ext>
                  </a:extLst>
                </p14:cNvPr>
                <p14:cNvContentPartPr/>
                <p14:nvPr/>
              </p14:nvContentPartPr>
              <p14:xfrm>
                <a:off x="1604417" y="5964197"/>
                <a:ext cx="297720" cy="19332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40726B98-773C-4383-BAC1-E28700B4FB8B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1595777" y="5955197"/>
                  <a:ext cx="31536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ECC15A56-3867-49C4-AEB8-5DFAFB74834C}"/>
                    </a:ext>
                  </a:extLst>
                </p14:cNvPr>
                <p14:cNvContentPartPr/>
                <p14:nvPr/>
              </p14:nvContentPartPr>
              <p14:xfrm>
                <a:off x="1930217" y="5953397"/>
                <a:ext cx="185760" cy="15768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ECC15A56-3867-49C4-AEB8-5DFAFB74834C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1921577" y="5944757"/>
                  <a:ext cx="2034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F9185607-3918-4A1A-9617-DAE759E59A5A}"/>
                    </a:ext>
                  </a:extLst>
                </p14:cNvPr>
                <p14:cNvContentPartPr/>
                <p14:nvPr/>
              </p14:nvContentPartPr>
              <p14:xfrm>
                <a:off x="2156297" y="5923157"/>
                <a:ext cx="179280" cy="1576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F9185607-3918-4A1A-9617-DAE759E59A5A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2147297" y="5914517"/>
                  <a:ext cx="1969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31D943D8-9D5B-4900-B218-7E3D7F98E2E0}"/>
                    </a:ext>
                  </a:extLst>
                </p14:cNvPr>
                <p14:cNvContentPartPr/>
                <p14:nvPr/>
              </p14:nvContentPartPr>
              <p14:xfrm>
                <a:off x="2266817" y="5713997"/>
                <a:ext cx="193680" cy="3661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31D943D8-9D5B-4900-B218-7E3D7F98E2E0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2257817" y="5704997"/>
                  <a:ext cx="21132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D2372C74-DADC-49AA-894B-FEF14EEBF2F3}"/>
                    </a:ext>
                  </a:extLst>
                </p14:cNvPr>
                <p14:cNvContentPartPr/>
                <p14:nvPr/>
              </p14:nvContentPartPr>
              <p14:xfrm>
                <a:off x="2388857" y="5853677"/>
                <a:ext cx="127440" cy="2210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D2372C74-DADC-49AA-894B-FEF14EEBF2F3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2379857" y="5845037"/>
                  <a:ext cx="1450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9DACA183-C88A-4F64-88D2-C71DCFFBBFB6}"/>
                    </a:ext>
                  </a:extLst>
                </p14:cNvPr>
                <p14:cNvContentPartPr/>
                <p14:nvPr/>
              </p14:nvContentPartPr>
              <p14:xfrm>
                <a:off x="2472377" y="5938997"/>
                <a:ext cx="148320" cy="1562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9DACA183-C88A-4F64-88D2-C71DCFFBBFB6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2463737" y="5929997"/>
                  <a:ext cx="1659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B05470CC-FBC6-4EC1-9EA3-07348CF5BE4F}"/>
                    </a:ext>
                  </a:extLst>
                </p14:cNvPr>
                <p14:cNvContentPartPr/>
                <p14:nvPr/>
              </p14:nvContentPartPr>
              <p14:xfrm>
                <a:off x="2635097" y="5968517"/>
                <a:ext cx="114480" cy="9396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B05470CC-FBC6-4EC1-9EA3-07348CF5BE4F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2626457" y="5959517"/>
                  <a:ext cx="132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A617EBB0-E465-48C4-9073-363CA051E293}"/>
                    </a:ext>
                  </a:extLst>
                </p14:cNvPr>
                <p14:cNvContentPartPr/>
                <p14:nvPr/>
              </p14:nvContentPartPr>
              <p14:xfrm>
                <a:off x="3062777" y="5868437"/>
                <a:ext cx="70560" cy="15192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A617EBB0-E465-48C4-9073-363CA051E293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3054137" y="5859797"/>
                  <a:ext cx="882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3F434148-DD22-4BA3-BC9E-718A8FC80A3B}"/>
                    </a:ext>
                  </a:extLst>
                </p14:cNvPr>
                <p14:cNvContentPartPr/>
                <p14:nvPr/>
              </p14:nvContentPartPr>
              <p14:xfrm>
                <a:off x="3086537" y="5814797"/>
                <a:ext cx="81360" cy="2952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3F434148-DD22-4BA3-BC9E-718A8FC80A3B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3077537" y="5806157"/>
                  <a:ext cx="9900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DBF96CDA-5112-42ED-9694-5406A713F034}"/>
                    </a:ext>
                  </a:extLst>
                </p14:cNvPr>
                <p14:cNvContentPartPr/>
                <p14:nvPr/>
              </p14:nvContentPartPr>
              <p14:xfrm>
                <a:off x="3108137" y="5853317"/>
                <a:ext cx="174600" cy="18612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DBF96CDA-5112-42ED-9694-5406A713F034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3099497" y="5844317"/>
                  <a:ext cx="1922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E1AF3EB5-2336-4464-B74E-A1EA30EE7DE9}"/>
                    </a:ext>
                  </a:extLst>
                </p14:cNvPr>
                <p14:cNvContentPartPr/>
                <p14:nvPr/>
              </p14:nvContentPartPr>
              <p14:xfrm>
                <a:off x="3629777" y="5830997"/>
                <a:ext cx="170640" cy="13968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E1AF3EB5-2336-4464-B74E-A1EA30EE7DE9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3620777" y="5821997"/>
                  <a:ext cx="1882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E79D801A-8B8C-4E51-B4D5-863DA81A3D81}"/>
                    </a:ext>
                  </a:extLst>
                </p14:cNvPr>
                <p14:cNvContentPartPr/>
                <p14:nvPr/>
              </p14:nvContentPartPr>
              <p14:xfrm>
                <a:off x="3845417" y="5789597"/>
                <a:ext cx="195840" cy="17676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E79D801A-8B8C-4E51-B4D5-863DA81A3D81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3836417" y="5780597"/>
                  <a:ext cx="2134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F8073692-BEE3-45BA-ADD3-2B3F62691D0D}"/>
                    </a:ext>
                  </a:extLst>
                </p14:cNvPr>
                <p14:cNvContentPartPr/>
                <p14:nvPr/>
              </p14:nvContentPartPr>
              <p14:xfrm>
                <a:off x="3976817" y="5780237"/>
                <a:ext cx="190440" cy="17064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F8073692-BEE3-45BA-ADD3-2B3F62691D0D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3967817" y="5771237"/>
                  <a:ext cx="20808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BA88451B-C69E-414E-A1BA-C123F32A9C39}"/>
                    </a:ext>
                  </a:extLst>
                </p14:cNvPr>
                <p14:cNvContentPartPr/>
                <p14:nvPr/>
              </p14:nvContentPartPr>
              <p14:xfrm>
                <a:off x="4200737" y="5792477"/>
                <a:ext cx="91440" cy="16596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BA88451B-C69E-414E-A1BA-C123F32A9C39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4192097" y="5783477"/>
                  <a:ext cx="1090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9F42CA58-4619-47FD-8728-F952174C1219}"/>
                    </a:ext>
                  </a:extLst>
                </p14:cNvPr>
                <p14:cNvContentPartPr/>
                <p14:nvPr/>
              </p14:nvContentPartPr>
              <p14:xfrm>
                <a:off x="4310537" y="5805437"/>
                <a:ext cx="150840" cy="11016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9F42CA58-4619-47FD-8728-F952174C1219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4301897" y="5796797"/>
                  <a:ext cx="16848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2CD760C6-B47B-4806-A862-B4121A5009CB}"/>
                    </a:ext>
                  </a:extLst>
                </p14:cNvPr>
                <p14:cNvContentPartPr/>
                <p14:nvPr/>
              </p14:nvContentPartPr>
              <p14:xfrm>
                <a:off x="4464617" y="5819837"/>
                <a:ext cx="172440" cy="26568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2CD760C6-B47B-4806-A862-B4121A5009CB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4455617" y="5811197"/>
                  <a:ext cx="19008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BB083944-527B-43B0-90F6-85DCC2CA1749}"/>
                    </a:ext>
                  </a:extLst>
                </p14:cNvPr>
                <p14:cNvContentPartPr/>
                <p14:nvPr/>
              </p14:nvContentPartPr>
              <p14:xfrm>
                <a:off x="4684577" y="5743877"/>
                <a:ext cx="166320" cy="1832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BB083944-527B-43B0-90F6-85DCC2CA1749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4675577" y="5734877"/>
                  <a:ext cx="18396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AFD5911A-47C9-4003-9889-DE8901F7024B}"/>
                    </a:ext>
                  </a:extLst>
                </p14:cNvPr>
                <p14:cNvContentPartPr/>
                <p14:nvPr/>
              </p14:nvContentPartPr>
              <p14:xfrm>
                <a:off x="4975097" y="5734517"/>
                <a:ext cx="154440" cy="1832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AFD5911A-47C9-4003-9889-DE8901F7024B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4966457" y="5725877"/>
                  <a:ext cx="1720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E0D4551B-BF95-40AB-BFFD-E17D50C9974F}"/>
                    </a:ext>
                  </a:extLst>
                </p14:cNvPr>
                <p14:cNvContentPartPr/>
                <p14:nvPr/>
              </p14:nvContentPartPr>
              <p14:xfrm>
                <a:off x="5289377" y="5391437"/>
                <a:ext cx="267480" cy="57528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E0D4551B-BF95-40AB-BFFD-E17D50C9974F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5280377" y="5382437"/>
                  <a:ext cx="285120" cy="59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E9A48965-FD0C-4EF1-8DE5-D7C86FFB8370}"/>
                    </a:ext>
                  </a:extLst>
                </p14:cNvPr>
                <p14:cNvContentPartPr/>
                <p14:nvPr/>
              </p14:nvContentPartPr>
              <p14:xfrm>
                <a:off x="5292257" y="5746037"/>
                <a:ext cx="220320" cy="2772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E9A48965-FD0C-4EF1-8DE5-D7C86FFB8370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5283257" y="5737037"/>
                  <a:ext cx="237960" cy="4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76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AEDEC390-3F1F-4981-9089-6307E76F988B}"/>
                  </a:ext>
                </a:extLst>
              </p14:cNvPr>
              <p14:cNvContentPartPr/>
              <p14:nvPr/>
            </p14:nvContentPartPr>
            <p14:xfrm>
              <a:off x="4003212" y="3418018"/>
              <a:ext cx="632160" cy="29988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AEDEC390-3F1F-4981-9089-6307E76F988B}"/>
                  </a:ext>
                </a:extLst>
              </p:cNvPr>
              <p:cNvPicPr/>
              <p:nvPr/>
            </p:nvPicPr>
            <p:blipFill>
              <a:blip r:embed="rId577"/>
              <a:stretch>
                <a:fillRect/>
              </a:stretch>
            </p:blipFill>
            <p:spPr>
              <a:xfrm>
                <a:off x="3994212" y="3409378"/>
                <a:ext cx="649800" cy="31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8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28A91B10-6469-468D-A3B4-8F5603264B23}"/>
                  </a:ext>
                </a:extLst>
              </p14:cNvPr>
              <p14:cNvContentPartPr/>
              <p14:nvPr/>
            </p14:nvContentPartPr>
            <p14:xfrm>
              <a:off x="3947383" y="4670717"/>
              <a:ext cx="450720" cy="9612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28A91B10-6469-468D-A3B4-8F5603264B23}"/>
                  </a:ext>
                </a:extLst>
              </p:cNvPr>
              <p:cNvPicPr/>
              <p:nvPr/>
            </p:nvPicPr>
            <p:blipFill>
              <a:blip r:embed="rId579"/>
              <a:stretch>
                <a:fillRect/>
              </a:stretch>
            </p:blipFill>
            <p:spPr>
              <a:xfrm>
                <a:off x="3938743" y="4662077"/>
                <a:ext cx="468360" cy="11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5" name="Group 104">
            <a:extLst>
              <a:ext uri="{FF2B5EF4-FFF2-40B4-BE49-F238E27FC236}">
                <a16:creationId xmlns:a16="http://schemas.microsoft.com/office/drawing/2014/main" id="{57C6E40A-E6FE-42FE-BDFE-38C4F186E1EB}"/>
              </a:ext>
            </a:extLst>
          </p:cNvPr>
          <p:cNvGrpSpPr/>
          <p:nvPr/>
        </p:nvGrpSpPr>
        <p:grpSpPr>
          <a:xfrm>
            <a:off x="5792383" y="5475317"/>
            <a:ext cx="1598760" cy="390960"/>
            <a:chOff x="5792383" y="5475317"/>
            <a:chExt cx="1598760" cy="390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EC1DECA-4702-426F-89A5-0CB1D44C3A0C}"/>
                    </a:ext>
                  </a:extLst>
                </p14:cNvPr>
                <p14:cNvContentPartPr/>
                <p14:nvPr/>
              </p14:nvContentPartPr>
              <p14:xfrm>
                <a:off x="5792383" y="5604917"/>
                <a:ext cx="271800" cy="26136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EC1DECA-4702-426F-89A5-0CB1D44C3A0C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5783743" y="5596277"/>
                  <a:ext cx="28944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B18B030-2BB3-4BC3-9538-C799F339EFEF}"/>
                    </a:ext>
                  </a:extLst>
                </p14:cNvPr>
                <p14:cNvContentPartPr/>
                <p14:nvPr/>
              </p14:nvContentPartPr>
              <p14:xfrm>
                <a:off x="6313663" y="5677277"/>
                <a:ext cx="145800" cy="1512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B18B030-2BB3-4BC3-9538-C799F339EFEF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6305023" y="5668637"/>
                  <a:ext cx="1634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0E77A40-6E77-463A-BE0B-E94F2736ABCA}"/>
                    </a:ext>
                  </a:extLst>
                </p14:cNvPr>
                <p14:cNvContentPartPr/>
                <p14:nvPr/>
              </p14:nvContentPartPr>
              <p14:xfrm>
                <a:off x="6504823" y="5715077"/>
                <a:ext cx="135000" cy="885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0E77A40-6E77-463A-BE0B-E94F2736ABCA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6495823" y="5706437"/>
                  <a:ext cx="1526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67B5AE4-0ABC-473E-84D3-7C35D7521F45}"/>
                    </a:ext>
                  </a:extLst>
                </p14:cNvPr>
                <p14:cNvContentPartPr/>
                <p14:nvPr/>
              </p14:nvContentPartPr>
              <p14:xfrm>
                <a:off x="6679063" y="5693477"/>
                <a:ext cx="178200" cy="1252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67B5AE4-0ABC-473E-84D3-7C35D7521F45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6670423" y="5684837"/>
                  <a:ext cx="1958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D4D54CE-840B-485D-B34F-E354AAE151F8}"/>
                    </a:ext>
                  </a:extLst>
                </p14:cNvPr>
                <p14:cNvContentPartPr/>
                <p14:nvPr/>
              </p14:nvContentPartPr>
              <p14:xfrm>
                <a:off x="6812983" y="5508077"/>
                <a:ext cx="141480" cy="2847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D4D54CE-840B-485D-B34F-E354AAE151F8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6804343" y="5499437"/>
                  <a:ext cx="15912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86C3ECB-20D7-47AE-91B5-07380C14424F}"/>
                    </a:ext>
                  </a:extLst>
                </p14:cNvPr>
                <p14:cNvContentPartPr/>
                <p14:nvPr/>
              </p14:nvContentPartPr>
              <p14:xfrm>
                <a:off x="7126543" y="5547677"/>
                <a:ext cx="187920" cy="1245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86C3ECB-20D7-47AE-91B5-07380C14424F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7117903" y="5539037"/>
                  <a:ext cx="2055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70D55B7-8094-4F91-B4EF-252B5B271E99}"/>
                    </a:ext>
                  </a:extLst>
                </p14:cNvPr>
                <p14:cNvContentPartPr/>
                <p14:nvPr/>
              </p14:nvContentPartPr>
              <p14:xfrm>
                <a:off x="7194223" y="5475317"/>
                <a:ext cx="196920" cy="38808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70D55B7-8094-4F91-B4EF-252B5B271E99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7185223" y="5466317"/>
                  <a:ext cx="214560" cy="40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787C68FA-08B5-41B1-B240-012110825CC9}"/>
              </a:ext>
            </a:extLst>
          </p:cNvPr>
          <p:cNvGrpSpPr/>
          <p:nvPr/>
        </p:nvGrpSpPr>
        <p:grpSpPr>
          <a:xfrm>
            <a:off x="1727263" y="6136637"/>
            <a:ext cx="2154960" cy="590400"/>
            <a:chOff x="1727263" y="6136637"/>
            <a:chExt cx="2154960" cy="59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9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0B8D08F-AEAB-4AE8-AC51-3C0ED6108E61}"/>
                    </a:ext>
                  </a:extLst>
                </p14:cNvPr>
                <p14:cNvContentPartPr/>
                <p14:nvPr/>
              </p14:nvContentPartPr>
              <p14:xfrm>
                <a:off x="1727263" y="6250037"/>
                <a:ext cx="192240" cy="19332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0B8D08F-AEAB-4AE8-AC51-3C0ED6108E61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1718263" y="6241037"/>
                  <a:ext cx="20988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C595DBD2-1118-42EC-81C6-BAC95312C9A9}"/>
                    </a:ext>
                  </a:extLst>
                </p14:cNvPr>
                <p14:cNvContentPartPr/>
                <p14:nvPr/>
              </p14:nvContentPartPr>
              <p14:xfrm>
                <a:off x="1961263" y="6315197"/>
                <a:ext cx="244440" cy="576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C595DBD2-1118-42EC-81C6-BAC95312C9A9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1952623" y="6306557"/>
                  <a:ext cx="26208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48BFD16-3959-44BB-8751-F1B428397E57}"/>
                    </a:ext>
                  </a:extLst>
                </p14:cNvPr>
                <p14:cNvContentPartPr/>
                <p14:nvPr/>
              </p14:nvContentPartPr>
              <p14:xfrm>
                <a:off x="2071063" y="6266597"/>
                <a:ext cx="34560" cy="17280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48BFD16-3959-44BB-8751-F1B428397E57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2062423" y="6257957"/>
                  <a:ext cx="522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CFAE08C9-2AFF-48AA-858D-44692F08F523}"/>
                    </a:ext>
                  </a:extLst>
                </p14:cNvPr>
                <p14:cNvContentPartPr/>
                <p14:nvPr/>
              </p14:nvContentPartPr>
              <p14:xfrm>
                <a:off x="2255743" y="6222317"/>
                <a:ext cx="118440" cy="7272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CFAE08C9-2AFF-48AA-858D-44692F08F523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2247103" y="6213677"/>
                  <a:ext cx="13608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62EA419-077C-4920-A04B-3FCAB1E100F5}"/>
                    </a:ext>
                  </a:extLst>
                </p14:cNvPr>
                <p14:cNvContentPartPr/>
                <p14:nvPr/>
              </p14:nvContentPartPr>
              <p14:xfrm>
                <a:off x="2370943" y="6136637"/>
                <a:ext cx="46800" cy="2685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62EA419-077C-4920-A04B-3FCAB1E100F5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2362303" y="6127637"/>
                  <a:ext cx="6444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0B02656-7F65-4449-87D8-D5A4FA5FE667}"/>
                    </a:ext>
                  </a:extLst>
                </p14:cNvPr>
                <p14:cNvContentPartPr/>
                <p14:nvPr/>
              </p14:nvContentPartPr>
              <p14:xfrm>
                <a:off x="1777663" y="6430757"/>
                <a:ext cx="709920" cy="1159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0B02656-7F65-4449-87D8-D5A4FA5FE667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1769023" y="6422117"/>
                  <a:ext cx="7275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04A28B8-DDB1-4CFE-BAC6-B6E2285D615E}"/>
                    </a:ext>
                  </a:extLst>
                </p14:cNvPr>
                <p14:cNvContentPartPr/>
                <p14:nvPr/>
              </p14:nvContentPartPr>
              <p14:xfrm>
                <a:off x="2013823" y="6578357"/>
                <a:ext cx="390600" cy="1486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04A28B8-DDB1-4CFE-BAC6-B6E2285D615E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2005183" y="6569357"/>
                  <a:ext cx="4082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30068E8-3675-40B6-9ABE-3E3E5F09D973}"/>
                    </a:ext>
                  </a:extLst>
                </p14:cNvPr>
                <p14:cNvContentPartPr/>
                <p14:nvPr/>
              </p14:nvContentPartPr>
              <p14:xfrm>
                <a:off x="2688463" y="6323837"/>
                <a:ext cx="178200" cy="3528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30068E8-3675-40B6-9ABE-3E3E5F09D973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2679823" y="6315197"/>
                  <a:ext cx="19584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91E5E608-65AF-47D1-BC29-40B4962CBE32}"/>
                    </a:ext>
                  </a:extLst>
                </p14:cNvPr>
                <p14:cNvContentPartPr/>
                <p14:nvPr/>
              </p14:nvContentPartPr>
              <p14:xfrm>
                <a:off x="2684143" y="6406277"/>
                <a:ext cx="207360" cy="5004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91E5E608-65AF-47D1-BC29-40B4962CBE32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2675143" y="6397277"/>
                  <a:ext cx="22500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7DA50AE-BC86-41D3-82A2-45AE4B88FB42}"/>
                    </a:ext>
                  </a:extLst>
                </p14:cNvPr>
                <p14:cNvContentPartPr/>
                <p14:nvPr/>
              </p14:nvContentPartPr>
              <p14:xfrm>
                <a:off x="3128383" y="6232757"/>
                <a:ext cx="216360" cy="22896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7DA50AE-BC86-41D3-82A2-45AE4B88FB42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3119383" y="6224117"/>
                  <a:ext cx="23400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AFC0C48-D854-42CD-8445-B674837E1253}"/>
                    </a:ext>
                  </a:extLst>
                </p14:cNvPr>
                <p14:cNvContentPartPr/>
                <p14:nvPr/>
              </p14:nvContentPartPr>
              <p14:xfrm>
                <a:off x="3444823" y="6392597"/>
                <a:ext cx="14760" cy="4464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AFC0C48-D854-42CD-8445-B674837E1253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3435823" y="6383957"/>
                  <a:ext cx="324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4C633A2F-08B2-4364-A55D-2D1E0BC20ABC}"/>
                    </a:ext>
                  </a:extLst>
                </p14:cNvPr>
                <p14:cNvContentPartPr/>
                <p14:nvPr/>
              </p14:nvContentPartPr>
              <p14:xfrm>
                <a:off x="3520783" y="6146717"/>
                <a:ext cx="361440" cy="27504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4C633A2F-08B2-4364-A55D-2D1E0BC20ABC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3512143" y="6137717"/>
                  <a:ext cx="379080" cy="29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4" name="Group 303">
            <a:extLst>
              <a:ext uri="{FF2B5EF4-FFF2-40B4-BE49-F238E27FC236}">
                <a16:creationId xmlns:a16="http://schemas.microsoft.com/office/drawing/2014/main" id="{72CDAA2C-4E9E-4E5E-94B7-541F08C21344}"/>
              </a:ext>
            </a:extLst>
          </p:cNvPr>
          <p:cNvGrpSpPr/>
          <p:nvPr/>
        </p:nvGrpSpPr>
        <p:grpSpPr>
          <a:xfrm>
            <a:off x="4181383" y="6175877"/>
            <a:ext cx="315000" cy="228600"/>
            <a:chOff x="4181383" y="6175877"/>
            <a:chExt cx="315000" cy="22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1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E5660B07-EDBC-4313-BC40-991A55D424EB}"/>
                    </a:ext>
                  </a:extLst>
                </p14:cNvPr>
                <p14:cNvContentPartPr/>
                <p14:nvPr/>
              </p14:nvContentPartPr>
              <p14:xfrm>
                <a:off x="4181383" y="6272357"/>
                <a:ext cx="61200" cy="12132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E5660B07-EDBC-4313-BC40-991A55D424EB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4172383" y="6263357"/>
                  <a:ext cx="788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76C60A81-6139-4DFD-B282-A69201F8DB17}"/>
                    </a:ext>
                  </a:extLst>
                </p14:cNvPr>
                <p14:cNvContentPartPr/>
                <p14:nvPr/>
              </p14:nvContentPartPr>
              <p14:xfrm>
                <a:off x="4277143" y="6175877"/>
                <a:ext cx="44640" cy="828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76C60A81-6139-4DFD-B282-A69201F8DB17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4268143" y="6167237"/>
                  <a:ext cx="622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064DE8FF-766D-425B-A5B5-9E906810414B}"/>
                    </a:ext>
                  </a:extLst>
                </p14:cNvPr>
                <p14:cNvContentPartPr/>
                <p14:nvPr/>
              </p14:nvContentPartPr>
              <p14:xfrm>
                <a:off x="4325383" y="6207557"/>
                <a:ext cx="171000" cy="19692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064DE8FF-766D-425B-A5B5-9E906810414B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4316743" y="6198917"/>
                  <a:ext cx="188640" cy="21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C73ED277-3B24-4839-ACA2-62ECD18ABA93}"/>
              </a:ext>
            </a:extLst>
          </p:cNvPr>
          <p:cNvGrpSpPr/>
          <p:nvPr/>
        </p:nvGrpSpPr>
        <p:grpSpPr>
          <a:xfrm>
            <a:off x="4825423" y="5987957"/>
            <a:ext cx="756360" cy="421200"/>
            <a:chOff x="4825423" y="5987957"/>
            <a:chExt cx="756360" cy="421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3B23ECEA-B070-4075-BB35-D83477E71778}"/>
                    </a:ext>
                  </a:extLst>
                </p14:cNvPr>
                <p14:cNvContentPartPr/>
                <p14:nvPr/>
              </p14:nvContentPartPr>
              <p14:xfrm>
                <a:off x="4899583" y="6000557"/>
                <a:ext cx="196560" cy="40860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3B23ECEA-B070-4075-BB35-D83477E71778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4890583" y="5991917"/>
                  <a:ext cx="21420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6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710FE453-609F-4BCA-A888-BFDE34BB08ED}"/>
                    </a:ext>
                  </a:extLst>
                </p14:cNvPr>
                <p14:cNvContentPartPr/>
                <p14:nvPr/>
              </p14:nvContentPartPr>
              <p14:xfrm>
                <a:off x="4825423" y="6214397"/>
                <a:ext cx="264600" cy="4176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710FE453-609F-4BCA-A888-BFDE34BB08ED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4816783" y="6205757"/>
                  <a:ext cx="28224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8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FD352E3D-24F5-451C-892B-D2EE475BD64E}"/>
                    </a:ext>
                  </a:extLst>
                </p14:cNvPr>
                <p14:cNvContentPartPr/>
                <p14:nvPr/>
              </p14:nvContentPartPr>
              <p14:xfrm>
                <a:off x="5161663" y="5987957"/>
                <a:ext cx="186840" cy="38988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FD352E3D-24F5-451C-892B-D2EE475BD64E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5152663" y="5978957"/>
                  <a:ext cx="20448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2D0AE6F1-297E-4FC9-8CBF-CA071F58D3A9}"/>
                    </a:ext>
                  </a:extLst>
                </p14:cNvPr>
                <p14:cNvContentPartPr/>
                <p14:nvPr/>
              </p14:nvContentPartPr>
              <p14:xfrm>
                <a:off x="5372623" y="6211517"/>
                <a:ext cx="209160" cy="14328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2D0AE6F1-297E-4FC9-8CBF-CA071F58D3A9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5363983" y="6202517"/>
                  <a:ext cx="226800" cy="16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B7251E84-2986-4A1A-9660-B865A7C3B093}"/>
              </a:ext>
            </a:extLst>
          </p:cNvPr>
          <p:cNvGrpSpPr/>
          <p:nvPr/>
        </p:nvGrpSpPr>
        <p:grpSpPr>
          <a:xfrm>
            <a:off x="5871583" y="5987597"/>
            <a:ext cx="1524240" cy="312840"/>
            <a:chOff x="5871583" y="5987597"/>
            <a:chExt cx="1524240" cy="312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32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37FFC996-25C2-40FB-92C1-4BBE7764330C}"/>
                    </a:ext>
                  </a:extLst>
                </p14:cNvPr>
                <p14:cNvContentPartPr/>
                <p14:nvPr/>
              </p14:nvContentPartPr>
              <p14:xfrm>
                <a:off x="5871583" y="6170477"/>
                <a:ext cx="329040" cy="12996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37FFC996-25C2-40FB-92C1-4BBE7764330C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5862943" y="6161477"/>
                  <a:ext cx="3466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E432EFF8-FDF0-454A-9C45-849DA38D19E4}"/>
                    </a:ext>
                  </a:extLst>
                </p14:cNvPr>
                <p14:cNvContentPartPr/>
                <p14:nvPr/>
              </p14:nvContentPartPr>
              <p14:xfrm>
                <a:off x="6245263" y="6157877"/>
                <a:ext cx="146520" cy="12060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E432EFF8-FDF0-454A-9C45-849DA38D19E4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6236263" y="6148877"/>
                  <a:ext cx="16416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6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532359DB-0240-4E32-80D1-EC1BD959266C}"/>
                    </a:ext>
                  </a:extLst>
                </p14:cNvPr>
                <p14:cNvContentPartPr/>
                <p14:nvPr/>
              </p14:nvContentPartPr>
              <p14:xfrm>
                <a:off x="6475303" y="6185237"/>
                <a:ext cx="144360" cy="11484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532359DB-0240-4E32-80D1-EC1BD959266C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6466663" y="6176597"/>
                  <a:ext cx="1620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D7756C28-B0C5-4119-AD68-11B29415AD1A}"/>
                    </a:ext>
                  </a:extLst>
                </p14:cNvPr>
                <p14:cNvContentPartPr/>
                <p14:nvPr/>
              </p14:nvContentPartPr>
              <p14:xfrm>
                <a:off x="6583663" y="5987597"/>
                <a:ext cx="150480" cy="26280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D7756C28-B0C5-4119-AD68-11B29415AD1A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6574663" y="5978597"/>
                  <a:ext cx="16812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0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5BE980E9-18CF-4254-8D05-4F07F4FD56DB}"/>
                    </a:ext>
                  </a:extLst>
                </p14:cNvPr>
                <p14:cNvContentPartPr/>
                <p14:nvPr/>
              </p14:nvContentPartPr>
              <p14:xfrm>
                <a:off x="6711103" y="6077957"/>
                <a:ext cx="148320" cy="19476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5BE980E9-18CF-4254-8D05-4F07F4FD56DB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6702103" y="6069317"/>
                  <a:ext cx="1659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2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563D4898-27DC-4914-86DD-AEE07B34C263}"/>
                    </a:ext>
                  </a:extLst>
                </p14:cNvPr>
                <p14:cNvContentPartPr/>
                <p14:nvPr/>
              </p14:nvContentPartPr>
              <p14:xfrm>
                <a:off x="6875263" y="6161837"/>
                <a:ext cx="125280" cy="11196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563D4898-27DC-4914-86DD-AEE07B34C263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6866263" y="6152837"/>
                  <a:ext cx="1429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4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0A90DB0E-8FBF-42B5-8266-C0532673EC5C}"/>
                    </a:ext>
                  </a:extLst>
                </p14:cNvPr>
                <p14:cNvContentPartPr/>
                <p14:nvPr/>
              </p14:nvContentPartPr>
              <p14:xfrm>
                <a:off x="7058863" y="6156797"/>
                <a:ext cx="336960" cy="14184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0A90DB0E-8FBF-42B5-8266-C0532673EC5C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7049863" y="6148157"/>
                  <a:ext cx="354600" cy="15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4" name="Group 363">
            <a:extLst>
              <a:ext uri="{FF2B5EF4-FFF2-40B4-BE49-F238E27FC236}">
                <a16:creationId xmlns:a16="http://schemas.microsoft.com/office/drawing/2014/main" id="{4A20A5E8-3DE9-4C06-9C1F-B984AE8C454F}"/>
              </a:ext>
            </a:extLst>
          </p:cNvPr>
          <p:cNvGrpSpPr/>
          <p:nvPr/>
        </p:nvGrpSpPr>
        <p:grpSpPr>
          <a:xfrm>
            <a:off x="4094623" y="4335917"/>
            <a:ext cx="119160" cy="119520"/>
            <a:chOff x="4094623" y="4335917"/>
            <a:chExt cx="119160" cy="119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6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709F1C21-3F13-4BD9-807C-BD09C2890E69}"/>
                    </a:ext>
                  </a:extLst>
                </p14:cNvPr>
                <p14:cNvContentPartPr/>
                <p14:nvPr/>
              </p14:nvContentPartPr>
              <p14:xfrm>
                <a:off x="4107223" y="4383437"/>
                <a:ext cx="8280" cy="1080"/>
              </p14:xfrm>
            </p:contentPart>
          </mc:Choice>
          <mc:Fallback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709F1C21-3F13-4BD9-807C-BD09C2890E69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4098583" y="4374797"/>
                  <a:ext cx="2592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8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531E6598-4BDF-49DA-B500-30E17088D9EC}"/>
                    </a:ext>
                  </a:extLst>
                </p14:cNvPr>
                <p14:cNvContentPartPr/>
                <p14:nvPr/>
              </p14:nvContentPartPr>
              <p14:xfrm>
                <a:off x="4094623" y="4335917"/>
                <a:ext cx="119160" cy="119520"/>
              </p14:xfrm>
            </p:contentPart>
          </mc:Choice>
          <mc:Fallback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531E6598-4BDF-49DA-B500-30E17088D9EC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4085983" y="4327277"/>
                  <a:ext cx="136800" cy="13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5" name="Group 384">
            <a:extLst>
              <a:ext uri="{FF2B5EF4-FFF2-40B4-BE49-F238E27FC236}">
                <a16:creationId xmlns:a16="http://schemas.microsoft.com/office/drawing/2014/main" id="{46B85797-65F6-4ACC-AF5D-9E8D0BCEFAA3}"/>
              </a:ext>
            </a:extLst>
          </p:cNvPr>
          <p:cNvGrpSpPr/>
          <p:nvPr/>
        </p:nvGrpSpPr>
        <p:grpSpPr>
          <a:xfrm>
            <a:off x="8438772" y="2237938"/>
            <a:ext cx="371160" cy="241560"/>
            <a:chOff x="8438772" y="2237938"/>
            <a:chExt cx="371160" cy="241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50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D0520406-6C88-408A-960D-46E29F5DA9E7}"/>
                    </a:ext>
                  </a:extLst>
                </p14:cNvPr>
                <p14:cNvContentPartPr/>
                <p14:nvPr/>
              </p14:nvContentPartPr>
              <p14:xfrm>
                <a:off x="8443452" y="2350978"/>
                <a:ext cx="366480" cy="70920"/>
              </p14:xfrm>
            </p:contentPart>
          </mc:Choice>
          <mc:Fallback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D0520406-6C88-408A-960D-46E29F5DA9E7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8434812" y="2341978"/>
                  <a:ext cx="38412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2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37D66DA1-D50F-4D9D-B322-285EB59D1BC4}"/>
                    </a:ext>
                  </a:extLst>
                </p14:cNvPr>
                <p14:cNvContentPartPr/>
                <p14:nvPr/>
              </p14:nvContentPartPr>
              <p14:xfrm>
                <a:off x="8438772" y="2237938"/>
                <a:ext cx="269280" cy="241560"/>
              </p14:xfrm>
            </p:contentPart>
          </mc:Choice>
          <mc:Fallback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37D66DA1-D50F-4D9D-B322-285EB59D1BC4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8430132" y="2229298"/>
                  <a:ext cx="286920" cy="259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54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7C280F0E-5895-4FCF-9590-4961BA4A55C9}"/>
                  </a:ext>
                </a:extLst>
              </p14:cNvPr>
              <p14:cNvContentPartPr/>
              <p14:nvPr/>
            </p14:nvContentPartPr>
            <p14:xfrm>
              <a:off x="2682372" y="1925818"/>
              <a:ext cx="93240" cy="40680"/>
            </p14:xfrm>
          </p:contentPart>
        </mc:Choice>
        <mc:Fallback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7C280F0E-5895-4FCF-9590-4961BA4A55C9}"/>
                  </a:ext>
                </a:extLst>
              </p:cNvPr>
              <p:cNvPicPr/>
              <p:nvPr/>
            </p:nvPicPr>
            <p:blipFill>
              <a:blip r:embed="rId655"/>
              <a:stretch>
                <a:fillRect/>
              </a:stretch>
            </p:blipFill>
            <p:spPr>
              <a:xfrm>
                <a:off x="2673372" y="1917178"/>
                <a:ext cx="110880" cy="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6">
            <p14:nvContentPartPr>
              <p14:cNvPr id="387" name="Ink 386">
                <a:extLst>
                  <a:ext uri="{FF2B5EF4-FFF2-40B4-BE49-F238E27FC236}">
                    <a16:creationId xmlns:a16="http://schemas.microsoft.com/office/drawing/2014/main" id="{B4C6060F-5F4C-4005-AD8B-18905B5D2CDE}"/>
                  </a:ext>
                </a:extLst>
              </p14:cNvPr>
              <p14:cNvContentPartPr/>
              <p14:nvPr/>
            </p14:nvContentPartPr>
            <p14:xfrm>
              <a:off x="3359172" y="1922578"/>
              <a:ext cx="78120" cy="19080"/>
            </p14:xfrm>
          </p:contentPart>
        </mc:Choice>
        <mc:Fallback>
          <p:pic>
            <p:nvPicPr>
              <p:cNvPr id="387" name="Ink 386">
                <a:extLst>
                  <a:ext uri="{FF2B5EF4-FFF2-40B4-BE49-F238E27FC236}">
                    <a16:creationId xmlns:a16="http://schemas.microsoft.com/office/drawing/2014/main" id="{B4C6060F-5F4C-4005-AD8B-18905B5D2CDE}"/>
                  </a:ext>
                </a:extLst>
              </p:cNvPr>
              <p:cNvPicPr/>
              <p:nvPr/>
            </p:nvPicPr>
            <p:blipFill>
              <a:blip r:embed="rId657"/>
              <a:stretch>
                <a:fillRect/>
              </a:stretch>
            </p:blipFill>
            <p:spPr>
              <a:xfrm>
                <a:off x="3350532" y="1913938"/>
                <a:ext cx="957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8">
            <p14:nvContentPartPr>
              <p14:cNvPr id="388" name="Ink 387">
                <a:extLst>
                  <a:ext uri="{FF2B5EF4-FFF2-40B4-BE49-F238E27FC236}">
                    <a16:creationId xmlns:a16="http://schemas.microsoft.com/office/drawing/2014/main" id="{7D819350-5CE9-4616-AC38-BAC32CAAFF69}"/>
                  </a:ext>
                </a:extLst>
              </p14:cNvPr>
              <p14:cNvContentPartPr/>
              <p14:nvPr/>
            </p14:nvContentPartPr>
            <p14:xfrm>
              <a:off x="4125972" y="1869658"/>
              <a:ext cx="78120" cy="29520"/>
            </p14:xfrm>
          </p:contentPart>
        </mc:Choice>
        <mc:Fallback>
          <p:pic>
            <p:nvPicPr>
              <p:cNvPr id="388" name="Ink 387">
                <a:extLst>
                  <a:ext uri="{FF2B5EF4-FFF2-40B4-BE49-F238E27FC236}">
                    <a16:creationId xmlns:a16="http://schemas.microsoft.com/office/drawing/2014/main" id="{7D819350-5CE9-4616-AC38-BAC32CAAFF69}"/>
                  </a:ext>
                </a:extLst>
              </p:cNvPr>
              <p:cNvPicPr/>
              <p:nvPr/>
            </p:nvPicPr>
            <p:blipFill>
              <a:blip r:embed="rId659"/>
              <a:stretch>
                <a:fillRect/>
              </a:stretch>
            </p:blipFill>
            <p:spPr>
              <a:xfrm>
                <a:off x="4116972" y="1861018"/>
                <a:ext cx="9576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0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8A30E06F-CA46-425F-8B6C-91782924D69A}"/>
                  </a:ext>
                </a:extLst>
              </p14:cNvPr>
              <p14:cNvContentPartPr/>
              <p14:nvPr/>
            </p14:nvContentPartPr>
            <p14:xfrm>
              <a:off x="4584612" y="1736098"/>
              <a:ext cx="204480" cy="48240"/>
            </p14:xfrm>
          </p:contentPart>
        </mc:Choice>
        <mc:Fallback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8A30E06F-CA46-425F-8B6C-91782924D69A}"/>
                  </a:ext>
                </a:extLst>
              </p:cNvPr>
              <p:cNvPicPr/>
              <p:nvPr/>
            </p:nvPicPr>
            <p:blipFill>
              <a:blip r:embed="rId661"/>
              <a:stretch>
                <a:fillRect/>
              </a:stretch>
            </p:blipFill>
            <p:spPr>
              <a:xfrm>
                <a:off x="4575972" y="1727098"/>
                <a:ext cx="222120" cy="6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93" name="Group 392">
            <a:extLst>
              <a:ext uri="{FF2B5EF4-FFF2-40B4-BE49-F238E27FC236}">
                <a16:creationId xmlns:a16="http://schemas.microsoft.com/office/drawing/2014/main" id="{8B877113-E889-4A62-9ECB-689BDAE27D0D}"/>
              </a:ext>
            </a:extLst>
          </p:cNvPr>
          <p:cNvGrpSpPr/>
          <p:nvPr/>
        </p:nvGrpSpPr>
        <p:grpSpPr>
          <a:xfrm>
            <a:off x="8767452" y="5311618"/>
            <a:ext cx="221400" cy="272880"/>
            <a:chOff x="8767452" y="5311618"/>
            <a:chExt cx="221400" cy="272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2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87D5AD37-1331-4C0F-802C-1F0984336FEC}"/>
                    </a:ext>
                  </a:extLst>
                </p14:cNvPr>
                <p14:cNvContentPartPr/>
                <p14:nvPr/>
              </p14:nvContentPartPr>
              <p14:xfrm>
                <a:off x="8806332" y="5551738"/>
                <a:ext cx="29520" cy="32760"/>
              </p14:xfrm>
            </p:contentPart>
          </mc:Choice>
          <mc:Fallback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87D5AD37-1331-4C0F-802C-1F0984336FEC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8797692" y="5543098"/>
                  <a:ext cx="4716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4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A1C7A4F5-503F-4A1F-9D39-0C003D261126}"/>
                    </a:ext>
                  </a:extLst>
                </p14:cNvPr>
                <p14:cNvContentPartPr/>
                <p14:nvPr/>
              </p14:nvContentPartPr>
              <p14:xfrm>
                <a:off x="8852772" y="5481538"/>
                <a:ext cx="16200" cy="5760"/>
              </p14:xfrm>
            </p:contentPart>
          </mc:Choice>
          <mc:Fallback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A1C7A4F5-503F-4A1F-9D39-0C003D261126}"/>
                    </a:ext>
                  </a:extLst>
                </p:cNvPr>
                <p:cNvPicPr/>
                <p:nvPr/>
              </p:nvPicPr>
              <p:blipFill>
                <a:blip r:embed="rId665"/>
                <a:stretch>
                  <a:fillRect/>
                </a:stretch>
              </p:blipFill>
              <p:spPr>
                <a:xfrm>
                  <a:off x="8844132" y="5472898"/>
                  <a:ext cx="338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6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F166FC15-4503-4973-B14A-356AB0AF58CF}"/>
                    </a:ext>
                  </a:extLst>
                </p14:cNvPr>
                <p14:cNvContentPartPr/>
                <p14:nvPr/>
              </p14:nvContentPartPr>
              <p14:xfrm>
                <a:off x="8767452" y="5311618"/>
                <a:ext cx="221400" cy="109440"/>
              </p14:xfrm>
            </p:contentPart>
          </mc:Choice>
          <mc:Fallback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F166FC15-4503-4973-B14A-356AB0AF58CF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8758812" y="5302618"/>
                  <a:ext cx="239040" cy="127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047619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2B481E8-DE71-4402-B97F-B3AE6FB147EE}"/>
              </a:ext>
            </a:extLst>
          </p:cNvPr>
          <p:cNvGrpSpPr/>
          <p:nvPr/>
        </p:nvGrpSpPr>
        <p:grpSpPr>
          <a:xfrm>
            <a:off x="272503" y="213917"/>
            <a:ext cx="862200" cy="392040"/>
            <a:chOff x="272503" y="213917"/>
            <a:chExt cx="862200" cy="392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EF5E748-AC0F-46FC-BFFF-570DDD57F2CD}"/>
                    </a:ext>
                  </a:extLst>
                </p14:cNvPr>
                <p14:cNvContentPartPr/>
                <p14:nvPr/>
              </p14:nvContentPartPr>
              <p14:xfrm>
                <a:off x="272503" y="213917"/>
                <a:ext cx="457920" cy="39204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EF5E748-AC0F-46FC-BFFF-570DDD57F2C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63503" y="204917"/>
                  <a:ext cx="475560" cy="40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B15D97B-C176-45FD-954F-D982B7496CE8}"/>
                    </a:ext>
                  </a:extLst>
                </p14:cNvPr>
                <p14:cNvContentPartPr/>
                <p14:nvPr/>
              </p14:nvContentPartPr>
              <p14:xfrm>
                <a:off x="330823" y="405797"/>
                <a:ext cx="256680" cy="615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B15D97B-C176-45FD-954F-D982B7496CE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21823" y="397157"/>
                  <a:ext cx="27432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C8FCC97-AE2B-45DA-A106-088A2828AAC5}"/>
                    </a:ext>
                  </a:extLst>
                </p14:cNvPr>
                <p14:cNvContentPartPr/>
                <p14:nvPr/>
              </p14:nvContentPartPr>
              <p14:xfrm>
                <a:off x="683983" y="378797"/>
                <a:ext cx="228600" cy="1314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C8FCC97-AE2B-45DA-A106-088A2828AAC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74983" y="369797"/>
                  <a:ext cx="2462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CC976D0-BC5C-49B0-93BB-234CEFE4A4DE}"/>
                    </a:ext>
                  </a:extLst>
                </p14:cNvPr>
                <p14:cNvContentPartPr/>
                <p14:nvPr/>
              </p14:nvContentPartPr>
              <p14:xfrm>
                <a:off x="621343" y="316517"/>
                <a:ext cx="248400" cy="2253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CC976D0-BC5C-49B0-93BB-234CEFE4A4D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2703" y="307517"/>
                  <a:ext cx="2660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CB8C244-2F5A-4F1C-B6B8-3D29DB046B64}"/>
                    </a:ext>
                  </a:extLst>
                </p14:cNvPr>
                <p14:cNvContentPartPr/>
                <p14:nvPr/>
              </p14:nvContentPartPr>
              <p14:xfrm>
                <a:off x="1046143" y="343517"/>
                <a:ext cx="88560" cy="1627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CB8C244-2F5A-4F1C-B6B8-3D29DB046B6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37503" y="334517"/>
                  <a:ext cx="106200" cy="18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8DAA5B2-96FF-4A38-AAC1-19524C103B9E}"/>
              </a:ext>
            </a:extLst>
          </p:cNvPr>
          <p:cNvGrpSpPr/>
          <p:nvPr/>
        </p:nvGrpSpPr>
        <p:grpSpPr>
          <a:xfrm>
            <a:off x="1467703" y="164237"/>
            <a:ext cx="883440" cy="384120"/>
            <a:chOff x="1467703" y="164237"/>
            <a:chExt cx="883440" cy="384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2749636-8A44-4409-A46D-113036C7159D}"/>
                    </a:ext>
                  </a:extLst>
                </p14:cNvPr>
                <p14:cNvContentPartPr/>
                <p14:nvPr/>
              </p14:nvContentPartPr>
              <p14:xfrm>
                <a:off x="1467703" y="323357"/>
                <a:ext cx="110880" cy="1987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2749636-8A44-4409-A46D-113036C7159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58703" y="314717"/>
                  <a:ext cx="12852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AD7C01E-539F-43CE-9396-6C9345593D20}"/>
                    </a:ext>
                  </a:extLst>
                </p14:cNvPr>
                <p14:cNvContentPartPr/>
                <p14:nvPr/>
              </p14:nvContentPartPr>
              <p14:xfrm>
                <a:off x="1484623" y="240197"/>
                <a:ext cx="260640" cy="3081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AD7C01E-539F-43CE-9396-6C9345593D2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475983" y="231557"/>
                  <a:ext cx="27828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D60E606-CFF0-45B0-B413-B59FBCBD2E63}"/>
                    </a:ext>
                  </a:extLst>
                </p14:cNvPr>
                <p14:cNvContentPartPr/>
                <p14:nvPr/>
              </p14:nvContentPartPr>
              <p14:xfrm>
                <a:off x="1731223" y="338117"/>
                <a:ext cx="135720" cy="159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D60E606-CFF0-45B0-B413-B59FBCBD2E6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722223" y="329117"/>
                  <a:ext cx="15336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C3B8917-7BC4-44A0-8F2B-3153788C7AF5}"/>
                    </a:ext>
                  </a:extLst>
                </p14:cNvPr>
                <p14:cNvContentPartPr/>
                <p14:nvPr/>
              </p14:nvContentPartPr>
              <p14:xfrm>
                <a:off x="1976743" y="164237"/>
                <a:ext cx="168120" cy="3081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C3B8917-7BC4-44A0-8F2B-3153788C7AF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967743" y="155237"/>
                  <a:ext cx="18576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23AB65D-3A49-4E2A-9D6B-BDA7A3712A55}"/>
                    </a:ext>
                  </a:extLst>
                </p14:cNvPr>
                <p14:cNvContentPartPr/>
                <p14:nvPr/>
              </p14:nvContentPartPr>
              <p14:xfrm>
                <a:off x="1888903" y="299957"/>
                <a:ext cx="357840" cy="900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23AB65D-3A49-4E2A-9D6B-BDA7A3712A5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880263" y="291317"/>
                  <a:ext cx="37548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217E993-0878-4A6A-B4BE-4C507612759C}"/>
                    </a:ext>
                  </a:extLst>
                </p14:cNvPr>
                <p14:cNvContentPartPr/>
                <p14:nvPr/>
              </p14:nvContentPartPr>
              <p14:xfrm>
                <a:off x="2167183" y="335597"/>
                <a:ext cx="183960" cy="1458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217E993-0878-4A6A-B4BE-4C507612759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158543" y="326597"/>
                  <a:ext cx="201600" cy="16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2A74CFC-AA32-429D-8ABE-C60BAAC6017F}"/>
              </a:ext>
            </a:extLst>
          </p:cNvPr>
          <p:cNvGrpSpPr/>
          <p:nvPr/>
        </p:nvGrpSpPr>
        <p:grpSpPr>
          <a:xfrm>
            <a:off x="2904103" y="221837"/>
            <a:ext cx="285840" cy="438120"/>
            <a:chOff x="2904103" y="221837"/>
            <a:chExt cx="285840" cy="43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A92BFA9-B0B9-4B86-8875-BAD4A3EBE081}"/>
                    </a:ext>
                  </a:extLst>
                </p14:cNvPr>
                <p14:cNvContentPartPr/>
                <p14:nvPr/>
              </p14:nvContentPartPr>
              <p14:xfrm>
                <a:off x="2904103" y="221837"/>
                <a:ext cx="109440" cy="2491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A92BFA9-B0B9-4B86-8875-BAD4A3EBE08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95103" y="213197"/>
                  <a:ext cx="1270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3F5B8A2-E05E-4481-A26D-94AD5CCB27A5}"/>
                    </a:ext>
                  </a:extLst>
                </p14:cNvPr>
                <p14:cNvContentPartPr/>
                <p14:nvPr/>
              </p14:nvContentPartPr>
              <p14:xfrm>
                <a:off x="3123703" y="483197"/>
                <a:ext cx="66240" cy="1767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3F5B8A2-E05E-4481-A26D-94AD5CCB27A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14703" y="474557"/>
                  <a:ext cx="83880" cy="194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0201334-8569-4A34-A3F5-D9A6B16D0033}"/>
              </a:ext>
            </a:extLst>
          </p:cNvPr>
          <p:cNvGrpSpPr/>
          <p:nvPr/>
        </p:nvGrpSpPr>
        <p:grpSpPr>
          <a:xfrm>
            <a:off x="3446983" y="229397"/>
            <a:ext cx="474120" cy="440280"/>
            <a:chOff x="3446983" y="229397"/>
            <a:chExt cx="474120" cy="440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AB37290-2E10-4AB7-920E-FEB69782A80C}"/>
                    </a:ext>
                  </a:extLst>
                </p14:cNvPr>
                <p14:cNvContentPartPr/>
                <p14:nvPr/>
              </p14:nvContentPartPr>
              <p14:xfrm>
                <a:off x="3446983" y="229397"/>
                <a:ext cx="238680" cy="2455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AB37290-2E10-4AB7-920E-FEB69782A80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37983" y="220397"/>
                  <a:ext cx="25632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BE1DB4B-9EAD-4C8B-B0FA-8AF1D2684613}"/>
                    </a:ext>
                  </a:extLst>
                </p14:cNvPr>
                <p14:cNvContentPartPr/>
                <p14:nvPr/>
              </p14:nvContentPartPr>
              <p14:xfrm>
                <a:off x="3833263" y="505517"/>
                <a:ext cx="87840" cy="1641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BE1DB4B-9EAD-4C8B-B0FA-8AF1D268461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824623" y="496877"/>
                  <a:ext cx="105480" cy="181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0DC3806-E1FA-4A14-B5B9-6590B375AC38}"/>
                  </a:ext>
                </a:extLst>
              </p14:cNvPr>
              <p14:cNvContentPartPr/>
              <p14:nvPr/>
            </p14:nvContentPartPr>
            <p14:xfrm>
              <a:off x="4177423" y="232277"/>
              <a:ext cx="253080" cy="25596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0DC3806-E1FA-4A14-B5B9-6590B375AC38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168423" y="223277"/>
                <a:ext cx="270720" cy="27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969CCB6E-814F-47C9-9BB4-32AD8690E795}"/>
                  </a:ext>
                </a:extLst>
              </p14:cNvPr>
              <p14:cNvContentPartPr/>
              <p14:nvPr/>
            </p14:nvContentPartPr>
            <p14:xfrm>
              <a:off x="4573783" y="494357"/>
              <a:ext cx="112680" cy="16416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969CCB6E-814F-47C9-9BB4-32AD8690E795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565143" y="485357"/>
                <a:ext cx="130320" cy="181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512E6ADE-0C6A-4D40-88CB-5FA68F3FE68A}"/>
              </a:ext>
            </a:extLst>
          </p:cNvPr>
          <p:cNvGrpSpPr/>
          <p:nvPr/>
        </p:nvGrpSpPr>
        <p:grpSpPr>
          <a:xfrm>
            <a:off x="4873303" y="274037"/>
            <a:ext cx="610560" cy="409320"/>
            <a:chOff x="4873303" y="274037"/>
            <a:chExt cx="610560" cy="409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8131FC1-9EC5-402E-9ECE-9C6E0136E51A}"/>
                    </a:ext>
                  </a:extLst>
                </p14:cNvPr>
                <p14:cNvContentPartPr/>
                <p14:nvPr/>
              </p14:nvContentPartPr>
              <p14:xfrm>
                <a:off x="4873303" y="274037"/>
                <a:ext cx="119520" cy="1684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8131FC1-9EC5-402E-9ECE-9C6E0136E51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864303" y="265397"/>
                  <a:ext cx="1371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2F5D388-DD74-4297-A9EA-DB43AC2AC74D}"/>
                    </a:ext>
                  </a:extLst>
                </p14:cNvPr>
                <p14:cNvContentPartPr/>
                <p14:nvPr/>
              </p14:nvContentPartPr>
              <p14:xfrm>
                <a:off x="5079583" y="277637"/>
                <a:ext cx="210960" cy="1713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2F5D388-DD74-4297-A9EA-DB43AC2AC74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070583" y="268637"/>
                  <a:ext cx="22860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76F2521-F611-4C73-B2C4-F9A806526129}"/>
                    </a:ext>
                  </a:extLst>
                </p14:cNvPr>
                <p14:cNvContentPartPr/>
                <p14:nvPr/>
              </p14:nvContentPartPr>
              <p14:xfrm>
                <a:off x="5392423" y="479237"/>
                <a:ext cx="91440" cy="2041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76F2521-F611-4C73-B2C4-F9A80652612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383783" y="470597"/>
                  <a:ext cx="109080" cy="22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E9C57CA9-F585-4014-82B9-670035DB6B59}"/>
              </a:ext>
            </a:extLst>
          </p:cNvPr>
          <p:cNvGrpSpPr/>
          <p:nvPr/>
        </p:nvGrpSpPr>
        <p:grpSpPr>
          <a:xfrm>
            <a:off x="5608063" y="260717"/>
            <a:ext cx="611640" cy="425160"/>
            <a:chOff x="5608063" y="260717"/>
            <a:chExt cx="611640" cy="42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1F992C2-23D9-4283-A2B0-DB06CC61788E}"/>
                    </a:ext>
                  </a:extLst>
                </p14:cNvPr>
                <p14:cNvContentPartPr/>
                <p14:nvPr/>
              </p14:nvContentPartPr>
              <p14:xfrm>
                <a:off x="5608063" y="280157"/>
                <a:ext cx="130320" cy="1702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1F992C2-23D9-4283-A2B0-DB06CC61788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599423" y="271157"/>
                  <a:ext cx="14796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A0B9657-3B15-4F72-872C-F813262BE5A4}"/>
                    </a:ext>
                  </a:extLst>
                </p14:cNvPr>
                <p14:cNvContentPartPr/>
                <p14:nvPr/>
              </p14:nvContentPartPr>
              <p14:xfrm>
                <a:off x="5807143" y="260717"/>
                <a:ext cx="236880" cy="2073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A0B9657-3B15-4F72-872C-F813262BE5A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798143" y="252077"/>
                  <a:ext cx="2545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CC19BD2-D1F9-41E5-85D5-D6B75A129308}"/>
                    </a:ext>
                  </a:extLst>
                </p14:cNvPr>
                <p14:cNvContentPartPr/>
                <p14:nvPr/>
              </p14:nvContentPartPr>
              <p14:xfrm>
                <a:off x="6086863" y="474557"/>
                <a:ext cx="132840" cy="2113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CC19BD2-D1F9-41E5-85D5-D6B75A12930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077863" y="465917"/>
                  <a:ext cx="150480" cy="22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7EC7E07-89B5-454A-A413-F7C241322A27}"/>
              </a:ext>
            </a:extLst>
          </p:cNvPr>
          <p:cNvGrpSpPr/>
          <p:nvPr/>
        </p:nvGrpSpPr>
        <p:grpSpPr>
          <a:xfrm>
            <a:off x="6391063" y="150917"/>
            <a:ext cx="1735920" cy="583200"/>
            <a:chOff x="6391063" y="150917"/>
            <a:chExt cx="1735920" cy="58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6F5DAEB-19A9-4C7A-939A-67DF42CBB178}"/>
                    </a:ext>
                  </a:extLst>
                </p14:cNvPr>
                <p14:cNvContentPartPr/>
                <p14:nvPr/>
              </p14:nvContentPartPr>
              <p14:xfrm>
                <a:off x="6391063" y="277277"/>
                <a:ext cx="77400" cy="1623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6F5DAEB-19A9-4C7A-939A-67DF42CBB17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382423" y="268277"/>
                  <a:ext cx="9504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619861B-0EF6-4B24-93C0-F730976D9849}"/>
                    </a:ext>
                  </a:extLst>
                </p14:cNvPr>
                <p14:cNvContentPartPr/>
                <p14:nvPr/>
              </p14:nvContentPartPr>
              <p14:xfrm>
                <a:off x="6593383" y="222557"/>
                <a:ext cx="170280" cy="2300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619861B-0EF6-4B24-93C0-F730976D984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584743" y="213917"/>
                  <a:ext cx="18792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2406A56-3BCC-49C3-864A-B3D5AAF69405}"/>
                    </a:ext>
                  </a:extLst>
                </p14:cNvPr>
                <p14:cNvContentPartPr/>
                <p14:nvPr/>
              </p14:nvContentPartPr>
              <p14:xfrm>
                <a:off x="6761503" y="454037"/>
                <a:ext cx="132840" cy="2257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2406A56-3BCC-49C3-864A-B3D5AAF6940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752503" y="445397"/>
                  <a:ext cx="15048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136D957-50AF-4D1C-8EEE-CCE28DE0126A}"/>
                    </a:ext>
                  </a:extLst>
                </p14:cNvPr>
                <p14:cNvContentPartPr/>
                <p14:nvPr/>
              </p14:nvContentPartPr>
              <p14:xfrm>
                <a:off x="7025743" y="244157"/>
                <a:ext cx="115200" cy="1717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136D957-50AF-4D1C-8EEE-CCE28DE0126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016743" y="235517"/>
                  <a:ext cx="13284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FB6F31FE-0668-4282-BEE5-26931DCAF257}"/>
                    </a:ext>
                  </a:extLst>
                </p14:cNvPr>
                <p14:cNvContentPartPr/>
                <p14:nvPr/>
              </p14:nvContentPartPr>
              <p14:xfrm>
                <a:off x="7252183" y="204917"/>
                <a:ext cx="183960" cy="9072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FB6F31FE-0668-4282-BEE5-26931DCAF25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243183" y="196277"/>
                  <a:ext cx="2016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27629C6-1F9F-428F-A854-24A7AAB19BDB}"/>
                    </a:ext>
                  </a:extLst>
                </p14:cNvPr>
                <p14:cNvContentPartPr/>
                <p14:nvPr/>
              </p14:nvContentPartPr>
              <p14:xfrm>
                <a:off x="7330303" y="150917"/>
                <a:ext cx="234360" cy="3664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27629C6-1F9F-428F-A854-24A7AAB19BD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321663" y="141917"/>
                  <a:ext cx="25200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D9F9CED4-866C-4CA5-8323-CA1A1EA40E95}"/>
                    </a:ext>
                  </a:extLst>
                </p14:cNvPr>
                <p14:cNvContentPartPr/>
                <p14:nvPr/>
              </p14:nvContentPartPr>
              <p14:xfrm>
                <a:off x="7424623" y="538277"/>
                <a:ext cx="122040" cy="1958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D9F9CED4-866C-4CA5-8323-CA1A1EA40E9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415983" y="529637"/>
                  <a:ext cx="1396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EB72ADA1-E5B6-4634-9FE8-3ECB524C59E7}"/>
                    </a:ext>
                  </a:extLst>
                </p14:cNvPr>
                <p14:cNvContentPartPr/>
                <p14:nvPr/>
              </p14:nvContentPartPr>
              <p14:xfrm>
                <a:off x="7690663" y="221477"/>
                <a:ext cx="146520" cy="2430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EB72ADA1-E5B6-4634-9FE8-3ECB524C59E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681663" y="212477"/>
                  <a:ext cx="16416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C3D6D0E-9D19-48DE-BEC4-AE53DF125D35}"/>
                    </a:ext>
                  </a:extLst>
                </p14:cNvPr>
                <p14:cNvContentPartPr/>
                <p14:nvPr/>
              </p14:nvContentPartPr>
              <p14:xfrm>
                <a:off x="7845823" y="213197"/>
                <a:ext cx="176760" cy="1148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C3D6D0E-9D19-48DE-BEC4-AE53DF125D3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837183" y="204557"/>
                  <a:ext cx="1944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934D90D-5626-4BCC-B52B-28A11562079F}"/>
                    </a:ext>
                  </a:extLst>
                </p14:cNvPr>
                <p14:cNvContentPartPr/>
                <p14:nvPr/>
              </p14:nvContentPartPr>
              <p14:xfrm>
                <a:off x="7939423" y="162797"/>
                <a:ext cx="187560" cy="3308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934D90D-5626-4BCC-B52B-28A11562079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930783" y="154157"/>
                  <a:ext cx="205200" cy="34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6F5490F-8D6C-48CE-855D-97AFDF7C7792}"/>
              </a:ext>
            </a:extLst>
          </p:cNvPr>
          <p:cNvGrpSpPr/>
          <p:nvPr/>
        </p:nvGrpSpPr>
        <p:grpSpPr>
          <a:xfrm>
            <a:off x="449983" y="1009517"/>
            <a:ext cx="637560" cy="213840"/>
            <a:chOff x="449983" y="1009517"/>
            <a:chExt cx="637560" cy="213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6E3CF2F-82BF-4BF3-A36B-389A737F66B0}"/>
                    </a:ext>
                  </a:extLst>
                </p14:cNvPr>
                <p14:cNvContentPartPr/>
                <p14:nvPr/>
              </p14:nvContentPartPr>
              <p14:xfrm>
                <a:off x="449983" y="1015277"/>
                <a:ext cx="288720" cy="2080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6E3CF2F-82BF-4BF3-A36B-389A737F66B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40983" y="1006277"/>
                  <a:ext cx="3063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3F043A9-F482-49C6-9148-254825266CE1}"/>
                    </a:ext>
                  </a:extLst>
                </p14:cNvPr>
                <p14:cNvContentPartPr/>
                <p14:nvPr/>
              </p14:nvContentPartPr>
              <p14:xfrm>
                <a:off x="924823" y="1009517"/>
                <a:ext cx="144720" cy="486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3F043A9-F482-49C6-9148-254825266CE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15823" y="1000517"/>
                  <a:ext cx="16236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998BBDD-A89B-4537-A7D4-B7FD8A823963}"/>
                    </a:ext>
                  </a:extLst>
                </p14:cNvPr>
                <p14:cNvContentPartPr/>
                <p14:nvPr/>
              </p14:nvContentPartPr>
              <p14:xfrm>
                <a:off x="868663" y="1142357"/>
                <a:ext cx="218880" cy="388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998BBDD-A89B-4537-A7D4-B7FD8A823963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59663" y="1133717"/>
                  <a:ext cx="236520" cy="56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4554F56-9CBD-4A52-A2D2-FCC4A3FA77A2}"/>
                  </a:ext>
                </a:extLst>
              </p14:cNvPr>
              <p14:cNvContentPartPr/>
              <p14:nvPr/>
            </p14:nvContentPartPr>
            <p14:xfrm>
              <a:off x="1429543" y="940757"/>
              <a:ext cx="306000" cy="29016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4554F56-9CBD-4A52-A2D2-FCC4A3FA77A2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420903" y="931757"/>
                <a:ext cx="323640" cy="30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54" name="Group 53">
            <a:extLst>
              <a:ext uri="{FF2B5EF4-FFF2-40B4-BE49-F238E27FC236}">
                <a16:creationId xmlns:a16="http://schemas.microsoft.com/office/drawing/2014/main" id="{52E5EFE3-3360-4877-81BD-5D64F26E78D9}"/>
              </a:ext>
            </a:extLst>
          </p:cNvPr>
          <p:cNvGrpSpPr/>
          <p:nvPr/>
        </p:nvGrpSpPr>
        <p:grpSpPr>
          <a:xfrm>
            <a:off x="2033983" y="1025717"/>
            <a:ext cx="1177200" cy="198000"/>
            <a:chOff x="2033983" y="1025717"/>
            <a:chExt cx="1177200" cy="19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A67FE69-60D5-4CBD-B2DC-6091666653E6}"/>
                    </a:ext>
                  </a:extLst>
                </p14:cNvPr>
                <p14:cNvContentPartPr/>
                <p14:nvPr/>
              </p14:nvContentPartPr>
              <p14:xfrm>
                <a:off x="2033983" y="1025717"/>
                <a:ext cx="328680" cy="1778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A67FE69-60D5-4CBD-B2DC-6091666653E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025343" y="1016717"/>
                  <a:ext cx="3463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F799217-6D78-4DAE-846A-43C2DE040A46}"/>
                    </a:ext>
                  </a:extLst>
                </p14:cNvPr>
                <p14:cNvContentPartPr/>
                <p14:nvPr/>
              </p14:nvContentPartPr>
              <p14:xfrm>
                <a:off x="2415583" y="1067117"/>
                <a:ext cx="226080" cy="1566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F799217-6D78-4DAE-846A-43C2DE040A4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406943" y="1058117"/>
                  <a:ext cx="2437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40B192E1-03B1-4897-BC80-0CC94A65C2CF}"/>
                    </a:ext>
                  </a:extLst>
                </p14:cNvPr>
                <p14:cNvContentPartPr/>
                <p14:nvPr/>
              </p14:nvContentPartPr>
              <p14:xfrm>
                <a:off x="2655343" y="1068557"/>
                <a:ext cx="163440" cy="1393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40B192E1-03B1-4897-BC80-0CC94A65C2C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646703" y="1059917"/>
                  <a:ext cx="1810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67D3578-3747-4E7B-B64A-4A96124169D0}"/>
                    </a:ext>
                  </a:extLst>
                </p14:cNvPr>
                <p14:cNvContentPartPr/>
                <p14:nvPr/>
              </p14:nvContentPartPr>
              <p14:xfrm>
                <a:off x="2867383" y="1052717"/>
                <a:ext cx="343800" cy="1458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67D3578-3747-4E7B-B64A-4A96124169D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858743" y="1044077"/>
                  <a:ext cx="361440" cy="16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230EF261-AFFF-4C8B-9734-704DCD7395EF}"/>
              </a:ext>
            </a:extLst>
          </p:cNvPr>
          <p:cNvGrpSpPr/>
          <p:nvPr/>
        </p:nvGrpSpPr>
        <p:grpSpPr>
          <a:xfrm>
            <a:off x="387703" y="1481477"/>
            <a:ext cx="1368360" cy="575640"/>
            <a:chOff x="387703" y="1481477"/>
            <a:chExt cx="1368360" cy="575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91255268-F45D-486B-B9CE-10D5AF4A2EB6}"/>
                    </a:ext>
                  </a:extLst>
                </p14:cNvPr>
                <p14:cNvContentPartPr/>
                <p14:nvPr/>
              </p14:nvContentPartPr>
              <p14:xfrm>
                <a:off x="521263" y="1491197"/>
                <a:ext cx="217800" cy="1566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91255268-F45D-486B-B9CE-10D5AF4A2EB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12263" y="1482197"/>
                  <a:ext cx="2354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83690EF-3D16-428A-BF4C-6CC8D4BF4E7A}"/>
                    </a:ext>
                  </a:extLst>
                </p14:cNvPr>
                <p14:cNvContentPartPr/>
                <p14:nvPr/>
              </p14:nvContentPartPr>
              <p14:xfrm>
                <a:off x="402463" y="1707557"/>
                <a:ext cx="439560" cy="612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83690EF-3D16-428A-BF4C-6CC8D4BF4E7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93823" y="1698917"/>
                  <a:ext cx="4572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CAB1015-FE76-46E8-ACC7-C14381AC9355}"/>
                    </a:ext>
                  </a:extLst>
                </p14:cNvPr>
                <p14:cNvContentPartPr/>
                <p14:nvPr/>
              </p14:nvContentPartPr>
              <p14:xfrm>
                <a:off x="387703" y="1853357"/>
                <a:ext cx="356760" cy="2037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CAB1015-FE76-46E8-ACC7-C14381AC935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78703" y="1844717"/>
                  <a:ext cx="3744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20212E4-F043-43FF-ACF7-1B16A87463B2}"/>
                    </a:ext>
                  </a:extLst>
                </p14:cNvPr>
                <p14:cNvContentPartPr/>
                <p14:nvPr/>
              </p14:nvContentPartPr>
              <p14:xfrm>
                <a:off x="1105903" y="1596317"/>
                <a:ext cx="162720" cy="270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20212E4-F043-43FF-ACF7-1B16A87463B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096903" y="1587677"/>
                  <a:ext cx="1803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7FC25C5-959A-45E6-829C-510B7549ED48}"/>
                    </a:ext>
                  </a:extLst>
                </p14:cNvPr>
                <p14:cNvContentPartPr/>
                <p14:nvPr/>
              </p14:nvContentPartPr>
              <p14:xfrm>
                <a:off x="1054783" y="1739957"/>
                <a:ext cx="216360" cy="158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7FC25C5-959A-45E6-829C-510B7549ED48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046143" y="1730957"/>
                  <a:ext cx="2340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E8F9A21-19DE-48CE-9E05-82171F1F05BF}"/>
                    </a:ext>
                  </a:extLst>
                </p14:cNvPr>
                <p14:cNvContentPartPr/>
                <p14:nvPr/>
              </p14:nvContentPartPr>
              <p14:xfrm>
                <a:off x="1453303" y="1553117"/>
                <a:ext cx="212400" cy="1216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E8F9A21-19DE-48CE-9E05-82171F1F05B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444663" y="1544117"/>
                  <a:ext cx="2300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6637A24-45D2-4F95-8430-FC39B3453E6C}"/>
                    </a:ext>
                  </a:extLst>
                </p14:cNvPr>
                <p14:cNvContentPartPr/>
                <p14:nvPr/>
              </p14:nvContentPartPr>
              <p14:xfrm>
                <a:off x="1571023" y="1481477"/>
                <a:ext cx="185040" cy="3268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6637A24-45D2-4F95-8430-FC39B3453E6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562383" y="1472477"/>
                  <a:ext cx="202680" cy="344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8DA87176-13F4-4BB9-A483-E7436AEBC7DD}"/>
                  </a:ext>
                </a:extLst>
              </p14:cNvPr>
              <p14:cNvContentPartPr/>
              <p14:nvPr/>
            </p14:nvContentPartPr>
            <p14:xfrm>
              <a:off x="2118583" y="1846517"/>
              <a:ext cx="112680" cy="23364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8DA87176-13F4-4BB9-A483-E7436AEBC7DD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2109943" y="1837517"/>
                <a:ext cx="130320" cy="25128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10665E0A-0734-48F3-A136-6FEED848DBEB}"/>
              </a:ext>
            </a:extLst>
          </p:cNvPr>
          <p:cNvGrpSpPr/>
          <p:nvPr/>
        </p:nvGrpSpPr>
        <p:grpSpPr>
          <a:xfrm>
            <a:off x="2675863" y="1456637"/>
            <a:ext cx="946080" cy="489240"/>
            <a:chOff x="2675863" y="1456637"/>
            <a:chExt cx="946080" cy="48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0DAE479-A706-4CEA-ACBA-800EDC02077C}"/>
                    </a:ext>
                  </a:extLst>
                </p14:cNvPr>
                <p14:cNvContentPartPr/>
                <p14:nvPr/>
              </p14:nvContentPartPr>
              <p14:xfrm>
                <a:off x="2712943" y="1456637"/>
                <a:ext cx="215640" cy="1202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0DAE479-A706-4CEA-ACBA-800EDC02077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703943" y="1447637"/>
                  <a:ext cx="2332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EFA860E-0756-4414-B10B-2115077C34A1}"/>
                    </a:ext>
                  </a:extLst>
                </p14:cNvPr>
                <p14:cNvContentPartPr/>
                <p14:nvPr/>
              </p14:nvContentPartPr>
              <p14:xfrm>
                <a:off x="2675863" y="1636637"/>
                <a:ext cx="317880" cy="694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EFA860E-0756-4414-B10B-2115077C34A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667223" y="1627997"/>
                  <a:ext cx="33552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CEB657A7-96A0-4364-A8AB-C2CEB60DA80C}"/>
                    </a:ext>
                  </a:extLst>
                </p14:cNvPr>
                <p14:cNvContentPartPr/>
                <p14:nvPr/>
              </p14:nvContentPartPr>
              <p14:xfrm>
                <a:off x="2714023" y="1776317"/>
                <a:ext cx="272160" cy="1695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CEB657A7-96A0-4364-A8AB-C2CEB60DA80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705383" y="1767677"/>
                  <a:ext cx="28980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2FF00532-33E7-4F30-AAD7-45E7ADF93A04}"/>
                    </a:ext>
                  </a:extLst>
                </p14:cNvPr>
                <p14:cNvContentPartPr/>
                <p14:nvPr/>
              </p14:nvContentPartPr>
              <p14:xfrm>
                <a:off x="3162943" y="1616837"/>
                <a:ext cx="241920" cy="471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2FF00532-33E7-4F30-AAD7-45E7ADF93A0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153943" y="1608197"/>
                  <a:ext cx="25956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5D722487-8DE9-4B13-8E77-9C71552C16F1}"/>
                    </a:ext>
                  </a:extLst>
                </p14:cNvPr>
                <p14:cNvContentPartPr/>
                <p14:nvPr/>
              </p14:nvContentPartPr>
              <p14:xfrm>
                <a:off x="3257983" y="1554197"/>
                <a:ext cx="37440" cy="1670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5D722487-8DE9-4B13-8E77-9C71552C16F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248983" y="1545197"/>
                  <a:ext cx="550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3A05AC2-3772-4FD8-8D48-2D538D05D085}"/>
                    </a:ext>
                  </a:extLst>
                </p14:cNvPr>
                <p14:cNvContentPartPr/>
                <p14:nvPr/>
              </p14:nvContentPartPr>
              <p14:xfrm>
                <a:off x="3571903" y="1501637"/>
                <a:ext cx="50040" cy="1872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3A05AC2-3772-4FD8-8D48-2D538D05D08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563263" y="1492637"/>
                  <a:ext cx="67680" cy="20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7C5C97D8-54A9-4D19-81BA-2EED9B66CE66}"/>
              </a:ext>
            </a:extLst>
          </p:cNvPr>
          <p:cNvGrpSpPr/>
          <p:nvPr/>
        </p:nvGrpSpPr>
        <p:grpSpPr>
          <a:xfrm>
            <a:off x="3905983" y="1541597"/>
            <a:ext cx="216000" cy="128880"/>
            <a:chOff x="3905983" y="1541597"/>
            <a:chExt cx="216000" cy="12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CE718E6F-9292-484C-A577-A0CED3D60674}"/>
                    </a:ext>
                  </a:extLst>
                </p14:cNvPr>
                <p14:cNvContentPartPr/>
                <p14:nvPr/>
              </p14:nvContentPartPr>
              <p14:xfrm>
                <a:off x="3926143" y="1541597"/>
                <a:ext cx="167760" cy="226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CE718E6F-9292-484C-A577-A0CED3D6067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917503" y="1532597"/>
                  <a:ext cx="185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5D431C85-C559-46A2-BAB8-D72F9E9AB3EA}"/>
                    </a:ext>
                  </a:extLst>
                </p14:cNvPr>
                <p14:cNvContentPartPr/>
                <p14:nvPr/>
              </p14:nvContentPartPr>
              <p14:xfrm>
                <a:off x="3905983" y="1618997"/>
                <a:ext cx="216000" cy="514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5D431C85-C559-46A2-BAB8-D72F9E9AB3EA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897343" y="1609997"/>
                  <a:ext cx="233640" cy="69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A1C59808-DC03-497E-A67E-BA8BE34912FC}"/>
                  </a:ext>
                </a:extLst>
              </p14:cNvPr>
              <p14:cNvContentPartPr/>
              <p14:nvPr/>
            </p14:nvContentPartPr>
            <p14:xfrm>
              <a:off x="4341223" y="1451597"/>
              <a:ext cx="294840" cy="261000"/>
            </p14:xfrm>
          </p:contentPart>
        </mc:Choice>
        <mc:Fallback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A1C59808-DC03-497E-A67E-BA8BE34912F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4332223" y="1442597"/>
                <a:ext cx="312480" cy="278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EAC8EBF5-513E-4FA0-8567-0946D745BCB9}"/>
              </a:ext>
            </a:extLst>
          </p:cNvPr>
          <p:cNvGrpSpPr/>
          <p:nvPr/>
        </p:nvGrpSpPr>
        <p:grpSpPr>
          <a:xfrm>
            <a:off x="386983" y="2252237"/>
            <a:ext cx="1666800" cy="389520"/>
            <a:chOff x="386983" y="2252237"/>
            <a:chExt cx="1666800" cy="389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13EA9E0-51D6-402D-8A40-A64AB74C5DDE}"/>
                    </a:ext>
                  </a:extLst>
                </p14:cNvPr>
                <p14:cNvContentPartPr/>
                <p14:nvPr/>
              </p14:nvContentPartPr>
              <p14:xfrm>
                <a:off x="386983" y="2477957"/>
                <a:ext cx="407160" cy="1638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13EA9E0-51D6-402D-8A40-A64AB74C5DD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77983" y="2469317"/>
                  <a:ext cx="42480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DF4E2E4-D1EE-4B5D-AED7-00B2DE62945F}"/>
                    </a:ext>
                  </a:extLst>
                </p14:cNvPr>
                <p14:cNvContentPartPr/>
                <p14:nvPr/>
              </p14:nvContentPartPr>
              <p14:xfrm>
                <a:off x="841303" y="2440877"/>
                <a:ext cx="255960" cy="1566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DF4E2E4-D1EE-4B5D-AED7-00B2DE62945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32303" y="2431877"/>
                  <a:ext cx="2736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B042738-82D4-4298-B611-2F19CE3C09AA}"/>
                    </a:ext>
                  </a:extLst>
                </p14:cNvPr>
                <p14:cNvContentPartPr/>
                <p14:nvPr/>
              </p14:nvContentPartPr>
              <p14:xfrm>
                <a:off x="1094023" y="2483717"/>
                <a:ext cx="229680" cy="1479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B042738-82D4-4298-B611-2F19CE3C09A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085383" y="2474717"/>
                  <a:ext cx="2473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24AD4B0-46D2-428A-ADD6-9A7223270444}"/>
                    </a:ext>
                  </a:extLst>
                </p14:cNvPr>
                <p14:cNvContentPartPr/>
                <p14:nvPr/>
              </p14:nvContentPartPr>
              <p14:xfrm>
                <a:off x="1288783" y="2252237"/>
                <a:ext cx="204480" cy="3060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24AD4B0-46D2-428A-ADD6-9A7223270444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279783" y="2243597"/>
                  <a:ext cx="22212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40F2459-C8C2-4711-B1E5-7A7B3A6C75F1}"/>
                    </a:ext>
                  </a:extLst>
                </p14:cNvPr>
                <p14:cNvContentPartPr/>
                <p14:nvPr/>
              </p14:nvContentPartPr>
              <p14:xfrm>
                <a:off x="1429543" y="2418557"/>
                <a:ext cx="181080" cy="1530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40F2459-C8C2-4711-B1E5-7A7B3A6C75F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420543" y="2409557"/>
                  <a:ext cx="1987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D661304-D6AC-4FD1-B782-B073802A6BED}"/>
                    </a:ext>
                  </a:extLst>
                </p14:cNvPr>
                <p14:cNvContentPartPr/>
                <p14:nvPr/>
              </p14:nvContentPartPr>
              <p14:xfrm>
                <a:off x="1656343" y="2459237"/>
                <a:ext cx="111240" cy="1393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D661304-D6AC-4FD1-B782-B073802A6BE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647703" y="2450237"/>
                  <a:ext cx="1288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1CEDD66-BF8F-4E1C-B0D6-82939B162058}"/>
                    </a:ext>
                  </a:extLst>
                </p14:cNvPr>
                <p14:cNvContentPartPr/>
                <p14:nvPr/>
              </p14:nvContentPartPr>
              <p14:xfrm>
                <a:off x="1862623" y="2466437"/>
                <a:ext cx="191160" cy="1400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1CEDD66-BF8F-4E1C-B0D6-82939B16205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853623" y="2457437"/>
                  <a:ext cx="20880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3A5D8AC0-892B-4B1A-A61D-CE09E1F25075}"/>
              </a:ext>
            </a:extLst>
          </p:cNvPr>
          <p:cNvGrpSpPr/>
          <p:nvPr/>
        </p:nvGrpSpPr>
        <p:grpSpPr>
          <a:xfrm>
            <a:off x="2545183" y="2306597"/>
            <a:ext cx="360360" cy="275760"/>
            <a:chOff x="2545183" y="2306597"/>
            <a:chExt cx="360360" cy="27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60DEEAD7-3D06-4DE0-8B89-A61C93522F73}"/>
                    </a:ext>
                  </a:extLst>
                </p14:cNvPr>
                <p14:cNvContentPartPr/>
                <p14:nvPr/>
              </p14:nvContentPartPr>
              <p14:xfrm>
                <a:off x="2545183" y="2438717"/>
                <a:ext cx="57960" cy="1206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60DEEAD7-3D06-4DE0-8B89-A61C93522F7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536543" y="2429717"/>
                  <a:ext cx="756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04830F2-9077-4704-B712-36BA321A70AA}"/>
                    </a:ext>
                  </a:extLst>
                </p14:cNvPr>
                <p14:cNvContentPartPr/>
                <p14:nvPr/>
              </p14:nvContentPartPr>
              <p14:xfrm>
                <a:off x="2671903" y="2306597"/>
                <a:ext cx="8280" cy="194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04830F2-9077-4704-B712-36BA321A70A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663263" y="2297957"/>
                  <a:ext cx="259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C888BAB7-2508-438E-A034-E0E0ACE3BB14}"/>
                    </a:ext>
                  </a:extLst>
                </p14:cNvPr>
                <p14:cNvContentPartPr/>
                <p14:nvPr/>
              </p14:nvContentPartPr>
              <p14:xfrm>
                <a:off x="2739943" y="2393357"/>
                <a:ext cx="165600" cy="18900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C888BAB7-2508-438E-A034-E0E0ACE3BB1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731303" y="2384357"/>
                  <a:ext cx="183240" cy="20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94B6DD66-13E4-4F8C-A193-64927E51C20D}"/>
              </a:ext>
            </a:extLst>
          </p:cNvPr>
          <p:cNvGrpSpPr/>
          <p:nvPr/>
        </p:nvGrpSpPr>
        <p:grpSpPr>
          <a:xfrm>
            <a:off x="6705703" y="1806917"/>
            <a:ext cx="1487520" cy="650880"/>
            <a:chOff x="6705703" y="1806917"/>
            <a:chExt cx="1487520" cy="65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9F2A022-BA3F-4134-AA73-D1048439F232}"/>
                    </a:ext>
                  </a:extLst>
                </p14:cNvPr>
                <p14:cNvContentPartPr/>
                <p14:nvPr/>
              </p14:nvContentPartPr>
              <p14:xfrm>
                <a:off x="6705703" y="2323517"/>
                <a:ext cx="140760" cy="864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9F2A022-BA3F-4134-AA73-D1048439F23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697063" y="2314517"/>
                  <a:ext cx="1584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5C52786-6D0C-452C-8182-2FFA1F5F9CB8}"/>
                    </a:ext>
                  </a:extLst>
                </p14:cNvPr>
                <p14:cNvContentPartPr/>
                <p14:nvPr/>
              </p14:nvContentPartPr>
              <p14:xfrm>
                <a:off x="6894343" y="1806917"/>
                <a:ext cx="380880" cy="6130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5C52786-6D0C-452C-8182-2FFA1F5F9CB8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885703" y="1797917"/>
                  <a:ext cx="398520" cy="63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07A50DE-55F3-4D92-BFDD-1A340803A287}"/>
                    </a:ext>
                  </a:extLst>
                </p14:cNvPr>
                <p14:cNvContentPartPr/>
                <p14:nvPr/>
              </p14:nvContentPartPr>
              <p14:xfrm>
                <a:off x="6811183" y="2278877"/>
                <a:ext cx="311760" cy="4428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07A50DE-55F3-4D92-BFDD-1A340803A28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802543" y="2270237"/>
                  <a:ext cx="32940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EC17460-9104-4A83-8E54-8297B5BFEF88}"/>
                    </a:ext>
                  </a:extLst>
                </p14:cNvPr>
                <p14:cNvContentPartPr/>
                <p14:nvPr/>
              </p14:nvContentPartPr>
              <p14:xfrm>
                <a:off x="7426423" y="1959197"/>
                <a:ext cx="248400" cy="4986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EC17460-9104-4A83-8E54-8297B5BFEF88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417423" y="1950557"/>
                  <a:ext cx="266040" cy="51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C4CC538-27B1-4CDA-8D0A-908790E52CD8}"/>
                    </a:ext>
                  </a:extLst>
                </p14:cNvPr>
                <p14:cNvContentPartPr/>
                <p14:nvPr/>
              </p14:nvContentPartPr>
              <p14:xfrm>
                <a:off x="7367383" y="2202917"/>
                <a:ext cx="358200" cy="914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C4CC538-27B1-4CDA-8D0A-908790E52CD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358383" y="2194277"/>
                  <a:ext cx="37584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D1263A5-80B2-4A2E-AA5B-F5E61D85EC27}"/>
                    </a:ext>
                  </a:extLst>
                </p14:cNvPr>
                <p14:cNvContentPartPr/>
                <p14:nvPr/>
              </p14:nvContentPartPr>
              <p14:xfrm>
                <a:off x="7666543" y="1940477"/>
                <a:ext cx="317880" cy="4644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D1263A5-80B2-4A2E-AA5B-F5E61D85EC2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657903" y="1931837"/>
                  <a:ext cx="335520" cy="48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519B9C4-AA7A-48A3-80A3-71C2148BF75E}"/>
                    </a:ext>
                  </a:extLst>
                </p14:cNvPr>
                <p14:cNvContentPartPr/>
                <p14:nvPr/>
              </p14:nvContentPartPr>
              <p14:xfrm>
                <a:off x="7985503" y="2229917"/>
                <a:ext cx="207720" cy="16632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519B9C4-AA7A-48A3-80A3-71C2148BF75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976863" y="2221277"/>
                  <a:ext cx="225360" cy="18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55FDE3A1-BAF8-403A-BBA6-5FEEE0FE1F5C}"/>
              </a:ext>
            </a:extLst>
          </p:cNvPr>
          <p:cNvGrpSpPr/>
          <p:nvPr/>
        </p:nvGrpSpPr>
        <p:grpSpPr>
          <a:xfrm>
            <a:off x="451783" y="2767757"/>
            <a:ext cx="1766880" cy="345600"/>
            <a:chOff x="451783" y="2767757"/>
            <a:chExt cx="1766880" cy="345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3A64D4D-55ED-4645-A571-513B29C133C5}"/>
                    </a:ext>
                  </a:extLst>
                </p14:cNvPr>
                <p14:cNvContentPartPr/>
                <p14:nvPr/>
              </p14:nvContentPartPr>
              <p14:xfrm>
                <a:off x="451783" y="2947757"/>
                <a:ext cx="205920" cy="16560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3A64D4D-55ED-4645-A571-513B29C133C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43143" y="2938757"/>
                  <a:ext cx="22356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FC14064-BF14-4983-8428-E936F0CA597A}"/>
                    </a:ext>
                  </a:extLst>
                </p14:cNvPr>
                <p14:cNvContentPartPr/>
                <p14:nvPr/>
              </p14:nvContentPartPr>
              <p14:xfrm>
                <a:off x="764263" y="2975117"/>
                <a:ext cx="189360" cy="1148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FC14064-BF14-4983-8428-E936F0CA597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55623" y="2966477"/>
                  <a:ext cx="2070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F15C31C-0B67-4BA7-B914-03FFF8A6C330}"/>
                    </a:ext>
                  </a:extLst>
                </p14:cNvPr>
                <p14:cNvContentPartPr/>
                <p14:nvPr/>
              </p14:nvContentPartPr>
              <p14:xfrm>
                <a:off x="967663" y="3003557"/>
                <a:ext cx="290160" cy="1087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F15C31C-0B67-4BA7-B914-03FFF8A6C330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959023" y="2994917"/>
                  <a:ext cx="30780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E159A9C-1B40-4F6A-A1A8-6D427DA84841}"/>
                    </a:ext>
                  </a:extLst>
                </p14:cNvPr>
                <p14:cNvContentPartPr/>
                <p14:nvPr/>
              </p14:nvContentPartPr>
              <p14:xfrm>
                <a:off x="1395343" y="2767757"/>
                <a:ext cx="195120" cy="33300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E159A9C-1B40-4F6A-A1A8-6D427DA8484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386343" y="2758757"/>
                  <a:ext cx="21276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597052DC-DD7A-414D-96CE-AAB9621EC441}"/>
                    </a:ext>
                  </a:extLst>
                </p14:cNvPr>
                <p14:cNvContentPartPr/>
                <p14:nvPr/>
              </p14:nvContentPartPr>
              <p14:xfrm>
                <a:off x="1615303" y="2942717"/>
                <a:ext cx="165960" cy="1515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597052DC-DD7A-414D-96CE-AAB9621EC441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606663" y="2933717"/>
                  <a:ext cx="1836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1510B2D-D028-48D2-BCE0-41D5BF97881B}"/>
                    </a:ext>
                  </a:extLst>
                </p14:cNvPr>
                <p14:cNvContentPartPr/>
                <p14:nvPr/>
              </p14:nvContentPartPr>
              <p14:xfrm>
                <a:off x="1872343" y="2927957"/>
                <a:ext cx="160200" cy="1753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1510B2D-D028-48D2-BCE0-41D5BF97881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863703" y="2919317"/>
                  <a:ext cx="1778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246A0C5-BCB8-448B-BDCB-B783C4E23080}"/>
                    </a:ext>
                  </a:extLst>
                </p14:cNvPr>
                <p14:cNvContentPartPr/>
                <p14:nvPr/>
              </p14:nvContentPartPr>
              <p14:xfrm>
                <a:off x="2043703" y="2917157"/>
                <a:ext cx="174960" cy="1962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246A0C5-BCB8-448B-BDCB-B783C4E2308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034703" y="2908517"/>
                  <a:ext cx="192600" cy="21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2EB4212B-64B9-4D46-945E-B9595E74EBBA}"/>
              </a:ext>
            </a:extLst>
          </p:cNvPr>
          <p:cNvGrpSpPr/>
          <p:nvPr/>
        </p:nvGrpSpPr>
        <p:grpSpPr>
          <a:xfrm>
            <a:off x="2636263" y="2830037"/>
            <a:ext cx="365040" cy="243360"/>
            <a:chOff x="2636263" y="2830037"/>
            <a:chExt cx="365040" cy="24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E1C2A96D-876B-468A-B57A-66CB7F29A92C}"/>
                    </a:ext>
                  </a:extLst>
                </p14:cNvPr>
                <p14:cNvContentPartPr/>
                <p14:nvPr/>
              </p14:nvContentPartPr>
              <p14:xfrm>
                <a:off x="2636263" y="2988797"/>
                <a:ext cx="62280" cy="468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E1C2A96D-876B-468A-B57A-66CB7F29A92C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627623" y="2980157"/>
                  <a:ext cx="7992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43AD56B-B85A-4268-8BF2-636AF7B2F416}"/>
                    </a:ext>
                  </a:extLst>
                </p14:cNvPr>
                <p14:cNvContentPartPr/>
                <p14:nvPr/>
              </p14:nvContentPartPr>
              <p14:xfrm>
                <a:off x="2745343" y="2830037"/>
                <a:ext cx="6840" cy="504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43AD56B-B85A-4268-8BF2-636AF7B2F416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736343" y="2821397"/>
                  <a:ext cx="244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E794429B-CA70-43C3-B945-66E806DE7B1E}"/>
                    </a:ext>
                  </a:extLst>
                </p14:cNvPr>
                <p14:cNvContentPartPr/>
                <p14:nvPr/>
              </p14:nvContentPartPr>
              <p14:xfrm>
                <a:off x="2782063" y="2919677"/>
                <a:ext cx="219240" cy="1537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E794429B-CA70-43C3-B945-66E806DE7B1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773063" y="2911037"/>
                  <a:ext cx="236880" cy="17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97335349-94A8-41DF-8C3F-C79E22191BA4}"/>
              </a:ext>
            </a:extLst>
          </p:cNvPr>
          <p:cNvGrpSpPr/>
          <p:nvPr/>
        </p:nvGrpSpPr>
        <p:grpSpPr>
          <a:xfrm>
            <a:off x="3349423" y="2116877"/>
            <a:ext cx="3079080" cy="1223280"/>
            <a:chOff x="3349423" y="2116877"/>
            <a:chExt cx="3079080" cy="122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69253A9-9585-44F0-A079-55B66C8F2960}"/>
                    </a:ext>
                  </a:extLst>
                </p14:cNvPr>
                <p14:cNvContentPartPr/>
                <p14:nvPr/>
              </p14:nvContentPartPr>
              <p14:xfrm>
                <a:off x="3465343" y="2200757"/>
                <a:ext cx="252000" cy="3985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69253A9-9585-44F0-A079-55B66C8F296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456343" y="2192117"/>
                  <a:ext cx="26964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A7FF349E-B284-4853-8E1B-6A9394E18CE1}"/>
                    </a:ext>
                  </a:extLst>
                </p14:cNvPr>
                <p14:cNvContentPartPr/>
                <p14:nvPr/>
              </p14:nvContentPartPr>
              <p14:xfrm>
                <a:off x="3454903" y="2329637"/>
                <a:ext cx="393840" cy="10044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A7FF349E-B284-4853-8E1B-6A9394E18CE1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445903" y="2320997"/>
                  <a:ext cx="41148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E0CFF2B-5987-404E-A550-41EA3C844EDE}"/>
                    </a:ext>
                  </a:extLst>
                </p14:cNvPr>
                <p14:cNvContentPartPr/>
                <p14:nvPr/>
              </p14:nvContentPartPr>
              <p14:xfrm>
                <a:off x="3841903" y="2116877"/>
                <a:ext cx="257760" cy="3967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E0CFF2B-5987-404E-A550-41EA3C844ED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832903" y="2108237"/>
                  <a:ext cx="275400" cy="41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1E670A65-1D16-48B9-988B-33F9CE264547}"/>
                    </a:ext>
                  </a:extLst>
                </p14:cNvPr>
                <p14:cNvContentPartPr/>
                <p14:nvPr/>
              </p14:nvContentPartPr>
              <p14:xfrm>
                <a:off x="4110823" y="2336117"/>
                <a:ext cx="251280" cy="1677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1E670A65-1D16-48B9-988B-33F9CE26454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102183" y="2327117"/>
                  <a:ext cx="2689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1CB1DD7-7016-491F-8D3A-3928149E7B08}"/>
                    </a:ext>
                  </a:extLst>
                </p14:cNvPr>
                <p14:cNvContentPartPr/>
                <p14:nvPr/>
              </p14:nvContentPartPr>
              <p14:xfrm>
                <a:off x="4722463" y="2315957"/>
                <a:ext cx="167760" cy="1724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1CB1DD7-7016-491F-8D3A-3928149E7B0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713463" y="2307317"/>
                  <a:ext cx="1854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3BD131B-893C-4DEE-B411-1498F4E1D911}"/>
                    </a:ext>
                  </a:extLst>
                </p14:cNvPr>
                <p14:cNvContentPartPr/>
                <p14:nvPr/>
              </p14:nvContentPartPr>
              <p14:xfrm>
                <a:off x="5084983" y="2309117"/>
                <a:ext cx="234360" cy="1123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3BD131B-893C-4DEE-B411-1498F4E1D91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076343" y="2300117"/>
                  <a:ext cx="25200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AF4171B-7FD7-4FE2-B5D8-A38B8A57F8D1}"/>
                    </a:ext>
                  </a:extLst>
                </p14:cNvPr>
                <p14:cNvContentPartPr/>
                <p14:nvPr/>
              </p14:nvContentPartPr>
              <p14:xfrm>
                <a:off x="5325103" y="2316317"/>
                <a:ext cx="167040" cy="8820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AF4171B-7FD7-4FE2-B5D8-A38B8A57F8D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316103" y="2307677"/>
                  <a:ext cx="1846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92BDEBD-84B7-438E-B33C-5A46B18205D8}"/>
                    </a:ext>
                  </a:extLst>
                </p14:cNvPr>
                <p14:cNvContentPartPr/>
                <p14:nvPr/>
              </p14:nvContentPartPr>
              <p14:xfrm>
                <a:off x="5500063" y="2334677"/>
                <a:ext cx="134280" cy="1479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92BDEBD-84B7-438E-B33C-5A46B18205D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491063" y="2326037"/>
                  <a:ext cx="1519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AEA3C47-3B06-4CF4-838E-1F25A23B0DE1}"/>
                    </a:ext>
                  </a:extLst>
                </p14:cNvPr>
                <p14:cNvContentPartPr/>
                <p14:nvPr/>
              </p14:nvContentPartPr>
              <p14:xfrm>
                <a:off x="5667463" y="2322077"/>
                <a:ext cx="193320" cy="10872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AEA3C47-3B06-4CF4-838E-1F25A23B0DE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658463" y="2313437"/>
                  <a:ext cx="2109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788525E-04A9-4B91-A8F4-D89CE9275D7F}"/>
                    </a:ext>
                  </a:extLst>
                </p14:cNvPr>
                <p14:cNvContentPartPr/>
                <p14:nvPr/>
              </p14:nvContentPartPr>
              <p14:xfrm>
                <a:off x="5889223" y="2352677"/>
                <a:ext cx="214560" cy="2570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788525E-04A9-4B91-A8F4-D89CE9275D7F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880223" y="2343677"/>
                  <a:ext cx="23220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CEFE657-A4F5-429C-B742-C264FD0F5575}"/>
                    </a:ext>
                  </a:extLst>
                </p14:cNvPr>
                <p14:cNvContentPartPr/>
                <p14:nvPr/>
              </p14:nvContentPartPr>
              <p14:xfrm>
                <a:off x="6203863" y="2240357"/>
                <a:ext cx="224640" cy="1929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CEFE657-A4F5-429C-B742-C264FD0F557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194863" y="2231717"/>
                  <a:ext cx="24228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A1002127-5F5C-40AB-813A-D5E63F3A1D06}"/>
                    </a:ext>
                  </a:extLst>
                </p14:cNvPr>
                <p14:cNvContentPartPr/>
                <p14:nvPr/>
              </p14:nvContentPartPr>
              <p14:xfrm>
                <a:off x="3349423" y="3019397"/>
                <a:ext cx="190080" cy="32076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A1002127-5F5C-40AB-813A-D5E63F3A1D06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340783" y="3010397"/>
                  <a:ext cx="20772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0CB06CC-8072-4C92-8527-E2EF6961ED87}"/>
                    </a:ext>
                  </a:extLst>
                </p14:cNvPr>
                <p14:cNvContentPartPr/>
                <p14:nvPr/>
              </p14:nvContentPartPr>
              <p14:xfrm>
                <a:off x="3428983" y="2871797"/>
                <a:ext cx="313920" cy="2174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0CB06CC-8072-4C92-8527-E2EF6961ED8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419983" y="2862797"/>
                  <a:ext cx="33156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4CB1B49-5DFC-4D4E-AC8C-AE1D949F345C}"/>
                    </a:ext>
                  </a:extLst>
                </p14:cNvPr>
                <p14:cNvContentPartPr/>
                <p14:nvPr/>
              </p14:nvContentPartPr>
              <p14:xfrm>
                <a:off x="3824983" y="2902757"/>
                <a:ext cx="135720" cy="14904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4CB1B49-5DFC-4D4E-AC8C-AE1D949F345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816343" y="2894117"/>
                  <a:ext cx="1533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AF8DB92-2C8B-4FE4-BEF7-9A6C98EC6FD1}"/>
                    </a:ext>
                  </a:extLst>
                </p14:cNvPr>
                <p14:cNvContentPartPr/>
                <p14:nvPr/>
              </p14:nvContentPartPr>
              <p14:xfrm>
                <a:off x="3996703" y="2867837"/>
                <a:ext cx="146160" cy="18072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AF8DB92-2C8B-4FE4-BEF7-9A6C98EC6FD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988063" y="2859197"/>
                  <a:ext cx="1638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D7BA0E0F-2285-4330-BF8A-235EE1D9713B}"/>
                    </a:ext>
                  </a:extLst>
                </p14:cNvPr>
                <p14:cNvContentPartPr/>
                <p14:nvPr/>
              </p14:nvContentPartPr>
              <p14:xfrm>
                <a:off x="4300543" y="2938397"/>
                <a:ext cx="7560" cy="799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D7BA0E0F-2285-4330-BF8A-235EE1D9713B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291543" y="2929757"/>
                  <a:ext cx="252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A7277C76-602C-49A6-ABFB-6E672976BD71}"/>
                    </a:ext>
                  </a:extLst>
                </p14:cNvPr>
                <p14:cNvContentPartPr/>
                <p14:nvPr/>
              </p14:nvContentPartPr>
              <p14:xfrm>
                <a:off x="4550383" y="2689277"/>
                <a:ext cx="146520" cy="3132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A7277C76-602C-49A6-ABFB-6E672976BD71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541743" y="2680637"/>
                  <a:ext cx="16416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7F3F5E90-C582-4834-9B7E-DEB5637DE860}"/>
                    </a:ext>
                  </a:extLst>
                </p14:cNvPr>
                <p14:cNvContentPartPr/>
                <p14:nvPr/>
              </p14:nvContentPartPr>
              <p14:xfrm>
                <a:off x="4414663" y="2764157"/>
                <a:ext cx="551880" cy="2106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7F3F5E90-C582-4834-9B7E-DEB5637DE86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405663" y="2755517"/>
                  <a:ext cx="56952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EA8E76A-FC74-4B15-9DF3-744B3EE99206}"/>
                    </a:ext>
                  </a:extLst>
                </p14:cNvPr>
                <p14:cNvContentPartPr/>
                <p14:nvPr/>
              </p14:nvContentPartPr>
              <p14:xfrm>
                <a:off x="4967983" y="2819237"/>
                <a:ext cx="132120" cy="1612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EA8E76A-FC74-4B15-9DF3-744B3EE99206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959343" y="2810237"/>
                  <a:ext cx="1497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FDE295D-5112-4BD0-A9B2-B1EF36558C5F}"/>
                    </a:ext>
                  </a:extLst>
                </p14:cNvPr>
                <p14:cNvContentPartPr/>
                <p14:nvPr/>
              </p14:nvContentPartPr>
              <p14:xfrm>
                <a:off x="5145103" y="2855237"/>
                <a:ext cx="211320" cy="979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FDE295D-5112-4BD0-A9B2-B1EF36558C5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136463" y="2846237"/>
                  <a:ext cx="2289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4C6FC282-5C19-4CBB-9F86-C276BC63CAA8}"/>
                    </a:ext>
                  </a:extLst>
                </p14:cNvPr>
                <p14:cNvContentPartPr/>
                <p14:nvPr/>
              </p14:nvContentPartPr>
              <p14:xfrm>
                <a:off x="5414743" y="2778917"/>
                <a:ext cx="187920" cy="22356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4C6FC282-5C19-4CBB-9F86-C276BC63CAA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406103" y="2770277"/>
                  <a:ext cx="205560" cy="24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45767BE2-4310-4C67-959E-475392DCAEE2}"/>
              </a:ext>
            </a:extLst>
          </p:cNvPr>
          <p:cNvGrpSpPr/>
          <p:nvPr/>
        </p:nvGrpSpPr>
        <p:grpSpPr>
          <a:xfrm>
            <a:off x="5950063" y="2607197"/>
            <a:ext cx="1800360" cy="385560"/>
            <a:chOff x="5950063" y="2607197"/>
            <a:chExt cx="1800360" cy="385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C31FD8EA-202C-424E-979E-DA5745D3B03A}"/>
                    </a:ext>
                  </a:extLst>
                </p14:cNvPr>
                <p14:cNvContentPartPr/>
                <p14:nvPr/>
              </p14:nvContentPartPr>
              <p14:xfrm>
                <a:off x="5950063" y="2693597"/>
                <a:ext cx="180000" cy="10008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C31FD8EA-202C-424E-979E-DA5745D3B03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941423" y="2684957"/>
                  <a:ext cx="19764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25FEDA6-DDAE-43DC-9981-282E44FD332B}"/>
                    </a:ext>
                  </a:extLst>
                </p14:cNvPr>
                <p14:cNvContentPartPr/>
                <p14:nvPr/>
              </p14:nvContentPartPr>
              <p14:xfrm>
                <a:off x="6056263" y="2607197"/>
                <a:ext cx="143640" cy="38556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25FEDA6-DDAE-43DC-9981-282E44FD332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047623" y="2598197"/>
                  <a:ext cx="16128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E51D825-D6F2-4CEE-AFC1-D205CA6EA24E}"/>
                    </a:ext>
                  </a:extLst>
                </p14:cNvPr>
                <p14:cNvContentPartPr/>
                <p14:nvPr/>
              </p14:nvContentPartPr>
              <p14:xfrm>
                <a:off x="6385303" y="2814917"/>
                <a:ext cx="132120" cy="1162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E51D825-D6F2-4CEE-AFC1-D205CA6EA24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376663" y="2806277"/>
                  <a:ext cx="1497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F889756-AAE8-4164-9176-9F1C95D8AB34}"/>
                    </a:ext>
                  </a:extLst>
                </p14:cNvPr>
                <p14:cNvContentPartPr/>
                <p14:nvPr/>
              </p14:nvContentPartPr>
              <p14:xfrm>
                <a:off x="6589063" y="2829677"/>
                <a:ext cx="129600" cy="763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F889756-AAE8-4164-9176-9F1C95D8AB34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580063" y="2821037"/>
                  <a:ext cx="14724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9957B58-5D63-442E-B1A7-E7923F0FC7D7}"/>
                    </a:ext>
                  </a:extLst>
                </p14:cNvPr>
                <p14:cNvContentPartPr/>
                <p14:nvPr/>
              </p14:nvContentPartPr>
              <p14:xfrm>
                <a:off x="6782023" y="2830757"/>
                <a:ext cx="238680" cy="993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9957B58-5D63-442E-B1A7-E7923F0FC7D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773383" y="2822117"/>
                  <a:ext cx="2563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B2F6490-CB21-418E-A872-DC023BB472A7}"/>
                    </a:ext>
                  </a:extLst>
                </p14:cNvPr>
                <p14:cNvContentPartPr/>
                <p14:nvPr/>
              </p14:nvContentPartPr>
              <p14:xfrm>
                <a:off x="6982543" y="2632757"/>
                <a:ext cx="122760" cy="2527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B2F6490-CB21-418E-A872-DC023BB472A7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973543" y="2624117"/>
                  <a:ext cx="1404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CBF2DC1-6807-4ED9-B417-8070D5341E8F}"/>
                    </a:ext>
                  </a:extLst>
                </p14:cNvPr>
                <p14:cNvContentPartPr/>
                <p14:nvPr/>
              </p14:nvContentPartPr>
              <p14:xfrm>
                <a:off x="7261183" y="2642117"/>
                <a:ext cx="343440" cy="26424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CBF2DC1-6807-4ED9-B417-8070D5341E8F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252183" y="2633477"/>
                  <a:ext cx="3610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2503ADE-78FF-4A17-9600-C995D69723B6}"/>
                    </a:ext>
                  </a:extLst>
                </p14:cNvPr>
                <p14:cNvContentPartPr/>
                <p14:nvPr/>
              </p14:nvContentPartPr>
              <p14:xfrm>
                <a:off x="7747903" y="2948117"/>
                <a:ext cx="2520" cy="50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2503ADE-78FF-4A17-9600-C995D69723B6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739263" y="2939477"/>
                  <a:ext cx="2016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E6EA1336-514B-4B9A-A05A-002222FEC19E}"/>
              </a:ext>
            </a:extLst>
          </p:cNvPr>
          <p:cNvGrpSpPr/>
          <p:nvPr/>
        </p:nvGrpSpPr>
        <p:grpSpPr>
          <a:xfrm>
            <a:off x="7896943" y="2693237"/>
            <a:ext cx="393120" cy="242640"/>
            <a:chOff x="7896943" y="2693237"/>
            <a:chExt cx="393120" cy="242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0C77B9D5-8CA6-4D2B-9E06-58FDD62C0190}"/>
                    </a:ext>
                  </a:extLst>
                </p14:cNvPr>
                <p14:cNvContentPartPr/>
                <p14:nvPr/>
              </p14:nvContentPartPr>
              <p14:xfrm>
                <a:off x="7896943" y="2817437"/>
                <a:ext cx="64440" cy="9720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0C77B9D5-8CA6-4D2B-9E06-58FDD62C0190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888303" y="2808797"/>
                  <a:ext cx="820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5F7F1BD-A5B5-4B3D-B020-89F116680A04}"/>
                    </a:ext>
                  </a:extLst>
                </p14:cNvPr>
                <p14:cNvContentPartPr/>
                <p14:nvPr/>
              </p14:nvContentPartPr>
              <p14:xfrm>
                <a:off x="8015743" y="2693237"/>
                <a:ext cx="18000" cy="72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5F7F1BD-A5B5-4B3D-B020-89F116680A0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006743" y="2684237"/>
                  <a:ext cx="356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4A9B1E6-2ED7-4F39-9A79-C0FF77FA732E}"/>
                    </a:ext>
                  </a:extLst>
                </p14:cNvPr>
                <p14:cNvContentPartPr/>
                <p14:nvPr/>
              </p14:nvContentPartPr>
              <p14:xfrm>
                <a:off x="8009263" y="2750117"/>
                <a:ext cx="280800" cy="18576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4A9B1E6-2ED7-4F39-9A79-C0FF77FA732E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000263" y="2741117"/>
                  <a:ext cx="298440" cy="20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6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7DD2C4FB-D638-419A-B6B9-CA489E95A380}"/>
                  </a:ext>
                </a:extLst>
              </p14:cNvPr>
              <p14:cNvContentPartPr/>
              <p14:nvPr/>
            </p14:nvContentPartPr>
            <p14:xfrm>
              <a:off x="4874383" y="714317"/>
              <a:ext cx="197640" cy="23760"/>
            </p14:xfrm>
          </p:contentPart>
        </mc:Choice>
        <mc:Fallback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7DD2C4FB-D638-419A-B6B9-CA489E95A380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4865383" y="705317"/>
                <a:ext cx="21528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8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EFAC7B31-42A3-4EEB-AFCA-03315E221873}"/>
                  </a:ext>
                </a:extLst>
              </p14:cNvPr>
              <p14:cNvContentPartPr/>
              <p14:nvPr/>
            </p14:nvContentPartPr>
            <p14:xfrm>
              <a:off x="5606983" y="743117"/>
              <a:ext cx="307080" cy="15840"/>
            </p14:xfrm>
          </p:contentPart>
        </mc:Choice>
        <mc:Fallback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EFAC7B31-42A3-4EEB-AFCA-03315E221873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5597983" y="734117"/>
                <a:ext cx="324720" cy="3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2" name="Group 191">
            <a:extLst>
              <a:ext uri="{FF2B5EF4-FFF2-40B4-BE49-F238E27FC236}">
                <a16:creationId xmlns:a16="http://schemas.microsoft.com/office/drawing/2014/main" id="{19EF8115-AB88-42D0-99FB-C7F5E7C22340}"/>
              </a:ext>
            </a:extLst>
          </p:cNvPr>
          <p:cNvGrpSpPr/>
          <p:nvPr/>
        </p:nvGrpSpPr>
        <p:grpSpPr>
          <a:xfrm>
            <a:off x="4331863" y="3723917"/>
            <a:ext cx="1150920" cy="214920"/>
            <a:chOff x="4331863" y="3723917"/>
            <a:chExt cx="1150920" cy="214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95E6F51-1A0C-4C39-85E4-0CEA621C4D2E}"/>
                    </a:ext>
                  </a:extLst>
                </p14:cNvPr>
                <p14:cNvContentPartPr/>
                <p14:nvPr/>
              </p14:nvContentPartPr>
              <p14:xfrm>
                <a:off x="4331863" y="3772517"/>
                <a:ext cx="69120" cy="16632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95E6F51-1A0C-4C39-85E4-0CEA621C4D2E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323223" y="3763517"/>
                  <a:ext cx="8676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87FC2A6-B6C2-4B77-AADC-72B20EFDE35A}"/>
                    </a:ext>
                  </a:extLst>
                </p14:cNvPr>
                <p14:cNvContentPartPr/>
                <p14:nvPr/>
              </p14:nvContentPartPr>
              <p14:xfrm>
                <a:off x="4504303" y="3741197"/>
                <a:ext cx="181440" cy="17316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87FC2A6-B6C2-4B77-AADC-72B20EFDE35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495303" y="3732197"/>
                  <a:ext cx="1990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E79C073-E18C-4A67-B648-1E9DE992B168}"/>
                    </a:ext>
                  </a:extLst>
                </p14:cNvPr>
                <p14:cNvContentPartPr/>
                <p14:nvPr/>
              </p14:nvContentPartPr>
              <p14:xfrm>
                <a:off x="4800943" y="3795557"/>
                <a:ext cx="265680" cy="5976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E79C073-E18C-4A67-B648-1E9DE992B16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792303" y="3786557"/>
                  <a:ext cx="28332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9113BE60-55F4-4566-95CA-7033D07C9F60}"/>
                    </a:ext>
                  </a:extLst>
                </p14:cNvPr>
                <p14:cNvContentPartPr/>
                <p14:nvPr/>
              </p14:nvContentPartPr>
              <p14:xfrm>
                <a:off x="4884103" y="3723917"/>
                <a:ext cx="95040" cy="19656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9113BE60-55F4-4566-95CA-7033D07C9F6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875463" y="3714917"/>
                  <a:ext cx="1126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D6D84CFF-91C4-4E92-B529-6A2083234F29}"/>
                    </a:ext>
                  </a:extLst>
                </p14:cNvPr>
                <p14:cNvContentPartPr/>
                <p14:nvPr/>
              </p14:nvContentPartPr>
              <p14:xfrm>
                <a:off x="5097943" y="3749477"/>
                <a:ext cx="77760" cy="14904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6D84CFF-91C4-4E92-B529-6A2083234F2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089303" y="3740837"/>
                  <a:ext cx="9540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D872A463-6269-4860-BFBD-2A82A1FE0167}"/>
                    </a:ext>
                  </a:extLst>
                </p14:cNvPr>
                <p14:cNvContentPartPr/>
                <p14:nvPr/>
              </p14:nvContentPartPr>
              <p14:xfrm>
                <a:off x="5263903" y="3728957"/>
                <a:ext cx="218880" cy="1947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D872A463-6269-4860-BFBD-2A82A1FE016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255263" y="3720317"/>
                  <a:ext cx="236520" cy="21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66B7362A-C1DB-4820-A37D-765E125B61DA}"/>
              </a:ext>
            </a:extLst>
          </p:cNvPr>
          <p:cNvGrpSpPr/>
          <p:nvPr/>
        </p:nvGrpSpPr>
        <p:grpSpPr>
          <a:xfrm>
            <a:off x="4554343" y="4073477"/>
            <a:ext cx="797760" cy="317880"/>
            <a:chOff x="4554343" y="4073477"/>
            <a:chExt cx="797760" cy="31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9DE75295-87DE-4624-950C-E8958E400D7C}"/>
                    </a:ext>
                  </a:extLst>
                </p14:cNvPr>
                <p14:cNvContentPartPr/>
                <p14:nvPr/>
              </p14:nvContentPartPr>
              <p14:xfrm>
                <a:off x="4554343" y="4073477"/>
                <a:ext cx="797760" cy="5184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9DE75295-87DE-4624-950C-E8958E400D7C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545703" y="4064477"/>
                  <a:ext cx="81540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87919E78-1AE6-4050-8AC8-5803B5DD6E37}"/>
                    </a:ext>
                  </a:extLst>
                </p14:cNvPr>
                <p14:cNvContentPartPr/>
                <p14:nvPr/>
              </p14:nvContentPartPr>
              <p14:xfrm>
                <a:off x="4733263" y="4198397"/>
                <a:ext cx="411480" cy="19296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87919E78-1AE6-4050-8AC8-5803B5DD6E37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724623" y="4189757"/>
                  <a:ext cx="429120" cy="21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9C8466A8-B870-4711-9E70-0313C54C4630}"/>
              </a:ext>
            </a:extLst>
          </p:cNvPr>
          <p:cNvGrpSpPr/>
          <p:nvPr/>
        </p:nvGrpSpPr>
        <p:grpSpPr>
          <a:xfrm>
            <a:off x="5760343" y="3866477"/>
            <a:ext cx="193320" cy="132480"/>
            <a:chOff x="5760343" y="3866477"/>
            <a:chExt cx="193320" cy="132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478AD80E-08D0-46F5-A1F5-A2EF1E425B27}"/>
                    </a:ext>
                  </a:extLst>
                </p14:cNvPr>
                <p14:cNvContentPartPr/>
                <p14:nvPr/>
              </p14:nvContentPartPr>
              <p14:xfrm>
                <a:off x="5762863" y="3866477"/>
                <a:ext cx="187920" cy="259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478AD80E-08D0-46F5-A1F5-A2EF1E425B27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753863" y="3857837"/>
                  <a:ext cx="2055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F443FA2-B8AA-4D3E-BC0F-F46AC31B77E1}"/>
                    </a:ext>
                  </a:extLst>
                </p14:cNvPr>
                <p14:cNvContentPartPr/>
                <p14:nvPr/>
              </p14:nvContentPartPr>
              <p14:xfrm>
                <a:off x="5760343" y="3980237"/>
                <a:ext cx="193320" cy="1872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F443FA2-B8AA-4D3E-BC0F-F46AC31B77E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751703" y="3971597"/>
                  <a:ext cx="21096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014CA26B-061E-4388-AF97-5BF4810001A3}"/>
              </a:ext>
            </a:extLst>
          </p:cNvPr>
          <p:cNvGrpSpPr/>
          <p:nvPr/>
        </p:nvGrpSpPr>
        <p:grpSpPr>
          <a:xfrm>
            <a:off x="6239863" y="3703397"/>
            <a:ext cx="259920" cy="331560"/>
            <a:chOff x="6239863" y="3703397"/>
            <a:chExt cx="259920" cy="331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53D4B6BF-DC36-4A0E-9563-3353FAA722C1}"/>
                    </a:ext>
                  </a:extLst>
                </p14:cNvPr>
                <p14:cNvContentPartPr/>
                <p14:nvPr/>
              </p14:nvContentPartPr>
              <p14:xfrm>
                <a:off x="6239863" y="3727877"/>
                <a:ext cx="121320" cy="29088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53D4B6BF-DC36-4A0E-9563-3353FAA722C1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230863" y="3718877"/>
                  <a:ext cx="13896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807C41DB-4A79-4FDE-BFA4-39D2F40E3DB7}"/>
                    </a:ext>
                  </a:extLst>
                </p14:cNvPr>
                <p14:cNvContentPartPr/>
                <p14:nvPr/>
              </p14:nvContentPartPr>
              <p14:xfrm>
                <a:off x="6434623" y="3703397"/>
                <a:ext cx="65160" cy="33156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807C41DB-4A79-4FDE-BFA4-39D2F40E3DB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425983" y="3694397"/>
                  <a:ext cx="82800" cy="34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38F7DC7F-3D5D-4F40-8E56-B4D296EC72B8}"/>
              </a:ext>
            </a:extLst>
          </p:cNvPr>
          <p:cNvGrpSpPr/>
          <p:nvPr/>
        </p:nvGrpSpPr>
        <p:grpSpPr>
          <a:xfrm>
            <a:off x="5252023" y="906197"/>
            <a:ext cx="370800" cy="310320"/>
            <a:chOff x="5252023" y="906197"/>
            <a:chExt cx="370800" cy="31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45D53F67-F19D-4194-A344-6B68FD524A60}"/>
                    </a:ext>
                  </a:extLst>
                </p14:cNvPr>
                <p14:cNvContentPartPr/>
                <p14:nvPr/>
              </p14:nvContentPartPr>
              <p14:xfrm>
                <a:off x="5340223" y="927077"/>
                <a:ext cx="101160" cy="28944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45D53F67-F19D-4194-A344-6B68FD524A6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331583" y="918077"/>
                  <a:ext cx="11880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8FAB5AB1-D51D-4F74-948A-6FD7991F8EA9}"/>
                    </a:ext>
                  </a:extLst>
                </p14:cNvPr>
                <p14:cNvContentPartPr/>
                <p14:nvPr/>
              </p14:nvContentPartPr>
              <p14:xfrm>
                <a:off x="5252023" y="906197"/>
                <a:ext cx="370800" cy="13104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8FAB5AB1-D51D-4F74-948A-6FD7991F8EA9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243023" y="897557"/>
                  <a:ext cx="388440" cy="14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94EDC817-D2C9-4D76-8691-58B4EFC39677}"/>
              </a:ext>
            </a:extLst>
          </p:cNvPr>
          <p:cNvGrpSpPr/>
          <p:nvPr/>
        </p:nvGrpSpPr>
        <p:grpSpPr>
          <a:xfrm>
            <a:off x="4288303" y="4531037"/>
            <a:ext cx="1897560" cy="459720"/>
            <a:chOff x="4288303" y="4531037"/>
            <a:chExt cx="1897560" cy="459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6A5E98F-1681-40FB-9E36-4A2773FD76F5}"/>
                    </a:ext>
                  </a:extLst>
                </p14:cNvPr>
                <p14:cNvContentPartPr/>
                <p14:nvPr/>
              </p14:nvContentPartPr>
              <p14:xfrm>
                <a:off x="4288303" y="4664237"/>
                <a:ext cx="73080" cy="17280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6A5E98F-1681-40FB-9E36-4A2773FD76F5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279663" y="4655237"/>
                  <a:ext cx="9072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5599D715-3568-478D-B882-2FE5E8259171}"/>
                    </a:ext>
                  </a:extLst>
                </p14:cNvPr>
                <p14:cNvContentPartPr/>
                <p14:nvPr/>
              </p14:nvContentPartPr>
              <p14:xfrm>
                <a:off x="4464703" y="4613837"/>
                <a:ext cx="201240" cy="21492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5599D715-3568-478D-B882-2FE5E825917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455703" y="4605197"/>
                  <a:ext cx="21888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4654965-9E23-4328-80BD-D858B9482239}"/>
                    </a:ext>
                  </a:extLst>
                </p14:cNvPr>
                <p14:cNvContentPartPr/>
                <p14:nvPr/>
              </p14:nvContentPartPr>
              <p14:xfrm>
                <a:off x="4717423" y="4779077"/>
                <a:ext cx="69840" cy="19656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4654965-9E23-4328-80BD-D858B9482239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708423" y="4770437"/>
                  <a:ext cx="874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FCC660D2-C95B-4AB4-9E00-8185892AF5DB}"/>
                    </a:ext>
                  </a:extLst>
                </p14:cNvPr>
                <p14:cNvContentPartPr/>
                <p14:nvPr/>
              </p14:nvContentPartPr>
              <p14:xfrm>
                <a:off x="4969423" y="4622477"/>
                <a:ext cx="102240" cy="20916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FCC660D2-C95B-4AB4-9E00-8185892AF5DB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960783" y="4613837"/>
                  <a:ext cx="11988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CACE63A8-B378-4495-A3A1-91D23B99FDB3}"/>
                    </a:ext>
                  </a:extLst>
                </p14:cNvPr>
                <p14:cNvContentPartPr/>
                <p14:nvPr/>
              </p14:nvContentPartPr>
              <p14:xfrm>
                <a:off x="5169943" y="4574237"/>
                <a:ext cx="196560" cy="25920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ACE63A8-B378-4495-A3A1-91D23B99FDB3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161303" y="4565237"/>
                  <a:ext cx="21420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E6F68217-F023-404F-AAF4-080FFBAA1AF4}"/>
                    </a:ext>
                  </a:extLst>
                </p14:cNvPr>
                <p14:cNvContentPartPr/>
                <p14:nvPr/>
              </p14:nvContentPartPr>
              <p14:xfrm>
                <a:off x="5421943" y="4850717"/>
                <a:ext cx="129240" cy="14004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E6F68217-F023-404F-AAF4-080FFBAA1AF4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412943" y="4842077"/>
                  <a:ext cx="1468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C67E4E7-F599-4C69-8E67-0648248548EB}"/>
                    </a:ext>
                  </a:extLst>
                </p14:cNvPr>
                <p14:cNvContentPartPr/>
                <p14:nvPr/>
              </p14:nvContentPartPr>
              <p14:xfrm>
                <a:off x="5717503" y="4579637"/>
                <a:ext cx="98280" cy="23220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C67E4E7-F599-4C69-8E67-0648248548E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708863" y="4570637"/>
                  <a:ext cx="11592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3B83E04E-411B-49CC-A379-6B758A2476BB}"/>
                    </a:ext>
                  </a:extLst>
                </p14:cNvPr>
                <p14:cNvContentPartPr/>
                <p14:nvPr/>
              </p14:nvContentPartPr>
              <p14:xfrm>
                <a:off x="5934223" y="4580717"/>
                <a:ext cx="195120" cy="11700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3B83E04E-411B-49CC-A379-6B758A2476BB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925583" y="4571717"/>
                  <a:ext cx="2127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A4C94B46-0543-4C1B-9A07-5F91A695C844}"/>
                    </a:ext>
                  </a:extLst>
                </p14:cNvPr>
                <p14:cNvContentPartPr/>
                <p14:nvPr/>
              </p14:nvContentPartPr>
              <p14:xfrm>
                <a:off x="5987143" y="4531037"/>
                <a:ext cx="198720" cy="33696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A4C94B46-0543-4C1B-9A07-5F91A695C84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978143" y="4522037"/>
                  <a:ext cx="216360" cy="35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1D941449-5E86-42CF-A7EA-ABF2C722B637}"/>
              </a:ext>
            </a:extLst>
          </p:cNvPr>
          <p:cNvGrpSpPr/>
          <p:nvPr/>
        </p:nvGrpSpPr>
        <p:grpSpPr>
          <a:xfrm>
            <a:off x="482023" y="5428157"/>
            <a:ext cx="1284840" cy="349920"/>
            <a:chOff x="482023" y="5428157"/>
            <a:chExt cx="1284840" cy="349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9DE9B782-73C4-4EAE-BC0E-D24495C4A0B5}"/>
                    </a:ext>
                  </a:extLst>
                </p14:cNvPr>
                <p14:cNvContentPartPr/>
                <p14:nvPr/>
              </p14:nvContentPartPr>
              <p14:xfrm>
                <a:off x="482023" y="5503757"/>
                <a:ext cx="444600" cy="27432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9DE9B782-73C4-4EAE-BC0E-D24495C4A0B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473383" y="5494757"/>
                  <a:ext cx="46224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35588BBD-FDAA-4256-ACB6-47B801A1FA9A}"/>
                    </a:ext>
                  </a:extLst>
                </p14:cNvPr>
                <p14:cNvContentPartPr/>
                <p14:nvPr/>
              </p14:nvContentPartPr>
              <p14:xfrm>
                <a:off x="945343" y="5573597"/>
                <a:ext cx="147240" cy="11772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35588BBD-FDAA-4256-ACB6-47B801A1FA9A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936343" y="5564597"/>
                  <a:ext cx="1648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A52E1D47-22D7-463D-AF02-EF4DE91EEA39}"/>
                    </a:ext>
                  </a:extLst>
                </p14:cNvPr>
                <p14:cNvContentPartPr/>
                <p14:nvPr/>
              </p14:nvContentPartPr>
              <p14:xfrm>
                <a:off x="1138663" y="5581157"/>
                <a:ext cx="181800" cy="10224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A52E1D47-22D7-463D-AF02-EF4DE91EEA3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129663" y="5572157"/>
                  <a:ext cx="1994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03996AA8-0579-402C-9C59-B3908B931F57}"/>
                    </a:ext>
                  </a:extLst>
                </p14:cNvPr>
                <p14:cNvContentPartPr/>
                <p14:nvPr/>
              </p14:nvContentPartPr>
              <p14:xfrm>
                <a:off x="1294543" y="5428157"/>
                <a:ext cx="128520" cy="24552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03996AA8-0579-402C-9C59-B3908B931F57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285543" y="5419517"/>
                  <a:ext cx="14616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7CD317D-AA20-4540-A2E5-105CF5BC57E2}"/>
                    </a:ext>
                  </a:extLst>
                </p14:cNvPr>
                <p14:cNvContentPartPr/>
                <p14:nvPr/>
              </p14:nvContentPartPr>
              <p14:xfrm>
                <a:off x="1409743" y="5582237"/>
                <a:ext cx="42120" cy="6732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7CD317D-AA20-4540-A2E5-105CF5BC57E2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400743" y="5573237"/>
                  <a:ext cx="5976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0974025B-91D0-4C0D-84B5-93D50F985146}"/>
                    </a:ext>
                  </a:extLst>
                </p14:cNvPr>
                <p14:cNvContentPartPr/>
                <p14:nvPr/>
              </p14:nvContentPartPr>
              <p14:xfrm>
                <a:off x="1535743" y="5603477"/>
                <a:ext cx="46800" cy="6912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0974025B-91D0-4C0D-84B5-93D50F985146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526743" y="5594477"/>
                  <a:ext cx="644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1EFFEBC-D3B5-4CE9-A55D-791DA802A748}"/>
                    </a:ext>
                  </a:extLst>
                </p14:cNvPr>
                <p14:cNvContentPartPr/>
                <p14:nvPr/>
              </p14:nvContentPartPr>
              <p14:xfrm>
                <a:off x="1615303" y="5612477"/>
                <a:ext cx="151560" cy="9324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1EFFEBC-D3B5-4CE9-A55D-791DA802A748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606663" y="5603837"/>
                  <a:ext cx="16920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E32B77A8-5D1C-4D89-9D24-E583076E4AD6}"/>
              </a:ext>
            </a:extLst>
          </p:cNvPr>
          <p:cNvGrpSpPr/>
          <p:nvPr/>
        </p:nvGrpSpPr>
        <p:grpSpPr>
          <a:xfrm>
            <a:off x="2116063" y="5526077"/>
            <a:ext cx="369720" cy="205560"/>
            <a:chOff x="2116063" y="5526077"/>
            <a:chExt cx="369720" cy="205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4AA46E9F-9D4E-459E-9113-BC51B542DBE2}"/>
                    </a:ext>
                  </a:extLst>
                </p14:cNvPr>
                <p14:cNvContentPartPr/>
                <p14:nvPr/>
              </p14:nvContentPartPr>
              <p14:xfrm>
                <a:off x="2116063" y="5631917"/>
                <a:ext cx="37440" cy="9972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4AA46E9F-9D4E-459E-9113-BC51B542DBE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107423" y="5623277"/>
                  <a:ext cx="550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070A6AF0-8034-4075-B977-1D29AB378896}"/>
                    </a:ext>
                  </a:extLst>
                </p14:cNvPr>
                <p14:cNvContentPartPr/>
                <p14:nvPr/>
              </p14:nvContentPartPr>
              <p14:xfrm>
                <a:off x="2175103" y="5553077"/>
                <a:ext cx="41760" cy="540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070A6AF0-8034-4075-B977-1D29AB378896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2166103" y="5544077"/>
                  <a:ext cx="5940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F36A85F-DBD5-4A09-B744-202FFC814EF2}"/>
                    </a:ext>
                  </a:extLst>
                </p14:cNvPr>
                <p14:cNvContentPartPr/>
                <p14:nvPr/>
              </p14:nvContentPartPr>
              <p14:xfrm>
                <a:off x="2271943" y="5683037"/>
                <a:ext cx="6840" cy="1368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F36A85F-DBD5-4A09-B744-202FFC814EF2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262943" y="5674397"/>
                  <a:ext cx="244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3870C553-9196-4142-BEF1-0C3E45C24015}"/>
                    </a:ext>
                  </a:extLst>
                </p14:cNvPr>
                <p14:cNvContentPartPr/>
                <p14:nvPr/>
              </p14:nvContentPartPr>
              <p14:xfrm>
                <a:off x="2237383" y="5526077"/>
                <a:ext cx="248400" cy="19908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3870C553-9196-4142-BEF1-0C3E45C24015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2228743" y="5517437"/>
                  <a:ext cx="266040" cy="21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2" name="Group 261">
            <a:extLst>
              <a:ext uri="{FF2B5EF4-FFF2-40B4-BE49-F238E27FC236}">
                <a16:creationId xmlns:a16="http://schemas.microsoft.com/office/drawing/2014/main" id="{E5DB0FE7-FDB5-4D7B-9968-6CF2B4655991}"/>
              </a:ext>
            </a:extLst>
          </p:cNvPr>
          <p:cNvGrpSpPr/>
          <p:nvPr/>
        </p:nvGrpSpPr>
        <p:grpSpPr>
          <a:xfrm>
            <a:off x="2734543" y="5470277"/>
            <a:ext cx="366840" cy="233280"/>
            <a:chOff x="2734543" y="5470277"/>
            <a:chExt cx="366840" cy="23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B539D50F-1DB2-4984-850D-462F66B90208}"/>
                    </a:ext>
                  </a:extLst>
                </p14:cNvPr>
                <p14:cNvContentPartPr/>
                <p14:nvPr/>
              </p14:nvContentPartPr>
              <p14:xfrm>
                <a:off x="2734543" y="5601317"/>
                <a:ext cx="70200" cy="10224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B539D50F-1DB2-4984-850D-462F66B90208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2725543" y="5592677"/>
                  <a:ext cx="878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A14270FF-7B43-422C-B9B7-3C6FB3399589}"/>
                    </a:ext>
                  </a:extLst>
                </p14:cNvPr>
                <p14:cNvContentPartPr/>
                <p14:nvPr/>
              </p14:nvContentPartPr>
              <p14:xfrm>
                <a:off x="2928583" y="5470277"/>
                <a:ext cx="32040" cy="7416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A14270FF-7B43-422C-B9B7-3C6FB3399589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2919943" y="5461637"/>
                  <a:ext cx="4968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0EF2DD14-01A9-4C41-8149-9467CDBA38A7}"/>
                    </a:ext>
                  </a:extLst>
                </p14:cNvPr>
                <p14:cNvContentPartPr/>
                <p14:nvPr/>
              </p14:nvContentPartPr>
              <p14:xfrm>
                <a:off x="2924263" y="5582237"/>
                <a:ext cx="177120" cy="11484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0EF2DD14-01A9-4C41-8149-9467CDBA38A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2915623" y="5573237"/>
                  <a:ext cx="194760" cy="13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1" name="Group 260">
            <a:extLst>
              <a:ext uri="{FF2B5EF4-FFF2-40B4-BE49-F238E27FC236}">
                <a16:creationId xmlns:a16="http://schemas.microsoft.com/office/drawing/2014/main" id="{54C0C7EC-AD64-46B7-BD3D-F54CE9114432}"/>
              </a:ext>
            </a:extLst>
          </p:cNvPr>
          <p:cNvGrpSpPr/>
          <p:nvPr/>
        </p:nvGrpSpPr>
        <p:grpSpPr>
          <a:xfrm>
            <a:off x="3361663" y="5244557"/>
            <a:ext cx="1922040" cy="658440"/>
            <a:chOff x="3361663" y="5244557"/>
            <a:chExt cx="1922040" cy="658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3F825985-529A-426B-BF9E-0874AD53D73F}"/>
                    </a:ext>
                  </a:extLst>
                </p14:cNvPr>
                <p14:cNvContentPartPr/>
                <p14:nvPr/>
              </p14:nvContentPartPr>
              <p14:xfrm>
                <a:off x="3361663" y="5609597"/>
                <a:ext cx="132840" cy="29340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3F825985-529A-426B-BF9E-0874AD53D73F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352663" y="5600957"/>
                  <a:ext cx="15048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E61E7590-E6CB-4270-B1AD-B6D40FD72F90}"/>
                    </a:ext>
                  </a:extLst>
                </p14:cNvPr>
                <p14:cNvContentPartPr/>
                <p14:nvPr/>
              </p14:nvContentPartPr>
              <p14:xfrm>
                <a:off x="3577663" y="5485037"/>
                <a:ext cx="222840" cy="19188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E61E7590-E6CB-4270-B1AD-B6D40FD72F90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3569023" y="5476397"/>
                  <a:ext cx="2404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509AD3E5-3B75-4D76-8EBB-D1059AB28A45}"/>
                    </a:ext>
                  </a:extLst>
                </p14:cNvPr>
                <p14:cNvContentPartPr/>
                <p14:nvPr/>
              </p14:nvContentPartPr>
              <p14:xfrm>
                <a:off x="3804463" y="5511677"/>
                <a:ext cx="149760" cy="14472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509AD3E5-3B75-4D76-8EBB-D1059AB28A45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795823" y="5503037"/>
                  <a:ext cx="1674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2A72DC0-1251-400F-AE2A-9A6555D4A533}"/>
                    </a:ext>
                  </a:extLst>
                </p14:cNvPr>
                <p14:cNvContentPartPr/>
                <p14:nvPr/>
              </p14:nvContentPartPr>
              <p14:xfrm>
                <a:off x="3963583" y="5462717"/>
                <a:ext cx="193320" cy="17784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2A72DC0-1251-400F-AE2A-9A6555D4A533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954583" y="5454077"/>
                  <a:ext cx="21096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2E48D843-0AC5-4A48-A9B1-746D2230D9D7}"/>
                    </a:ext>
                  </a:extLst>
                </p14:cNvPr>
                <p14:cNvContentPartPr/>
                <p14:nvPr/>
              </p14:nvContentPartPr>
              <p14:xfrm>
                <a:off x="4285063" y="5534717"/>
                <a:ext cx="27360" cy="8964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2E48D843-0AC5-4A48-A9B1-746D2230D9D7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276423" y="5525717"/>
                  <a:ext cx="4500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750B5402-EDF5-40C7-9129-A80D747484C1}"/>
                    </a:ext>
                  </a:extLst>
                </p14:cNvPr>
                <p14:cNvContentPartPr/>
                <p14:nvPr/>
              </p14:nvContentPartPr>
              <p14:xfrm>
                <a:off x="4538503" y="5244557"/>
                <a:ext cx="237600" cy="36900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750B5402-EDF5-40C7-9129-A80D747484C1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529503" y="5235557"/>
                  <a:ext cx="25524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655483B0-DC81-47BC-B51D-198A41A9E1C6}"/>
                    </a:ext>
                  </a:extLst>
                </p14:cNvPr>
                <p14:cNvContentPartPr/>
                <p14:nvPr/>
              </p14:nvContentPartPr>
              <p14:xfrm>
                <a:off x="4435183" y="5414117"/>
                <a:ext cx="375120" cy="17928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655483B0-DC81-47BC-B51D-198A41A9E1C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426543" y="5405117"/>
                  <a:ext cx="39276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79E8AEE4-D8FA-4B3B-BE5A-9432ACC517C0}"/>
                    </a:ext>
                  </a:extLst>
                </p14:cNvPr>
                <p14:cNvContentPartPr/>
                <p14:nvPr/>
              </p14:nvContentPartPr>
              <p14:xfrm>
                <a:off x="4946023" y="5335637"/>
                <a:ext cx="16560" cy="1116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79E8AEE4-D8FA-4B3B-BE5A-9432ACC517C0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937023" y="5326997"/>
                  <a:ext cx="342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2E3CD9B5-582E-4518-856B-6D54B693DDBD}"/>
                    </a:ext>
                  </a:extLst>
                </p14:cNvPr>
                <p14:cNvContentPartPr/>
                <p14:nvPr/>
              </p14:nvContentPartPr>
              <p14:xfrm>
                <a:off x="4959703" y="5499797"/>
                <a:ext cx="134640" cy="10260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2E3CD9B5-582E-4518-856B-6D54B693DDBD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951063" y="5490797"/>
                  <a:ext cx="15228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06578381-B926-449B-AF9A-CEC01F94FBCC}"/>
                    </a:ext>
                  </a:extLst>
                </p14:cNvPr>
                <p14:cNvContentPartPr/>
                <p14:nvPr/>
              </p14:nvContentPartPr>
              <p14:xfrm>
                <a:off x="5133943" y="5506637"/>
                <a:ext cx="149760" cy="10620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06578381-B926-449B-AF9A-CEC01F94FBCC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125303" y="5497637"/>
                  <a:ext cx="167400" cy="12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72F8C9C9-32C2-4AE0-BBEA-16F7DA292AA1}"/>
              </a:ext>
            </a:extLst>
          </p:cNvPr>
          <p:cNvGrpSpPr/>
          <p:nvPr/>
        </p:nvGrpSpPr>
        <p:grpSpPr>
          <a:xfrm>
            <a:off x="5658463" y="5261837"/>
            <a:ext cx="764280" cy="559080"/>
            <a:chOff x="5658463" y="5261837"/>
            <a:chExt cx="764280" cy="559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BE6607AC-92F9-49C5-8712-CAB9C8C384B0}"/>
                    </a:ext>
                  </a:extLst>
                </p14:cNvPr>
                <p14:cNvContentPartPr/>
                <p14:nvPr/>
              </p14:nvContentPartPr>
              <p14:xfrm>
                <a:off x="5658463" y="5327357"/>
                <a:ext cx="235080" cy="18324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BE6607AC-92F9-49C5-8712-CAB9C8C384B0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649823" y="5318717"/>
                  <a:ext cx="25272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20E4EC4C-7EC3-43F5-AF6A-9B8F52134864}"/>
                    </a:ext>
                  </a:extLst>
                </p14:cNvPr>
                <p14:cNvContentPartPr/>
                <p14:nvPr/>
              </p14:nvContentPartPr>
              <p14:xfrm>
                <a:off x="6028183" y="5374517"/>
                <a:ext cx="209520" cy="1332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20E4EC4C-7EC3-43F5-AF6A-9B8F52134864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019543" y="5365877"/>
                  <a:ext cx="2271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EF49AE26-2ADB-4AE9-B4D7-09DF160C740E}"/>
                    </a:ext>
                  </a:extLst>
                </p14:cNvPr>
                <p14:cNvContentPartPr/>
                <p14:nvPr/>
              </p14:nvContentPartPr>
              <p14:xfrm>
                <a:off x="6169663" y="5290637"/>
                <a:ext cx="48600" cy="18720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EF49AE26-2ADB-4AE9-B4D7-09DF160C740E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160663" y="5281637"/>
                  <a:ext cx="6624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DA187220-70E1-48AE-820D-225EF9286583}"/>
                    </a:ext>
                  </a:extLst>
                </p14:cNvPr>
                <p14:cNvContentPartPr/>
                <p14:nvPr/>
              </p14:nvContentPartPr>
              <p14:xfrm>
                <a:off x="6339943" y="5261837"/>
                <a:ext cx="82800" cy="21636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DA187220-70E1-48AE-820D-225EF9286583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331303" y="5252837"/>
                  <a:ext cx="1004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904BBA9A-CB91-4018-8C14-D03165AFE5C1}"/>
                    </a:ext>
                  </a:extLst>
                </p14:cNvPr>
                <p14:cNvContentPartPr/>
                <p14:nvPr/>
              </p14:nvContentPartPr>
              <p14:xfrm>
                <a:off x="5797063" y="5546597"/>
                <a:ext cx="437760" cy="5040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904BBA9A-CB91-4018-8C14-D03165AFE5C1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5788423" y="5537957"/>
                  <a:ext cx="4554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A457BECE-1EB9-4FA4-97B7-C91DF0B6691F}"/>
                    </a:ext>
                  </a:extLst>
                </p14:cNvPr>
                <p14:cNvContentPartPr/>
                <p14:nvPr/>
              </p14:nvContentPartPr>
              <p14:xfrm>
                <a:off x="5956903" y="5654237"/>
                <a:ext cx="253440" cy="16668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A457BECE-1EB9-4FA4-97B7-C91DF0B6691F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948263" y="5645237"/>
                  <a:ext cx="271080" cy="18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FA81CB6B-47B5-4682-B4DD-9EDCD15A2BDC}"/>
              </a:ext>
            </a:extLst>
          </p:cNvPr>
          <p:cNvGrpSpPr/>
          <p:nvPr/>
        </p:nvGrpSpPr>
        <p:grpSpPr>
          <a:xfrm>
            <a:off x="6672583" y="5424557"/>
            <a:ext cx="188280" cy="135000"/>
            <a:chOff x="6672583" y="5424557"/>
            <a:chExt cx="188280" cy="13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7CE8D199-BD34-4BE5-8223-3B0F1F7C0DC1}"/>
                    </a:ext>
                  </a:extLst>
                </p14:cNvPr>
                <p14:cNvContentPartPr/>
                <p14:nvPr/>
              </p14:nvContentPartPr>
              <p14:xfrm>
                <a:off x="6676543" y="5424557"/>
                <a:ext cx="184320" cy="1656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7CE8D199-BD34-4BE5-8223-3B0F1F7C0DC1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667903" y="5415917"/>
                  <a:ext cx="2019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086352F3-FF8F-4390-B00C-905064B12D13}"/>
                    </a:ext>
                  </a:extLst>
                </p14:cNvPr>
                <p14:cNvContentPartPr/>
                <p14:nvPr/>
              </p14:nvContentPartPr>
              <p14:xfrm>
                <a:off x="6672583" y="5537237"/>
                <a:ext cx="167760" cy="2232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086352F3-FF8F-4390-B00C-905064B12D13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663583" y="5528597"/>
                  <a:ext cx="18540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A2607744-2556-48FB-BEEF-729E91025D1F}"/>
              </a:ext>
            </a:extLst>
          </p:cNvPr>
          <p:cNvGrpSpPr/>
          <p:nvPr/>
        </p:nvGrpSpPr>
        <p:grpSpPr>
          <a:xfrm>
            <a:off x="7208983" y="5189837"/>
            <a:ext cx="1484640" cy="685080"/>
            <a:chOff x="7208983" y="5189837"/>
            <a:chExt cx="1484640" cy="68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1D2832D1-5A8A-4B5C-994B-8EEF4EE337AD}"/>
                    </a:ext>
                  </a:extLst>
                </p14:cNvPr>
                <p14:cNvContentPartPr/>
                <p14:nvPr/>
              </p14:nvContentPartPr>
              <p14:xfrm>
                <a:off x="7305463" y="5192357"/>
                <a:ext cx="45000" cy="2340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D2832D1-5A8A-4B5C-994B-8EEF4EE337AD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296463" y="5183717"/>
                  <a:ext cx="626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BDEF213E-0DC9-4D14-B250-3A325C9707DF}"/>
                    </a:ext>
                  </a:extLst>
                </p14:cNvPr>
                <p14:cNvContentPartPr/>
                <p14:nvPr/>
              </p14:nvContentPartPr>
              <p14:xfrm>
                <a:off x="7217263" y="5229437"/>
                <a:ext cx="187920" cy="20016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BDEF213E-0DC9-4D14-B250-3A325C9707D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208263" y="5220437"/>
                  <a:ext cx="20556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F7372841-6E49-4E50-9D18-5119D1A97A6F}"/>
                    </a:ext>
                  </a:extLst>
                </p14:cNvPr>
                <p14:cNvContentPartPr/>
                <p14:nvPr/>
              </p14:nvContentPartPr>
              <p14:xfrm>
                <a:off x="7464943" y="5308997"/>
                <a:ext cx="234720" cy="1908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F7372841-6E49-4E50-9D18-5119D1A97A6F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455943" y="5299997"/>
                  <a:ext cx="252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458FF0AA-F73B-49F8-9894-BC7DC3850212}"/>
                    </a:ext>
                  </a:extLst>
                </p14:cNvPr>
                <p14:cNvContentPartPr/>
                <p14:nvPr/>
              </p14:nvContentPartPr>
              <p14:xfrm>
                <a:off x="7575823" y="5189837"/>
                <a:ext cx="280080" cy="18108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458FF0AA-F73B-49F8-9894-BC7DC3850212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566823" y="5181197"/>
                  <a:ext cx="2977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9C5BDF7B-2F9D-4B95-957B-544558656C67}"/>
                    </a:ext>
                  </a:extLst>
                </p14:cNvPr>
                <p14:cNvContentPartPr/>
                <p14:nvPr/>
              </p14:nvContentPartPr>
              <p14:xfrm>
                <a:off x="7208983" y="5500517"/>
                <a:ext cx="508680" cy="8028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9C5BDF7B-2F9D-4B95-957B-544558656C67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200343" y="5491517"/>
                  <a:ext cx="52632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6427FA37-2DBD-41F1-9A45-CBE25BF319D4}"/>
                    </a:ext>
                  </a:extLst>
                </p14:cNvPr>
                <p14:cNvContentPartPr/>
                <p14:nvPr/>
              </p14:nvContentPartPr>
              <p14:xfrm>
                <a:off x="7332463" y="5630477"/>
                <a:ext cx="299880" cy="24444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6427FA37-2DBD-41F1-9A45-CBE25BF319D4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323823" y="5621477"/>
                  <a:ext cx="31752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EE0B55C2-5D03-4C5B-9BBE-98ECC020270F}"/>
                    </a:ext>
                  </a:extLst>
                </p14:cNvPr>
                <p14:cNvContentPartPr/>
                <p14:nvPr/>
              </p14:nvContentPartPr>
              <p14:xfrm>
                <a:off x="8019343" y="5413397"/>
                <a:ext cx="140400" cy="10440"/>
              </p14:xfrm>
            </p:contentPart>
          </mc:Choice>
          <mc:Fallback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EE0B55C2-5D03-4C5B-9BBE-98ECC020270F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8010703" y="5404757"/>
                  <a:ext cx="1580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CBE03FAB-DCB3-442C-80FC-2DEDD35A798C}"/>
                    </a:ext>
                  </a:extLst>
                </p14:cNvPr>
                <p14:cNvContentPartPr/>
                <p14:nvPr/>
              </p14:nvContentPartPr>
              <p14:xfrm>
                <a:off x="8016103" y="5488277"/>
                <a:ext cx="181080" cy="34200"/>
              </p14:xfrm>
            </p:contentPart>
          </mc:Choice>
          <mc:Fallback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CBE03FAB-DCB3-442C-80FC-2DEDD35A798C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8007463" y="5479277"/>
                  <a:ext cx="1987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6639C1BA-382C-4CCA-9880-7D83F17EEBD7}"/>
                    </a:ext>
                  </a:extLst>
                </p14:cNvPr>
                <p14:cNvContentPartPr/>
                <p14:nvPr/>
              </p14:nvContentPartPr>
              <p14:xfrm>
                <a:off x="8392303" y="5255357"/>
                <a:ext cx="212040" cy="150480"/>
              </p14:xfrm>
            </p:contentPart>
          </mc:Choice>
          <mc:Fallback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6639C1BA-382C-4CCA-9880-7D83F17EEBD7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8383303" y="5246717"/>
                  <a:ext cx="2296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F932A4F8-214E-4C86-A393-2C564AE18994}"/>
                    </a:ext>
                  </a:extLst>
                </p14:cNvPr>
                <p14:cNvContentPartPr/>
                <p14:nvPr/>
              </p14:nvContentPartPr>
              <p14:xfrm>
                <a:off x="8474383" y="5211077"/>
                <a:ext cx="219240" cy="42120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F932A4F8-214E-4C86-A393-2C564AE18994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8465383" y="5202077"/>
                  <a:ext cx="236880" cy="43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489041A8-C20B-44BF-8D1B-26BA7F577605}"/>
              </a:ext>
            </a:extLst>
          </p:cNvPr>
          <p:cNvGrpSpPr/>
          <p:nvPr/>
        </p:nvGrpSpPr>
        <p:grpSpPr>
          <a:xfrm>
            <a:off x="515863" y="5852597"/>
            <a:ext cx="732240" cy="473400"/>
            <a:chOff x="515863" y="5852597"/>
            <a:chExt cx="732240" cy="47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FD5EA519-1263-4D4C-B0D9-CE029C246FD5}"/>
                    </a:ext>
                  </a:extLst>
                </p14:cNvPr>
                <p14:cNvContentPartPr/>
                <p14:nvPr/>
              </p14:nvContentPartPr>
              <p14:xfrm>
                <a:off x="612343" y="6089117"/>
                <a:ext cx="159840" cy="236880"/>
              </p14:xfrm>
            </p:contentPart>
          </mc:Choice>
          <mc:Fallback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FD5EA519-1263-4D4C-B0D9-CE029C246FD5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03343" y="6080477"/>
                  <a:ext cx="17748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3F46D8A5-8A50-4BE8-8472-4B24AFCBA887}"/>
                    </a:ext>
                  </a:extLst>
                </p14:cNvPr>
                <p14:cNvContentPartPr/>
                <p14:nvPr/>
              </p14:nvContentPartPr>
              <p14:xfrm>
                <a:off x="557983" y="6057077"/>
                <a:ext cx="221040" cy="25884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3F46D8A5-8A50-4BE8-8472-4B24AFCBA887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548983" y="6048077"/>
                  <a:ext cx="23868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D38A414C-57FD-4F80-BD9E-3DF1E0E805F1}"/>
                    </a:ext>
                  </a:extLst>
                </p14:cNvPr>
                <p14:cNvContentPartPr/>
                <p14:nvPr/>
              </p14:nvContentPartPr>
              <p14:xfrm>
                <a:off x="515863" y="5852597"/>
                <a:ext cx="392040" cy="16056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D38A414C-57FD-4F80-BD9E-3DF1E0E805F1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507223" y="5843597"/>
                  <a:ext cx="40968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A2E5748B-DB4F-4FA0-928E-0336011815A8}"/>
                    </a:ext>
                  </a:extLst>
                </p14:cNvPr>
                <p14:cNvContentPartPr/>
                <p14:nvPr/>
              </p14:nvContentPartPr>
              <p14:xfrm>
                <a:off x="1031383" y="6107117"/>
                <a:ext cx="211320" cy="5544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A2E5748B-DB4F-4FA0-928E-0336011815A8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022383" y="6098477"/>
                  <a:ext cx="2289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942BC862-033C-4181-BB9F-A079D67FEB63}"/>
                    </a:ext>
                  </a:extLst>
                </p14:cNvPr>
                <p14:cNvContentPartPr/>
                <p14:nvPr/>
              </p14:nvContentPartPr>
              <p14:xfrm>
                <a:off x="1052983" y="6218357"/>
                <a:ext cx="195120" cy="3024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942BC862-033C-4181-BB9F-A079D67FEB63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1044343" y="6209717"/>
                  <a:ext cx="21276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6" name="Group 295">
            <a:extLst>
              <a:ext uri="{FF2B5EF4-FFF2-40B4-BE49-F238E27FC236}">
                <a16:creationId xmlns:a16="http://schemas.microsoft.com/office/drawing/2014/main" id="{4664CE73-1C2B-4161-BC13-EF4E3853826A}"/>
              </a:ext>
            </a:extLst>
          </p:cNvPr>
          <p:cNvGrpSpPr/>
          <p:nvPr/>
        </p:nvGrpSpPr>
        <p:grpSpPr>
          <a:xfrm>
            <a:off x="1511263" y="6069317"/>
            <a:ext cx="268560" cy="195840"/>
            <a:chOff x="1511263" y="6069317"/>
            <a:chExt cx="268560" cy="19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959B18FF-1FCB-422F-8902-7134FA356984}"/>
                    </a:ext>
                  </a:extLst>
                </p14:cNvPr>
                <p14:cNvContentPartPr/>
                <p14:nvPr/>
              </p14:nvContentPartPr>
              <p14:xfrm>
                <a:off x="1511263" y="6069317"/>
                <a:ext cx="125280" cy="18828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959B18FF-1FCB-422F-8902-7134FA356984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1502263" y="6060677"/>
                  <a:ext cx="1429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20B094E5-B4FA-4266-93B7-178C71F1CF3E}"/>
                    </a:ext>
                  </a:extLst>
                </p14:cNvPr>
                <p14:cNvContentPartPr/>
                <p14:nvPr/>
              </p14:nvContentPartPr>
              <p14:xfrm>
                <a:off x="1634023" y="6103157"/>
                <a:ext cx="145800" cy="162000"/>
              </p14:xfrm>
            </p:contentPart>
          </mc:Choice>
          <mc:Fallback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20B094E5-B4FA-4266-93B7-178C71F1CF3E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1625023" y="6094157"/>
                  <a:ext cx="163440" cy="17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1" name="Group 300">
            <a:extLst>
              <a:ext uri="{FF2B5EF4-FFF2-40B4-BE49-F238E27FC236}">
                <a16:creationId xmlns:a16="http://schemas.microsoft.com/office/drawing/2014/main" id="{6457ECAA-1BE6-4BCD-8521-3FB1E4DDD1B8}"/>
              </a:ext>
            </a:extLst>
          </p:cNvPr>
          <p:cNvGrpSpPr/>
          <p:nvPr/>
        </p:nvGrpSpPr>
        <p:grpSpPr>
          <a:xfrm>
            <a:off x="4842012" y="665818"/>
            <a:ext cx="305640" cy="122400"/>
            <a:chOff x="4842012" y="665818"/>
            <a:chExt cx="305640" cy="12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1319ACF8-C3EB-4E85-9A55-DFD403D8C5E4}"/>
                    </a:ext>
                  </a:extLst>
                </p14:cNvPr>
                <p14:cNvContentPartPr/>
                <p14:nvPr/>
              </p14:nvContentPartPr>
              <p14:xfrm>
                <a:off x="4938492" y="730978"/>
                <a:ext cx="87480" cy="1836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1319ACF8-C3EB-4E85-9A55-DFD403D8C5E4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4929492" y="721978"/>
                  <a:ext cx="1051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FBBAB22B-961D-43A7-B28E-F48A40FEF5E7}"/>
                    </a:ext>
                  </a:extLst>
                </p14:cNvPr>
                <p14:cNvContentPartPr/>
                <p14:nvPr/>
              </p14:nvContentPartPr>
              <p14:xfrm>
                <a:off x="4842012" y="665818"/>
                <a:ext cx="305640" cy="12240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FBBAB22B-961D-43A7-B28E-F48A40FEF5E7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4833372" y="656818"/>
                  <a:ext cx="323280" cy="140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8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6DEBBABF-3317-4D01-9D21-A3ECD289029F}"/>
                  </a:ext>
                </a:extLst>
              </p14:cNvPr>
              <p14:cNvContentPartPr/>
              <p14:nvPr/>
            </p14:nvContentPartPr>
            <p14:xfrm>
              <a:off x="5569572" y="669778"/>
              <a:ext cx="438120" cy="128160"/>
            </p14:xfrm>
          </p:contentPart>
        </mc:Choice>
        <mc:Fallback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6DEBBABF-3317-4D01-9D21-A3ECD289029F}"/>
                  </a:ext>
                </a:extLst>
              </p:cNvPr>
              <p:cNvPicPr/>
              <p:nvPr/>
            </p:nvPicPr>
            <p:blipFill>
              <a:blip r:embed="rId389"/>
              <a:stretch>
                <a:fillRect/>
              </a:stretch>
            </p:blipFill>
            <p:spPr>
              <a:xfrm>
                <a:off x="5560932" y="660778"/>
                <a:ext cx="455760" cy="14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3" name="Group 302">
            <a:extLst>
              <a:ext uri="{FF2B5EF4-FFF2-40B4-BE49-F238E27FC236}">
                <a16:creationId xmlns:a16="http://schemas.microsoft.com/office/drawing/2014/main" id="{F30A8C79-161F-4CFF-A954-639D3C2AC3B2}"/>
              </a:ext>
            </a:extLst>
          </p:cNvPr>
          <p:cNvGrpSpPr/>
          <p:nvPr/>
        </p:nvGrpSpPr>
        <p:grpSpPr>
          <a:xfrm>
            <a:off x="441703" y="3234317"/>
            <a:ext cx="3503160" cy="1114661"/>
            <a:chOff x="441703" y="3234317"/>
            <a:chExt cx="3503160" cy="1114661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FF321F2-9E64-4929-8A2B-76962DB42D90}"/>
                    </a:ext>
                  </a:extLst>
                </p14:cNvPr>
                <p14:cNvContentPartPr/>
                <p14:nvPr/>
              </p14:nvContentPartPr>
              <p14:xfrm>
                <a:off x="441703" y="3408917"/>
                <a:ext cx="245520" cy="2718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FF321F2-9E64-4929-8A2B-76962DB42D90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432703" y="3400277"/>
                  <a:ext cx="26316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BC50245B-392B-4114-AF20-38E91EC1F4A9}"/>
                    </a:ext>
                  </a:extLst>
                </p14:cNvPr>
                <p14:cNvContentPartPr/>
                <p14:nvPr/>
              </p14:nvContentPartPr>
              <p14:xfrm>
                <a:off x="709903" y="3516197"/>
                <a:ext cx="125280" cy="1360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BC50245B-392B-4114-AF20-38E91EC1F4A9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01263" y="3507557"/>
                  <a:ext cx="1429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4D50998F-0E2F-424B-B107-1220AA24A44C}"/>
                    </a:ext>
                  </a:extLst>
                </p14:cNvPr>
                <p14:cNvContentPartPr/>
                <p14:nvPr/>
              </p14:nvContentPartPr>
              <p14:xfrm>
                <a:off x="872623" y="3481277"/>
                <a:ext cx="201960" cy="21204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4D50998F-0E2F-424B-B107-1220AA24A44C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863983" y="3472637"/>
                  <a:ext cx="21960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ED01D87-D33A-4317-9A68-814D2767A3DA}"/>
                    </a:ext>
                  </a:extLst>
                </p14:cNvPr>
                <p14:cNvContentPartPr/>
                <p14:nvPr/>
              </p14:nvContentPartPr>
              <p14:xfrm>
                <a:off x="1196983" y="3283997"/>
                <a:ext cx="180720" cy="3902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ED01D87-D33A-4317-9A68-814D2767A3DA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187983" y="3275357"/>
                  <a:ext cx="198360" cy="40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151EBE1A-21BC-4128-BDED-FB59437E7007}"/>
                    </a:ext>
                  </a:extLst>
                </p14:cNvPr>
                <p14:cNvContentPartPr/>
                <p14:nvPr/>
              </p14:nvContentPartPr>
              <p14:xfrm>
                <a:off x="1113463" y="3465437"/>
                <a:ext cx="288000" cy="4176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151EBE1A-21BC-4128-BDED-FB59437E7007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104463" y="3456437"/>
                  <a:ext cx="30564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D2FFFF5D-0B68-4D05-889A-E65EDFD7D68B}"/>
                    </a:ext>
                  </a:extLst>
                </p14:cNvPr>
                <p14:cNvContentPartPr/>
                <p14:nvPr/>
              </p14:nvContentPartPr>
              <p14:xfrm>
                <a:off x="1325503" y="3499277"/>
                <a:ext cx="158760" cy="1015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D2FFFF5D-0B68-4D05-889A-E65EDFD7D68B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1316863" y="3490637"/>
                  <a:ext cx="1764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F6EDD815-5163-4AC2-A8A6-2637A6763705}"/>
                    </a:ext>
                  </a:extLst>
                </p14:cNvPr>
                <p14:cNvContentPartPr/>
                <p14:nvPr/>
              </p14:nvContentPartPr>
              <p14:xfrm>
                <a:off x="1510543" y="3316037"/>
                <a:ext cx="310320" cy="30744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6EDD815-5163-4AC2-A8A6-2637A6763705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501903" y="3307397"/>
                  <a:ext cx="3279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4783AA0D-CA73-4A53-8726-7E3FA2351882}"/>
                    </a:ext>
                  </a:extLst>
                </p14:cNvPr>
                <p14:cNvContentPartPr/>
                <p14:nvPr/>
              </p14:nvContentPartPr>
              <p14:xfrm>
                <a:off x="2048383" y="3447437"/>
                <a:ext cx="249480" cy="13104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4783AA0D-CA73-4A53-8726-7E3FA2351882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2039743" y="3438437"/>
                  <a:ext cx="2671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B0F51ACD-6BDC-4444-A0AE-AAE06CD33735}"/>
                    </a:ext>
                  </a:extLst>
                </p14:cNvPr>
                <p14:cNvContentPartPr/>
                <p14:nvPr/>
              </p14:nvContentPartPr>
              <p14:xfrm>
                <a:off x="2181943" y="3244397"/>
                <a:ext cx="234360" cy="3214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B0F51ACD-6BDC-4444-A0AE-AAE06CD33735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2172943" y="3235757"/>
                  <a:ext cx="25200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DA19264-FBA4-4F90-BB0C-C49EA6A341F3}"/>
                    </a:ext>
                  </a:extLst>
                </p14:cNvPr>
                <p14:cNvContentPartPr/>
                <p14:nvPr/>
              </p14:nvContentPartPr>
              <p14:xfrm>
                <a:off x="2439343" y="3453917"/>
                <a:ext cx="144000" cy="1252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DA19264-FBA4-4F90-BB0C-C49EA6A341F3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430703" y="3444917"/>
                  <a:ext cx="1616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7D0C1FAB-492F-4050-8572-BB1BFDFD1D84}"/>
                    </a:ext>
                  </a:extLst>
                </p14:cNvPr>
                <p14:cNvContentPartPr/>
                <p14:nvPr/>
              </p14:nvContentPartPr>
              <p14:xfrm>
                <a:off x="2739583" y="3234317"/>
                <a:ext cx="173520" cy="31392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7D0C1FAB-492F-4050-8572-BB1BFDFD1D84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730583" y="3225317"/>
                  <a:ext cx="19116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64EA26B0-AD2B-42E3-ABE9-F58BC9E70169}"/>
                    </a:ext>
                  </a:extLst>
                </p14:cNvPr>
                <p14:cNvContentPartPr/>
                <p14:nvPr/>
              </p14:nvContentPartPr>
              <p14:xfrm>
                <a:off x="2666863" y="3360317"/>
                <a:ext cx="353880" cy="5436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64EA26B0-AD2B-42E3-ABE9-F58BC9E70169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2657863" y="3351677"/>
                  <a:ext cx="3715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4CDE8CD9-7A17-4AD5-8A9F-B5EAC2AC48E6}"/>
                    </a:ext>
                  </a:extLst>
                </p14:cNvPr>
                <p14:cNvContentPartPr/>
                <p14:nvPr/>
              </p14:nvContentPartPr>
              <p14:xfrm>
                <a:off x="2953423" y="3347717"/>
                <a:ext cx="180360" cy="21816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4CDE8CD9-7A17-4AD5-8A9F-B5EAC2AC48E6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2944423" y="3338717"/>
                  <a:ext cx="19800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D6910DB-E9F8-4BF1-9116-FC76AA48F64F}"/>
                    </a:ext>
                  </a:extLst>
                </p14:cNvPr>
                <p14:cNvContentPartPr/>
                <p14:nvPr/>
              </p14:nvContentPartPr>
              <p14:xfrm>
                <a:off x="3284263" y="3525917"/>
                <a:ext cx="1080" cy="39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D6910DB-E9F8-4BF1-9116-FC76AA48F64F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275263" y="3517277"/>
                  <a:ext cx="187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7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17CF05E-D5A0-45A0-8697-CF6AC275CA11}"/>
                    </a:ext>
                  </a:extLst>
                </p14:cNvPr>
                <p14:cNvContentPartPr/>
                <p14:nvPr/>
              </p14:nvContentPartPr>
              <p14:xfrm>
                <a:off x="538903" y="4090397"/>
                <a:ext cx="376200" cy="1368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17CF05E-D5A0-45A0-8697-CF6AC275CA11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530263" y="4081397"/>
                  <a:ext cx="3938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9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39CF469-E894-477B-BC08-645742CCFB06}"/>
                    </a:ext>
                  </a:extLst>
                </p14:cNvPr>
                <p14:cNvContentPartPr/>
                <p14:nvPr/>
              </p14:nvContentPartPr>
              <p14:xfrm>
                <a:off x="995383" y="4052237"/>
                <a:ext cx="217800" cy="16344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39CF469-E894-477B-BC08-645742CCFB06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986383" y="4043237"/>
                  <a:ext cx="2354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1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333CEFB-0BCB-45B6-AFC7-A6EDC41EF9D8}"/>
                    </a:ext>
                  </a:extLst>
                </p14:cNvPr>
                <p14:cNvContentPartPr/>
                <p14:nvPr/>
              </p14:nvContentPartPr>
              <p14:xfrm>
                <a:off x="1265383" y="4108397"/>
                <a:ext cx="168840" cy="14544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333CEFB-0BCB-45B6-AFC7-A6EDC41EF9D8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1256383" y="4099397"/>
                  <a:ext cx="1864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3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8874C517-98EF-4D11-8D0E-72507868EC64}"/>
                    </a:ext>
                  </a:extLst>
                </p14:cNvPr>
                <p14:cNvContentPartPr/>
                <p14:nvPr/>
              </p14:nvContentPartPr>
              <p14:xfrm>
                <a:off x="1376263" y="3916877"/>
                <a:ext cx="168840" cy="33048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8874C517-98EF-4D11-8D0E-72507868EC64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1367623" y="3908237"/>
                  <a:ext cx="18648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5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850A01BB-7F67-4D77-A1DD-894E80D11FB7}"/>
                    </a:ext>
                  </a:extLst>
                </p14:cNvPr>
                <p14:cNvContentPartPr/>
                <p14:nvPr/>
              </p14:nvContentPartPr>
              <p14:xfrm>
                <a:off x="1547263" y="3961157"/>
                <a:ext cx="201600" cy="24732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850A01BB-7F67-4D77-A1DD-894E80D11FB7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538623" y="3952157"/>
                  <a:ext cx="2192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7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9DD89089-F968-4631-99BA-254791E7DC27}"/>
                    </a:ext>
                  </a:extLst>
                </p14:cNvPr>
                <p14:cNvContentPartPr/>
                <p14:nvPr/>
              </p14:nvContentPartPr>
              <p14:xfrm>
                <a:off x="1744543" y="4047917"/>
                <a:ext cx="175320" cy="1260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9DD89089-F968-4631-99BA-254791E7DC27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735543" y="4038917"/>
                  <a:ext cx="1929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9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9D87780C-C88C-4B86-AE4E-824B78E8C2BF}"/>
                    </a:ext>
                  </a:extLst>
                </p14:cNvPr>
                <p14:cNvContentPartPr/>
                <p14:nvPr/>
              </p14:nvContentPartPr>
              <p14:xfrm>
                <a:off x="1958743" y="4075997"/>
                <a:ext cx="267480" cy="1447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9D87780C-C88C-4B86-AE4E-824B78E8C2BF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1950103" y="4066997"/>
                  <a:ext cx="2851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1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1C12B64B-B850-4249-8D87-949B464527CF}"/>
                    </a:ext>
                  </a:extLst>
                </p14:cNvPr>
                <p14:cNvContentPartPr/>
                <p14:nvPr/>
              </p14:nvContentPartPr>
              <p14:xfrm>
                <a:off x="2508103" y="4027397"/>
                <a:ext cx="181080" cy="7020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1C12B64B-B850-4249-8D87-949B464527CF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2499103" y="4018757"/>
                  <a:ext cx="19872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3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6311AEF4-374F-41D1-B761-BFAB94E8A594}"/>
                    </a:ext>
                  </a:extLst>
                </p14:cNvPr>
                <p14:cNvContentPartPr/>
                <p14:nvPr/>
              </p14:nvContentPartPr>
              <p14:xfrm>
                <a:off x="2480383" y="4162757"/>
                <a:ext cx="155880" cy="864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6311AEF4-374F-41D1-B761-BFAB94E8A594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2471743" y="4154117"/>
                  <a:ext cx="17352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5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57A719B-338A-4A79-97C2-5C7C3DC9FCC4}"/>
                    </a:ext>
                  </a:extLst>
                </p14:cNvPr>
                <p14:cNvContentPartPr/>
                <p14:nvPr/>
              </p14:nvContentPartPr>
              <p14:xfrm>
                <a:off x="3077623" y="3996797"/>
                <a:ext cx="343440" cy="24912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57A719B-338A-4A79-97C2-5C7C3DC9FCC4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3068623" y="3987797"/>
                  <a:ext cx="3610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7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DE57333B-E52A-4EBA-BCBB-F503A0F0B453}"/>
                    </a:ext>
                  </a:extLst>
                </p14:cNvPr>
                <p14:cNvContentPartPr/>
                <p14:nvPr/>
              </p14:nvContentPartPr>
              <p14:xfrm>
                <a:off x="3089863" y="3968357"/>
                <a:ext cx="254880" cy="26604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DE57333B-E52A-4EBA-BCBB-F503A0F0B453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3080863" y="3959717"/>
                  <a:ext cx="27252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9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0363AF1-3061-4BC5-9FA1-1D03ACE7D0BC}"/>
                    </a:ext>
                  </a:extLst>
                </p14:cNvPr>
                <p14:cNvContentPartPr/>
                <p14:nvPr/>
              </p14:nvContentPartPr>
              <p14:xfrm>
                <a:off x="3047743" y="3757757"/>
                <a:ext cx="505800" cy="14760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0363AF1-3061-4BC5-9FA1-1D03ACE7D0BC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3038743" y="3748757"/>
                  <a:ext cx="5234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CC361EF9-8F06-40D0-B556-DFE9F64C814E}"/>
                    </a:ext>
                  </a:extLst>
                </p14:cNvPr>
                <p14:cNvContentPartPr/>
                <p14:nvPr/>
              </p14:nvContentPartPr>
              <p14:xfrm>
                <a:off x="3681343" y="3988157"/>
                <a:ext cx="194760" cy="4104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CC361EF9-8F06-40D0-B556-DFE9F64C814E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3672703" y="3979157"/>
                  <a:ext cx="21240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A6218AB-B493-4541-B93A-F6145ED57E11}"/>
                    </a:ext>
                  </a:extLst>
                </p14:cNvPr>
                <p14:cNvContentPartPr/>
                <p14:nvPr/>
              </p14:nvContentPartPr>
              <p14:xfrm>
                <a:off x="3714103" y="4100837"/>
                <a:ext cx="230760" cy="3456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A6218AB-B493-4541-B93A-F6145ED57E11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3705103" y="4092197"/>
                  <a:ext cx="2484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5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E7A9D9D1-B241-46FB-B831-78B7FED3193F}"/>
                    </a:ext>
                  </a:extLst>
                </p14:cNvPr>
                <p14:cNvContentPartPr/>
                <p14:nvPr/>
              </p14:nvContentPartPr>
              <p14:xfrm>
                <a:off x="2851572" y="3485698"/>
                <a:ext cx="937440" cy="86328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E7A9D9D1-B241-46FB-B831-78B7FED3193F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2842572" y="3476698"/>
                  <a:ext cx="955080" cy="88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6E692CD5-FAA6-4628-8EF1-1321C99FE6FD}"/>
              </a:ext>
            </a:extLst>
          </p:cNvPr>
          <p:cNvGrpSpPr/>
          <p:nvPr/>
        </p:nvGrpSpPr>
        <p:grpSpPr>
          <a:xfrm>
            <a:off x="393823" y="4529237"/>
            <a:ext cx="3670560" cy="845640"/>
            <a:chOff x="393823" y="4529237"/>
            <a:chExt cx="3670560" cy="845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7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55F7D343-5351-47FA-9AE7-90E79151A10E}"/>
                    </a:ext>
                  </a:extLst>
                </p14:cNvPr>
                <p14:cNvContentPartPr/>
                <p14:nvPr/>
              </p14:nvContentPartPr>
              <p14:xfrm>
                <a:off x="3489823" y="4691237"/>
                <a:ext cx="91080" cy="16560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5F7D343-5351-47FA-9AE7-90E79151A10E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3481183" y="4682597"/>
                  <a:ext cx="1087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9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F0BA6B06-3ABF-4163-A979-7BFD2D79BFFE}"/>
                    </a:ext>
                  </a:extLst>
                </p14:cNvPr>
                <p14:cNvContentPartPr/>
                <p14:nvPr/>
              </p14:nvContentPartPr>
              <p14:xfrm>
                <a:off x="3648583" y="4662077"/>
                <a:ext cx="201240" cy="18936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F0BA6B06-3ABF-4163-A979-7BFD2D79BFFE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3639583" y="4653077"/>
                  <a:ext cx="2188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1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22EBF579-B591-4059-86B6-8262738CBEDE}"/>
                    </a:ext>
                  </a:extLst>
                </p14:cNvPr>
                <p14:cNvContentPartPr/>
                <p14:nvPr/>
              </p14:nvContentPartPr>
              <p14:xfrm>
                <a:off x="3952783" y="4864037"/>
                <a:ext cx="111600" cy="20700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22EBF579-B591-4059-86B6-8262738CBEDE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3943783" y="4855037"/>
                  <a:ext cx="12924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3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F2F1E62-BDF3-4169-8DE6-6D9F843CA18C}"/>
                    </a:ext>
                  </a:extLst>
                </p14:cNvPr>
                <p14:cNvContentPartPr/>
                <p14:nvPr/>
              </p14:nvContentPartPr>
              <p14:xfrm>
                <a:off x="393823" y="4574237"/>
                <a:ext cx="424800" cy="31932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F2F1E62-BDF3-4169-8DE6-6D9F843CA18C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384823" y="4565237"/>
                  <a:ext cx="44244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5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99124D5E-A4A4-4BBB-9952-1EC1050A2540}"/>
                    </a:ext>
                  </a:extLst>
                </p14:cNvPr>
                <p14:cNvContentPartPr/>
                <p14:nvPr/>
              </p14:nvContentPartPr>
              <p14:xfrm>
                <a:off x="494983" y="4747397"/>
                <a:ext cx="232200" cy="4392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99124D5E-A4A4-4BBB-9952-1EC1050A2540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485983" y="4738757"/>
                  <a:ext cx="24984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7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790653B-80E7-41E0-BE77-5E7C883BB4CA}"/>
                    </a:ext>
                  </a:extLst>
                </p14:cNvPr>
                <p14:cNvContentPartPr/>
                <p14:nvPr/>
              </p14:nvContentPartPr>
              <p14:xfrm>
                <a:off x="842383" y="4696997"/>
                <a:ext cx="177120" cy="13500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790653B-80E7-41E0-BE77-5E7C883BB4CA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833383" y="4688357"/>
                  <a:ext cx="1947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9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555A465D-AC74-470F-8784-7369CE3155A4}"/>
                    </a:ext>
                  </a:extLst>
                </p14:cNvPr>
                <p14:cNvContentPartPr/>
                <p14:nvPr/>
              </p14:nvContentPartPr>
              <p14:xfrm>
                <a:off x="833023" y="4689077"/>
                <a:ext cx="138960" cy="17172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555A465D-AC74-470F-8784-7369CE3155A4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824023" y="4680437"/>
                  <a:ext cx="1566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1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17906B2B-3D69-4D2E-807F-12C1C7D5440E}"/>
                    </a:ext>
                  </a:extLst>
                </p14:cNvPr>
                <p14:cNvContentPartPr/>
                <p14:nvPr/>
              </p14:nvContentPartPr>
              <p14:xfrm>
                <a:off x="1219303" y="4659197"/>
                <a:ext cx="23760" cy="16164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7906B2B-3D69-4D2E-807F-12C1C7D5440E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1210663" y="4650557"/>
                  <a:ext cx="414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20ECCFF6-78F7-492C-AF80-F38902313F89}"/>
                    </a:ext>
                  </a:extLst>
                </p14:cNvPr>
                <p14:cNvContentPartPr/>
                <p14:nvPr/>
              </p14:nvContentPartPr>
              <p14:xfrm>
                <a:off x="1752463" y="4638677"/>
                <a:ext cx="75240" cy="28368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20ECCFF6-78F7-492C-AF80-F38902313F89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1743463" y="4629677"/>
                  <a:ext cx="9288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0BEB2AF7-9EB2-4467-9DA0-E32C9668C25C}"/>
                    </a:ext>
                  </a:extLst>
                </p14:cNvPr>
                <p14:cNvContentPartPr/>
                <p14:nvPr/>
              </p14:nvContentPartPr>
              <p14:xfrm>
                <a:off x="1887103" y="4847117"/>
                <a:ext cx="136080" cy="22860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0BEB2AF7-9EB2-4467-9DA0-E32C9668C25C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1878463" y="4838477"/>
                  <a:ext cx="15372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978FD6A2-1DBD-4B77-8BF7-19707E78AC2F}"/>
                    </a:ext>
                  </a:extLst>
                </p14:cNvPr>
                <p14:cNvContentPartPr/>
                <p14:nvPr/>
              </p14:nvContentPartPr>
              <p14:xfrm>
                <a:off x="2272663" y="4619597"/>
                <a:ext cx="245880" cy="23796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78FD6A2-1DBD-4B77-8BF7-19707E78AC2F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2264023" y="4610597"/>
                  <a:ext cx="26352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571780D-3BE2-46A5-9961-E30546F0EFE6}"/>
                    </a:ext>
                  </a:extLst>
                </p14:cNvPr>
                <p14:cNvContentPartPr/>
                <p14:nvPr/>
              </p14:nvContentPartPr>
              <p14:xfrm>
                <a:off x="2588743" y="4830557"/>
                <a:ext cx="90000" cy="20988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571780D-3BE2-46A5-9961-E30546F0EFE6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2580103" y="4821557"/>
                  <a:ext cx="10764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5A79983-DA48-42B1-8812-0C292B499D7F}"/>
                    </a:ext>
                  </a:extLst>
                </p14:cNvPr>
                <p14:cNvContentPartPr/>
                <p14:nvPr/>
              </p14:nvContentPartPr>
              <p14:xfrm>
                <a:off x="2878543" y="4626077"/>
                <a:ext cx="252360" cy="25884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5A79983-DA48-42B1-8812-0C292B499D7F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2869543" y="4617077"/>
                  <a:ext cx="27000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709308B8-9927-42A3-A1AD-D2E3E9D5A0D9}"/>
                    </a:ext>
                  </a:extLst>
                </p14:cNvPr>
                <p14:cNvContentPartPr/>
                <p14:nvPr/>
              </p14:nvContentPartPr>
              <p14:xfrm>
                <a:off x="3088063" y="4867277"/>
                <a:ext cx="179640" cy="19980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709308B8-9927-42A3-A1AD-D2E3E9D5A0D9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3079423" y="4858637"/>
                  <a:ext cx="19728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5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43C3B50E-8964-4CFD-B7A8-02EA6853F0F2}"/>
                    </a:ext>
                  </a:extLst>
                </p14:cNvPr>
                <p14:cNvContentPartPr/>
                <p14:nvPr/>
              </p14:nvContentPartPr>
              <p14:xfrm>
                <a:off x="511903" y="5173277"/>
                <a:ext cx="258120" cy="17244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43C3B50E-8964-4CFD-B7A8-02EA6853F0F2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503263" y="5164637"/>
                  <a:ext cx="2757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7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19991C19-F076-4D2A-9335-051F47EBCA31}"/>
                    </a:ext>
                  </a:extLst>
                </p14:cNvPr>
                <p14:cNvContentPartPr/>
                <p14:nvPr/>
              </p14:nvContentPartPr>
              <p14:xfrm>
                <a:off x="974143" y="5204237"/>
                <a:ext cx="169200" cy="4392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19991C19-F076-4D2A-9335-051F47EBCA31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965503" y="5195597"/>
                  <a:ext cx="18684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9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AE674A7B-191A-48D6-BEEF-C882848ACA5D}"/>
                    </a:ext>
                  </a:extLst>
                </p14:cNvPr>
                <p14:cNvContentPartPr/>
                <p14:nvPr/>
              </p14:nvContentPartPr>
              <p14:xfrm>
                <a:off x="974503" y="5274437"/>
                <a:ext cx="207720" cy="3060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AE674A7B-191A-48D6-BEEF-C882848ACA5D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965863" y="5265437"/>
                  <a:ext cx="2253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1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3166DC2F-A8CB-484C-BA77-D84241007630}"/>
                    </a:ext>
                  </a:extLst>
                </p14:cNvPr>
                <p14:cNvContentPartPr/>
                <p14:nvPr/>
              </p14:nvContentPartPr>
              <p14:xfrm>
                <a:off x="1381663" y="5135837"/>
                <a:ext cx="298080" cy="19512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3166DC2F-A8CB-484C-BA77-D84241007630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1373023" y="5126837"/>
                  <a:ext cx="3157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3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7B16402B-9774-4C14-9E32-AFB9F918EFD9}"/>
                    </a:ext>
                  </a:extLst>
                </p14:cNvPr>
                <p14:cNvContentPartPr/>
                <p14:nvPr/>
              </p14:nvContentPartPr>
              <p14:xfrm>
                <a:off x="1989703" y="5251397"/>
                <a:ext cx="130320" cy="12348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7B16402B-9774-4C14-9E32-AFB9F918EFD9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1981063" y="5242757"/>
                  <a:ext cx="1479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5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FCA004F6-E63C-42E9-BAB0-986060BC1B6A}"/>
                    </a:ext>
                  </a:extLst>
                </p14:cNvPr>
                <p14:cNvContentPartPr/>
                <p14:nvPr/>
              </p14:nvContentPartPr>
              <p14:xfrm>
                <a:off x="2237023" y="5233757"/>
                <a:ext cx="182880" cy="10008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FCA004F6-E63C-42E9-BAB0-986060BC1B6A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2228023" y="5224757"/>
                  <a:ext cx="20052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7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939EFEED-AEB1-4239-99EB-DE648F77D7C2}"/>
                    </a:ext>
                  </a:extLst>
                </p14:cNvPr>
                <p14:cNvContentPartPr/>
                <p14:nvPr/>
              </p14:nvContentPartPr>
              <p14:xfrm>
                <a:off x="2399023" y="5081837"/>
                <a:ext cx="122040" cy="25272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939EFEED-AEB1-4239-99EB-DE648F77D7C2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2390383" y="5072837"/>
                  <a:ext cx="1396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9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74066A9-13FC-4583-A356-C4707D1C3888}"/>
                    </a:ext>
                  </a:extLst>
                </p14:cNvPr>
                <p14:cNvContentPartPr/>
                <p14:nvPr/>
              </p14:nvContentPartPr>
              <p14:xfrm>
                <a:off x="2517103" y="5204957"/>
                <a:ext cx="213840" cy="13392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74066A9-13FC-4583-A356-C4707D1C3888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2508103" y="5196317"/>
                  <a:ext cx="2314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1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8ED4B454-CFC5-4D59-A1EA-64A0FF2E671A}"/>
                    </a:ext>
                  </a:extLst>
                </p14:cNvPr>
                <p14:cNvContentPartPr/>
                <p14:nvPr/>
              </p14:nvContentPartPr>
              <p14:xfrm>
                <a:off x="2614663" y="5070317"/>
                <a:ext cx="262800" cy="25272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8ED4B454-CFC5-4D59-A1EA-64A0FF2E671A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2606023" y="5061317"/>
                  <a:ext cx="2804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D461C7A9-8F8B-4081-9A7D-329AEB6D905C}"/>
                    </a:ext>
                  </a:extLst>
                </p14:cNvPr>
                <p14:cNvContentPartPr/>
                <p14:nvPr/>
              </p14:nvContentPartPr>
              <p14:xfrm>
                <a:off x="3690703" y="4571717"/>
                <a:ext cx="12960" cy="1512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D461C7A9-8F8B-4081-9A7D-329AEB6D905C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3681703" y="4562717"/>
                  <a:ext cx="306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5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8844293B-F326-4430-918D-85C933C0BBD0}"/>
                    </a:ext>
                  </a:extLst>
                </p14:cNvPr>
                <p14:cNvContentPartPr/>
                <p14:nvPr/>
              </p14:nvContentPartPr>
              <p14:xfrm>
                <a:off x="3312703" y="4529237"/>
                <a:ext cx="707040" cy="43452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8844293B-F326-4430-918D-85C933C0BBD0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3303703" y="4520597"/>
                  <a:ext cx="724680" cy="45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7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876DA5B3-1003-45B3-AA69-586616644FCE}"/>
                    </a:ext>
                  </a:extLst>
                </p14:cNvPr>
                <p14:cNvContentPartPr/>
                <p14:nvPr/>
              </p14:nvContentPartPr>
              <p14:xfrm>
                <a:off x="3474372" y="5039818"/>
                <a:ext cx="288000" cy="106200"/>
              </p14:xfrm>
            </p:contentPart>
          </mc:Choice>
          <mc:Fallback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876DA5B3-1003-45B3-AA69-586616644FCE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3465732" y="5030818"/>
                  <a:ext cx="305640" cy="123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429357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Quartiles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382000" cy="4191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80000"/>
              <a:buNone/>
            </a:pP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Quartiles</a:t>
            </a:r>
            <a:r>
              <a:rPr lang="en-US" altLang="en-US" b="1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divide the data as nearly as possible into quarters. However, the procedures to determine their values differ. So, you may get a slightly different result depending on whether you use a particular graphing calculator or statistical program/ software/ spreadsheet.</a:t>
            </a:r>
            <a:endParaRPr lang="en-US" altLang="en-US" b="1" noProof="0" dirty="0"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SzPct val="80000"/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first quartile, denoted Q1,</a:t>
            </a:r>
            <a:r>
              <a:rPr lang="en-US" altLang="en-US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is the median of the lower half of the data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To find the first quartile, compute 0.25(</a:t>
            </a:r>
            <a:r>
              <a:rPr lang="en-US" altLang="en-US" i="1" noProof="0" dirty="0">
                <a:latin typeface="Arial" panose="020B0604020202020204" pitchFamily="34" charset="0"/>
              </a:rPr>
              <a:t>n</a:t>
            </a:r>
            <a:r>
              <a:rPr lang="en-US" altLang="en-US" noProof="0" dirty="0">
                <a:latin typeface="Arial" panose="020B0604020202020204" pitchFamily="34" charset="0"/>
              </a:rPr>
              <a:t> + 1). If this is an integer, then the sample value in that position is the first quartile. If not, take the average of the sample values on either side of this value.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4A1CC2-199C-4BB9-B488-E7B84C064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noProof="0" dirty="0"/>
              <a:t>Example 1 </a:t>
            </a:r>
            <a:r>
              <a:rPr lang="en-US" sz="1000" noProof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E4738B-2240-467C-BB73-8234B4DCF7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114799"/>
          </a:xfrm>
        </p:spPr>
        <p:txBody>
          <a:bodyPr/>
          <a:lstStyle/>
          <a:p>
            <a:pPr marL="0" indent="0">
              <a:buNone/>
            </a:pPr>
            <a:r>
              <a:rPr lang="en-US" sz="2600" noProof="0" dirty="0"/>
              <a:t>The engineer might need to answer several questions based on the sample data. For example:</a:t>
            </a:r>
          </a:p>
          <a:p>
            <a:pPr marL="402336" indent="-402336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en-US" sz="2600" noProof="0" dirty="0"/>
              <a:t>How large is a typical difference between the sample proportion and the population proportion for this kind of sample?</a:t>
            </a:r>
          </a:p>
          <a:p>
            <a:pPr marL="402336" indent="-402336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en-US" sz="2600" noProof="0" dirty="0"/>
              <a:t>What interval gives a good estimate of the percentage of acceptable rods in the population with reasonable certainty?</a:t>
            </a:r>
          </a:p>
          <a:p>
            <a:pPr marL="402336" indent="-402336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en-US" sz="2600" noProof="0" dirty="0"/>
              <a:t>How certain can the engineer be that at least 90% of the rods are good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9C6167-8DE2-46F0-B4B6-17F5F6212D1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81000" y="5715000"/>
            <a:ext cx="8382000" cy="533400"/>
          </a:xfrm>
        </p:spPr>
        <p:txBody>
          <a:bodyPr/>
          <a:lstStyle/>
          <a:p>
            <a:pPr marL="0" indent="0">
              <a:buNone/>
            </a:pPr>
            <a:r>
              <a:rPr lang="en-US" sz="2600" noProof="0" dirty="0">
                <a:sym typeface="Symbol" pitchFamily="18" charset="2"/>
              </a:rPr>
              <a:t>Statistics can help us to address questions like these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4969700-1C54-4C32-85E1-FCFA8CB6D3EE}"/>
              </a:ext>
            </a:extLst>
          </p:cNvPr>
          <p:cNvGrpSpPr/>
          <p:nvPr/>
        </p:nvGrpSpPr>
        <p:grpSpPr>
          <a:xfrm>
            <a:off x="8616612" y="3081418"/>
            <a:ext cx="450000" cy="1616760"/>
            <a:chOff x="8616612" y="3081418"/>
            <a:chExt cx="450000" cy="161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67FDB74-D1F3-4758-9926-272FEF644639}"/>
                    </a:ext>
                  </a:extLst>
                </p14:cNvPr>
                <p14:cNvContentPartPr/>
                <p14:nvPr/>
              </p14:nvContentPartPr>
              <p14:xfrm>
                <a:off x="8616612" y="3689818"/>
                <a:ext cx="152640" cy="10083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67FDB74-D1F3-4758-9926-272FEF644639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607612" y="3680818"/>
                  <a:ext cx="170280" cy="10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CBDA90D-5D44-406E-AAE4-C6C16D11B138}"/>
                    </a:ext>
                  </a:extLst>
                </p14:cNvPr>
                <p14:cNvContentPartPr/>
                <p14:nvPr/>
              </p14:nvContentPartPr>
              <p14:xfrm>
                <a:off x="8699412" y="3294178"/>
                <a:ext cx="127800" cy="2253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CBDA90D-5D44-406E-AAE4-C6C16D11B13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690772" y="3285538"/>
                  <a:ext cx="1454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255DF92-5D00-43EA-B874-464EA7E95E4C}"/>
                    </a:ext>
                  </a:extLst>
                </p14:cNvPr>
                <p14:cNvContentPartPr/>
                <p14:nvPr/>
              </p14:nvContentPartPr>
              <p14:xfrm>
                <a:off x="8873652" y="3191218"/>
                <a:ext cx="96840" cy="15228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255DF92-5D00-43EA-B874-464EA7E95E4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865012" y="3182578"/>
                  <a:ext cx="11448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12FA108-B71C-4DFF-ACB5-9E4FA63678A8}"/>
                    </a:ext>
                  </a:extLst>
                </p14:cNvPr>
                <p14:cNvContentPartPr/>
                <p14:nvPr/>
              </p14:nvContentPartPr>
              <p14:xfrm>
                <a:off x="8903172" y="3268258"/>
                <a:ext cx="163440" cy="1454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12FA108-B71C-4DFF-ACB5-9E4FA63678A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894532" y="3259258"/>
                  <a:ext cx="1810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9916FAD-4C2F-49B2-91AA-8F4249A2D53B}"/>
                    </a:ext>
                  </a:extLst>
                </p14:cNvPr>
                <p14:cNvContentPartPr/>
                <p14:nvPr/>
              </p14:nvContentPartPr>
              <p14:xfrm>
                <a:off x="8829732" y="3081418"/>
                <a:ext cx="157320" cy="1670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9916FAD-4C2F-49B2-91AA-8F4249A2D53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820732" y="3072778"/>
                  <a:ext cx="174960" cy="184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6969805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DC994-8F84-41D4-BD46-96C779340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altLang="en-US" noProof="0" dirty="0"/>
              <a:t>Quartiles </a:t>
            </a:r>
            <a:r>
              <a:rPr lang="en-US" altLang="en-US" sz="1000" noProof="0" dirty="0"/>
              <a:t>2</a:t>
            </a:r>
            <a:endParaRPr lang="en-US" sz="1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BDC981-1287-4EB6-A7D1-CE79ED5827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8534400" cy="281939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SzPct val="80000"/>
              <a:buNone/>
            </a:pPr>
            <a:r>
              <a:rPr lang="en-US" altLang="en-US" noProof="0" dirty="0"/>
              <a:t>The </a:t>
            </a:r>
            <a:r>
              <a:rPr lang="en-US" altLang="en-US" b="1" noProof="0" dirty="0">
                <a:solidFill>
                  <a:schemeClr val="accent2"/>
                </a:solidFill>
              </a:rPr>
              <a:t>third qu</a:t>
            </a:r>
            <a:r>
              <a:rPr lang="en-US" altLang="en-US" b="1" noProof="0" dirty="0">
                <a:solidFill>
                  <a:srgbClr val="333399"/>
                </a:solidFill>
              </a:rPr>
              <a:t>a</a:t>
            </a:r>
            <a:r>
              <a:rPr lang="en-US" altLang="en-US" b="1" noProof="0" dirty="0">
                <a:solidFill>
                  <a:schemeClr val="accent2"/>
                </a:solidFill>
              </a:rPr>
              <a:t>rtile, denoted Q3,</a:t>
            </a:r>
            <a:r>
              <a:rPr lang="en-US" altLang="en-US" noProof="0" dirty="0">
                <a:solidFill>
                  <a:schemeClr val="accent2"/>
                </a:solidFill>
              </a:rPr>
              <a:t> </a:t>
            </a:r>
            <a:r>
              <a:rPr lang="en-US" altLang="en-US" noProof="0" dirty="0"/>
              <a:t>is the median of the upper half of the data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2800" noProof="0" dirty="0"/>
              <a:t>To find the third quartile, compute 0.75(</a:t>
            </a:r>
            <a:r>
              <a:rPr lang="en-US" altLang="en-US" sz="2800" i="1" noProof="0" dirty="0"/>
              <a:t>n</a:t>
            </a:r>
            <a:r>
              <a:rPr lang="en-US" altLang="en-US" sz="2800" noProof="0" dirty="0"/>
              <a:t> + 1). If this is an integer, then the sample value in that position is the third quartile. If not, take the average of the sample values on either side of this value.</a:t>
            </a:r>
            <a:endParaRPr lang="en-US" sz="2800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E0EC3A-EB24-44D1-A7EE-D98C7D8282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28600" y="4343400"/>
            <a:ext cx="8458200" cy="14017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SzPct val="80000"/>
              <a:buNone/>
            </a:pPr>
            <a:r>
              <a:rPr lang="en-US" altLang="en-US" noProof="0" dirty="0"/>
              <a:t>Note: The computation we used for the location of the median is equivalent to 0.5(</a:t>
            </a:r>
            <a:r>
              <a:rPr lang="en-US" altLang="en-US" i="1" noProof="0" dirty="0"/>
              <a:t>n</a:t>
            </a:r>
            <a:r>
              <a:rPr lang="en-US" altLang="en-US" noProof="0" dirty="0"/>
              <a:t> +1). The median is the second quartile, Q2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8A512B8-C5C3-4D94-971F-40913C1D9877}"/>
                  </a:ext>
                </a:extLst>
              </p14:cNvPr>
              <p14:cNvContentPartPr/>
              <p14:nvPr/>
            </p14:nvContentPartPr>
            <p14:xfrm>
              <a:off x="6623897" y="1629797"/>
              <a:ext cx="256320" cy="358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8A512B8-C5C3-4D94-971F-40913C1D987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14897" y="1621157"/>
                <a:ext cx="273960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181C684-DD43-4FEB-9353-7A429D7F9869}"/>
                  </a:ext>
                </a:extLst>
              </p14:cNvPr>
              <p14:cNvContentPartPr/>
              <p14:nvPr/>
            </p14:nvContentPartPr>
            <p14:xfrm>
              <a:off x="4661537" y="5199557"/>
              <a:ext cx="1301040" cy="132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181C684-DD43-4FEB-9353-7A429D7F986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52897" y="5190917"/>
                <a:ext cx="1318680" cy="150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98559306-50FA-419B-8D41-FBFF9CB8F0C7}"/>
              </a:ext>
            </a:extLst>
          </p:cNvPr>
          <p:cNvGrpSpPr/>
          <p:nvPr/>
        </p:nvGrpSpPr>
        <p:grpSpPr>
          <a:xfrm>
            <a:off x="462137" y="5598077"/>
            <a:ext cx="1292400" cy="721800"/>
            <a:chOff x="462137" y="5598077"/>
            <a:chExt cx="1292400" cy="72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26D5C5A-5E0A-4B33-A998-577F5A81E80C}"/>
                    </a:ext>
                  </a:extLst>
                </p14:cNvPr>
                <p14:cNvContentPartPr/>
                <p14:nvPr/>
              </p14:nvContentPartPr>
              <p14:xfrm>
                <a:off x="462137" y="5598077"/>
                <a:ext cx="613800" cy="6732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26D5C5A-5E0A-4B33-A998-577F5A81E80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53137" y="5589077"/>
                  <a:ext cx="631440" cy="69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2D414D4-4EB8-4A7A-9BED-9BAB08A4A5B8}"/>
                    </a:ext>
                  </a:extLst>
                </p14:cNvPr>
                <p14:cNvContentPartPr/>
                <p14:nvPr/>
              </p14:nvContentPartPr>
              <p14:xfrm>
                <a:off x="940577" y="6004157"/>
                <a:ext cx="164160" cy="244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2D414D4-4EB8-4A7A-9BED-9BAB08A4A5B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931577" y="5995157"/>
                  <a:ext cx="18180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5B2BA80-8C5C-4700-B473-E44A97B6BA3A}"/>
                    </a:ext>
                  </a:extLst>
                </p14:cNvPr>
                <p14:cNvContentPartPr/>
                <p14:nvPr/>
              </p14:nvContentPartPr>
              <p14:xfrm>
                <a:off x="1186817" y="5648117"/>
                <a:ext cx="147240" cy="5580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5B2BA80-8C5C-4700-B473-E44A97B6BA3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177817" y="5639117"/>
                  <a:ext cx="164880" cy="57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C65D9D8-56F2-41E5-9007-7612E1477D35}"/>
                    </a:ext>
                  </a:extLst>
                </p14:cNvPr>
                <p14:cNvContentPartPr/>
                <p14:nvPr/>
              </p14:nvContentPartPr>
              <p14:xfrm>
                <a:off x="1115177" y="5954837"/>
                <a:ext cx="214200" cy="36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C65D9D8-56F2-41E5-9007-7612E1477D3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06177" y="5945837"/>
                  <a:ext cx="2318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CC0F9E8-813F-418A-8342-94BEFAAA1DA9}"/>
                    </a:ext>
                  </a:extLst>
                </p14:cNvPr>
                <p14:cNvContentPartPr/>
                <p14:nvPr/>
              </p14:nvContentPartPr>
              <p14:xfrm>
                <a:off x="1294097" y="5951597"/>
                <a:ext cx="246240" cy="368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CC0F9E8-813F-418A-8342-94BEFAAA1DA9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285097" y="5942957"/>
                  <a:ext cx="263880" cy="38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B182D6F-6E0D-40E0-B5D0-C608C9BC6989}"/>
                    </a:ext>
                  </a:extLst>
                </p14:cNvPr>
                <p14:cNvContentPartPr/>
                <p14:nvPr/>
              </p14:nvContentPartPr>
              <p14:xfrm>
                <a:off x="1691177" y="5940797"/>
                <a:ext cx="63360" cy="32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B182D6F-6E0D-40E0-B5D0-C608C9BC698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682537" y="5932157"/>
                  <a:ext cx="8100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798435E-2CAD-4687-BCA4-0931799524B0}"/>
                    </a:ext>
                  </a:extLst>
                </p14:cNvPr>
                <p14:cNvContentPartPr/>
                <p14:nvPr/>
              </p14:nvContentPartPr>
              <p14:xfrm>
                <a:off x="1726097" y="6179477"/>
                <a:ext cx="11880" cy="190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798435E-2CAD-4687-BCA4-0931799524B0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717097" y="6170837"/>
                  <a:ext cx="2952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DBDF54F9-5A4B-4BD3-83D1-21717263C33B}"/>
                  </a:ext>
                </a:extLst>
              </p14:cNvPr>
              <p14:cNvContentPartPr/>
              <p14:nvPr/>
            </p14:nvContentPartPr>
            <p14:xfrm>
              <a:off x="6109097" y="5836757"/>
              <a:ext cx="212040" cy="1576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DBDF54F9-5A4B-4BD3-83D1-21717263C33B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100457" y="5827757"/>
                <a:ext cx="2296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5E97895E-A766-482E-9A3A-C48B813236D9}"/>
                  </a:ext>
                </a:extLst>
              </p14:cNvPr>
              <p14:cNvContentPartPr/>
              <p14:nvPr/>
            </p14:nvContentPartPr>
            <p14:xfrm>
              <a:off x="6261017" y="5551277"/>
              <a:ext cx="128880" cy="38448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5E97895E-A766-482E-9A3A-C48B813236D9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252017" y="5542277"/>
                <a:ext cx="14652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FDA04967-752B-4AC6-BB0F-99AD113522EF}"/>
                  </a:ext>
                </a:extLst>
              </p14:cNvPr>
              <p14:cNvContentPartPr/>
              <p14:nvPr/>
            </p14:nvContentPartPr>
            <p14:xfrm>
              <a:off x="6381617" y="5780237"/>
              <a:ext cx="147960" cy="1825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FDA04967-752B-4AC6-BB0F-99AD113522EF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372617" y="5771597"/>
                <a:ext cx="16560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3F784811-E05D-4F56-9467-AC096357D4D8}"/>
                  </a:ext>
                </a:extLst>
              </p14:cNvPr>
              <p14:cNvContentPartPr/>
              <p14:nvPr/>
            </p14:nvContentPartPr>
            <p14:xfrm>
              <a:off x="6572057" y="5812637"/>
              <a:ext cx="95760" cy="1249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3F784811-E05D-4F56-9467-AC096357D4D8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563057" y="5803637"/>
                <a:ext cx="113400" cy="1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BCF94DD5-D6A0-4C76-94EA-6403A9881043}"/>
                  </a:ext>
                </a:extLst>
              </p14:cNvPr>
              <p14:cNvContentPartPr/>
              <p14:nvPr/>
            </p14:nvContentPartPr>
            <p14:xfrm>
              <a:off x="6731897" y="5797877"/>
              <a:ext cx="113040" cy="16488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BCF94DD5-D6A0-4C76-94EA-6403A9881043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722897" y="5788877"/>
                <a:ext cx="130680" cy="1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F05809C8-26B9-4C6E-A8B2-10B1469A7172}"/>
                  </a:ext>
                </a:extLst>
              </p14:cNvPr>
              <p14:cNvContentPartPr/>
              <p14:nvPr/>
            </p14:nvContentPartPr>
            <p14:xfrm>
              <a:off x="6911537" y="5519237"/>
              <a:ext cx="100800" cy="42336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F05809C8-26B9-4C6E-A8B2-10B1469A7172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902897" y="5510237"/>
                <a:ext cx="118440" cy="44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4ADDDB91-3397-4537-BD28-D68ADF561C2C}"/>
                  </a:ext>
                </a:extLst>
              </p14:cNvPr>
              <p14:cNvContentPartPr/>
              <p14:nvPr/>
            </p14:nvContentPartPr>
            <p14:xfrm>
              <a:off x="6758537" y="5707157"/>
              <a:ext cx="328680" cy="968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4ADDDB91-3397-4537-BD28-D68ADF561C2C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749897" y="5698157"/>
                <a:ext cx="346320" cy="11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A25E12DD-8A1C-4EAC-AFFF-3C8C81A77375}"/>
                  </a:ext>
                </a:extLst>
              </p14:cNvPr>
              <p14:cNvContentPartPr/>
              <p14:nvPr/>
            </p14:nvContentPartPr>
            <p14:xfrm>
              <a:off x="7004057" y="5796437"/>
              <a:ext cx="142560" cy="1785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A25E12DD-8A1C-4EAC-AFFF-3C8C81A77375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995057" y="5787797"/>
                <a:ext cx="16020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A4FE4F5B-1C9D-410E-B072-B2D6F932FC64}"/>
                  </a:ext>
                </a:extLst>
              </p14:cNvPr>
              <p14:cNvContentPartPr/>
              <p14:nvPr/>
            </p14:nvContentPartPr>
            <p14:xfrm>
              <a:off x="7167497" y="5757197"/>
              <a:ext cx="196200" cy="20196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A4FE4F5B-1C9D-410E-B072-B2D6F932FC64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158497" y="5748557"/>
                <a:ext cx="21384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4652D8A2-5B66-4A25-A99F-CBEFAAB43C19}"/>
                  </a:ext>
                </a:extLst>
              </p14:cNvPr>
              <p14:cNvContentPartPr/>
              <p14:nvPr/>
            </p14:nvContentPartPr>
            <p14:xfrm>
              <a:off x="7288097" y="5563517"/>
              <a:ext cx="156240" cy="3571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4652D8A2-5B66-4A25-A99F-CBEFAAB43C19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279457" y="5554517"/>
                <a:ext cx="173880" cy="37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DF21B513-52E7-43F1-8FD3-C38F77355B84}"/>
                  </a:ext>
                </a:extLst>
              </p14:cNvPr>
              <p14:cNvContentPartPr/>
              <p14:nvPr/>
            </p14:nvContentPartPr>
            <p14:xfrm>
              <a:off x="7694537" y="5633357"/>
              <a:ext cx="300600" cy="32508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DF21B513-52E7-43F1-8FD3-C38F77355B8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685897" y="5624357"/>
                <a:ext cx="318240" cy="34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8910A2CD-7144-4CA9-A219-1E611BA35050}"/>
                  </a:ext>
                </a:extLst>
              </p14:cNvPr>
              <p14:cNvContentPartPr/>
              <p14:nvPr/>
            </p14:nvContentPartPr>
            <p14:xfrm>
              <a:off x="7694177" y="5566757"/>
              <a:ext cx="257040" cy="3754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8910A2CD-7144-4CA9-A219-1E611BA35050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685177" y="5557757"/>
                <a:ext cx="274680" cy="39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5C39AB6-BFFD-4906-ABC3-0D6554803C1F}"/>
                  </a:ext>
                </a:extLst>
              </p14:cNvPr>
              <p14:cNvContentPartPr/>
              <p14:nvPr/>
            </p14:nvContentPartPr>
            <p14:xfrm>
              <a:off x="7568537" y="5412317"/>
              <a:ext cx="465840" cy="1407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5C39AB6-BFFD-4906-ABC3-0D6554803C1F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7559897" y="5403677"/>
                <a:ext cx="483480" cy="15840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E7BF8783-5432-45F2-9805-B0CEBC2F3EDE}"/>
              </a:ext>
            </a:extLst>
          </p:cNvPr>
          <p:cNvGrpSpPr/>
          <p:nvPr/>
        </p:nvGrpSpPr>
        <p:grpSpPr>
          <a:xfrm>
            <a:off x="2347097" y="5594837"/>
            <a:ext cx="3562560" cy="977040"/>
            <a:chOff x="2347097" y="5594837"/>
            <a:chExt cx="3562560" cy="97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7DDF0FA-4874-492D-A1F2-08D37F9ECEBC}"/>
                    </a:ext>
                  </a:extLst>
                </p14:cNvPr>
                <p14:cNvContentPartPr/>
                <p14:nvPr/>
              </p14:nvContentPartPr>
              <p14:xfrm>
                <a:off x="2347097" y="5936477"/>
                <a:ext cx="334800" cy="2318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7DDF0FA-4874-492D-A1F2-08D37F9ECEB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2338457" y="5927837"/>
                  <a:ext cx="3524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FEA8E28-B726-409F-8659-F0D460DBDCF2}"/>
                    </a:ext>
                  </a:extLst>
                </p14:cNvPr>
                <p14:cNvContentPartPr/>
                <p14:nvPr/>
              </p14:nvContentPartPr>
              <p14:xfrm>
                <a:off x="2742377" y="5918117"/>
                <a:ext cx="139680" cy="189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FEA8E28-B726-409F-8659-F0D460DBDCF2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733737" y="5909117"/>
                  <a:ext cx="15732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4B8854E-625C-475A-AB1C-1FF86C013606}"/>
                    </a:ext>
                  </a:extLst>
                </p14:cNvPr>
                <p14:cNvContentPartPr/>
                <p14:nvPr/>
              </p14:nvContentPartPr>
              <p14:xfrm>
                <a:off x="2880257" y="5919557"/>
                <a:ext cx="210600" cy="211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4B8854E-625C-475A-AB1C-1FF86C013606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871617" y="5910917"/>
                  <a:ext cx="22824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3629B9D-8C78-4742-8AC2-C14D6902C409}"/>
                    </a:ext>
                  </a:extLst>
                </p14:cNvPr>
                <p14:cNvContentPartPr/>
                <p14:nvPr/>
              </p14:nvContentPartPr>
              <p14:xfrm>
                <a:off x="2997617" y="5699237"/>
                <a:ext cx="153360" cy="471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3629B9D-8C78-4742-8AC2-C14D6902C409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988617" y="5690237"/>
                  <a:ext cx="17100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595612D-CAE0-408A-A4D9-9C21280EE0DF}"/>
                    </a:ext>
                  </a:extLst>
                </p14:cNvPr>
                <p14:cNvContentPartPr/>
                <p14:nvPr/>
              </p14:nvContentPartPr>
              <p14:xfrm>
                <a:off x="3133697" y="5745677"/>
                <a:ext cx="150840" cy="359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595612D-CAE0-408A-A4D9-9C21280EE0DF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3124697" y="5736677"/>
                  <a:ext cx="16848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4221479-C09C-4B80-BB20-31E83D6E09F0}"/>
                    </a:ext>
                  </a:extLst>
                </p14:cNvPr>
                <p14:cNvContentPartPr/>
                <p14:nvPr/>
              </p14:nvContentPartPr>
              <p14:xfrm>
                <a:off x="3297497" y="5938637"/>
                <a:ext cx="110160" cy="165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4221479-C09C-4B80-BB20-31E83D6E09F0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288857" y="5929997"/>
                  <a:ext cx="1278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EF6C233-E43C-4616-AFB4-5588DC67BE53}"/>
                    </a:ext>
                  </a:extLst>
                </p14:cNvPr>
                <p14:cNvContentPartPr/>
                <p14:nvPr/>
              </p14:nvContentPartPr>
              <p14:xfrm>
                <a:off x="3419897" y="5944397"/>
                <a:ext cx="193680" cy="160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EF6C233-E43C-4616-AFB4-5588DC67BE53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411257" y="5935397"/>
                  <a:ext cx="21132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5C280CA-3BAF-44F0-8541-564AA379746F}"/>
                    </a:ext>
                  </a:extLst>
                </p14:cNvPr>
                <p14:cNvContentPartPr/>
                <p14:nvPr/>
              </p14:nvContentPartPr>
              <p14:xfrm>
                <a:off x="3841097" y="5976437"/>
                <a:ext cx="13680" cy="68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5C280CA-3BAF-44F0-8541-564AA379746F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832457" y="5967797"/>
                  <a:ext cx="3132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230506C-D2A2-42B8-BA07-20E9FD9CD19B}"/>
                    </a:ext>
                  </a:extLst>
                </p14:cNvPr>
                <p14:cNvContentPartPr/>
                <p14:nvPr/>
              </p14:nvContentPartPr>
              <p14:xfrm>
                <a:off x="3867737" y="5848637"/>
                <a:ext cx="4320" cy="32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230506C-D2A2-42B8-BA07-20E9FD9CD19B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858737" y="5839997"/>
                  <a:ext cx="2196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1AA2047-EE4E-4813-ABAC-E3AC3C674FC4}"/>
                    </a:ext>
                  </a:extLst>
                </p14:cNvPr>
                <p14:cNvContentPartPr/>
                <p14:nvPr/>
              </p14:nvContentPartPr>
              <p14:xfrm>
                <a:off x="3939377" y="5859077"/>
                <a:ext cx="129600" cy="2365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1AA2047-EE4E-4813-ABAC-E3AC3C674FC4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3930377" y="5850077"/>
                  <a:ext cx="14724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54C8E86-25A5-448D-B037-417B4BAB298A}"/>
                    </a:ext>
                  </a:extLst>
                </p14:cNvPr>
                <p14:cNvContentPartPr/>
                <p14:nvPr/>
              </p14:nvContentPartPr>
              <p14:xfrm>
                <a:off x="4273457" y="5825957"/>
                <a:ext cx="190080" cy="2894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54C8E86-25A5-448D-B037-417B4BAB298A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4264817" y="5816957"/>
                  <a:ext cx="20772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C0E169E-D074-4B57-B85B-83E11AFEB7A2}"/>
                    </a:ext>
                  </a:extLst>
                </p14:cNvPr>
                <p14:cNvContentPartPr/>
                <p14:nvPr/>
              </p14:nvContentPartPr>
              <p14:xfrm>
                <a:off x="4491257" y="5938997"/>
                <a:ext cx="111240" cy="1656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C0E169E-D074-4B57-B85B-83E11AFEB7A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482617" y="5929997"/>
                  <a:ext cx="12888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566D760-F6E4-42E9-939C-6B30AFAF25DA}"/>
                    </a:ext>
                  </a:extLst>
                </p14:cNvPr>
                <p14:cNvContentPartPr/>
                <p14:nvPr/>
              </p14:nvContentPartPr>
              <p14:xfrm>
                <a:off x="4664777" y="5895797"/>
                <a:ext cx="229320" cy="1551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566D760-F6E4-42E9-939C-6B30AFAF25DA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656137" y="5886797"/>
                  <a:ext cx="24696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0A295BF-FC6F-44AA-95C7-4AC02317A488}"/>
                    </a:ext>
                  </a:extLst>
                </p14:cNvPr>
                <p14:cNvContentPartPr/>
                <p14:nvPr/>
              </p14:nvContentPartPr>
              <p14:xfrm>
                <a:off x="4945577" y="5894357"/>
                <a:ext cx="98640" cy="1346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0A295BF-FC6F-44AA-95C7-4AC02317A488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936937" y="5885357"/>
                  <a:ext cx="1162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F544DC3-65F0-4D69-9641-038B585F0549}"/>
                    </a:ext>
                  </a:extLst>
                </p14:cNvPr>
                <p14:cNvContentPartPr/>
                <p14:nvPr/>
              </p14:nvContentPartPr>
              <p14:xfrm>
                <a:off x="5136737" y="5594837"/>
                <a:ext cx="120240" cy="4424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F544DC3-65F0-4D69-9641-038B585F0549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128097" y="5585837"/>
                  <a:ext cx="137880" cy="46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4F7712E-2D4E-4B7C-B950-CAF9C3D68A03}"/>
                    </a:ext>
                  </a:extLst>
                </p14:cNvPr>
                <p14:cNvContentPartPr/>
                <p14:nvPr/>
              </p14:nvContentPartPr>
              <p14:xfrm>
                <a:off x="5017937" y="5795357"/>
                <a:ext cx="255240" cy="1170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4F7712E-2D4E-4B7C-B950-CAF9C3D68A03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008937" y="5786717"/>
                  <a:ext cx="2728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63CF7D7-3D30-4398-9235-295710E1D695}"/>
                    </a:ext>
                  </a:extLst>
                </p14:cNvPr>
                <p14:cNvContentPartPr/>
                <p14:nvPr/>
              </p14:nvContentPartPr>
              <p14:xfrm>
                <a:off x="5266337" y="5742077"/>
                <a:ext cx="104760" cy="3196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63CF7D7-3D30-4398-9235-295710E1D695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257697" y="5733437"/>
                  <a:ext cx="12240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D4B5161B-1221-4C9E-BB79-3C4E17182B30}"/>
                    </a:ext>
                  </a:extLst>
                </p14:cNvPr>
                <p14:cNvContentPartPr/>
                <p14:nvPr/>
              </p14:nvContentPartPr>
              <p14:xfrm>
                <a:off x="5388737" y="5884637"/>
                <a:ext cx="171720" cy="1206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D4B5161B-1221-4C9E-BB79-3C4E17182B30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379737" y="5875637"/>
                  <a:ext cx="18936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8D2F027-A275-4C22-BB30-80F7105B1A8C}"/>
                    </a:ext>
                  </a:extLst>
                </p14:cNvPr>
                <p14:cNvContentPartPr/>
                <p14:nvPr/>
              </p14:nvContentPartPr>
              <p14:xfrm>
                <a:off x="5631737" y="5875637"/>
                <a:ext cx="100080" cy="1454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8D2F027-A275-4C22-BB30-80F7105B1A8C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622737" y="5866997"/>
                  <a:ext cx="1177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BC0D3AE-B04C-45FC-8734-17C5486DFC49}"/>
                    </a:ext>
                  </a:extLst>
                </p14:cNvPr>
                <p14:cNvContentPartPr/>
                <p14:nvPr/>
              </p14:nvContentPartPr>
              <p14:xfrm>
                <a:off x="5819657" y="5796437"/>
                <a:ext cx="90000" cy="2044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BC0D3AE-B04C-45FC-8734-17C5486DFC49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811017" y="5787437"/>
                  <a:ext cx="1076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F8CB057-D22E-4F7F-9931-59C2CECCE5FE}"/>
                    </a:ext>
                  </a:extLst>
                </p14:cNvPr>
                <p14:cNvContentPartPr/>
                <p14:nvPr/>
              </p14:nvContentPartPr>
              <p14:xfrm>
                <a:off x="2369417" y="6395117"/>
                <a:ext cx="219240" cy="1303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F8CB057-D22E-4F7F-9931-59C2CECCE5FE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2360777" y="6386477"/>
                  <a:ext cx="2368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EE797CD-9DAE-4081-A5EE-DD46015EAF48}"/>
                    </a:ext>
                  </a:extLst>
                </p14:cNvPr>
                <p14:cNvContentPartPr/>
                <p14:nvPr/>
              </p14:nvContentPartPr>
              <p14:xfrm>
                <a:off x="2582897" y="6390437"/>
                <a:ext cx="143640" cy="1303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EE797CD-9DAE-4081-A5EE-DD46015EAF48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2573897" y="6381437"/>
                  <a:ext cx="1612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320997E-0AB9-4A1B-9218-1CF4F7BF8FB9}"/>
                    </a:ext>
                  </a:extLst>
                </p14:cNvPr>
                <p14:cNvContentPartPr/>
                <p14:nvPr/>
              </p14:nvContentPartPr>
              <p14:xfrm>
                <a:off x="2727977" y="6431477"/>
                <a:ext cx="92520" cy="86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320997E-0AB9-4A1B-9218-1CF4F7BF8FB9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2719337" y="6422477"/>
                  <a:ext cx="11016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8D7C238B-24E9-41AF-89AA-BF22C551A3D1}"/>
                    </a:ext>
                  </a:extLst>
                </p14:cNvPr>
                <p14:cNvContentPartPr/>
                <p14:nvPr/>
              </p14:nvContentPartPr>
              <p14:xfrm>
                <a:off x="2840297" y="6419597"/>
                <a:ext cx="112680" cy="1209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8D7C238B-24E9-41AF-89AA-BF22C551A3D1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831657" y="6410957"/>
                  <a:ext cx="13032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27C252C-8677-40A6-B2A5-939F79CB516B}"/>
                    </a:ext>
                  </a:extLst>
                </p14:cNvPr>
                <p14:cNvContentPartPr/>
                <p14:nvPr/>
              </p14:nvContentPartPr>
              <p14:xfrm>
                <a:off x="3206057" y="6415997"/>
                <a:ext cx="38160" cy="1371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27C252C-8677-40A6-B2A5-939F79CB516B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3197417" y="6406997"/>
                  <a:ext cx="558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BAD55B3-E57F-48C4-9400-C768A55588E4}"/>
                    </a:ext>
                  </a:extLst>
                </p14:cNvPr>
                <p14:cNvContentPartPr/>
                <p14:nvPr/>
              </p14:nvContentPartPr>
              <p14:xfrm>
                <a:off x="3215417" y="6309437"/>
                <a:ext cx="36360" cy="205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BAD55B3-E57F-48C4-9400-C768A55588E4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3206417" y="6300797"/>
                  <a:ext cx="540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9571CE8-232A-4247-BB8F-C700C3CA9B72}"/>
                    </a:ext>
                  </a:extLst>
                </p14:cNvPr>
                <p14:cNvContentPartPr/>
                <p14:nvPr/>
              </p14:nvContentPartPr>
              <p14:xfrm>
                <a:off x="3285257" y="6329597"/>
                <a:ext cx="173160" cy="2422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9571CE8-232A-4247-BB8F-C700C3CA9B72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3276617" y="6320957"/>
                  <a:ext cx="19080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42E6EB9-8423-447A-B3B3-4F46E337435B}"/>
                    </a:ext>
                  </a:extLst>
                </p14:cNvPr>
                <p14:cNvContentPartPr/>
                <p14:nvPr/>
              </p14:nvContentPartPr>
              <p14:xfrm>
                <a:off x="3638417" y="6332117"/>
                <a:ext cx="204120" cy="1872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42E6EB9-8423-447A-B3B3-4F46E337435B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3629777" y="6323117"/>
                  <a:ext cx="22176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E99EE6F-CF50-40FF-84E6-CA5F21F3A585}"/>
                    </a:ext>
                  </a:extLst>
                </p14:cNvPr>
                <p14:cNvContentPartPr/>
                <p14:nvPr/>
              </p14:nvContentPartPr>
              <p14:xfrm>
                <a:off x="3761537" y="6160397"/>
                <a:ext cx="122400" cy="3031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E99EE6F-CF50-40FF-84E6-CA5F21F3A585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3752897" y="6151757"/>
                  <a:ext cx="1400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FEA56B5-20EC-473E-8897-F6CCFF46FABF}"/>
                    </a:ext>
                  </a:extLst>
                </p14:cNvPr>
                <p14:cNvContentPartPr/>
                <p14:nvPr/>
              </p14:nvContentPartPr>
              <p14:xfrm>
                <a:off x="3885017" y="6320237"/>
                <a:ext cx="135360" cy="1461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FEA56B5-20EC-473E-8897-F6CCFF46FABF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3876017" y="6311237"/>
                  <a:ext cx="1530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1147FA3E-3BA3-460F-81C0-9E0C924D22BD}"/>
                    </a:ext>
                  </a:extLst>
                </p14:cNvPr>
                <p14:cNvContentPartPr/>
                <p14:nvPr/>
              </p14:nvContentPartPr>
              <p14:xfrm>
                <a:off x="4062137" y="6350477"/>
                <a:ext cx="100800" cy="993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1147FA3E-3BA3-460F-81C0-9E0C924D22BD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4053137" y="6341477"/>
                  <a:ext cx="11844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78F4EF4-1315-4BB1-85A2-35EF5F26B410}"/>
                    </a:ext>
                  </a:extLst>
                </p14:cNvPr>
                <p14:cNvContentPartPr/>
                <p14:nvPr/>
              </p14:nvContentPartPr>
              <p14:xfrm>
                <a:off x="4183817" y="6349037"/>
                <a:ext cx="66600" cy="1350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78F4EF4-1315-4BB1-85A2-35EF5F26B41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4175177" y="6340397"/>
                  <a:ext cx="842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9F3E341-4E95-4D34-BF2C-8ABFA5A760C2}"/>
                    </a:ext>
                  </a:extLst>
                </p14:cNvPr>
                <p14:cNvContentPartPr/>
                <p14:nvPr/>
              </p14:nvContentPartPr>
              <p14:xfrm>
                <a:off x="4313057" y="6173717"/>
                <a:ext cx="103680" cy="3351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9F3E341-4E95-4D34-BF2C-8ABFA5A760C2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4304417" y="6165077"/>
                  <a:ext cx="12132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957211B-98FD-4BCC-B2D5-369EA3A64182}"/>
                    </a:ext>
                  </a:extLst>
                </p14:cNvPr>
                <p14:cNvContentPartPr/>
                <p14:nvPr/>
              </p14:nvContentPartPr>
              <p14:xfrm>
                <a:off x="4264457" y="6306917"/>
                <a:ext cx="156960" cy="237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957211B-98FD-4BCC-B2D5-369EA3A64182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4255457" y="6297917"/>
                  <a:ext cx="1746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4D54D9E-3DAE-4026-BAD1-B8E6684224B9}"/>
                    </a:ext>
                  </a:extLst>
                </p14:cNvPr>
                <p14:cNvContentPartPr/>
                <p14:nvPr/>
              </p14:nvContentPartPr>
              <p14:xfrm>
                <a:off x="4412777" y="6325637"/>
                <a:ext cx="129600" cy="1220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4D54D9E-3DAE-4026-BAD1-B8E6684224B9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4404137" y="6316997"/>
                  <a:ext cx="1472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D0B6A58-8D96-4A17-A26B-0E01F4F5AB87}"/>
                    </a:ext>
                  </a:extLst>
                </p14:cNvPr>
                <p14:cNvContentPartPr/>
                <p14:nvPr/>
              </p14:nvContentPartPr>
              <p14:xfrm>
                <a:off x="4570817" y="6304757"/>
                <a:ext cx="156960" cy="1602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D0B6A58-8D96-4A17-A26B-0E01F4F5AB87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561817" y="6296117"/>
                  <a:ext cx="1746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EFB52CA-E8BF-4F81-8FBB-144A72A4FA66}"/>
                    </a:ext>
                  </a:extLst>
                </p14:cNvPr>
                <p14:cNvContentPartPr/>
                <p14:nvPr/>
              </p14:nvContentPartPr>
              <p14:xfrm>
                <a:off x="4596377" y="6155357"/>
                <a:ext cx="162720" cy="339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EFB52CA-E8BF-4F81-8FBB-144A72A4FA66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587377" y="6146717"/>
                  <a:ext cx="18036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799EE3A9-6C57-46C7-91AA-21B3387E94BE}"/>
                    </a:ext>
                  </a:extLst>
                </p14:cNvPr>
                <p14:cNvContentPartPr/>
                <p14:nvPr/>
              </p14:nvContentPartPr>
              <p14:xfrm>
                <a:off x="4996337" y="6291437"/>
                <a:ext cx="234360" cy="1965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799EE3A9-6C57-46C7-91AA-21B3387E94BE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987697" y="6282437"/>
                  <a:ext cx="2520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F18E751-E8CF-42EB-A8D7-CE0AF5307EA1}"/>
                    </a:ext>
                  </a:extLst>
                </p14:cNvPr>
                <p14:cNvContentPartPr/>
                <p14:nvPr/>
              </p14:nvContentPartPr>
              <p14:xfrm>
                <a:off x="4963217" y="6206837"/>
                <a:ext cx="218160" cy="3027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F18E751-E8CF-42EB-A8D7-CE0AF5307EA1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4954577" y="6198197"/>
                  <a:ext cx="2358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F2DAE13-C62E-4EDE-84A9-2B5C0AE46351}"/>
                    </a:ext>
                  </a:extLst>
                </p14:cNvPr>
                <p14:cNvContentPartPr/>
                <p14:nvPr/>
              </p14:nvContentPartPr>
              <p14:xfrm>
                <a:off x="4883657" y="6157517"/>
                <a:ext cx="309960" cy="802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F2DAE13-C62E-4EDE-84A9-2B5C0AE46351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4874657" y="6148517"/>
                  <a:ext cx="327600" cy="97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43F90602-639F-4FDC-9A35-8AC6138FBB69}"/>
                  </a:ext>
                </a:extLst>
              </p14:cNvPr>
              <p14:cNvContentPartPr/>
              <p14:nvPr/>
            </p14:nvContentPartPr>
            <p14:xfrm>
              <a:off x="6281818" y="1868218"/>
              <a:ext cx="568440" cy="5194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43F90602-639F-4FDC-9A35-8AC6138FBB69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6273178" y="1859218"/>
                <a:ext cx="586080" cy="53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5B33B998-2EC0-4A63-8A22-3E3DB0B27F29}"/>
                  </a:ext>
                </a:extLst>
              </p14:cNvPr>
              <p14:cNvContentPartPr/>
              <p14:nvPr/>
            </p14:nvContentPartPr>
            <p14:xfrm>
              <a:off x="4962778" y="1501018"/>
              <a:ext cx="430200" cy="11160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5B33B998-2EC0-4A63-8A22-3E3DB0B27F29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4954138" y="1492018"/>
                <a:ext cx="447840" cy="1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6776AB17-A6A3-492E-B0EE-EF2C1DB3823A}"/>
                  </a:ext>
                </a:extLst>
              </p14:cNvPr>
              <p14:cNvContentPartPr/>
              <p14:nvPr/>
            </p14:nvContentPartPr>
            <p14:xfrm>
              <a:off x="6334378" y="2384098"/>
              <a:ext cx="443880" cy="11124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6776AB17-A6A3-492E-B0EE-EF2C1DB3823A}"/>
                  </a:ext>
                </a:extLst>
              </p:cNvPr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6325378" y="2375098"/>
                <a:ext cx="461520" cy="12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4831266E-73CF-481C-A383-09241584CEF3}"/>
              </a:ext>
            </a:extLst>
          </p:cNvPr>
          <p:cNvGrpSpPr/>
          <p:nvPr/>
        </p:nvGrpSpPr>
        <p:grpSpPr>
          <a:xfrm>
            <a:off x="6415378" y="2369698"/>
            <a:ext cx="192600" cy="123120"/>
            <a:chOff x="6415378" y="2369698"/>
            <a:chExt cx="192600" cy="12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852F1B5-2AD8-446E-8444-26C7675BC86C}"/>
                    </a:ext>
                  </a:extLst>
                </p14:cNvPr>
                <p14:cNvContentPartPr/>
                <p14:nvPr/>
              </p14:nvContentPartPr>
              <p14:xfrm>
                <a:off x="6552898" y="2422618"/>
                <a:ext cx="30240" cy="28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852F1B5-2AD8-446E-8444-26C7675BC86C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6544258" y="2413618"/>
                  <a:ext cx="478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0ADCFD6-9006-4F5E-90D1-170E3EFE4805}"/>
                    </a:ext>
                  </a:extLst>
                </p14:cNvPr>
                <p14:cNvContentPartPr/>
                <p14:nvPr/>
              </p14:nvContentPartPr>
              <p14:xfrm>
                <a:off x="6415378" y="2369698"/>
                <a:ext cx="192600" cy="1231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0ADCFD6-9006-4F5E-90D1-170E3EFE4805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6406738" y="2361058"/>
                  <a:ext cx="210240" cy="14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5AA8E79A-1E85-4A8E-AE16-32AC7E9F73BD}"/>
                  </a:ext>
                </a:extLst>
              </p14:cNvPr>
              <p14:cNvContentPartPr/>
              <p14:nvPr/>
            </p14:nvContentPartPr>
            <p14:xfrm>
              <a:off x="4600258" y="5246818"/>
              <a:ext cx="1449720" cy="11880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5AA8E79A-1E85-4A8E-AE16-32AC7E9F73BD}"/>
                  </a:ext>
                </a:extLst>
              </p:cNvPr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4591258" y="5237818"/>
                <a:ext cx="146736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43F93C79-3C3C-4064-9B0B-A8CA4E2A81EF}"/>
                  </a:ext>
                </a:extLst>
              </p14:cNvPr>
              <p14:cNvContentPartPr/>
              <p14:nvPr/>
            </p14:nvContentPartPr>
            <p14:xfrm>
              <a:off x="7336978" y="5133418"/>
              <a:ext cx="1111680" cy="10454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43F93C79-3C3C-4064-9B0B-A8CA4E2A81EF}"/>
                  </a:ext>
                </a:extLst>
              </p:cNvPr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327978" y="5124778"/>
                <a:ext cx="1129320" cy="106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944549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Definition of Percentil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458200" cy="47244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i="1" noProof="0" dirty="0" err="1">
                <a:solidFill>
                  <a:schemeClr val="accent2"/>
                </a:solidFill>
                <a:latin typeface="Arial" panose="020B0604020202020204" pitchFamily="34" charset="0"/>
              </a:rPr>
              <a:t>p</a:t>
            </a:r>
            <a:r>
              <a:rPr lang="en-US" altLang="en-US" b="1" noProof="0" dirty="0" err="1">
                <a:solidFill>
                  <a:schemeClr val="accent2"/>
                </a:solidFill>
                <a:latin typeface="Arial" panose="020B0604020202020204" pitchFamily="34" charset="0"/>
              </a:rPr>
              <a:t>th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percentile</a:t>
            </a:r>
            <a:r>
              <a:rPr lang="en-US" altLang="en-US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of a sample, for a number </a:t>
            </a:r>
            <a:r>
              <a:rPr lang="en-US" altLang="en-US" i="1" noProof="0" dirty="0">
                <a:latin typeface="Arial" panose="020B0604020202020204" pitchFamily="34" charset="0"/>
              </a:rPr>
              <a:t>p</a:t>
            </a:r>
            <a:r>
              <a:rPr lang="en-US" altLang="en-US" noProof="0" dirty="0">
                <a:latin typeface="Arial" panose="020B0604020202020204" pitchFamily="34" charset="0"/>
              </a:rPr>
              <a:t> between 0 and 100, divides the sample so that as nearly as possible </a:t>
            </a:r>
            <a:r>
              <a:rPr lang="en-US" altLang="en-US" i="1" noProof="0" dirty="0">
                <a:latin typeface="Arial" panose="020B0604020202020204" pitchFamily="34" charset="0"/>
              </a:rPr>
              <a:t>p</a:t>
            </a:r>
            <a:r>
              <a:rPr lang="en-US" altLang="en-US" noProof="0" dirty="0">
                <a:latin typeface="Arial" panose="020B0604020202020204" pitchFamily="34" charset="0"/>
              </a:rPr>
              <a:t>% of the sample values are less than the </a:t>
            </a:r>
            <a:r>
              <a:rPr lang="en-US" altLang="en-US" i="1" noProof="0" dirty="0" err="1">
                <a:latin typeface="Arial" panose="020B0604020202020204" pitchFamily="34" charset="0"/>
              </a:rPr>
              <a:t>p</a:t>
            </a:r>
            <a:r>
              <a:rPr lang="en-US" altLang="en-US" noProof="0" dirty="0" err="1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, and (100 − </a:t>
            </a:r>
            <a:r>
              <a:rPr lang="en-US" altLang="en-US" i="1" noProof="0" dirty="0">
                <a:latin typeface="Arial" panose="020B0604020202020204" pitchFamily="34" charset="0"/>
              </a:rPr>
              <a:t>p</a:t>
            </a:r>
            <a:r>
              <a:rPr lang="en-US" altLang="en-US" dirty="0"/>
              <a:t>)% </a:t>
            </a:r>
            <a:r>
              <a:rPr lang="en-US" altLang="en-US" noProof="0" dirty="0">
                <a:latin typeface="Arial" panose="020B0604020202020204" pitchFamily="34" charset="0"/>
              </a:rPr>
              <a:t>are greater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computation of the location of the </a:t>
            </a:r>
            <a:r>
              <a:rPr lang="en-US" altLang="en-US" i="1" noProof="0" dirty="0" err="1">
                <a:latin typeface="Arial" panose="020B0604020202020204" pitchFamily="34" charset="0"/>
              </a:rPr>
              <a:t>p</a:t>
            </a:r>
            <a:r>
              <a:rPr lang="en-US" altLang="en-US" noProof="0" dirty="0" err="1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 is analogous to what we did for the quartiles. However note that there are slightly </a:t>
            </a:r>
            <a:r>
              <a:rPr lang="en-US" altLang="en-US" dirty="0"/>
              <a:t>different procedures, especially when using technology. So, don’t be surprised to get results which change form one method/ technology to other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6DF07-ADF7-4315-AA46-929E1E475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63562"/>
          </a:xfrm>
        </p:spPr>
        <p:txBody>
          <a:bodyPr/>
          <a:lstStyle/>
          <a:p>
            <a:r>
              <a:rPr lang="en-US" altLang="en-US" noProof="0" dirty="0"/>
              <a:t>To Find Percentiles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43498C-A3F5-42D0-801A-A4C70029DE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610600" cy="609599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Order the </a:t>
            </a:r>
            <a:r>
              <a:rPr lang="en-US" i="1" noProof="0" dirty="0"/>
              <a:t>n</a:t>
            </a:r>
            <a:r>
              <a:rPr lang="en-US" noProof="0" dirty="0"/>
              <a:t> sample values from smallest to larges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C6F668-756E-4E51-97A5-6556CE4BBF5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13000"/>
            <a:ext cx="3928533" cy="508335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Compute the quantity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147BF64-1A36-46A9-94CC-24CFC1C85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01483"/>
              </p:ext>
            </p:extLst>
          </p:nvPr>
        </p:nvGraphicFramePr>
        <p:xfrm>
          <a:off x="4385733" y="2209800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939600" progId="Equation.DSMT4">
                  <p:embed/>
                </p:oleObj>
              </mc:Choice>
              <mc:Fallback>
                <p:oleObj name="Equation" r:id="rId3" imgW="1981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5733" y="2209800"/>
                        <a:ext cx="1981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5978528-AAF8-4FD1-B4AD-CF60C20E41C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469942" y="2438400"/>
            <a:ext cx="2514605" cy="482935"/>
          </a:xfrm>
        </p:spPr>
        <p:txBody>
          <a:bodyPr/>
          <a:lstStyle/>
          <a:p>
            <a:pPr marL="0" indent="0">
              <a:buNone/>
            </a:pPr>
            <a:r>
              <a:rPr lang="en-US" altLang="en-US" noProof="0" dirty="0"/>
              <a:t>where </a:t>
            </a:r>
            <a:r>
              <a:rPr lang="en-US" altLang="en-US" i="1" noProof="0" dirty="0"/>
              <a:t>n </a:t>
            </a:r>
            <a:r>
              <a:rPr lang="en-US" altLang="en-US" noProof="0" dirty="0"/>
              <a:t>is the</a:t>
            </a:r>
            <a:endParaRPr lang="en-US" noProof="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C2F21E9-84D8-4B88-B386-35FEA2D955F0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838200" y="3073065"/>
            <a:ext cx="2286000" cy="508335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/>
              <a:t>sample siz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1F370FD-46BD-48D7-B5AE-2C38E5DB34E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962400"/>
            <a:ext cx="8382000" cy="1318489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 this quantity is an integer, the sample value in this position is the </a:t>
            </a:r>
            <a:r>
              <a:rPr lang="en-US" i="1" noProof="0" dirty="0" err="1"/>
              <a:t>p</a:t>
            </a:r>
            <a:r>
              <a:rPr lang="en-US" noProof="0" dirty="0" err="1"/>
              <a:t>th</a:t>
            </a:r>
            <a:r>
              <a:rPr lang="en-US" noProof="0" dirty="0"/>
              <a:t> percentile. Otherwise, average the two sample values on either side.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0C45189-8A6A-45BD-BB85-53F1886272EA}"/>
              </a:ext>
            </a:extLst>
          </p:cNvPr>
          <p:cNvGrpSpPr/>
          <p:nvPr/>
        </p:nvGrpSpPr>
        <p:grpSpPr>
          <a:xfrm>
            <a:off x="4653257" y="3176717"/>
            <a:ext cx="1776960" cy="824040"/>
            <a:chOff x="4653257" y="3176717"/>
            <a:chExt cx="1776960" cy="82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5C2716F-00F0-44E2-8A0C-94B5ABE58DFE}"/>
                    </a:ext>
                  </a:extLst>
                </p14:cNvPr>
                <p14:cNvContentPartPr/>
                <p14:nvPr/>
              </p14:nvContentPartPr>
              <p14:xfrm>
                <a:off x="4657217" y="3292637"/>
                <a:ext cx="244800" cy="1814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5C2716F-00F0-44E2-8A0C-94B5ABE58DF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648217" y="3283997"/>
                  <a:ext cx="26244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05F0BD8-6FE7-4631-91E3-3D09283F72BB}"/>
                    </a:ext>
                  </a:extLst>
                </p14:cNvPr>
                <p14:cNvContentPartPr/>
                <p14:nvPr/>
              </p14:nvContentPartPr>
              <p14:xfrm>
                <a:off x="4765937" y="3429077"/>
                <a:ext cx="109440" cy="87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05F0BD8-6FE7-4631-91E3-3D09283F72B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756937" y="3420437"/>
                  <a:ext cx="12708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74FD76E-720D-4B75-A06F-932A4F274FBF}"/>
                    </a:ext>
                  </a:extLst>
                </p14:cNvPr>
                <p14:cNvContentPartPr/>
                <p14:nvPr/>
              </p14:nvContentPartPr>
              <p14:xfrm>
                <a:off x="4966817" y="3309917"/>
                <a:ext cx="27000" cy="2210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74FD76E-720D-4B75-A06F-932A4F274FB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957817" y="3301277"/>
                  <a:ext cx="4464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FAEB481-3BEB-4D11-A899-F9FB3510D712}"/>
                    </a:ext>
                  </a:extLst>
                </p14:cNvPr>
                <p14:cNvContentPartPr/>
                <p14:nvPr/>
              </p14:nvContentPartPr>
              <p14:xfrm>
                <a:off x="5151857" y="3493517"/>
                <a:ext cx="96120" cy="167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FAEB481-3BEB-4D11-A899-F9FB3510D71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143217" y="3484517"/>
                  <a:ext cx="1137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D721441-0E3F-4118-9E2C-0B3D29EBBE94}"/>
                    </a:ext>
                  </a:extLst>
                </p14:cNvPr>
                <p14:cNvContentPartPr/>
                <p14:nvPr/>
              </p14:nvContentPartPr>
              <p14:xfrm>
                <a:off x="5386937" y="3458237"/>
                <a:ext cx="88200" cy="153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D721441-0E3F-4118-9E2C-0B3D29EBBE9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377937" y="3449597"/>
                  <a:ext cx="1058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0AE8B6D-2999-4D8C-802A-5B11C0BD697B}"/>
                    </a:ext>
                  </a:extLst>
                </p14:cNvPr>
                <p14:cNvContentPartPr/>
                <p14:nvPr/>
              </p14:nvContentPartPr>
              <p14:xfrm>
                <a:off x="5378657" y="3299117"/>
                <a:ext cx="204480" cy="2084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0AE8B6D-2999-4D8C-802A-5B11C0BD697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369657" y="3290477"/>
                  <a:ext cx="22212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9F10D60-4C2A-4C61-B6B9-F797F0406DCF}"/>
                    </a:ext>
                  </a:extLst>
                </p14:cNvPr>
                <p14:cNvContentPartPr/>
                <p14:nvPr/>
              </p14:nvContentPartPr>
              <p14:xfrm>
                <a:off x="5691857" y="3330077"/>
                <a:ext cx="102240" cy="241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9F10D60-4C2A-4C61-B6B9-F797F0406DC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682857" y="3321077"/>
                  <a:ext cx="1198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7D37586-2D73-490C-AF03-C2955C9061C6}"/>
                    </a:ext>
                  </a:extLst>
                </p14:cNvPr>
                <p14:cNvContentPartPr/>
                <p14:nvPr/>
              </p14:nvContentPartPr>
              <p14:xfrm>
                <a:off x="5667017" y="3444557"/>
                <a:ext cx="88560" cy="136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7D37586-2D73-490C-AF03-C2955C9061C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658377" y="3435917"/>
                  <a:ext cx="1062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923324D-5116-42D2-A633-8EAE02BAAAB6}"/>
                    </a:ext>
                  </a:extLst>
                </p14:cNvPr>
                <p14:cNvContentPartPr/>
                <p14:nvPr/>
              </p14:nvContentPartPr>
              <p14:xfrm>
                <a:off x="5978417" y="3231077"/>
                <a:ext cx="156240" cy="2012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923324D-5116-42D2-A633-8EAE02BAAAB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969417" y="3222437"/>
                  <a:ext cx="1738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E00BA04-1633-495C-A0FF-B4E0B5AB3B0E}"/>
                    </a:ext>
                  </a:extLst>
                </p14:cNvPr>
                <p14:cNvContentPartPr/>
                <p14:nvPr/>
              </p14:nvContentPartPr>
              <p14:xfrm>
                <a:off x="6227177" y="3176717"/>
                <a:ext cx="203040" cy="281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E00BA04-1633-495C-A0FF-B4E0B5AB3B0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218177" y="3167717"/>
                  <a:ext cx="22068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A14CCE1-0F18-4A6F-B145-5BD37C39676D}"/>
                    </a:ext>
                  </a:extLst>
                </p14:cNvPr>
                <p14:cNvContentPartPr/>
                <p14:nvPr/>
              </p14:nvContentPartPr>
              <p14:xfrm>
                <a:off x="4653257" y="3722837"/>
                <a:ext cx="162000" cy="1483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A14CCE1-0F18-4A6F-B145-5BD37C39676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644257" y="3714197"/>
                  <a:ext cx="1796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E0CF298-025E-48B8-BF31-6528C1C5CC11}"/>
                    </a:ext>
                  </a:extLst>
                </p14:cNvPr>
                <p14:cNvContentPartPr/>
                <p14:nvPr/>
              </p14:nvContentPartPr>
              <p14:xfrm>
                <a:off x="4700057" y="3812117"/>
                <a:ext cx="37800" cy="104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E0CF298-025E-48B8-BF31-6528C1C5CC1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691417" y="3803477"/>
                  <a:ext cx="5544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02631EE-BD75-47FA-A6E7-D68500B347AE}"/>
                    </a:ext>
                  </a:extLst>
                </p14:cNvPr>
                <p14:cNvContentPartPr/>
                <p14:nvPr/>
              </p14:nvContentPartPr>
              <p14:xfrm>
                <a:off x="4876097" y="3733277"/>
                <a:ext cx="100800" cy="1357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02631EE-BD75-47FA-A6E7-D68500B347A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867097" y="3724637"/>
                  <a:ext cx="1184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ABC4EAD-FA36-44B0-9442-DF42ED46FFD0}"/>
                    </a:ext>
                  </a:extLst>
                </p14:cNvPr>
                <p14:cNvContentPartPr/>
                <p14:nvPr/>
              </p14:nvContentPartPr>
              <p14:xfrm>
                <a:off x="5115137" y="3883397"/>
                <a:ext cx="79200" cy="1173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ABC4EAD-FA36-44B0-9442-DF42ED46FFD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106137" y="3874757"/>
                  <a:ext cx="968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A928C1B-3F30-462A-BCF4-6E64953772DB}"/>
                    </a:ext>
                  </a:extLst>
                </p14:cNvPr>
                <p14:cNvContentPartPr/>
                <p14:nvPr/>
              </p14:nvContentPartPr>
              <p14:xfrm>
                <a:off x="5295497" y="3777197"/>
                <a:ext cx="88200" cy="2044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A928C1B-3F30-462A-BCF4-6E64953772D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286857" y="3768197"/>
                  <a:ext cx="1058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086F2C6-3FEA-4A71-BDED-A4EF7C840B21}"/>
                    </a:ext>
                  </a:extLst>
                </p14:cNvPr>
                <p14:cNvContentPartPr/>
                <p14:nvPr/>
              </p14:nvContentPartPr>
              <p14:xfrm>
                <a:off x="5326097" y="3717437"/>
                <a:ext cx="179640" cy="1501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086F2C6-3FEA-4A71-BDED-A4EF7C840B2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17097" y="3708437"/>
                  <a:ext cx="19728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771CC4E-2B50-4206-97E5-2AA42FD6A2F3}"/>
                    </a:ext>
                  </a:extLst>
                </p14:cNvPr>
                <p14:cNvContentPartPr/>
                <p14:nvPr/>
              </p14:nvContentPartPr>
              <p14:xfrm>
                <a:off x="5593217" y="3715277"/>
                <a:ext cx="108000" cy="439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771CC4E-2B50-4206-97E5-2AA42FD6A2F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584217" y="3706277"/>
                  <a:ext cx="12564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CE0EAA7-DA79-4C6F-BAC6-DD335BA47BB2}"/>
                    </a:ext>
                  </a:extLst>
                </p14:cNvPr>
                <p14:cNvContentPartPr/>
                <p14:nvPr/>
              </p14:nvContentPartPr>
              <p14:xfrm>
                <a:off x="5620577" y="3831557"/>
                <a:ext cx="99000" cy="288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CE0EAA7-DA79-4C6F-BAC6-DD335BA47BB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611937" y="3822557"/>
                  <a:ext cx="11664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42E1123-C04B-423D-95CC-1381FA539939}"/>
                    </a:ext>
                  </a:extLst>
                </p14:cNvPr>
                <p14:cNvContentPartPr/>
                <p14:nvPr/>
              </p14:nvContentPartPr>
              <p14:xfrm>
                <a:off x="5887337" y="3634277"/>
                <a:ext cx="197280" cy="212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42E1123-C04B-423D-95CC-1381FA53993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878697" y="3625637"/>
                  <a:ext cx="2149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3E492D6-CACC-4E29-A383-6BC7A0EE769A}"/>
                    </a:ext>
                  </a:extLst>
                </p14:cNvPr>
                <p14:cNvContentPartPr/>
                <p14:nvPr/>
              </p14:nvContentPartPr>
              <p14:xfrm>
                <a:off x="6120977" y="3690437"/>
                <a:ext cx="115920" cy="1429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3E492D6-CACC-4E29-A383-6BC7A0EE769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111977" y="3681797"/>
                  <a:ext cx="133560" cy="16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9D1ECAC6-F8DB-44C6-8AEE-8A8D0741AA72}"/>
              </a:ext>
            </a:extLst>
          </p:cNvPr>
          <p:cNvGrpSpPr/>
          <p:nvPr/>
        </p:nvGrpSpPr>
        <p:grpSpPr>
          <a:xfrm>
            <a:off x="6772577" y="3079517"/>
            <a:ext cx="1450800" cy="479160"/>
            <a:chOff x="6772577" y="3079517"/>
            <a:chExt cx="1450800" cy="47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595BD95-3F19-427A-ABA0-7F3EA0C4DD85}"/>
                    </a:ext>
                  </a:extLst>
                </p14:cNvPr>
                <p14:cNvContentPartPr/>
                <p14:nvPr/>
              </p14:nvContentPartPr>
              <p14:xfrm>
                <a:off x="6772577" y="3214517"/>
                <a:ext cx="243000" cy="1800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595BD95-3F19-427A-ABA0-7F3EA0C4DD8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763937" y="3205517"/>
                  <a:ext cx="2606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B0285D9-A241-42DD-AEBB-F4400AB1A657}"/>
                    </a:ext>
                  </a:extLst>
                </p14:cNvPr>
                <p14:cNvContentPartPr/>
                <p14:nvPr/>
              </p14:nvContentPartPr>
              <p14:xfrm>
                <a:off x="6856457" y="3307037"/>
                <a:ext cx="95040" cy="1594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B0285D9-A241-42DD-AEBB-F4400AB1A65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847817" y="3298397"/>
                  <a:ext cx="11268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716AB93-55C2-49E5-B473-432A36E27795}"/>
                    </a:ext>
                  </a:extLst>
                </p14:cNvPr>
                <p14:cNvContentPartPr/>
                <p14:nvPr/>
              </p14:nvContentPartPr>
              <p14:xfrm>
                <a:off x="7050857" y="3228557"/>
                <a:ext cx="107640" cy="1900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716AB93-55C2-49E5-B473-432A36E2779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042217" y="3219917"/>
                  <a:ext cx="1252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D340111-AA05-4821-8E77-1DF073E05DD6}"/>
                    </a:ext>
                  </a:extLst>
                </p14:cNvPr>
                <p14:cNvContentPartPr/>
                <p14:nvPr/>
              </p14:nvContentPartPr>
              <p14:xfrm>
                <a:off x="7257137" y="3442757"/>
                <a:ext cx="64080" cy="1159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D340111-AA05-4821-8E77-1DF073E05DD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248497" y="3434117"/>
                  <a:ext cx="8172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0E4F8B2-420B-4504-B149-FE41B0250B9B}"/>
                    </a:ext>
                  </a:extLst>
                </p14:cNvPr>
                <p14:cNvContentPartPr/>
                <p14:nvPr/>
              </p14:nvContentPartPr>
              <p14:xfrm>
                <a:off x="7435697" y="3240077"/>
                <a:ext cx="69120" cy="1980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0E4F8B2-420B-4504-B149-FE41B0250B9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426697" y="3231077"/>
                  <a:ext cx="867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559862A-C3DD-45BE-B67F-83C60AE1BE50}"/>
                    </a:ext>
                  </a:extLst>
                </p14:cNvPr>
                <p14:cNvContentPartPr/>
                <p14:nvPr/>
              </p14:nvContentPartPr>
              <p14:xfrm>
                <a:off x="7416977" y="3204437"/>
                <a:ext cx="182160" cy="1612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559862A-C3DD-45BE-B67F-83C60AE1BE5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408337" y="3195437"/>
                  <a:ext cx="1998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F227323-2FE2-4352-A1C1-469282AFA30D}"/>
                    </a:ext>
                  </a:extLst>
                </p14:cNvPr>
                <p14:cNvContentPartPr/>
                <p14:nvPr/>
              </p14:nvContentPartPr>
              <p14:xfrm>
                <a:off x="7658897" y="3235397"/>
                <a:ext cx="88920" cy="378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F227323-2FE2-4352-A1C1-469282AFA30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649897" y="3226397"/>
                  <a:ext cx="10656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A2B8863-94A6-4411-AC4A-A04C77ACBB63}"/>
                    </a:ext>
                  </a:extLst>
                </p14:cNvPr>
                <p14:cNvContentPartPr/>
                <p14:nvPr/>
              </p14:nvContentPartPr>
              <p14:xfrm>
                <a:off x="7655297" y="3327197"/>
                <a:ext cx="83880" cy="320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A2B8863-94A6-4411-AC4A-A04C77ACBB6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646297" y="3318197"/>
                  <a:ext cx="1015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E1D2BB8-6505-4ED5-830E-DF2672AFCE3E}"/>
                    </a:ext>
                  </a:extLst>
                </p14:cNvPr>
                <p14:cNvContentPartPr/>
                <p14:nvPr/>
              </p14:nvContentPartPr>
              <p14:xfrm>
                <a:off x="7832417" y="3175637"/>
                <a:ext cx="137160" cy="1231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E1D2BB8-6505-4ED5-830E-DF2672AFCE3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823417" y="3166997"/>
                  <a:ext cx="1548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76BC82A2-D74C-4C62-B06E-61BF1EAD04A1}"/>
                    </a:ext>
                  </a:extLst>
                </p14:cNvPr>
                <p14:cNvContentPartPr/>
                <p14:nvPr/>
              </p14:nvContentPartPr>
              <p14:xfrm>
                <a:off x="8032577" y="3079517"/>
                <a:ext cx="190800" cy="2548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6BC82A2-D74C-4C62-B06E-61BF1EAD04A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023577" y="3070517"/>
                  <a:ext cx="208440" cy="2725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022809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Note on Percentil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209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first quartile </a:t>
            </a:r>
            <a:r>
              <a:rPr lang="en-US" altLang="en-US" noProof="0" dirty="0">
                <a:latin typeface="Arial" panose="020B0604020202020204" pitchFamily="34" charset="0"/>
              </a:rPr>
              <a:t>is the 25</a:t>
            </a:r>
            <a:r>
              <a:rPr lang="en-US" altLang="en-US" baseline="30000" noProof="0" dirty="0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median</a:t>
            </a:r>
            <a:r>
              <a:rPr lang="en-US" altLang="en-US" noProof="0" dirty="0">
                <a:latin typeface="Arial" panose="020B0604020202020204" pitchFamily="34" charset="0"/>
              </a:rPr>
              <a:t> is the 50</a:t>
            </a:r>
            <a:r>
              <a:rPr lang="en-US" altLang="en-US" baseline="30000" noProof="0" dirty="0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third quartile </a:t>
            </a:r>
            <a:r>
              <a:rPr lang="en-US" altLang="en-US" noProof="0" dirty="0">
                <a:latin typeface="Arial" panose="020B0604020202020204" pitchFamily="34" charset="0"/>
              </a:rPr>
              <a:t>is the 75</a:t>
            </a:r>
            <a:r>
              <a:rPr lang="en-US" altLang="en-US" baseline="30000" noProof="0" dirty="0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.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4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Suppose we have the following data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2, 3, 5, 6, 7, 9, 9, 11, 12, 15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Tx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at is the mean of these data?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Tx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at is the median?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Tx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at is the first quartile?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Tx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at is the third quartile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C88B016-1780-4E55-BBDD-0F39C6260BD4}"/>
              </a:ext>
            </a:extLst>
          </p:cNvPr>
          <p:cNvGrpSpPr/>
          <p:nvPr/>
        </p:nvGrpSpPr>
        <p:grpSpPr>
          <a:xfrm>
            <a:off x="834737" y="4724717"/>
            <a:ext cx="1240200" cy="382320"/>
            <a:chOff x="834737" y="4724717"/>
            <a:chExt cx="1240200" cy="38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E750FE3C-6159-46F9-968E-40BCF8CD9AF6}"/>
                    </a:ext>
                  </a:extLst>
                </p14:cNvPr>
                <p14:cNvContentPartPr/>
                <p14:nvPr/>
              </p14:nvContentPartPr>
              <p14:xfrm>
                <a:off x="834737" y="4923437"/>
                <a:ext cx="322920" cy="1836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E750FE3C-6159-46F9-968E-40BCF8CD9AF6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25737" y="4914437"/>
                  <a:ext cx="3405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7461934-6FAB-4729-A83B-0A3C10046CA2}"/>
                    </a:ext>
                  </a:extLst>
                </p14:cNvPr>
                <p14:cNvContentPartPr/>
                <p14:nvPr/>
              </p14:nvContentPartPr>
              <p14:xfrm>
                <a:off x="1170257" y="4917317"/>
                <a:ext cx="150480" cy="1551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7461934-6FAB-4729-A83B-0A3C10046CA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161617" y="4908317"/>
                  <a:ext cx="1681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A532845-BE5A-4E4C-B15B-78A6BBD9638D}"/>
                    </a:ext>
                  </a:extLst>
                </p14:cNvPr>
                <p14:cNvContentPartPr/>
                <p14:nvPr/>
              </p14:nvContentPartPr>
              <p14:xfrm>
                <a:off x="1314617" y="4889597"/>
                <a:ext cx="194400" cy="1990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A532845-BE5A-4E4C-B15B-78A6BBD9638D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305617" y="4880597"/>
                  <a:ext cx="21204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8C5755F-5A1E-4375-8DC5-CF7BE6A8EA30}"/>
                    </a:ext>
                  </a:extLst>
                </p14:cNvPr>
                <p14:cNvContentPartPr/>
                <p14:nvPr/>
              </p14:nvContentPartPr>
              <p14:xfrm>
                <a:off x="1491017" y="4724717"/>
                <a:ext cx="122400" cy="2898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8C5755F-5A1E-4375-8DC5-CF7BE6A8EA3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482377" y="4715717"/>
                  <a:ext cx="14004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6EC55F4-88B9-401E-880D-1AD685B50B7B}"/>
                    </a:ext>
                  </a:extLst>
                </p14:cNvPr>
                <p14:cNvContentPartPr/>
                <p14:nvPr/>
              </p14:nvContentPartPr>
              <p14:xfrm>
                <a:off x="1583897" y="4802477"/>
                <a:ext cx="115920" cy="2480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6EC55F4-88B9-401E-880D-1AD685B50B7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75257" y="4793837"/>
                  <a:ext cx="13356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9A465A2-3F2D-48EE-85DE-59710EDA3AEC}"/>
                    </a:ext>
                  </a:extLst>
                </p14:cNvPr>
                <p14:cNvContentPartPr/>
                <p14:nvPr/>
              </p14:nvContentPartPr>
              <p14:xfrm>
                <a:off x="1655177" y="4872677"/>
                <a:ext cx="194040" cy="1897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9A465A2-3F2D-48EE-85DE-59710EDA3AEC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646177" y="4863677"/>
                  <a:ext cx="21168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FA8BD07-FEB5-4F92-A934-A7D5B9BE25AE}"/>
                    </a:ext>
                  </a:extLst>
                </p14:cNvPr>
                <p14:cNvContentPartPr/>
                <p14:nvPr/>
              </p14:nvContentPartPr>
              <p14:xfrm>
                <a:off x="1920497" y="4920557"/>
                <a:ext cx="154440" cy="163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FA8BD07-FEB5-4F92-A934-A7D5B9BE25A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11497" y="4911917"/>
                  <a:ext cx="172080" cy="181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BD4A7FB5-F1A7-4B46-A200-74902963DDDB}"/>
                  </a:ext>
                </a:extLst>
              </p14:cNvPr>
              <p14:cNvContentPartPr/>
              <p14:nvPr/>
            </p14:nvContentPartPr>
            <p14:xfrm>
              <a:off x="2291297" y="4860077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BD4A7FB5-F1A7-4B46-A200-74902963DDD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282657" y="485107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97AFEA01-AF06-45CD-BBDE-A948C7567342}"/>
                  </a:ext>
                </a:extLst>
              </p14:cNvPr>
              <p14:cNvContentPartPr/>
              <p14:nvPr/>
            </p14:nvContentPartPr>
            <p14:xfrm>
              <a:off x="2248457" y="5034677"/>
              <a:ext cx="1440" cy="187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97AFEA01-AF06-45CD-BBDE-A948C7567342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239457" y="5026037"/>
                <a:ext cx="1908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48B10579-2B64-4B91-8AF9-DF9E3DED82A3}"/>
                  </a:ext>
                </a:extLst>
              </p14:cNvPr>
              <p14:cNvContentPartPr/>
              <p14:nvPr/>
            </p14:nvContentPartPr>
            <p14:xfrm>
              <a:off x="2568497" y="4781237"/>
              <a:ext cx="208080" cy="2070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48B10579-2B64-4B91-8AF9-DF9E3DED82A3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559857" y="4772597"/>
                <a:ext cx="225720" cy="22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1B9434C7-9F90-4857-8FE9-B066F7BC4F17}"/>
                  </a:ext>
                </a:extLst>
              </p14:cNvPr>
              <p14:cNvContentPartPr/>
              <p14:nvPr/>
            </p14:nvContentPartPr>
            <p14:xfrm>
              <a:off x="2971697" y="4827677"/>
              <a:ext cx="105840" cy="27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1B9434C7-9F90-4857-8FE9-B066F7BC4F1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963057" y="4819037"/>
                <a:ext cx="123480" cy="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BC31E856-79BE-466B-B356-517EFD60BF5E}"/>
                  </a:ext>
                </a:extLst>
              </p14:cNvPr>
              <p14:cNvContentPartPr/>
              <p14:nvPr/>
            </p14:nvContentPartPr>
            <p14:xfrm>
              <a:off x="2976737" y="4952237"/>
              <a:ext cx="93240" cy="133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BC31E856-79BE-466B-B356-517EFD60BF5E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968097" y="4943237"/>
                <a:ext cx="11088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043CD227-CD0B-4320-9BD3-5A9017D750A1}"/>
              </a:ext>
            </a:extLst>
          </p:cNvPr>
          <p:cNvGrpSpPr/>
          <p:nvPr/>
        </p:nvGrpSpPr>
        <p:grpSpPr>
          <a:xfrm>
            <a:off x="3251417" y="4773317"/>
            <a:ext cx="299160" cy="153360"/>
            <a:chOff x="3251417" y="4773317"/>
            <a:chExt cx="299160" cy="15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975C902-F307-4F69-9634-9F4F4F97935A}"/>
                    </a:ext>
                  </a:extLst>
                </p14:cNvPr>
                <p14:cNvContentPartPr/>
                <p14:nvPr/>
              </p14:nvContentPartPr>
              <p14:xfrm>
                <a:off x="3251417" y="4807157"/>
                <a:ext cx="75240" cy="119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975C902-F307-4F69-9634-9F4F4F97935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242777" y="4798517"/>
                  <a:ext cx="928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2954CB5-E502-419C-8096-814427567C8B}"/>
                    </a:ext>
                  </a:extLst>
                </p14:cNvPr>
                <p14:cNvContentPartPr/>
                <p14:nvPr/>
              </p14:nvContentPartPr>
              <p14:xfrm>
                <a:off x="3366617" y="4773317"/>
                <a:ext cx="183960" cy="1497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2954CB5-E502-419C-8096-814427567C8B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357977" y="4764677"/>
                  <a:ext cx="201600" cy="167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12137D9A-F07E-4268-B0A0-4765FEC5E0EF}"/>
                  </a:ext>
                </a:extLst>
              </p14:cNvPr>
              <p14:cNvContentPartPr/>
              <p14:nvPr/>
            </p14:nvContentPartPr>
            <p14:xfrm>
              <a:off x="4408817" y="5153837"/>
              <a:ext cx="65160" cy="1839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12137D9A-F07E-4268-B0A0-4765FEC5E0EF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400177" y="5145197"/>
                <a:ext cx="8280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B244C16C-92F0-45ED-9F8E-0B2DE5167AD2}"/>
                  </a:ext>
                </a:extLst>
              </p14:cNvPr>
              <p14:cNvContentPartPr/>
              <p14:nvPr/>
            </p14:nvContentPartPr>
            <p14:xfrm>
              <a:off x="4521497" y="5185517"/>
              <a:ext cx="68760" cy="889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B244C16C-92F0-45ED-9F8E-0B2DE5167AD2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512857" y="5176517"/>
                <a:ext cx="864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5AFCC1EA-E629-4C7E-8CB4-AF60CB8FE918}"/>
                  </a:ext>
                </a:extLst>
              </p14:cNvPr>
              <p14:cNvContentPartPr/>
              <p14:nvPr/>
            </p14:nvContentPartPr>
            <p14:xfrm>
              <a:off x="4651817" y="5177957"/>
              <a:ext cx="123480" cy="10872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5AFCC1EA-E629-4C7E-8CB4-AF60CB8FE918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643177" y="5169317"/>
                <a:ext cx="141120" cy="12636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61B20ADE-2630-4878-9E20-4273B118042F}"/>
              </a:ext>
            </a:extLst>
          </p:cNvPr>
          <p:cNvGrpSpPr/>
          <p:nvPr/>
        </p:nvGrpSpPr>
        <p:grpSpPr>
          <a:xfrm>
            <a:off x="4408817" y="4639037"/>
            <a:ext cx="983880" cy="431280"/>
            <a:chOff x="4408817" y="4639037"/>
            <a:chExt cx="983880" cy="43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2D46F1B-5BF8-41F5-A741-E5D8E5D48ED6}"/>
                    </a:ext>
                  </a:extLst>
                </p14:cNvPr>
                <p14:cNvContentPartPr/>
                <p14:nvPr/>
              </p14:nvContentPartPr>
              <p14:xfrm>
                <a:off x="4446977" y="4749197"/>
                <a:ext cx="188640" cy="199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2D46F1B-5BF8-41F5-A741-E5D8E5D48ED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438337" y="4740557"/>
                  <a:ext cx="2062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288AFBA-B39F-47AE-852E-F99B40569155}"/>
                    </a:ext>
                  </a:extLst>
                </p14:cNvPr>
                <p14:cNvContentPartPr/>
                <p14:nvPr/>
              </p14:nvContentPartPr>
              <p14:xfrm>
                <a:off x="4673777" y="4826597"/>
                <a:ext cx="107640" cy="1069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288AFBA-B39F-47AE-852E-F99B40569155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664777" y="4817597"/>
                  <a:ext cx="1252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330E2E3-9D01-42AC-A8FA-5D256023FFE9}"/>
                    </a:ext>
                  </a:extLst>
                </p14:cNvPr>
                <p14:cNvContentPartPr/>
                <p14:nvPr/>
              </p14:nvContentPartPr>
              <p14:xfrm>
                <a:off x="4408817" y="4972757"/>
                <a:ext cx="425160" cy="97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330E2E3-9D01-42AC-A8FA-5D256023FFE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400177" y="4963757"/>
                  <a:ext cx="4428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7EFD2AC-7A85-44FE-9081-958E7BFBA975}"/>
                    </a:ext>
                  </a:extLst>
                </p14:cNvPr>
                <p14:cNvContentPartPr/>
                <p14:nvPr/>
              </p14:nvContentPartPr>
              <p14:xfrm>
                <a:off x="4940897" y="4639037"/>
                <a:ext cx="215280" cy="3690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7EFD2AC-7A85-44FE-9081-958E7BFBA975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931897" y="4630397"/>
                  <a:ext cx="23292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11A2D10-136E-40A9-A3AE-68502452252A}"/>
                    </a:ext>
                  </a:extLst>
                </p14:cNvPr>
                <p14:cNvContentPartPr/>
                <p14:nvPr/>
              </p14:nvContentPartPr>
              <p14:xfrm>
                <a:off x="5157617" y="4772597"/>
                <a:ext cx="75240" cy="1494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11A2D10-136E-40A9-A3AE-68502452252A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148617" y="4763957"/>
                  <a:ext cx="9288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9FF1CE4-FB96-483E-AE9C-1DE5AA139EDB}"/>
                    </a:ext>
                  </a:extLst>
                </p14:cNvPr>
                <p14:cNvContentPartPr/>
                <p14:nvPr/>
              </p14:nvContentPartPr>
              <p14:xfrm>
                <a:off x="5282537" y="4772237"/>
                <a:ext cx="110160" cy="1364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9FF1CE4-FB96-483E-AE9C-1DE5AA139EDB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273897" y="4763237"/>
                  <a:ext cx="127800" cy="15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9CCC322-964E-486E-8299-93BD77F1EDCA}"/>
              </a:ext>
            </a:extLst>
          </p:cNvPr>
          <p:cNvGrpSpPr/>
          <p:nvPr/>
        </p:nvGrpSpPr>
        <p:grpSpPr>
          <a:xfrm>
            <a:off x="5565137" y="4540037"/>
            <a:ext cx="847080" cy="416520"/>
            <a:chOff x="5565137" y="4540037"/>
            <a:chExt cx="847080" cy="41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9049442-F27B-4068-89DE-3893FEFE3FF8}"/>
                    </a:ext>
                  </a:extLst>
                </p14:cNvPr>
                <p14:cNvContentPartPr/>
                <p14:nvPr/>
              </p14:nvContentPartPr>
              <p14:xfrm>
                <a:off x="5565137" y="4807157"/>
                <a:ext cx="124200" cy="27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9049442-F27B-4068-89DE-3893FEFE3FF8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556137" y="4798517"/>
                  <a:ext cx="1418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BDC29F8-F51E-41F7-9432-38017C2B48E0}"/>
                    </a:ext>
                  </a:extLst>
                </p14:cNvPr>
                <p14:cNvContentPartPr/>
                <p14:nvPr/>
              </p14:nvContentPartPr>
              <p14:xfrm>
                <a:off x="5597537" y="4726877"/>
                <a:ext cx="27720" cy="126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BDC29F8-F51E-41F7-9432-38017C2B48E0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588537" y="4718237"/>
                  <a:ext cx="453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4B860A7-E624-4CF0-A00E-61B3CC9CF7DE}"/>
                    </a:ext>
                  </a:extLst>
                </p14:cNvPr>
                <p14:cNvContentPartPr/>
                <p14:nvPr/>
              </p14:nvContentPartPr>
              <p14:xfrm>
                <a:off x="5779337" y="4729757"/>
                <a:ext cx="33480" cy="119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4B860A7-E624-4CF0-A00E-61B3CC9CF7DE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770337" y="4720757"/>
                  <a:ext cx="5112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9A15124-16E3-4AAA-8523-81104797EA7F}"/>
                    </a:ext>
                  </a:extLst>
                </p14:cNvPr>
                <p14:cNvContentPartPr/>
                <p14:nvPr/>
              </p14:nvContentPartPr>
              <p14:xfrm>
                <a:off x="5916497" y="4540037"/>
                <a:ext cx="209520" cy="4165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9A15124-16E3-4AAA-8523-81104797EA7F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907497" y="4531397"/>
                  <a:ext cx="22716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60FDC0F-C271-47E7-A67A-BA257307EFDC}"/>
                    </a:ext>
                  </a:extLst>
                </p14:cNvPr>
                <p14:cNvContentPartPr/>
                <p14:nvPr/>
              </p14:nvContentPartPr>
              <p14:xfrm>
                <a:off x="6242657" y="4693757"/>
                <a:ext cx="169560" cy="507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60FDC0F-C271-47E7-A67A-BA257307EFD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233657" y="4684757"/>
                  <a:ext cx="1872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2572FBE-4AB1-45C5-A62B-DB17DDAC6008}"/>
                    </a:ext>
                  </a:extLst>
                </p14:cNvPr>
                <p14:cNvContentPartPr/>
                <p14:nvPr/>
              </p14:nvContentPartPr>
              <p14:xfrm>
                <a:off x="6315377" y="4817957"/>
                <a:ext cx="70920" cy="54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2572FBE-4AB1-45C5-A62B-DB17DDAC6008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306737" y="4809317"/>
                  <a:ext cx="8856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898F98D0-5A4F-4E2F-912C-A96CD3FF85BE}"/>
              </a:ext>
            </a:extLst>
          </p:cNvPr>
          <p:cNvGrpSpPr/>
          <p:nvPr/>
        </p:nvGrpSpPr>
        <p:grpSpPr>
          <a:xfrm>
            <a:off x="6593297" y="4608437"/>
            <a:ext cx="523080" cy="679320"/>
            <a:chOff x="6593297" y="4608437"/>
            <a:chExt cx="523080" cy="67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16B5738-A833-4D64-A929-188B51115FD3}"/>
                    </a:ext>
                  </a:extLst>
                </p14:cNvPr>
                <p14:cNvContentPartPr/>
                <p14:nvPr/>
              </p14:nvContentPartPr>
              <p14:xfrm>
                <a:off x="6593297" y="4608437"/>
                <a:ext cx="293400" cy="2869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16B5738-A833-4D64-A929-188B51115FD3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584657" y="4599437"/>
                  <a:ext cx="31104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378B671-5340-4961-B1DD-F34FC4D8EFFA}"/>
                    </a:ext>
                  </a:extLst>
                </p14:cNvPr>
                <p14:cNvContentPartPr/>
                <p14:nvPr/>
              </p14:nvContentPartPr>
              <p14:xfrm>
                <a:off x="6861497" y="4687997"/>
                <a:ext cx="135720" cy="151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378B671-5340-4961-B1DD-F34FC4D8EFF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852857" y="4678997"/>
                  <a:ext cx="1533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4426308-9321-4F26-8336-9F5BBA7CA2F2}"/>
                    </a:ext>
                  </a:extLst>
                </p14:cNvPr>
                <p14:cNvContentPartPr/>
                <p14:nvPr/>
              </p14:nvContentPartPr>
              <p14:xfrm>
                <a:off x="6611657" y="4952597"/>
                <a:ext cx="337320" cy="950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4426308-9321-4F26-8336-9F5BBA7CA2F2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603017" y="4943597"/>
                  <a:ext cx="3549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A53D34D-470C-4A13-BFD9-485C52B05448}"/>
                    </a:ext>
                  </a:extLst>
                </p14:cNvPr>
                <p14:cNvContentPartPr/>
                <p14:nvPr/>
              </p14:nvContentPartPr>
              <p14:xfrm>
                <a:off x="6597617" y="5116037"/>
                <a:ext cx="93240" cy="1717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A53D34D-470C-4A13-BFD9-485C52B0544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588617" y="5107397"/>
                  <a:ext cx="11088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50D7D93-4DAC-403E-8483-CFDB362C09E1}"/>
                    </a:ext>
                  </a:extLst>
                </p14:cNvPr>
                <p14:cNvContentPartPr/>
                <p14:nvPr/>
              </p14:nvContentPartPr>
              <p14:xfrm>
                <a:off x="6711377" y="5167877"/>
                <a:ext cx="111960" cy="763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50D7D93-4DAC-403E-8483-CFDB362C09E1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702377" y="5158877"/>
                  <a:ext cx="12960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A96873C-168C-4EE8-87E0-C81D1313EB63}"/>
                    </a:ext>
                  </a:extLst>
                </p14:cNvPr>
                <p14:cNvContentPartPr/>
                <p14:nvPr/>
              </p14:nvContentPartPr>
              <p14:xfrm>
                <a:off x="6845657" y="5111717"/>
                <a:ext cx="119520" cy="1371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A96873C-168C-4EE8-87E0-C81D1313EB63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837017" y="5102717"/>
                  <a:ext cx="13716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6F05D93-1AD1-48C3-A2D5-96430EF80301}"/>
                    </a:ext>
                  </a:extLst>
                </p14:cNvPr>
                <p14:cNvContentPartPr/>
                <p14:nvPr/>
              </p14:nvContentPartPr>
              <p14:xfrm>
                <a:off x="7098377" y="4886717"/>
                <a:ext cx="18000" cy="381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6F05D93-1AD1-48C3-A2D5-96430EF80301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089737" y="4878077"/>
                  <a:ext cx="3564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B4BDE32-9CA6-4703-B637-FE942D5EFE00}"/>
              </a:ext>
            </a:extLst>
          </p:cNvPr>
          <p:cNvGrpSpPr/>
          <p:nvPr/>
        </p:nvGrpSpPr>
        <p:grpSpPr>
          <a:xfrm>
            <a:off x="7295657" y="4619957"/>
            <a:ext cx="480240" cy="258120"/>
            <a:chOff x="7295657" y="4619957"/>
            <a:chExt cx="480240" cy="25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09B5201-A45E-4001-A8FF-82A61F6A4CBF}"/>
                    </a:ext>
                  </a:extLst>
                </p14:cNvPr>
                <p14:cNvContentPartPr/>
                <p14:nvPr/>
              </p14:nvContentPartPr>
              <p14:xfrm>
                <a:off x="7295657" y="4724717"/>
                <a:ext cx="41040" cy="133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09B5201-A45E-4001-A8FF-82A61F6A4CB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287017" y="4715717"/>
                  <a:ext cx="586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3FA28F9-2DC4-464A-8EEC-4E087F902761}"/>
                    </a:ext>
                  </a:extLst>
                </p14:cNvPr>
                <p14:cNvContentPartPr/>
                <p14:nvPr/>
              </p14:nvContentPartPr>
              <p14:xfrm>
                <a:off x="7418057" y="4619957"/>
                <a:ext cx="100080" cy="2581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3FA28F9-2DC4-464A-8EEC-4E087F902761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409057" y="4611317"/>
                  <a:ext cx="1177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59FD09B-D1C8-497D-98CC-351E30808CE2}"/>
                    </a:ext>
                  </a:extLst>
                </p14:cNvPr>
                <p14:cNvContentPartPr/>
                <p14:nvPr/>
              </p14:nvContentPartPr>
              <p14:xfrm>
                <a:off x="7656377" y="4721117"/>
                <a:ext cx="119520" cy="270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59FD09B-D1C8-497D-98CC-351E30808CE2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647377" y="4712477"/>
                  <a:ext cx="1371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195A82F-64E1-4741-9105-13657EB339DF}"/>
                    </a:ext>
                  </a:extLst>
                </p14:cNvPr>
                <p14:cNvContentPartPr/>
                <p14:nvPr/>
              </p14:nvContentPartPr>
              <p14:xfrm>
                <a:off x="7643057" y="4826237"/>
                <a:ext cx="105120" cy="147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195A82F-64E1-4741-9105-13657EB339D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634417" y="4817237"/>
                  <a:ext cx="12276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9B79F76-1E92-4C54-A06C-874F3A5E58EB}"/>
              </a:ext>
            </a:extLst>
          </p:cNvPr>
          <p:cNvGrpSpPr/>
          <p:nvPr/>
        </p:nvGrpSpPr>
        <p:grpSpPr>
          <a:xfrm>
            <a:off x="8016737" y="4608077"/>
            <a:ext cx="562680" cy="281160"/>
            <a:chOff x="8016737" y="4608077"/>
            <a:chExt cx="562680" cy="28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2FC4905-ED63-4DDB-990A-8B0C4F4EDAF3}"/>
                    </a:ext>
                  </a:extLst>
                </p14:cNvPr>
                <p14:cNvContentPartPr/>
                <p14:nvPr/>
              </p14:nvContentPartPr>
              <p14:xfrm>
                <a:off x="8016737" y="4610237"/>
                <a:ext cx="294840" cy="2764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2FC4905-ED63-4DDB-990A-8B0C4F4EDAF3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8008097" y="4601597"/>
                  <a:ext cx="31248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CCABFD7-FB96-48C8-B4AA-4764CDB9F96E}"/>
                    </a:ext>
                  </a:extLst>
                </p14:cNvPr>
                <p14:cNvContentPartPr/>
                <p14:nvPr/>
              </p14:nvContentPartPr>
              <p14:xfrm>
                <a:off x="8219057" y="4830557"/>
                <a:ext cx="16200" cy="486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CCABFD7-FB96-48C8-B4AA-4764CDB9F96E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210417" y="4821917"/>
                  <a:ext cx="3384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0BC2465-5151-46B6-BE60-A9A7418A858E}"/>
                    </a:ext>
                  </a:extLst>
                </p14:cNvPr>
                <p14:cNvContentPartPr/>
                <p14:nvPr/>
              </p14:nvContentPartPr>
              <p14:xfrm>
                <a:off x="8378897" y="4608077"/>
                <a:ext cx="200520" cy="2811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0BC2465-5151-46B6-BE60-A9A7418A858E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8369897" y="4599437"/>
                  <a:ext cx="218160" cy="29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20" name="Group 30719">
            <a:extLst>
              <a:ext uri="{FF2B5EF4-FFF2-40B4-BE49-F238E27FC236}">
                <a16:creationId xmlns:a16="http://schemas.microsoft.com/office/drawing/2014/main" id="{4E150D2E-57E2-4291-9ABF-DF710176A202}"/>
              </a:ext>
            </a:extLst>
          </p:cNvPr>
          <p:cNvGrpSpPr/>
          <p:nvPr/>
        </p:nvGrpSpPr>
        <p:grpSpPr>
          <a:xfrm>
            <a:off x="7393937" y="4999757"/>
            <a:ext cx="1458360" cy="387720"/>
            <a:chOff x="7393937" y="4999757"/>
            <a:chExt cx="1458360" cy="38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F00903E-57D0-4874-A116-ECEFBB148DDF}"/>
                    </a:ext>
                  </a:extLst>
                </p14:cNvPr>
                <p14:cNvContentPartPr/>
                <p14:nvPr/>
              </p14:nvContentPartPr>
              <p14:xfrm>
                <a:off x="7393937" y="5221157"/>
                <a:ext cx="167040" cy="1242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F00903E-57D0-4874-A116-ECEFBB148DDF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385297" y="5212157"/>
                  <a:ext cx="1846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E84131E-8D44-4A75-AD8F-3E984690CDF7}"/>
                    </a:ext>
                  </a:extLst>
                </p14:cNvPr>
                <p14:cNvContentPartPr/>
                <p14:nvPr/>
              </p14:nvContentPartPr>
              <p14:xfrm>
                <a:off x="7611737" y="5246717"/>
                <a:ext cx="66240" cy="1134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E84131E-8D44-4A75-AD8F-3E984690CDF7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603097" y="5238077"/>
                  <a:ext cx="838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1CE27F2-3CA7-4EA5-A5F5-F7F3F4D9C8D7}"/>
                    </a:ext>
                  </a:extLst>
                </p14:cNvPr>
                <p14:cNvContentPartPr/>
                <p14:nvPr/>
              </p14:nvContentPartPr>
              <p14:xfrm>
                <a:off x="7778417" y="5077877"/>
                <a:ext cx="60840" cy="234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1CE27F2-3CA7-4EA5-A5F5-F7F3F4D9C8D7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769417" y="5068877"/>
                  <a:ext cx="784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0D394B1-97CA-4E6C-9B92-8C5A91D8D616}"/>
                    </a:ext>
                  </a:extLst>
                </p14:cNvPr>
                <p14:cNvContentPartPr/>
                <p14:nvPr/>
              </p14:nvContentPartPr>
              <p14:xfrm>
                <a:off x="7676897" y="5212517"/>
                <a:ext cx="195840" cy="244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0D394B1-97CA-4E6C-9B92-8C5A91D8D616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668257" y="5203517"/>
                  <a:ext cx="2134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907A663-691C-466C-8D56-85D5A2DFDE47}"/>
                    </a:ext>
                  </a:extLst>
                </p14:cNvPr>
                <p14:cNvContentPartPr/>
                <p14:nvPr/>
              </p14:nvContentPartPr>
              <p14:xfrm>
                <a:off x="8009897" y="5119997"/>
                <a:ext cx="48600" cy="1890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907A663-691C-466C-8D56-85D5A2DFDE47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8001257" y="5111357"/>
                  <a:ext cx="6624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720821E-E308-48D4-A12B-5106EA9B4E0F}"/>
                    </a:ext>
                  </a:extLst>
                </p14:cNvPr>
                <p14:cNvContentPartPr/>
                <p14:nvPr/>
              </p14:nvContentPartPr>
              <p14:xfrm>
                <a:off x="8089097" y="5204237"/>
                <a:ext cx="113400" cy="712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720821E-E308-48D4-A12B-5106EA9B4E0F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8080097" y="5195597"/>
                  <a:ext cx="1310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61ABFD9-A4F8-4A25-8BF8-EEC56B629F59}"/>
                    </a:ext>
                  </a:extLst>
                </p14:cNvPr>
                <p14:cNvContentPartPr/>
                <p14:nvPr/>
              </p14:nvContentPartPr>
              <p14:xfrm>
                <a:off x="8308697" y="4999757"/>
                <a:ext cx="78480" cy="244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61ABFD9-A4F8-4A25-8BF8-EEC56B629F59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300057" y="4991117"/>
                  <a:ext cx="961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9B1D274-9F5E-449D-BC06-5D017A687721}"/>
                    </a:ext>
                  </a:extLst>
                </p14:cNvPr>
                <p14:cNvContentPartPr/>
                <p14:nvPr/>
              </p14:nvContentPartPr>
              <p14:xfrm>
                <a:off x="8207537" y="5129717"/>
                <a:ext cx="242280" cy="1231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9B1D274-9F5E-449D-BC06-5D017A687721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198897" y="5121077"/>
                  <a:ext cx="2599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F2D7427-4713-46C0-AB56-E58E080F07C1}"/>
                    </a:ext>
                  </a:extLst>
                </p14:cNvPr>
                <p14:cNvContentPartPr/>
                <p14:nvPr/>
              </p14:nvContentPartPr>
              <p14:xfrm>
                <a:off x="8450897" y="5159597"/>
                <a:ext cx="95040" cy="2278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F2D7427-4713-46C0-AB56-E58E080F07C1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441897" y="5150957"/>
                  <a:ext cx="1126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1C526F3-2DA4-42EF-90E5-0766AF5256F8}"/>
                    </a:ext>
                  </a:extLst>
                </p14:cNvPr>
                <p14:cNvContentPartPr/>
                <p14:nvPr/>
              </p14:nvContentPartPr>
              <p14:xfrm>
                <a:off x="8595977" y="5118917"/>
                <a:ext cx="52200" cy="1274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1C526F3-2DA4-42EF-90E5-0766AF5256F8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8587337" y="5110277"/>
                  <a:ext cx="698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2345649-59F1-4C71-9DF3-139AD487B874}"/>
                    </a:ext>
                  </a:extLst>
                </p14:cNvPr>
                <p14:cNvContentPartPr/>
                <p14:nvPr/>
              </p14:nvContentPartPr>
              <p14:xfrm>
                <a:off x="8703257" y="5090477"/>
                <a:ext cx="149040" cy="1411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2345649-59F1-4C71-9DF3-139AD487B874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8694617" y="5081477"/>
                  <a:ext cx="166680" cy="15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30" name="Group 30729">
            <a:extLst>
              <a:ext uri="{FF2B5EF4-FFF2-40B4-BE49-F238E27FC236}">
                <a16:creationId xmlns:a16="http://schemas.microsoft.com/office/drawing/2014/main" id="{531757CF-9DEC-4F8C-80E2-13492D935E44}"/>
              </a:ext>
            </a:extLst>
          </p:cNvPr>
          <p:cNvGrpSpPr/>
          <p:nvPr/>
        </p:nvGrpSpPr>
        <p:grpSpPr>
          <a:xfrm>
            <a:off x="976217" y="5642357"/>
            <a:ext cx="1188720" cy="354240"/>
            <a:chOff x="976217" y="5642357"/>
            <a:chExt cx="1188720" cy="35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30721" name="Ink 30720">
                  <a:extLst>
                    <a:ext uri="{FF2B5EF4-FFF2-40B4-BE49-F238E27FC236}">
                      <a16:creationId xmlns:a16="http://schemas.microsoft.com/office/drawing/2014/main" id="{9626B0BA-7317-4E74-9661-0FF03E49F97B}"/>
                    </a:ext>
                  </a:extLst>
                </p14:cNvPr>
                <p14:cNvContentPartPr/>
                <p14:nvPr/>
              </p14:nvContentPartPr>
              <p14:xfrm>
                <a:off x="976217" y="5820557"/>
                <a:ext cx="314640" cy="176040"/>
              </p14:xfrm>
            </p:contentPart>
          </mc:Choice>
          <mc:Fallback xmlns="">
            <p:pic>
              <p:nvPicPr>
                <p:cNvPr id="30721" name="Ink 30720">
                  <a:extLst>
                    <a:ext uri="{FF2B5EF4-FFF2-40B4-BE49-F238E27FC236}">
                      <a16:creationId xmlns:a16="http://schemas.microsoft.com/office/drawing/2014/main" id="{9626B0BA-7317-4E74-9661-0FF03E49F97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967577" y="5811557"/>
                  <a:ext cx="3322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30722" name="Ink 30721">
                  <a:extLst>
                    <a:ext uri="{FF2B5EF4-FFF2-40B4-BE49-F238E27FC236}">
                      <a16:creationId xmlns:a16="http://schemas.microsoft.com/office/drawing/2014/main" id="{FF5375FE-3D01-4C10-BD9D-5A4687A3551C}"/>
                    </a:ext>
                  </a:extLst>
                </p14:cNvPr>
                <p14:cNvContentPartPr/>
                <p14:nvPr/>
              </p14:nvContentPartPr>
              <p14:xfrm>
                <a:off x="1340897" y="5826317"/>
                <a:ext cx="165960" cy="128880"/>
              </p14:xfrm>
            </p:contentPart>
          </mc:Choice>
          <mc:Fallback xmlns="">
            <p:pic>
              <p:nvPicPr>
                <p:cNvPr id="30722" name="Ink 30721">
                  <a:extLst>
                    <a:ext uri="{FF2B5EF4-FFF2-40B4-BE49-F238E27FC236}">
                      <a16:creationId xmlns:a16="http://schemas.microsoft.com/office/drawing/2014/main" id="{FF5375FE-3D01-4C10-BD9D-5A4687A3551C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332257" y="5817317"/>
                  <a:ext cx="1836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30725" name="Ink 30724">
                  <a:extLst>
                    <a:ext uri="{FF2B5EF4-FFF2-40B4-BE49-F238E27FC236}">
                      <a16:creationId xmlns:a16="http://schemas.microsoft.com/office/drawing/2014/main" id="{20E36C65-05D2-4418-81DC-E0A93DE4E9C2}"/>
                    </a:ext>
                  </a:extLst>
                </p14:cNvPr>
                <p14:cNvContentPartPr/>
                <p14:nvPr/>
              </p14:nvContentPartPr>
              <p14:xfrm>
                <a:off x="1464017" y="5814797"/>
                <a:ext cx="214200" cy="149760"/>
              </p14:xfrm>
            </p:contentPart>
          </mc:Choice>
          <mc:Fallback xmlns="">
            <p:pic>
              <p:nvPicPr>
                <p:cNvPr id="30725" name="Ink 30724">
                  <a:extLst>
                    <a:ext uri="{FF2B5EF4-FFF2-40B4-BE49-F238E27FC236}">
                      <a16:creationId xmlns:a16="http://schemas.microsoft.com/office/drawing/2014/main" id="{20E36C65-05D2-4418-81DC-E0A93DE4E9C2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455377" y="5805797"/>
                  <a:ext cx="2318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30726" name="Ink 30725">
                  <a:extLst>
                    <a:ext uri="{FF2B5EF4-FFF2-40B4-BE49-F238E27FC236}">
                      <a16:creationId xmlns:a16="http://schemas.microsoft.com/office/drawing/2014/main" id="{F40589A1-3897-4D69-988E-A89BCAEA966B}"/>
                    </a:ext>
                  </a:extLst>
                </p14:cNvPr>
                <p14:cNvContentPartPr/>
                <p14:nvPr/>
              </p14:nvContentPartPr>
              <p14:xfrm>
                <a:off x="1666337" y="5642357"/>
                <a:ext cx="89280" cy="279000"/>
              </p14:xfrm>
            </p:contentPart>
          </mc:Choice>
          <mc:Fallback xmlns="">
            <p:pic>
              <p:nvPicPr>
                <p:cNvPr id="30726" name="Ink 30725">
                  <a:extLst>
                    <a:ext uri="{FF2B5EF4-FFF2-40B4-BE49-F238E27FC236}">
                      <a16:creationId xmlns:a16="http://schemas.microsoft.com/office/drawing/2014/main" id="{F40589A1-3897-4D69-988E-A89BCAEA966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657697" y="5633717"/>
                  <a:ext cx="10692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30727" name="Ink 30726">
                  <a:extLst>
                    <a:ext uri="{FF2B5EF4-FFF2-40B4-BE49-F238E27FC236}">
                      <a16:creationId xmlns:a16="http://schemas.microsoft.com/office/drawing/2014/main" id="{12123E3E-4549-4471-9D58-AB04CBB4D874}"/>
                    </a:ext>
                  </a:extLst>
                </p14:cNvPr>
                <p14:cNvContentPartPr/>
                <p14:nvPr/>
              </p14:nvContentPartPr>
              <p14:xfrm>
                <a:off x="1746617" y="5808677"/>
                <a:ext cx="38880" cy="133200"/>
              </p14:xfrm>
            </p:contentPart>
          </mc:Choice>
          <mc:Fallback xmlns="">
            <p:pic>
              <p:nvPicPr>
                <p:cNvPr id="30727" name="Ink 30726">
                  <a:extLst>
                    <a:ext uri="{FF2B5EF4-FFF2-40B4-BE49-F238E27FC236}">
                      <a16:creationId xmlns:a16="http://schemas.microsoft.com/office/drawing/2014/main" id="{12123E3E-4549-4471-9D58-AB04CBB4D874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737977" y="5799677"/>
                  <a:ext cx="5652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30728" name="Ink 30727">
                  <a:extLst>
                    <a:ext uri="{FF2B5EF4-FFF2-40B4-BE49-F238E27FC236}">
                      <a16:creationId xmlns:a16="http://schemas.microsoft.com/office/drawing/2014/main" id="{6938F9A8-BF99-4FA3-85B2-F119AC0895F4}"/>
                    </a:ext>
                  </a:extLst>
                </p14:cNvPr>
                <p14:cNvContentPartPr/>
                <p14:nvPr/>
              </p14:nvContentPartPr>
              <p14:xfrm>
                <a:off x="1839137" y="5836757"/>
                <a:ext cx="149400" cy="102960"/>
              </p14:xfrm>
            </p:contentPart>
          </mc:Choice>
          <mc:Fallback xmlns="">
            <p:pic>
              <p:nvPicPr>
                <p:cNvPr id="30728" name="Ink 30727">
                  <a:extLst>
                    <a:ext uri="{FF2B5EF4-FFF2-40B4-BE49-F238E27FC236}">
                      <a16:creationId xmlns:a16="http://schemas.microsoft.com/office/drawing/2014/main" id="{6938F9A8-BF99-4FA3-85B2-F119AC0895F4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830137" y="5828117"/>
                  <a:ext cx="16704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30729" name="Ink 30728">
                  <a:extLst>
                    <a:ext uri="{FF2B5EF4-FFF2-40B4-BE49-F238E27FC236}">
                      <a16:creationId xmlns:a16="http://schemas.microsoft.com/office/drawing/2014/main" id="{F9A4DC1E-60A8-497C-A5EB-89D0E0CBE863}"/>
                    </a:ext>
                  </a:extLst>
                </p14:cNvPr>
                <p14:cNvContentPartPr/>
                <p14:nvPr/>
              </p14:nvContentPartPr>
              <p14:xfrm>
                <a:off x="2027417" y="5886437"/>
                <a:ext cx="137520" cy="107280"/>
              </p14:xfrm>
            </p:contentPart>
          </mc:Choice>
          <mc:Fallback xmlns="">
            <p:pic>
              <p:nvPicPr>
                <p:cNvPr id="30729" name="Ink 30728">
                  <a:extLst>
                    <a:ext uri="{FF2B5EF4-FFF2-40B4-BE49-F238E27FC236}">
                      <a16:creationId xmlns:a16="http://schemas.microsoft.com/office/drawing/2014/main" id="{F9A4DC1E-60A8-497C-A5EB-89D0E0CBE863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2018777" y="5877437"/>
                  <a:ext cx="155160" cy="12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49" name="Group 30748">
            <a:extLst>
              <a:ext uri="{FF2B5EF4-FFF2-40B4-BE49-F238E27FC236}">
                <a16:creationId xmlns:a16="http://schemas.microsoft.com/office/drawing/2014/main" id="{8A37D631-9BE0-415C-82F1-3C346B191990}"/>
              </a:ext>
            </a:extLst>
          </p:cNvPr>
          <p:cNvGrpSpPr/>
          <p:nvPr/>
        </p:nvGrpSpPr>
        <p:grpSpPr>
          <a:xfrm>
            <a:off x="2452217" y="5771237"/>
            <a:ext cx="303840" cy="229680"/>
            <a:chOff x="2452217" y="5771237"/>
            <a:chExt cx="303840" cy="22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30731" name="Ink 30730">
                  <a:extLst>
                    <a:ext uri="{FF2B5EF4-FFF2-40B4-BE49-F238E27FC236}">
                      <a16:creationId xmlns:a16="http://schemas.microsoft.com/office/drawing/2014/main" id="{1AC0C087-8027-40C5-89C5-9B5D31211E41}"/>
                    </a:ext>
                  </a:extLst>
                </p14:cNvPr>
                <p14:cNvContentPartPr/>
                <p14:nvPr/>
              </p14:nvContentPartPr>
              <p14:xfrm>
                <a:off x="2452217" y="5873477"/>
                <a:ext cx="62280" cy="127440"/>
              </p14:xfrm>
            </p:contentPart>
          </mc:Choice>
          <mc:Fallback xmlns="">
            <p:pic>
              <p:nvPicPr>
                <p:cNvPr id="30731" name="Ink 30730">
                  <a:extLst>
                    <a:ext uri="{FF2B5EF4-FFF2-40B4-BE49-F238E27FC236}">
                      <a16:creationId xmlns:a16="http://schemas.microsoft.com/office/drawing/2014/main" id="{1AC0C087-8027-40C5-89C5-9B5D31211E41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2443577" y="5864477"/>
                  <a:ext cx="799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30732" name="Ink 30731">
                  <a:extLst>
                    <a:ext uri="{FF2B5EF4-FFF2-40B4-BE49-F238E27FC236}">
                      <a16:creationId xmlns:a16="http://schemas.microsoft.com/office/drawing/2014/main" id="{5A5ABD58-A51D-4A3C-935C-3A7938844D5D}"/>
                    </a:ext>
                  </a:extLst>
                </p14:cNvPr>
                <p14:cNvContentPartPr/>
                <p14:nvPr/>
              </p14:nvContentPartPr>
              <p14:xfrm>
                <a:off x="2491817" y="5771237"/>
                <a:ext cx="21600" cy="7200"/>
              </p14:xfrm>
            </p:contentPart>
          </mc:Choice>
          <mc:Fallback xmlns="">
            <p:pic>
              <p:nvPicPr>
                <p:cNvPr id="30732" name="Ink 30731">
                  <a:extLst>
                    <a:ext uri="{FF2B5EF4-FFF2-40B4-BE49-F238E27FC236}">
                      <a16:creationId xmlns:a16="http://schemas.microsoft.com/office/drawing/2014/main" id="{5A5ABD58-A51D-4A3C-935C-3A7938844D5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2483177" y="5762597"/>
                  <a:ext cx="392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30733" name="Ink 30732">
                  <a:extLst>
                    <a:ext uri="{FF2B5EF4-FFF2-40B4-BE49-F238E27FC236}">
                      <a16:creationId xmlns:a16="http://schemas.microsoft.com/office/drawing/2014/main" id="{B24CED34-93FE-454F-8555-6BC5519B7E80}"/>
                    </a:ext>
                  </a:extLst>
                </p14:cNvPr>
                <p14:cNvContentPartPr/>
                <p14:nvPr/>
              </p14:nvContentPartPr>
              <p14:xfrm>
                <a:off x="2600177" y="5806157"/>
                <a:ext cx="155880" cy="178200"/>
              </p14:xfrm>
            </p:contentPart>
          </mc:Choice>
          <mc:Fallback xmlns="">
            <p:pic>
              <p:nvPicPr>
                <p:cNvPr id="30733" name="Ink 30732">
                  <a:extLst>
                    <a:ext uri="{FF2B5EF4-FFF2-40B4-BE49-F238E27FC236}">
                      <a16:creationId xmlns:a16="http://schemas.microsoft.com/office/drawing/2014/main" id="{B24CED34-93FE-454F-8555-6BC5519B7E80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2591537" y="5797517"/>
                  <a:ext cx="17352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48" name="Group 30747">
            <a:extLst>
              <a:ext uri="{FF2B5EF4-FFF2-40B4-BE49-F238E27FC236}">
                <a16:creationId xmlns:a16="http://schemas.microsoft.com/office/drawing/2014/main" id="{2CEE51DC-BDF0-4767-9917-0B64DA1A6A37}"/>
              </a:ext>
            </a:extLst>
          </p:cNvPr>
          <p:cNvGrpSpPr/>
          <p:nvPr/>
        </p:nvGrpSpPr>
        <p:grpSpPr>
          <a:xfrm>
            <a:off x="3027497" y="5748557"/>
            <a:ext cx="1418760" cy="245880"/>
            <a:chOff x="3027497" y="5748557"/>
            <a:chExt cx="1418760" cy="24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30734" name="Ink 30733">
                  <a:extLst>
                    <a:ext uri="{FF2B5EF4-FFF2-40B4-BE49-F238E27FC236}">
                      <a16:creationId xmlns:a16="http://schemas.microsoft.com/office/drawing/2014/main" id="{54A0AEBB-A522-4F4A-9084-B2F248516664}"/>
                    </a:ext>
                  </a:extLst>
                </p14:cNvPr>
                <p14:cNvContentPartPr/>
                <p14:nvPr/>
              </p14:nvContentPartPr>
              <p14:xfrm>
                <a:off x="3027497" y="5828837"/>
                <a:ext cx="268920" cy="155520"/>
              </p14:xfrm>
            </p:contentPart>
          </mc:Choice>
          <mc:Fallback xmlns="">
            <p:pic>
              <p:nvPicPr>
                <p:cNvPr id="30734" name="Ink 30733">
                  <a:extLst>
                    <a:ext uri="{FF2B5EF4-FFF2-40B4-BE49-F238E27FC236}">
                      <a16:creationId xmlns:a16="http://schemas.microsoft.com/office/drawing/2014/main" id="{54A0AEBB-A522-4F4A-9084-B2F248516664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3018857" y="5820197"/>
                  <a:ext cx="2865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30735" name="Ink 30734">
                  <a:extLst>
                    <a:ext uri="{FF2B5EF4-FFF2-40B4-BE49-F238E27FC236}">
                      <a16:creationId xmlns:a16="http://schemas.microsoft.com/office/drawing/2014/main" id="{9E565F14-2A4C-4218-A87C-BCACBCE2A849}"/>
                    </a:ext>
                  </a:extLst>
                </p14:cNvPr>
                <p14:cNvContentPartPr/>
                <p14:nvPr/>
              </p14:nvContentPartPr>
              <p14:xfrm>
                <a:off x="3387857" y="5833877"/>
                <a:ext cx="24480" cy="16560"/>
              </p14:xfrm>
            </p:contentPart>
          </mc:Choice>
          <mc:Fallback xmlns="">
            <p:pic>
              <p:nvPicPr>
                <p:cNvPr id="30735" name="Ink 30734">
                  <a:extLst>
                    <a:ext uri="{FF2B5EF4-FFF2-40B4-BE49-F238E27FC236}">
                      <a16:creationId xmlns:a16="http://schemas.microsoft.com/office/drawing/2014/main" id="{9E565F14-2A4C-4218-A87C-BCACBCE2A849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379217" y="5824877"/>
                  <a:ext cx="421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30736" name="Ink 30735">
                  <a:extLst>
                    <a:ext uri="{FF2B5EF4-FFF2-40B4-BE49-F238E27FC236}">
                      <a16:creationId xmlns:a16="http://schemas.microsoft.com/office/drawing/2014/main" id="{6FD1DAB2-C649-449D-A3B9-8646275117C9}"/>
                    </a:ext>
                  </a:extLst>
                </p14:cNvPr>
                <p14:cNvContentPartPr/>
                <p14:nvPr/>
              </p14:nvContentPartPr>
              <p14:xfrm>
                <a:off x="3041897" y="5829917"/>
                <a:ext cx="228960" cy="141480"/>
              </p14:xfrm>
            </p:contentPart>
          </mc:Choice>
          <mc:Fallback xmlns="">
            <p:pic>
              <p:nvPicPr>
                <p:cNvPr id="30736" name="Ink 30735">
                  <a:extLst>
                    <a:ext uri="{FF2B5EF4-FFF2-40B4-BE49-F238E27FC236}">
                      <a16:creationId xmlns:a16="http://schemas.microsoft.com/office/drawing/2014/main" id="{6FD1DAB2-C649-449D-A3B9-8646275117C9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3033257" y="5820917"/>
                  <a:ext cx="2466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30737" name="Ink 30736">
                  <a:extLst>
                    <a:ext uri="{FF2B5EF4-FFF2-40B4-BE49-F238E27FC236}">
                      <a16:creationId xmlns:a16="http://schemas.microsoft.com/office/drawing/2014/main" id="{216FB6F7-5312-4E33-87BF-F9227B3A11FD}"/>
                    </a:ext>
                  </a:extLst>
                </p14:cNvPr>
                <p14:cNvContentPartPr/>
                <p14:nvPr/>
              </p14:nvContentPartPr>
              <p14:xfrm>
                <a:off x="3437537" y="5817317"/>
                <a:ext cx="127440" cy="119880"/>
              </p14:xfrm>
            </p:contentPart>
          </mc:Choice>
          <mc:Fallback xmlns="">
            <p:pic>
              <p:nvPicPr>
                <p:cNvPr id="30737" name="Ink 30736">
                  <a:extLst>
                    <a:ext uri="{FF2B5EF4-FFF2-40B4-BE49-F238E27FC236}">
                      <a16:creationId xmlns:a16="http://schemas.microsoft.com/office/drawing/2014/main" id="{216FB6F7-5312-4E33-87BF-F9227B3A11FD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428537" y="5808317"/>
                  <a:ext cx="14508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30738" name="Ink 30737">
                  <a:extLst>
                    <a:ext uri="{FF2B5EF4-FFF2-40B4-BE49-F238E27FC236}">
                      <a16:creationId xmlns:a16="http://schemas.microsoft.com/office/drawing/2014/main" id="{5FCE41BF-0814-466B-AE1C-56251019C0E5}"/>
                    </a:ext>
                  </a:extLst>
                </p14:cNvPr>
                <p14:cNvContentPartPr/>
                <p14:nvPr/>
              </p14:nvContentPartPr>
              <p14:xfrm>
                <a:off x="3629777" y="5796437"/>
                <a:ext cx="132120" cy="130680"/>
              </p14:xfrm>
            </p:contentPart>
          </mc:Choice>
          <mc:Fallback xmlns="">
            <p:pic>
              <p:nvPicPr>
                <p:cNvPr id="30738" name="Ink 30737">
                  <a:extLst>
                    <a:ext uri="{FF2B5EF4-FFF2-40B4-BE49-F238E27FC236}">
                      <a16:creationId xmlns:a16="http://schemas.microsoft.com/office/drawing/2014/main" id="{5FCE41BF-0814-466B-AE1C-56251019C0E5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621137" y="5787797"/>
                  <a:ext cx="1497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30739" name="Ink 30738">
                  <a:extLst>
                    <a:ext uri="{FF2B5EF4-FFF2-40B4-BE49-F238E27FC236}">
                      <a16:creationId xmlns:a16="http://schemas.microsoft.com/office/drawing/2014/main" id="{82352D1D-1D79-4C82-87BC-22BC4EE3BC65}"/>
                    </a:ext>
                  </a:extLst>
                </p14:cNvPr>
                <p14:cNvContentPartPr/>
                <p14:nvPr/>
              </p14:nvContentPartPr>
              <p14:xfrm>
                <a:off x="3794657" y="5773037"/>
                <a:ext cx="111960" cy="119520"/>
              </p14:xfrm>
            </p:contentPart>
          </mc:Choice>
          <mc:Fallback xmlns="">
            <p:pic>
              <p:nvPicPr>
                <p:cNvPr id="30739" name="Ink 30738">
                  <a:extLst>
                    <a:ext uri="{FF2B5EF4-FFF2-40B4-BE49-F238E27FC236}">
                      <a16:creationId xmlns:a16="http://schemas.microsoft.com/office/drawing/2014/main" id="{82352D1D-1D79-4C82-87BC-22BC4EE3BC65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785657" y="5764397"/>
                  <a:ext cx="1296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30740" name="Ink 30739">
                  <a:extLst>
                    <a:ext uri="{FF2B5EF4-FFF2-40B4-BE49-F238E27FC236}">
                      <a16:creationId xmlns:a16="http://schemas.microsoft.com/office/drawing/2014/main" id="{1A267991-A568-4053-AA09-234FDF174DAA}"/>
                    </a:ext>
                  </a:extLst>
                </p14:cNvPr>
                <p14:cNvContentPartPr/>
                <p14:nvPr/>
              </p14:nvContentPartPr>
              <p14:xfrm>
                <a:off x="3954137" y="5777717"/>
                <a:ext cx="117360" cy="134280"/>
              </p14:xfrm>
            </p:contentPart>
          </mc:Choice>
          <mc:Fallback xmlns="">
            <p:pic>
              <p:nvPicPr>
                <p:cNvPr id="30740" name="Ink 30739">
                  <a:extLst>
                    <a:ext uri="{FF2B5EF4-FFF2-40B4-BE49-F238E27FC236}">
                      <a16:creationId xmlns:a16="http://schemas.microsoft.com/office/drawing/2014/main" id="{1A267991-A568-4053-AA09-234FDF174DAA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945497" y="5769077"/>
                  <a:ext cx="135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30741" name="Ink 30740">
                  <a:extLst>
                    <a:ext uri="{FF2B5EF4-FFF2-40B4-BE49-F238E27FC236}">
                      <a16:creationId xmlns:a16="http://schemas.microsoft.com/office/drawing/2014/main" id="{06FF695B-5378-40A4-979D-D68B1E4217FC}"/>
                    </a:ext>
                  </a:extLst>
                </p14:cNvPr>
                <p14:cNvContentPartPr/>
                <p14:nvPr/>
              </p14:nvContentPartPr>
              <p14:xfrm>
                <a:off x="4068617" y="5764037"/>
                <a:ext cx="110880" cy="131040"/>
              </p14:xfrm>
            </p:contentPart>
          </mc:Choice>
          <mc:Fallback xmlns="">
            <p:pic>
              <p:nvPicPr>
                <p:cNvPr id="30741" name="Ink 30740">
                  <a:extLst>
                    <a:ext uri="{FF2B5EF4-FFF2-40B4-BE49-F238E27FC236}">
                      <a16:creationId xmlns:a16="http://schemas.microsoft.com/office/drawing/2014/main" id="{06FF695B-5378-40A4-979D-D68B1E4217FC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059617" y="5755037"/>
                  <a:ext cx="128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30742" name="Ink 30741">
                  <a:extLst>
                    <a:ext uri="{FF2B5EF4-FFF2-40B4-BE49-F238E27FC236}">
                      <a16:creationId xmlns:a16="http://schemas.microsoft.com/office/drawing/2014/main" id="{57589A58-9BE7-4408-9A0E-02E7D05E2349}"/>
                    </a:ext>
                  </a:extLst>
                </p14:cNvPr>
                <p14:cNvContentPartPr/>
                <p14:nvPr/>
              </p14:nvContentPartPr>
              <p14:xfrm>
                <a:off x="4176617" y="5776997"/>
                <a:ext cx="100080" cy="217440"/>
              </p14:xfrm>
            </p:contentPart>
          </mc:Choice>
          <mc:Fallback xmlns="">
            <p:pic>
              <p:nvPicPr>
                <p:cNvPr id="30742" name="Ink 30741">
                  <a:extLst>
                    <a:ext uri="{FF2B5EF4-FFF2-40B4-BE49-F238E27FC236}">
                      <a16:creationId xmlns:a16="http://schemas.microsoft.com/office/drawing/2014/main" id="{57589A58-9BE7-4408-9A0E-02E7D05E2349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4167977" y="5768357"/>
                  <a:ext cx="11772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30743" name="Ink 30742">
                  <a:extLst>
                    <a:ext uri="{FF2B5EF4-FFF2-40B4-BE49-F238E27FC236}">
                      <a16:creationId xmlns:a16="http://schemas.microsoft.com/office/drawing/2014/main" id="{407B36D5-3AAC-4412-B47F-6105F16FDDE3}"/>
                    </a:ext>
                  </a:extLst>
                </p14:cNvPr>
                <p14:cNvContentPartPr/>
                <p14:nvPr/>
              </p14:nvContentPartPr>
              <p14:xfrm>
                <a:off x="4351217" y="5748557"/>
                <a:ext cx="95040" cy="146880"/>
              </p14:xfrm>
            </p:contentPart>
          </mc:Choice>
          <mc:Fallback xmlns="">
            <p:pic>
              <p:nvPicPr>
                <p:cNvPr id="30743" name="Ink 30742">
                  <a:extLst>
                    <a:ext uri="{FF2B5EF4-FFF2-40B4-BE49-F238E27FC236}">
                      <a16:creationId xmlns:a16="http://schemas.microsoft.com/office/drawing/2014/main" id="{407B36D5-3AAC-4412-B47F-6105F16FDDE3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342577" y="5739557"/>
                  <a:ext cx="112680" cy="16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47" name="Group 30746">
            <a:extLst>
              <a:ext uri="{FF2B5EF4-FFF2-40B4-BE49-F238E27FC236}">
                <a16:creationId xmlns:a16="http://schemas.microsoft.com/office/drawing/2014/main" id="{A50EC024-EF56-4C58-8B1A-44CF69E5FCBD}"/>
              </a:ext>
            </a:extLst>
          </p:cNvPr>
          <p:cNvGrpSpPr/>
          <p:nvPr/>
        </p:nvGrpSpPr>
        <p:grpSpPr>
          <a:xfrm>
            <a:off x="4648217" y="5421677"/>
            <a:ext cx="422280" cy="585000"/>
            <a:chOff x="4648217" y="5421677"/>
            <a:chExt cx="422280" cy="58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30744" name="Ink 30743">
                  <a:extLst>
                    <a:ext uri="{FF2B5EF4-FFF2-40B4-BE49-F238E27FC236}">
                      <a16:creationId xmlns:a16="http://schemas.microsoft.com/office/drawing/2014/main" id="{7099026B-79AA-40CD-BCAB-45E5E3CAA1EB}"/>
                    </a:ext>
                  </a:extLst>
                </p14:cNvPr>
                <p14:cNvContentPartPr/>
                <p14:nvPr/>
              </p14:nvContentPartPr>
              <p14:xfrm>
                <a:off x="4648217" y="5793917"/>
                <a:ext cx="104760" cy="120960"/>
              </p14:xfrm>
            </p:contentPart>
          </mc:Choice>
          <mc:Fallback xmlns="">
            <p:pic>
              <p:nvPicPr>
                <p:cNvPr id="30744" name="Ink 30743">
                  <a:extLst>
                    <a:ext uri="{FF2B5EF4-FFF2-40B4-BE49-F238E27FC236}">
                      <a16:creationId xmlns:a16="http://schemas.microsoft.com/office/drawing/2014/main" id="{7099026B-79AA-40CD-BCAB-45E5E3CAA1EB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639217" y="5784917"/>
                  <a:ext cx="12240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30745" name="Ink 30744">
                  <a:extLst>
                    <a:ext uri="{FF2B5EF4-FFF2-40B4-BE49-F238E27FC236}">
                      <a16:creationId xmlns:a16="http://schemas.microsoft.com/office/drawing/2014/main" id="{7FDDD097-BCFD-4225-A3CB-59F5B32136F1}"/>
                    </a:ext>
                  </a:extLst>
                </p14:cNvPr>
                <p14:cNvContentPartPr/>
                <p14:nvPr/>
              </p14:nvContentPartPr>
              <p14:xfrm>
                <a:off x="4828937" y="5421677"/>
                <a:ext cx="241560" cy="585000"/>
              </p14:xfrm>
            </p:contentPart>
          </mc:Choice>
          <mc:Fallback xmlns="">
            <p:pic>
              <p:nvPicPr>
                <p:cNvPr id="30745" name="Ink 30744">
                  <a:extLst>
                    <a:ext uri="{FF2B5EF4-FFF2-40B4-BE49-F238E27FC236}">
                      <a16:creationId xmlns:a16="http://schemas.microsoft.com/office/drawing/2014/main" id="{7FDDD097-BCFD-4225-A3CB-59F5B32136F1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4820297" y="5412677"/>
                  <a:ext cx="259200" cy="60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30746" name="Ink 30745">
                  <a:extLst>
                    <a:ext uri="{FF2B5EF4-FFF2-40B4-BE49-F238E27FC236}">
                      <a16:creationId xmlns:a16="http://schemas.microsoft.com/office/drawing/2014/main" id="{B2D0E242-7CB4-4C82-BDE8-FAB40E942E7E}"/>
                    </a:ext>
                  </a:extLst>
                </p14:cNvPr>
                <p14:cNvContentPartPr/>
                <p14:nvPr/>
              </p14:nvContentPartPr>
              <p14:xfrm>
                <a:off x="4860617" y="5728397"/>
                <a:ext cx="207360" cy="47880"/>
              </p14:xfrm>
            </p:contentPart>
          </mc:Choice>
          <mc:Fallback xmlns="">
            <p:pic>
              <p:nvPicPr>
                <p:cNvPr id="30746" name="Ink 30745">
                  <a:extLst>
                    <a:ext uri="{FF2B5EF4-FFF2-40B4-BE49-F238E27FC236}">
                      <a16:creationId xmlns:a16="http://schemas.microsoft.com/office/drawing/2014/main" id="{B2D0E242-7CB4-4C82-BDE8-FAB40E942E7E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851617" y="5719397"/>
                  <a:ext cx="225000" cy="6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73" name="Group 30772">
            <a:extLst>
              <a:ext uri="{FF2B5EF4-FFF2-40B4-BE49-F238E27FC236}">
                <a16:creationId xmlns:a16="http://schemas.microsoft.com/office/drawing/2014/main" id="{1DFA4F8A-F7C0-4A27-99EB-9D9DFC59A1B3}"/>
              </a:ext>
            </a:extLst>
          </p:cNvPr>
          <p:cNvGrpSpPr/>
          <p:nvPr/>
        </p:nvGrpSpPr>
        <p:grpSpPr>
          <a:xfrm>
            <a:off x="5305577" y="5576117"/>
            <a:ext cx="1338120" cy="450720"/>
            <a:chOff x="5305577" y="5576117"/>
            <a:chExt cx="1338120" cy="45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30750" name="Ink 30749">
                  <a:extLst>
                    <a:ext uri="{FF2B5EF4-FFF2-40B4-BE49-F238E27FC236}">
                      <a16:creationId xmlns:a16="http://schemas.microsoft.com/office/drawing/2014/main" id="{5B643782-97B6-41C9-8347-466B40AE91C8}"/>
                    </a:ext>
                  </a:extLst>
                </p14:cNvPr>
                <p14:cNvContentPartPr/>
                <p14:nvPr/>
              </p14:nvContentPartPr>
              <p14:xfrm>
                <a:off x="5305577" y="5683757"/>
                <a:ext cx="254520" cy="228240"/>
              </p14:xfrm>
            </p:contentPart>
          </mc:Choice>
          <mc:Fallback xmlns="">
            <p:pic>
              <p:nvPicPr>
                <p:cNvPr id="30750" name="Ink 30749">
                  <a:extLst>
                    <a:ext uri="{FF2B5EF4-FFF2-40B4-BE49-F238E27FC236}">
                      <a16:creationId xmlns:a16="http://schemas.microsoft.com/office/drawing/2014/main" id="{5B643782-97B6-41C9-8347-466B40AE91C8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5296937" y="5675117"/>
                  <a:ext cx="27216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30751" name="Ink 30750">
                  <a:extLst>
                    <a:ext uri="{FF2B5EF4-FFF2-40B4-BE49-F238E27FC236}">
                      <a16:creationId xmlns:a16="http://schemas.microsoft.com/office/drawing/2014/main" id="{FAE5CE24-7CF0-46EF-8755-90239F03AB9B}"/>
                    </a:ext>
                  </a:extLst>
                </p14:cNvPr>
                <p14:cNvContentPartPr/>
                <p14:nvPr/>
              </p14:nvContentPartPr>
              <p14:xfrm>
                <a:off x="5659457" y="5777717"/>
                <a:ext cx="163440" cy="101880"/>
              </p14:xfrm>
            </p:contentPart>
          </mc:Choice>
          <mc:Fallback xmlns="">
            <p:pic>
              <p:nvPicPr>
                <p:cNvPr id="30751" name="Ink 30750">
                  <a:extLst>
                    <a:ext uri="{FF2B5EF4-FFF2-40B4-BE49-F238E27FC236}">
                      <a16:creationId xmlns:a16="http://schemas.microsoft.com/office/drawing/2014/main" id="{FAE5CE24-7CF0-46EF-8755-90239F03AB9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5650457" y="5769077"/>
                  <a:ext cx="1810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30752" name="Ink 30751">
                  <a:extLst>
                    <a:ext uri="{FF2B5EF4-FFF2-40B4-BE49-F238E27FC236}">
                      <a16:creationId xmlns:a16="http://schemas.microsoft.com/office/drawing/2014/main" id="{70A65BE6-2B64-47C7-A278-A4F11F6B6218}"/>
                    </a:ext>
                  </a:extLst>
                </p14:cNvPr>
                <p14:cNvContentPartPr/>
                <p14:nvPr/>
              </p14:nvContentPartPr>
              <p14:xfrm>
                <a:off x="5860697" y="5801837"/>
                <a:ext cx="140400" cy="87480"/>
              </p14:xfrm>
            </p:contentPart>
          </mc:Choice>
          <mc:Fallback xmlns="">
            <p:pic>
              <p:nvPicPr>
                <p:cNvPr id="30752" name="Ink 30751">
                  <a:extLst>
                    <a:ext uri="{FF2B5EF4-FFF2-40B4-BE49-F238E27FC236}">
                      <a16:creationId xmlns:a16="http://schemas.microsoft.com/office/drawing/2014/main" id="{70A65BE6-2B64-47C7-A278-A4F11F6B6218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5851697" y="5792837"/>
                  <a:ext cx="1580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30753" name="Ink 30752">
                  <a:extLst>
                    <a:ext uri="{FF2B5EF4-FFF2-40B4-BE49-F238E27FC236}">
                      <a16:creationId xmlns:a16="http://schemas.microsoft.com/office/drawing/2014/main" id="{A02354A4-30D6-4B86-9E74-24609A7224FE}"/>
                    </a:ext>
                  </a:extLst>
                </p14:cNvPr>
                <p14:cNvContentPartPr/>
                <p14:nvPr/>
              </p14:nvContentPartPr>
              <p14:xfrm>
                <a:off x="6019097" y="5739917"/>
                <a:ext cx="154800" cy="133200"/>
              </p14:xfrm>
            </p:contentPart>
          </mc:Choice>
          <mc:Fallback xmlns="">
            <p:pic>
              <p:nvPicPr>
                <p:cNvPr id="30753" name="Ink 30752">
                  <a:extLst>
                    <a:ext uri="{FF2B5EF4-FFF2-40B4-BE49-F238E27FC236}">
                      <a16:creationId xmlns:a16="http://schemas.microsoft.com/office/drawing/2014/main" id="{A02354A4-30D6-4B86-9E74-24609A7224FE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6010457" y="5731277"/>
                  <a:ext cx="1724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30754" name="Ink 30753">
                  <a:extLst>
                    <a:ext uri="{FF2B5EF4-FFF2-40B4-BE49-F238E27FC236}">
                      <a16:creationId xmlns:a16="http://schemas.microsoft.com/office/drawing/2014/main" id="{F9ADC610-74EC-4548-89C9-61FDD63BB005}"/>
                    </a:ext>
                  </a:extLst>
                </p14:cNvPr>
                <p14:cNvContentPartPr/>
                <p14:nvPr/>
              </p14:nvContentPartPr>
              <p14:xfrm>
                <a:off x="6117377" y="5619317"/>
                <a:ext cx="114480" cy="236520"/>
              </p14:xfrm>
            </p:contentPart>
          </mc:Choice>
          <mc:Fallback xmlns="">
            <p:pic>
              <p:nvPicPr>
                <p:cNvPr id="30754" name="Ink 30753">
                  <a:extLst>
                    <a:ext uri="{FF2B5EF4-FFF2-40B4-BE49-F238E27FC236}">
                      <a16:creationId xmlns:a16="http://schemas.microsoft.com/office/drawing/2014/main" id="{F9ADC610-74EC-4548-89C9-61FDD63BB005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6108377" y="5610677"/>
                  <a:ext cx="13212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30755" name="Ink 30754">
                  <a:extLst>
                    <a:ext uri="{FF2B5EF4-FFF2-40B4-BE49-F238E27FC236}">
                      <a16:creationId xmlns:a16="http://schemas.microsoft.com/office/drawing/2014/main" id="{A9989E0D-8C11-420F-AA08-1BE7A3F4DD30}"/>
                    </a:ext>
                  </a:extLst>
                </p14:cNvPr>
                <p14:cNvContentPartPr/>
                <p14:nvPr/>
              </p14:nvContentPartPr>
              <p14:xfrm>
                <a:off x="6338057" y="5576117"/>
                <a:ext cx="178920" cy="309240"/>
              </p14:xfrm>
            </p:contentPart>
          </mc:Choice>
          <mc:Fallback xmlns="">
            <p:pic>
              <p:nvPicPr>
                <p:cNvPr id="30755" name="Ink 30754">
                  <a:extLst>
                    <a:ext uri="{FF2B5EF4-FFF2-40B4-BE49-F238E27FC236}">
                      <a16:creationId xmlns:a16="http://schemas.microsoft.com/office/drawing/2014/main" id="{A9989E0D-8C11-420F-AA08-1BE7A3F4DD30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329057" y="5567117"/>
                  <a:ext cx="19656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30757" name="Ink 30756">
                  <a:extLst>
                    <a:ext uri="{FF2B5EF4-FFF2-40B4-BE49-F238E27FC236}">
                      <a16:creationId xmlns:a16="http://schemas.microsoft.com/office/drawing/2014/main" id="{D26E5667-0DAC-4D2C-9797-C130F1A01A47}"/>
                    </a:ext>
                  </a:extLst>
                </p14:cNvPr>
                <p14:cNvContentPartPr/>
                <p14:nvPr/>
              </p14:nvContentPartPr>
              <p14:xfrm>
                <a:off x="6565217" y="5888957"/>
                <a:ext cx="78480" cy="137880"/>
              </p14:xfrm>
            </p:contentPart>
          </mc:Choice>
          <mc:Fallback xmlns="">
            <p:pic>
              <p:nvPicPr>
                <p:cNvPr id="30757" name="Ink 30756">
                  <a:extLst>
                    <a:ext uri="{FF2B5EF4-FFF2-40B4-BE49-F238E27FC236}">
                      <a16:creationId xmlns:a16="http://schemas.microsoft.com/office/drawing/2014/main" id="{D26E5667-0DAC-4D2C-9797-C130F1A01A47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556577" y="5879957"/>
                  <a:ext cx="9612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72" name="Group 30771">
            <a:extLst>
              <a:ext uri="{FF2B5EF4-FFF2-40B4-BE49-F238E27FC236}">
                <a16:creationId xmlns:a16="http://schemas.microsoft.com/office/drawing/2014/main" id="{ED281518-87B8-4808-A435-7B74FDC062A2}"/>
              </a:ext>
            </a:extLst>
          </p:cNvPr>
          <p:cNvGrpSpPr/>
          <p:nvPr/>
        </p:nvGrpSpPr>
        <p:grpSpPr>
          <a:xfrm>
            <a:off x="6832697" y="5723717"/>
            <a:ext cx="336960" cy="165600"/>
            <a:chOff x="6832697" y="5723717"/>
            <a:chExt cx="336960" cy="16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30758" name="Ink 30757">
                  <a:extLst>
                    <a:ext uri="{FF2B5EF4-FFF2-40B4-BE49-F238E27FC236}">
                      <a16:creationId xmlns:a16="http://schemas.microsoft.com/office/drawing/2014/main" id="{E7FD5192-80A2-4C43-AE2B-8B2B09766419}"/>
                    </a:ext>
                  </a:extLst>
                </p14:cNvPr>
                <p14:cNvContentPartPr/>
                <p14:nvPr/>
              </p14:nvContentPartPr>
              <p14:xfrm>
                <a:off x="6832697" y="5723717"/>
                <a:ext cx="212760" cy="165600"/>
              </p14:xfrm>
            </p:contentPart>
          </mc:Choice>
          <mc:Fallback xmlns="">
            <p:pic>
              <p:nvPicPr>
                <p:cNvPr id="30758" name="Ink 30757">
                  <a:extLst>
                    <a:ext uri="{FF2B5EF4-FFF2-40B4-BE49-F238E27FC236}">
                      <a16:creationId xmlns:a16="http://schemas.microsoft.com/office/drawing/2014/main" id="{E7FD5192-80A2-4C43-AE2B-8B2B09766419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823697" y="5714717"/>
                  <a:ext cx="2304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30759" name="Ink 30758">
                  <a:extLst>
                    <a:ext uri="{FF2B5EF4-FFF2-40B4-BE49-F238E27FC236}">
                      <a16:creationId xmlns:a16="http://schemas.microsoft.com/office/drawing/2014/main" id="{C70C6365-BA19-4E9D-9E39-F7595E0D9912}"/>
                    </a:ext>
                  </a:extLst>
                </p14:cNvPr>
                <p14:cNvContentPartPr/>
                <p14:nvPr/>
              </p14:nvContentPartPr>
              <p14:xfrm>
                <a:off x="7022417" y="5792117"/>
                <a:ext cx="147240" cy="83520"/>
              </p14:xfrm>
            </p:contentPart>
          </mc:Choice>
          <mc:Fallback xmlns="">
            <p:pic>
              <p:nvPicPr>
                <p:cNvPr id="30759" name="Ink 30758">
                  <a:extLst>
                    <a:ext uri="{FF2B5EF4-FFF2-40B4-BE49-F238E27FC236}">
                      <a16:creationId xmlns:a16="http://schemas.microsoft.com/office/drawing/2014/main" id="{C70C6365-BA19-4E9D-9E39-F7595E0D9912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7013777" y="5783117"/>
                  <a:ext cx="164880" cy="10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71" name="Group 30770">
            <a:extLst>
              <a:ext uri="{FF2B5EF4-FFF2-40B4-BE49-F238E27FC236}">
                <a16:creationId xmlns:a16="http://schemas.microsoft.com/office/drawing/2014/main" id="{58601C78-EE28-47E7-B8C1-02DDADE834FA}"/>
              </a:ext>
            </a:extLst>
          </p:cNvPr>
          <p:cNvGrpSpPr/>
          <p:nvPr/>
        </p:nvGrpSpPr>
        <p:grpSpPr>
          <a:xfrm>
            <a:off x="7357577" y="5519237"/>
            <a:ext cx="1121760" cy="653040"/>
            <a:chOff x="7357577" y="5519237"/>
            <a:chExt cx="1121760" cy="65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30760" name="Ink 30759">
                  <a:extLst>
                    <a:ext uri="{FF2B5EF4-FFF2-40B4-BE49-F238E27FC236}">
                      <a16:creationId xmlns:a16="http://schemas.microsoft.com/office/drawing/2014/main" id="{BB2F501E-5C1C-4B20-A7BF-41054D0516A5}"/>
                    </a:ext>
                  </a:extLst>
                </p14:cNvPr>
                <p14:cNvContentPartPr/>
                <p14:nvPr/>
              </p14:nvContentPartPr>
              <p14:xfrm>
                <a:off x="7410857" y="5707517"/>
                <a:ext cx="193680" cy="168480"/>
              </p14:xfrm>
            </p:contentPart>
          </mc:Choice>
          <mc:Fallback xmlns="">
            <p:pic>
              <p:nvPicPr>
                <p:cNvPr id="30760" name="Ink 30759">
                  <a:extLst>
                    <a:ext uri="{FF2B5EF4-FFF2-40B4-BE49-F238E27FC236}">
                      <a16:creationId xmlns:a16="http://schemas.microsoft.com/office/drawing/2014/main" id="{BB2F501E-5C1C-4B20-A7BF-41054D0516A5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7402217" y="5698877"/>
                  <a:ext cx="2113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30761" name="Ink 30760">
                  <a:extLst>
                    <a:ext uri="{FF2B5EF4-FFF2-40B4-BE49-F238E27FC236}">
                      <a16:creationId xmlns:a16="http://schemas.microsoft.com/office/drawing/2014/main" id="{45C756B1-A34E-4C31-B9C0-73293AB81563}"/>
                    </a:ext>
                  </a:extLst>
                </p14:cNvPr>
                <p14:cNvContentPartPr/>
                <p14:nvPr/>
              </p14:nvContentPartPr>
              <p14:xfrm>
                <a:off x="7406177" y="5673677"/>
                <a:ext cx="197280" cy="145080"/>
              </p14:xfrm>
            </p:contentPart>
          </mc:Choice>
          <mc:Fallback xmlns="">
            <p:pic>
              <p:nvPicPr>
                <p:cNvPr id="30761" name="Ink 30760">
                  <a:extLst>
                    <a:ext uri="{FF2B5EF4-FFF2-40B4-BE49-F238E27FC236}">
                      <a16:creationId xmlns:a16="http://schemas.microsoft.com/office/drawing/2014/main" id="{45C756B1-A34E-4C31-B9C0-73293AB81563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7397537" y="5664677"/>
                  <a:ext cx="2149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30762" name="Ink 30761">
                  <a:extLst>
                    <a:ext uri="{FF2B5EF4-FFF2-40B4-BE49-F238E27FC236}">
                      <a16:creationId xmlns:a16="http://schemas.microsoft.com/office/drawing/2014/main" id="{58742DF1-A78A-484F-B1D2-BF9C69BC5F6C}"/>
                    </a:ext>
                  </a:extLst>
                </p14:cNvPr>
                <p14:cNvContentPartPr/>
                <p14:nvPr/>
              </p14:nvContentPartPr>
              <p14:xfrm>
                <a:off x="7357577" y="5519237"/>
                <a:ext cx="312840" cy="102600"/>
              </p14:xfrm>
            </p:contentPart>
          </mc:Choice>
          <mc:Fallback xmlns="">
            <p:pic>
              <p:nvPicPr>
                <p:cNvPr id="30762" name="Ink 30761">
                  <a:extLst>
                    <a:ext uri="{FF2B5EF4-FFF2-40B4-BE49-F238E27FC236}">
                      <a16:creationId xmlns:a16="http://schemas.microsoft.com/office/drawing/2014/main" id="{58742DF1-A78A-484F-B1D2-BF9C69BC5F6C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7348937" y="5510597"/>
                  <a:ext cx="33048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30763" name="Ink 30762">
                  <a:extLst>
                    <a:ext uri="{FF2B5EF4-FFF2-40B4-BE49-F238E27FC236}">
                      <a16:creationId xmlns:a16="http://schemas.microsoft.com/office/drawing/2014/main" id="{1B2F5070-7D91-4CAD-9D8B-B96E7D207FA0}"/>
                    </a:ext>
                  </a:extLst>
                </p14:cNvPr>
                <p14:cNvContentPartPr/>
                <p14:nvPr/>
              </p14:nvContentPartPr>
              <p14:xfrm>
                <a:off x="7701377" y="5739917"/>
                <a:ext cx="91800" cy="10440"/>
              </p14:xfrm>
            </p:contentPart>
          </mc:Choice>
          <mc:Fallback xmlns="">
            <p:pic>
              <p:nvPicPr>
                <p:cNvPr id="30763" name="Ink 30762">
                  <a:extLst>
                    <a:ext uri="{FF2B5EF4-FFF2-40B4-BE49-F238E27FC236}">
                      <a16:creationId xmlns:a16="http://schemas.microsoft.com/office/drawing/2014/main" id="{1B2F5070-7D91-4CAD-9D8B-B96E7D207FA0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692737" y="5730917"/>
                  <a:ext cx="1094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30764" name="Ink 30763">
                  <a:extLst>
                    <a:ext uri="{FF2B5EF4-FFF2-40B4-BE49-F238E27FC236}">
                      <a16:creationId xmlns:a16="http://schemas.microsoft.com/office/drawing/2014/main" id="{66014A3D-C55F-49F0-AEFB-006DE6C6B7A6}"/>
                    </a:ext>
                  </a:extLst>
                </p14:cNvPr>
                <p14:cNvContentPartPr/>
                <p14:nvPr/>
              </p14:nvContentPartPr>
              <p14:xfrm>
                <a:off x="7698137" y="5787437"/>
                <a:ext cx="119880" cy="15120"/>
              </p14:xfrm>
            </p:contentPart>
          </mc:Choice>
          <mc:Fallback xmlns="">
            <p:pic>
              <p:nvPicPr>
                <p:cNvPr id="30764" name="Ink 30763">
                  <a:extLst>
                    <a:ext uri="{FF2B5EF4-FFF2-40B4-BE49-F238E27FC236}">
                      <a16:creationId xmlns:a16="http://schemas.microsoft.com/office/drawing/2014/main" id="{66014A3D-C55F-49F0-AEFB-006DE6C6B7A6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689497" y="5778437"/>
                  <a:ext cx="1375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30765" name="Ink 30764">
                  <a:extLst>
                    <a:ext uri="{FF2B5EF4-FFF2-40B4-BE49-F238E27FC236}">
                      <a16:creationId xmlns:a16="http://schemas.microsoft.com/office/drawing/2014/main" id="{7712F851-9C38-46A5-973F-9D02BEC36C7D}"/>
                    </a:ext>
                  </a:extLst>
                </p14:cNvPr>
                <p14:cNvContentPartPr/>
                <p14:nvPr/>
              </p14:nvContentPartPr>
              <p14:xfrm>
                <a:off x="7942937" y="5599877"/>
                <a:ext cx="194400" cy="162720"/>
              </p14:xfrm>
            </p:contentPart>
          </mc:Choice>
          <mc:Fallback xmlns="">
            <p:pic>
              <p:nvPicPr>
                <p:cNvPr id="30765" name="Ink 30764">
                  <a:extLst>
                    <a:ext uri="{FF2B5EF4-FFF2-40B4-BE49-F238E27FC236}">
                      <a16:creationId xmlns:a16="http://schemas.microsoft.com/office/drawing/2014/main" id="{7712F851-9C38-46A5-973F-9D02BEC36C7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934297" y="5591237"/>
                  <a:ext cx="21204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30766" name="Ink 30765">
                  <a:extLst>
                    <a:ext uri="{FF2B5EF4-FFF2-40B4-BE49-F238E27FC236}">
                      <a16:creationId xmlns:a16="http://schemas.microsoft.com/office/drawing/2014/main" id="{9D75F64A-66B0-4113-9641-7435B341AC19}"/>
                    </a:ext>
                  </a:extLst>
                </p14:cNvPr>
                <p14:cNvContentPartPr/>
                <p14:nvPr/>
              </p14:nvContentPartPr>
              <p14:xfrm>
                <a:off x="8131937" y="5664677"/>
                <a:ext cx="176760" cy="17280"/>
              </p14:xfrm>
            </p:contentPart>
          </mc:Choice>
          <mc:Fallback xmlns="">
            <p:pic>
              <p:nvPicPr>
                <p:cNvPr id="30766" name="Ink 30765">
                  <a:extLst>
                    <a:ext uri="{FF2B5EF4-FFF2-40B4-BE49-F238E27FC236}">
                      <a16:creationId xmlns:a16="http://schemas.microsoft.com/office/drawing/2014/main" id="{9D75F64A-66B0-4113-9641-7435B341AC19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8123297" y="5656037"/>
                  <a:ext cx="194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30767" name="Ink 30766">
                  <a:extLst>
                    <a:ext uri="{FF2B5EF4-FFF2-40B4-BE49-F238E27FC236}">
                      <a16:creationId xmlns:a16="http://schemas.microsoft.com/office/drawing/2014/main" id="{4C4E4006-0527-472A-84EF-7B48E87CA26A}"/>
                    </a:ext>
                  </a:extLst>
                </p14:cNvPr>
                <p14:cNvContentPartPr/>
                <p14:nvPr/>
              </p14:nvContentPartPr>
              <p14:xfrm>
                <a:off x="8215817" y="5576837"/>
                <a:ext cx="25560" cy="168480"/>
              </p14:xfrm>
            </p:contentPart>
          </mc:Choice>
          <mc:Fallback xmlns="">
            <p:pic>
              <p:nvPicPr>
                <p:cNvPr id="30767" name="Ink 30766">
                  <a:extLst>
                    <a:ext uri="{FF2B5EF4-FFF2-40B4-BE49-F238E27FC236}">
                      <a16:creationId xmlns:a16="http://schemas.microsoft.com/office/drawing/2014/main" id="{4C4E4006-0527-472A-84EF-7B48E87CA26A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206817" y="5568197"/>
                  <a:ext cx="432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30768" name="Ink 30767">
                  <a:extLst>
                    <a:ext uri="{FF2B5EF4-FFF2-40B4-BE49-F238E27FC236}">
                      <a16:creationId xmlns:a16="http://schemas.microsoft.com/office/drawing/2014/main" id="{2B3CBC36-ACB2-4CEE-BE84-356D43264D23}"/>
                    </a:ext>
                  </a:extLst>
                </p14:cNvPr>
                <p14:cNvContentPartPr/>
                <p14:nvPr/>
              </p14:nvContentPartPr>
              <p14:xfrm>
                <a:off x="8367737" y="5558117"/>
                <a:ext cx="111600" cy="205920"/>
              </p14:xfrm>
            </p:contentPart>
          </mc:Choice>
          <mc:Fallback xmlns="">
            <p:pic>
              <p:nvPicPr>
                <p:cNvPr id="30768" name="Ink 30767">
                  <a:extLst>
                    <a:ext uri="{FF2B5EF4-FFF2-40B4-BE49-F238E27FC236}">
                      <a16:creationId xmlns:a16="http://schemas.microsoft.com/office/drawing/2014/main" id="{2B3CBC36-ACB2-4CEE-BE84-356D43264D23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358737" y="5549477"/>
                  <a:ext cx="12924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30769" name="Ink 30768">
                  <a:extLst>
                    <a:ext uri="{FF2B5EF4-FFF2-40B4-BE49-F238E27FC236}">
                      <a16:creationId xmlns:a16="http://schemas.microsoft.com/office/drawing/2014/main" id="{6A3FFDEC-8B4F-42EE-BE68-27208B0D1F55}"/>
                    </a:ext>
                  </a:extLst>
                </p14:cNvPr>
                <p14:cNvContentPartPr/>
                <p14:nvPr/>
              </p14:nvContentPartPr>
              <p14:xfrm>
                <a:off x="8000897" y="5827037"/>
                <a:ext cx="405000" cy="83520"/>
              </p14:xfrm>
            </p:contentPart>
          </mc:Choice>
          <mc:Fallback xmlns="">
            <p:pic>
              <p:nvPicPr>
                <p:cNvPr id="30769" name="Ink 30768">
                  <a:extLst>
                    <a:ext uri="{FF2B5EF4-FFF2-40B4-BE49-F238E27FC236}">
                      <a16:creationId xmlns:a16="http://schemas.microsoft.com/office/drawing/2014/main" id="{6A3FFDEC-8B4F-42EE-BE68-27208B0D1F5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991897" y="5818037"/>
                  <a:ext cx="42264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30770" name="Ink 30769">
                  <a:extLst>
                    <a:ext uri="{FF2B5EF4-FFF2-40B4-BE49-F238E27FC236}">
                      <a16:creationId xmlns:a16="http://schemas.microsoft.com/office/drawing/2014/main" id="{FE3D21D8-2D7A-4E42-B28D-D8D56CED5115}"/>
                    </a:ext>
                  </a:extLst>
                </p14:cNvPr>
                <p14:cNvContentPartPr/>
                <p14:nvPr/>
              </p14:nvContentPartPr>
              <p14:xfrm>
                <a:off x="8027177" y="5994077"/>
                <a:ext cx="230400" cy="178200"/>
              </p14:xfrm>
            </p:contentPart>
          </mc:Choice>
          <mc:Fallback xmlns="">
            <p:pic>
              <p:nvPicPr>
                <p:cNvPr id="30770" name="Ink 30769">
                  <a:extLst>
                    <a:ext uri="{FF2B5EF4-FFF2-40B4-BE49-F238E27FC236}">
                      <a16:creationId xmlns:a16="http://schemas.microsoft.com/office/drawing/2014/main" id="{FE3D21D8-2D7A-4E42-B28D-D8D56CED5115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018177" y="5985077"/>
                  <a:ext cx="24804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77" name="Group 30776">
            <a:extLst>
              <a:ext uri="{FF2B5EF4-FFF2-40B4-BE49-F238E27FC236}">
                <a16:creationId xmlns:a16="http://schemas.microsoft.com/office/drawing/2014/main" id="{CEE91955-3F51-4013-8DF3-C57A56AA1F27}"/>
              </a:ext>
            </a:extLst>
          </p:cNvPr>
          <p:cNvGrpSpPr/>
          <p:nvPr/>
        </p:nvGrpSpPr>
        <p:grpSpPr>
          <a:xfrm>
            <a:off x="8589497" y="5699237"/>
            <a:ext cx="348120" cy="264600"/>
            <a:chOff x="8589497" y="5699237"/>
            <a:chExt cx="348120" cy="26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30774" name="Ink 30773">
                  <a:extLst>
                    <a:ext uri="{FF2B5EF4-FFF2-40B4-BE49-F238E27FC236}">
                      <a16:creationId xmlns:a16="http://schemas.microsoft.com/office/drawing/2014/main" id="{58B9B642-144A-490F-9D4A-A5DE8481C318}"/>
                    </a:ext>
                  </a:extLst>
                </p14:cNvPr>
                <p14:cNvContentPartPr/>
                <p14:nvPr/>
              </p14:nvContentPartPr>
              <p14:xfrm>
                <a:off x="8589497" y="5735957"/>
                <a:ext cx="114840" cy="35640"/>
              </p14:xfrm>
            </p:contentPart>
          </mc:Choice>
          <mc:Fallback xmlns="">
            <p:pic>
              <p:nvPicPr>
                <p:cNvPr id="30774" name="Ink 30773">
                  <a:extLst>
                    <a:ext uri="{FF2B5EF4-FFF2-40B4-BE49-F238E27FC236}">
                      <a16:creationId xmlns:a16="http://schemas.microsoft.com/office/drawing/2014/main" id="{58B9B642-144A-490F-9D4A-A5DE8481C31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8580857" y="5726957"/>
                  <a:ext cx="1324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30775" name="Ink 30774">
                  <a:extLst>
                    <a:ext uri="{FF2B5EF4-FFF2-40B4-BE49-F238E27FC236}">
                      <a16:creationId xmlns:a16="http://schemas.microsoft.com/office/drawing/2014/main" id="{C90BECB2-0847-4D34-87AB-290272D5B71D}"/>
                    </a:ext>
                  </a:extLst>
                </p14:cNvPr>
                <p14:cNvContentPartPr/>
                <p14:nvPr/>
              </p14:nvContentPartPr>
              <p14:xfrm>
                <a:off x="8602817" y="5828117"/>
                <a:ext cx="116280" cy="19800"/>
              </p14:xfrm>
            </p:contentPart>
          </mc:Choice>
          <mc:Fallback xmlns="">
            <p:pic>
              <p:nvPicPr>
                <p:cNvPr id="30775" name="Ink 30774">
                  <a:extLst>
                    <a:ext uri="{FF2B5EF4-FFF2-40B4-BE49-F238E27FC236}">
                      <a16:creationId xmlns:a16="http://schemas.microsoft.com/office/drawing/2014/main" id="{C90BECB2-0847-4D34-87AB-290272D5B71D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8593817" y="5819477"/>
                  <a:ext cx="1339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30776" name="Ink 30775">
                  <a:extLst>
                    <a:ext uri="{FF2B5EF4-FFF2-40B4-BE49-F238E27FC236}">
                      <a16:creationId xmlns:a16="http://schemas.microsoft.com/office/drawing/2014/main" id="{59574DE3-41AD-4595-AECD-4F45EF16B7D4}"/>
                    </a:ext>
                  </a:extLst>
                </p14:cNvPr>
                <p14:cNvContentPartPr/>
                <p14:nvPr/>
              </p14:nvContentPartPr>
              <p14:xfrm>
                <a:off x="8765177" y="5699237"/>
                <a:ext cx="172440" cy="264600"/>
              </p14:xfrm>
            </p:contentPart>
          </mc:Choice>
          <mc:Fallback xmlns="">
            <p:pic>
              <p:nvPicPr>
                <p:cNvPr id="30776" name="Ink 30775">
                  <a:extLst>
                    <a:ext uri="{FF2B5EF4-FFF2-40B4-BE49-F238E27FC236}">
                      <a16:creationId xmlns:a16="http://schemas.microsoft.com/office/drawing/2014/main" id="{59574DE3-41AD-4595-AECD-4F45EF16B7D4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756537" y="5690237"/>
                  <a:ext cx="190080" cy="28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AE72F55F-5776-41D2-9BF3-4A8A5E5D02EB}"/>
                  </a:ext>
                </a:extLst>
              </p14:cNvPr>
              <p14:cNvContentPartPr/>
              <p14:nvPr/>
            </p14:nvContentPartPr>
            <p14:xfrm>
              <a:off x="4231618" y="5193178"/>
              <a:ext cx="1898280" cy="3070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AE72F55F-5776-41D2-9BF3-4A8A5E5D02EB}"/>
                  </a:ext>
                </a:extLst>
              </p:cNvPr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4222618" y="5184538"/>
                <a:ext cx="1915920" cy="32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30756" name="Ink 30755">
                <a:extLst>
                  <a:ext uri="{FF2B5EF4-FFF2-40B4-BE49-F238E27FC236}">
                    <a16:creationId xmlns:a16="http://schemas.microsoft.com/office/drawing/2014/main" id="{9412D275-0BD5-4C8F-938A-A265ADA905CC}"/>
                  </a:ext>
                </a:extLst>
              </p14:cNvPr>
              <p14:cNvContentPartPr/>
              <p14:nvPr/>
            </p14:nvContentPartPr>
            <p14:xfrm>
              <a:off x="7858258" y="4231618"/>
              <a:ext cx="894240" cy="765360"/>
            </p14:xfrm>
          </p:contentPart>
        </mc:Choice>
        <mc:Fallback xmlns="">
          <p:pic>
            <p:nvPicPr>
              <p:cNvPr id="30756" name="Ink 30755">
                <a:extLst>
                  <a:ext uri="{FF2B5EF4-FFF2-40B4-BE49-F238E27FC236}">
                    <a16:creationId xmlns:a16="http://schemas.microsoft.com/office/drawing/2014/main" id="{9412D275-0BD5-4C8F-938A-A265ADA905CC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7849618" y="4222618"/>
                <a:ext cx="911880" cy="783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787" name="Group 30786">
            <a:extLst>
              <a:ext uri="{FF2B5EF4-FFF2-40B4-BE49-F238E27FC236}">
                <a16:creationId xmlns:a16="http://schemas.microsoft.com/office/drawing/2014/main" id="{03049486-8D1F-467A-AE29-ABA8258A347D}"/>
              </a:ext>
            </a:extLst>
          </p:cNvPr>
          <p:cNvGrpSpPr/>
          <p:nvPr/>
        </p:nvGrpSpPr>
        <p:grpSpPr>
          <a:xfrm>
            <a:off x="8676898" y="5868538"/>
            <a:ext cx="331200" cy="369720"/>
            <a:chOff x="8676898" y="5868538"/>
            <a:chExt cx="331200" cy="36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30785" name="Ink 30784">
                  <a:extLst>
                    <a:ext uri="{FF2B5EF4-FFF2-40B4-BE49-F238E27FC236}">
                      <a16:creationId xmlns:a16="http://schemas.microsoft.com/office/drawing/2014/main" id="{02FBBF8F-CAAB-4FB0-BC6F-627D6F2C3578}"/>
                    </a:ext>
                  </a:extLst>
                </p14:cNvPr>
                <p14:cNvContentPartPr/>
                <p14:nvPr/>
              </p14:nvContentPartPr>
              <p14:xfrm>
                <a:off x="8676898" y="5868538"/>
                <a:ext cx="299520" cy="299880"/>
              </p14:xfrm>
            </p:contentPart>
          </mc:Choice>
          <mc:Fallback xmlns="">
            <p:pic>
              <p:nvPicPr>
                <p:cNvPr id="30785" name="Ink 30784">
                  <a:extLst>
                    <a:ext uri="{FF2B5EF4-FFF2-40B4-BE49-F238E27FC236}">
                      <a16:creationId xmlns:a16="http://schemas.microsoft.com/office/drawing/2014/main" id="{02FBBF8F-CAAB-4FB0-BC6F-627D6F2C3578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668258" y="5859538"/>
                  <a:ext cx="31716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30786" name="Ink 30785">
                  <a:extLst>
                    <a:ext uri="{FF2B5EF4-FFF2-40B4-BE49-F238E27FC236}">
                      <a16:creationId xmlns:a16="http://schemas.microsoft.com/office/drawing/2014/main" id="{ABA14BC1-9081-4131-A987-F75C62D022FC}"/>
                    </a:ext>
                  </a:extLst>
                </p14:cNvPr>
                <p14:cNvContentPartPr/>
                <p14:nvPr/>
              </p14:nvContentPartPr>
              <p14:xfrm>
                <a:off x="8697058" y="6016498"/>
                <a:ext cx="311040" cy="221760"/>
              </p14:xfrm>
            </p:contentPart>
          </mc:Choice>
          <mc:Fallback xmlns="">
            <p:pic>
              <p:nvPicPr>
                <p:cNvPr id="30786" name="Ink 30785">
                  <a:extLst>
                    <a:ext uri="{FF2B5EF4-FFF2-40B4-BE49-F238E27FC236}">
                      <a16:creationId xmlns:a16="http://schemas.microsoft.com/office/drawing/2014/main" id="{ABA14BC1-9081-4131-A987-F75C62D022FC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688418" y="6007858"/>
                  <a:ext cx="328680" cy="239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30788" name="Ink 30787">
                <a:extLst>
                  <a:ext uri="{FF2B5EF4-FFF2-40B4-BE49-F238E27FC236}">
                    <a16:creationId xmlns:a16="http://schemas.microsoft.com/office/drawing/2014/main" id="{611C8C7C-206A-4A67-AAB3-13DABFBAF491}"/>
                  </a:ext>
                </a:extLst>
              </p14:cNvPr>
              <p14:cNvContentPartPr/>
              <p14:nvPr/>
            </p14:nvContentPartPr>
            <p14:xfrm>
              <a:off x="4238537" y="3192917"/>
              <a:ext cx="361080" cy="285840"/>
            </p14:xfrm>
          </p:contentPart>
        </mc:Choice>
        <mc:Fallback xmlns="">
          <p:pic>
            <p:nvPicPr>
              <p:cNvPr id="30788" name="Ink 30787">
                <a:extLst>
                  <a:ext uri="{FF2B5EF4-FFF2-40B4-BE49-F238E27FC236}">
                    <a16:creationId xmlns:a16="http://schemas.microsoft.com/office/drawing/2014/main" id="{611C8C7C-206A-4A67-AAB3-13DABFBAF491}"/>
                  </a:ext>
                </a:extLst>
              </p:cNvPr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4229897" y="3184277"/>
                <a:ext cx="378720" cy="30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30789" name="Ink 30788">
                <a:extLst>
                  <a:ext uri="{FF2B5EF4-FFF2-40B4-BE49-F238E27FC236}">
                    <a16:creationId xmlns:a16="http://schemas.microsoft.com/office/drawing/2014/main" id="{AFF4D5FB-AAEE-43B1-A362-048D35AA9B48}"/>
                  </a:ext>
                </a:extLst>
              </p14:cNvPr>
              <p14:cNvContentPartPr/>
              <p14:nvPr/>
            </p14:nvContentPartPr>
            <p14:xfrm>
              <a:off x="6047177" y="2642477"/>
              <a:ext cx="430200" cy="246240"/>
            </p14:xfrm>
          </p:contentPart>
        </mc:Choice>
        <mc:Fallback xmlns="">
          <p:pic>
            <p:nvPicPr>
              <p:cNvPr id="30789" name="Ink 30788">
                <a:extLst>
                  <a:ext uri="{FF2B5EF4-FFF2-40B4-BE49-F238E27FC236}">
                    <a16:creationId xmlns:a16="http://schemas.microsoft.com/office/drawing/2014/main" id="{AFF4D5FB-AAEE-43B1-A362-048D35AA9B48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6038177" y="2633837"/>
                <a:ext cx="447840" cy="263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0797" name="Group 30796">
            <a:extLst>
              <a:ext uri="{FF2B5EF4-FFF2-40B4-BE49-F238E27FC236}">
                <a16:creationId xmlns:a16="http://schemas.microsoft.com/office/drawing/2014/main" id="{13133EFE-145C-42DC-B9DF-88EDBF4B1F7E}"/>
              </a:ext>
            </a:extLst>
          </p:cNvPr>
          <p:cNvGrpSpPr/>
          <p:nvPr/>
        </p:nvGrpSpPr>
        <p:grpSpPr>
          <a:xfrm>
            <a:off x="7927212" y="5328898"/>
            <a:ext cx="897480" cy="113400"/>
            <a:chOff x="7927212" y="5328898"/>
            <a:chExt cx="897480" cy="11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30784" name="Ink 30783">
                  <a:extLst>
                    <a:ext uri="{FF2B5EF4-FFF2-40B4-BE49-F238E27FC236}">
                      <a16:creationId xmlns:a16="http://schemas.microsoft.com/office/drawing/2014/main" id="{4FC693DB-3484-48C3-A805-49B8766026F9}"/>
                    </a:ext>
                  </a:extLst>
                </p14:cNvPr>
                <p14:cNvContentPartPr/>
                <p14:nvPr/>
              </p14:nvContentPartPr>
              <p14:xfrm>
                <a:off x="7944852" y="5435458"/>
                <a:ext cx="2520" cy="6840"/>
              </p14:xfrm>
            </p:contentPart>
          </mc:Choice>
          <mc:Fallback>
            <p:pic>
              <p:nvPicPr>
                <p:cNvPr id="30784" name="Ink 30783">
                  <a:extLst>
                    <a:ext uri="{FF2B5EF4-FFF2-40B4-BE49-F238E27FC236}">
                      <a16:creationId xmlns:a16="http://schemas.microsoft.com/office/drawing/2014/main" id="{4FC693DB-3484-48C3-A805-49B8766026F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936212" y="5426818"/>
                  <a:ext cx="201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30796" name="Ink 30795">
                  <a:extLst>
                    <a:ext uri="{FF2B5EF4-FFF2-40B4-BE49-F238E27FC236}">
                      <a16:creationId xmlns:a16="http://schemas.microsoft.com/office/drawing/2014/main" id="{C4E2F6F6-7121-4288-B01B-69316EF82938}"/>
                    </a:ext>
                  </a:extLst>
                </p14:cNvPr>
                <p14:cNvContentPartPr/>
                <p14:nvPr/>
              </p14:nvContentPartPr>
              <p14:xfrm>
                <a:off x="7927212" y="5328898"/>
                <a:ext cx="897480" cy="111240"/>
              </p14:xfrm>
            </p:contentPart>
          </mc:Choice>
          <mc:Fallback>
            <p:pic>
              <p:nvPicPr>
                <p:cNvPr id="30796" name="Ink 30795">
                  <a:extLst>
                    <a:ext uri="{FF2B5EF4-FFF2-40B4-BE49-F238E27FC236}">
                      <a16:creationId xmlns:a16="http://schemas.microsoft.com/office/drawing/2014/main" id="{C4E2F6F6-7121-4288-B01B-69316EF82938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918212" y="5320258"/>
                  <a:ext cx="915120" cy="12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9">
            <p14:nvContentPartPr>
              <p14:cNvPr id="30798" name="Ink 30797">
                <a:extLst>
                  <a:ext uri="{FF2B5EF4-FFF2-40B4-BE49-F238E27FC236}">
                    <a16:creationId xmlns:a16="http://schemas.microsoft.com/office/drawing/2014/main" id="{63E8C8B4-FA66-40D1-A5E4-1434DFFB12DC}"/>
                  </a:ext>
                </a:extLst>
              </p14:cNvPr>
              <p14:cNvContentPartPr/>
              <p14:nvPr/>
            </p14:nvContentPartPr>
            <p14:xfrm>
              <a:off x="4088892" y="2107258"/>
              <a:ext cx="3240" cy="4320"/>
            </p14:xfrm>
          </p:contentPart>
        </mc:Choice>
        <mc:Fallback>
          <p:pic>
            <p:nvPicPr>
              <p:cNvPr id="30798" name="Ink 30797">
                <a:extLst>
                  <a:ext uri="{FF2B5EF4-FFF2-40B4-BE49-F238E27FC236}">
                    <a16:creationId xmlns:a16="http://schemas.microsoft.com/office/drawing/2014/main" id="{63E8C8B4-FA66-40D1-A5E4-1434DFFB12DC}"/>
                  </a:ext>
                </a:extLst>
              </p:cNvPr>
              <p:cNvPicPr/>
              <p:nvPr/>
            </p:nvPicPr>
            <p:blipFill>
              <a:blip r:embed="rId220"/>
              <a:stretch>
                <a:fillRect/>
              </a:stretch>
            </p:blipFill>
            <p:spPr>
              <a:xfrm>
                <a:off x="4080252" y="2098258"/>
                <a:ext cx="2088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1">
            <p14:nvContentPartPr>
              <p14:cNvPr id="30802" name="Ink 30801">
                <a:extLst>
                  <a:ext uri="{FF2B5EF4-FFF2-40B4-BE49-F238E27FC236}">
                    <a16:creationId xmlns:a16="http://schemas.microsoft.com/office/drawing/2014/main" id="{7A2F9DB7-6221-442F-90AB-B24D5BE57878}"/>
                  </a:ext>
                </a:extLst>
              </p14:cNvPr>
              <p14:cNvContentPartPr/>
              <p14:nvPr/>
            </p14:nvContentPartPr>
            <p14:xfrm>
              <a:off x="3995292" y="2506138"/>
              <a:ext cx="41400" cy="33840"/>
            </p14:xfrm>
          </p:contentPart>
        </mc:Choice>
        <mc:Fallback>
          <p:pic>
            <p:nvPicPr>
              <p:cNvPr id="30802" name="Ink 30801">
                <a:extLst>
                  <a:ext uri="{FF2B5EF4-FFF2-40B4-BE49-F238E27FC236}">
                    <a16:creationId xmlns:a16="http://schemas.microsoft.com/office/drawing/2014/main" id="{7A2F9DB7-6221-442F-90AB-B24D5BE57878}"/>
                  </a:ext>
                </a:extLst>
              </p:cNvPr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3986652" y="2497138"/>
                <a:ext cx="5904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3">
            <p14:nvContentPartPr>
              <p14:cNvPr id="30814" name="Ink 30813">
                <a:extLst>
                  <a:ext uri="{FF2B5EF4-FFF2-40B4-BE49-F238E27FC236}">
                    <a16:creationId xmlns:a16="http://schemas.microsoft.com/office/drawing/2014/main" id="{018C626F-2B70-4B6B-A5E8-796DEA37DB55}"/>
                  </a:ext>
                </a:extLst>
              </p14:cNvPr>
              <p14:cNvContentPartPr/>
              <p14:nvPr/>
            </p14:nvContentPartPr>
            <p14:xfrm>
              <a:off x="5293812" y="2514778"/>
              <a:ext cx="312120" cy="37800"/>
            </p14:xfrm>
          </p:contentPart>
        </mc:Choice>
        <mc:Fallback>
          <p:pic>
            <p:nvPicPr>
              <p:cNvPr id="30814" name="Ink 30813">
                <a:extLst>
                  <a:ext uri="{FF2B5EF4-FFF2-40B4-BE49-F238E27FC236}">
                    <a16:creationId xmlns:a16="http://schemas.microsoft.com/office/drawing/2014/main" id="{018C626F-2B70-4B6B-A5E8-796DEA37DB55}"/>
                  </a:ext>
                </a:extLst>
              </p:cNvPr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5285172" y="2505778"/>
                <a:ext cx="329760" cy="5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5">
            <p14:nvContentPartPr>
              <p14:cNvPr id="30815" name="Ink 30814">
                <a:extLst>
                  <a:ext uri="{FF2B5EF4-FFF2-40B4-BE49-F238E27FC236}">
                    <a16:creationId xmlns:a16="http://schemas.microsoft.com/office/drawing/2014/main" id="{696EC18A-C381-465C-A7B1-A38D2F2CB097}"/>
                  </a:ext>
                </a:extLst>
              </p14:cNvPr>
              <p14:cNvContentPartPr/>
              <p14:nvPr/>
            </p14:nvContentPartPr>
            <p14:xfrm>
              <a:off x="5955852" y="2444218"/>
              <a:ext cx="386280" cy="118800"/>
            </p14:xfrm>
          </p:contentPart>
        </mc:Choice>
        <mc:Fallback>
          <p:pic>
            <p:nvPicPr>
              <p:cNvPr id="30815" name="Ink 30814">
                <a:extLst>
                  <a:ext uri="{FF2B5EF4-FFF2-40B4-BE49-F238E27FC236}">
                    <a16:creationId xmlns:a16="http://schemas.microsoft.com/office/drawing/2014/main" id="{696EC18A-C381-465C-A7B1-A38D2F2CB097}"/>
                  </a:ext>
                </a:extLst>
              </p:cNvPr>
              <p:cNvPicPr/>
              <p:nvPr/>
            </p:nvPicPr>
            <p:blipFill>
              <a:blip r:embed="rId226"/>
              <a:stretch>
                <a:fillRect/>
              </a:stretch>
            </p:blipFill>
            <p:spPr>
              <a:xfrm>
                <a:off x="5947212" y="2435578"/>
                <a:ext cx="403920" cy="136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6CCD6018-C7A7-4BED-A370-14059308C93A}"/>
              </a:ext>
            </a:extLst>
          </p:cNvPr>
          <p:cNvGrpSpPr/>
          <p:nvPr/>
        </p:nvGrpSpPr>
        <p:grpSpPr>
          <a:xfrm>
            <a:off x="359177" y="421277"/>
            <a:ext cx="928080" cy="342000"/>
            <a:chOff x="359177" y="421277"/>
            <a:chExt cx="928080" cy="34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6AB6E3D-B33C-48A9-AF3E-92BB24F073D2}"/>
                    </a:ext>
                  </a:extLst>
                </p14:cNvPr>
                <p14:cNvContentPartPr/>
                <p14:nvPr/>
              </p14:nvContentPartPr>
              <p14:xfrm>
                <a:off x="359177" y="421277"/>
                <a:ext cx="331560" cy="2538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6AB6E3D-B33C-48A9-AF3E-92BB24F073D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0537" y="412637"/>
                  <a:ext cx="34920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00BB4CAA-BEA1-4465-AFF7-9A1AB88C09DA}"/>
                    </a:ext>
                  </a:extLst>
                </p14:cNvPr>
                <p14:cNvContentPartPr/>
                <p14:nvPr/>
              </p14:nvContentPartPr>
              <p14:xfrm>
                <a:off x="494897" y="595157"/>
                <a:ext cx="105840" cy="1681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00BB4CAA-BEA1-4465-AFF7-9A1AB88C09D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85897" y="586157"/>
                  <a:ext cx="1234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CBF4EE9-F927-4468-AEB1-389B8358992F}"/>
                    </a:ext>
                  </a:extLst>
                </p14:cNvPr>
                <p14:cNvContentPartPr/>
                <p14:nvPr/>
              </p14:nvContentPartPr>
              <p14:xfrm>
                <a:off x="822497" y="429917"/>
                <a:ext cx="68760" cy="2325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CBF4EE9-F927-4468-AEB1-389B8358992F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13857" y="421277"/>
                  <a:ext cx="864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7AA8B40-76D3-4D29-A358-36C6765B1629}"/>
                    </a:ext>
                  </a:extLst>
                </p14:cNvPr>
                <p14:cNvContentPartPr/>
                <p14:nvPr/>
              </p14:nvContentPartPr>
              <p14:xfrm>
                <a:off x="1079897" y="497597"/>
                <a:ext cx="18720" cy="9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7AA8B40-76D3-4D29-A358-36C6765B162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71257" y="488957"/>
                  <a:ext cx="363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4E59DF9-A2E8-47CC-9226-71FF2FA0E707}"/>
                    </a:ext>
                  </a:extLst>
                </p14:cNvPr>
                <p14:cNvContentPartPr/>
                <p14:nvPr/>
              </p14:nvContentPartPr>
              <p14:xfrm>
                <a:off x="1019777" y="484277"/>
                <a:ext cx="267480" cy="802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4E59DF9-A2E8-47CC-9226-71FF2FA0E70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11137" y="475637"/>
                  <a:ext cx="28512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2D94ADD-CCDE-4BEE-A400-A95301FA21D0}"/>
                    </a:ext>
                  </a:extLst>
                </p14:cNvPr>
                <p14:cNvContentPartPr/>
                <p14:nvPr/>
              </p14:nvContentPartPr>
              <p14:xfrm>
                <a:off x="1017617" y="620357"/>
                <a:ext cx="241200" cy="26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2D94ADD-CCDE-4BEE-A400-A95301FA21D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08617" y="611357"/>
                  <a:ext cx="25884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57A133B-7D8C-4EDD-B5F9-60C7500CE1F5}"/>
              </a:ext>
            </a:extLst>
          </p:cNvPr>
          <p:cNvGrpSpPr/>
          <p:nvPr/>
        </p:nvGrpSpPr>
        <p:grpSpPr>
          <a:xfrm>
            <a:off x="1516217" y="162077"/>
            <a:ext cx="3243240" cy="779040"/>
            <a:chOff x="1516217" y="162077"/>
            <a:chExt cx="3243240" cy="77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692237D-C83B-4C8F-8A1D-8838E00FC90C}"/>
                    </a:ext>
                  </a:extLst>
                </p14:cNvPr>
                <p14:cNvContentPartPr/>
                <p14:nvPr/>
              </p14:nvContentPartPr>
              <p14:xfrm>
                <a:off x="1516217" y="430637"/>
                <a:ext cx="252720" cy="2746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692237D-C83B-4C8F-8A1D-8838E00FC90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07577" y="421997"/>
                  <a:ext cx="27036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05E3ECC-7792-4BDC-B0E5-CBDFF400D233}"/>
                    </a:ext>
                  </a:extLst>
                </p14:cNvPr>
                <p14:cNvContentPartPr/>
                <p14:nvPr/>
              </p14:nvContentPartPr>
              <p14:xfrm>
                <a:off x="1764617" y="397157"/>
                <a:ext cx="346680" cy="351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05E3ECC-7792-4BDC-B0E5-CBDFF400D23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755617" y="388517"/>
                  <a:ext cx="364320" cy="36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EB6B9A4-5705-4E72-843F-DB1310933033}"/>
                    </a:ext>
                  </a:extLst>
                </p14:cNvPr>
                <p14:cNvContentPartPr/>
                <p14:nvPr/>
              </p14:nvContentPartPr>
              <p14:xfrm>
                <a:off x="2162057" y="233357"/>
                <a:ext cx="177480" cy="3020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EB6B9A4-5705-4E72-843F-DB131093303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153057" y="224357"/>
                  <a:ext cx="19512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C3C8C13-FCC2-42A7-88C9-D1AB4AA511CF}"/>
                    </a:ext>
                  </a:extLst>
                </p14:cNvPr>
                <p14:cNvContentPartPr/>
                <p14:nvPr/>
              </p14:nvContentPartPr>
              <p14:xfrm>
                <a:off x="2127497" y="335237"/>
                <a:ext cx="238320" cy="1191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C3C8C13-FCC2-42A7-88C9-D1AB4AA511C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118497" y="326597"/>
                  <a:ext cx="25596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44FB22A-E88A-4762-8107-78D74C8229AE}"/>
                    </a:ext>
                  </a:extLst>
                </p14:cNvPr>
                <p14:cNvContentPartPr/>
                <p14:nvPr/>
              </p14:nvContentPartPr>
              <p14:xfrm>
                <a:off x="2370497" y="173237"/>
                <a:ext cx="128520" cy="296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44FB22A-E88A-4762-8107-78D74C8229A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361857" y="164237"/>
                  <a:ext cx="14616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B448D13-EAC0-495E-8925-9DF7B667547B}"/>
                    </a:ext>
                  </a:extLst>
                </p14:cNvPr>
                <p14:cNvContentPartPr/>
                <p14:nvPr/>
              </p14:nvContentPartPr>
              <p14:xfrm>
                <a:off x="2464817" y="597677"/>
                <a:ext cx="189000" cy="3434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B448D13-EAC0-495E-8925-9DF7B667547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456177" y="588677"/>
                  <a:ext cx="206640" cy="36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127CB04-4F94-4F30-9925-208EC9B29F9A}"/>
                    </a:ext>
                  </a:extLst>
                </p14:cNvPr>
                <p14:cNvContentPartPr/>
                <p14:nvPr/>
              </p14:nvContentPartPr>
              <p14:xfrm>
                <a:off x="2632217" y="451877"/>
                <a:ext cx="214560" cy="143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127CB04-4F94-4F30-9925-208EC9B29F9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23577" y="442877"/>
                  <a:ext cx="2322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325B577-C408-4343-A4BA-3B554D1728FD}"/>
                    </a:ext>
                  </a:extLst>
                </p14:cNvPr>
                <p14:cNvContentPartPr/>
                <p14:nvPr/>
              </p14:nvContentPartPr>
              <p14:xfrm>
                <a:off x="2862617" y="477437"/>
                <a:ext cx="134640" cy="120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325B577-C408-4343-A4BA-3B554D1728F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853977" y="468797"/>
                  <a:ext cx="1522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CE0FB276-3127-4488-AB0E-8E4AAA361622}"/>
                    </a:ext>
                  </a:extLst>
                </p14:cNvPr>
                <p14:cNvContentPartPr/>
                <p14:nvPr/>
              </p14:nvContentPartPr>
              <p14:xfrm>
                <a:off x="3044417" y="456197"/>
                <a:ext cx="167400" cy="1677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CE0FB276-3127-4488-AB0E-8E4AAA36162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035777" y="447557"/>
                  <a:ext cx="1850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D2E0C40-5272-439C-B573-BBB5314AFA51}"/>
                    </a:ext>
                  </a:extLst>
                </p14:cNvPr>
                <p14:cNvContentPartPr/>
                <p14:nvPr/>
              </p14:nvContentPartPr>
              <p14:xfrm>
                <a:off x="3143777" y="445037"/>
                <a:ext cx="158040" cy="1472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D2E0C40-5272-439C-B573-BBB5314AFA5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134777" y="436397"/>
                  <a:ext cx="17568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6A81061-59D5-483B-A8C5-C46F668F8525}"/>
                    </a:ext>
                  </a:extLst>
                </p14:cNvPr>
                <p14:cNvContentPartPr/>
                <p14:nvPr/>
              </p14:nvContentPartPr>
              <p14:xfrm>
                <a:off x="3305777" y="428837"/>
                <a:ext cx="358560" cy="1645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6A81061-59D5-483B-A8C5-C46F668F852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297137" y="419837"/>
                  <a:ext cx="37620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65A6792-D4A2-4D5F-9516-1AE6E9C2B15F}"/>
                    </a:ext>
                  </a:extLst>
                </p14:cNvPr>
                <p14:cNvContentPartPr/>
                <p14:nvPr/>
              </p14:nvContentPartPr>
              <p14:xfrm>
                <a:off x="3749657" y="173597"/>
                <a:ext cx="263880" cy="4060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65A6792-D4A2-4D5F-9516-1AE6E9C2B15F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40657" y="164957"/>
                  <a:ext cx="281520" cy="42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8B3D3EC-D5A1-4969-89B6-B88A578356C2}"/>
                    </a:ext>
                  </a:extLst>
                </p14:cNvPr>
                <p14:cNvContentPartPr/>
                <p14:nvPr/>
              </p14:nvContentPartPr>
              <p14:xfrm>
                <a:off x="3736337" y="371957"/>
                <a:ext cx="228960" cy="554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8B3D3EC-D5A1-4969-89B6-B88A578356C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727697" y="362957"/>
                  <a:ext cx="24660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7E79CD7-6B48-4794-99C6-6FE99D755106}"/>
                    </a:ext>
                  </a:extLst>
                </p14:cNvPr>
                <p14:cNvContentPartPr/>
                <p14:nvPr/>
              </p14:nvContentPartPr>
              <p14:xfrm>
                <a:off x="3923177" y="162077"/>
                <a:ext cx="483120" cy="4345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7E79CD7-6B48-4794-99C6-6FE99D75510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914537" y="153077"/>
                  <a:ext cx="500760" cy="45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E6FDCF7-6D06-4158-82CC-4A058D5A1FB1}"/>
                    </a:ext>
                  </a:extLst>
                </p14:cNvPr>
                <p14:cNvContentPartPr/>
                <p14:nvPr/>
              </p14:nvContentPartPr>
              <p14:xfrm>
                <a:off x="4256537" y="384917"/>
                <a:ext cx="149760" cy="168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E6FDCF7-6D06-4158-82CC-4A058D5A1FB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47897" y="375917"/>
                  <a:ext cx="1674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BD5DEC7-FAE8-4772-A730-D285154E344C}"/>
                    </a:ext>
                  </a:extLst>
                </p14:cNvPr>
                <p14:cNvContentPartPr/>
                <p14:nvPr/>
              </p14:nvContentPartPr>
              <p14:xfrm>
                <a:off x="4521857" y="394997"/>
                <a:ext cx="214200" cy="529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BD5DEC7-FAE8-4772-A730-D285154E344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512857" y="386357"/>
                  <a:ext cx="23184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9A8A3B8-AC5D-42FA-B7FA-5672C47963A3}"/>
                    </a:ext>
                  </a:extLst>
                </p14:cNvPr>
                <p14:cNvContentPartPr/>
                <p14:nvPr/>
              </p14:nvContentPartPr>
              <p14:xfrm>
                <a:off x="4528337" y="503357"/>
                <a:ext cx="231120" cy="54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9A8A3B8-AC5D-42FA-B7FA-5672C47963A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519337" y="494357"/>
                  <a:ext cx="24876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07653F2-2BD3-433D-BA83-6EDC7C1D7751}"/>
              </a:ext>
            </a:extLst>
          </p:cNvPr>
          <p:cNvGrpSpPr/>
          <p:nvPr/>
        </p:nvGrpSpPr>
        <p:grpSpPr>
          <a:xfrm>
            <a:off x="4991297" y="162077"/>
            <a:ext cx="2685600" cy="531360"/>
            <a:chOff x="4991297" y="162077"/>
            <a:chExt cx="2685600" cy="53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6C8FF5D-9778-447C-936F-51D871F53473}"/>
                    </a:ext>
                  </a:extLst>
                </p14:cNvPr>
                <p14:cNvContentPartPr/>
                <p14:nvPr/>
              </p14:nvContentPartPr>
              <p14:xfrm>
                <a:off x="4991297" y="232637"/>
                <a:ext cx="490320" cy="3643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6C8FF5D-9778-447C-936F-51D871F5347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982297" y="223997"/>
                  <a:ext cx="507960" cy="38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1901273-1B52-46CC-B859-E6678891F53F}"/>
                    </a:ext>
                  </a:extLst>
                </p14:cNvPr>
                <p14:cNvContentPartPr/>
                <p14:nvPr/>
              </p14:nvContentPartPr>
              <p14:xfrm>
                <a:off x="5071937" y="418397"/>
                <a:ext cx="199080" cy="55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1901273-1B52-46CC-B859-E6678891F53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063297" y="409397"/>
                  <a:ext cx="216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F422A98-41CA-4AD3-A09B-10222D7795D1}"/>
                    </a:ext>
                  </a:extLst>
                </p14:cNvPr>
                <p14:cNvContentPartPr/>
                <p14:nvPr/>
              </p14:nvContentPartPr>
              <p14:xfrm>
                <a:off x="5217737" y="400397"/>
                <a:ext cx="131760" cy="1620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F422A98-41CA-4AD3-A09B-10222D7795D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208737" y="391757"/>
                  <a:ext cx="14940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DC3F9A3-8DA4-4D0C-BC44-FBC0465D83D2}"/>
                    </a:ext>
                  </a:extLst>
                </p14:cNvPr>
                <p14:cNvContentPartPr/>
                <p14:nvPr/>
              </p14:nvContentPartPr>
              <p14:xfrm>
                <a:off x="5357057" y="425237"/>
                <a:ext cx="137520" cy="1522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DC3F9A3-8DA4-4D0C-BC44-FBC0465D83D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348057" y="416237"/>
                  <a:ext cx="1551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EE27B53-FC99-4350-8B52-A2FDB029D8DB}"/>
                    </a:ext>
                  </a:extLst>
                </p14:cNvPr>
                <p14:cNvContentPartPr/>
                <p14:nvPr/>
              </p14:nvContentPartPr>
              <p14:xfrm>
                <a:off x="5451017" y="405077"/>
                <a:ext cx="174600" cy="174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EE27B53-FC99-4350-8B52-A2FDB029D8D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442017" y="396437"/>
                  <a:ext cx="1922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B611040-08B9-4F70-8BE5-9BDF37FB23FB}"/>
                    </a:ext>
                  </a:extLst>
                </p14:cNvPr>
                <p14:cNvContentPartPr/>
                <p14:nvPr/>
              </p14:nvContentPartPr>
              <p14:xfrm>
                <a:off x="5714177" y="229037"/>
                <a:ext cx="228600" cy="3466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B611040-08B9-4F70-8BE5-9BDF37FB23F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705177" y="220397"/>
                  <a:ext cx="246240" cy="36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BD2223B-5F4B-4939-BA0A-D47EF3357F80}"/>
                    </a:ext>
                  </a:extLst>
                </p14:cNvPr>
                <p14:cNvContentPartPr/>
                <p14:nvPr/>
              </p14:nvContentPartPr>
              <p14:xfrm>
                <a:off x="5680337" y="324797"/>
                <a:ext cx="328680" cy="1072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BD2223B-5F4B-4939-BA0A-D47EF3357F8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671337" y="316157"/>
                  <a:ext cx="3463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6CA5547-310B-45AF-B8E5-773EBCC5F4C3}"/>
                    </a:ext>
                  </a:extLst>
                </p14:cNvPr>
                <p14:cNvContentPartPr/>
                <p14:nvPr/>
              </p14:nvContentPartPr>
              <p14:xfrm>
                <a:off x="6102977" y="272957"/>
                <a:ext cx="288000" cy="2800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6CA5547-310B-45AF-B8E5-773EBCC5F4C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094337" y="264317"/>
                  <a:ext cx="30564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E321DB11-F346-4E62-8FBF-AA3FBDE3A26E}"/>
                    </a:ext>
                  </a:extLst>
                </p14:cNvPr>
                <p14:cNvContentPartPr/>
                <p14:nvPr/>
              </p14:nvContentPartPr>
              <p14:xfrm>
                <a:off x="6201617" y="455117"/>
                <a:ext cx="50400" cy="2383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E321DB11-F346-4E62-8FBF-AA3FBDE3A26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192977" y="446117"/>
                  <a:ext cx="6804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5D9F518-CDC2-4304-8772-2F1FAC3447A8}"/>
                    </a:ext>
                  </a:extLst>
                </p14:cNvPr>
                <p14:cNvContentPartPr/>
                <p14:nvPr/>
              </p14:nvContentPartPr>
              <p14:xfrm>
                <a:off x="6418337" y="405797"/>
                <a:ext cx="155160" cy="1202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5D9F518-CDC2-4304-8772-2F1FAC3447A8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409337" y="396797"/>
                  <a:ext cx="1728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B08E58A4-623F-4BA1-BD61-87E286831CE1}"/>
                    </a:ext>
                  </a:extLst>
                </p14:cNvPr>
                <p14:cNvContentPartPr/>
                <p14:nvPr/>
              </p14:nvContentPartPr>
              <p14:xfrm>
                <a:off x="6626417" y="402197"/>
                <a:ext cx="181440" cy="1137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B08E58A4-623F-4BA1-BD61-87E286831CE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617417" y="393557"/>
                  <a:ext cx="1990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F63E260-B044-4E87-A9AF-9AFC311A6B8B}"/>
                    </a:ext>
                  </a:extLst>
                </p14:cNvPr>
                <p14:cNvContentPartPr/>
                <p14:nvPr/>
              </p14:nvContentPartPr>
              <p14:xfrm>
                <a:off x="6777617" y="406157"/>
                <a:ext cx="166680" cy="1584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F63E260-B044-4E87-A9AF-9AFC311A6B8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768617" y="397517"/>
                  <a:ext cx="1843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4BA32922-8E06-442D-A747-CCA44AF0CE07}"/>
                    </a:ext>
                  </a:extLst>
                </p14:cNvPr>
                <p14:cNvContentPartPr/>
                <p14:nvPr/>
              </p14:nvContentPartPr>
              <p14:xfrm>
                <a:off x="6960857" y="162077"/>
                <a:ext cx="290880" cy="3765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4BA32922-8E06-442D-A747-CCA44AF0CE0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952217" y="153437"/>
                  <a:ext cx="30852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9D9D541-0616-450F-8B50-964732FF873A}"/>
                    </a:ext>
                  </a:extLst>
                </p14:cNvPr>
                <p14:cNvContentPartPr/>
                <p14:nvPr/>
              </p14:nvContentPartPr>
              <p14:xfrm>
                <a:off x="6921617" y="365477"/>
                <a:ext cx="291240" cy="192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9D9D541-0616-450F-8B50-964732FF873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912617" y="356837"/>
                  <a:ext cx="3088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56BE456-554F-4541-9BB8-4D2F81C9B202}"/>
                    </a:ext>
                  </a:extLst>
                </p14:cNvPr>
                <p14:cNvContentPartPr/>
                <p14:nvPr/>
              </p14:nvContentPartPr>
              <p14:xfrm>
                <a:off x="7326257" y="187277"/>
                <a:ext cx="254520" cy="2865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56BE456-554F-4541-9BB8-4D2F81C9B20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317257" y="178637"/>
                  <a:ext cx="2721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245435B1-EAF8-41A4-A7BE-432777E8FF44}"/>
                    </a:ext>
                  </a:extLst>
                </p14:cNvPr>
                <p14:cNvContentPartPr/>
                <p14:nvPr/>
              </p14:nvContentPartPr>
              <p14:xfrm>
                <a:off x="7415537" y="347477"/>
                <a:ext cx="261360" cy="2379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245435B1-EAF8-41A4-A7BE-432777E8FF4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406897" y="338477"/>
                  <a:ext cx="279000" cy="255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4FC3033-9B09-4019-9B50-E956AA8AF964}"/>
              </a:ext>
            </a:extLst>
          </p:cNvPr>
          <p:cNvGrpSpPr/>
          <p:nvPr/>
        </p:nvGrpSpPr>
        <p:grpSpPr>
          <a:xfrm>
            <a:off x="529817" y="1116437"/>
            <a:ext cx="1988280" cy="783000"/>
            <a:chOff x="529817" y="1116437"/>
            <a:chExt cx="1988280" cy="78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79C5BF4-B4D1-41B9-853A-EA04CFB6ED4F}"/>
                    </a:ext>
                  </a:extLst>
                </p14:cNvPr>
                <p14:cNvContentPartPr/>
                <p14:nvPr/>
              </p14:nvContentPartPr>
              <p14:xfrm>
                <a:off x="577697" y="1160717"/>
                <a:ext cx="317520" cy="315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79C5BF4-B4D1-41B9-853A-EA04CFB6ED4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68697" y="1151717"/>
                  <a:ext cx="33516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FC476BD-6E4D-4902-B064-DBBE75EF7E83}"/>
                    </a:ext>
                  </a:extLst>
                </p14:cNvPr>
                <p14:cNvContentPartPr/>
                <p14:nvPr/>
              </p14:nvContentPartPr>
              <p14:xfrm>
                <a:off x="972977" y="1129757"/>
                <a:ext cx="287640" cy="314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FC476BD-6E4D-4902-B064-DBBE75EF7E8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63977" y="1120757"/>
                  <a:ext cx="30528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FEB565B-19D5-40A0-8E48-07D9624CC0A7}"/>
                    </a:ext>
                  </a:extLst>
                </p14:cNvPr>
                <p14:cNvContentPartPr/>
                <p14:nvPr/>
              </p14:nvContentPartPr>
              <p14:xfrm>
                <a:off x="529817" y="1575797"/>
                <a:ext cx="573480" cy="651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FEB565B-19D5-40A0-8E48-07D9624CC0A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21177" y="1566797"/>
                  <a:ext cx="5911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0510810-ED36-4C19-8D8E-2A9B3C7EB449}"/>
                    </a:ext>
                  </a:extLst>
                </p14:cNvPr>
                <p14:cNvContentPartPr/>
                <p14:nvPr/>
              </p14:nvContentPartPr>
              <p14:xfrm>
                <a:off x="593537" y="1721957"/>
                <a:ext cx="114480" cy="1774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0510810-ED36-4C19-8D8E-2A9B3C7EB44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84537" y="1713317"/>
                  <a:ext cx="1321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8C25ED6-25D3-4D8F-A417-3F4ACD8DA3B8}"/>
                    </a:ext>
                  </a:extLst>
                </p14:cNvPr>
                <p14:cNvContentPartPr/>
                <p14:nvPr/>
              </p14:nvContentPartPr>
              <p14:xfrm>
                <a:off x="729977" y="1750037"/>
                <a:ext cx="166680" cy="1123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8C25ED6-25D3-4D8F-A417-3F4ACD8DA3B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21337" y="1741037"/>
                  <a:ext cx="1843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8C5F397-2F05-4C3A-852A-1F8F4D67F7EA}"/>
                    </a:ext>
                  </a:extLst>
                </p14:cNvPr>
                <p14:cNvContentPartPr/>
                <p14:nvPr/>
              </p14:nvContentPartPr>
              <p14:xfrm>
                <a:off x="939857" y="1750037"/>
                <a:ext cx="126360" cy="1386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8C5F397-2F05-4C3A-852A-1F8F4D67F7E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931217" y="1741037"/>
                  <a:ext cx="1440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B82B130-9AFB-45E7-97B7-A7F834D78C18}"/>
                    </a:ext>
                  </a:extLst>
                </p14:cNvPr>
                <p14:cNvContentPartPr/>
                <p14:nvPr/>
              </p14:nvContentPartPr>
              <p14:xfrm>
                <a:off x="1347017" y="1177997"/>
                <a:ext cx="309240" cy="3981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B82B130-9AFB-45E7-97B7-A7F834D78C18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338377" y="1169357"/>
                  <a:ext cx="32688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328F774-883C-4FF7-9121-F6524C88FFEE}"/>
                    </a:ext>
                  </a:extLst>
                </p14:cNvPr>
                <p14:cNvContentPartPr/>
                <p14:nvPr/>
              </p14:nvContentPartPr>
              <p14:xfrm>
                <a:off x="1603337" y="1330637"/>
                <a:ext cx="203040" cy="1818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328F774-883C-4FF7-9121-F6524C88FFE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594697" y="1321997"/>
                  <a:ext cx="2206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F753E12-2C96-45B7-9D4B-6D20940B3140}"/>
                    </a:ext>
                  </a:extLst>
                </p14:cNvPr>
                <p14:cNvContentPartPr/>
                <p14:nvPr/>
              </p14:nvContentPartPr>
              <p14:xfrm>
                <a:off x="1888817" y="1365197"/>
                <a:ext cx="259920" cy="529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F753E12-2C96-45B7-9D4B-6D20940B314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880177" y="1356557"/>
                  <a:ext cx="27756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39CB474-37C9-4AAA-B892-BA3C475D7A0D}"/>
                    </a:ext>
                  </a:extLst>
                </p14:cNvPr>
                <p14:cNvContentPartPr/>
                <p14:nvPr/>
              </p14:nvContentPartPr>
              <p14:xfrm>
                <a:off x="1977017" y="1302197"/>
                <a:ext cx="55440" cy="2358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39CB474-37C9-4AAA-B892-BA3C475D7A0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968377" y="1293557"/>
                  <a:ext cx="730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1859AE6-5B20-4519-AD07-B04D71D393E5}"/>
                    </a:ext>
                  </a:extLst>
                </p14:cNvPr>
                <p14:cNvContentPartPr/>
                <p14:nvPr/>
              </p14:nvContentPartPr>
              <p14:xfrm>
                <a:off x="2246657" y="1285637"/>
                <a:ext cx="56880" cy="1627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1859AE6-5B20-4519-AD07-B04D71D393E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237657" y="1276997"/>
                  <a:ext cx="7452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CB7BB5A-651B-419A-B596-2D3D35D8BF10}"/>
                    </a:ext>
                  </a:extLst>
                </p14:cNvPr>
                <p14:cNvContentPartPr/>
                <p14:nvPr/>
              </p14:nvContentPartPr>
              <p14:xfrm>
                <a:off x="2357897" y="1116437"/>
                <a:ext cx="160200" cy="5191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CB7BB5A-651B-419A-B596-2D3D35D8BF1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348897" y="1107797"/>
                  <a:ext cx="177840" cy="53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E17F7C3-7E95-4008-8587-C2821CE0614A}"/>
              </a:ext>
            </a:extLst>
          </p:cNvPr>
          <p:cNvGrpSpPr/>
          <p:nvPr/>
        </p:nvGrpSpPr>
        <p:grpSpPr>
          <a:xfrm>
            <a:off x="2823737" y="1281677"/>
            <a:ext cx="213480" cy="146160"/>
            <a:chOff x="2823737" y="1281677"/>
            <a:chExt cx="213480" cy="14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7351EB2-147D-4DD9-909A-8239AC77230B}"/>
                    </a:ext>
                  </a:extLst>
                </p14:cNvPr>
                <p14:cNvContentPartPr/>
                <p14:nvPr/>
              </p14:nvContentPartPr>
              <p14:xfrm>
                <a:off x="2835257" y="1281677"/>
                <a:ext cx="154080" cy="421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7351EB2-147D-4DD9-909A-8239AC77230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826617" y="1272677"/>
                  <a:ext cx="1717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8781223-D28D-4CED-BCE2-1DC9C815827A}"/>
                    </a:ext>
                  </a:extLst>
                </p14:cNvPr>
                <p14:cNvContentPartPr/>
                <p14:nvPr/>
              </p14:nvContentPartPr>
              <p14:xfrm>
                <a:off x="2823737" y="1369517"/>
                <a:ext cx="213480" cy="583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8781223-D28D-4CED-BCE2-1DC9C815827A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815097" y="1360877"/>
                  <a:ext cx="231120" cy="7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6BC8293C-6CD2-4AC2-9735-79261F984722}"/>
              </a:ext>
            </a:extLst>
          </p:cNvPr>
          <p:cNvGrpSpPr/>
          <p:nvPr/>
        </p:nvGrpSpPr>
        <p:grpSpPr>
          <a:xfrm>
            <a:off x="3435737" y="1013477"/>
            <a:ext cx="2165040" cy="447840"/>
            <a:chOff x="3435737" y="1013477"/>
            <a:chExt cx="2165040" cy="44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45193DA-943B-4ABA-BE8B-5ADA6903A90E}"/>
                    </a:ext>
                  </a:extLst>
                </p14:cNvPr>
                <p14:cNvContentPartPr/>
                <p14:nvPr/>
              </p14:nvContentPartPr>
              <p14:xfrm>
                <a:off x="3435737" y="1371677"/>
                <a:ext cx="43920" cy="568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45193DA-943B-4ABA-BE8B-5ADA6903A90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426737" y="1362677"/>
                  <a:ext cx="615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BD447F6-08DB-45E2-96B1-86B833F4E372}"/>
                    </a:ext>
                  </a:extLst>
                </p14:cNvPr>
                <p14:cNvContentPartPr/>
                <p14:nvPr/>
              </p14:nvContentPartPr>
              <p14:xfrm>
                <a:off x="3600617" y="1172237"/>
                <a:ext cx="228600" cy="2340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BD447F6-08DB-45E2-96B1-86B833F4E372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591617" y="1163597"/>
                  <a:ext cx="2462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6575A88-480D-48DA-851F-5C4596368614}"/>
                    </a:ext>
                  </a:extLst>
                </p14:cNvPr>
                <p14:cNvContentPartPr/>
                <p14:nvPr/>
              </p14:nvContentPartPr>
              <p14:xfrm>
                <a:off x="3852977" y="1137677"/>
                <a:ext cx="336240" cy="312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6575A88-480D-48DA-851F-5C459636861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843977" y="1129037"/>
                  <a:ext cx="35388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E924B75-9369-4971-8F47-02750F87DD46}"/>
                    </a:ext>
                  </a:extLst>
                </p14:cNvPr>
                <p14:cNvContentPartPr/>
                <p14:nvPr/>
              </p14:nvContentPartPr>
              <p14:xfrm>
                <a:off x="4196417" y="1033637"/>
                <a:ext cx="303120" cy="3942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E924B75-9369-4971-8F47-02750F87DD4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187417" y="1024637"/>
                  <a:ext cx="32076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38E978F-25F0-49A0-8C60-BC4978106790}"/>
                    </a:ext>
                  </a:extLst>
                </p14:cNvPr>
                <p14:cNvContentPartPr/>
                <p14:nvPr/>
              </p14:nvContentPartPr>
              <p14:xfrm>
                <a:off x="4525097" y="1156757"/>
                <a:ext cx="84240" cy="1951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38E978F-25F0-49A0-8C60-BC497810679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516457" y="1148117"/>
                  <a:ext cx="1018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2DC3D27B-DCE8-4F59-A6EE-0F508B52021D}"/>
                    </a:ext>
                  </a:extLst>
                </p14:cNvPr>
                <p14:cNvContentPartPr/>
                <p14:nvPr/>
              </p14:nvContentPartPr>
              <p14:xfrm>
                <a:off x="4631297" y="1168997"/>
                <a:ext cx="186480" cy="2034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2DC3D27B-DCE8-4F59-A6EE-0F508B52021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622657" y="1159997"/>
                  <a:ext cx="2041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F3E9390D-0E02-4735-8099-4B47C031FA79}"/>
                    </a:ext>
                  </a:extLst>
                </p14:cNvPr>
                <p14:cNvContentPartPr/>
                <p14:nvPr/>
              </p14:nvContentPartPr>
              <p14:xfrm>
                <a:off x="4850177" y="1211837"/>
                <a:ext cx="318600" cy="48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F3E9390D-0E02-4735-8099-4B47C031FA79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841537" y="1203197"/>
                  <a:ext cx="33624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03A7C36-8D6A-4E27-85A4-772E785FFB6B}"/>
                    </a:ext>
                  </a:extLst>
                </p14:cNvPr>
                <p14:cNvContentPartPr/>
                <p14:nvPr/>
              </p14:nvContentPartPr>
              <p14:xfrm>
                <a:off x="4983737" y="1111037"/>
                <a:ext cx="38880" cy="2152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03A7C36-8D6A-4E27-85A4-772E785FFB6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975097" y="1102037"/>
                  <a:ext cx="565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454C8F4-AF88-4F94-AE53-AEEA7DEEA7E2}"/>
                    </a:ext>
                  </a:extLst>
                </p14:cNvPr>
                <p14:cNvContentPartPr/>
                <p14:nvPr/>
              </p14:nvContentPartPr>
              <p14:xfrm>
                <a:off x="5226737" y="1171157"/>
                <a:ext cx="71280" cy="167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454C8F4-AF88-4F94-AE53-AEEA7DEEA7E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218097" y="1162517"/>
                  <a:ext cx="8892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D404413-0FA8-456B-BE3B-D52748B15BBA}"/>
                    </a:ext>
                  </a:extLst>
                </p14:cNvPr>
                <p14:cNvContentPartPr/>
                <p14:nvPr/>
              </p14:nvContentPartPr>
              <p14:xfrm>
                <a:off x="5371457" y="1013477"/>
                <a:ext cx="229320" cy="4478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D404413-0FA8-456B-BE3B-D52748B15BBA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362457" y="1004837"/>
                  <a:ext cx="246960" cy="46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596EEC7D-D66A-4889-A1D6-C62EB1B56CCB}"/>
              </a:ext>
            </a:extLst>
          </p:cNvPr>
          <p:cNvGrpSpPr/>
          <p:nvPr/>
        </p:nvGrpSpPr>
        <p:grpSpPr>
          <a:xfrm>
            <a:off x="5836937" y="1255397"/>
            <a:ext cx="250200" cy="136800"/>
            <a:chOff x="5836937" y="1255397"/>
            <a:chExt cx="250200" cy="13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F95B458-A77D-4F0F-96B9-6D5251326C95}"/>
                    </a:ext>
                  </a:extLst>
                </p14:cNvPr>
                <p14:cNvContentPartPr/>
                <p14:nvPr/>
              </p14:nvContentPartPr>
              <p14:xfrm>
                <a:off x="5836937" y="1255397"/>
                <a:ext cx="216360" cy="424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F95B458-A77D-4F0F-96B9-6D5251326C9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827937" y="1246397"/>
                  <a:ext cx="23400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44A5978-7DC9-476A-AF88-7ECED44F6FBF}"/>
                    </a:ext>
                  </a:extLst>
                </p14:cNvPr>
                <p14:cNvContentPartPr/>
                <p14:nvPr/>
              </p14:nvContentPartPr>
              <p14:xfrm>
                <a:off x="5870057" y="1368077"/>
                <a:ext cx="217080" cy="24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44A5978-7DC9-476A-AF88-7ECED44F6FBF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861057" y="1359437"/>
                  <a:ext cx="23472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14853F77-31BA-4F6D-B585-11AFC5339F36}"/>
              </a:ext>
            </a:extLst>
          </p:cNvPr>
          <p:cNvGrpSpPr/>
          <p:nvPr/>
        </p:nvGrpSpPr>
        <p:grpSpPr>
          <a:xfrm>
            <a:off x="6279737" y="820877"/>
            <a:ext cx="2266200" cy="1163160"/>
            <a:chOff x="6279737" y="820877"/>
            <a:chExt cx="2266200" cy="116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1947E10-D3F8-4509-98C5-64AAE6873810}"/>
                    </a:ext>
                  </a:extLst>
                </p14:cNvPr>
                <p14:cNvContentPartPr/>
                <p14:nvPr/>
              </p14:nvContentPartPr>
              <p14:xfrm>
                <a:off x="6279737" y="1146317"/>
                <a:ext cx="336960" cy="2620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1947E10-D3F8-4509-98C5-64AAE687381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270737" y="1137677"/>
                  <a:ext cx="35460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4CD1D24-C07D-4BC9-B1A6-45C951F9C28D}"/>
                    </a:ext>
                  </a:extLst>
                </p14:cNvPr>
                <p14:cNvContentPartPr/>
                <p14:nvPr/>
              </p14:nvContentPartPr>
              <p14:xfrm>
                <a:off x="6640457" y="1351157"/>
                <a:ext cx="31320" cy="313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4CD1D24-C07D-4BC9-B1A6-45C951F9C28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631817" y="1342157"/>
                  <a:ext cx="489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ABA985B-5798-4F13-B9B3-4527A36D0B40}"/>
                    </a:ext>
                  </a:extLst>
                </p14:cNvPr>
                <p14:cNvContentPartPr/>
                <p14:nvPr/>
              </p14:nvContentPartPr>
              <p14:xfrm>
                <a:off x="6756737" y="1174757"/>
                <a:ext cx="275040" cy="2016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ABA985B-5798-4F13-B9B3-4527A36D0B4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748097" y="1165757"/>
                  <a:ext cx="29268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BEAE8CDB-6EEA-40A3-987B-DC8BF99F92D0}"/>
                    </a:ext>
                  </a:extLst>
                </p14:cNvPr>
                <p14:cNvContentPartPr/>
                <p14:nvPr/>
              </p14:nvContentPartPr>
              <p14:xfrm>
                <a:off x="7060217" y="1094117"/>
                <a:ext cx="396360" cy="3121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BEAE8CDB-6EEA-40A3-987B-DC8BF99F92D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051217" y="1085477"/>
                  <a:ext cx="41400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8139ACAC-5A0C-4529-8DF2-884402CAEF5D}"/>
                    </a:ext>
                  </a:extLst>
                </p14:cNvPr>
                <p14:cNvContentPartPr/>
                <p14:nvPr/>
              </p14:nvContentPartPr>
              <p14:xfrm>
                <a:off x="7653497" y="1038677"/>
                <a:ext cx="216360" cy="128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8139ACAC-5A0C-4529-8DF2-884402CAEF5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644497" y="1029677"/>
                  <a:ext cx="23400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38C60C40-1834-461A-B76F-1A47B37EAA6C}"/>
                    </a:ext>
                  </a:extLst>
                </p14:cNvPr>
                <p14:cNvContentPartPr/>
                <p14:nvPr/>
              </p14:nvContentPartPr>
              <p14:xfrm>
                <a:off x="7935737" y="1068557"/>
                <a:ext cx="104400" cy="101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8C60C40-1834-461A-B76F-1A47B37EAA6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926737" y="1059557"/>
                  <a:ext cx="1220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16EF7A7-2AFD-42FB-BE34-294AB9C15EEF}"/>
                    </a:ext>
                  </a:extLst>
                </p14:cNvPr>
                <p14:cNvContentPartPr/>
                <p14:nvPr/>
              </p14:nvContentPartPr>
              <p14:xfrm>
                <a:off x="8145257" y="820877"/>
                <a:ext cx="210240" cy="3355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16EF7A7-2AFD-42FB-BE34-294AB9C15EE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136257" y="811877"/>
                  <a:ext cx="22788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B737F7A-D6B2-4110-AE72-5D734806327B}"/>
                    </a:ext>
                  </a:extLst>
                </p14:cNvPr>
                <p14:cNvContentPartPr/>
                <p14:nvPr/>
              </p14:nvContentPartPr>
              <p14:xfrm>
                <a:off x="8037977" y="953357"/>
                <a:ext cx="441360" cy="1047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B737F7A-D6B2-4110-AE72-5D734806327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029337" y="944357"/>
                  <a:ext cx="4590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4508F82-AAA4-4A9F-ABDE-2D65C74560AF}"/>
                    </a:ext>
                  </a:extLst>
                </p14:cNvPr>
                <p14:cNvContentPartPr/>
                <p14:nvPr/>
              </p14:nvContentPartPr>
              <p14:xfrm>
                <a:off x="7581857" y="1384277"/>
                <a:ext cx="145440" cy="1180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4508F82-AAA4-4A9F-ABDE-2D65C74560A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572857" y="1375277"/>
                  <a:ext cx="1630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4752EF11-8C94-4ACA-8CDA-2C5B655589A7}"/>
                    </a:ext>
                  </a:extLst>
                </p14:cNvPr>
                <p14:cNvContentPartPr/>
                <p14:nvPr/>
              </p14:nvContentPartPr>
              <p14:xfrm>
                <a:off x="7767977" y="1405157"/>
                <a:ext cx="139320" cy="74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4752EF11-8C94-4ACA-8CDA-2C5B655589A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759337" y="1396157"/>
                  <a:ext cx="15696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0C06068-311C-43E9-9286-B866E18E09B0}"/>
                    </a:ext>
                  </a:extLst>
                </p14:cNvPr>
                <p14:cNvContentPartPr/>
                <p14:nvPr/>
              </p14:nvContentPartPr>
              <p14:xfrm>
                <a:off x="7436057" y="1696037"/>
                <a:ext cx="68400" cy="846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0C06068-311C-43E9-9286-B866E18E09B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427417" y="1687397"/>
                  <a:ext cx="860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0CDA681-0A5E-4D6A-8A57-F93EE3BC76EA}"/>
                    </a:ext>
                  </a:extLst>
                </p14:cNvPr>
                <p14:cNvContentPartPr/>
                <p14:nvPr/>
              </p14:nvContentPartPr>
              <p14:xfrm>
                <a:off x="7522817" y="1590197"/>
                <a:ext cx="4320" cy="151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0CDA681-0A5E-4D6A-8A57-F93EE3BC76E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513817" y="1581197"/>
                  <a:ext cx="219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BED5CEF6-5A33-400B-A1C2-FAB8DDAE5E77}"/>
                    </a:ext>
                  </a:extLst>
                </p14:cNvPr>
                <p14:cNvContentPartPr/>
                <p14:nvPr/>
              </p14:nvContentPartPr>
              <p14:xfrm>
                <a:off x="7513097" y="1665797"/>
                <a:ext cx="180720" cy="1105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BED5CEF6-5A33-400B-A1C2-FAB8DDAE5E7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504097" y="1656797"/>
                  <a:ext cx="19836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524BFA0-EF4C-4268-BBAD-DB8AF94B4767}"/>
                    </a:ext>
                  </a:extLst>
                </p14:cNvPr>
                <p14:cNvContentPartPr/>
                <p14:nvPr/>
              </p14:nvContentPartPr>
              <p14:xfrm>
                <a:off x="7747457" y="1487957"/>
                <a:ext cx="201600" cy="3103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524BFA0-EF4C-4268-BBAD-DB8AF94B476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738457" y="1479317"/>
                  <a:ext cx="21924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4106386-D6D8-4400-8693-DD094232C13E}"/>
                    </a:ext>
                  </a:extLst>
                </p14:cNvPr>
                <p14:cNvContentPartPr/>
                <p14:nvPr/>
              </p14:nvContentPartPr>
              <p14:xfrm>
                <a:off x="7863737" y="1653197"/>
                <a:ext cx="161640" cy="1054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4106386-D6D8-4400-8693-DD094232C13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855097" y="1644557"/>
                  <a:ext cx="1792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76183A7-DA12-4D5E-AF03-E422EBC6BF7C}"/>
                    </a:ext>
                  </a:extLst>
                </p14:cNvPr>
                <p14:cNvContentPartPr/>
                <p14:nvPr/>
              </p14:nvContentPartPr>
              <p14:xfrm>
                <a:off x="7954457" y="1662917"/>
                <a:ext cx="219960" cy="3211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76183A7-DA12-4D5E-AF03-E422EBC6BF7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945457" y="1654277"/>
                  <a:ext cx="23760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6D79AFAB-4261-4CC6-8600-8391B5311BD5}"/>
                    </a:ext>
                  </a:extLst>
                </p14:cNvPr>
                <p14:cNvContentPartPr/>
                <p14:nvPr/>
              </p14:nvContentPartPr>
              <p14:xfrm>
                <a:off x="8180897" y="1664717"/>
                <a:ext cx="91080" cy="1177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6D79AFAB-4261-4CC6-8600-8391B5311BD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171897" y="1655717"/>
                  <a:ext cx="1087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56F9ADD-B783-44F0-8C3F-8562146869D1}"/>
                    </a:ext>
                  </a:extLst>
                </p14:cNvPr>
                <p14:cNvContentPartPr/>
                <p14:nvPr/>
              </p14:nvContentPartPr>
              <p14:xfrm>
                <a:off x="8308337" y="1645277"/>
                <a:ext cx="237600" cy="1666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56F9ADD-B783-44F0-8C3F-8562146869D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299337" y="1636277"/>
                  <a:ext cx="255240" cy="18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20A7B18F-BA03-4FCB-B452-3843A717829F}"/>
              </a:ext>
            </a:extLst>
          </p:cNvPr>
          <p:cNvGrpSpPr/>
          <p:nvPr/>
        </p:nvGrpSpPr>
        <p:grpSpPr>
          <a:xfrm>
            <a:off x="502817" y="2116517"/>
            <a:ext cx="1326960" cy="603360"/>
            <a:chOff x="502817" y="2116517"/>
            <a:chExt cx="1326960" cy="60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540BB3B-F437-40C1-BAC7-4AD31D148BF0}"/>
                    </a:ext>
                  </a:extLst>
                </p14:cNvPr>
                <p14:cNvContentPartPr/>
                <p14:nvPr/>
              </p14:nvContentPartPr>
              <p14:xfrm>
                <a:off x="502817" y="2116517"/>
                <a:ext cx="495360" cy="5551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540BB3B-F437-40C1-BAC7-4AD31D148BF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93817" y="2107877"/>
                  <a:ext cx="513000" cy="57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59BC852-C2D5-4535-BD90-7BFDC750C90C}"/>
                    </a:ext>
                  </a:extLst>
                </p14:cNvPr>
                <p14:cNvContentPartPr/>
                <p14:nvPr/>
              </p14:nvContentPartPr>
              <p14:xfrm>
                <a:off x="631697" y="2386157"/>
                <a:ext cx="252720" cy="1126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59BC852-C2D5-4535-BD90-7BFDC750C90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22697" y="2377517"/>
                  <a:ext cx="2703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321E5FB-DD41-4D1A-8512-E9A4FF7F7EE9}"/>
                    </a:ext>
                  </a:extLst>
                </p14:cNvPr>
                <p14:cNvContentPartPr/>
                <p14:nvPr/>
              </p14:nvContentPartPr>
              <p14:xfrm>
                <a:off x="956057" y="2428637"/>
                <a:ext cx="135360" cy="1436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321E5FB-DD41-4D1A-8512-E9A4FF7F7EE9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47057" y="2419997"/>
                  <a:ext cx="1530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7E9FF015-C027-4D93-A7CB-D4065A8F1740}"/>
                    </a:ext>
                  </a:extLst>
                </p14:cNvPr>
                <p14:cNvContentPartPr/>
                <p14:nvPr/>
              </p14:nvContentPartPr>
              <p14:xfrm>
                <a:off x="1043177" y="2389397"/>
                <a:ext cx="199800" cy="1648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7E9FF015-C027-4D93-A7CB-D4065A8F174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034177" y="2380757"/>
                  <a:ext cx="2174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93E1FD6-289E-4BAC-8C7C-B79EC743935E}"/>
                    </a:ext>
                  </a:extLst>
                </p14:cNvPr>
                <p14:cNvContentPartPr/>
                <p14:nvPr/>
              </p14:nvContentPartPr>
              <p14:xfrm>
                <a:off x="1246577" y="2377877"/>
                <a:ext cx="209880" cy="2343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93E1FD6-289E-4BAC-8C7C-B79EC743935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237937" y="2368877"/>
                  <a:ext cx="22752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D4FA1377-FA34-479C-B407-9B51553E1F48}"/>
                    </a:ext>
                  </a:extLst>
                </p14:cNvPr>
                <p14:cNvContentPartPr/>
                <p14:nvPr/>
              </p14:nvContentPartPr>
              <p14:xfrm>
                <a:off x="1413977" y="2441237"/>
                <a:ext cx="93960" cy="1015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D4FA1377-FA34-479C-B407-9B51553E1F4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405337" y="2432597"/>
                  <a:ext cx="1116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68F14C2B-49CF-46FB-99A1-E489CD99BEC9}"/>
                    </a:ext>
                  </a:extLst>
                </p14:cNvPr>
                <p14:cNvContentPartPr/>
                <p14:nvPr/>
              </p14:nvContentPartPr>
              <p14:xfrm>
                <a:off x="1543937" y="2434397"/>
                <a:ext cx="128520" cy="2854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68F14C2B-49CF-46FB-99A1-E489CD99BEC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535297" y="2425757"/>
                  <a:ext cx="14616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D78CC75-8221-4495-81A3-B52C595200B0}"/>
                    </a:ext>
                  </a:extLst>
                </p14:cNvPr>
                <p14:cNvContentPartPr/>
                <p14:nvPr/>
              </p14:nvContentPartPr>
              <p14:xfrm>
                <a:off x="1697297" y="2375357"/>
                <a:ext cx="132480" cy="1522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D78CC75-8221-4495-81A3-B52C595200B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688297" y="2366717"/>
                  <a:ext cx="150120" cy="16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56E76B2E-5744-4436-847B-C3F7898779FF}"/>
              </a:ext>
            </a:extLst>
          </p:cNvPr>
          <p:cNvGrpSpPr/>
          <p:nvPr/>
        </p:nvGrpSpPr>
        <p:grpSpPr>
          <a:xfrm>
            <a:off x="2289137" y="1985117"/>
            <a:ext cx="611640" cy="629640"/>
            <a:chOff x="2289137" y="1985117"/>
            <a:chExt cx="611640" cy="62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0211F0E-6575-4635-9BFB-5A9B05DC6B21}"/>
                    </a:ext>
                  </a:extLst>
                </p14:cNvPr>
                <p14:cNvContentPartPr/>
                <p14:nvPr/>
              </p14:nvContentPartPr>
              <p14:xfrm>
                <a:off x="2289137" y="2085917"/>
                <a:ext cx="275760" cy="5288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0211F0E-6575-4635-9BFB-5A9B05DC6B2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280497" y="2077277"/>
                  <a:ext cx="293400" cy="54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C936C8AF-DB63-4B77-9078-5144C2755660}"/>
                    </a:ext>
                  </a:extLst>
                </p14:cNvPr>
                <p14:cNvContentPartPr/>
                <p14:nvPr/>
              </p14:nvContentPartPr>
              <p14:xfrm>
                <a:off x="2311457" y="2227037"/>
                <a:ext cx="360720" cy="1404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C936C8AF-DB63-4B77-9078-5144C275566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302817" y="2218037"/>
                  <a:ext cx="3783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3775582B-31AF-484A-8957-560A9EA50590}"/>
                    </a:ext>
                  </a:extLst>
                </p14:cNvPr>
                <p14:cNvContentPartPr/>
                <p14:nvPr/>
              </p14:nvContentPartPr>
              <p14:xfrm>
                <a:off x="2537177" y="1985117"/>
                <a:ext cx="303840" cy="5508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775582B-31AF-484A-8957-560A9EA50590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528177" y="1976117"/>
                  <a:ext cx="321480" cy="56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4EC46EF-567B-46C4-95ED-B9521D88F76E}"/>
                    </a:ext>
                  </a:extLst>
                </p14:cNvPr>
                <p14:cNvContentPartPr/>
                <p14:nvPr/>
              </p14:nvContentPartPr>
              <p14:xfrm>
                <a:off x="2780897" y="2367077"/>
                <a:ext cx="119880" cy="177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4EC46EF-567B-46C4-95ED-B9521D88F76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771897" y="2358437"/>
                  <a:ext cx="137520" cy="19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D8505CBA-E0C8-450F-9696-B7A292215067}"/>
              </a:ext>
            </a:extLst>
          </p:cNvPr>
          <p:cNvGrpSpPr/>
          <p:nvPr/>
        </p:nvGrpSpPr>
        <p:grpSpPr>
          <a:xfrm>
            <a:off x="3225857" y="1953437"/>
            <a:ext cx="2874240" cy="689040"/>
            <a:chOff x="3225857" y="1953437"/>
            <a:chExt cx="2874240" cy="68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222A0E64-59EB-466A-B1E3-B5B75D77BADE}"/>
                    </a:ext>
                  </a:extLst>
                </p14:cNvPr>
                <p14:cNvContentPartPr/>
                <p14:nvPr/>
              </p14:nvContentPartPr>
              <p14:xfrm>
                <a:off x="3225857" y="2260517"/>
                <a:ext cx="301320" cy="2721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222A0E64-59EB-466A-B1E3-B5B75D77BAD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216857" y="2251517"/>
                  <a:ext cx="31896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9F393D5-EA12-470E-A51E-AF273D5CB812}"/>
                    </a:ext>
                  </a:extLst>
                </p14:cNvPr>
                <p14:cNvContentPartPr/>
                <p14:nvPr/>
              </p14:nvContentPartPr>
              <p14:xfrm>
                <a:off x="3602777" y="2203277"/>
                <a:ext cx="142560" cy="806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9F393D5-EA12-470E-A51E-AF273D5CB81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594137" y="2194637"/>
                  <a:ext cx="16020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9FECF6E-632D-4A39-9EAE-2C69CFCE59E7}"/>
                    </a:ext>
                  </a:extLst>
                </p14:cNvPr>
                <p14:cNvContentPartPr/>
                <p14:nvPr/>
              </p14:nvContentPartPr>
              <p14:xfrm>
                <a:off x="3782417" y="2172677"/>
                <a:ext cx="194040" cy="1123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9FECF6E-632D-4A39-9EAE-2C69CFCE59E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773417" y="2163677"/>
                  <a:ext cx="21168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994860D6-314E-4FFB-B557-ADDA8E587A6A}"/>
                    </a:ext>
                  </a:extLst>
                </p14:cNvPr>
                <p14:cNvContentPartPr/>
                <p14:nvPr/>
              </p14:nvContentPartPr>
              <p14:xfrm>
                <a:off x="3887177" y="2001317"/>
                <a:ext cx="169560" cy="2808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94860D6-314E-4FFB-B557-ADDA8E587A6A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878537" y="1992317"/>
                  <a:ext cx="1872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7AE24E1-B01F-4A9B-8379-0820B047FB2C}"/>
                    </a:ext>
                  </a:extLst>
                </p14:cNvPr>
                <p14:cNvContentPartPr/>
                <p14:nvPr/>
              </p14:nvContentPartPr>
              <p14:xfrm>
                <a:off x="4221257" y="2294357"/>
                <a:ext cx="154440" cy="1216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7AE24E1-B01F-4A9B-8379-0820B047FB2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212257" y="2285357"/>
                  <a:ext cx="1720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CFD12DC-5E9D-4D7D-8644-C1B676CA1BC6}"/>
                    </a:ext>
                  </a:extLst>
                </p14:cNvPr>
                <p14:cNvContentPartPr/>
                <p14:nvPr/>
              </p14:nvContentPartPr>
              <p14:xfrm>
                <a:off x="4103537" y="2596397"/>
                <a:ext cx="19080" cy="460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CFD12DC-5E9D-4D7D-8644-C1B676CA1BC6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094897" y="2587397"/>
                  <a:ext cx="3672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2BD360A-B93F-454B-B123-007C6D212C08}"/>
                    </a:ext>
                  </a:extLst>
                </p14:cNvPr>
                <p14:cNvContentPartPr/>
                <p14:nvPr/>
              </p14:nvContentPartPr>
              <p14:xfrm>
                <a:off x="4335017" y="2123717"/>
                <a:ext cx="75240" cy="1159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2BD360A-B93F-454B-B123-007C6D212C08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326017" y="2115077"/>
                  <a:ext cx="928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D37E993-7B4F-4F47-9554-CCCBE3752999}"/>
                    </a:ext>
                  </a:extLst>
                </p14:cNvPr>
                <p14:cNvContentPartPr/>
                <p14:nvPr/>
              </p14:nvContentPartPr>
              <p14:xfrm>
                <a:off x="4492337" y="2226317"/>
                <a:ext cx="273600" cy="3016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D37E993-7B4F-4F47-9554-CCCBE375299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483337" y="2217677"/>
                  <a:ext cx="29124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A70ED1E9-BC73-407E-B584-2EEA14A276B0}"/>
                    </a:ext>
                  </a:extLst>
                </p14:cNvPr>
                <p14:cNvContentPartPr/>
                <p14:nvPr/>
              </p14:nvContentPartPr>
              <p14:xfrm>
                <a:off x="4848737" y="2161877"/>
                <a:ext cx="75240" cy="820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A70ED1E9-BC73-407E-B584-2EEA14A276B0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840097" y="2152877"/>
                  <a:ext cx="928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F1BB0C76-9FC5-4247-A484-6FCF438CBE0F}"/>
                    </a:ext>
                  </a:extLst>
                </p14:cNvPr>
                <p14:cNvContentPartPr/>
                <p14:nvPr/>
              </p14:nvContentPartPr>
              <p14:xfrm>
                <a:off x="4963937" y="2172677"/>
                <a:ext cx="169560" cy="885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1BB0C76-9FC5-4247-A484-6FCF438CBE0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955297" y="2163677"/>
                  <a:ext cx="1872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6093CCE-41E3-431C-A7FA-F1BAE0BEA0ED}"/>
                    </a:ext>
                  </a:extLst>
                </p14:cNvPr>
                <p14:cNvContentPartPr/>
                <p14:nvPr/>
              </p14:nvContentPartPr>
              <p14:xfrm>
                <a:off x="5097857" y="1953437"/>
                <a:ext cx="183600" cy="2469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6093CCE-41E3-431C-A7FA-F1BAE0BEA0ED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089217" y="1944797"/>
                  <a:ext cx="2012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A4E09A88-B110-49A1-BF6B-9ADAA08BF2E3}"/>
                    </a:ext>
                  </a:extLst>
                </p14:cNvPr>
                <p14:cNvContentPartPr/>
                <p14:nvPr/>
              </p14:nvContentPartPr>
              <p14:xfrm>
                <a:off x="5279657" y="2404157"/>
                <a:ext cx="88560" cy="1180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A4E09A88-B110-49A1-BF6B-9ADAA08BF2E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270657" y="2395157"/>
                  <a:ext cx="1062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6037A98-301F-4B5F-9BAC-52A138406F4B}"/>
                    </a:ext>
                  </a:extLst>
                </p14:cNvPr>
                <p14:cNvContentPartPr/>
                <p14:nvPr/>
              </p14:nvContentPartPr>
              <p14:xfrm>
                <a:off x="5436257" y="2221277"/>
                <a:ext cx="23400" cy="478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6037A98-301F-4B5F-9BAC-52A138406F4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427257" y="2212637"/>
                  <a:ext cx="410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8ADA2E2-D546-4AD1-A1A1-A6BF8E948964}"/>
                    </a:ext>
                  </a:extLst>
                </p14:cNvPr>
                <p14:cNvContentPartPr/>
                <p14:nvPr/>
              </p14:nvContentPartPr>
              <p14:xfrm>
                <a:off x="5424017" y="2042357"/>
                <a:ext cx="345960" cy="3960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8ADA2E2-D546-4AD1-A1A1-A6BF8E94896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415377" y="2033717"/>
                  <a:ext cx="363600" cy="41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3D9578B-3C9D-4CB1-BAF1-AF5C873A3AE2}"/>
                    </a:ext>
                  </a:extLst>
                </p14:cNvPr>
                <p14:cNvContentPartPr/>
                <p14:nvPr/>
              </p14:nvContentPartPr>
              <p14:xfrm>
                <a:off x="5655497" y="2313437"/>
                <a:ext cx="168840" cy="806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3D9578B-3C9D-4CB1-BAF1-AF5C873A3AE2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646857" y="2304437"/>
                  <a:ext cx="18648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3F091A9-A800-470A-B010-F1695C8D738A}"/>
                    </a:ext>
                  </a:extLst>
                </p14:cNvPr>
                <p14:cNvContentPartPr/>
                <p14:nvPr/>
              </p14:nvContentPartPr>
              <p14:xfrm>
                <a:off x="5807417" y="2288957"/>
                <a:ext cx="292680" cy="147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3F091A9-A800-470A-B010-F1695C8D738A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798777" y="2279957"/>
                  <a:ext cx="310320" cy="16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51C3C8FF-0D4A-4B99-AF82-5D442BC701F3}"/>
              </a:ext>
            </a:extLst>
          </p:cNvPr>
          <p:cNvGrpSpPr/>
          <p:nvPr/>
        </p:nvGrpSpPr>
        <p:grpSpPr>
          <a:xfrm>
            <a:off x="6344537" y="2228117"/>
            <a:ext cx="444600" cy="229320"/>
            <a:chOff x="6344537" y="2228117"/>
            <a:chExt cx="444600" cy="22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77E6998-BD2A-4CE6-B3DF-BB174107BAF6}"/>
                    </a:ext>
                  </a:extLst>
                </p14:cNvPr>
                <p14:cNvContentPartPr/>
                <p14:nvPr/>
              </p14:nvContentPartPr>
              <p14:xfrm>
                <a:off x="6344537" y="2341157"/>
                <a:ext cx="37800" cy="1162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77E6998-BD2A-4CE6-B3DF-BB174107BAF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335897" y="2332517"/>
                  <a:ext cx="554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0B68067-06D6-4B46-9304-1B29960D2A86}"/>
                    </a:ext>
                  </a:extLst>
                </p14:cNvPr>
                <p14:cNvContentPartPr/>
                <p14:nvPr/>
              </p14:nvContentPartPr>
              <p14:xfrm>
                <a:off x="6444977" y="2228117"/>
                <a:ext cx="11880" cy="111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0B68067-06D6-4B46-9304-1B29960D2A8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436337" y="2219477"/>
                  <a:ext cx="29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F428DEA-FDB1-4224-AC5F-E64F17E07615}"/>
                    </a:ext>
                  </a:extLst>
                </p14:cNvPr>
                <p14:cNvContentPartPr/>
                <p14:nvPr/>
              </p14:nvContentPartPr>
              <p14:xfrm>
                <a:off x="6528137" y="2288237"/>
                <a:ext cx="261000" cy="1260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F428DEA-FDB1-4224-AC5F-E64F17E0761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519497" y="2279237"/>
                  <a:ext cx="278640" cy="14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B3828471-193D-4BB9-A506-086D8B310D46}"/>
              </a:ext>
            </a:extLst>
          </p:cNvPr>
          <p:cNvGrpSpPr/>
          <p:nvPr/>
        </p:nvGrpSpPr>
        <p:grpSpPr>
          <a:xfrm>
            <a:off x="7028537" y="2011037"/>
            <a:ext cx="1727280" cy="762480"/>
            <a:chOff x="7028537" y="2011037"/>
            <a:chExt cx="1727280" cy="76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7E24D2C7-A15E-40D4-B383-855753869CAB}"/>
                    </a:ext>
                  </a:extLst>
                </p14:cNvPr>
                <p14:cNvContentPartPr/>
                <p14:nvPr/>
              </p14:nvContentPartPr>
              <p14:xfrm>
                <a:off x="7071377" y="2206517"/>
                <a:ext cx="219240" cy="2390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7E24D2C7-A15E-40D4-B383-855753869CA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062737" y="2197517"/>
                  <a:ext cx="23688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FF1DE00-522F-48DA-9DD0-602164DE88CC}"/>
                    </a:ext>
                  </a:extLst>
                </p14:cNvPr>
                <p14:cNvContentPartPr/>
                <p14:nvPr/>
              </p14:nvContentPartPr>
              <p14:xfrm>
                <a:off x="7309697" y="2267357"/>
                <a:ext cx="88920" cy="1090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FF1DE00-522F-48DA-9DD0-602164DE88C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301057" y="2258357"/>
                  <a:ext cx="1065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1B2BB4C-D45F-4824-8C0C-3D3CFA031E7D}"/>
                    </a:ext>
                  </a:extLst>
                </p14:cNvPr>
                <p14:cNvContentPartPr/>
                <p14:nvPr/>
              </p14:nvContentPartPr>
              <p14:xfrm>
                <a:off x="7466657" y="2277437"/>
                <a:ext cx="129960" cy="1677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1B2BB4C-D45F-4824-8C0C-3D3CFA031E7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457657" y="2268437"/>
                  <a:ext cx="1476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37FEBCBF-5D5F-457C-847C-B397EC203499}"/>
                    </a:ext>
                  </a:extLst>
                </p14:cNvPr>
                <p14:cNvContentPartPr/>
                <p14:nvPr/>
              </p14:nvContentPartPr>
              <p14:xfrm>
                <a:off x="7707137" y="2041997"/>
                <a:ext cx="226080" cy="3679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37FEBCBF-5D5F-457C-847C-B397EC20349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698497" y="2032997"/>
                  <a:ext cx="243720" cy="38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E7E3265-255A-40C2-93BA-78EF433C33A0}"/>
                    </a:ext>
                  </a:extLst>
                </p14:cNvPr>
                <p14:cNvContentPartPr/>
                <p14:nvPr/>
              </p14:nvContentPartPr>
              <p14:xfrm>
                <a:off x="7618937" y="2224877"/>
                <a:ext cx="306360" cy="475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E7E3265-255A-40C2-93BA-78EF433C33A0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610297" y="2215877"/>
                  <a:ext cx="32400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324E8C8-3A3B-45B9-B525-B6E314A05762}"/>
                    </a:ext>
                  </a:extLst>
                </p14:cNvPr>
                <p14:cNvContentPartPr/>
                <p14:nvPr/>
              </p14:nvContentPartPr>
              <p14:xfrm>
                <a:off x="7846817" y="2256197"/>
                <a:ext cx="182880" cy="1054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324E8C8-3A3B-45B9-B525-B6E314A0576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837817" y="2247197"/>
                  <a:ext cx="2005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1D27777-DE14-439E-B856-F06745A9072A}"/>
                    </a:ext>
                  </a:extLst>
                </p14:cNvPr>
                <p14:cNvContentPartPr/>
                <p14:nvPr/>
              </p14:nvContentPartPr>
              <p14:xfrm>
                <a:off x="8012417" y="2241437"/>
                <a:ext cx="224640" cy="1314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1D27777-DE14-439E-B856-F06745A9072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003417" y="2232797"/>
                  <a:ext cx="2422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75494C14-CB0B-4D70-91EC-6819F86EEA1B}"/>
                    </a:ext>
                  </a:extLst>
                </p14:cNvPr>
                <p14:cNvContentPartPr/>
                <p14:nvPr/>
              </p14:nvContentPartPr>
              <p14:xfrm>
                <a:off x="8188097" y="2011037"/>
                <a:ext cx="212760" cy="2689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75494C14-CB0B-4D70-91EC-6819F86EEA1B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179457" y="2002397"/>
                  <a:ext cx="23040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387F90E-34AE-4B59-A2BC-2F37CE3C56EC}"/>
                    </a:ext>
                  </a:extLst>
                </p14:cNvPr>
                <p14:cNvContentPartPr/>
                <p14:nvPr/>
              </p14:nvContentPartPr>
              <p14:xfrm>
                <a:off x="7028537" y="2500997"/>
                <a:ext cx="797760" cy="1026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387F90E-34AE-4B59-A2BC-2F37CE3C56EC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019897" y="2492357"/>
                  <a:ext cx="81540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46E18AD-CF0C-443B-BCFC-5C7A0CC4CEDA}"/>
                    </a:ext>
                  </a:extLst>
                </p14:cNvPr>
                <p14:cNvContentPartPr/>
                <p14:nvPr/>
              </p14:nvContentPartPr>
              <p14:xfrm>
                <a:off x="8028257" y="2657597"/>
                <a:ext cx="205920" cy="1159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46E18AD-CF0C-443B-BCFC-5C7A0CC4CED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8019617" y="2648957"/>
                  <a:ext cx="2235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A2696FF-FCD8-44B4-B240-E77808EFB0E4}"/>
                    </a:ext>
                  </a:extLst>
                </p14:cNvPr>
                <p14:cNvContentPartPr/>
                <p14:nvPr/>
              </p14:nvContentPartPr>
              <p14:xfrm>
                <a:off x="8125097" y="2434757"/>
                <a:ext cx="252000" cy="3272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A2696FF-FCD8-44B4-B240-E77808EFB0E4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8116097" y="2425757"/>
                  <a:ext cx="26964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01E13166-7672-46EB-8A78-C13D63EA6485}"/>
                    </a:ext>
                  </a:extLst>
                </p14:cNvPr>
                <p14:cNvContentPartPr/>
                <p14:nvPr/>
              </p14:nvContentPartPr>
              <p14:xfrm>
                <a:off x="8261537" y="2635277"/>
                <a:ext cx="133560" cy="1137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01E13166-7672-46EB-8A78-C13D63EA6485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8252897" y="2626637"/>
                  <a:ext cx="1512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400F424-4BC7-4DED-916E-F7D1953A80EC}"/>
                    </a:ext>
                  </a:extLst>
                </p14:cNvPr>
                <p14:cNvContentPartPr/>
                <p14:nvPr/>
              </p14:nvContentPartPr>
              <p14:xfrm>
                <a:off x="8462417" y="2379677"/>
                <a:ext cx="276840" cy="3711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400F424-4BC7-4DED-916E-F7D1953A80EC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453417" y="2370677"/>
                  <a:ext cx="29448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6F676B6D-150C-438F-A93D-EC05B8B21AA4}"/>
                    </a:ext>
                  </a:extLst>
                </p14:cNvPr>
                <p14:cNvContentPartPr/>
                <p14:nvPr/>
              </p14:nvContentPartPr>
              <p14:xfrm>
                <a:off x="8447297" y="2552117"/>
                <a:ext cx="290160" cy="522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6F676B6D-150C-438F-A93D-EC05B8B21AA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8438657" y="2543117"/>
                  <a:ext cx="30780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63424563-E9FD-4611-B3BD-81DDB0C18EAD}"/>
                    </a:ext>
                  </a:extLst>
                </p14:cNvPr>
                <p14:cNvContentPartPr/>
                <p14:nvPr/>
              </p14:nvContentPartPr>
              <p14:xfrm>
                <a:off x="8630537" y="2619437"/>
                <a:ext cx="125280" cy="1346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63424563-E9FD-4611-B3BD-81DDB0C18EA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621897" y="2610797"/>
                  <a:ext cx="142920" cy="15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326EE04B-4EB2-45C7-85FB-64B86EA08943}"/>
              </a:ext>
            </a:extLst>
          </p:cNvPr>
          <p:cNvGrpSpPr/>
          <p:nvPr/>
        </p:nvGrpSpPr>
        <p:grpSpPr>
          <a:xfrm>
            <a:off x="449537" y="2907437"/>
            <a:ext cx="8098560" cy="2755080"/>
            <a:chOff x="449537" y="2907437"/>
            <a:chExt cx="8098560" cy="275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52EA1909-EAB4-45D4-A0BB-50F4F689E5AA}"/>
                    </a:ext>
                  </a:extLst>
                </p14:cNvPr>
                <p14:cNvContentPartPr/>
                <p14:nvPr/>
              </p14:nvContentPartPr>
              <p14:xfrm>
                <a:off x="482297" y="3098237"/>
                <a:ext cx="379800" cy="2764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52EA1909-EAB4-45D4-A0BB-50F4F689E5AA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73297" y="3089597"/>
                  <a:ext cx="39744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FE52C1B-37B8-4958-AB5D-F56412E1F122}"/>
                    </a:ext>
                  </a:extLst>
                </p14:cNvPr>
                <p14:cNvContentPartPr/>
                <p14:nvPr/>
              </p14:nvContentPartPr>
              <p14:xfrm>
                <a:off x="663377" y="3223517"/>
                <a:ext cx="168480" cy="2440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FE52C1B-37B8-4958-AB5D-F56412E1F122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54377" y="3214517"/>
                  <a:ext cx="1861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EF4B42C4-5DF8-4833-84EF-6F4E4D0506C7}"/>
                    </a:ext>
                  </a:extLst>
                </p14:cNvPr>
                <p14:cNvContentPartPr/>
                <p14:nvPr/>
              </p14:nvContentPartPr>
              <p14:xfrm>
                <a:off x="943817" y="3089957"/>
                <a:ext cx="91080" cy="2534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EF4B42C4-5DF8-4833-84EF-6F4E4D0506C7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34817" y="3080957"/>
                  <a:ext cx="10872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C772AD27-B2B9-40B8-9630-5A15D6214BF1}"/>
                    </a:ext>
                  </a:extLst>
                </p14:cNvPr>
                <p14:cNvContentPartPr/>
                <p14:nvPr/>
              </p14:nvContentPartPr>
              <p14:xfrm>
                <a:off x="1175657" y="3141437"/>
                <a:ext cx="219960" cy="417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C772AD27-B2B9-40B8-9630-5A15D6214BF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167017" y="3132437"/>
                  <a:ext cx="23760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6F1D1363-C954-4543-9785-4E19167EE3EF}"/>
                    </a:ext>
                  </a:extLst>
                </p14:cNvPr>
                <p14:cNvContentPartPr/>
                <p14:nvPr/>
              </p14:nvContentPartPr>
              <p14:xfrm>
                <a:off x="1127057" y="3284717"/>
                <a:ext cx="300600" cy="594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6F1D1363-C954-4543-9785-4E19167EE3EF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118057" y="3276077"/>
                  <a:ext cx="31824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E6007B81-8E80-4B59-92DC-3E26BED3FC23}"/>
                    </a:ext>
                  </a:extLst>
                </p14:cNvPr>
                <p14:cNvContentPartPr/>
                <p14:nvPr/>
              </p14:nvContentPartPr>
              <p14:xfrm>
                <a:off x="1690097" y="2984477"/>
                <a:ext cx="259560" cy="2728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6007B81-8E80-4B59-92DC-3E26BED3FC23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681097" y="2975837"/>
                  <a:ext cx="27720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5DD3E9B1-EEF5-4CBD-9A8C-F5405ECE4248}"/>
                    </a:ext>
                  </a:extLst>
                </p14:cNvPr>
                <p14:cNvContentPartPr/>
                <p14:nvPr/>
              </p14:nvContentPartPr>
              <p14:xfrm>
                <a:off x="2027057" y="3055757"/>
                <a:ext cx="254160" cy="399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5DD3E9B1-EEF5-4CBD-9A8C-F5405ECE4248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018417" y="3047117"/>
                  <a:ext cx="2718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68A2D28-75E0-4602-80C0-31836D3A8822}"/>
                    </a:ext>
                  </a:extLst>
                </p14:cNvPr>
                <p14:cNvContentPartPr/>
                <p14:nvPr/>
              </p14:nvContentPartPr>
              <p14:xfrm>
                <a:off x="2077457" y="2958557"/>
                <a:ext cx="39240" cy="2498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68A2D28-75E0-4602-80C0-31836D3A882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068817" y="2949557"/>
                  <a:ext cx="568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E0A2424B-4D32-4982-8034-8F42E19A804A}"/>
                    </a:ext>
                  </a:extLst>
                </p14:cNvPr>
                <p14:cNvContentPartPr/>
                <p14:nvPr/>
              </p14:nvContentPartPr>
              <p14:xfrm>
                <a:off x="2290577" y="2907437"/>
                <a:ext cx="317520" cy="2973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E0A2424B-4D32-4982-8034-8F42E19A804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281937" y="2898797"/>
                  <a:ext cx="33516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53F52E98-CF9D-4643-9698-9F9DEE744AE7}"/>
                    </a:ext>
                  </a:extLst>
                </p14:cNvPr>
                <p14:cNvContentPartPr/>
                <p14:nvPr/>
              </p14:nvContentPartPr>
              <p14:xfrm>
                <a:off x="1877297" y="3288677"/>
                <a:ext cx="537480" cy="684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53F52E98-CF9D-4643-9698-9F9DEE744AE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868657" y="3280037"/>
                  <a:ext cx="5551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D5F2894-E194-475B-8CED-26081FCA8B16}"/>
                    </a:ext>
                  </a:extLst>
                </p14:cNvPr>
                <p14:cNvContentPartPr/>
                <p14:nvPr/>
              </p14:nvContentPartPr>
              <p14:xfrm>
                <a:off x="2020937" y="3443117"/>
                <a:ext cx="340560" cy="1659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D5F2894-E194-475B-8CED-26081FCA8B16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012297" y="3434477"/>
                  <a:ext cx="3582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47EF05E-47C3-4467-9645-93937F2FBE69}"/>
                    </a:ext>
                  </a:extLst>
                </p14:cNvPr>
                <p14:cNvContentPartPr/>
                <p14:nvPr/>
              </p14:nvContentPartPr>
              <p14:xfrm>
                <a:off x="2897177" y="3070157"/>
                <a:ext cx="215280" cy="345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47EF05E-47C3-4467-9645-93937F2FBE69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888537" y="3061517"/>
                  <a:ext cx="23292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0F87787-B409-407E-8558-6FDD2DCFD7CC}"/>
                    </a:ext>
                  </a:extLst>
                </p14:cNvPr>
                <p14:cNvContentPartPr/>
                <p14:nvPr/>
              </p14:nvContentPartPr>
              <p14:xfrm>
                <a:off x="2809337" y="3189317"/>
                <a:ext cx="286560" cy="392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0F87787-B409-407E-8558-6FDD2DCFD7CC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800697" y="3180677"/>
                  <a:ext cx="30420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C3E8B2A-ADD4-4F62-9B7B-EA2A85576777}"/>
                    </a:ext>
                  </a:extLst>
                </p14:cNvPr>
                <p14:cNvContentPartPr/>
                <p14:nvPr/>
              </p14:nvContentPartPr>
              <p14:xfrm>
                <a:off x="3251777" y="2948837"/>
                <a:ext cx="215640" cy="158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C3E8B2A-ADD4-4F62-9B7B-EA2A8557677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242777" y="2939837"/>
                  <a:ext cx="2332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0E8099B6-B689-46D4-B4FF-12CBD5DDD59D}"/>
                    </a:ext>
                  </a:extLst>
                </p14:cNvPr>
                <p14:cNvContentPartPr/>
                <p14:nvPr/>
              </p14:nvContentPartPr>
              <p14:xfrm>
                <a:off x="3364817" y="2927597"/>
                <a:ext cx="189000" cy="3848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0E8099B6-B689-46D4-B4FF-12CBD5DDD59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356177" y="2918597"/>
                  <a:ext cx="206640" cy="40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CBFFB40C-AFB6-49B4-9746-0DA259FCEFED}"/>
                    </a:ext>
                  </a:extLst>
                </p14:cNvPr>
                <p14:cNvContentPartPr/>
                <p14:nvPr/>
              </p14:nvContentPartPr>
              <p14:xfrm>
                <a:off x="4260137" y="3688637"/>
                <a:ext cx="194400" cy="2620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CBFFB40C-AFB6-49B4-9746-0DA259FCEFE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251137" y="3679637"/>
                  <a:ext cx="21204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1486F31C-BA5C-411E-B6DD-99A52CA0E3A9}"/>
                    </a:ext>
                  </a:extLst>
                </p14:cNvPr>
                <p14:cNvContentPartPr/>
                <p14:nvPr/>
              </p14:nvContentPartPr>
              <p14:xfrm>
                <a:off x="4511417" y="3893837"/>
                <a:ext cx="26280" cy="370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486F31C-BA5C-411E-B6DD-99A52CA0E3A9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502777" y="3884837"/>
                  <a:ext cx="439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3D313C72-9BE6-4F59-AC1B-9DA5DFC7D7FE}"/>
                    </a:ext>
                  </a:extLst>
                </p14:cNvPr>
                <p14:cNvContentPartPr/>
                <p14:nvPr/>
              </p14:nvContentPartPr>
              <p14:xfrm>
                <a:off x="4670897" y="3689717"/>
                <a:ext cx="185760" cy="2412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3D313C72-9BE6-4F59-AC1B-9DA5DFC7D7F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662257" y="3680717"/>
                  <a:ext cx="20340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C3470E3D-E8C0-4349-9210-9BC2CB53710C}"/>
                    </a:ext>
                  </a:extLst>
                </p14:cNvPr>
                <p14:cNvContentPartPr/>
                <p14:nvPr/>
              </p14:nvContentPartPr>
              <p14:xfrm>
                <a:off x="4700417" y="3875477"/>
                <a:ext cx="210960" cy="331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C3470E3D-E8C0-4349-9210-9BC2CB53710C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691777" y="3866837"/>
                  <a:ext cx="2286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5D230824-7534-4609-B92D-536D3EF358A0}"/>
                    </a:ext>
                  </a:extLst>
                </p14:cNvPr>
                <p14:cNvContentPartPr/>
                <p14:nvPr/>
              </p14:nvContentPartPr>
              <p14:xfrm>
                <a:off x="5004977" y="3638957"/>
                <a:ext cx="257040" cy="2851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5D230824-7534-4609-B92D-536D3EF358A0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996337" y="3630317"/>
                  <a:ext cx="27468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9C08C6C3-D76F-4DCA-904C-2E7023A4D2A4}"/>
                    </a:ext>
                  </a:extLst>
                </p14:cNvPr>
                <p14:cNvContentPartPr/>
                <p14:nvPr/>
              </p14:nvContentPartPr>
              <p14:xfrm>
                <a:off x="5659817" y="3781517"/>
                <a:ext cx="5400" cy="100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9C08C6C3-D76F-4DCA-904C-2E7023A4D2A4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650817" y="3772877"/>
                  <a:ext cx="230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C343EADB-7BA6-49C6-BF57-0C543E876563}"/>
                    </a:ext>
                  </a:extLst>
                </p14:cNvPr>
                <p14:cNvContentPartPr/>
                <p14:nvPr/>
              </p14:nvContentPartPr>
              <p14:xfrm>
                <a:off x="5617337" y="3845237"/>
                <a:ext cx="10080" cy="176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C343EADB-7BA6-49C6-BF57-0C543E876563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608337" y="3836597"/>
                  <a:ext cx="277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D227F272-91BC-4F84-AE90-1593A9E6610E}"/>
                    </a:ext>
                  </a:extLst>
                </p14:cNvPr>
                <p14:cNvContentPartPr/>
                <p14:nvPr/>
              </p14:nvContentPartPr>
              <p14:xfrm>
                <a:off x="5609777" y="3688277"/>
                <a:ext cx="204120" cy="1602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D227F272-91BC-4F84-AE90-1593A9E6610E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601137" y="3679637"/>
                  <a:ext cx="2217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E26FC290-D774-4405-9993-66C19394A8E0}"/>
                    </a:ext>
                  </a:extLst>
                </p14:cNvPr>
                <p14:cNvContentPartPr/>
                <p14:nvPr/>
              </p14:nvContentPartPr>
              <p14:xfrm>
                <a:off x="5826497" y="3720317"/>
                <a:ext cx="99720" cy="1184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E26FC290-D774-4405-9993-66C19394A8E0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817857" y="3711677"/>
                  <a:ext cx="1173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1AC4357F-B12B-4C7C-9361-1BCD7BFC7F1F}"/>
                    </a:ext>
                  </a:extLst>
                </p14:cNvPr>
                <p14:cNvContentPartPr/>
                <p14:nvPr/>
              </p14:nvContentPartPr>
              <p14:xfrm>
                <a:off x="5971577" y="3410357"/>
                <a:ext cx="246240" cy="4320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1AC4357F-B12B-4C7C-9361-1BCD7BFC7F1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962577" y="3401357"/>
                  <a:ext cx="26388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AB9D8989-CE72-45F5-A511-79DCF933DA7E}"/>
                    </a:ext>
                  </a:extLst>
                </p14:cNvPr>
                <p14:cNvContentPartPr/>
                <p14:nvPr/>
              </p14:nvContentPartPr>
              <p14:xfrm>
                <a:off x="5880857" y="3579917"/>
                <a:ext cx="329760" cy="1058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AB9D8989-CE72-45F5-A511-79DCF933DA7E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872217" y="3571277"/>
                  <a:ext cx="3474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AA84D582-2400-48EC-8112-1FA3BBD7EABC}"/>
                    </a:ext>
                  </a:extLst>
                </p14:cNvPr>
                <p14:cNvContentPartPr/>
                <p14:nvPr/>
              </p14:nvContentPartPr>
              <p14:xfrm>
                <a:off x="6421577" y="3680717"/>
                <a:ext cx="126360" cy="1188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AA84D582-2400-48EC-8112-1FA3BBD7EABC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6412937" y="3671717"/>
                  <a:ext cx="1440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E9ED276A-9244-4CC3-90E1-1405A792AE8B}"/>
                    </a:ext>
                  </a:extLst>
                </p14:cNvPr>
                <p14:cNvContentPartPr/>
                <p14:nvPr/>
              </p14:nvContentPartPr>
              <p14:xfrm>
                <a:off x="6594017" y="3701957"/>
                <a:ext cx="128160" cy="9864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E9ED276A-9244-4CC3-90E1-1405A792AE8B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6585017" y="3692957"/>
                  <a:ext cx="1458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D900865A-EE6B-4533-8D67-24711BE21FB9}"/>
                    </a:ext>
                  </a:extLst>
                </p14:cNvPr>
                <p14:cNvContentPartPr/>
                <p14:nvPr/>
              </p14:nvContentPartPr>
              <p14:xfrm>
                <a:off x="6991817" y="3710597"/>
                <a:ext cx="79560" cy="889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D900865A-EE6B-4533-8D67-24711BE21FB9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983177" y="3701597"/>
                  <a:ext cx="9720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4286096E-DA88-4C3B-8B6B-B1E96F7B6CC3}"/>
                    </a:ext>
                  </a:extLst>
                </p14:cNvPr>
                <p14:cNvContentPartPr/>
                <p14:nvPr/>
              </p14:nvContentPartPr>
              <p14:xfrm>
                <a:off x="7133297" y="3664157"/>
                <a:ext cx="156600" cy="1170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286096E-DA88-4C3B-8B6B-B1E96F7B6CC3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124657" y="3655157"/>
                  <a:ext cx="1742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C546BB4A-7CB3-49D6-AF80-AB4BAECA6A0E}"/>
                    </a:ext>
                  </a:extLst>
                </p14:cNvPr>
                <p14:cNvContentPartPr/>
                <p14:nvPr/>
              </p14:nvContentPartPr>
              <p14:xfrm>
                <a:off x="7377017" y="3421877"/>
                <a:ext cx="221760" cy="3690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C546BB4A-7CB3-49D6-AF80-AB4BAECA6A0E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368377" y="3412877"/>
                  <a:ext cx="23940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B77ADEDB-6F7C-4B73-8489-D36EA59BBAA0}"/>
                    </a:ext>
                  </a:extLst>
                </p14:cNvPr>
                <p14:cNvContentPartPr/>
                <p14:nvPr/>
              </p14:nvContentPartPr>
              <p14:xfrm>
                <a:off x="7316897" y="3601157"/>
                <a:ext cx="278280" cy="604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B77ADEDB-6F7C-4B73-8489-D36EA59BBAA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308257" y="3592157"/>
                  <a:ext cx="29592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63ADE1D3-358E-42A3-BF70-DC1A657D7125}"/>
                    </a:ext>
                  </a:extLst>
                </p14:cNvPr>
                <p14:cNvContentPartPr/>
                <p14:nvPr/>
              </p14:nvContentPartPr>
              <p14:xfrm>
                <a:off x="7513817" y="3660557"/>
                <a:ext cx="158760" cy="1382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63ADE1D3-358E-42A3-BF70-DC1A657D7125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505177" y="3651557"/>
                  <a:ext cx="1764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81142763-982C-41DC-8D22-994CE8146D3E}"/>
                    </a:ext>
                  </a:extLst>
                </p14:cNvPr>
                <p14:cNvContentPartPr/>
                <p14:nvPr/>
              </p14:nvContentPartPr>
              <p14:xfrm>
                <a:off x="7557017" y="3660557"/>
                <a:ext cx="297720" cy="4226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81142763-982C-41DC-8D22-994CE8146D3E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548377" y="3651557"/>
                  <a:ext cx="315360" cy="44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A269B6BE-FA0A-42C5-B635-436D5457208F}"/>
                    </a:ext>
                  </a:extLst>
                </p14:cNvPr>
                <p14:cNvContentPartPr/>
                <p14:nvPr/>
              </p14:nvContentPartPr>
              <p14:xfrm>
                <a:off x="7873097" y="3661277"/>
                <a:ext cx="133200" cy="1051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A269B6BE-FA0A-42C5-B635-436D5457208F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864457" y="3652637"/>
                  <a:ext cx="15084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34CA9995-EAF3-4B5A-8944-336E0643856D}"/>
                    </a:ext>
                  </a:extLst>
                </p14:cNvPr>
                <p14:cNvContentPartPr/>
                <p14:nvPr/>
              </p14:nvContentPartPr>
              <p14:xfrm>
                <a:off x="8054537" y="3640037"/>
                <a:ext cx="296640" cy="1908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34CA9995-EAF3-4B5A-8944-336E0643856D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8045897" y="3631397"/>
                  <a:ext cx="31428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4C9633BF-ADE3-4359-8168-9081D1D6133E}"/>
                    </a:ext>
                  </a:extLst>
                </p14:cNvPr>
                <p14:cNvContentPartPr/>
                <p14:nvPr/>
              </p14:nvContentPartPr>
              <p14:xfrm>
                <a:off x="497777" y="3817877"/>
                <a:ext cx="331920" cy="2527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4C9633BF-ADE3-4359-8168-9081D1D6133E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88777" y="3808877"/>
                  <a:ext cx="34956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B7F7DD4F-4113-4B30-870B-097C9B7BECCB}"/>
                    </a:ext>
                  </a:extLst>
                </p14:cNvPr>
                <p14:cNvContentPartPr/>
                <p14:nvPr/>
              </p14:nvContentPartPr>
              <p14:xfrm>
                <a:off x="633497" y="3964037"/>
                <a:ext cx="17640" cy="1908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B7F7DD4F-4113-4B30-870B-097C9B7BECCB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24497" y="3955037"/>
                  <a:ext cx="3528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E104B0C5-3999-436B-9312-186904A0F8EE}"/>
                    </a:ext>
                  </a:extLst>
                </p14:cNvPr>
                <p14:cNvContentPartPr/>
                <p14:nvPr/>
              </p14:nvContentPartPr>
              <p14:xfrm>
                <a:off x="857057" y="3756317"/>
                <a:ext cx="185400" cy="3070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E104B0C5-3999-436B-9312-186904A0F8EE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48057" y="3747677"/>
                  <a:ext cx="20304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F3C1D2CC-116B-46A4-8903-396AFA7EE6BF}"/>
                    </a:ext>
                  </a:extLst>
                </p14:cNvPr>
                <p14:cNvContentPartPr/>
                <p14:nvPr/>
              </p14:nvContentPartPr>
              <p14:xfrm>
                <a:off x="1278257" y="3877277"/>
                <a:ext cx="6120" cy="28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F3C1D2CC-116B-46A4-8903-396AFA7EE6B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1269617" y="3868637"/>
                  <a:ext cx="2376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297889C-783D-4639-AF79-65AFF48386C1}"/>
                    </a:ext>
                  </a:extLst>
                </p14:cNvPr>
                <p14:cNvContentPartPr/>
                <p14:nvPr/>
              </p14:nvContentPartPr>
              <p14:xfrm>
                <a:off x="1202657" y="4038917"/>
                <a:ext cx="24840" cy="410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297889C-783D-4639-AF79-65AFF48386C1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194017" y="4030277"/>
                  <a:ext cx="4248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31AA8F89-6BE7-4F9D-AF56-9D94831C29BF}"/>
                    </a:ext>
                  </a:extLst>
                </p14:cNvPr>
                <p14:cNvContentPartPr/>
                <p14:nvPr/>
              </p14:nvContentPartPr>
              <p14:xfrm>
                <a:off x="1196177" y="3892757"/>
                <a:ext cx="34920" cy="417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31AA8F89-6BE7-4F9D-AF56-9D94831C29B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187537" y="3884117"/>
                  <a:ext cx="5256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82A18CAC-2701-446B-84C9-684B56B190AD}"/>
                    </a:ext>
                  </a:extLst>
                </p14:cNvPr>
                <p14:cNvContentPartPr/>
                <p14:nvPr/>
              </p14:nvContentPartPr>
              <p14:xfrm>
                <a:off x="1681817" y="3864317"/>
                <a:ext cx="243360" cy="1814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2A18CAC-2701-446B-84C9-684B56B190AD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672817" y="3855677"/>
                  <a:ext cx="26100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E1D1F565-AC98-4F28-8875-8248EC97D869}"/>
                    </a:ext>
                  </a:extLst>
                </p14:cNvPr>
                <p14:cNvContentPartPr/>
                <p14:nvPr/>
              </p14:nvContentPartPr>
              <p14:xfrm>
                <a:off x="2002937" y="3774677"/>
                <a:ext cx="216360" cy="2584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E1D1F565-AC98-4F28-8875-8248EC97D869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994297" y="3766037"/>
                  <a:ext cx="2340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46B554C6-CC49-497A-B8D0-BC2B85A5964B}"/>
                    </a:ext>
                  </a:extLst>
                </p14:cNvPr>
                <p14:cNvContentPartPr/>
                <p14:nvPr/>
              </p14:nvContentPartPr>
              <p14:xfrm>
                <a:off x="1788737" y="4103357"/>
                <a:ext cx="370800" cy="36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46B554C6-CC49-497A-B8D0-BC2B85A5964B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779737" y="4094357"/>
                  <a:ext cx="3884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0FEE62A4-5BA7-4AA5-B428-78E8A6623235}"/>
                    </a:ext>
                  </a:extLst>
                </p14:cNvPr>
                <p14:cNvContentPartPr/>
                <p14:nvPr/>
              </p14:nvContentPartPr>
              <p14:xfrm>
                <a:off x="1806737" y="4253477"/>
                <a:ext cx="47160" cy="1116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0FEE62A4-5BA7-4AA5-B428-78E8A662323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798097" y="4244477"/>
                  <a:ext cx="6480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09DAB76-6F4A-440E-A116-D97597FA5C44}"/>
                    </a:ext>
                  </a:extLst>
                </p14:cNvPr>
                <p14:cNvContentPartPr/>
                <p14:nvPr/>
              </p14:nvContentPartPr>
              <p14:xfrm>
                <a:off x="1919777" y="4209557"/>
                <a:ext cx="100080" cy="1116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09DAB76-6F4A-440E-A116-D97597FA5C44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911137" y="4200917"/>
                  <a:ext cx="11772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27B46DF8-7E4F-4756-99C9-6A63E78C4EA4}"/>
                    </a:ext>
                  </a:extLst>
                </p14:cNvPr>
                <p14:cNvContentPartPr/>
                <p14:nvPr/>
              </p14:nvContentPartPr>
              <p14:xfrm>
                <a:off x="2054057" y="4233317"/>
                <a:ext cx="98280" cy="1303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27B46DF8-7E4F-4756-99C9-6A63E78C4EA4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2045417" y="4224677"/>
                  <a:ext cx="1159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BC979B0D-134B-4EE1-B127-40185F96BF3D}"/>
                    </a:ext>
                  </a:extLst>
                </p14:cNvPr>
                <p14:cNvContentPartPr/>
                <p14:nvPr/>
              </p14:nvContentPartPr>
              <p14:xfrm>
                <a:off x="2417297" y="3760997"/>
                <a:ext cx="210600" cy="3430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BC979B0D-134B-4EE1-B127-40185F96BF3D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408657" y="3752357"/>
                  <a:ext cx="22824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21707F68-F414-403B-8E00-49D471016B91}"/>
                    </a:ext>
                  </a:extLst>
                </p14:cNvPr>
                <p14:cNvContentPartPr/>
                <p14:nvPr/>
              </p14:nvContentPartPr>
              <p14:xfrm>
                <a:off x="2624297" y="3874037"/>
                <a:ext cx="179640" cy="1425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21707F68-F414-403B-8E00-49D471016B91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2615657" y="3865037"/>
                  <a:ext cx="1972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FF0EB42A-3D0D-4914-AE96-D2C220F58CD9}"/>
                    </a:ext>
                  </a:extLst>
                </p14:cNvPr>
                <p14:cNvContentPartPr/>
                <p14:nvPr/>
              </p14:nvContentPartPr>
              <p14:xfrm>
                <a:off x="2917337" y="3876197"/>
                <a:ext cx="204480" cy="280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FF0EB42A-3D0D-4914-AE96-D2C220F58CD9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908337" y="3867557"/>
                  <a:ext cx="22212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F42BCAF-6453-4257-9494-AB453F92B43D}"/>
                    </a:ext>
                  </a:extLst>
                </p14:cNvPr>
                <p14:cNvContentPartPr/>
                <p14:nvPr/>
              </p14:nvContentPartPr>
              <p14:xfrm>
                <a:off x="2998697" y="3828677"/>
                <a:ext cx="34560" cy="1443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F42BCAF-6453-4257-9494-AB453F92B43D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989697" y="3819677"/>
                  <a:ext cx="5220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790C63C8-E7FA-4F8C-BA62-6316486C974B}"/>
                    </a:ext>
                  </a:extLst>
                </p14:cNvPr>
                <p14:cNvContentPartPr/>
                <p14:nvPr/>
              </p14:nvContentPartPr>
              <p14:xfrm>
                <a:off x="3197777" y="3852077"/>
                <a:ext cx="65160" cy="1407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790C63C8-E7FA-4F8C-BA62-6316486C974B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189137" y="3843437"/>
                  <a:ext cx="828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B905D3C5-DAAB-4C26-B17E-7A946D54D30B}"/>
                    </a:ext>
                  </a:extLst>
                </p14:cNvPr>
                <p14:cNvContentPartPr/>
                <p14:nvPr/>
              </p14:nvContentPartPr>
              <p14:xfrm>
                <a:off x="3335657" y="3646157"/>
                <a:ext cx="168840" cy="4744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B905D3C5-DAAB-4C26-B17E-7A946D54D30B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327017" y="3637157"/>
                  <a:ext cx="186480" cy="49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37E8296-C1FB-4A67-9AF4-EDAF8CFFF6F8}"/>
                    </a:ext>
                  </a:extLst>
                </p14:cNvPr>
                <p14:cNvContentPartPr/>
                <p14:nvPr/>
              </p14:nvContentPartPr>
              <p14:xfrm>
                <a:off x="3755777" y="3770717"/>
                <a:ext cx="163080" cy="327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37E8296-C1FB-4A67-9AF4-EDAF8CFFF6F8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747137" y="3761717"/>
                  <a:ext cx="1807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19A74BE-4387-401A-90FB-8CEEEFD3D740}"/>
                    </a:ext>
                  </a:extLst>
                </p14:cNvPr>
                <p14:cNvContentPartPr/>
                <p14:nvPr/>
              </p14:nvContentPartPr>
              <p14:xfrm>
                <a:off x="3714737" y="3938837"/>
                <a:ext cx="194040" cy="201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19A74BE-4387-401A-90FB-8CEEEFD3D740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705737" y="3930197"/>
                  <a:ext cx="2116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BB13531F-7DB5-4C32-A71E-2F3F89574144}"/>
                    </a:ext>
                  </a:extLst>
                </p14:cNvPr>
                <p14:cNvContentPartPr/>
                <p14:nvPr/>
              </p14:nvContentPartPr>
              <p14:xfrm>
                <a:off x="469697" y="4561997"/>
                <a:ext cx="379080" cy="4003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BB13531F-7DB5-4C32-A71E-2F3F89574144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460697" y="4553357"/>
                  <a:ext cx="396720" cy="41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F2464475-0B5B-4BC6-832A-93388C6023C4}"/>
                    </a:ext>
                  </a:extLst>
                </p14:cNvPr>
                <p14:cNvContentPartPr/>
                <p14:nvPr/>
              </p14:nvContentPartPr>
              <p14:xfrm>
                <a:off x="592817" y="4775837"/>
                <a:ext cx="167760" cy="277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F2464475-0B5B-4BC6-832A-93388C6023C4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583817" y="4766837"/>
                  <a:ext cx="1854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E572885B-A977-47BB-8124-B18452DEAEA4}"/>
                    </a:ext>
                  </a:extLst>
                </p14:cNvPr>
                <p14:cNvContentPartPr/>
                <p14:nvPr/>
              </p14:nvContentPartPr>
              <p14:xfrm>
                <a:off x="872537" y="4772957"/>
                <a:ext cx="132120" cy="1357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E572885B-A977-47BB-8124-B18452DEAEA4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863897" y="4763957"/>
                  <a:ext cx="14976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1BB7B64B-728A-4785-ACB9-700A781BBA30}"/>
                    </a:ext>
                  </a:extLst>
                </p14:cNvPr>
                <p14:cNvContentPartPr/>
                <p14:nvPr/>
              </p14:nvContentPartPr>
              <p14:xfrm>
                <a:off x="997097" y="4728677"/>
                <a:ext cx="182520" cy="1537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1BB7B64B-728A-4785-ACB9-700A781BBA30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988097" y="4720037"/>
                  <a:ext cx="20016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C46688BE-6D95-41C6-A9AC-BE17FDC97BCD}"/>
                    </a:ext>
                  </a:extLst>
                </p14:cNvPr>
                <p14:cNvContentPartPr/>
                <p14:nvPr/>
              </p14:nvContentPartPr>
              <p14:xfrm>
                <a:off x="1185737" y="4708157"/>
                <a:ext cx="152640" cy="1753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C46688BE-6D95-41C6-A9AC-BE17FDC97BCD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1177097" y="4699157"/>
                  <a:ext cx="17028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AE93FCDA-4BF7-45D1-ADFE-46D7B525E353}"/>
                    </a:ext>
                  </a:extLst>
                </p14:cNvPr>
                <p14:cNvContentPartPr/>
                <p14:nvPr/>
              </p14:nvContentPartPr>
              <p14:xfrm>
                <a:off x="1286537" y="4740557"/>
                <a:ext cx="163080" cy="1425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E93FCDA-4BF7-45D1-ADFE-46D7B525E353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1277537" y="4731917"/>
                  <a:ext cx="1807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5CBF0376-A77C-4006-A537-21A3B2EB3CD7}"/>
                    </a:ext>
                  </a:extLst>
                </p14:cNvPr>
                <p14:cNvContentPartPr/>
                <p14:nvPr/>
              </p14:nvContentPartPr>
              <p14:xfrm>
                <a:off x="1472297" y="4741637"/>
                <a:ext cx="136800" cy="2473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5CBF0376-A77C-4006-A537-21A3B2EB3CD7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1463657" y="4732997"/>
                  <a:ext cx="1544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88CC612-B8B1-4EEA-8854-1236D9958BAE}"/>
                    </a:ext>
                  </a:extLst>
                </p14:cNvPr>
                <p14:cNvContentPartPr/>
                <p14:nvPr/>
              </p14:nvContentPartPr>
              <p14:xfrm>
                <a:off x="1632497" y="4682957"/>
                <a:ext cx="108000" cy="1695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88CC612-B8B1-4EEA-8854-1236D9958BAE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1623497" y="4673957"/>
                  <a:ext cx="1256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9E282619-6061-4495-A059-74FEFCC0BD4D}"/>
                    </a:ext>
                  </a:extLst>
                </p14:cNvPr>
                <p14:cNvContentPartPr/>
                <p14:nvPr/>
              </p14:nvContentPartPr>
              <p14:xfrm>
                <a:off x="2112737" y="4424837"/>
                <a:ext cx="253440" cy="4208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9E282619-6061-4495-A059-74FEFCC0BD4D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2104097" y="4416197"/>
                  <a:ext cx="271080" cy="43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581690B3-0F6E-47E6-AB84-14A95353CAA6}"/>
                    </a:ext>
                  </a:extLst>
                </p14:cNvPr>
                <p14:cNvContentPartPr/>
                <p14:nvPr/>
              </p14:nvContentPartPr>
              <p14:xfrm>
                <a:off x="2076377" y="4612397"/>
                <a:ext cx="335880" cy="1242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581690B3-0F6E-47E6-AB84-14A95353CAA6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2067377" y="4603397"/>
                  <a:ext cx="3535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94E2C016-73B7-469E-BB95-06F36BD153C8}"/>
                    </a:ext>
                  </a:extLst>
                </p14:cNvPr>
                <p14:cNvContentPartPr/>
                <p14:nvPr/>
              </p14:nvContentPartPr>
              <p14:xfrm>
                <a:off x="2393897" y="4401437"/>
                <a:ext cx="210240" cy="4240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94E2C016-73B7-469E-BB95-06F36BD153C8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2384897" y="4392437"/>
                  <a:ext cx="227880" cy="44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00C014B4-126F-4FB0-BB27-CD4C4A7D5F8C}"/>
                    </a:ext>
                  </a:extLst>
                </p14:cNvPr>
                <p14:cNvContentPartPr/>
                <p14:nvPr/>
              </p14:nvContentPartPr>
              <p14:xfrm>
                <a:off x="2597297" y="4645517"/>
                <a:ext cx="114480" cy="1882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00C014B4-126F-4FB0-BB27-CD4C4A7D5F8C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2588657" y="4636877"/>
                  <a:ext cx="1321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3CFCB792-8C37-44D6-AE0A-8B176E5EC048}"/>
                    </a:ext>
                  </a:extLst>
                </p14:cNvPr>
                <p14:cNvContentPartPr/>
                <p14:nvPr/>
              </p14:nvContentPartPr>
              <p14:xfrm>
                <a:off x="3117857" y="4448957"/>
                <a:ext cx="278280" cy="2660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3CFCB792-8C37-44D6-AE0A-8B176E5EC048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3109217" y="4440317"/>
                  <a:ext cx="29592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40CB2FF-8954-4861-BE9B-F46BFEB5899B}"/>
                    </a:ext>
                  </a:extLst>
                </p14:cNvPr>
                <p14:cNvContentPartPr/>
                <p14:nvPr/>
              </p14:nvContentPartPr>
              <p14:xfrm>
                <a:off x="3434297" y="4239797"/>
                <a:ext cx="420480" cy="33552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40CB2FF-8954-4861-BE9B-F46BFEB5899B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3425657" y="4230797"/>
                  <a:ext cx="43812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15107CCC-04B9-4D89-9B6A-EDCE440681AA}"/>
                    </a:ext>
                  </a:extLst>
                </p14:cNvPr>
                <p14:cNvContentPartPr/>
                <p14:nvPr/>
              </p14:nvContentPartPr>
              <p14:xfrm>
                <a:off x="4097057" y="4555517"/>
                <a:ext cx="176400" cy="1299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15107CCC-04B9-4D89-9B6A-EDCE440681AA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4088417" y="4546877"/>
                  <a:ext cx="1940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2539ED09-DEA5-43DB-8624-4CFE3597EEF1}"/>
                    </a:ext>
                  </a:extLst>
                </p14:cNvPr>
                <p14:cNvContentPartPr/>
                <p14:nvPr/>
              </p14:nvContentPartPr>
              <p14:xfrm>
                <a:off x="4332497" y="4587197"/>
                <a:ext cx="105120" cy="777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2539ED09-DEA5-43DB-8624-4CFE3597EEF1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4323497" y="4578197"/>
                  <a:ext cx="1227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1A5E3CE7-BC3D-420E-9513-CCF441D7018C}"/>
                    </a:ext>
                  </a:extLst>
                </p14:cNvPr>
                <p14:cNvContentPartPr/>
                <p14:nvPr/>
              </p14:nvContentPartPr>
              <p14:xfrm>
                <a:off x="4479377" y="4539677"/>
                <a:ext cx="168120" cy="1303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1A5E3CE7-BC3D-420E-9513-CCF441D7018C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4470737" y="4531037"/>
                  <a:ext cx="18576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F3D72838-85DB-41D8-AA4F-7D92C3D8C7FD}"/>
                    </a:ext>
                  </a:extLst>
                </p14:cNvPr>
                <p14:cNvContentPartPr/>
                <p14:nvPr/>
              </p14:nvContentPartPr>
              <p14:xfrm>
                <a:off x="4581977" y="4365797"/>
                <a:ext cx="134640" cy="2840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F3D72838-85DB-41D8-AA4F-7D92C3D8C7FD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4572977" y="4357157"/>
                  <a:ext cx="15228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DDCB2974-84A0-49EB-9F8B-525B5A8219CC}"/>
                    </a:ext>
                  </a:extLst>
                </p14:cNvPr>
                <p14:cNvContentPartPr/>
                <p14:nvPr/>
              </p14:nvContentPartPr>
              <p14:xfrm>
                <a:off x="4943417" y="4376237"/>
                <a:ext cx="172440" cy="3106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DDCB2974-84A0-49EB-9F8B-525B5A8219CC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4934777" y="4367237"/>
                  <a:ext cx="190080" cy="3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1E8A015A-8883-46FE-BCC2-CC4A11CA8A05}"/>
                    </a:ext>
                  </a:extLst>
                </p14:cNvPr>
                <p14:cNvContentPartPr/>
                <p14:nvPr/>
              </p14:nvContentPartPr>
              <p14:xfrm>
                <a:off x="5226737" y="4227557"/>
                <a:ext cx="159120" cy="2347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1E8A015A-8883-46FE-BCC2-CC4A11CA8A05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5218097" y="4218917"/>
                  <a:ext cx="17676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FEC6332F-F95C-4FDA-9719-2C4F374B8640}"/>
                    </a:ext>
                  </a:extLst>
                </p14:cNvPr>
                <p14:cNvContentPartPr/>
                <p14:nvPr/>
              </p14:nvContentPartPr>
              <p14:xfrm>
                <a:off x="5186417" y="4248797"/>
                <a:ext cx="282240" cy="1116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FEC6332F-F95C-4FDA-9719-2C4F374B8640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177417" y="4240157"/>
                  <a:ext cx="2998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1E99088C-0B1C-454B-A6ED-2B4D4A4285E5}"/>
                    </a:ext>
                  </a:extLst>
                </p14:cNvPr>
                <p14:cNvContentPartPr/>
                <p14:nvPr/>
              </p14:nvContentPartPr>
              <p14:xfrm>
                <a:off x="5411057" y="4113437"/>
                <a:ext cx="209160" cy="34092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1E99088C-0B1C-454B-A6ED-2B4D4A4285E5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5402057" y="4104797"/>
                  <a:ext cx="22680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EB1A4579-CE1C-412A-94B3-5844F5AC486F}"/>
                    </a:ext>
                  </a:extLst>
                </p14:cNvPr>
                <p14:cNvContentPartPr/>
                <p14:nvPr/>
              </p14:nvContentPartPr>
              <p14:xfrm>
                <a:off x="5696897" y="4490717"/>
                <a:ext cx="39240" cy="867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EB1A4579-CE1C-412A-94B3-5844F5AC486F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5688257" y="4482077"/>
                  <a:ext cx="568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DCED2FAC-61B6-4325-9785-DAB35FDAB0A2}"/>
                    </a:ext>
                  </a:extLst>
                </p14:cNvPr>
                <p14:cNvContentPartPr/>
                <p14:nvPr/>
              </p14:nvContentPartPr>
              <p14:xfrm>
                <a:off x="5810297" y="4345637"/>
                <a:ext cx="6120" cy="68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DCED2FAC-61B6-4325-9785-DAB35FDAB0A2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5801657" y="4336997"/>
                  <a:ext cx="237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37E7F62-69A7-419E-8914-A878F5064AAC}"/>
                    </a:ext>
                  </a:extLst>
                </p14:cNvPr>
                <p14:cNvContentPartPr/>
                <p14:nvPr/>
              </p14:nvContentPartPr>
              <p14:xfrm>
                <a:off x="5880857" y="4138637"/>
                <a:ext cx="253440" cy="47448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37E7F62-69A7-419E-8914-A878F5064AAC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872217" y="4129637"/>
                  <a:ext cx="271080" cy="49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450E8499-10C6-4233-A7B7-7BAEF4F08470}"/>
                    </a:ext>
                  </a:extLst>
                </p14:cNvPr>
                <p14:cNvContentPartPr/>
                <p14:nvPr/>
              </p14:nvContentPartPr>
              <p14:xfrm>
                <a:off x="5870777" y="4381277"/>
                <a:ext cx="302040" cy="1357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450E8499-10C6-4233-A7B7-7BAEF4F08470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5861777" y="4372637"/>
                  <a:ext cx="31968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A1F8F017-7614-431D-9A92-D99D8A332776}"/>
                    </a:ext>
                  </a:extLst>
                </p14:cNvPr>
                <p14:cNvContentPartPr/>
                <p14:nvPr/>
              </p14:nvContentPartPr>
              <p14:xfrm>
                <a:off x="6154457" y="4435997"/>
                <a:ext cx="217080" cy="10080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A1F8F017-7614-431D-9A92-D99D8A332776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145457" y="4427357"/>
                  <a:ext cx="2347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71B01B9E-E908-4C59-BEAE-6BEE1A81A17A}"/>
                    </a:ext>
                  </a:extLst>
                </p14:cNvPr>
                <p14:cNvContentPartPr/>
                <p14:nvPr/>
              </p14:nvContentPartPr>
              <p14:xfrm>
                <a:off x="6328697" y="4338797"/>
                <a:ext cx="262800" cy="2458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71B01B9E-E908-4C59-BEAE-6BEE1A81A17A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319697" y="4330157"/>
                  <a:ext cx="28044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6D03AA5F-7851-4D43-80D3-BE4C77338A6D}"/>
                    </a:ext>
                  </a:extLst>
                </p14:cNvPr>
                <p14:cNvContentPartPr/>
                <p14:nvPr/>
              </p14:nvContentPartPr>
              <p14:xfrm>
                <a:off x="6822257" y="4392437"/>
                <a:ext cx="58680" cy="1148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6D03AA5F-7851-4D43-80D3-BE4C77338A6D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813257" y="4383437"/>
                  <a:ext cx="7632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9F1C9FCD-E85E-4C34-98F3-1DC40EFB2084}"/>
                    </a:ext>
                  </a:extLst>
                </p14:cNvPr>
                <p14:cNvContentPartPr/>
                <p14:nvPr/>
              </p14:nvContentPartPr>
              <p14:xfrm>
                <a:off x="6908657" y="4305677"/>
                <a:ext cx="11880" cy="82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9F1C9FCD-E85E-4C34-98F3-1DC40EFB2084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900017" y="4296677"/>
                  <a:ext cx="295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67453543-6240-49D5-9419-7BDBB244A535}"/>
                    </a:ext>
                  </a:extLst>
                </p14:cNvPr>
                <p14:cNvContentPartPr/>
                <p14:nvPr/>
              </p14:nvContentPartPr>
              <p14:xfrm>
                <a:off x="6929177" y="4371557"/>
                <a:ext cx="175320" cy="1224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67453543-6240-49D5-9419-7BDBB244A535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920537" y="4362917"/>
                  <a:ext cx="1929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45B8EBBA-2CB8-426A-922E-AA33CBBEFC78}"/>
                    </a:ext>
                  </a:extLst>
                </p14:cNvPr>
                <p14:cNvContentPartPr/>
                <p14:nvPr/>
              </p14:nvContentPartPr>
              <p14:xfrm>
                <a:off x="7296377" y="4280477"/>
                <a:ext cx="187920" cy="1839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45B8EBBA-2CB8-426A-922E-AA33CBBEFC78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287737" y="4271477"/>
                  <a:ext cx="2055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8F8B9A12-AEF6-4561-A454-128677D17CD0}"/>
                    </a:ext>
                  </a:extLst>
                </p14:cNvPr>
                <p14:cNvContentPartPr/>
                <p14:nvPr/>
              </p14:nvContentPartPr>
              <p14:xfrm>
                <a:off x="7529657" y="4336997"/>
                <a:ext cx="103320" cy="1447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F8B9A12-AEF6-4561-A454-128677D17CD0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520657" y="4328357"/>
                  <a:ext cx="1209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F3F1AD4E-8640-493A-AB61-50EAFC0ADEA4}"/>
                    </a:ext>
                  </a:extLst>
                </p14:cNvPr>
                <p14:cNvContentPartPr/>
                <p14:nvPr/>
              </p14:nvContentPartPr>
              <p14:xfrm>
                <a:off x="7717577" y="4325837"/>
                <a:ext cx="195120" cy="1724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F3F1AD4E-8640-493A-AB61-50EAFC0ADEA4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708937" y="4317197"/>
                  <a:ext cx="2127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7905130A-43E7-4977-9B37-60E5C348E3FE}"/>
                    </a:ext>
                  </a:extLst>
                </p14:cNvPr>
                <p14:cNvContentPartPr/>
                <p14:nvPr/>
              </p14:nvContentPartPr>
              <p14:xfrm>
                <a:off x="7872377" y="4033157"/>
                <a:ext cx="250200" cy="4114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7905130A-43E7-4977-9B37-60E5C348E3FE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863377" y="4024517"/>
                  <a:ext cx="267840" cy="42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9CAA1A3E-EFFA-4240-8BED-C232629A0B78}"/>
                    </a:ext>
                  </a:extLst>
                </p14:cNvPr>
                <p14:cNvContentPartPr/>
                <p14:nvPr/>
              </p14:nvContentPartPr>
              <p14:xfrm>
                <a:off x="7829897" y="4239077"/>
                <a:ext cx="239400" cy="403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9CAA1A3E-EFFA-4240-8BED-C232629A0B78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821257" y="4230437"/>
                  <a:ext cx="2570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60C8B761-A5DE-459E-968F-7CBE5A3F8044}"/>
                    </a:ext>
                  </a:extLst>
                </p14:cNvPr>
                <p14:cNvContentPartPr/>
                <p14:nvPr/>
              </p14:nvContentPartPr>
              <p14:xfrm>
                <a:off x="8027177" y="4297757"/>
                <a:ext cx="168480" cy="1072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60C8B761-A5DE-459E-968F-7CBE5A3F8044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8018177" y="4288757"/>
                  <a:ext cx="1861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150CB01E-41D2-4758-AAB6-19FADC5B11E4}"/>
                    </a:ext>
                  </a:extLst>
                </p14:cNvPr>
                <p14:cNvContentPartPr/>
                <p14:nvPr/>
              </p14:nvContentPartPr>
              <p14:xfrm>
                <a:off x="8204657" y="4299197"/>
                <a:ext cx="227160" cy="1224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150CB01E-41D2-4758-AAB6-19FADC5B11E4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8196017" y="4290557"/>
                  <a:ext cx="2448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251A6949-BAA0-44C1-A5E2-89EBA4DEB5B7}"/>
                    </a:ext>
                  </a:extLst>
                </p14:cNvPr>
                <p14:cNvContentPartPr/>
                <p14:nvPr/>
              </p14:nvContentPartPr>
              <p14:xfrm>
                <a:off x="8298977" y="4084997"/>
                <a:ext cx="249120" cy="3157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251A6949-BAA0-44C1-A5E2-89EBA4DEB5B7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8289977" y="4075997"/>
                  <a:ext cx="26676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AA4B80E9-EF08-4385-B87E-EECBE41965E9}"/>
                    </a:ext>
                  </a:extLst>
                </p14:cNvPr>
                <p14:cNvContentPartPr/>
                <p14:nvPr/>
              </p14:nvContentPartPr>
              <p14:xfrm>
                <a:off x="7301417" y="4705997"/>
                <a:ext cx="187200" cy="1562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AA4B80E9-EF08-4385-B87E-EECBE41965E9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7292417" y="4696997"/>
                  <a:ext cx="20484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A8AE9FC3-0F5C-4A46-93D7-E1BE29962C83}"/>
                    </a:ext>
                  </a:extLst>
                </p14:cNvPr>
                <p14:cNvContentPartPr/>
                <p14:nvPr/>
              </p14:nvContentPartPr>
              <p14:xfrm>
                <a:off x="7421657" y="4484957"/>
                <a:ext cx="215640" cy="3430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A8AE9FC3-0F5C-4A46-93D7-E1BE29962C83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7412657" y="4476317"/>
                  <a:ext cx="23328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DA236F5D-A126-411B-B6FF-E068FBF68137}"/>
                    </a:ext>
                  </a:extLst>
                </p14:cNvPr>
                <p14:cNvContentPartPr/>
                <p14:nvPr/>
              </p14:nvContentPartPr>
              <p14:xfrm>
                <a:off x="7509857" y="4693037"/>
                <a:ext cx="171000" cy="1137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DA236F5D-A126-411B-B6FF-E068FBF68137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7500857" y="4684397"/>
                  <a:ext cx="1886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849F84A1-8B68-4564-A2D7-1262429594E7}"/>
                    </a:ext>
                  </a:extLst>
                </p14:cNvPr>
                <p14:cNvContentPartPr/>
                <p14:nvPr/>
              </p14:nvContentPartPr>
              <p14:xfrm>
                <a:off x="7785977" y="4469117"/>
                <a:ext cx="215280" cy="3092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849F84A1-8B68-4564-A2D7-1262429594E7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7776977" y="4460117"/>
                  <a:ext cx="23292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F1F27516-2103-453C-B2DB-6358DBA42601}"/>
                    </a:ext>
                  </a:extLst>
                </p14:cNvPr>
                <p14:cNvContentPartPr/>
                <p14:nvPr/>
              </p14:nvContentPartPr>
              <p14:xfrm>
                <a:off x="7694537" y="4622117"/>
                <a:ext cx="335880" cy="9900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F1F27516-2103-453C-B2DB-6358DBA42601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7685897" y="4613117"/>
                  <a:ext cx="3535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5260DBF5-7718-4E59-A00C-B67FA8CEA943}"/>
                    </a:ext>
                  </a:extLst>
                </p14:cNvPr>
                <p14:cNvContentPartPr/>
                <p14:nvPr/>
              </p14:nvContentPartPr>
              <p14:xfrm>
                <a:off x="7901177" y="4678277"/>
                <a:ext cx="141480" cy="1389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5260DBF5-7718-4E59-A00C-B67FA8CEA943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7892177" y="4669277"/>
                  <a:ext cx="1591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4E891BD7-FE13-425F-95CE-0C64FC1E1A04}"/>
                    </a:ext>
                  </a:extLst>
                </p14:cNvPr>
                <p14:cNvContentPartPr/>
                <p14:nvPr/>
              </p14:nvContentPartPr>
              <p14:xfrm>
                <a:off x="449537" y="5257877"/>
                <a:ext cx="400680" cy="2502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4E891BD7-FE13-425F-95CE-0C64FC1E1A04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440897" y="5249237"/>
                  <a:ext cx="41832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9D0CFC70-7702-488A-A400-68A8FD2536AC}"/>
                    </a:ext>
                  </a:extLst>
                </p14:cNvPr>
                <p14:cNvContentPartPr/>
                <p14:nvPr/>
              </p14:nvContentPartPr>
              <p14:xfrm>
                <a:off x="681017" y="5363717"/>
                <a:ext cx="61560" cy="2682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9D0CFC70-7702-488A-A400-68A8FD2536AC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672377" y="5355077"/>
                  <a:ext cx="7920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C57BFD25-E7C5-4966-80D4-83CE9A55E427}"/>
                    </a:ext>
                  </a:extLst>
                </p14:cNvPr>
                <p14:cNvContentPartPr/>
                <p14:nvPr/>
              </p14:nvContentPartPr>
              <p14:xfrm>
                <a:off x="927617" y="5202077"/>
                <a:ext cx="175320" cy="3700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C57BFD25-E7C5-4966-80D4-83CE9A55E427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918617" y="5193437"/>
                  <a:ext cx="19296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A770257C-5923-4B77-A1C6-FF43DF3083FF}"/>
                    </a:ext>
                  </a:extLst>
                </p14:cNvPr>
                <p14:cNvContentPartPr/>
                <p14:nvPr/>
              </p14:nvContentPartPr>
              <p14:xfrm>
                <a:off x="1374737" y="5290997"/>
                <a:ext cx="167040" cy="190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A770257C-5923-4B77-A1C6-FF43DF3083FF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365737" y="5282357"/>
                  <a:ext cx="184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3829263A-511E-4E9A-B4D4-53BE6BFFAA49}"/>
                    </a:ext>
                  </a:extLst>
                </p14:cNvPr>
                <p14:cNvContentPartPr/>
                <p14:nvPr/>
              </p14:nvContentPartPr>
              <p14:xfrm>
                <a:off x="1336217" y="5459117"/>
                <a:ext cx="191880" cy="2268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3829263A-511E-4E9A-B4D4-53BE6BFFAA49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327577" y="5450117"/>
                  <a:ext cx="2095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2630CFE0-3CFD-4638-A092-EEF27646DB7F}"/>
                    </a:ext>
                  </a:extLst>
                </p14:cNvPr>
                <p14:cNvContentPartPr/>
                <p14:nvPr/>
              </p14:nvContentPartPr>
              <p14:xfrm>
                <a:off x="1896377" y="5019197"/>
                <a:ext cx="112680" cy="2257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2630CFE0-3CFD-4638-A092-EEF27646DB7F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887737" y="5010197"/>
                  <a:ext cx="13032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C67A1192-DDE6-4734-B083-AD4F1C5FB0EE}"/>
                    </a:ext>
                  </a:extLst>
                </p14:cNvPr>
                <p14:cNvContentPartPr/>
                <p14:nvPr/>
              </p14:nvContentPartPr>
              <p14:xfrm>
                <a:off x="2009417" y="4972757"/>
                <a:ext cx="110520" cy="2851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C67A1192-DDE6-4734-B083-AD4F1C5FB0EE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2000417" y="4964117"/>
                  <a:ext cx="12816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16B304D4-CD9E-48A6-AA81-182160E0BCFC}"/>
                    </a:ext>
                  </a:extLst>
                </p14:cNvPr>
                <p14:cNvContentPartPr/>
                <p14:nvPr/>
              </p14:nvContentPartPr>
              <p14:xfrm>
                <a:off x="2156657" y="5046917"/>
                <a:ext cx="297360" cy="910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16B304D4-CD9E-48A6-AA81-182160E0BCFC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2147657" y="5037917"/>
                  <a:ext cx="3150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1F70D71-0941-49B7-B4B2-E39AE9134A53}"/>
                    </a:ext>
                  </a:extLst>
                </p14:cNvPr>
                <p14:cNvContentPartPr/>
                <p14:nvPr/>
              </p14:nvContentPartPr>
              <p14:xfrm>
                <a:off x="2246657" y="4977437"/>
                <a:ext cx="51120" cy="2772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1F70D71-0941-49B7-B4B2-E39AE9134A53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2237657" y="4968437"/>
                  <a:ext cx="6876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CE39FCF5-3925-42F6-864C-12106EAAE400}"/>
                    </a:ext>
                  </a:extLst>
                </p14:cNvPr>
                <p14:cNvContentPartPr/>
                <p14:nvPr/>
              </p14:nvContentPartPr>
              <p14:xfrm>
                <a:off x="2487497" y="5024957"/>
                <a:ext cx="67320" cy="1738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E39FCF5-3925-42F6-864C-12106EAAE400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2478857" y="5016317"/>
                  <a:ext cx="849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5A24388C-5550-407B-90C0-0D244CFAFF8B}"/>
                    </a:ext>
                  </a:extLst>
                </p14:cNvPr>
                <p14:cNvContentPartPr/>
                <p14:nvPr/>
              </p14:nvContentPartPr>
              <p14:xfrm>
                <a:off x="2592617" y="4936397"/>
                <a:ext cx="307800" cy="2196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5A24388C-5550-407B-90C0-0D244CFAFF8B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2583617" y="4927757"/>
                  <a:ext cx="3254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9E70FDED-9D61-42CD-A7FD-9CC80668AAD9}"/>
                    </a:ext>
                  </a:extLst>
                </p14:cNvPr>
                <p14:cNvContentPartPr/>
                <p14:nvPr/>
              </p14:nvContentPartPr>
              <p14:xfrm>
                <a:off x="1985297" y="5349317"/>
                <a:ext cx="672840" cy="982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9E70FDED-9D61-42CD-A7FD-9CC80668AAD9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976297" y="5340677"/>
                  <a:ext cx="6904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C835AFD3-5B39-4681-851C-2C577FDEE08C}"/>
                    </a:ext>
                  </a:extLst>
                </p14:cNvPr>
                <p14:cNvContentPartPr/>
                <p14:nvPr/>
              </p14:nvContentPartPr>
              <p14:xfrm>
                <a:off x="2248817" y="5504477"/>
                <a:ext cx="365040" cy="1580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C835AFD3-5B39-4681-851C-2C577FDEE08C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2240177" y="5495837"/>
                  <a:ext cx="3826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DCA2AD65-CA40-4F49-B54C-5742C5312E10}"/>
                    </a:ext>
                  </a:extLst>
                </p14:cNvPr>
                <p14:cNvContentPartPr/>
                <p14:nvPr/>
              </p14:nvContentPartPr>
              <p14:xfrm>
                <a:off x="3162497" y="5114957"/>
                <a:ext cx="154080" cy="439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DCA2AD65-CA40-4F49-B54C-5742C5312E10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3153497" y="5106317"/>
                  <a:ext cx="17172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B92F7A80-19EC-4F52-A399-7BC41EF80980}"/>
                    </a:ext>
                  </a:extLst>
                </p14:cNvPr>
                <p14:cNvContentPartPr/>
                <p14:nvPr/>
              </p14:nvContentPartPr>
              <p14:xfrm>
                <a:off x="3093737" y="5215757"/>
                <a:ext cx="225720" cy="5580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B92F7A80-19EC-4F52-A399-7BC41EF80980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3085097" y="5207117"/>
                  <a:ext cx="24336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5A05EAB7-BC51-4375-9A43-5CBDA56EA7A2}"/>
                    </a:ext>
                  </a:extLst>
                </p14:cNvPr>
                <p14:cNvContentPartPr/>
                <p14:nvPr/>
              </p14:nvContentPartPr>
              <p14:xfrm>
                <a:off x="3521417" y="5066717"/>
                <a:ext cx="117360" cy="2404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5A05EAB7-BC51-4375-9A43-5CBDA56EA7A2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3512777" y="5058077"/>
                  <a:ext cx="13500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5D135F51-8B6A-462D-A0AE-F15411BECC38}"/>
                    </a:ext>
                  </a:extLst>
                </p14:cNvPr>
                <p14:cNvContentPartPr/>
                <p14:nvPr/>
              </p14:nvContentPartPr>
              <p14:xfrm>
                <a:off x="3667217" y="4976717"/>
                <a:ext cx="136800" cy="3315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5D135F51-8B6A-462D-A0AE-F15411BECC38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3658217" y="4968077"/>
                  <a:ext cx="15444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8AF8E1D3-9D4C-4780-A9FB-6E77E631F7DA}"/>
                    </a:ext>
                  </a:extLst>
                </p14:cNvPr>
                <p14:cNvContentPartPr/>
                <p14:nvPr/>
              </p14:nvContentPartPr>
              <p14:xfrm>
                <a:off x="3786377" y="5261477"/>
                <a:ext cx="9720" cy="464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8AF8E1D3-9D4C-4780-A9FB-6E77E631F7DA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3777377" y="5252837"/>
                  <a:ext cx="2736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C75236C9-DD84-4EC3-AE6A-8B49692F6A1B}"/>
                    </a:ext>
                  </a:extLst>
                </p14:cNvPr>
                <p14:cNvContentPartPr/>
                <p14:nvPr/>
              </p14:nvContentPartPr>
              <p14:xfrm>
                <a:off x="3955937" y="4928477"/>
                <a:ext cx="328320" cy="3268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C75236C9-DD84-4EC3-AE6A-8B49692F6A1B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3947297" y="4919837"/>
                  <a:ext cx="345960" cy="3445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0257934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365159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5CCADDE-0564-40F3-821B-1481E86BBE1B}"/>
                  </a:ext>
                </a:extLst>
              </p14:cNvPr>
              <p14:cNvContentPartPr/>
              <p14:nvPr/>
            </p14:nvContentPartPr>
            <p14:xfrm>
              <a:off x="403817" y="210317"/>
              <a:ext cx="693360" cy="435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5CCADDE-0564-40F3-821B-1481E86BBE1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4817" y="201677"/>
                <a:ext cx="711000" cy="45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25EDD72-D2AA-416A-9CCB-CC116500B820}"/>
                  </a:ext>
                </a:extLst>
              </p14:cNvPr>
              <p14:cNvContentPartPr/>
              <p14:nvPr/>
            </p14:nvContentPartPr>
            <p14:xfrm>
              <a:off x="470777" y="433517"/>
              <a:ext cx="257040" cy="51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25EDD72-D2AA-416A-9CCB-CC116500B82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1777" y="424517"/>
                <a:ext cx="274680" cy="6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FD91504-74C2-4A86-AF16-C78E3BD1BB7C}"/>
                  </a:ext>
                </a:extLst>
              </p14:cNvPr>
              <p14:cNvContentPartPr/>
              <p14:nvPr/>
            </p14:nvContentPartPr>
            <p14:xfrm>
              <a:off x="856697" y="424877"/>
              <a:ext cx="230760" cy="102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FD91504-74C2-4A86-AF16-C78E3BD1BB7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48057" y="415877"/>
                <a:ext cx="248400" cy="11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CE7DFFF-5B18-4190-A0C0-0F0514848988}"/>
                  </a:ext>
                </a:extLst>
              </p14:cNvPr>
              <p14:cNvContentPartPr/>
              <p14:nvPr/>
            </p14:nvContentPartPr>
            <p14:xfrm>
              <a:off x="838697" y="387437"/>
              <a:ext cx="192240" cy="1612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CE7DFFF-5B18-4190-A0C0-0F051484898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30057" y="378437"/>
                <a:ext cx="209880" cy="1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553ACA0-86CD-4401-8A85-6E9A2BC20299}"/>
                  </a:ext>
                </a:extLst>
              </p14:cNvPr>
              <p14:cNvContentPartPr/>
              <p14:nvPr/>
            </p14:nvContentPartPr>
            <p14:xfrm>
              <a:off x="1307057" y="369077"/>
              <a:ext cx="9360" cy="14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553ACA0-86CD-4401-8A85-6E9A2BC2029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98057" y="360437"/>
                <a:ext cx="2700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3225DC4-32D5-4779-A32B-35C669866EBE}"/>
                  </a:ext>
                </a:extLst>
              </p14:cNvPr>
              <p14:cNvContentPartPr/>
              <p14:nvPr/>
            </p14:nvContentPartPr>
            <p14:xfrm>
              <a:off x="1309217" y="533597"/>
              <a:ext cx="15120" cy="111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3225DC4-32D5-4779-A32B-35C669866EB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00577" y="524957"/>
                <a:ext cx="32760" cy="2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B8EBDAEA-BC3A-46CC-83D8-28CCA52F5FAD}"/>
                  </a:ext>
                </a:extLst>
              </p14:cNvPr>
              <p14:cNvContentPartPr/>
              <p14:nvPr/>
            </p14:nvContentPartPr>
            <p14:xfrm>
              <a:off x="1809617" y="161357"/>
              <a:ext cx="456840" cy="4251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B8EBDAEA-BC3A-46CC-83D8-28CCA52F5FA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800617" y="152717"/>
                <a:ext cx="474480" cy="44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F6342CDE-1C36-42C2-9A0B-127DB65491CA}"/>
                  </a:ext>
                </a:extLst>
              </p14:cNvPr>
              <p14:cNvContentPartPr/>
              <p14:nvPr/>
            </p14:nvContentPartPr>
            <p14:xfrm>
              <a:off x="2135777" y="356477"/>
              <a:ext cx="237240" cy="1425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F6342CDE-1C36-42C2-9A0B-127DB65491C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127137" y="347477"/>
                <a:ext cx="25488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8B8C775-ECC9-4F1C-9AF8-4ECA4EE8A890}"/>
                  </a:ext>
                </a:extLst>
              </p14:cNvPr>
              <p14:cNvContentPartPr/>
              <p14:nvPr/>
            </p14:nvContentPartPr>
            <p14:xfrm>
              <a:off x="2380217" y="65237"/>
              <a:ext cx="224640" cy="4125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8B8C775-ECC9-4F1C-9AF8-4ECA4EE8A89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371217" y="56597"/>
                <a:ext cx="24228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C0F465A8-FEC7-4337-BFA4-DA1D7EC54D22}"/>
                  </a:ext>
                </a:extLst>
              </p14:cNvPr>
              <p14:cNvContentPartPr/>
              <p14:nvPr/>
            </p14:nvContentPartPr>
            <p14:xfrm>
              <a:off x="2508017" y="337037"/>
              <a:ext cx="167040" cy="1342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C0F465A8-FEC7-4337-BFA4-DA1D7EC54D2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499377" y="328037"/>
                <a:ext cx="18468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5240A88-ECEE-46ED-91F0-CE4F3F618796}"/>
                  </a:ext>
                </a:extLst>
              </p14:cNvPr>
              <p14:cNvContentPartPr/>
              <p14:nvPr/>
            </p14:nvContentPartPr>
            <p14:xfrm>
              <a:off x="2749937" y="376637"/>
              <a:ext cx="96120" cy="997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45240A88-ECEE-46ED-91F0-CE4F3F618796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740937" y="367997"/>
                <a:ext cx="11376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77CD55CE-E6AE-4C8A-B689-91E2CCA45889}"/>
                  </a:ext>
                </a:extLst>
              </p14:cNvPr>
              <p14:cNvContentPartPr/>
              <p14:nvPr/>
            </p14:nvContentPartPr>
            <p14:xfrm>
              <a:off x="2959097" y="-2083"/>
              <a:ext cx="241920" cy="4492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77CD55CE-E6AE-4C8A-B689-91E2CCA45889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950097" y="-11083"/>
                <a:ext cx="259560" cy="46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C79E9572-7D94-4170-A20A-183BC8D91B3F}"/>
                  </a:ext>
                </a:extLst>
              </p14:cNvPr>
              <p14:cNvContentPartPr/>
              <p14:nvPr/>
            </p14:nvContentPartPr>
            <p14:xfrm>
              <a:off x="3065657" y="354317"/>
              <a:ext cx="101160" cy="116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C79E9572-7D94-4170-A20A-183BC8D91B3F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057017" y="345317"/>
                <a:ext cx="118800" cy="13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D66BC0FA-4301-43A1-B3B4-F1259BA6C22A}"/>
                  </a:ext>
                </a:extLst>
              </p14:cNvPr>
              <p14:cNvContentPartPr/>
              <p14:nvPr/>
            </p14:nvContentPartPr>
            <p14:xfrm>
              <a:off x="3293177" y="-4963"/>
              <a:ext cx="360000" cy="55008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D66BC0FA-4301-43A1-B3B4-F1259BA6C22A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284537" y="-13963"/>
                <a:ext cx="377640" cy="56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E9519D2C-6978-4414-9D5C-83E7E8B70197}"/>
                  </a:ext>
                </a:extLst>
              </p14:cNvPr>
              <p14:cNvContentPartPr/>
              <p14:nvPr/>
            </p14:nvContentPartPr>
            <p14:xfrm>
              <a:off x="3284897" y="303917"/>
              <a:ext cx="341640" cy="2296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E9519D2C-6978-4414-9D5C-83E7E8B7019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275897" y="294917"/>
                <a:ext cx="359280" cy="24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637F8433-74A0-4701-8650-8341DA54E380}"/>
                  </a:ext>
                </a:extLst>
              </p14:cNvPr>
              <p14:cNvContentPartPr/>
              <p14:nvPr/>
            </p14:nvContentPartPr>
            <p14:xfrm>
              <a:off x="4051697" y="117077"/>
              <a:ext cx="316440" cy="4968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37F8433-74A0-4701-8650-8341DA54E380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043057" y="108077"/>
                <a:ext cx="334080" cy="51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C28A4F39-BD56-44A5-B7B2-F3D0535F918A}"/>
                  </a:ext>
                </a:extLst>
              </p14:cNvPr>
              <p14:cNvContentPartPr/>
              <p14:nvPr/>
            </p14:nvContentPartPr>
            <p14:xfrm>
              <a:off x="4043057" y="136157"/>
              <a:ext cx="547200" cy="4158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C28A4F39-BD56-44A5-B7B2-F3D0535F918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034057" y="127517"/>
                <a:ext cx="564840" cy="43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D1CF3902-F75B-4685-99AA-960B997337C1}"/>
                  </a:ext>
                </a:extLst>
              </p14:cNvPr>
              <p14:cNvContentPartPr/>
              <p14:nvPr/>
            </p14:nvContentPartPr>
            <p14:xfrm>
              <a:off x="4520057" y="395717"/>
              <a:ext cx="176400" cy="1796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D1CF3902-F75B-4685-99AA-960B997337C1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511417" y="386717"/>
                <a:ext cx="194040" cy="19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7FA9CE66-BE4F-4020-8568-BFFB213D5721}"/>
                  </a:ext>
                </a:extLst>
              </p14:cNvPr>
              <p14:cNvContentPartPr/>
              <p14:nvPr/>
            </p14:nvContentPartPr>
            <p14:xfrm>
              <a:off x="5140697" y="238397"/>
              <a:ext cx="281880" cy="3265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7FA9CE66-BE4F-4020-8568-BFFB213D572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132057" y="229757"/>
                <a:ext cx="299520" cy="34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3A814FD0-D76F-45DA-A987-2B4048E7FFEC}"/>
                  </a:ext>
                </a:extLst>
              </p14:cNvPr>
              <p14:cNvContentPartPr/>
              <p14:nvPr/>
            </p14:nvContentPartPr>
            <p14:xfrm>
              <a:off x="5506097" y="250637"/>
              <a:ext cx="277200" cy="3304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3A814FD0-D76F-45DA-A987-2B4048E7FFEC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497457" y="241637"/>
                <a:ext cx="294840" cy="34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47240497-C178-4EA3-BB60-8C3559B7388B}"/>
                  </a:ext>
                </a:extLst>
              </p14:cNvPr>
              <p14:cNvContentPartPr/>
              <p14:nvPr/>
            </p14:nvContentPartPr>
            <p14:xfrm>
              <a:off x="5872937" y="97277"/>
              <a:ext cx="236880" cy="2901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47240497-C178-4EA3-BB60-8C3559B7388B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863937" y="88277"/>
                <a:ext cx="254520" cy="30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89A97C6F-F829-4D38-A9F3-44AE78961477}"/>
                  </a:ext>
                </a:extLst>
              </p14:cNvPr>
              <p14:cNvContentPartPr/>
              <p14:nvPr/>
            </p14:nvContentPartPr>
            <p14:xfrm>
              <a:off x="5859257" y="216797"/>
              <a:ext cx="192240" cy="4392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89A97C6F-F829-4D38-A9F3-44AE78961477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850257" y="207797"/>
                <a:ext cx="20988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AED62872-9ED2-44CC-B6C2-EE2B604A42C6}"/>
                  </a:ext>
                </a:extLst>
              </p14:cNvPr>
              <p14:cNvContentPartPr/>
              <p14:nvPr/>
            </p14:nvContentPartPr>
            <p14:xfrm>
              <a:off x="6079937" y="28157"/>
              <a:ext cx="252000" cy="33444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AED62872-9ED2-44CC-B6C2-EE2B604A42C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070937" y="19157"/>
                <a:ext cx="269640" cy="35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E14E9848-501C-428C-802D-E7AC8C356C92}"/>
                  </a:ext>
                </a:extLst>
              </p14:cNvPr>
              <p14:cNvContentPartPr/>
              <p14:nvPr/>
            </p14:nvContentPartPr>
            <p14:xfrm>
              <a:off x="6306377" y="523877"/>
              <a:ext cx="215280" cy="3088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E14E9848-501C-428C-802D-E7AC8C356C9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297377" y="515237"/>
                <a:ext cx="23292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E3A53DFB-D647-4C5C-9AB2-CEC1B91FF1F1}"/>
                  </a:ext>
                </a:extLst>
              </p14:cNvPr>
              <p14:cNvContentPartPr/>
              <p14:nvPr/>
            </p14:nvContentPartPr>
            <p14:xfrm>
              <a:off x="6417617" y="394277"/>
              <a:ext cx="351720" cy="18072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E3A53DFB-D647-4C5C-9AB2-CEC1B91FF1F1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408617" y="385277"/>
                <a:ext cx="36936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B4254A84-7FB3-42D4-A3A9-263982FAF7AE}"/>
                  </a:ext>
                </a:extLst>
              </p14:cNvPr>
              <p14:cNvContentPartPr/>
              <p14:nvPr/>
            </p14:nvContentPartPr>
            <p14:xfrm>
              <a:off x="6751697" y="360797"/>
              <a:ext cx="202320" cy="2001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B4254A84-7FB3-42D4-A3A9-263982FAF7AE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742697" y="352157"/>
                <a:ext cx="219960" cy="21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C1814588-6E7B-4421-B114-68533785A4B3}"/>
                  </a:ext>
                </a:extLst>
              </p14:cNvPr>
              <p14:cNvContentPartPr/>
              <p14:nvPr/>
            </p14:nvContentPartPr>
            <p14:xfrm>
              <a:off x="6891737" y="357917"/>
              <a:ext cx="331200" cy="22032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C1814588-6E7B-4421-B114-68533785A4B3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882737" y="348917"/>
                <a:ext cx="34884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74A0D715-7ADD-49D8-BE20-1CB5814FEC4C}"/>
                  </a:ext>
                </a:extLst>
              </p14:cNvPr>
              <p14:cNvContentPartPr/>
              <p14:nvPr/>
            </p14:nvContentPartPr>
            <p14:xfrm>
              <a:off x="7093337" y="382397"/>
              <a:ext cx="183240" cy="1965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74A0D715-7ADD-49D8-BE20-1CB5814FEC4C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084337" y="373757"/>
                <a:ext cx="20088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03F85FDB-F9B4-4FF0-B1CD-274629E64FBC}"/>
                  </a:ext>
                </a:extLst>
              </p14:cNvPr>
              <p14:cNvContentPartPr/>
              <p14:nvPr/>
            </p14:nvContentPartPr>
            <p14:xfrm>
              <a:off x="7220777" y="397877"/>
              <a:ext cx="165240" cy="1540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03F85FDB-F9B4-4FF0-B1CD-274629E64FB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212137" y="389237"/>
                <a:ext cx="18288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1EFFFD18-207C-4634-89B2-CC9FA06C3DAB}"/>
                  </a:ext>
                </a:extLst>
              </p14:cNvPr>
              <p14:cNvContentPartPr/>
              <p14:nvPr/>
            </p14:nvContentPartPr>
            <p14:xfrm>
              <a:off x="7322297" y="179357"/>
              <a:ext cx="550800" cy="39924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1EFFFD18-207C-4634-89B2-CC9FA06C3DAB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7313657" y="170717"/>
                <a:ext cx="568440" cy="41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48A11B73-2815-40F6-B073-37988B2C642F}"/>
                  </a:ext>
                </a:extLst>
              </p14:cNvPr>
              <p14:cNvContentPartPr/>
              <p14:nvPr/>
            </p14:nvContentPartPr>
            <p14:xfrm>
              <a:off x="7500857" y="381317"/>
              <a:ext cx="307800" cy="1602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48A11B73-2815-40F6-B073-37988B2C642F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7492217" y="372317"/>
                <a:ext cx="325440" cy="1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D755E33B-4EB3-4734-A04A-B01ED518A5FA}"/>
                  </a:ext>
                </a:extLst>
              </p14:cNvPr>
              <p14:cNvContentPartPr/>
              <p14:nvPr/>
            </p14:nvContentPartPr>
            <p14:xfrm>
              <a:off x="7860497" y="178277"/>
              <a:ext cx="342720" cy="39024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D755E33B-4EB3-4734-A04A-B01ED518A5FA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7851497" y="169277"/>
                <a:ext cx="360360" cy="40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A3E74AB3-3D9B-4943-B810-5963D8859EF3}"/>
                  </a:ext>
                </a:extLst>
              </p14:cNvPr>
              <p14:cNvContentPartPr/>
              <p14:nvPr/>
            </p14:nvContentPartPr>
            <p14:xfrm>
              <a:off x="7953737" y="451877"/>
              <a:ext cx="168120" cy="16524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A3E74AB3-3D9B-4943-B810-5963D8859EF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944737" y="443237"/>
                <a:ext cx="18576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3EF96700-729C-476E-9277-82D6DE78B681}"/>
                  </a:ext>
                </a:extLst>
              </p14:cNvPr>
              <p14:cNvContentPartPr/>
              <p14:nvPr/>
            </p14:nvContentPartPr>
            <p14:xfrm>
              <a:off x="517577" y="892517"/>
              <a:ext cx="237240" cy="2469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3EF96700-729C-476E-9277-82D6DE78B681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08577" y="883877"/>
                <a:ext cx="254880" cy="26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E97D35D6-98C6-4728-BE53-E261CCEC67F5}"/>
                  </a:ext>
                </a:extLst>
              </p14:cNvPr>
              <p14:cNvContentPartPr/>
              <p14:nvPr/>
            </p14:nvContentPartPr>
            <p14:xfrm>
              <a:off x="738977" y="863357"/>
              <a:ext cx="261720" cy="28080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E97D35D6-98C6-4728-BE53-E261CCEC67F5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729977" y="854357"/>
                <a:ext cx="279360" cy="2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F683FEAB-52B6-4DFB-85E1-FF9E5A45EE88}"/>
                  </a:ext>
                </a:extLst>
              </p14:cNvPr>
              <p14:cNvContentPartPr/>
              <p14:nvPr/>
            </p14:nvContentPartPr>
            <p14:xfrm>
              <a:off x="1023377" y="939677"/>
              <a:ext cx="88560" cy="17172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F683FEAB-52B6-4DFB-85E1-FF9E5A45EE88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014377" y="930677"/>
                <a:ext cx="10620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2B696D9D-EE70-461A-B54F-EF63731E7ECC}"/>
                  </a:ext>
                </a:extLst>
              </p14:cNvPr>
              <p14:cNvContentPartPr/>
              <p14:nvPr/>
            </p14:nvContentPartPr>
            <p14:xfrm>
              <a:off x="1146857" y="924557"/>
              <a:ext cx="178920" cy="19260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2B696D9D-EE70-461A-B54F-EF63731E7ECC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137857" y="915557"/>
                <a:ext cx="196560" cy="21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9A2FEE0E-49BB-4014-AAB8-A2708803B1A5}"/>
                  </a:ext>
                </a:extLst>
              </p14:cNvPr>
              <p14:cNvContentPartPr/>
              <p14:nvPr/>
            </p14:nvContentPartPr>
            <p14:xfrm>
              <a:off x="1298417" y="953357"/>
              <a:ext cx="265320" cy="3967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9A2FEE0E-49BB-4014-AAB8-A2708803B1A5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289777" y="944357"/>
                <a:ext cx="282960" cy="41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1B638D08-A58E-4C89-B460-C9C48FBAB772}"/>
                  </a:ext>
                </a:extLst>
              </p14:cNvPr>
              <p14:cNvContentPartPr/>
              <p14:nvPr/>
            </p14:nvContentPartPr>
            <p14:xfrm>
              <a:off x="1930217" y="681917"/>
              <a:ext cx="274680" cy="41472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1B638D08-A58E-4C89-B460-C9C48FBAB772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921217" y="672917"/>
                <a:ext cx="292320" cy="43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FF901403-59E8-40B8-A221-F4290CFC838D}"/>
                  </a:ext>
                </a:extLst>
              </p14:cNvPr>
              <p14:cNvContentPartPr/>
              <p14:nvPr/>
            </p14:nvContentPartPr>
            <p14:xfrm>
              <a:off x="1905017" y="784877"/>
              <a:ext cx="388800" cy="10224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FF901403-59E8-40B8-A221-F4290CFC838D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896377" y="775877"/>
                <a:ext cx="406440" cy="11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596732E1-1158-4624-B3C8-94DE47DEAD96}"/>
                  </a:ext>
                </a:extLst>
              </p14:cNvPr>
              <p14:cNvContentPartPr/>
              <p14:nvPr/>
            </p14:nvContentPartPr>
            <p14:xfrm>
              <a:off x="2238017" y="549437"/>
              <a:ext cx="297360" cy="52560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596732E1-1158-4624-B3C8-94DE47DEAD96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229377" y="540437"/>
                <a:ext cx="315000" cy="54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D20C645D-90AC-460C-B9EA-533DBE49DBBE}"/>
                  </a:ext>
                </a:extLst>
              </p14:cNvPr>
              <p14:cNvContentPartPr/>
              <p14:nvPr/>
            </p14:nvContentPartPr>
            <p14:xfrm>
              <a:off x="2501177" y="893597"/>
              <a:ext cx="75600" cy="1018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D20C645D-90AC-460C-B9EA-533DBE49DBBE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492177" y="884957"/>
                <a:ext cx="93240" cy="1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47B55576-8299-4217-826E-111D0B05731E}"/>
                  </a:ext>
                </a:extLst>
              </p14:cNvPr>
              <p14:cNvContentPartPr/>
              <p14:nvPr/>
            </p14:nvContentPartPr>
            <p14:xfrm>
              <a:off x="2621777" y="834557"/>
              <a:ext cx="180720" cy="25848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47B55576-8299-4217-826E-111D0B05731E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612777" y="825917"/>
                <a:ext cx="19836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683B802-A925-4FDA-9BBA-F3E22AC1B9DB}"/>
                  </a:ext>
                </a:extLst>
              </p14:cNvPr>
              <p14:cNvContentPartPr/>
              <p14:nvPr/>
            </p14:nvContentPartPr>
            <p14:xfrm>
              <a:off x="3090497" y="811157"/>
              <a:ext cx="210240" cy="24624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0683B802-A925-4FDA-9BBA-F3E22AC1B9DB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081497" y="802517"/>
                <a:ext cx="227880" cy="26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ACC634A0-D449-4BF6-9A93-7958911FB0F5}"/>
                  </a:ext>
                </a:extLst>
              </p14:cNvPr>
              <p14:cNvContentPartPr/>
              <p14:nvPr/>
            </p14:nvContentPartPr>
            <p14:xfrm>
              <a:off x="3359057" y="895037"/>
              <a:ext cx="165960" cy="13392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CC634A0-D449-4BF6-9A93-7958911FB0F5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350057" y="886037"/>
                <a:ext cx="18360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526F0173-7481-4795-B1E0-9C8717EBEB7C}"/>
                  </a:ext>
                </a:extLst>
              </p14:cNvPr>
              <p14:cNvContentPartPr/>
              <p14:nvPr/>
            </p14:nvContentPartPr>
            <p14:xfrm>
              <a:off x="3536897" y="938597"/>
              <a:ext cx="251280" cy="8604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526F0173-7481-4795-B1E0-9C8717EBEB7C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528257" y="929957"/>
                <a:ext cx="26892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4115F336-1879-4730-B000-4C58DA3719AE}"/>
                  </a:ext>
                </a:extLst>
              </p14:cNvPr>
              <p14:cNvContentPartPr/>
              <p14:nvPr/>
            </p14:nvContentPartPr>
            <p14:xfrm>
              <a:off x="3850457" y="904757"/>
              <a:ext cx="112680" cy="14688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4115F336-1879-4730-B000-4C58DA3719AE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841457" y="895757"/>
                <a:ext cx="13032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683F55C1-8C09-479B-B89E-1CD8524F1C0F}"/>
                  </a:ext>
                </a:extLst>
              </p14:cNvPr>
              <p14:cNvContentPartPr/>
              <p14:nvPr/>
            </p14:nvContentPartPr>
            <p14:xfrm>
              <a:off x="4147097" y="874157"/>
              <a:ext cx="233640" cy="16884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683F55C1-8C09-479B-B89E-1CD8524F1C0F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4138097" y="865517"/>
                <a:ext cx="251280" cy="1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4D27DD5C-FBD3-4F3F-8ADC-30FF398A19C2}"/>
                  </a:ext>
                </a:extLst>
              </p14:cNvPr>
              <p14:cNvContentPartPr/>
              <p14:nvPr/>
            </p14:nvContentPartPr>
            <p14:xfrm>
              <a:off x="4331057" y="618197"/>
              <a:ext cx="263160" cy="36972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4D27DD5C-FBD3-4F3F-8ADC-30FF398A19C2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322417" y="609557"/>
                <a:ext cx="28080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6C2292BD-2F22-4DFE-9C91-E9941C802F8F}"/>
                  </a:ext>
                </a:extLst>
              </p14:cNvPr>
              <p14:cNvContentPartPr/>
              <p14:nvPr/>
            </p14:nvContentPartPr>
            <p14:xfrm>
              <a:off x="4431857" y="919517"/>
              <a:ext cx="168840" cy="15012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6C2292BD-2F22-4DFE-9C91-E9941C802F8F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422857" y="910517"/>
                <a:ext cx="18648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5973E16F-6B34-4268-BAB0-096D560D24D5}"/>
                  </a:ext>
                </a:extLst>
              </p14:cNvPr>
              <p14:cNvContentPartPr/>
              <p14:nvPr/>
            </p14:nvContentPartPr>
            <p14:xfrm>
              <a:off x="4677737" y="588677"/>
              <a:ext cx="396360" cy="50184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5973E16F-6B34-4268-BAB0-096D560D24D5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668737" y="580037"/>
                <a:ext cx="414000" cy="51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BEF64814-1F60-4B76-A293-2D310F3B1C3B}"/>
                  </a:ext>
                </a:extLst>
              </p14:cNvPr>
              <p14:cNvContentPartPr/>
              <p14:nvPr/>
            </p14:nvContentPartPr>
            <p14:xfrm>
              <a:off x="4641737" y="824477"/>
              <a:ext cx="408960" cy="4788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BEF64814-1F60-4B76-A293-2D310F3B1C3B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4632737" y="815477"/>
                <a:ext cx="42660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6C79483E-295A-4665-BE18-CABE96513EE5}"/>
                  </a:ext>
                </a:extLst>
              </p14:cNvPr>
              <p14:cNvContentPartPr/>
              <p14:nvPr/>
            </p14:nvContentPartPr>
            <p14:xfrm>
              <a:off x="4873217" y="906197"/>
              <a:ext cx="129960" cy="14580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6C79483E-295A-4665-BE18-CABE96513EE5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864577" y="897557"/>
                <a:ext cx="147600" cy="1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2B72419D-7126-42AE-9E19-D959849F12B5}"/>
                  </a:ext>
                </a:extLst>
              </p14:cNvPr>
              <p14:cNvContentPartPr/>
              <p14:nvPr/>
            </p14:nvContentPartPr>
            <p14:xfrm>
              <a:off x="5136737" y="1072517"/>
              <a:ext cx="36360" cy="252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2B72419D-7126-42AE-9E19-D959849F12B5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128097" y="1063877"/>
                <a:ext cx="54000" cy="2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D1A629C8-5CC5-4552-B455-5E316006A69B}"/>
                  </a:ext>
                </a:extLst>
              </p14:cNvPr>
              <p14:cNvContentPartPr/>
              <p14:nvPr/>
            </p14:nvContentPartPr>
            <p14:xfrm>
              <a:off x="663377" y="1530077"/>
              <a:ext cx="321480" cy="27540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D1A629C8-5CC5-4552-B455-5E316006A69B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654377" y="1521077"/>
                <a:ext cx="339120" cy="29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3A190D02-F825-4B9D-AA17-A05B139851CC}"/>
                  </a:ext>
                </a:extLst>
              </p14:cNvPr>
              <p14:cNvContentPartPr/>
              <p14:nvPr/>
            </p14:nvContentPartPr>
            <p14:xfrm>
              <a:off x="1006097" y="1563917"/>
              <a:ext cx="230400" cy="26064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3A190D02-F825-4B9D-AA17-A05B139851CC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997097" y="1554917"/>
                <a:ext cx="248040" cy="27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3C3F4468-ECFC-4858-B0C2-8A40A77AB0CF}"/>
                  </a:ext>
                </a:extLst>
              </p14:cNvPr>
              <p14:cNvContentPartPr/>
              <p14:nvPr/>
            </p14:nvContentPartPr>
            <p14:xfrm>
              <a:off x="541697" y="1907717"/>
              <a:ext cx="617400" cy="921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3C3F4468-ECFC-4858-B0C2-8A40A77AB0CF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33057" y="1899077"/>
                <a:ext cx="635040" cy="10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66D0C15F-9764-48B9-B5A2-6474764976A8}"/>
                  </a:ext>
                </a:extLst>
              </p14:cNvPr>
              <p14:cNvContentPartPr/>
              <p14:nvPr/>
            </p14:nvContentPartPr>
            <p14:xfrm>
              <a:off x="564017" y="2097437"/>
              <a:ext cx="97200" cy="16668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66D0C15F-9764-48B9-B5A2-6474764976A8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55377" y="2088797"/>
                <a:ext cx="114840" cy="18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02394809-433E-4336-85DC-C658ECC6AFD1}"/>
                  </a:ext>
                </a:extLst>
              </p14:cNvPr>
              <p14:cNvContentPartPr/>
              <p14:nvPr/>
            </p14:nvContentPartPr>
            <p14:xfrm>
              <a:off x="701177" y="2110037"/>
              <a:ext cx="169200" cy="15696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02394809-433E-4336-85DC-C658ECC6AFD1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692537" y="2101397"/>
                <a:ext cx="18684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3BA7A4E2-404A-433C-8C0D-8E8343610942}"/>
                  </a:ext>
                </a:extLst>
              </p14:cNvPr>
              <p14:cNvContentPartPr/>
              <p14:nvPr/>
            </p14:nvContentPartPr>
            <p14:xfrm>
              <a:off x="911057" y="2076917"/>
              <a:ext cx="165960" cy="18180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3BA7A4E2-404A-433C-8C0D-8E8343610942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902057" y="2068277"/>
                <a:ext cx="183600" cy="19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6C6C740B-3253-4716-832A-38816DF010E6}"/>
                  </a:ext>
                </a:extLst>
              </p14:cNvPr>
              <p14:cNvContentPartPr/>
              <p14:nvPr/>
            </p14:nvContentPartPr>
            <p14:xfrm>
              <a:off x="1467617" y="1483997"/>
              <a:ext cx="326520" cy="47664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6C6C740B-3253-4716-832A-38816DF010E6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1458617" y="1475357"/>
                <a:ext cx="344160" cy="4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404F4C8A-AB4A-44F1-B8E9-F44081212443}"/>
                  </a:ext>
                </a:extLst>
              </p14:cNvPr>
              <p14:cNvContentPartPr/>
              <p14:nvPr/>
            </p14:nvContentPartPr>
            <p14:xfrm>
              <a:off x="1780097" y="1613237"/>
              <a:ext cx="140760" cy="20916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404F4C8A-AB4A-44F1-B8E9-F44081212443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1771097" y="1604237"/>
                <a:ext cx="158400" cy="22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36009EBB-311F-436E-9C5B-F116D68CCC33}"/>
                  </a:ext>
                </a:extLst>
              </p14:cNvPr>
              <p14:cNvContentPartPr/>
              <p14:nvPr/>
            </p14:nvContentPartPr>
            <p14:xfrm>
              <a:off x="1951817" y="1632677"/>
              <a:ext cx="152280" cy="16200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36009EBB-311F-436E-9C5B-F116D68CCC33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943177" y="1623677"/>
                <a:ext cx="16992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0287066E-5454-471D-8D0D-FBDB345FF8C5}"/>
                  </a:ext>
                </a:extLst>
              </p14:cNvPr>
              <p14:cNvContentPartPr/>
              <p14:nvPr/>
            </p14:nvContentPartPr>
            <p14:xfrm>
              <a:off x="2177177" y="1647077"/>
              <a:ext cx="272520" cy="6624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0287066E-5454-471D-8D0D-FBDB345FF8C5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2168537" y="1638077"/>
                <a:ext cx="290160" cy="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0E3310C5-6CE7-40A8-9D13-AD48B39823D9}"/>
                  </a:ext>
                </a:extLst>
              </p14:cNvPr>
              <p14:cNvContentPartPr/>
              <p14:nvPr/>
            </p14:nvContentPartPr>
            <p14:xfrm>
              <a:off x="2218577" y="1579037"/>
              <a:ext cx="85680" cy="23724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0E3310C5-6CE7-40A8-9D13-AD48B39823D9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2209577" y="1570037"/>
                <a:ext cx="103320" cy="25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2290B500-EF1E-4882-9C3C-BF7009F27467}"/>
                  </a:ext>
                </a:extLst>
              </p14:cNvPr>
              <p14:cNvContentPartPr/>
              <p14:nvPr/>
            </p14:nvContentPartPr>
            <p14:xfrm>
              <a:off x="2481737" y="1586237"/>
              <a:ext cx="97200" cy="21240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2290B500-EF1E-4882-9C3C-BF7009F27467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2472737" y="1577237"/>
                <a:ext cx="11484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A12DAB43-716E-4D93-87EF-E374147C11F1}"/>
                  </a:ext>
                </a:extLst>
              </p14:cNvPr>
              <p14:cNvContentPartPr/>
              <p14:nvPr/>
            </p14:nvContentPartPr>
            <p14:xfrm>
              <a:off x="2607737" y="1386077"/>
              <a:ext cx="192600" cy="55296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A12DAB43-716E-4D93-87EF-E374147C11F1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2598737" y="1377437"/>
                <a:ext cx="210240" cy="57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65D59DB6-099E-465D-ADF2-BC77126E0E2E}"/>
                  </a:ext>
                </a:extLst>
              </p14:cNvPr>
              <p14:cNvContentPartPr/>
              <p14:nvPr/>
            </p14:nvContentPartPr>
            <p14:xfrm>
              <a:off x="2925977" y="1560677"/>
              <a:ext cx="266760" cy="15516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65D59DB6-099E-465D-ADF2-BC77126E0E2E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2917337" y="1551677"/>
                <a:ext cx="28440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49A0AA5B-232B-437A-A4C5-18F99F272D67}"/>
                  </a:ext>
                </a:extLst>
              </p14:cNvPr>
              <p14:cNvContentPartPr/>
              <p14:nvPr/>
            </p14:nvContentPartPr>
            <p14:xfrm>
              <a:off x="3418817" y="1434317"/>
              <a:ext cx="169920" cy="14832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49A0AA5B-232B-437A-A4C5-18F99F272D67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3410177" y="1425317"/>
                <a:ext cx="18756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46482F0A-878B-4A65-8F83-03F83EA6FAC7}"/>
                  </a:ext>
                </a:extLst>
              </p14:cNvPr>
              <p14:cNvContentPartPr/>
              <p14:nvPr/>
            </p14:nvContentPartPr>
            <p14:xfrm>
              <a:off x="3485057" y="1382837"/>
              <a:ext cx="228240" cy="34524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46482F0A-878B-4A65-8F83-03F83EA6FAC7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3476417" y="1373837"/>
                <a:ext cx="245880" cy="36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1DE56CCD-6B98-41E4-8957-CFAEF18E79AB}"/>
                  </a:ext>
                </a:extLst>
              </p14:cNvPr>
              <p14:cNvContentPartPr/>
              <p14:nvPr/>
            </p14:nvContentPartPr>
            <p14:xfrm>
              <a:off x="3675137" y="1649957"/>
              <a:ext cx="47880" cy="3780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1DE56CCD-6B98-41E4-8957-CFAEF18E79AB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3666137" y="1640957"/>
                <a:ext cx="65520" cy="5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091EFDDA-3825-4AEE-96E8-1AD39F702D92}"/>
                  </a:ext>
                </a:extLst>
              </p14:cNvPr>
              <p14:cNvContentPartPr/>
              <p14:nvPr/>
            </p14:nvContentPartPr>
            <p14:xfrm>
              <a:off x="3840737" y="1498397"/>
              <a:ext cx="180720" cy="17856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091EFDDA-3825-4AEE-96E8-1AD39F702D92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3832097" y="1489757"/>
                <a:ext cx="19836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B5F907D6-047D-4D78-9313-D5C80D66EE3F}"/>
                  </a:ext>
                </a:extLst>
              </p14:cNvPr>
              <p14:cNvContentPartPr/>
              <p14:nvPr/>
            </p14:nvContentPartPr>
            <p14:xfrm>
              <a:off x="4054577" y="1441517"/>
              <a:ext cx="381240" cy="28764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B5F907D6-047D-4D78-9313-D5C80D66EE3F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4045937" y="1432517"/>
                <a:ext cx="398880" cy="30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7453F489-28B0-4C31-A3BB-58B3EFA59DE2}"/>
                  </a:ext>
                </a:extLst>
              </p14:cNvPr>
              <p14:cNvContentPartPr/>
              <p14:nvPr/>
            </p14:nvContentPartPr>
            <p14:xfrm>
              <a:off x="4800857" y="1554197"/>
              <a:ext cx="190080" cy="15084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7453F489-28B0-4C31-A3BB-58B3EFA59DE2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4791857" y="1545557"/>
                <a:ext cx="20772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41669F3A-BF3F-4049-AF53-CE6E13F77710}"/>
                  </a:ext>
                </a:extLst>
              </p14:cNvPr>
              <p14:cNvContentPartPr/>
              <p14:nvPr/>
            </p14:nvContentPartPr>
            <p14:xfrm>
              <a:off x="5088137" y="1557437"/>
              <a:ext cx="77760" cy="11268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41669F3A-BF3F-4049-AF53-CE6E13F77710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5079137" y="1548797"/>
                <a:ext cx="9540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6B7EB51F-1AC1-400A-8165-691030FD00E6}"/>
                  </a:ext>
                </a:extLst>
              </p14:cNvPr>
              <p14:cNvContentPartPr/>
              <p14:nvPr/>
            </p14:nvContentPartPr>
            <p14:xfrm>
              <a:off x="5246537" y="1365917"/>
              <a:ext cx="179280" cy="29808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6B7EB51F-1AC1-400A-8165-691030FD00E6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5237537" y="1357277"/>
                <a:ext cx="196920" cy="31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714BCFF3-EF81-4C4B-A784-8E6673112AD1}"/>
                  </a:ext>
                </a:extLst>
              </p14:cNvPr>
              <p14:cNvContentPartPr/>
              <p14:nvPr/>
            </p14:nvContentPartPr>
            <p14:xfrm>
              <a:off x="5257337" y="1507757"/>
              <a:ext cx="216000" cy="4860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714BCFF3-EF81-4C4B-A784-8E6673112AD1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5248337" y="1498757"/>
                <a:ext cx="233640" cy="6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18F61A4C-3151-4EF3-9CDF-1887C44D69C1}"/>
                  </a:ext>
                </a:extLst>
              </p14:cNvPr>
              <p14:cNvContentPartPr/>
              <p14:nvPr/>
            </p14:nvContentPartPr>
            <p14:xfrm>
              <a:off x="5662697" y="1536197"/>
              <a:ext cx="172440" cy="13860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18F61A4C-3151-4EF3-9CDF-1887C44D69C1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5654057" y="1527557"/>
                <a:ext cx="190080" cy="1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33DDB861-7702-419C-84EA-BB76920B8A08}"/>
                  </a:ext>
                </a:extLst>
              </p14:cNvPr>
              <p14:cNvContentPartPr/>
              <p14:nvPr/>
            </p14:nvContentPartPr>
            <p14:xfrm>
              <a:off x="5813177" y="1603877"/>
              <a:ext cx="196200" cy="608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33DDB861-7702-419C-84EA-BB76920B8A08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5804537" y="1595237"/>
                <a:ext cx="213840" cy="7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1203D4ED-8038-4234-991B-3685B36BDD9F}"/>
                  </a:ext>
                </a:extLst>
              </p14:cNvPr>
              <p14:cNvContentPartPr/>
              <p14:nvPr/>
            </p14:nvContentPartPr>
            <p14:xfrm>
              <a:off x="6230777" y="1566077"/>
              <a:ext cx="96840" cy="9036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1203D4ED-8038-4234-991B-3685B36BDD9F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6221777" y="1557437"/>
                <a:ext cx="11448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B5D722DE-9031-4E79-B92E-1787ADA82567}"/>
                  </a:ext>
                </a:extLst>
              </p14:cNvPr>
              <p14:cNvContentPartPr/>
              <p14:nvPr/>
            </p14:nvContentPartPr>
            <p14:xfrm>
              <a:off x="6357497" y="1587317"/>
              <a:ext cx="161280" cy="11196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B5D722DE-9031-4E79-B92E-1787ADA82567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6348857" y="1578677"/>
                <a:ext cx="178920" cy="12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D685A540-89A1-459C-AA8F-7E6D60D90FD1}"/>
                  </a:ext>
                </a:extLst>
              </p14:cNvPr>
              <p14:cNvContentPartPr/>
              <p14:nvPr/>
            </p14:nvContentPartPr>
            <p14:xfrm>
              <a:off x="6687977" y="1249277"/>
              <a:ext cx="230760" cy="38448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D685A540-89A1-459C-AA8F-7E6D60D90FD1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6679337" y="1240277"/>
                <a:ext cx="24840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C3B67938-EFBA-4519-AEC0-4F4A0A201AB5}"/>
                  </a:ext>
                </a:extLst>
              </p14:cNvPr>
              <p14:cNvContentPartPr/>
              <p14:nvPr/>
            </p14:nvContentPartPr>
            <p14:xfrm>
              <a:off x="6601937" y="1505597"/>
              <a:ext cx="327600" cy="12168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C3B67938-EFBA-4519-AEC0-4F4A0A201AB5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6593297" y="1496957"/>
                <a:ext cx="345240" cy="13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CBE6E118-3750-4CA0-8DA2-F7C1F08C8002}"/>
                  </a:ext>
                </a:extLst>
              </p14:cNvPr>
              <p14:cNvContentPartPr/>
              <p14:nvPr/>
            </p14:nvContentPartPr>
            <p14:xfrm>
              <a:off x="6853577" y="1545557"/>
              <a:ext cx="228600" cy="31500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CBE6E118-3750-4CA0-8DA2-F7C1F08C8002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6844937" y="1536917"/>
                <a:ext cx="24624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C36CF3CA-98AD-47BD-86EF-D358B47186D8}"/>
                  </a:ext>
                </a:extLst>
              </p14:cNvPr>
              <p14:cNvContentPartPr/>
              <p14:nvPr/>
            </p14:nvContentPartPr>
            <p14:xfrm>
              <a:off x="7106297" y="1543757"/>
              <a:ext cx="171000" cy="16488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C36CF3CA-98AD-47BD-86EF-D358B47186D8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7097297" y="1535117"/>
                <a:ext cx="188640" cy="1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3676DAFD-85C8-466A-BDA7-17B503578DBC}"/>
                  </a:ext>
                </a:extLst>
              </p14:cNvPr>
              <p14:cNvContentPartPr/>
              <p14:nvPr/>
            </p14:nvContentPartPr>
            <p14:xfrm>
              <a:off x="7305737" y="1510637"/>
              <a:ext cx="307800" cy="19944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3676DAFD-85C8-466A-BDA7-17B503578DBC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7296737" y="1501637"/>
                <a:ext cx="325440" cy="21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3276E595-5351-468B-834A-EE22CB39D495}"/>
                  </a:ext>
                </a:extLst>
              </p14:cNvPr>
              <p14:cNvContentPartPr/>
              <p14:nvPr/>
            </p14:nvContentPartPr>
            <p14:xfrm>
              <a:off x="528017" y="2487317"/>
              <a:ext cx="437760" cy="39924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3276E595-5351-468B-834A-EE22CB39D495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519017" y="2478317"/>
                <a:ext cx="455400" cy="41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D6026717-CD5E-4584-8906-B7B633F1104E}"/>
                  </a:ext>
                </a:extLst>
              </p14:cNvPr>
              <p14:cNvContentPartPr/>
              <p14:nvPr/>
            </p14:nvContentPartPr>
            <p14:xfrm>
              <a:off x="641417" y="2714477"/>
              <a:ext cx="159120" cy="4212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D6026717-CD5E-4584-8906-B7B633F1104E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632777" y="2705477"/>
                <a:ext cx="176760" cy="5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AAE220AB-72C7-43AA-A6AB-9D99EB9CB79D}"/>
                  </a:ext>
                </a:extLst>
              </p14:cNvPr>
              <p14:cNvContentPartPr/>
              <p14:nvPr/>
            </p14:nvContentPartPr>
            <p14:xfrm>
              <a:off x="963977" y="2673077"/>
              <a:ext cx="194400" cy="16488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AAE220AB-72C7-43AA-A6AB-9D99EB9CB79D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954977" y="2664077"/>
                <a:ext cx="212040" cy="1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EB514A67-B3FB-46E8-88AD-1F63C2FACC71}"/>
                  </a:ext>
                </a:extLst>
              </p14:cNvPr>
              <p14:cNvContentPartPr/>
              <p14:nvPr/>
            </p14:nvContentPartPr>
            <p14:xfrm>
              <a:off x="1142897" y="2673437"/>
              <a:ext cx="209880" cy="17388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EB514A67-B3FB-46E8-88AD-1F63C2FACC7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134257" y="2664797"/>
                <a:ext cx="227520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86A783B3-699F-4241-B182-593132A27CFA}"/>
                  </a:ext>
                </a:extLst>
              </p14:cNvPr>
              <p14:cNvContentPartPr/>
              <p14:nvPr/>
            </p14:nvContentPartPr>
            <p14:xfrm>
              <a:off x="1376537" y="2631317"/>
              <a:ext cx="245520" cy="20016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86A783B3-699F-4241-B182-593132A27CFA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1367897" y="2622677"/>
                <a:ext cx="263160" cy="21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07C1D288-83F2-48F1-83FF-B846437C72C6}"/>
                  </a:ext>
                </a:extLst>
              </p14:cNvPr>
              <p14:cNvContentPartPr/>
              <p14:nvPr/>
            </p14:nvContentPartPr>
            <p14:xfrm>
              <a:off x="1518737" y="2690357"/>
              <a:ext cx="162360" cy="15516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07C1D288-83F2-48F1-83FF-B846437C72C6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1510097" y="2681357"/>
                <a:ext cx="18000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BF52CF13-8D67-4C52-9546-BBAF56074CD8}"/>
                  </a:ext>
                </a:extLst>
              </p14:cNvPr>
              <p14:cNvContentPartPr/>
              <p14:nvPr/>
            </p14:nvContentPartPr>
            <p14:xfrm>
              <a:off x="1705577" y="2650757"/>
              <a:ext cx="397800" cy="34128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BF52CF13-8D67-4C52-9546-BBAF56074CD8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1696577" y="2641757"/>
                <a:ext cx="415440" cy="35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5C373A44-6F39-4353-83DA-499DC22E1CF3}"/>
                  </a:ext>
                </a:extLst>
              </p14:cNvPr>
              <p14:cNvContentPartPr/>
              <p14:nvPr/>
            </p14:nvContentPartPr>
            <p14:xfrm>
              <a:off x="2535017" y="2311997"/>
              <a:ext cx="309960" cy="573480"/>
            </p14:xfrm>
          </p:contentPart>
        </mc:Choice>
        <mc:Fallback xmlns=""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5C373A44-6F39-4353-83DA-499DC22E1CF3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2526017" y="2302997"/>
                <a:ext cx="327600" cy="59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CE60244A-CFB2-4933-88CE-921A68D9DE18}"/>
                  </a:ext>
                </a:extLst>
              </p14:cNvPr>
              <p14:cNvContentPartPr/>
              <p14:nvPr/>
            </p14:nvContentPartPr>
            <p14:xfrm>
              <a:off x="2490377" y="2305157"/>
              <a:ext cx="707760" cy="50832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CE60244A-CFB2-4933-88CE-921A68D9DE18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2481377" y="2296517"/>
                <a:ext cx="725400" cy="52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24AC24A0-E912-4E5B-9CBF-B76F36D23957}"/>
                  </a:ext>
                </a:extLst>
              </p14:cNvPr>
              <p14:cNvContentPartPr/>
              <p14:nvPr/>
            </p14:nvContentPartPr>
            <p14:xfrm>
              <a:off x="3121097" y="2662277"/>
              <a:ext cx="146160" cy="17712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24AC24A0-E912-4E5B-9CBF-B76F36D23957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3112097" y="2653637"/>
                <a:ext cx="163800" cy="19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066739B8-F0EC-48FA-B3B8-D7EF2D5DFAE3}"/>
                  </a:ext>
                </a:extLst>
              </p14:cNvPr>
              <p14:cNvContentPartPr/>
              <p14:nvPr/>
            </p14:nvContentPartPr>
            <p14:xfrm>
              <a:off x="3734897" y="2416757"/>
              <a:ext cx="228240" cy="19800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066739B8-F0EC-48FA-B3B8-D7EF2D5DFAE3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3726257" y="2408117"/>
                <a:ext cx="245880" cy="2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68761849-CF59-465C-9A56-B9CD9D1D7E76}"/>
                  </a:ext>
                </a:extLst>
              </p14:cNvPr>
              <p14:cNvContentPartPr/>
              <p14:nvPr/>
            </p14:nvContentPartPr>
            <p14:xfrm>
              <a:off x="3847577" y="2385797"/>
              <a:ext cx="218880" cy="37656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68761849-CF59-465C-9A56-B9CD9D1D7E76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3838937" y="2377157"/>
                <a:ext cx="236520" cy="39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C851ED6E-8D80-44F5-9F6E-AD258B90078E}"/>
                  </a:ext>
                </a:extLst>
              </p14:cNvPr>
              <p14:cNvContentPartPr/>
              <p14:nvPr/>
            </p14:nvContentPartPr>
            <p14:xfrm>
              <a:off x="4157897" y="2298317"/>
              <a:ext cx="156960" cy="2908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C851ED6E-8D80-44F5-9F6E-AD258B90078E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4148897" y="2289317"/>
                <a:ext cx="174600" cy="3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26383643-723F-4EA0-88AD-BCCC92E14C58}"/>
                  </a:ext>
                </a:extLst>
              </p14:cNvPr>
              <p14:cNvContentPartPr/>
              <p14:nvPr/>
            </p14:nvContentPartPr>
            <p14:xfrm>
              <a:off x="4097417" y="2209397"/>
              <a:ext cx="517320" cy="4356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26383643-723F-4EA0-88AD-BCCC92E14C58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4088777" y="2200397"/>
                <a:ext cx="534960" cy="45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33B3CA5B-A620-490C-A78E-B26A866A6719}"/>
                  </a:ext>
                </a:extLst>
              </p14:cNvPr>
              <p14:cNvContentPartPr/>
              <p14:nvPr/>
            </p14:nvContentPartPr>
            <p14:xfrm>
              <a:off x="4796897" y="2435117"/>
              <a:ext cx="205560" cy="32292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33B3CA5B-A620-490C-A78E-B26A866A6719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4788257" y="2426477"/>
                <a:ext cx="223200" cy="34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AE690774-E124-45DF-B17A-65C4B13F0753}"/>
                  </a:ext>
                </a:extLst>
              </p14:cNvPr>
              <p14:cNvContentPartPr/>
              <p14:nvPr/>
            </p14:nvContentPartPr>
            <p14:xfrm>
              <a:off x="4666937" y="2875397"/>
              <a:ext cx="77760" cy="5544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AE690774-E124-45DF-B17A-65C4B13F0753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4657937" y="2866397"/>
                <a:ext cx="9540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94E38984-7CF6-4341-8171-82AC1CF7BA28}"/>
                  </a:ext>
                </a:extLst>
              </p14:cNvPr>
              <p14:cNvContentPartPr/>
              <p14:nvPr/>
            </p14:nvContentPartPr>
            <p14:xfrm>
              <a:off x="4973657" y="2222357"/>
              <a:ext cx="645840" cy="23940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94E38984-7CF6-4341-8171-82AC1CF7BA28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4964657" y="2213717"/>
                <a:ext cx="66348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F733D9E0-C9FB-4663-A3F3-F1CC2B997474}"/>
                  </a:ext>
                </a:extLst>
              </p14:cNvPr>
              <p14:cNvContentPartPr/>
              <p14:nvPr/>
            </p14:nvContentPartPr>
            <p14:xfrm>
              <a:off x="5204057" y="2391557"/>
              <a:ext cx="446400" cy="35100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F733D9E0-C9FB-4663-A3F3-F1CC2B997474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195417" y="2382917"/>
                <a:ext cx="464040" cy="36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5AB3D533-4A7C-4CAA-8C9C-69BC622253D2}"/>
                  </a:ext>
                </a:extLst>
              </p14:cNvPr>
              <p14:cNvContentPartPr/>
              <p14:nvPr/>
            </p14:nvContentPartPr>
            <p14:xfrm>
              <a:off x="5711657" y="2152517"/>
              <a:ext cx="288720" cy="3970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5AB3D533-4A7C-4CAA-8C9C-69BC622253D2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5703017" y="2143877"/>
                <a:ext cx="30636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1A6A5621-3F51-447D-94D4-FCECD92B03F9}"/>
                  </a:ext>
                </a:extLst>
              </p14:cNvPr>
              <p14:cNvContentPartPr/>
              <p14:nvPr/>
            </p14:nvContentPartPr>
            <p14:xfrm>
              <a:off x="5642897" y="2265917"/>
              <a:ext cx="394200" cy="11016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1A6A5621-3F51-447D-94D4-FCECD92B03F9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5634257" y="2257277"/>
                <a:ext cx="411840" cy="12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413E93A-CBBA-4BC0-86BD-192DC062C3C3}"/>
                  </a:ext>
                </a:extLst>
              </p14:cNvPr>
              <p14:cNvContentPartPr/>
              <p14:nvPr/>
            </p14:nvContentPartPr>
            <p14:xfrm>
              <a:off x="5949977" y="2131277"/>
              <a:ext cx="236880" cy="42552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413E93A-CBBA-4BC0-86BD-192DC062C3C3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5940977" y="2122637"/>
                <a:ext cx="254520" cy="44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2672808-951D-43BD-ADA7-2F7AE9C263CA}"/>
                  </a:ext>
                </a:extLst>
              </p14:cNvPr>
              <p14:cNvContentPartPr/>
              <p14:nvPr/>
            </p14:nvContentPartPr>
            <p14:xfrm>
              <a:off x="6201257" y="2539517"/>
              <a:ext cx="75960" cy="11916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2672808-951D-43BD-ADA7-2F7AE9C263CA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6192617" y="2530517"/>
                <a:ext cx="9360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B0789AE6-60BA-43B5-9E1B-606155C36AC5}"/>
                  </a:ext>
                </a:extLst>
              </p14:cNvPr>
              <p14:cNvContentPartPr/>
              <p14:nvPr/>
            </p14:nvContentPartPr>
            <p14:xfrm>
              <a:off x="6339497" y="2419637"/>
              <a:ext cx="45720" cy="3816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B0789AE6-60BA-43B5-9E1B-606155C36AC5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6330857" y="2410997"/>
                <a:ext cx="6336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72357249-92ED-4B09-97E0-886EFF6A23BE}"/>
                  </a:ext>
                </a:extLst>
              </p14:cNvPr>
              <p14:cNvContentPartPr/>
              <p14:nvPr/>
            </p14:nvContentPartPr>
            <p14:xfrm>
              <a:off x="6450017" y="2154677"/>
              <a:ext cx="375120" cy="53748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72357249-92ED-4B09-97E0-886EFF6A23BE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6441377" y="2146037"/>
                <a:ext cx="392760" cy="55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86BC4FB4-0A77-4281-B26C-70D1C7E19D2B}"/>
                  </a:ext>
                </a:extLst>
              </p14:cNvPr>
              <p14:cNvContentPartPr/>
              <p14:nvPr/>
            </p14:nvContentPartPr>
            <p14:xfrm>
              <a:off x="6434537" y="2464637"/>
              <a:ext cx="355320" cy="169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86BC4FB4-0A77-4281-B26C-70D1C7E19D2B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6425897" y="2455637"/>
                <a:ext cx="37296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480F7C61-93B7-4399-A452-DF5B0267BD05}"/>
                  </a:ext>
                </a:extLst>
              </p14:cNvPr>
              <p14:cNvContentPartPr/>
              <p14:nvPr/>
            </p14:nvContentPartPr>
            <p14:xfrm>
              <a:off x="6832697" y="2530517"/>
              <a:ext cx="195120" cy="11052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480F7C61-93B7-4399-A452-DF5B0267BD05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6823697" y="2521517"/>
                <a:ext cx="212760" cy="1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50C444BD-E257-4C1E-BCEA-AAD0B74D02F0}"/>
                  </a:ext>
                </a:extLst>
              </p14:cNvPr>
              <p14:cNvContentPartPr/>
              <p14:nvPr/>
            </p14:nvContentPartPr>
            <p14:xfrm>
              <a:off x="6991457" y="2548517"/>
              <a:ext cx="133200" cy="9252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50C444BD-E257-4C1E-BCEA-AAD0B74D02F0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6982817" y="2539877"/>
                <a:ext cx="15084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EE1F6773-A439-4665-87D3-F011B25C4A3F}"/>
                  </a:ext>
                </a:extLst>
              </p14:cNvPr>
              <p14:cNvContentPartPr/>
              <p14:nvPr/>
            </p14:nvContentPartPr>
            <p14:xfrm>
              <a:off x="7153097" y="2501717"/>
              <a:ext cx="189000" cy="17964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EE1F6773-A439-4665-87D3-F011B25C4A3F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7144097" y="2492717"/>
                <a:ext cx="206640" cy="19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1C28A971-A258-4099-B4B5-05DF19B65B1A}"/>
                  </a:ext>
                </a:extLst>
              </p14:cNvPr>
              <p14:cNvContentPartPr/>
              <p14:nvPr/>
            </p14:nvContentPartPr>
            <p14:xfrm>
              <a:off x="7572857" y="2537357"/>
              <a:ext cx="78480" cy="98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1C28A971-A258-4099-B4B5-05DF19B65B1A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7563857" y="2528717"/>
                <a:ext cx="96120" cy="11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06C7784D-D271-4E58-B5E1-45637856A92C}"/>
                  </a:ext>
                </a:extLst>
              </p14:cNvPr>
              <p14:cNvContentPartPr/>
              <p14:nvPr/>
            </p14:nvContentPartPr>
            <p14:xfrm>
              <a:off x="7726937" y="2423597"/>
              <a:ext cx="26640" cy="4752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06C7784D-D271-4E58-B5E1-45637856A92C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7717937" y="2414957"/>
                <a:ext cx="4428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1C41419C-1561-4D95-88A0-B0825DBC4265}"/>
                  </a:ext>
                </a:extLst>
              </p14:cNvPr>
              <p14:cNvContentPartPr/>
              <p14:nvPr/>
            </p14:nvContentPartPr>
            <p14:xfrm>
              <a:off x="7751417" y="2526197"/>
              <a:ext cx="163080" cy="13176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1C41419C-1561-4D95-88A0-B0825DBC4265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7742777" y="2517557"/>
                <a:ext cx="18072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8E88D44C-314D-4E17-AE95-BD82EED3C98E}"/>
                  </a:ext>
                </a:extLst>
              </p14:cNvPr>
              <p14:cNvContentPartPr/>
              <p14:nvPr/>
            </p14:nvContentPartPr>
            <p14:xfrm>
              <a:off x="6477737" y="2858837"/>
              <a:ext cx="309240" cy="24336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8E88D44C-314D-4E17-AE95-BD82EED3C98E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6469097" y="2850197"/>
                <a:ext cx="32688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93EF0EEB-43EE-45BF-BF84-487C01A450EE}"/>
                  </a:ext>
                </a:extLst>
              </p14:cNvPr>
              <p14:cNvContentPartPr/>
              <p14:nvPr/>
            </p14:nvContentPartPr>
            <p14:xfrm>
              <a:off x="6760337" y="2918237"/>
              <a:ext cx="114120" cy="118080"/>
            </p14:xfrm>
          </p:contentPart>
        </mc:Choice>
        <mc:Fallback xmlns=""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93EF0EEB-43EE-45BF-BF84-487C01A450EE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6751697" y="2909597"/>
                <a:ext cx="13176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6C7AC68C-5D63-4045-8CD3-31A849944ACF}"/>
                  </a:ext>
                </a:extLst>
              </p14:cNvPr>
              <p14:cNvContentPartPr/>
              <p14:nvPr/>
            </p14:nvContentPartPr>
            <p14:xfrm>
              <a:off x="6986777" y="2875037"/>
              <a:ext cx="174240" cy="18972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6C7AC68C-5D63-4045-8CD3-31A849944ACF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6977777" y="2866037"/>
                <a:ext cx="191880" cy="2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09F5A587-5A22-4DE5-856C-ED7172F35046}"/>
                  </a:ext>
                </a:extLst>
              </p14:cNvPr>
              <p14:cNvContentPartPr/>
              <p14:nvPr/>
            </p14:nvContentPartPr>
            <p14:xfrm>
              <a:off x="7192337" y="2715917"/>
              <a:ext cx="225360" cy="38844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09F5A587-5A22-4DE5-856C-ED7172F35046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7183697" y="2707277"/>
                <a:ext cx="243000" cy="40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0C7211F8-D731-4FB0-B3A3-82761B016550}"/>
                  </a:ext>
                </a:extLst>
              </p14:cNvPr>
              <p14:cNvContentPartPr/>
              <p14:nvPr/>
            </p14:nvContentPartPr>
            <p14:xfrm>
              <a:off x="7195937" y="2860997"/>
              <a:ext cx="309240" cy="19512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0C7211F8-D731-4FB0-B3A3-82761B016550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7187297" y="2851997"/>
                <a:ext cx="326880" cy="21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61106E9B-02EC-4FB9-947B-1AEFE12C2A71}"/>
                  </a:ext>
                </a:extLst>
              </p14:cNvPr>
              <p14:cNvContentPartPr/>
              <p14:nvPr/>
            </p14:nvContentPartPr>
            <p14:xfrm>
              <a:off x="7548017" y="2889437"/>
              <a:ext cx="195840" cy="12528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61106E9B-02EC-4FB9-947B-1AEFE12C2A71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7539017" y="2880437"/>
                <a:ext cx="213480" cy="14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0EE29315-A31A-4549-B09A-5117E711CA54}"/>
                  </a:ext>
                </a:extLst>
              </p14:cNvPr>
              <p14:cNvContentPartPr/>
              <p14:nvPr/>
            </p14:nvContentPartPr>
            <p14:xfrm>
              <a:off x="7676537" y="2714477"/>
              <a:ext cx="188280" cy="27720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0EE29315-A31A-4549-B09A-5117E711CA54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7667537" y="2705477"/>
                <a:ext cx="20592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629D6821-AD88-45AE-BF18-9A18D0B8E223}"/>
                  </a:ext>
                </a:extLst>
              </p14:cNvPr>
              <p14:cNvContentPartPr/>
              <p14:nvPr/>
            </p14:nvContentPartPr>
            <p14:xfrm>
              <a:off x="8027537" y="2925077"/>
              <a:ext cx="228600" cy="15516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629D6821-AD88-45AE-BF18-9A18D0B8E223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8018537" y="2916437"/>
                <a:ext cx="24624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30BE6FEC-3DE9-446D-B058-2368BD6ECED5}"/>
                  </a:ext>
                </a:extLst>
              </p14:cNvPr>
              <p14:cNvContentPartPr/>
              <p14:nvPr/>
            </p14:nvContentPartPr>
            <p14:xfrm>
              <a:off x="8108537" y="2660477"/>
              <a:ext cx="272880" cy="39240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30BE6FEC-3DE9-446D-B058-2368BD6ECED5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8099537" y="2651477"/>
                <a:ext cx="290520" cy="41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9DF55F1C-1BEF-4EAC-A27E-476F48E9965A}"/>
                  </a:ext>
                </a:extLst>
              </p14:cNvPr>
              <p14:cNvContentPartPr/>
              <p14:nvPr/>
            </p14:nvContentPartPr>
            <p14:xfrm>
              <a:off x="8211137" y="2926877"/>
              <a:ext cx="162000" cy="14580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9DF55F1C-1BEF-4EAC-A27E-476F48E9965A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8202497" y="2918237"/>
                <a:ext cx="179640" cy="1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880A1C38-2ABC-4E16-9589-CA29CE4F1650}"/>
                  </a:ext>
                </a:extLst>
              </p14:cNvPr>
              <p14:cNvContentPartPr/>
              <p14:nvPr/>
            </p14:nvContentPartPr>
            <p14:xfrm>
              <a:off x="8421017" y="2608277"/>
              <a:ext cx="335880" cy="42948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880A1C38-2ABC-4E16-9589-CA29CE4F1650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8412017" y="2599277"/>
                <a:ext cx="353520" cy="44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CA22EC3D-DEC3-422B-98B5-41095C23306C}"/>
                  </a:ext>
                </a:extLst>
              </p14:cNvPr>
              <p14:cNvContentPartPr/>
              <p14:nvPr/>
            </p14:nvContentPartPr>
            <p14:xfrm>
              <a:off x="8317697" y="2781437"/>
              <a:ext cx="379800" cy="11952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CA22EC3D-DEC3-422B-98B5-41095C23306C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8309057" y="2772437"/>
                <a:ext cx="39744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A174556C-BAB1-487A-96D9-C2570F131958}"/>
                  </a:ext>
                </a:extLst>
              </p14:cNvPr>
              <p14:cNvContentPartPr/>
              <p14:nvPr/>
            </p14:nvContentPartPr>
            <p14:xfrm>
              <a:off x="8513897" y="2909957"/>
              <a:ext cx="318240" cy="18252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A174556C-BAB1-487A-96D9-C2570F131958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8505257" y="2900957"/>
                <a:ext cx="33588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28E1A6AF-40F8-4D38-9CB1-9D7FC4B21399}"/>
                  </a:ext>
                </a:extLst>
              </p14:cNvPr>
              <p14:cNvContentPartPr/>
              <p14:nvPr/>
            </p14:nvContentPartPr>
            <p14:xfrm>
              <a:off x="8949497" y="3195797"/>
              <a:ext cx="3240" cy="540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28E1A6AF-40F8-4D38-9CB1-9D7FC4B21399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8940497" y="3187157"/>
                <a:ext cx="20880" cy="2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A24E7546-B578-462A-A8A9-04E825D3647E}"/>
                  </a:ext>
                </a:extLst>
              </p14:cNvPr>
              <p14:cNvContentPartPr/>
              <p14:nvPr/>
            </p14:nvContentPartPr>
            <p14:xfrm>
              <a:off x="714137" y="3331157"/>
              <a:ext cx="113040" cy="23040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A24E7546-B578-462A-A8A9-04E825D3647E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705137" y="3322157"/>
                <a:ext cx="130680" cy="24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31259760-A128-4441-BFF7-CEFC5BFE9664}"/>
                  </a:ext>
                </a:extLst>
              </p14:cNvPr>
              <p14:cNvContentPartPr/>
              <p14:nvPr/>
            </p14:nvContentPartPr>
            <p14:xfrm>
              <a:off x="801617" y="3155117"/>
              <a:ext cx="322560" cy="20484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31259760-A128-4441-BFF7-CEFC5BFE9664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792977" y="3146477"/>
                <a:ext cx="340200" cy="2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669AD2E5-4D15-46EE-A43D-839071AE82FA}"/>
                  </a:ext>
                </a:extLst>
              </p14:cNvPr>
              <p14:cNvContentPartPr/>
              <p14:nvPr/>
            </p14:nvContentPartPr>
            <p14:xfrm>
              <a:off x="819257" y="3496757"/>
              <a:ext cx="185040" cy="222120"/>
            </p14:xfrm>
          </p:contentPart>
        </mc:Choice>
        <mc:Fallback xmlns=""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669AD2E5-4D15-46EE-A43D-839071AE82FA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810257" y="3488117"/>
                <a:ext cx="202680" cy="23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73A60E6F-3A5C-47A9-B281-59E82D49472C}"/>
                  </a:ext>
                </a:extLst>
              </p14:cNvPr>
              <p14:cNvContentPartPr/>
              <p14:nvPr/>
            </p14:nvContentPartPr>
            <p14:xfrm>
              <a:off x="1024457" y="3526997"/>
              <a:ext cx="202680" cy="162360"/>
            </p14:xfrm>
          </p:contentPart>
        </mc:Choice>
        <mc:Fallback xmlns=""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73A60E6F-3A5C-47A9-B281-59E82D49472C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1015457" y="3518357"/>
                <a:ext cx="22032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AC72AB9E-D6BD-4545-AFB2-1280CF9ECF03}"/>
                  </a:ext>
                </a:extLst>
              </p14:cNvPr>
              <p14:cNvContentPartPr/>
              <p14:nvPr/>
            </p14:nvContentPartPr>
            <p14:xfrm>
              <a:off x="1387697" y="3286877"/>
              <a:ext cx="182160" cy="5292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AC72AB9E-D6BD-4545-AFB2-1280CF9ECF03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1379057" y="3278237"/>
                <a:ext cx="19980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16760307-4FA8-4BD1-B52C-A72EBDC9F93B}"/>
                  </a:ext>
                </a:extLst>
              </p14:cNvPr>
              <p14:cNvContentPartPr/>
              <p14:nvPr/>
            </p14:nvContentPartPr>
            <p14:xfrm>
              <a:off x="1394177" y="3397757"/>
              <a:ext cx="217440" cy="17640"/>
            </p14:xfrm>
          </p:contentPart>
        </mc:Choice>
        <mc:Fallback xmlns=""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16760307-4FA8-4BD1-B52C-A72EBDC9F93B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1385537" y="3388757"/>
                <a:ext cx="23508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FF174056-F72F-4DB1-83B2-189784017D7F}"/>
                  </a:ext>
                </a:extLst>
              </p14:cNvPr>
              <p14:cNvContentPartPr/>
              <p14:nvPr/>
            </p14:nvContentPartPr>
            <p14:xfrm>
              <a:off x="1935257" y="3139637"/>
              <a:ext cx="348840" cy="2365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FF174056-F72F-4DB1-83B2-189784017D7F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1926257" y="3130997"/>
                <a:ext cx="36648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FA22E158-6BD9-40DC-960B-2597D438B2F8}"/>
                  </a:ext>
                </a:extLst>
              </p14:cNvPr>
              <p14:cNvContentPartPr/>
              <p14:nvPr/>
            </p14:nvContentPartPr>
            <p14:xfrm>
              <a:off x="2346737" y="3223877"/>
              <a:ext cx="253800" cy="2520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FA22E158-6BD9-40DC-960B-2597D438B2F8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2338097" y="3214877"/>
                <a:ext cx="27144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D301B3D9-A122-4726-9A1B-9C45A1B40379}"/>
                  </a:ext>
                </a:extLst>
              </p14:cNvPr>
              <p14:cNvContentPartPr/>
              <p14:nvPr/>
            </p14:nvContentPartPr>
            <p14:xfrm>
              <a:off x="2414417" y="3125597"/>
              <a:ext cx="95400" cy="23616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D301B3D9-A122-4726-9A1B-9C45A1B40379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2405777" y="3116957"/>
                <a:ext cx="11304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5B623F77-1266-4B6C-8BD8-688AD9C36765}"/>
                  </a:ext>
                </a:extLst>
              </p14:cNvPr>
              <p14:cNvContentPartPr/>
              <p14:nvPr/>
            </p14:nvContentPartPr>
            <p14:xfrm>
              <a:off x="2664977" y="3108677"/>
              <a:ext cx="171000" cy="19656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5B623F77-1266-4B6C-8BD8-688AD9C36765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2656337" y="3099677"/>
                <a:ext cx="18864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237C17F8-3A3D-4B56-A109-FFA9391BD4AD}"/>
                  </a:ext>
                </a:extLst>
              </p14:cNvPr>
              <p14:cNvContentPartPr/>
              <p14:nvPr/>
            </p14:nvContentPartPr>
            <p14:xfrm>
              <a:off x="2177177" y="3438797"/>
              <a:ext cx="465120" cy="10872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237C17F8-3A3D-4B56-A109-FFA9391BD4AD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2168537" y="3430157"/>
                <a:ext cx="482760" cy="12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5AD01374-A910-4683-B713-2EE2FE9B37B3}"/>
                  </a:ext>
                </a:extLst>
              </p14:cNvPr>
              <p14:cNvContentPartPr/>
              <p14:nvPr/>
            </p14:nvContentPartPr>
            <p14:xfrm>
              <a:off x="2151977" y="3614477"/>
              <a:ext cx="375840" cy="20160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5AD01374-A910-4683-B713-2EE2FE9B37B3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2142977" y="3605477"/>
                <a:ext cx="39348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CD34E3BF-F86B-4420-8C04-F5A048F7350A}"/>
                  </a:ext>
                </a:extLst>
              </p14:cNvPr>
              <p14:cNvContentPartPr/>
              <p14:nvPr/>
            </p14:nvContentPartPr>
            <p14:xfrm>
              <a:off x="3026057" y="3246197"/>
              <a:ext cx="188280" cy="5868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CD34E3BF-F86B-4420-8C04-F5A048F7350A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3017417" y="3237557"/>
                <a:ext cx="20592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D33DF533-0AF4-4C1E-A715-5C6901923DAC}"/>
                  </a:ext>
                </a:extLst>
              </p14:cNvPr>
              <p14:cNvContentPartPr/>
              <p14:nvPr/>
            </p14:nvContentPartPr>
            <p14:xfrm>
              <a:off x="2895377" y="3357437"/>
              <a:ext cx="334080" cy="5760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D33DF533-0AF4-4C1E-A715-5C6901923DAC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2886737" y="3348797"/>
                <a:ext cx="351720" cy="7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C6736AD2-CC07-4712-B888-CA2FC6275BEF}"/>
                  </a:ext>
                </a:extLst>
              </p14:cNvPr>
              <p14:cNvContentPartPr/>
              <p14:nvPr/>
            </p14:nvContentPartPr>
            <p14:xfrm>
              <a:off x="3388577" y="3184997"/>
              <a:ext cx="92160" cy="2095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C6736AD2-CC07-4712-B888-CA2FC6275BEF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3379577" y="3175997"/>
                <a:ext cx="10980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3D26A901-1E83-4DCC-830D-45B5038C62FC}"/>
                  </a:ext>
                </a:extLst>
              </p14:cNvPr>
              <p14:cNvContentPartPr/>
              <p14:nvPr/>
            </p14:nvContentPartPr>
            <p14:xfrm>
              <a:off x="3555257" y="3150437"/>
              <a:ext cx="204480" cy="23544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3D26A901-1E83-4DCC-830D-45B5038C62FC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3546617" y="3141797"/>
                <a:ext cx="222120" cy="25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12D26297-92C4-4661-BA72-9B2D2334EEEF}"/>
                  </a:ext>
                </a:extLst>
              </p14:cNvPr>
              <p14:cNvContentPartPr/>
              <p14:nvPr/>
            </p14:nvContentPartPr>
            <p14:xfrm>
              <a:off x="3264017" y="3474077"/>
              <a:ext cx="397080" cy="7668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12D26297-92C4-4661-BA72-9B2D2334EEEF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3255377" y="3465077"/>
                <a:ext cx="41472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5719954C-3C49-42AB-9A75-F6FD52AD9E4E}"/>
                  </a:ext>
                </a:extLst>
              </p14:cNvPr>
              <p14:cNvContentPartPr/>
              <p14:nvPr/>
            </p14:nvContentPartPr>
            <p14:xfrm>
              <a:off x="3290657" y="3619877"/>
              <a:ext cx="236160" cy="20088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5719954C-3C49-42AB-9A75-F6FD52AD9E4E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3282017" y="3611237"/>
                <a:ext cx="25380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EAF8A2B4-6E5B-4A37-8B5C-F654DB242F00}"/>
                  </a:ext>
                </a:extLst>
              </p14:cNvPr>
              <p14:cNvContentPartPr/>
              <p14:nvPr/>
            </p14:nvContentPartPr>
            <p14:xfrm>
              <a:off x="3908417" y="3253037"/>
              <a:ext cx="191160" cy="4572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EAF8A2B4-6E5B-4A37-8B5C-F654DB242F00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3899417" y="3244397"/>
                <a:ext cx="208800" cy="6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EA72532C-38F4-4361-AFA2-23E0161757B4}"/>
                  </a:ext>
                </a:extLst>
              </p14:cNvPr>
              <p14:cNvContentPartPr/>
              <p14:nvPr/>
            </p14:nvContentPartPr>
            <p14:xfrm>
              <a:off x="3856937" y="3355277"/>
              <a:ext cx="269640" cy="5976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EA72532C-38F4-4361-AFA2-23E0161757B4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3847937" y="3346637"/>
                <a:ext cx="287280" cy="7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381493E4-9A02-4D7F-B7A7-F4A7EA19E75C}"/>
                  </a:ext>
                </a:extLst>
              </p14:cNvPr>
              <p14:cNvContentPartPr/>
              <p14:nvPr/>
            </p14:nvContentPartPr>
            <p14:xfrm>
              <a:off x="4229897" y="3199757"/>
              <a:ext cx="336240" cy="22680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381493E4-9A02-4D7F-B7A7-F4A7EA19E75C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4220897" y="3191117"/>
                <a:ext cx="35388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778051A-6713-4576-B529-B96B9F142F4D}"/>
                  </a:ext>
                </a:extLst>
              </p14:cNvPr>
              <p14:cNvContentPartPr/>
              <p14:nvPr/>
            </p14:nvContentPartPr>
            <p14:xfrm>
              <a:off x="4684577" y="3358157"/>
              <a:ext cx="11880" cy="3636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8778051A-6713-4576-B529-B96B9F142F4D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4675937" y="3349157"/>
                <a:ext cx="2952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DBB1D814-F4D9-48B1-A288-5FC1A65B0B32}"/>
                  </a:ext>
                </a:extLst>
              </p14:cNvPr>
              <p14:cNvContentPartPr/>
              <p14:nvPr/>
            </p14:nvContentPartPr>
            <p14:xfrm>
              <a:off x="4842257" y="3155117"/>
              <a:ext cx="278280" cy="28656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DBB1D814-F4D9-48B1-A288-5FC1A65B0B32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4833617" y="3146477"/>
                <a:ext cx="295920" cy="30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3F98CD75-EABD-4DDA-BC12-AB72F9558C24}"/>
                  </a:ext>
                </a:extLst>
              </p14:cNvPr>
              <p14:cNvContentPartPr/>
              <p14:nvPr/>
            </p14:nvContentPartPr>
            <p14:xfrm>
              <a:off x="5035937" y="4096877"/>
              <a:ext cx="277920" cy="27252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3F98CD75-EABD-4DDA-BC12-AB72F9558C24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5026937" y="4087877"/>
                <a:ext cx="295560" cy="29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8D1E0411-7669-46B2-A5AE-63752E586603}"/>
                  </a:ext>
                </a:extLst>
              </p14:cNvPr>
              <p14:cNvContentPartPr/>
              <p14:nvPr/>
            </p14:nvContentPartPr>
            <p14:xfrm>
              <a:off x="5289737" y="4152677"/>
              <a:ext cx="356400" cy="28404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8D1E0411-7669-46B2-A5AE-63752E586603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5281097" y="4144037"/>
                <a:ext cx="374040" cy="30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59ADE892-4F4C-41B6-8625-73DB4C2247F0}"/>
                  </a:ext>
                </a:extLst>
              </p14:cNvPr>
              <p14:cNvContentPartPr/>
              <p14:nvPr/>
            </p14:nvContentPartPr>
            <p14:xfrm>
              <a:off x="5740097" y="4135757"/>
              <a:ext cx="154440" cy="18216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59ADE892-4F4C-41B6-8625-73DB4C2247F0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5731097" y="4127117"/>
                <a:ext cx="172080" cy="19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32AE607A-3455-472E-8EB5-1E2F698367C1}"/>
                  </a:ext>
                </a:extLst>
              </p14:cNvPr>
              <p14:cNvContentPartPr/>
              <p14:nvPr/>
            </p14:nvContentPartPr>
            <p14:xfrm>
              <a:off x="5755217" y="3924797"/>
              <a:ext cx="114120" cy="12924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32AE607A-3455-472E-8EB5-1E2F698367C1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5746217" y="3916157"/>
                <a:ext cx="13176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6FCC6D0B-B818-4932-B717-E94277E81912}"/>
                  </a:ext>
                </a:extLst>
              </p14:cNvPr>
              <p14:cNvContentPartPr/>
              <p14:nvPr/>
            </p14:nvContentPartPr>
            <p14:xfrm>
              <a:off x="5890937" y="4247717"/>
              <a:ext cx="137160" cy="10584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6FCC6D0B-B818-4932-B717-E94277E81912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5882297" y="4238717"/>
                <a:ext cx="15480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B4E45965-1AF7-4C4F-859F-3291E19200CA}"/>
                  </a:ext>
                </a:extLst>
              </p14:cNvPr>
              <p14:cNvContentPartPr/>
              <p14:nvPr/>
            </p14:nvContentPartPr>
            <p14:xfrm>
              <a:off x="6243377" y="4169597"/>
              <a:ext cx="143640" cy="14148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B4E45965-1AF7-4C4F-859F-3291E19200CA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6234737" y="4160957"/>
                <a:ext cx="16128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94002E9D-7580-42CB-9345-183D6464820C}"/>
                  </a:ext>
                </a:extLst>
              </p14:cNvPr>
              <p14:cNvContentPartPr/>
              <p14:nvPr/>
            </p14:nvContentPartPr>
            <p14:xfrm>
              <a:off x="6483497" y="3694397"/>
              <a:ext cx="367200" cy="60912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94002E9D-7580-42CB-9345-183D6464820C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6474497" y="3685757"/>
                <a:ext cx="384840" cy="62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E2D5CCF0-DB8A-485F-8C8A-F5B9F51BC42F}"/>
                  </a:ext>
                </a:extLst>
              </p14:cNvPr>
              <p14:cNvContentPartPr/>
              <p14:nvPr/>
            </p14:nvContentPartPr>
            <p14:xfrm>
              <a:off x="6469097" y="4124957"/>
              <a:ext cx="178560" cy="612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E2D5CCF0-DB8A-485F-8C8A-F5B9F51BC42F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6460097" y="4115957"/>
                <a:ext cx="1962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3BE59BAF-D7D1-4FB8-9122-D193C5FC0A7D}"/>
                  </a:ext>
                </a:extLst>
              </p14:cNvPr>
              <p14:cNvContentPartPr/>
              <p14:nvPr/>
            </p14:nvContentPartPr>
            <p14:xfrm>
              <a:off x="6854657" y="4057637"/>
              <a:ext cx="258120" cy="1695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3BE59BAF-D7D1-4FB8-9122-D193C5FC0A7D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6846017" y="4048637"/>
                <a:ext cx="275760" cy="18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4CE65842-1B33-427B-81A7-516F3C7AED99}"/>
                  </a:ext>
                </a:extLst>
              </p14:cNvPr>
              <p14:cNvContentPartPr/>
              <p14:nvPr/>
            </p14:nvContentPartPr>
            <p14:xfrm>
              <a:off x="7070297" y="3796637"/>
              <a:ext cx="282600" cy="39132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4CE65842-1B33-427B-81A7-516F3C7AED99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7061297" y="3787637"/>
                <a:ext cx="300240" cy="40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3B0020D7-21D7-4353-9F5B-E4D036CF28EA}"/>
                  </a:ext>
                </a:extLst>
              </p14:cNvPr>
              <p14:cNvContentPartPr/>
              <p14:nvPr/>
            </p14:nvContentPartPr>
            <p14:xfrm>
              <a:off x="7211777" y="4051157"/>
              <a:ext cx="131400" cy="16668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3B0020D7-21D7-4353-9F5B-E4D036CF28EA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7202777" y="4042157"/>
                <a:ext cx="149040" cy="18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B0D62F78-63AF-4B56-A9E1-0A2DBDFF022A}"/>
                  </a:ext>
                </a:extLst>
              </p14:cNvPr>
              <p14:cNvContentPartPr/>
              <p14:nvPr/>
            </p14:nvContentPartPr>
            <p14:xfrm>
              <a:off x="7460897" y="3774677"/>
              <a:ext cx="303480" cy="40860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B0D62F78-63AF-4B56-A9E1-0A2DBDFF022A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7451897" y="3766037"/>
                <a:ext cx="32112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A00EE62B-8261-4FC9-B300-4C769F9E9772}"/>
                  </a:ext>
                </a:extLst>
              </p14:cNvPr>
              <p14:cNvContentPartPr/>
              <p14:nvPr/>
            </p14:nvContentPartPr>
            <p14:xfrm>
              <a:off x="7413737" y="3950357"/>
              <a:ext cx="327240" cy="8388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A00EE62B-8261-4FC9-B300-4C769F9E9772}"/>
                  </a:ext>
                </a:extLst>
              </p:cNvPr>
              <p:cNvPicPr/>
              <p:nvPr/>
            </p:nvPicPr>
            <p:blipFill>
              <a:blip r:embed="rId335"/>
              <a:stretch>
                <a:fillRect/>
              </a:stretch>
            </p:blipFill>
            <p:spPr>
              <a:xfrm>
                <a:off x="7405097" y="3941357"/>
                <a:ext cx="344880" cy="10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15954A19-49C8-4C2E-93D8-3B152B39C524}"/>
                  </a:ext>
                </a:extLst>
              </p14:cNvPr>
              <p14:cNvContentPartPr/>
              <p14:nvPr/>
            </p14:nvContentPartPr>
            <p14:xfrm>
              <a:off x="7604177" y="4025237"/>
              <a:ext cx="164520" cy="15588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15954A19-49C8-4C2E-93D8-3B152B39C524}"/>
                  </a:ext>
                </a:extLst>
              </p:cNvPr>
              <p:cNvPicPr/>
              <p:nvPr/>
            </p:nvPicPr>
            <p:blipFill>
              <a:blip r:embed="rId337"/>
              <a:stretch>
                <a:fillRect/>
              </a:stretch>
            </p:blipFill>
            <p:spPr>
              <a:xfrm>
                <a:off x="7595177" y="4016597"/>
                <a:ext cx="182160" cy="17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7C4B5814-548F-42B8-9807-E5E1CD8C9D07}"/>
                  </a:ext>
                </a:extLst>
              </p14:cNvPr>
              <p14:cNvContentPartPr/>
              <p14:nvPr/>
            </p14:nvContentPartPr>
            <p14:xfrm>
              <a:off x="4589537" y="4656677"/>
              <a:ext cx="339120" cy="28512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7C4B5814-548F-42B8-9807-E5E1CD8C9D07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4580897" y="4648037"/>
                <a:ext cx="356760" cy="30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CC73E9CD-379D-4F81-8E92-C301A7546D03}"/>
                  </a:ext>
                </a:extLst>
              </p14:cNvPr>
              <p14:cNvContentPartPr/>
              <p14:nvPr/>
            </p14:nvContentPartPr>
            <p14:xfrm>
              <a:off x="4951697" y="4647677"/>
              <a:ext cx="262440" cy="29304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CC73E9CD-379D-4F81-8E92-C301A7546D03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4942697" y="4639037"/>
                <a:ext cx="280080" cy="31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DEFFCF7D-1D59-4EFE-90B8-E68E6B80B31C}"/>
                  </a:ext>
                </a:extLst>
              </p14:cNvPr>
              <p14:cNvContentPartPr/>
              <p14:nvPr/>
            </p14:nvContentPartPr>
            <p14:xfrm>
              <a:off x="5322497" y="4695917"/>
              <a:ext cx="151200" cy="16884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DEFFCF7D-1D59-4EFE-90B8-E68E6B80B31C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5313857" y="4687277"/>
                <a:ext cx="168840" cy="1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EA7D9359-FADB-45C5-9F6F-4F77608F63FC}"/>
                  </a:ext>
                </a:extLst>
              </p14:cNvPr>
              <p14:cNvContentPartPr/>
              <p14:nvPr/>
            </p14:nvContentPartPr>
            <p14:xfrm>
              <a:off x="5283977" y="4599797"/>
              <a:ext cx="106920" cy="4968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EA7D9359-FADB-45C5-9F6F-4F77608F63FC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5274977" y="4590797"/>
                <a:ext cx="124560" cy="6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6C429FD8-C9B0-47D8-B87F-73E9D80E4AC1}"/>
                  </a:ext>
                </a:extLst>
              </p14:cNvPr>
              <p14:cNvContentPartPr/>
              <p14:nvPr/>
            </p14:nvContentPartPr>
            <p14:xfrm>
              <a:off x="5390177" y="4752077"/>
              <a:ext cx="131040" cy="13176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6C429FD8-C9B0-47D8-B87F-73E9D80E4AC1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5381177" y="4743437"/>
                <a:ext cx="14868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id="{41CA1D7B-E51E-44BC-AFB6-7CC81161DD7F}"/>
                  </a:ext>
                </a:extLst>
              </p14:cNvPr>
              <p14:cNvContentPartPr/>
              <p14:nvPr/>
            </p14:nvContentPartPr>
            <p14:xfrm>
              <a:off x="5710217" y="4746677"/>
              <a:ext cx="90360" cy="11700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41CA1D7B-E51E-44BC-AFB6-7CC81161DD7F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5701217" y="4738037"/>
                <a:ext cx="10800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C1B08488-1B40-4852-9EB4-9707BED81AFE}"/>
                  </a:ext>
                </a:extLst>
              </p14:cNvPr>
              <p14:cNvContentPartPr/>
              <p14:nvPr/>
            </p14:nvContentPartPr>
            <p14:xfrm>
              <a:off x="5780057" y="4835237"/>
              <a:ext cx="9360" cy="252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C1B08488-1B40-4852-9EB4-9707BED81AFE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5771057" y="4826597"/>
                <a:ext cx="27000" cy="2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F214FE07-208A-4A48-AA8C-7D31B01C8A9F}"/>
                  </a:ext>
                </a:extLst>
              </p14:cNvPr>
              <p14:cNvContentPartPr/>
              <p14:nvPr/>
            </p14:nvContentPartPr>
            <p14:xfrm>
              <a:off x="5678177" y="4718957"/>
              <a:ext cx="156600" cy="14796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F214FE07-208A-4A48-AA8C-7D31B01C8A9F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5669537" y="4709957"/>
                <a:ext cx="17424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684A75DB-0AA0-448D-87C8-D807AC543595}"/>
                  </a:ext>
                </a:extLst>
              </p14:cNvPr>
              <p14:cNvContentPartPr/>
              <p14:nvPr/>
            </p14:nvContentPartPr>
            <p14:xfrm>
              <a:off x="5940977" y="4399997"/>
              <a:ext cx="298800" cy="46188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684A75DB-0AA0-448D-87C8-D807AC543595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5932337" y="4391357"/>
                <a:ext cx="316440" cy="47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5D06A0E3-7FB6-4117-B825-EAB8BB28AF81}"/>
                  </a:ext>
                </a:extLst>
              </p14:cNvPr>
              <p14:cNvContentPartPr/>
              <p14:nvPr/>
            </p14:nvContentPartPr>
            <p14:xfrm>
              <a:off x="5942777" y="4647317"/>
              <a:ext cx="258840" cy="6120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5D06A0E3-7FB6-4117-B825-EAB8BB28AF81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5934137" y="4638317"/>
                <a:ext cx="27648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7E1F39F9-22BB-4D66-9A50-2C7CFABC3BE5}"/>
                  </a:ext>
                </a:extLst>
              </p14:cNvPr>
              <p14:cNvContentPartPr/>
              <p14:nvPr/>
            </p14:nvContentPartPr>
            <p14:xfrm>
              <a:off x="6375497" y="4636877"/>
              <a:ext cx="233280" cy="17064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7E1F39F9-22BB-4D66-9A50-2C7CFABC3BE5}"/>
                  </a:ext>
                </a:extLst>
              </p:cNvPr>
              <p:cNvPicPr/>
              <p:nvPr/>
            </p:nvPicPr>
            <p:blipFill>
              <a:blip r:embed="rId359"/>
              <a:stretch>
                <a:fillRect/>
              </a:stretch>
            </p:blipFill>
            <p:spPr>
              <a:xfrm>
                <a:off x="6366857" y="4627877"/>
                <a:ext cx="25092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76893896-DC18-4F8F-B4BB-7A600698FA4E}"/>
                  </a:ext>
                </a:extLst>
              </p14:cNvPr>
              <p14:cNvContentPartPr/>
              <p14:nvPr/>
            </p14:nvContentPartPr>
            <p14:xfrm>
              <a:off x="6505097" y="4459757"/>
              <a:ext cx="252720" cy="33048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76893896-DC18-4F8F-B4BB-7A600698FA4E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6496457" y="4451117"/>
                <a:ext cx="270360" cy="34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6C70C2A7-1C97-4DE2-84EA-85088A5BCA49}"/>
                  </a:ext>
                </a:extLst>
              </p14:cNvPr>
              <p14:cNvContentPartPr/>
              <p14:nvPr/>
            </p14:nvContentPartPr>
            <p14:xfrm>
              <a:off x="6673937" y="4655237"/>
              <a:ext cx="157680" cy="13320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6C70C2A7-1C97-4DE2-84EA-85088A5BCA49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6665297" y="4646597"/>
                <a:ext cx="17532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113305A8-C942-4244-B3F2-4679C1F3B2C0}"/>
                  </a:ext>
                </a:extLst>
              </p14:cNvPr>
              <p14:cNvContentPartPr/>
              <p14:nvPr/>
            </p14:nvContentPartPr>
            <p14:xfrm>
              <a:off x="6850697" y="4392077"/>
              <a:ext cx="372240" cy="398160"/>
            </p14:xfrm>
          </p:contentPart>
        </mc:Choice>
        <mc:Fallback xmlns=""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113305A8-C942-4244-B3F2-4679C1F3B2C0}"/>
                  </a:ext>
                </a:extLst>
              </p:cNvPr>
              <p:cNvPicPr/>
              <p:nvPr/>
            </p:nvPicPr>
            <p:blipFill>
              <a:blip r:embed="rId365"/>
              <a:stretch>
                <a:fillRect/>
              </a:stretch>
            </p:blipFill>
            <p:spPr>
              <a:xfrm>
                <a:off x="6842057" y="4383437"/>
                <a:ext cx="389880" cy="41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31798C02-EEE4-44CC-AFC0-F7C0F6CFE345}"/>
                  </a:ext>
                </a:extLst>
              </p14:cNvPr>
              <p14:cNvContentPartPr/>
              <p14:nvPr/>
            </p14:nvContentPartPr>
            <p14:xfrm>
              <a:off x="7064897" y="4618517"/>
              <a:ext cx="129960" cy="11304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31798C02-EEE4-44CC-AFC0-F7C0F6CFE345}"/>
                  </a:ext>
                </a:extLst>
              </p:cNvPr>
              <p:cNvPicPr/>
              <p:nvPr/>
            </p:nvPicPr>
            <p:blipFill>
              <a:blip r:embed="rId367"/>
              <a:stretch>
                <a:fillRect/>
              </a:stretch>
            </p:blipFill>
            <p:spPr>
              <a:xfrm>
                <a:off x="7055897" y="4609877"/>
                <a:ext cx="14760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709C75B2-DB3A-4032-BB5B-6A45C0633BD0}"/>
                  </a:ext>
                </a:extLst>
              </p14:cNvPr>
              <p14:cNvContentPartPr/>
              <p14:nvPr/>
            </p14:nvContentPartPr>
            <p14:xfrm>
              <a:off x="7627577" y="4381997"/>
              <a:ext cx="360" cy="36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709C75B2-DB3A-4032-BB5B-6A45C0633BD0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7618937" y="437299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F935A009-59A1-40A1-B4AA-32A9EBC99EE0}"/>
                  </a:ext>
                </a:extLst>
              </p14:cNvPr>
              <p14:cNvContentPartPr/>
              <p14:nvPr/>
            </p14:nvContentPartPr>
            <p14:xfrm>
              <a:off x="7482137" y="4620317"/>
              <a:ext cx="54000" cy="9144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F935A009-59A1-40A1-B4AA-32A9EBC99EE0}"/>
                  </a:ext>
                </a:extLst>
              </p:cNvPr>
              <p:cNvPicPr/>
              <p:nvPr/>
            </p:nvPicPr>
            <p:blipFill>
              <a:blip r:embed="rId370"/>
              <a:stretch>
                <a:fillRect/>
              </a:stretch>
            </p:blipFill>
            <p:spPr>
              <a:xfrm>
                <a:off x="7473137" y="4611317"/>
                <a:ext cx="7164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27FF5226-42E4-40B1-824B-44ACF87FE419}"/>
                  </a:ext>
                </a:extLst>
              </p14:cNvPr>
              <p14:cNvContentPartPr/>
              <p14:nvPr/>
            </p14:nvContentPartPr>
            <p14:xfrm>
              <a:off x="7649537" y="4505477"/>
              <a:ext cx="182520" cy="25344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27FF5226-42E4-40B1-824B-44ACF87FE419}"/>
                  </a:ext>
                </a:extLst>
              </p:cNvPr>
              <p:cNvPicPr/>
              <p:nvPr/>
            </p:nvPicPr>
            <p:blipFill>
              <a:blip r:embed="rId372"/>
              <a:stretch>
                <a:fillRect/>
              </a:stretch>
            </p:blipFill>
            <p:spPr>
              <a:xfrm>
                <a:off x="7640537" y="4496837"/>
                <a:ext cx="200160" cy="271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57" name="Group 256">
            <a:extLst>
              <a:ext uri="{FF2B5EF4-FFF2-40B4-BE49-F238E27FC236}">
                <a16:creationId xmlns:a16="http://schemas.microsoft.com/office/drawing/2014/main" id="{66C298AD-1137-4CBB-9086-56DF208C816F}"/>
              </a:ext>
            </a:extLst>
          </p:cNvPr>
          <p:cNvGrpSpPr/>
          <p:nvPr/>
        </p:nvGrpSpPr>
        <p:grpSpPr>
          <a:xfrm>
            <a:off x="342977" y="3937037"/>
            <a:ext cx="4265640" cy="1646280"/>
            <a:chOff x="342977" y="3937037"/>
            <a:chExt cx="4265640" cy="164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858F333F-C023-4AB0-9805-47AC092C45B8}"/>
                    </a:ext>
                  </a:extLst>
                </p14:cNvPr>
                <p14:cNvContentPartPr/>
                <p14:nvPr/>
              </p14:nvContentPartPr>
              <p14:xfrm>
                <a:off x="437297" y="4223597"/>
                <a:ext cx="403200" cy="4194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858F333F-C023-4AB0-9805-47AC092C45B8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428657" y="4214957"/>
                  <a:ext cx="42084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111A90CA-0EB6-4754-8914-800559BAC345}"/>
                    </a:ext>
                  </a:extLst>
                </p14:cNvPr>
                <p14:cNvContentPartPr/>
                <p14:nvPr/>
              </p14:nvContentPartPr>
              <p14:xfrm>
                <a:off x="602897" y="4432397"/>
                <a:ext cx="133200" cy="33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111A90CA-0EB6-4754-8914-800559BAC345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593897" y="4423397"/>
                  <a:ext cx="1508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A2CBB609-E193-491C-BD1A-0E28A7E0B0D3}"/>
                    </a:ext>
                  </a:extLst>
                </p14:cNvPr>
                <p14:cNvContentPartPr/>
                <p14:nvPr/>
              </p14:nvContentPartPr>
              <p14:xfrm>
                <a:off x="805937" y="4369757"/>
                <a:ext cx="150480" cy="1764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A2CBB609-E193-491C-BD1A-0E28A7E0B0D3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797297" y="4361117"/>
                  <a:ext cx="1681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1102FED-8D89-45B3-8776-6836BDDFC104}"/>
                    </a:ext>
                  </a:extLst>
                </p14:cNvPr>
                <p14:cNvContentPartPr/>
                <p14:nvPr/>
              </p14:nvContentPartPr>
              <p14:xfrm>
                <a:off x="1192577" y="4352477"/>
                <a:ext cx="191520" cy="1450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1102FED-8D89-45B3-8776-6836BDDFC104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1183577" y="4343837"/>
                  <a:ext cx="209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5D7F112B-06BA-4F09-9485-0769645C858F}"/>
                    </a:ext>
                  </a:extLst>
                </p14:cNvPr>
                <p14:cNvContentPartPr/>
                <p14:nvPr/>
              </p14:nvContentPartPr>
              <p14:xfrm>
                <a:off x="1473737" y="4325117"/>
                <a:ext cx="138960" cy="1245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5D7F112B-06BA-4F09-9485-0769645C858F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1465097" y="4316117"/>
                  <a:ext cx="15660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D242E6AA-A6C1-4089-A499-5F799ACF5F77}"/>
                    </a:ext>
                  </a:extLst>
                </p14:cNvPr>
                <p14:cNvContentPartPr/>
                <p14:nvPr/>
              </p14:nvContentPartPr>
              <p14:xfrm>
                <a:off x="1594697" y="4361837"/>
                <a:ext cx="135720" cy="982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D242E6AA-A6C1-4089-A499-5F799ACF5F77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1586057" y="4352837"/>
                  <a:ext cx="15336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88760BE-8468-4721-AE23-E3C54E01C3FB}"/>
                    </a:ext>
                  </a:extLst>
                </p14:cNvPr>
                <p14:cNvContentPartPr/>
                <p14:nvPr/>
              </p14:nvContentPartPr>
              <p14:xfrm>
                <a:off x="1695137" y="4350317"/>
                <a:ext cx="208440" cy="1530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88760BE-8468-4721-AE23-E3C54E01C3FB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1686497" y="4341317"/>
                  <a:ext cx="2260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FAA25B6D-5B11-43C2-8174-143FB5353ED0}"/>
                    </a:ext>
                  </a:extLst>
                </p14:cNvPr>
                <p14:cNvContentPartPr/>
                <p14:nvPr/>
              </p14:nvContentPartPr>
              <p14:xfrm>
                <a:off x="1937057" y="4069877"/>
                <a:ext cx="227880" cy="4017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FAA25B6D-5B11-43C2-8174-143FB5353ED0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1928057" y="4061237"/>
                  <a:ext cx="24552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CA656FE-5EF0-4E48-9532-A1F5A22948F8}"/>
                    </a:ext>
                  </a:extLst>
                </p14:cNvPr>
                <p14:cNvContentPartPr/>
                <p14:nvPr/>
              </p14:nvContentPartPr>
              <p14:xfrm>
                <a:off x="2077457" y="4313597"/>
                <a:ext cx="194760" cy="3816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CA656FE-5EF0-4E48-9532-A1F5A22948F8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2068817" y="4304957"/>
                  <a:ext cx="21240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95C085FF-642B-4974-8DAF-13B0AB13791F}"/>
                    </a:ext>
                  </a:extLst>
                </p14:cNvPr>
                <p14:cNvContentPartPr/>
                <p14:nvPr/>
              </p14:nvContentPartPr>
              <p14:xfrm>
                <a:off x="2545097" y="4300277"/>
                <a:ext cx="151200" cy="1350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95C085FF-642B-4974-8DAF-13B0AB13791F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2536457" y="4291277"/>
                  <a:ext cx="1688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39CA5B0-77C3-479F-B495-ADBDE91F1816}"/>
                    </a:ext>
                  </a:extLst>
                </p14:cNvPr>
                <p14:cNvContentPartPr/>
                <p14:nvPr/>
              </p14:nvContentPartPr>
              <p14:xfrm>
                <a:off x="2758577" y="4234397"/>
                <a:ext cx="163080" cy="2080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39CA5B0-77C3-479F-B495-ADBDE91F1816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2749577" y="4225397"/>
                  <a:ext cx="1807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C228B560-CED0-46AF-9D01-A4D144C72167}"/>
                    </a:ext>
                  </a:extLst>
                </p14:cNvPr>
                <p14:cNvContentPartPr/>
                <p14:nvPr/>
              </p14:nvContentPartPr>
              <p14:xfrm>
                <a:off x="2991857" y="4352477"/>
                <a:ext cx="223200" cy="3232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C228B560-CED0-46AF-9D01-A4D144C72167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2983217" y="4343837"/>
                  <a:ext cx="24084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F4A7B96-33E3-4636-A9AA-03C092950B0A}"/>
                    </a:ext>
                  </a:extLst>
                </p14:cNvPr>
                <p14:cNvContentPartPr/>
                <p14:nvPr/>
              </p14:nvContentPartPr>
              <p14:xfrm>
                <a:off x="3174377" y="4216037"/>
                <a:ext cx="276480" cy="2034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F4A7B96-33E3-4636-A9AA-03C092950B0A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3165377" y="4207037"/>
                  <a:ext cx="2941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DBD5FD5A-E040-43E1-9FE0-A5EDC24B8F4C}"/>
                    </a:ext>
                  </a:extLst>
                </p14:cNvPr>
                <p14:cNvContentPartPr/>
                <p14:nvPr/>
              </p14:nvContentPartPr>
              <p14:xfrm>
                <a:off x="3393977" y="4251677"/>
                <a:ext cx="199080" cy="1983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DBD5FD5A-E040-43E1-9FE0-A5EDC24B8F4C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3384977" y="4243037"/>
                  <a:ext cx="2167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87CE7025-6F34-457E-800D-0A0551216ACC}"/>
                    </a:ext>
                  </a:extLst>
                </p14:cNvPr>
                <p14:cNvContentPartPr/>
                <p14:nvPr/>
              </p14:nvContentPartPr>
              <p14:xfrm>
                <a:off x="3583337" y="4205237"/>
                <a:ext cx="195480" cy="2080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87CE7025-6F34-457E-800D-0A0551216ACC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3574697" y="4196597"/>
                  <a:ext cx="2131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014CD3CE-A2CD-46A7-BE8B-9CF0F6FA819D}"/>
                    </a:ext>
                  </a:extLst>
                </p14:cNvPr>
                <p14:cNvContentPartPr/>
                <p14:nvPr/>
              </p14:nvContentPartPr>
              <p14:xfrm>
                <a:off x="3724817" y="4203437"/>
                <a:ext cx="221760" cy="1882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014CD3CE-A2CD-46A7-BE8B-9CF0F6FA819D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3716177" y="4194797"/>
                  <a:ext cx="2394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9C3CEFD-B342-4F2A-9302-F57EE5CB07CB}"/>
                    </a:ext>
                  </a:extLst>
                </p14:cNvPr>
                <p14:cNvContentPartPr/>
                <p14:nvPr/>
              </p14:nvContentPartPr>
              <p14:xfrm>
                <a:off x="3944417" y="4266077"/>
                <a:ext cx="61200" cy="990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9C3CEFD-B342-4F2A-9302-F57EE5CB07CB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3935777" y="4257077"/>
                  <a:ext cx="788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9B54B141-EDC5-4C38-99B5-B087E612C866}"/>
                    </a:ext>
                  </a:extLst>
                </p14:cNvPr>
                <p14:cNvContentPartPr/>
                <p14:nvPr/>
              </p14:nvContentPartPr>
              <p14:xfrm>
                <a:off x="4024337" y="3969797"/>
                <a:ext cx="294840" cy="4546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9B54B141-EDC5-4C38-99B5-B087E612C866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4015337" y="3960797"/>
                  <a:ext cx="312480" cy="4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A480E61-BFB5-43B0-AF0F-F0EFBA7ACC5E}"/>
                    </a:ext>
                  </a:extLst>
                </p14:cNvPr>
                <p14:cNvContentPartPr/>
                <p14:nvPr/>
              </p14:nvContentPartPr>
              <p14:xfrm>
                <a:off x="4300097" y="3937037"/>
                <a:ext cx="281880" cy="4356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A480E61-BFB5-43B0-AF0F-F0EFBA7ACC5E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4291097" y="3928037"/>
                  <a:ext cx="299520" cy="45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817073D1-5303-4894-B777-71740419097A}"/>
                    </a:ext>
                  </a:extLst>
                </p14:cNvPr>
                <p14:cNvContentPartPr/>
                <p14:nvPr/>
              </p14:nvContentPartPr>
              <p14:xfrm>
                <a:off x="4455977" y="4249877"/>
                <a:ext cx="152640" cy="1677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817073D1-5303-4894-B777-71740419097A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4447337" y="4240877"/>
                  <a:ext cx="1702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969CB36-947D-461E-B251-5DF04FDB3CD4}"/>
                    </a:ext>
                  </a:extLst>
                </p14:cNvPr>
                <p14:cNvContentPartPr/>
                <p14:nvPr/>
              </p14:nvContentPartPr>
              <p14:xfrm>
                <a:off x="516497" y="4979597"/>
                <a:ext cx="91440" cy="1098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969CB36-947D-461E-B251-5DF04FDB3CD4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507857" y="4970957"/>
                  <a:ext cx="1090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31729233-50AA-4C64-B244-B81B623DAE0D}"/>
                    </a:ext>
                  </a:extLst>
                </p14:cNvPr>
                <p14:cNvContentPartPr/>
                <p14:nvPr/>
              </p14:nvContentPartPr>
              <p14:xfrm>
                <a:off x="623057" y="4849997"/>
                <a:ext cx="7200" cy="147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31729233-50AA-4C64-B244-B81B623DAE0D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614417" y="4841357"/>
                  <a:ext cx="248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EE19580A-DFFE-4F31-AA19-BEC2807C4697}"/>
                    </a:ext>
                  </a:extLst>
                </p14:cNvPr>
                <p14:cNvContentPartPr/>
                <p14:nvPr/>
              </p14:nvContentPartPr>
              <p14:xfrm>
                <a:off x="686057" y="4903637"/>
                <a:ext cx="219960" cy="1767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EE19580A-DFFE-4F31-AA19-BEC2807C4697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677417" y="4894997"/>
                  <a:ext cx="2376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C2AB0F30-FF5F-4F3F-9E87-D43E67589B8A}"/>
                    </a:ext>
                  </a:extLst>
                </p14:cNvPr>
                <p14:cNvContentPartPr/>
                <p14:nvPr/>
              </p14:nvContentPartPr>
              <p14:xfrm>
                <a:off x="1182857" y="4574597"/>
                <a:ext cx="280800" cy="4968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C2AB0F30-FF5F-4F3F-9E87-D43E67589B8A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1173857" y="4565597"/>
                  <a:ext cx="298440" cy="51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703A6890-4CA0-4261-BAAD-3A9F11B08101}"/>
                    </a:ext>
                  </a:extLst>
                </p14:cNvPr>
                <p14:cNvContentPartPr/>
                <p14:nvPr/>
              </p14:nvContentPartPr>
              <p14:xfrm>
                <a:off x="1452137" y="4840637"/>
                <a:ext cx="193680" cy="1641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703A6890-4CA0-4261-BAAD-3A9F11B08101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1443137" y="4831637"/>
                  <a:ext cx="2113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853B70A3-A03B-43B8-953C-BE91633BD339}"/>
                    </a:ext>
                  </a:extLst>
                </p14:cNvPr>
                <p14:cNvContentPartPr/>
                <p14:nvPr/>
              </p14:nvContentPartPr>
              <p14:xfrm>
                <a:off x="1708817" y="4620317"/>
                <a:ext cx="227880" cy="4050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853B70A3-A03B-43B8-953C-BE91633BD339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1700177" y="4611317"/>
                  <a:ext cx="245520" cy="42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4CAF7357-D8B0-4C7E-8D51-DA7585D4BF12}"/>
                    </a:ext>
                  </a:extLst>
                </p14:cNvPr>
                <p14:cNvContentPartPr/>
                <p14:nvPr/>
              </p14:nvContentPartPr>
              <p14:xfrm>
                <a:off x="1810337" y="4913717"/>
                <a:ext cx="100800" cy="957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4CAF7357-D8B0-4C7E-8D51-DA7585D4BF12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801697" y="4905077"/>
                  <a:ext cx="1184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C3D070A7-07F6-4304-BE30-A749855F30F7}"/>
                    </a:ext>
                  </a:extLst>
                </p14:cNvPr>
                <p14:cNvContentPartPr/>
                <p14:nvPr/>
              </p14:nvContentPartPr>
              <p14:xfrm>
                <a:off x="2020217" y="4819037"/>
                <a:ext cx="286200" cy="1594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C3D070A7-07F6-4304-BE30-A749855F30F7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2011577" y="4810397"/>
                  <a:ext cx="30384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0F72F2E5-4CFD-4910-8361-6E3E10AB2652}"/>
                    </a:ext>
                  </a:extLst>
                </p14:cNvPr>
                <p14:cNvContentPartPr/>
                <p14:nvPr/>
              </p14:nvContentPartPr>
              <p14:xfrm>
                <a:off x="2566337" y="4734077"/>
                <a:ext cx="339120" cy="2563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0F72F2E5-4CFD-4910-8361-6E3E10AB2652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2557697" y="4725437"/>
                  <a:ext cx="35676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33107292-7759-4CD8-875D-0B1525D3DAD4}"/>
                    </a:ext>
                  </a:extLst>
                </p14:cNvPr>
                <p14:cNvContentPartPr/>
                <p14:nvPr/>
              </p14:nvContentPartPr>
              <p14:xfrm>
                <a:off x="3002657" y="4869797"/>
                <a:ext cx="47160" cy="820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33107292-7759-4CD8-875D-0B1525D3DAD4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2994017" y="4861157"/>
                  <a:ext cx="6480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A0FE8380-5CA9-458E-AF44-8C1084E113F8}"/>
                    </a:ext>
                  </a:extLst>
                </p14:cNvPr>
                <p14:cNvContentPartPr/>
                <p14:nvPr/>
              </p14:nvContentPartPr>
              <p14:xfrm>
                <a:off x="3104177" y="4619237"/>
                <a:ext cx="392040" cy="3355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A0FE8380-5CA9-458E-AF44-8C1084E113F8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3095177" y="4610237"/>
                  <a:ext cx="40968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34AEA7E5-3B64-42AF-9C78-F036BC5FB096}"/>
                    </a:ext>
                  </a:extLst>
                </p14:cNvPr>
                <p14:cNvContentPartPr/>
                <p14:nvPr/>
              </p14:nvContentPartPr>
              <p14:xfrm>
                <a:off x="3640937" y="4762877"/>
                <a:ext cx="173520" cy="1832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34AEA7E5-3B64-42AF-9C78-F036BC5FB096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3631937" y="4753877"/>
                  <a:ext cx="19116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603FD769-AF35-4D7F-B8B3-80121B37CD2B}"/>
                    </a:ext>
                  </a:extLst>
                </p14:cNvPr>
                <p14:cNvContentPartPr/>
                <p14:nvPr/>
              </p14:nvContentPartPr>
              <p14:xfrm>
                <a:off x="3906257" y="4785917"/>
                <a:ext cx="132480" cy="1213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603FD769-AF35-4D7F-B8B3-80121B37CD2B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3897257" y="4776917"/>
                  <a:ext cx="1501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6503E386-4B8D-4643-A2AB-5AF6125C8E3C}"/>
                    </a:ext>
                  </a:extLst>
                </p14:cNvPr>
                <p14:cNvContentPartPr/>
                <p14:nvPr/>
              </p14:nvContentPartPr>
              <p14:xfrm>
                <a:off x="4084097" y="4795637"/>
                <a:ext cx="174600" cy="1486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6503E386-4B8D-4643-A2AB-5AF6125C8E3C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4075097" y="4786997"/>
                  <a:ext cx="1922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A52479D1-D0DD-4D22-983F-1D2BAA3C8A27}"/>
                    </a:ext>
                  </a:extLst>
                </p14:cNvPr>
                <p14:cNvContentPartPr/>
                <p14:nvPr/>
              </p14:nvContentPartPr>
              <p14:xfrm>
                <a:off x="4162937" y="4618517"/>
                <a:ext cx="169920" cy="3499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A52479D1-D0DD-4D22-983F-1D2BAA3C8A27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4153937" y="4609877"/>
                  <a:ext cx="18756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10EF98CB-3485-461E-AEAD-27D8A68556F3}"/>
                    </a:ext>
                  </a:extLst>
                </p14:cNvPr>
                <p14:cNvContentPartPr/>
                <p14:nvPr/>
              </p14:nvContentPartPr>
              <p14:xfrm>
                <a:off x="342977" y="5401517"/>
                <a:ext cx="242280" cy="1818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10EF98CB-3485-461E-AEAD-27D8A68556F3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333977" y="5392517"/>
                  <a:ext cx="25992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9CF9E926-BD7C-490E-BCED-501265217628}"/>
                    </a:ext>
                  </a:extLst>
                </p14:cNvPr>
                <p14:cNvContentPartPr/>
                <p14:nvPr/>
              </p14:nvContentPartPr>
              <p14:xfrm>
                <a:off x="649697" y="5081117"/>
                <a:ext cx="247320" cy="4467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9CF9E926-BD7C-490E-BCED-501265217628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640697" y="5072477"/>
                  <a:ext cx="264960" cy="46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32F7A3B7-DD5E-4EF5-9394-D31C463CA6C2}"/>
                    </a:ext>
                  </a:extLst>
                </p14:cNvPr>
                <p14:cNvContentPartPr/>
                <p14:nvPr/>
              </p14:nvContentPartPr>
              <p14:xfrm>
                <a:off x="886937" y="5357597"/>
                <a:ext cx="125280" cy="1465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32F7A3B7-DD5E-4EF5-9394-D31C463CA6C2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878297" y="5348597"/>
                  <a:ext cx="14292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9B868861-A3DD-49D9-854F-CD23AF82200E}"/>
                    </a:ext>
                  </a:extLst>
                </p14:cNvPr>
                <p14:cNvContentPartPr/>
                <p14:nvPr/>
              </p14:nvContentPartPr>
              <p14:xfrm>
                <a:off x="1043897" y="5360837"/>
                <a:ext cx="144360" cy="1486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9B868861-A3DD-49D9-854F-CD23AF82200E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1035257" y="5352197"/>
                  <a:ext cx="1620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7314A8F3-DEEF-4B6E-A4B2-F740FD748644}"/>
                    </a:ext>
                  </a:extLst>
                </p14:cNvPr>
                <p14:cNvContentPartPr/>
                <p14:nvPr/>
              </p14:nvContentPartPr>
              <p14:xfrm>
                <a:off x="1185017" y="5343197"/>
                <a:ext cx="203400" cy="1850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7314A8F3-DEEF-4B6E-A4B2-F740FD748644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1176017" y="5334557"/>
                  <a:ext cx="2210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DDAC1BC9-2D84-45AC-9917-E5A368F51823}"/>
                    </a:ext>
                  </a:extLst>
                </p14:cNvPr>
                <p14:cNvContentPartPr/>
                <p14:nvPr/>
              </p14:nvContentPartPr>
              <p14:xfrm>
                <a:off x="1563017" y="5272997"/>
                <a:ext cx="320400" cy="2271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DDAC1BC9-2D84-45AC-9917-E5A368F51823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1554017" y="5263997"/>
                  <a:ext cx="33804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DE5A2E1-9BF5-4BD2-B9D1-C0007C57327A}"/>
                    </a:ext>
                  </a:extLst>
                </p14:cNvPr>
                <p14:cNvContentPartPr/>
                <p14:nvPr/>
              </p14:nvContentPartPr>
              <p14:xfrm>
                <a:off x="2042537" y="5420597"/>
                <a:ext cx="43200" cy="572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DE5A2E1-9BF5-4BD2-B9D1-C0007C57327A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2033537" y="5411597"/>
                  <a:ext cx="6084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D548CB19-5287-4CC8-BF7C-7ECF389818F8}"/>
                    </a:ext>
                  </a:extLst>
                </p14:cNvPr>
                <p14:cNvContentPartPr/>
                <p14:nvPr/>
              </p14:nvContentPartPr>
              <p14:xfrm>
                <a:off x="2147297" y="5155997"/>
                <a:ext cx="383760" cy="3376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D548CB19-5287-4CC8-BF7C-7ECF389818F8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2138657" y="5146997"/>
                  <a:ext cx="40140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3C1E86F1-ED94-40DF-8784-B414CD5E4B50}"/>
                    </a:ext>
                  </a:extLst>
                </p14:cNvPr>
                <p14:cNvContentPartPr/>
                <p14:nvPr/>
              </p14:nvContentPartPr>
              <p14:xfrm>
                <a:off x="2596937" y="5555957"/>
                <a:ext cx="9000" cy="262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3C1E86F1-ED94-40DF-8784-B414CD5E4B50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2587937" y="5546957"/>
                  <a:ext cx="26640" cy="43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9363193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noProof="0" dirty="0">
                <a:latin typeface="Arial" panose="020B0604020202020204" pitchFamily="34" charset="0"/>
              </a:rPr>
              <a:t>Summary Statistics for Categorical Data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3962400"/>
              </a:xfrm>
            </p:spPr>
            <p:txBody>
              <a:bodyPr/>
              <a:lstStyle/>
              <a:p>
                <a:pPr marL="0" indent="0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noProof="0" dirty="0">
                    <a:latin typeface="Arial" panose="020B0604020202020204" pitchFamily="34" charset="0"/>
                  </a:rPr>
                  <a:t>The two most commonly used numerical summaries for categorical data are the </a:t>
                </a:r>
                <a:r>
                  <a:rPr lang="en-US" altLang="en-US" b="1" noProof="0" dirty="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frequencies 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and the </a:t>
                </a:r>
                <a:r>
                  <a:rPr lang="en-US" altLang="en-US" b="1" noProof="0" dirty="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sample proportions 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(sometimes called </a:t>
                </a:r>
                <a:r>
                  <a:rPr lang="en-US" altLang="en-US" b="1" noProof="0" dirty="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relative frequencies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).</a:t>
                </a:r>
              </a:p>
              <a:p>
                <a:pPr marL="292608" lvl="1" indent="-292608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noProof="0" dirty="0">
                    <a:latin typeface="Arial" panose="020B0604020202020204" pitchFamily="34" charset="0"/>
                  </a:rPr>
                  <a:t>The frequency for a given category is simply the number of sample items that fall into that category.</a:t>
                </a:r>
              </a:p>
              <a:p>
                <a:pPr marL="292608" lvl="1" indent="-292608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noProof="0" dirty="0">
                    <a:latin typeface="Arial" panose="020B0604020202020204" pitchFamily="34" charset="0"/>
                  </a:rPr>
                  <a:t>The sample proportion is the frequency divided by the sample size, usually denoted by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noProof="0" dirty="0"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74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3962400"/>
              </a:xfrm>
              <a:blipFill>
                <a:blip r:embed="rId3"/>
                <a:stretch>
                  <a:fillRect l="-1481" t="-2769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509659C-0909-4B65-B49A-36C806045CDE}"/>
                  </a:ext>
                </a:extLst>
              </p14:cNvPr>
              <p14:cNvContentPartPr/>
              <p14:nvPr/>
            </p14:nvContentPartPr>
            <p14:xfrm>
              <a:off x="6864017" y="4958357"/>
              <a:ext cx="768600" cy="615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509659C-0909-4B65-B49A-36C806045CD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55377" y="4949357"/>
                <a:ext cx="786240" cy="63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02550632-0F95-4D29-B8E9-7AA2B3359105}"/>
              </a:ext>
            </a:extLst>
          </p:cNvPr>
          <p:cNvGrpSpPr/>
          <p:nvPr/>
        </p:nvGrpSpPr>
        <p:grpSpPr>
          <a:xfrm>
            <a:off x="7635252" y="4759378"/>
            <a:ext cx="1105200" cy="1433160"/>
            <a:chOff x="7635252" y="4759378"/>
            <a:chExt cx="1105200" cy="143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E88D584-CA15-4140-A22D-C22E5A309669}"/>
                    </a:ext>
                  </a:extLst>
                </p14:cNvPr>
                <p14:cNvContentPartPr/>
                <p14:nvPr/>
              </p14:nvContentPartPr>
              <p14:xfrm>
                <a:off x="7636692" y="5877538"/>
                <a:ext cx="68040" cy="3150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E88D584-CA15-4140-A22D-C22E5A30966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627692" y="5868898"/>
                  <a:ext cx="8568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A7BCAE6-330E-4438-BE2C-8DFD6338CD75}"/>
                    </a:ext>
                  </a:extLst>
                </p14:cNvPr>
                <p14:cNvContentPartPr/>
                <p14:nvPr/>
              </p14:nvContentPartPr>
              <p14:xfrm>
                <a:off x="7635252" y="5617618"/>
                <a:ext cx="160920" cy="3142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A7BCAE6-330E-4438-BE2C-8DFD6338CD7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626252" y="5608978"/>
                  <a:ext cx="17856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AC1AEE5-838C-4609-BE5F-AD66D5EB73DE}"/>
                    </a:ext>
                  </a:extLst>
                </p14:cNvPr>
                <p14:cNvContentPartPr/>
                <p14:nvPr/>
              </p14:nvContentPartPr>
              <p14:xfrm>
                <a:off x="7933692" y="5211538"/>
                <a:ext cx="275040" cy="4096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AC1AEE5-838C-4609-BE5F-AD66D5EB73D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924692" y="5202538"/>
                  <a:ext cx="292680" cy="42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A33B5E8-659C-446B-94E8-6CA2782C1C5C}"/>
                    </a:ext>
                  </a:extLst>
                </p14:cNvPr>
                <p14:cNvContentPartPr/>
                <p14:nvPr/>
              </p14:nvContentPartPr>
              <p14:xfrm>
                <a:off x="8299092" y="5205058"/>
                <a:ext cx="203760" cy="1584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A33B5E8-659C-446B-94E8-6CA2782C1C5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290092" y="5196058"/>
                  <a:ext cx="2214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8009FC0-707B-4CCB-B8A4-E25AE4E2A46F}"/>
                    </a:ext>
                  </a:extLst>
                </p14:cNvPr>
                <p14:cNvContentPartPr/>
                <p14:nvPr/>
              </p14:nvContentPartPr>
              <p14:xfrm>
                <a:off x="8481612" y="4759378"/>
                <a:ext cx="130320" cy="4626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8009FC0-707B-4CCB-B8A4-E25AE4E2A46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472972" y="4750378"/>
                  <a:ext cx="147960" cy="48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D014999-F8ED-4F2B-8667-368AF41BE723}"/>
                    </a:ext>
                  </a:extLst>
                </p14:cNvPr>
                <p14:cNvContentPartPr/>
                <p14:nvPr/>
              </p14:nvContentPartPr>
              <p14:xfrm>
                <a:off x="8388372" y="4771618"/>
                <a:ext cx="352080" cy="3164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D014999-F8ED-4F2B-8667-368AF41BE72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379372" y="4762978"/>
                  <a:ext cx="369720" cy="3340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noProof="0" dirty="0">
                <a:latin typeface="Arial" panose="020B0604020202020204" pitchFamily="34" charset="0"/>
              </a:rPr>
              <a:t>Summary Statistics for Categorical Data </a:t>
            </a:r>
            <a:r>
              <a:rPr lang="en-US" altLang="en-US" sz="1000" noProof="0" dirty="0">
                <a:latin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600200"/>
                <a:ext cx="8610600" cy="2590800"/>
              </a:xfrm>
            </p:spPr>
            <p:txBody>
              <a:bodyPr/>
              <a:lstStyle/>
              <a:p>
                <a:pPr marL="292608" indent="-292608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en-US" noProof="0" dirty="0">
                    <a:latin typeface="Arial" panose="020B0604020202020204" pitchFamily="34" charset="0"/>
                  </a:rPr>
                  <a:t>Example: 100 rivets are checked for their breaking strength. If 4 of the rivets fail (that is: do not hold up to the standard), </a:t>
                </a:r>
                <a:r>
                  <a:rPr lang="en-US" altLang="en-US" dirty="0"/>
                  <a:t>then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 the sample proportion of rivets that fail is </a:t>
                </a:r>
              </a:p>
              <a:p>
                <a:pPr marL="0" indent="0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dirty="0"/>
                  <a:t> 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noProof="0" dirty="0">
                    <a:latin typeface="Arial" panose="020B0604020202020204" pitchFamily="34" charset="0"/>
                  </a:rPr>
                  <a:t> 4/100 = 0.04, or 4%.</a:t>
                </a:r>
              </a:p>
            </p:txBody>
          </p:sp>
        </mc:Choice>
        <mc:Fallback xmlns="">
          <p:sp>
            <p:nvSpPr>
              <p:cNvPr id="3174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610600" cy="2590800"/>
              </a:xfrm>
              <a:blipFill>
                <a:blip r:embed="rId3"/>
                <a:stretch>
                  <a:fillRect l="-1275" t="-4235" r="-2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B063EC2E-A319-43FA-BD9D-CD8F140752AA}"/>
              </a:ext>
            </a:extLst>
          </p:cNvPr>
          <p:cNvGrpSpPr/>
          <p:nvPr/>
        </p:nvGrpSpPr>
        <p:grpSpPr>
          <a:xfrm>
            <a:off x="2588657" y="3312797"/>
            <a:ext cx="1045080" cy="455400"/>
            <a:chOff x="2588657" y="3312797"/>
            <a:chExt cx="1045080" cy="45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6B83E7E-A425-4B6D-BB3C-A1E493EE9202}"/>
                    </a:ext>
                  </a:extLst>
                </p14:cNvPr>
                <p14:cNvContentPartPr/>
                <p14:nvPr/>
              </p14:nvContentPartPr>
              <p14:xfrm>
                <a:off x="2588657" y="3312797"/>
                <a:ext cx="314280" cy="4010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6B83E7E-A425-4B6D-BB3C-A1E493EE920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580017" y="3303797"/>
                  <a:ext cx="331920" cy="41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065B25D4-0FC9-4091-9D7C-FE5743FFC68A}"/>
                    </a:ext>
                  </a:extLst>
                </p14:cNvPr>
                <p14:cNvContentPartPr/>
                <p14:nvPr/>
              </p14:nvContentPartPr>
              <p14:xfrm>
                <a:off x="3048017" y="3681077"/>
                <a:ext cx="585720" cy="871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065B25D4-0FC9-4091-9D7C-FE5743FFC68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039017" y="3672437"/>
                  <a:ext cx="603360" cy="104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68450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ection 1.1: Sampling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en-US" altLang="en-US" sz="3600" noProof="0" dirty="0">
                <a:latin typeface="Arial" panose="020B0604020202020204" pitchFamily="34" charset="0"/>
              </a:rPr>
              <a:t>Definitions: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noProof="0" dirty="0">
                <a:latin typeface="Arial" panose="020B0604020202020204" pitchFamily="34" charset="0"/>
              </a:rPr>
              <a:t>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population</a:t>
            </a:r>
            <a:r>
              <a:rPr lang="en-US" altLang="en-US" sz="2800" noProof="0" dirty="0">
                <a:latin typeface="Arial" panose="020B0604020202020204" pitchFamily="34" charset="0"/>
              </a:rPr>
              <a:t> is the entire collection of objects or outcomes about which information is sough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noProof="0" dirty="0">
                <a:latin typeface="Arial" panose="020B0604020202020204" pitchFamily="34" charset="0"/>
              </a:rPr>
              <a:t>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ample</a:t>
            </a:r>
            <a:r>
              <a:rPr lang="en-US" altLang="en-US" sz="2800" noProof="0" dirty="0">
                <a:latin typeface="Arial" panose="020B0604020202020204" pitchFamily="34" charset="0"/>
              </a:rPr>
              <a:t> is a subset of a population, containing the objects or outcomes that are actually observed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noProof="0" dirty="0">
                <a:latin typeface="Arial" panose="020B0604020202020204" pitchFamily="34" charset="0"/>
              </a:rPr>
              <a:t>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imple random sample</a:t>
            </a:r>
            <a:r>
              <a:rPr lang="en-US" altLang="en-US" sz="2800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(S</a:t>
            </a:r>
            <a:r>
              <a:rPr lang="en-US" altLang="en-US" sz="1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R</a:t>
            </a:r>
            <a:r>
              <a:rPr lang="en-US" altLang="en-US" sz="1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)</a:t>
            </a:r>
            <a:r>
              <a:rPr lang="en-US" altLang="en-US" sz="2800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of size </a:t>
            </a:r>
            <a:r>
              <a:rPr lang="en-US" altLang="en-US" sz="2800" i="1" noProof="0" dirty="0">
                <a:latin typeface="Arial" panose="020B0604020202020204" pitchFamily="34" charset="0"/>
              </a:rPr>
              <a:t>n</a:t>
            </a:r>
            <a:r>
              <a:rPr lang="en-US" altLang="en-US" sz="2800" noProof="0" dirty="0">
                <a:latin typeface="Arial" panose="020B0604020202020204" pitchFamily="34" charset="0"/>
              </a:rPr>
              <a:t> is a sample chosen by a method in which each collection of </a:t>
            </a:r>
            <a:r>
              <a:rPr lang="en-US" altLang="en-US" sz="2800" i="1" noProof="0" dirty="0">
                <a:latin typeface="Arial" panose="020B0604020202020204" pitchFamily="34" charset="0"/>
              </a:rPr>
              <a:t>n</a:t>
            </a:r>
            <a:r>
              <a:rPr lang="en-US" altLang="en-US" sz="2800" noProof="0" dirty="0">
                <a:latin typeface="Arial" panose="020B0604020202020204" pitchFamily="34" charset="0"/>
              </a:rPr>
              <a:t> population items is equally likely to comprise the sample, just as in the lottery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42AA82B-B7CF-43EB-A1C2-78CE74AD2E4B}"/>
              </a:ext>
            </a:extLst>
          </p:cNvPr>
          <p:cNvGrpSpPr/>
          <p:nvPr/>
        </p:nvGrpSpPr>
        <p:grpSpPr>
          <a:xfrm>
            <a:off x="6738132" y="4982938"/>
            <a:ext cx="934200" cy="73800"/>
            <a:chOff x="6738132" y="4982938"/>
            <a:chExt cx="934200" cy="73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E836261-802F-4BC3-A018-8FB60FAF048B}"/>
                    </a:ext>
                  </a:extLst>
                </p14:cNvPr>
                <p14:cNvContentPartPr/>
                <p14:nvPr/>
              </p14:nvContentPartPr>
              <p14:xfrm>
                <a:off x="6753612" y="5032978"/>
                <a:ext cx="5760" cy="864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E836261-802F-4BC3-A018-8FB60FAF048B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744972" y="5024338"/>
                  <a:ext cx="2340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F797C05-61FD-4BA3-994B-5EA1F97DF860}"/>
                    </a:ext>
                  </a:extLst>
                </p14:cNvPr>
                <p14:cNvContentPartPr/>
                <p14:nvPr/>
              </p14:nvContentPartPr>
              <p14:xfrm>
                <a:off x="6738132" y="4982938"/>
                <a:ext cx="934200" cy="738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F797C05-61FD-4BA3-994B-5EA1F97DF86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729132" y="4974298"/>
                  <a:ext cx="951840" cy="91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972CE96-664C-402D-A5FB-0DD340E438EF}"/>
                  </a:ext>
                </a:extLst>
              </p14:cNvPr>
              <p14:cNvContentPartPr/>
              <p14:nvPr/>
            </p14:nvContentPartPr>
            <p14:xfrm>
              <a:off x="825492" y="5430778"/>
              <a:ext cx="360" cy="3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972CE96-664C-402D-A5FB-0DD340E438E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6852" y="542177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037AD65-9D78-4F6B-AFDB-476D3DEDDC12}"/>
                  </a:ext>
                </a:extLst>
              </p14:cNvPr>
              <p14:cNvContentPartPr/>
              <p14:nvPr/>
            </p14:nvContentPartPr>
            <p14:xfrm>
              <a:off x="817212" y="5393338"/>
              <a:ext cx="4872240" cy="860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037AD65-9D78-4F6B-AFDB-476D3DEDDC1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08212" y="5384338"/>
                <a:ext cx="488988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157A3D6-2224-4F65-85B2-027AED0FE0E1}"/>
                  </a:ext>
                </a:extLst>
              </p14:cNvPr>
              <p14:cNvContentPartPr/>
              <p14:nvPr/>
            </p14:nvContentPartPr>
            <p14:xfrm>
              <a:off x="1186212" y="253853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157A3D6-2224-4F65-85B2-027AED0FE0E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77572" y="252953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D781FA9-654E-45C6-9193-478455B9085E}"/>
                  </a:ext>
                </a:extLst>
              </p14:cNvPr>
              <p14:cNvContentPartPr/>
              <p14:nvPr/>
            </p14:nvContentPartPr>
            <p14:xfrm>
              <a:off x="1200612" y="2453938"/>
              <a:ext cx="1598760" cy="943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D781FA9-654E-45C6-9193-478455B9085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91612" y="2445298"/>
                <a:ext cx="161640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E203F2C9-3A8B-46D1-AD91-2947285C6011}"/>
                  </a:ext>
                </a:extLst>
              </p14:cNvPr>
              <p14:cNvContentPartPr/>
              <p14:nvPr/>
            </p14:nvContentPartPr>
            <p14:xfrm>
              <a:off x="1191252" y="3345298"/>
              <a:ext cx="1039680" cy="712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E203F2C9-3A8B-46D1-AD91-2947285C601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182612" y="3336658"/>
                <a:ext cx="1057320" cy="88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ample Statistics and Population Parameter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76400"/>
            <a:ext cx="8839200" cy="44196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Each sample statistic in this chapter has a population parameter counterpar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Numerical summaries of a sample are called </a:t>
            </a:r>
            <a:r>
              <a:rPr lang="en-US" altLang="en-US" sz="2600" b="1" noProof="0" dirty="0">
                <a:solidFill>
                  <a:schemeClr val="accent2"/>
                </a:solidFill>
              </a:rPr>
              <a:t>statistics</a:t>
            </a:r>
            <a:r>
              <a:rPr lang="en-US" altLang="en-US" sz="2600" noProof="0" dirty="0"/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Numerical summaries of a population are called </a:t>
            </a:r>
            <a:r>
              <a:rPr lang="en-US" altLang="en-US" sz="2600" b="1" noProof="0" dirty="0">
                <a:solidFill>
                  <a:schemeClr val="accent2"/>
                </a:solidFill>
              </a:rPr>
              <a:t>parameters</a:t>
            </a:r>
            <a:r>
              <a:rPr lang="en-US" altLang="en-US" sz="2600" noProof="0" dirty="0"/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Statistics are often used to estimate parameter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Population parameters like population mean and population standard deviation are usually denoted by some Greek letters. For example, µ denotes a population mean and </a:t>
            </a:r>
            <a:r>
              <a:rPr lang="el-GR" altLang="en-US" sz="2600" noProof="0" dirty="0"/>
              <a:t>σ</a:t>
            </a:r>
            <a:r>
              <a:rPr lang="en-US" altLang="en-US" sz="2600" noProof="0" dirty="0"/>
              <a:t> denotes a population standard deviatio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AE35A7B-AD00-4A98-BAD9-7DE7B1C22734}"/>
              </a:ext>
            </a:extLst>
          </p:cNvPr>
          <p:cNvGrpSpPr/>
          <p:nvPr/>
        </p:nvGrpSpPr>
        <p:grpSpPr>
          <a:xfrm>
            <a:off x="7124297" y="2901677"/>
            <a:ext cx="1379520" cy="149760"/>
            <a:chOff x="7124297" y="2901677"/>
            <a:chExt cx="1379520" cy="14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657ECD3-E53D-4E1B-AC94-73B1F3621F97}"/>
                    </a:ext>
                  </a:extLst>
                </p14:cNvPr>
                <p14:cNvContentPartPr/>
                <p14:nvPr/>
              </p14:nvContentPartPr>
              <p14:xfrm>
                <a:off x="7124297" y="2901677"/>
                <a:ext cx="1258560" cy="594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657ECD3-E53D-4E1B-AC94-73B1F3621F97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115297" y="2893037"/>
                  <a:ext cx="12762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F466C4B-1F53-49F1-AB1B-E04D71864322}"/>
                    </a:ext>
                  </a:extLst>
                </p14:cNvPr>
                <p14:cNvContentPartPr/>
                <p14:nvPr/>
              </p14:nvContentPartPr>
              <p14:xfrm>
                <a:off x="7302857" y="2990237"/>
                <a:ext cx="1200960" cy="612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F466C4B-1F53-49F1-AB1B-E04D7186432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293857" y="2981237"/>
                  <a:ext cx="1218600" cy="78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69C065CF-6E3A-465E-94B5-ED320DA324BE}"/>
                  </a:ext>
                </a:extLst>
              </p14:cNvPr>
              <p14:cNvContentPartPr/>
              <p14:nvPr/>
            </p14:nvContentPartPr>
            <p14:xfrm>
              <a:off x="6989657" y="3615917"/>
              <a:ext cx="173520" cy="1580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69C065CF-6E3A-465E-94B5-ED320DA324B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981017" y="3607277"/>
                <a:ext cx="191160" cy="17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4210B8A6-2556-466F-9230-139185E1F7D2}"/>
                  </a:ext>
                </a:extLst>
              </p14:cNvPr>
              <p14:cNvContentPartPr/>
              <p14:nvPr/>
            </p14:nvContentPartPr>
            <p14:xfrm>
              <a:off x="7219337" y="3628157"/>
              <a:ext cx="198000" cy="3060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4210B8A6-2556-466F-9230-139185E1F7D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10697" y="3619157"/>
                <a:ext cx="215640" cy="32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F69EF352-CEEF-41FF-8545-26B0981AB2A4}"/>
                  </a:ext>
                </a:extLst>
              </p14:cNvPr>
              <p14:cNvContentPartPr/>
              <p14:nvPr/>
            </p14:nvContentPartPr>
            <p14:xfrm>
              <a:off x="7355417" y="3545717"/>
              <a:ext cx="213480" cy="2170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F69EF352-CEEF-41FF-8545-26B0981AB2A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346417" y="3536717"/>
                <a:ext cx="23112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5B1572C7-92A8-4A65-A426-A9A8E76498FE}"/>
                  </a:ext>
                </a:extLst>
              </p14:cNvPr>
              <p14:cNvContentPartPr/>
              <p14:nvPr/>
            </p14:nvContentPartPr>
            <p14:xfrm>
              <a:off x="7572857" y="3610157"/>
              <a:ext cx="99360" cy="13644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5B1572C7-92A8-4A65-A426-A9A8E76498F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564217" y="3601157"/>
                <a:ext cx="11700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3059375B-0C61-4D78-9F32-74D47F061247}"/>
                  </a:ext>
                </a:extLst>
              </p14:cNvPr>
              <p14:cNvContentPartPr/>
              <p14:nvPr/>
            </p14:nvContentPartPr>
            <p14:xfrm>
              <a:off x="7762577" y="3555077"/>
              <a:ext cx="108360" cy="1839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3059375B-0C61-4D78-9F32-74D47F06124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753937" y="3546437"/>
                <a:ext cx="12600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9B2C5D0F-73BD-4732-9F35-A45136634812}"/>
                  </a:ext>
                </a:extLst>
              </p14:cNvPr>
              <p14:cNvContentPartPr/>
              <p14:nvPr/>
            </p14:nvContentPartPr>
            <p14:xfrm>
              <a:off x="7881017" y="3615917"/>
              <a:ext cx="111600" cy="957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9B2C5D0F-73BD-4732-9F35-A4513663481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72377" y="3606917"/>
                <a:ext cx="12924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240347B5-6114-4517-AD03-8E835F446B58}"/>
                  </a:ext>
                </a:extLst>
              </p14:cNvPr>
              <p14:cNvContentPartPr/>
              <p14:nvPr/>
            </p14:nvContentPartPr>
            <p14:xfrm>
              <a:off x="8014937" y="3616637"/>
              <a:ext cx="211680" cy="10404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240347B5-6114-4517-AD03-8E835F446B5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006297" y="3607637"/>
                <a:ext cx="229320" cy="12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54282A27-9015-4DF8-BD76-27A6564303D9}"/>
                  </a:ext>
                </a:extLst>
              </p14:cNvPr>
              <p14:cNvContentPartPr/>
              <p14:nvPr/>
            </p14:nvContentPartPr>
            <p14:xfrm>
              <a:off x="8276657" y="3595397"/>
              <a:ext cx="149040" cy="1281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54282A27-9015-4DF8-BD76-27A6564303D9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267657" y="3586757"/>
                <a:ext cx="16668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8FD5A7BC-A3CD-4059-9B81-DB646866A3FA}"/>
                  </a:ext>
                </a:extLst>
              </p14:cNvPr>
              <p14:cNvContentPartPr/>
              <p14:nvPr/>
            </p14:nvContentPartPr>
            <p14:xfrm>
              <a:off x="8487977" y="3328637"/>
              <a:ext cx="198720" cy="35640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8FD5A7BC-A3CD-4059-9B81-DB646866A3FA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479337" y="3319997"/>
                <a:ext cx="216360" cy="37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A173CE24-3D8B-486A-A67D-93AF9423C6B9}"/>
                  </a:ext>
                </a:extLst>
              </p14:cNvPr>
              <p14:cNvContentPartPr/>
              <p14:nvPr/>
            </p14:nvContentPartPr>
            <p14:xfrm>
              <a:off x="8375297" y="3530237"/>
              <a:ext cx="262080" cy="745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A173CE24-3D8B-486A-A67D-93AF9423C6B9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366297" y="3521597"/>
                <a:ext cx="279720" cy="9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C7E374CC-DA6B-4AA1-B772-B8EEA4AEFD12}"/>
                  </a:ext>
                </a:extLst>
              </p14:cNvPr>
              <p14:cNvContentPartPr/>
              <p14:nvPr/>
            </p14:nvContentPartPr>
            <p14:xfrm>
              <a:off x="8557097" y="3613757"/>
              <a:ext cx="114840" cy="10404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C7E374CC-DA6B-4AA1-B772-B8EEA4AEFD12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548097" y="3605117"/>
                <a:ext cx="132480" cy="12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79DC6213-8ABE-4ADF-8099-853AD3A9C9CC}"/>
                  </a:ext>
                </a:extLst>
              </p14:cNvPr>
              <p14:cNvContentPartPr/>
              <p14:nvPr/>
            </p14:nvContentPartPr>
            <p14:xfrm>
              <a:off x="8729177" y="3503237"/>
              <a:ext cx="188640" cy="3315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79DC6213-8ABE-4ADF-8099-853AD3A9C9C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720537" y="3494237"/>
                <a:ext cx="206280" cy="34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D85B058B-6ABC-4A4B-9F51-21CB46BDE602}"/>
                  </a:ext>
                </a:extLst>
              </p14:cNvPr>
              <p14:cNvContentPartPr/>
              <p14:nvPr/>
            </p14:nvContentPartPr>
            <p14:xfrm>
              <a:off x="5323577" y="5066717"/>
              <a:ext cx="528840" cy="45900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D85B058B-6ABC-4A4B-9F51-21CB46BDE602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314577" y="5058077"/>
                <a:ext cx="546480" cy="47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FF2ADD73-6F77-4D3F-A0F4-25A497CDAE4F}"/>
              </a:ext>
            </a:extLst>
          </p:cNvPr>
          <p:cNvGrpSpPr/>
          <p:nvPr/>
        </p:nvGrpSpPr>
        <p:grpSpPr>
          <a:xfrm>
            <a:off x="2669297" y="3267077"/>
            <a:ext cx="4065120" cy="1864080"/>
            <a:chOff x="2669297" y="3267077"/>
            <a:chExt cx="4065120" cy="18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D6E70FC-F9DC-4AFB-9169-7127FC4ED4D1}"/>
                    </a:ext>
                  </a:extLst>
                </p14:cNvPr>
                <p14:cNvContentPartPr/>
                <p14:nvPr/>
              </p14:nvContentPartPr>
              <p14:xfrm>
                <a:off x="2669297" y="3541397"/>
                <a:ext cx="83160" cy="2138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D6E70FC-F9DC-4AFB-9169-7127FC4ED4D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660657" y="3532397"/>
                  <a:ext cx="10080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6DF9A9C-3E4D-40D4-BFC1-65D342BE83AD}"/>
                    </a:ext>
                  </a:extLst>
                </p14:cNvPr>
                <p14:cNvContentPartPr/>
                <p14:nvPr/>
              </p14:nvContentPartPr>
              <p14:xfrm>
                <a:off x="2686937" y="3370397"/>
                <a:ext cx="269640" cy="265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6DF9A9C-3E4D-40D4-BFC1-65D342BE83AD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678297" y="3361397"/>
                  <a:ext cx="28728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B4D7786-1951-4900-869F-A39D2C3103F4}"/>
                    </a:ext>
                  </a:extLst>
                </p14:cNvPr>
                <p14:cNvContentPartPr/>
                <p14:nvPr/>
              </p14:nvContentPartPr>
              <p14:xfrm>
                <a:off x="2860817" y="3619517"/>
                <a:ext cx="117000" cy="105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B4D7786-1951-4900-869F-A39D2C3103F4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852177" y="3610877"/>
                  <a:ext cx="134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F711FE0-6403-4BC3-ABC8-3B2753A41FC5}"/>
                    </a:ext>
                  </a:extLst>
                </p14:cNvPr>
                <p14:cNvContentPartPr/>
                <p14:nvPr/>
              </p14:nvContentPartPr>
              <p14:xfrm>
                <a:off x="2951177" y="3636077"/>
                <a:ext cx="117720" cy="2480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F711FE0-6403-4BC3-ABC8-3B2753A41FC5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2942177" y="3627077"/>
                  <a:ext cx="13536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7CB8814-5FBF-408D-A508-CB1CDFAF9486}"/>
                    </a:ext>
                  </a:extLst>
                </p14:cNvPr>
                <p14:cNvContentPartPr/>
                <p14:nvPr/>
              </p14:nvContentPartPr>
              <p14:xfrm>
                <a:off x="2987897" y="3556517"/>
                <a:ext cx="210600" cy="1720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7CB8814-5FBF-408D-A508-CB1CDFAF948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2978897" y="3547877"/>
                  <a:ext cx="2282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3ABC8D8-1560-469A-9C1F-9EE2B8B5CED9}"/>
                    </a:ext>
                  </a:extLst>
                </p14:cNvPr>
                <p14:cNvContentPartPr/>
                <p14:nvPr/>
              </p14:nvContentPartPr>
              <p14:xfrm>
                <a:off x="3174017" y="3632477"/>
                <a:ext cx="210600" cy="160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3ABC8D8-1560-469A-9C1F-9EE2B8B5CED9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165377" y="3623837"/>
                  <a:ext cx="22824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5610F3F-4F09-4E00-B632-3954B37AACB5}"/>
                    </a:ext>
                  </a:extLst>
                </p14:cNvPr>
                <p14:cNvContentPartPr/>
                <p14:nvPr/>
              </p14:nvContentPartPr>
              <p14:xfrm>
                <a:off x="3429617" y="3363197"/>
                <a:ext cx="148680" cy="3740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5610F3F-4F09-4E00-B632-3954B37AACB5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420977" y="3354557"/>
                  <a:ext cx="166320" cy="39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151BBBF-7BF5-446A-A704-93018580FA79}"/>
                    </a:ext>
                  </a:extLst>
                </p14:cNvPr>
                <p14:cNvContentPartPr/>
                <p14:nvPr/>
              </p14:nvContentPartPr>
              <p14:xfrm>
                <a:off x="3557057" y="3630317"/>
                <a:ext cx="117000" cy="1018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151BBBF-7BF5-446A-A704-93018580FA79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548417" y="3621677"/>
                  <a:ext cx="1346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6F32A4C-0731-4100-8180-618BCD8097B0}"/>
                    </a:ext>
                  </a:extLst>
                </p14:cNvPr>
                <p14:cNvContentPartPr/>
                <p14:nvPr/>
              </p14:nvContentPartPr>
              <p14:xfrm>
                <a:off x="3777737" y="3267077"/>
                <a:ext cx="198000" cy="481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6F32A4C-0731-4100-8180-618BCD8097B0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3768737" y="3258077"/>
                  <a:ext cx="215640" cy="49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38F4ABD-F09F-4374-98A2-ED0F75998414}"/>
                    </a:ext>
                  </a:extLst>
                </p14:cNvPr>
                <p14:cNvContentPartPr/>
                <p14:nvPr/>
              </p14:nvContentPartPr>
              <p14:xfrm>
                <a:off x="3642377" y="3544277"/>
                <a:ext cx="350640" cy="2142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38F4ABD-F09F-4374-98A2-ED0F75998414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3633737" y="3535637"/>
                  <a:ext cx="3682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D7D2989-BA35-42D6-A2E1-4A23D22609EB}"/>
                    </a:ext>
                  </a:extLst>
                </p14:cNvPr>
                <p14:cNvContentPartPr/>
                <p14:nvPr/>
              </p14:nvContentPartPr>
              <p14:xfrm>
                <a:off x="4098137" y="3471557"/>
                <a:ext cx="11160" cy="100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D7D2989-BA35-42D6-A2E1-4A23D22609EB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089497" y="3462557"/>
                  <a:ext cx="288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5551A98-A15B-4784-8A0E-A840A2250987}"/>
                    </a:ext>
                  </a:extLst>
                </p14:cNvPr>
                <p14:cNvContentPartPr/>
                <p14:nvPr/>
              </p14:nvContentPartPr>
              <p14:xfrm>
                <a:off x="4061777" y="3623477"/>
                <a:ext cx="300960" cy="1317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5551A98-A15B-4784-8A0E-A840A225098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052777" y="3614477"/>
                  <a:ext cx="3186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C5C48D9-DD60-45BC-B524-B1104ACC5150}"/>
                    </a:ext>
                  </a:extLst>
                </p14:cNvPr>
                <p14:cNvContentPartPr/>
                <p14:nvPr/>
              </p14:nvContentPartPr>
              <p14:xfrm>
                <a:off x="4548137" y="3618077"/>
                <a:ext cx="263160" cy="1404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C5C48D9-DD60-45BC-B524-B1104ACC5150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539497" y="3609437"/>
                  <a:ext cx="2808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666CF59-7EA6-46CE-9DA2-3CDFFF046E6C}"/>
                    </a:ext>
                  </a:extLst>
                </p14:cNvPr>
                <p14:cNvContentPartPr/>
                <p14:nvPr/>
              </p14:nvContentPartPr>
              <p14:xfrm>
                <a:off x="4876817" y="3609437"/>
                <a:ext cx="130680" cy="1360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666CF59-7EA6-46CE-9DA2-3CDFFF046E6C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4867817" y="3600797"/>
                  <a:ext cx="1483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D1BE5ED-73C3-4994-BF54-9684E22A0FBE}"/>
                    </a:ext>
                  </a:extLst>
                </p14:cNvPr>
                <p14:cNvContentPartPr/>
                <p14:nvPr/>
              </p14:nvContentPartPr>
              <p14:xfrm>
                <a:off x="5044937" y="3629237"/>
                <a:ext cx="120240" cy="114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D1BE5ED-73C3-4994-BF54-9684E22A0FBE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035937" y="3620237"/>
                  <a:ext cx="1378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13EE062-6AD5-4A3D-AEA3-C8593F164289}"/>
                    </a:ext>
                  </a:extLst>
                </p14:cNvPr>
                <p14:cNvContentPartPr/>
                <p14:nvPr/>
              </p14:nvContentPartPr>
              <p14:xfrm>
                <a:off x="5202257" y="3616997"/>
                <a:ext cx="179640" cy="1663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13EE062-6AD5-4A3D-AEA3-C8593F164289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193257" y="3608357"/>
                  <a:ext cx="1972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383B250-A419-4F0B-8670-63E3D7BE7F7F}"/>
                    </a:ext>
                  </a:extLst>
                </p14:cNvPr>
                <p14:cNvContentPartPr/>
                <p14:nvPr/>
              </p14:nvContentPartPr>
              <p14:xfrm>
                <a:off x="5554337" y="3630677"/>
                <a:ext cx="122040" cy="25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383B250-A419-4F0B-8670-63E3D7BE7F7F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5545337" y="3622037"/>
                  <a:ext cx="1396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41788FE-4941-4703-B60E-F282AFE1A79C}"/>
                    </a:ext>
                  </a:extLst>
                </p14:cNvPr>
                <p14:cNvContentPartPr/>
                <p14:nvPr/>
              </p14:nvContentPartPr>
              <p14:xfrm>
                <a:off x="5493857" y="3766757"/>
                <a:ext cx="181080" cy="241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41788FE-4941-4703-B60E-F282AFE1A79C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485217" y="3757757"/>
                  <a:ext cx="1987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1620703-4E90-4DFA-8C43-9F38D4E26A5D}"/>
                    </a:ext>
                  </a:extLst>
                </p14:cNvPr>
                <p14:cNvContentPartPr/>
                <p14:nvPr/>
              </p14:nvContentPartPr>
              <p14:xfrm>
                <a:off x="5832617" y="3546797"/>
                <a:ext cx="470880" cy="2948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1620703-4E90-4DFA-8C43-9F38D4E26A5D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5823977" y="3537797"/>
                  <a:ext cx="48852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B4035DB-5BA1-4A7F-AA4E-33DCBD374F5B}"/>
                    </a:ext>
                  </a:extLst>
                </p14:cNvPr>
                <p14:cNvContentPartPr/>
                <p14:nvPr/>
              </p14:nvContentPartPr>
              <p14:xfrm>
                <a:off x="6479897" y="3690077"/>
                <a:ext cx="10080" cy="669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B4035DB-5BA1-4A7F-AA4E-33DCBD374F5B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470897" y="3681077"/>
                  <a:ext cx="277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894888BD-23D3-454D-AA73-9329A33C269C}"/>
                    </a:ext>
                  </a:extLst>
                </p14:cNvPr>
                <p14:cNvContentPartPr/>
                <p14:nvPr/>
              </p14:nvContentPartPr>
              <p14:xfrm>
                <a:off x="6484577" y="3618797"/>
                <a:ext cx="17640" cy="5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94888BD-23D3-454D-AA73-9329A33C269C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475577" y="3610157"/>
                  <a:ext cx="352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0194677-6D9C-4BD7-9AD7-863CFC2D87AE}"/>
                    </a:ext>
                  </a:extLst>
                </p14:cNvPr>
                <p14:cNvContentPartPr/>
                <p14:nvPr/>
              </p14:nvContentPartPr>
              <p14:xfrm>
                <a:off x="6610577" y="3556877"/>
                <a:ext cx="123840" cy="2458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0194677-6D9C-4BD7-9AD7-863CFC2D87AE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01937" y="3548237"/>
                  <a:ext cx="1414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8C9A81A-10DE-4D29-AD7D-850A7A009464}"/>
                    </a:ext>
                  </a:extLst>
                </p14:cNvPr>
                <p14:cNvContentPartPr/>
                <p14:nvPr/>
              </p14:nvContentPartPr>
              <p14:xfrm>
                <a:off x="5721737" y="3458237"/>
                <a:ext cx="610200" cy="16729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8C9A81A-10DE-4D29-AD7D-850A7A009464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712737" y="3449597"/>
                  <a:ext cx="627840" cy="169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53BEC2D-FC0E-4365-9C07-18D140751102}"/>
              </a:ext>
            </a:extLst>
          </p:cNvPr>
          <p:cNvGrpSpPr/>
          <p:nvPr/>
        </p:nvGrpSpPr>
        <p:grpSpPr>
          <a:xfrm>
            <a:off x="6300617" y="4224317"/>
            <a:ext cx="523080" cy="225360"/>
            <a:chOff x="6300617" y="4224317"/>
            <a:chExt cx="52308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09596AF-0BE6-45C3-B497-06F935426D7C}"/>
                    </a:ext>
                  </a:extLst>
                </p14:cNvPr>
                <p14:cNvContentPartPr/>
                <p14:nvPr/>
              </p14:nvContentPartPr>
              <p14:xfrm>
                <a:off x="6300617" y="4227197"/>
                <a:ext cx="237600" cy="1846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09596AF-0BE6-45C3-B497-06F935426D7C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291617" y="4218197"/>
                  <a:ext cx="2552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1CF7BB7-0C7A-4E5D-A918-9FA4351CED41}"/>
                    </a:ext>
                  </a:extLst>
                </p14:cNvPr>
                <p14:cNvContentPartPr/>
                <p14:nvPr/>
              </p14:nvContentPartPr>
              <p14:xfrm>
                <a:off x="6588977" y="4405757"/>
                <a:ext cx="360" cy="39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1CF7BB7-0C7A-4E5D-A918-9FA4351CED41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579977" y="4397117"/>
                  <a:ext cx="1800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A7A6FEA9-7300-442A-A684-65C5DC5DDC3D}"/>
                    </a:ext>
                  </a:extLst>
                </p14:cNvPr>
                <p14:cNvContentPartPr/>
                <p14:nvPr/>
              </p14:nvContentPartPr>
              <p14:xfrm>
                <a:off x="6598697" y="4397477"/>
                <a:ext cx="360" cy="3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A7A6FEA9-7300-442A-A684-65C5DC5DDC3D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589697" y="438847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FEB39AD-2615-4F0A-8765-45E30333D421}"/>
                    </a:ext>
                  </a:extLst>
                </p14:cNvPr>
                <p14:cNvContentPartPr/>
                <p14:nvPr/>
              </p14:nvContentPartPr>
              <p14:xfrm>
                <a:off x="6591857" y="4364717"/>
                <a:ext cx="720" cy="43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FEB39AD-2615-4F0A-8765-45E30333D421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582857" y="4356077"/>
                  <a:ext cx="183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437F2C9-9461-4BE5-866E-FAD579FF20FE}"/>
                    </a:ext>
                  </a:extLst>
                </p14:cNvPr>
                <p14:cNvContentPartPr/>
                <p14:nvPr/>
              </p14:nvContentPartPr>
              <p14:xfrm>
                <a:off x="6584657" y="4224317"/>
                <a:ext cx="239040" cy="2253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437F2C9-9461-4BE5-866E-FAD579FF20FE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6576017" y="4215677"/>
                  <a:ext cx="256680" cy="24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73" name="Group 32772">
            <a:extLst>
              <a:ext uri="{FF2B5EF4-FFF2-40B4-BE49-F238E27FC236}">
                <a16:creationId xmlns:a16="http://schemas.microsoft.com/office/drawing/2014/main" id="{AFF7D9AB-E4DC-4688-B267-B49CE440B877}"/>
              </a:ext>
            </a:extLst>
          </p:cNvPr>
          <p:cNvGrpSpPr/>
          <p:nvPr/>
        </p:nvGrpSpPr>
        <p:grpSpPr>
          <a:xfrm>
            <a:off x="2024897" y="5376317"/>
            <a:ext cx="1343880" cy="767880"/>
            <a:chOff x="2024897" y="5376317"/>
            <a:chExt cx="1343880" cy="76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78BA209-02BE-4777-A518-05F0D09BDAC8}"/>
                    </a:ext>
                  </a:extLst>
                </p14:cNvPr>
                <p14:cNvContentPartPr/>
                <p14:nvPr/>
              </p14:nvContentPartPr>
              <p14:xfrm>
                <a:off x="2024897" y="5376317"/>
                <a:ext cx="303840" cy="4032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78BA209-02BE-4777-A518-05F0D09BDAC8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2015897" y="5367317"/>
                  <a:ext cx="321480" cy="42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F53DB95-0E62-48D3-9E87-411DCE8C2DDD}"/>
                    </a:ext>
                  </a:extLst>
                </p14:cNvPr>
                <p14:cNvContentPartPr/>
                <p14:nvPr/>
              </p14:nvContentPartPr>
              <p14:xfrm>
                <a:off x="2074577" y="5858717"/>
                <a:ext cx="120600" cy="2854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F53DB95-0E62-48D3-9E87-411DCE8C2DDD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2065937" y="5849717"/>
                  <a:ext cx="13824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684F742-7861-4E9E-84F4-EB490825601D}"/>
                    </a:ext>
                  </a:extLst>
                </p14:cNvPr>
                <p14:cNvContentPartPr/>
                <p14:nvPr/>
              </p14:nvContentPartPr>
              <p14:xfrm>
                <a:off x="2186537" y="5995517"/>
                <a:ext cx="72720" cy="914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684F742-7861-4E9E-84F4-EB490825601D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2177537" y="5986517"/>
                  <a:ext cx="9036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F139CF8-EFC3-49E1-990E-88DF5AFB8FA0}"/>
                    </a:ext>
                  </a:extLst>
                </p14:cNvPr>
                <p14:cNvContentPartPr/>
                <p14:nvPr/>
              </p14:nvContentPartPr>
              <p14:xfrm>
                <a:off x="2319377" y="5971397"/>
                <a:ext cx="139680" cy="1134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F139CF8-EFC3-49E1-990E-88DF5AFB8FA0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310377" y="5962757"/>
                  <a:ext cx="1573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DFAA22A-23AE-48A4-9A86-FCA908CDD57C}"/>
                    </a:ext>
                  </a:extLst>
                </p14:cNvPr>
                <p14:cNvContentPartPr/>
                <p14:nvPr/>
              </p14:nvContentPartPr>
              <p14:xfrm>
                <a:off x="2508377" y="5960597"/>
                <a:ext cx="90720" cy="1155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DFAA22A-23AE-48A4-9A86-FCA908CDD57C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499377" y="5951597"/>
                  <a:ext cx="10836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1E11A27-2C2D-423C-9893-06151CA5D41D}"/>
                    </a:ext>
                  </a:extLst>
                </p14:cNvPr>
                <p14:cNvContentPartPr/>
                <p14:nvPr/>
              </p14:nvContentPartPr>
              <p14:xfrm>
                <a:off x="2628257" y="5899037"/>
                <a:ext cx="139680" cy="1994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1E11A27-2C2D-423C-9893-06151CA5D41D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619617" y="5890037"/>
                  <a:ext cx="1573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54561F0-A4C4-4841-ACE1-3181A2854EEF}"/>
                    </a:ext>
                  </a:extLst>
                </p14:cNvPr>
                <p14:cNvContentPartPr/>
                <p14:nvPr/>
              </p14:nvContentPartPr>
              <p14:xfrm>
                <a:off x="2872337" y="5942597"/>
                <a:ext cx="162000" cy="1454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54561F0-A4C4-4841-ACE1-3181A2854EEF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863697" y="5933957"/>
                  <a:ext cx="17964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5C4B806-2F12-49A6-8BE4-8E0E86389B0B}"/>
                    </a:ext>
                  </a:extLst>
                </p14:cNvPr>
                <p14:cNvContentPartPr/>
                <p14:nvPr/>
              </p14:nvContentPartPr>
              <p14:xfrm>
                <a:off x="2990057" y="5978957"/>
                <a:ext cx="116280" cy="921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5C4B806-2F12-49A6-8BE4-8E0E86389B0B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981417" y="5969957"/>
                  <a:ext cx="1339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35498ED-E9BD-47EC-8CB9-56A3D9B89495}"/>
                    </a:ext>
                  </a:extLst>
                </p14:cNvPr>
                <p14:cNvContentPartPr/>
                <p14:nvPr/>
              </p14:nvContentPartPr>
              <p14:xfrm>
                <a:off x="3129377" y="5918117"/>
                <a:ext cx="146520" cy="196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35498ED-E9BD-47EC-8CB9-56A3D9B89495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3120377" y="5909477"/>
                  <a:ext cx="1641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D93E91A-FBD8-4987-8F52-6B9D0E345052}"/>
                    </a:ext>
                  </a:extLst>
                </p14:cNvPr>
                <p14:cNvContentPartPr/>
                <p14:nvPr/>
              </p14:nvContentPartPr>
              <p14:xfrm>
                <a:off x="3266177" y="5959877"/>
                <a:ext cx="102600" cy="1731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D93E91A-FBD8-4987-8F52-6B9D0E345052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3257537" y="5951237"/>
                  <a:ext cx="120240" cy="19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70" name="Group 32769">
            <a:extLst>
              <a:ext uri="{FF2B5EF4-FFF2-40B4-BE49-F238E27FC236}">
                <a16:creationId xmlns:a16="http://schemas.microsoft.com/office/drawing/2014/main" id="{0E744730-6C85-4625-A92E-0EBD8636B7AF}"/>
              </a:ext>
            </a:extLst>
          </p:cNvPr>
          <p:cNvGrpSpPr/>
          <p:nvPr/>
        </p:nvGrpSpPr>
        <p:grpSpPr>
          <a:xfrm>
            <a:off x="3569657" y="5895797"/>
            <a:ext cx="802440" cy="313200"/>
            <a:chOff x="3569657" y="5895797"/>
            <a:chExt cx="802440" cy="31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C4DDA80-751C-4B4D-8E6E-F81EED0FECC7}"/>
                    </a:ext>
                  </a:extLst>
                </p14:cNvPr>
                <p14:cNvContentPartPr/>
                <p14:nvPr/>
              </p14:nvContentPartPr>
              <p14:xfrm>
                <a:off x="3569657" y="5895797"/>
                <a:ext cx="191880" cy="2235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C4DDA80-751C-4B4D-8E6E-F81EED0FECC7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3561017" y="5886797"/>
                  <a:ext cx="20952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FB988AE-C9E9-400C-A56E-CB7E3C6A626E}"/>
                    </a:ext>
                  </a:extLst>
                </p14:cNvPr>
                <p14:cNvContentPartPr/>
                <p14:nvPr/>
              </p14:nvContentPartPr>
              <p14:xfrm>
                <a:off x="3779537" y="5966357"/>
                <a:ext cx="75240" cy="853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FB988AE-C9E9-400C-A56E-CB7E3C6A626E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770537" y="5957357"/>
                  <a:ext cx="9288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EBA6B00-BF32-4801-857C-41545726F6ED}"/>
                    </a:ext>
                  </a:extLst>
                </p14:cNvPr>
                <p14:cNvContentPartPr/>
                <p14:nvPr/>
              </p14:nvContentPartPr>
              <p14:xfrm>
                <a:off x="3845777" y="5977877"/>
                <a:ext cx="152280" cy="2311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EBA6B00-BF32-4801-857C-41545726F6E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837137" y="5969237"/>
                  <a:ext cx="1699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32768" name="Ink 32767">
                  <a:extLst>
                    <a:ext uri="{FF2B5EF4-FFF2-40B4-BE49-F238E27FC236}">
                      <a16:creationId xmlns:a16="http://schemas.microsoft.com/office/drawing/2014/main" id="{F5128D01-535B-420C-AC5F-DA527BE252C0}"/>
                    </a:ext>
                  </a:extLst>
                </p14:cNvPr>
                <p14:cNvContentPartPr/>
                <p14:nvPr/>
              </p14:nvContentPartPr>
              <p14:xfrm>
                <a:off x="4031177" y="5959517"/>
                <a:ext cx="167760" cy="88560"/>
              </p14:xfrm>
            </p:contentPart>
          </mc:Choice>
          <mc:Fallback xmlns="">
            <p:pic>
              <p:nvPicPr>
                <p:cNvPr id="32768" name="Ink 32767">
                  <a:extLst>
                    <a:ext uri="{FF2B5EF4-FFF2-40B4-BE49-F238E27FC236}">
                      <a16:creationId xmlns:a16="http://schemas.microsoft.com/office/drawing/2014/main" id="{F5128D01-535B-420C-AC5F-DA527BE252C0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4022177" y="5950877"/>
                  <a:ext cx="1854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32769" name="Ink 32768">
                  <a:extLst>
                    <a:ext uri="{FF2B5EF4-FFF2-40B4-BE49-F238E27FC236}">
                      <a16:creationId xmlns:a16="http://schemas.microsoft.com/office/drawing/2014/main" id="{0DE9EA60-B281-40B8-AF30-9482131FF765}"/>
                    </a:ext>
                  </a:extLst>
                </p14:cNvPr>
                <p14:cNvContentPartPr/>
                <p14:nvPr/>
              </p14:nvContentPartPr>
              <p14:xfrm>
                <a:off x="4254737" y="5920997"/>
                <a:ext cx="117360" cy="140400"/>
              </p14:xfrm>
            </p:contentPart>
          </mc:Choice>
          <mc:Fallback xmlns="">
            <p:pic>
              <p:nvPicPr>
                <p:cNvPr id="32769" name="Ink 32768">
                  <a:extLst>
                    <a:ext uri="{FF2B5EF4-FFF2-40B4-BE49-F238E27FC236}">
                      <a16:creationId xmlns:a16="http://schemas.microsoft.com/office/drawing/2014/main" id="{0DE9EA60-B281-40B8-AF30-9482131FF765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4245737" y="5911997"/>
                  <a:ext cx="135000" cy="158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32774" name="Ink 32773">
                <a:extLst>
                  <a:ext uri="{FF2B5EF4-FFF2-40B4-BE49-F238E27FC236}">
                    <a16:creationId xmlns:a16="http://schemas.microsoft.com/office/drawing/2014/main" id="{FE95FD08-3097-480F-BAE0-F2052349C887}"/>
                  </a:ext>
                </a:extLst>
              </p14:cNvPr>
              <p14:cNvContentPartPr/>
              <p14:nvPr/>
            </p14:nvContentPartPr>
            <p14:xfrm>
              <a:off x="4543817" y="5833877"/>
              <a:ext cx="442800" cy="284760"/>
            </p14:xfrm>
          </p:contentPart>
        </mc:Choice>
        <mc:Fallback xmlns="">
          <p:pic>
            <p:nvPicPr>
              <p:cNvPr id="32774" name="Ink 32773">
                <a:extLst>
                  <a:ext uri="{FF2B5EF4-FFF2-40B4-BE49-F238E27FC236}">
                    <a16:creationId xmlns:a16="http://schemas.microsoft.com/office/drawing/2014/main" id="{FE95FD08-3097-480F-BAE0-F2052349C887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4534817" y="5824877"/>
                <a:ext cx="460440" cy="30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32788" name="Group 32787">
            <a:extLst>
              <a:ext uri="{FF2B5EF4-FFF2-40B4-BE49-F238E27FC236}">
                <a16:creationId xmlns:a16="http://schemas.microsoft.com/office/drawing/2014/main" id="{57E93B67-8FF8-49F0-8D28-C647BF53AA10}"/>
              </a:ext>
            </a:extLst>
          </p:cNvPr>
          <p:cNvGrpSpPr/>
          <p:nvPr/>
        </p:nvGrpSpPr>
        <p:grpSpPr>
          <a:xfrm>
            <a:off x="4691057" y="6116117"/>
            <a:ext cx="1593720" cy="409320"/>
            <a:chOff x="4691057" y="6116117"/>
            <a:chExt cx="1593720" cy="40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32775" name="Ink 32774">
                  <a:extLst>
                    <a:ext uri="{FF2B5EF4-FFF2-40B4-BE49-F238E27FC236}">
                      <a16:creationId xmlns:a16="http://schemas.microsoft.com/office/drawing/2014/main" id="{E397704D-5C3E-4680-8BAE-75327AC2FC5B}"/>
                    </a:ext>
                  </a:extLst>
                </p14:cNvPr>
                <p14:cNvContentPartPr/>
                <p14:nvPr/>
              </p14:nvContentPartPr>
              <p14:xfrm>
                <a:off x="4748297" y="6163997"/>
                <a:ext cx="101160" cy="198000"/>
              </p14:xfrm>
            </p:contentPart>
          </mc:Choice>
          <mc:Fallback xmlns="">
            <p:pic>
              <p:nvPicPr>
                <p:cNvPr id="32775" name="Ink 32774">
                  <a:extLst>
                    <a:ext uri="{FF2B5EF4-FFF2-40B4-BE49-F238E27FC236}">
                      <a16:creationId xmlns:a16="http://schemas.microsoft.com/office/drawing/2014/main" id="{E397704D-5C3E-4680-8BAE-75327AC2FC5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739297" y="6155357"/>
                  <a:ext cx="1188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32776" name="Ink 32775">
                  <a:extLst>
                    <a:ext uri="{FF2B5EF4-FFF2-40B4-BE49-F238E27FC236}">
                      <a16:creationId xmlns:a16="http://schemas.microsoft.com/office/drawing/2014/main" id="{F39B448C-20E6-4FF8-91F0-B7A874DD05D5}"/>
                    </a:ext>
                  </a:extLst>
                </p14:cNvPr>
                <p14:cNvContentPartPr/>
                <p14:nvPr/>
              </p14:nvContentPartPr>
              <p14:xfrm>
                <a:off x="4691057" y="6116117"/>
                <a:ext cx="222120" cy="141120"/>
              </p14:xfrm>
            </p:contentPart>
          </mc:Choice>
          <mc:Fallback xmlns="">
            <p:pic>
              <p:nvPicPr>
                <p:cNvPr id="32776" name="Ink 32775">
                  <a:extLst>
                    <a:ext uri="{FF2B5EF4-FFF2-40B4-BE49-F238E27FC236}">
                      <a16:creationId xmlns:a16="http://schemas.microsoft.com/office/drawing/2014/main" id="{F39B448C-20E6-4FF8-91F0-B7A874DD05D5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682057" y="6107477"/>
                  <a:ext cx="2397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32777" name="Ink 32776">
                  <a:extLst>
                    <a:ext uri="{FF2B5EF4-FFF2-40B4-BE49-F238E27FC236}">
                      <a16:creationId xmlns:a16="http://schemas.microsoft.com/office/drawing/2014/main" id="{4FCC7D61-D9CE-4F96-BA7D-AB1CF7925787}"/>
                    </a:ext>
                  </a:extLst>
                </p14:cNvPr>
                <p14:cNvContentPartPr/>
                <p14:nvPr/>
              </p14:nvContentPartPr>
              <p14:xfrm>
                <a:off x="4990217" y="6288917"/>
                <a:ext cx="218520" cy="124920"/>
              </p14:xfrm>
            </p:contentPart>
          </mc:Choice>
          <mc:Fallback xmlns="">
            <p:pic>
              <p:nvPicPr>
                <p:cNvPr id="32777" name="Ink 32776">
                  <a:extLst>
                    <a:ext uri="{FF2B5EF4-FFF2-40B4-BE49-F238E27FC236}">
                      <a16:creationId xmlns:a16="http://schemas.microsoft.com/office/drawing/2014/main" id="{4FCC7D61-D9CE-4F96-BA7D-AB1CF7925787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4981217" y="6280277"/>
                  <a:ext cx="23616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32778" name="Ink 32777">
                  <a:extLst>
                    <a:ext uri="{FF2B5EF4-FFF2-40B4-BE49-F238E27FC236}">
                      <a16:creationId xmlns:a16="http://schemas.microsoft.com/office/drawing/2014/main" id="{D68994AA-65F5-4431-A17D-71E26DC0DD26}"/>
                    </a:ext>
                  </a:extLst>
                </p14:cNvPr>
                <p14:cNvContentPartPr/>
                <p14:nvPr/>
              </p14:nvContentPartPr>
              <p14:xfrm>
                <a:off x="5223497" y="6312317"/>
                <a:ext cx="34200" cy="69120"/>
              </p14:xfrm>
            </p:contentPart>
          </mc:Choice>
          <mc:Fallback xmlns="">
            <p:pic>
              <p:nvPicPr>
                <p:cNvPr id="32778" name="Ink 32777">
                  <a:extLst>
                    <a:ext uri="{FF2B5EF4-FFF2-40B4-BE49-F238E27FC236}">
                      <a16:creationId xmlns:a16="http://schemas.microsoft.com/office/drawing/2014/main" id="{D68994AA-65F5-4431-A17D-71E26DC0DD26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214497" y="6303677"/>
                  <a:ext cx="518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32779" name="Ink 32778">
                  <a:extLst>
                    <a:ext uri="{FF2B5EF4-FFF2-40B4-BE49-F238E27FC236}">
                      <a16:creationId xmlns:a16="http://schemas.microsoft.com/office/drawing/2014/main" id="{CAE6AFC9-28B5-47DE-A146-391DB21DFA6A}"/>
                    </a:ext>
                  </a:extLst>
                </p14:cNvPr>
                <p14:cNvContentPartPr/>
                <p14:nvPr/>
              </p14:nvContentPartPr>
              <p14:xfrm>
                <a:off x="5215217" y="6274517"/>
                <a:ext cx="101520" cy="250920"/>
              </p14:xfrm>
            </p:contentPart>
          </mc:Choice>
          <mc:Fallback xmlns="">
            <p:pic>
              <p:nvPicPr>
                <p:cNvPr id="32779" name="Ink 32778">
                  <a:extLst>
                    <a:ext uri="{FF2B5EF4-FFF2-40B4-BE49-F238E27FC236}">
                      <a16:creationId xmlns:a16="http://schemas.microsoft.com/office/drawing/2014/main" id="{CAE6AFC9-28B5-47DE-A146-391DB21DFA6A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206577" y="6265877"/>
                  <a:ext cx="11916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32780" name="Ink 32779">
                  <a:extLst>
                    <a:ext uri="{FF2B5EF4-FFF2-40B4-BE49-F238E27FC236}">
                      <a16:creationId xmlns:a16="http://schemas.microsoft.com/office/drawing/2014/main" id="{F197432C-3310-456E-A310-493970C40FD1}"/>
                    </a:ext>
                  </a:extLst>
                </p14:cNvPr>
                <p14:cNvContentPartPr/>
                <p14:nvPr/>
              </p14:nvContentPartPr>
              <p14:xfrm>
                <a:off x="5405657" y="6329237"/>
                <a:ext cx="2520" cy="4320"/>
              </p14:xfrm>
            </p:contentPart>
          </mc:Choice>
          <mc:Fallback xmlns="">
            <p:pic>
              <p:nvPicPr>
                <p:cNvPr id="32780" name="Ink 32779">
                  <a:extLst>
                    <a:ext uri="{FF2B5EF4-FFF2-40B4-BE49-F238E27FC236}">
                      <a16:creationId xmlns:a16="http://schemas.microsoft.com/office/drawing/2014/main" id="{F197432C-3310-456E-A310-493970C40FD1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397017" y="6320237"/>
                  <a:ext cx="201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32781" name="Ink 32780">
                  <a:extLst>
                    <a:ext uri="{FF2B5EF4-FFF2-40B4-BE49-F238E27FC236}">
                      <a16:creationId xmlns:a16="http://schemas.microsoft.com/office/drawing/2014/main" id="{40173CEA-6EF8-4563-9F55-C5FAB8ECDB0C}"/>
                    </a:ext>
                  </a:extLst>
                </p14:cNvPr>
                <p14:cNvContentPartPr/>
                <p14:nvPr/>
              </p14:nvContentPartPr>
              <p14:xfrm>
                <a:off x="5400617" y="6277037"/>
                <a:ext cx="147240" cy="113040"/>
              </p14:xfrm>
            </p:contentPart>
          </mc:Choice>
          <mc:Fallback xmlns="">
            <p:pic>
              <p:nvPicPr>
                <p:cNvPr id="32781" name="Ink 32780">
                  <a:extLst>
                    <a:ext uri="{FF2B5EF4-FFF2-40B4-BE49-F238E27FC236}">
                      <a16:creationId xmlns:a16="http://schemas.microsoft.com/office/drawing/2014/main" id="{40173CEA-6EF8-4563-9F55-C5FAB8ECDB0C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5391617" y="6268037"/>
                  <a:ext cx="1648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32782" name="Ink 32781">
                  <a:extLst>
                    <a:ext uri="{FF2B5EF4-FFF2-40B4-BE49-F238E27FC236}">
                      <a16:creationId xmlns:a16="http://schemas.microsoft.com/office/drawing/2014/main" id="{43C45309-03C7-40B9-B357-218BC0C33D88}"/>
                    </a:ext>
                  </a:extLst>
                </p14:cNvPr>
                <p14:cNvContentPartPr/>
                <p14:nvPr/>
              </p14:nvContentPartPr>
              <p14:xfrm>
                <a:off x="5535257" y="6270917"/>
                <a:ext cx="104760" cy="110880"/>
              </p14:xfrm>
            </p:contentPart>
          </mc:Choice>
          <mc:Fallback xmlns="">
            <p:pic>
              <p:nvPicPr>
                <p:cNvPr id="32782" name="Ink 32781">
                  <a:extLst>
                    <a:ext uri="{FF2B5EF4-FFF2-40B4-BE49-F238E27FC236}">
                      <a16:creationId xmlns:a16="http://schemas.microsoft.com/office/drawing/2014/main" id="{43C45309-03C7-40B9-B357-218BC0C33D88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5526617" y="6261917"/>
                  <a:ext cx="1224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32783" name="Ink 32782">
                  <a:extLst>
                    <a:ext uri="{FF2B5EF4-FFF2-40B4-BE49-F238E27FC236}">
                      <a16:creationId xmlns:a16="http://schemas.microsoft.com/office/drawing/2014/main" id="{8A4B8B4D-9488-448A-8D98-7D59517936E3}"/>
                    </a:ext>
                  </a:extLst>
                </p14:cNvPr>
                <p14:cNvContentPartPr/>
                <p14:nvPr/>
              </p14:nvContentPartPr>
              <p14:xfrm>
                <a:off x="5651177" y="6278477"/>
                <a:ext cx="63720" cy="116280"/>
              </p14:xfrm>
            </p:contentPart>
          </mc:Choice>
          <mc:Fallback xmlns="">
            <p:pic>
              <p:nvPicPr>
                <p:cNvPr id="32783" name="Ink 32782">
                  <a:extLst>
                    <a:ext uri="{FF2B5EF4-FFF2-40B4-BE49-F238E27FC236}">
                      <a16:creationId xmlns:a16="http://schemas.microsoft.com/office/drawing/2014/main" id="{8A4B8B4D-9488-448A-8D98-7D59517936E3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5642537" y="6269837"/>
                  <a:ext cx="813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32784" name="Ink 32783">
                  <a:extLst>
                    <a:ext uri="{FF2B5EF4-FFF2-40B4-BE49-F238E27FC236}">
                      <a16:creationId xmlns:a16="http://schemas.microsoft.com/office/drawing/2014/main" id="{71EF643E-F915-42F0-B638-AFAFB20A245F}"/>
                    </a:ext>
                  </a:extLst>
                </p14:cNvPr>
                <p14:cNvContentPartPr/>
                <p14:nvPr/>
              </p14:nvContentPartPr>
              <p14:xfrm>
                <a:off x="5748017" y="6252917"/>
                <a:ext cx="89280" cy="161640"/>
              </p14:xfrm>
            </p:contentPart>
          </mc:Choice>
          <mc:Fallback xmlns="">
            <p:pic>
              <p:nvPicPr>
                <p:cNvPr id="32784" name="Ink 32783">
                  <a:extLst>
                    <a:ext uri="{FF2B5EF4-FFF2-40B4-BE49-F238E27FC236}">
                      <a16:creationId xmlns:a16="http://schemas.microsoft.com/office/drawing/2014/main" id="{71EF643E-F915-42F0-B638-AFAFB20A245F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5739017" y="6244277"/>
                  <a:ext cx="1069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32785" name="Ink 32784">
                  <a:extLst>
                    <a:ext uri="{FF2B5EF4-FFF2-40B4-BE49-F238E27FC236}">
                      <a16:creationId xmlns:a16="http://schemas.microsoft.com/office/drawing/2014/main" id="{B44B142B-81EB-42B3-9B0D-93BAF9133E35}"/>
                    </a:ext>
                  </a:extLst>
                </p14:cNvPr>
                <p14:cNvContentPartPr/>
                <p14:nvPr/>
              </p14:nvContentPartPr>
              <p14:xfrm>
                <a:off x="5883377" y="6201437"/>
                <a:ext cx="93960" cy="180360"/>
              </p14:xfrm>
            </p:contentPart>
          </mc:Choice>
          <mc:Fallback xmlns="">
            <p:pic>
              <p:nvPicPr>
                <p:cNvPr id="32785" name="Ink 32784">
                  <a:extLst>
                    <a:ext uri="{FF2B5EF4-FFF2-40B4-BE49-F238E27FC236}">
                      <a16:creationId xmlns:a16="http://schemas.microsoft.com/office/drawing/2014/main" id="{B44B142B-81EB-42B3-9B0D-93BAF9133E35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5874377" y="6192437"/>
                  <a:ext cx="1116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32786" name="Ink 32785">
                  <a:extLst>
                    <a:ext uri="{FF2B5EF4-FFF2-40B4-BE49-F238E27FC236}">
                      <a16:creationId xmlns:a16="http://schemas.microsoft.com/office/drawing/2014/main" id="{089D654C-8E62-4542-9A1A-79BEE394DDC9}"/>
                    </a:ext>
                  </a:extLst>
                </p14:cNvPr>
                <p14:cNvContentPartPr/>
                <p14:nvPr/>
              </p14:nvContentPartPr>
              <p14:xfrm>
                <a:off x="6008657" y="6298637"/>
                <a:ext cx="53640" cy="97920"/>
              </p14:xfrm>
            </p:contentPart>
          </mc:Choice>
          <mc:Fallback xmlns="">
            <p:pic>
              <p:nvPicPr>
                <p:cNvPr id="32786" name="Ink 32785">
                  <a:extLst>
                    <a:ext uri="{FF2B5EF4-FFF2-40B4-BE49-F238E27FC236}">
                      <a16:creationId xmlns:a16="http://schemas.microsoft.com/office/drawing/2014/main" id="{089D654C-8E62-4542-9A1A-79BEE394DDC9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000017" y="6289997"/>
                  <a:ext cx="712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32787" name="Ink 32786">
                  <a:extLst>
                    <a:ext uri="{FF2B5EF4-FFF2-40B4-BE49-F238E27FC236}">
                      <a16:creationId xmlns:a16="http://schemas.microsoft.com/office/drawing/2014/main" id="{1417B540-66C5-4ED4-9C53-118B03C62727}"/>
                    </a:ext>
                  </a:extLst>
                </p14:cNvPr>
                <p14:cNvContentPartPr/>
                <p14:nvPr/>
              </p14:nvContentPartPr>
              <p14:xfrm>
                <a:off x="6137177" y="6298277"/>
                <a:ext cx="147600" cy="87840"/>
              </p14:xfrm>
            </p:contentPart>
          </mc:Choice>
          <mc:Fallback xmlns="">
            <p:pic>
              <p:nvPicPr>
                <p:cNvPr id="32787" name="Ink 32786">
                  <a:extLst>
                    <a:ext uri="{FF2B5EF4-FFF2-40B4-BE49-F238E27FC236}">
                      <a16:creationId xmlns:a16="http://schemas.microsoft.com/office/drawing/2014/main" id="{1417B540-66C5-4ED4-9C53-118B03C62727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6128177" y="6289637"/>
                  <a:ext cx="165240" cy="105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3656AC17-CFB4-441D-93A0-D62054DC1A58}"/>
                  </a:ext>
                </a:extLst>
              </p14:cNvPr>
              <p14:cNvContentPartPr/>
              <p14:nvPr/>
            </p14:nvContentPartPr>
            <p14:xfrm>
              <a:off x="4411978" y="5633818"/>
              <a:ext cx="733680" cy="58644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3656AC17-CFB4-441D-93A0-D62054DC1A58}"/>
                  </a:ext>
                </a:extLst>
              </p:cNvPr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4403338" y="5624818"/>
                <a:ext cx="751320" cy="60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6CA90D85-C0AC-4F96-A384-0406798EC46F}"/>
                  </a:ext>
                </a:extLst>
              </p14:cNvPr>
              <p14:cNvContentPartPr/>
              <p14:nvPr/>
            </p14:nvContentPartPr>
            <p14:xfrm>
              <a:off x="2331178" y="5723458"/>
              <a:ext cx="2042280" cy="1270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6CA90D85-C0AC-4F96-A384-0406798EC46F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2322538" y="5714458"/>
                <a:ext cx="2059920" cy="1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10FD06FD-1926-43F7-A8FE-B370A89ECBFC}"/>
                  </a:ext>
                </a:extLst>
              </p14:cNvPr>
              <p14:cNvContentPartPr/>
              <p14:nvPr/>
            </p14:nvContentPartPr>
            <p14:xfrm>
              <a:off x="5115778" y="5856658"/>
              <a:ext cx="297000" cy="6372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10FD06FD-1926-43F7-A8FE-B370A89ECBFC}"/>
                  </a:ext>
                </a:extLst>
              </p:cNvPr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5107138" y="5847658"/>
                <a:ext cx="31464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32789" name="Ink 32788">
                <a:extLst>
                  <a:ext uri="{FF2B5EF4-FFF2-40B4-BE49-F238E27FC236}">
                    <a16:creationId xmlns:a16="http://schemas.microsoft.com/office/drawing/2014/main" id="{32EEB1E9-3007-4BDB-AD0E-C86D1A3F0DA1}"/>
                  </a:ext>
                </a:extLst>
              </p14:cNvPr>
              <p14:cNvContentPartPr/>
              <p14:nvPr/>
            </p14:nvContentPartPr>
            <p14:xfrm>
              <a:off x="6327898" y="3578218"/>
              <a:ext cx="43560" cy="22680"/>
            </p14:xfrm>
          </p:contentPart>
        </mc:Choice>
        <mc:Fallback xmlns="">
          <p:pic>
            <p:nvPicPr>
              <p:cNvPr id="32789" name="Ink 32788">
                <a:extLst>
                  <a:ext uri="{FF2B5EF4-FFF2-40B4-BE49-F238E27FC236}">
                    <a16:creationId xmlns:a16="http://schemas.microsoft.com/office/drawing/2014/main" id="{32EEB1E9-3007-4BDB-AD0E-C86D1A3F0DA1}"/>
                  </a:ext>
                </a:extLst>
              </p:cNvPr>
              <p:cNvPicPr/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6318898" y="3569578"/>
                <a:ext cx="6120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32790" name="Ink 32789">
                <a:extLst>
                  <a:ext uri="{FF2B5EF4-FFF2-40B4-BE49-F238E27FC236}">
                    <a16:creationId xmlns:a16="http://schemas.microsoft.com/office/drawing/2014/main" id="{68B2C7CE-F38A-47F5-B418-6FD7D8E63FE0}"/>
                  </a:ext>
                </a:extLst>
              </p14:cNvPr>
              <p14:cNvContentPartPr/>
              <p14:nvPr/>
            </p14:nvContentPartPr>
            <p14:xfrm>
              <a:off x="5733898" y="5364178"/>
              <a:ext cx="9000" cy="4320"/>
            </p14:xfrm>
          </p:contentPart>
        </mc:Choice>
        <mc:Fallback xmlns="">
          <p:pic>
            <p:nvPicPr>
              <p:cNvPr id="32790" name="Ink 32789">
                <a:extLst>
                  <a:ext uri="{FF2B5EF4-FFF2-40B4-BE49-F238E27FC236}">
                    <a16:creationId xmlns:a16="http://schemas.microsoft.com/office/drawing/2014/main" id="{68B2C7CE-F38A-47F5-B418-6FD7D8E63FE0}"/>
                  </a:ext>
                </a:extLst>
              </p:cNvPr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5724898" y="5355178"/>
                <a:ext cx="26640" cy="21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2793" name="Group 32792">
            <a:extLst>
              <a:ext uri="{FF2B5EF4-FFF2-40B4-BE49-F238E27FC236}">
                <a16:creationId xmlns:a16="http://schemas.microsoft.com/office/drawing/2014/main" id="{A00FA20B-3CA1-4AF2-9208-D6B6497E3C3B}"/>
              </a:ext>
            </a:extLst>
          </p:cNvPr>
          <p:cNvGrpSpPr/>
          <p:nvPr/>
        </p:nvGrpSpPr>
        <p:grpSpPr>
          <a:xfrm>
            <a:off x="4539778" y="4651738"/>
            <a:ext cx="2421720" cy="144000"/>
            <a:chOff x="4539778" y="4651738"/>
            <a:chExt cx="2421720" cy="14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32791" name="Ink 32790">
                  <a:extLst>
                    <a:ext uri="{FF2B5EF4-FFF2-40B4-BE49-F238E27FC236}">
                      <a16:creationId xmlns:a16="http://schemas.microsoft.com/office/drawing/2014/main" id="{1B850B52-4D7F-4273-A62F-FAF92D3BD871}"/>
                    </a:ext>
                  </a:extLst>
                </p14:cNvPr>
                <p14:cNvContentPartPr/>
                <p14:nvPr/>
              </p14:nvContentPartPr>
              <p14:xfrm>
                <a:off x="4539778" y="4651738"/>
                <a:ext cx="1331280" cy="118800"/>
              </p14:xfrm>
            </p:contentPart>
          </mc:Choice>
          <mc:Fallback xmlns="">
            <p:pic>
              <p:nvPicPr>
                <p:cNvPr id="32791" name="Ink 32790">
                  <a:extLst>
                    <a:ext uri="{FF2B5EF4-FFF2-40B4-BE49-F238E27FC236}">
                      <a16:creationId xmlns:a16="http://schemas.microsoft.com/office/drawing/2014/main" id="{1B850B52-4D7F-4273-A62F-FAF92D3BD871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530778" y="4642738"/>
                  <a:ext cx="134892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32792" name="Ink 32791">
                  <a:extLst>
                    <a:ext uri="{FF2B5EF4-FFF2-40B4-BE49-F238E27FC236}">
                      <a16:creationId xmlns:a16="http://schemas.microsoft.com/office/drawing/2014/main" id="{149F3D85-8EC5-409E-8621-8C34E8178AAD}"/>
                    </a:ext>
                  </a:extLst>
                </p14:cNvPr>
                <p14:cNvContentPartPr/>
                <p14:nvPr/>
              </p14:nvContentPartPr>
              <p14:xfrm>
                <a:off x="6173818" y="4675138"/>
                <a:ext cx="787680" cy="120600"/>
              </p14:xfrm>
            </p:contentPart>
          </mc:Choice>
          <mc:Fallback xmlns="">
            <p:pic>
              <p:nvPicPr>
                <p:cNvPr id="32792" name="Ink 32791">
                  <a:extLst>
                    <a:ext uri="{FF2B5EF4-FFF2-40B4-BE49-F238E27FC236}">
                      <a16:creationId xmlns:a16="http://schemas.microsoft.com/office/drawing/2014/main" id="{149F3D85-8EC5-409E-8621-8C34E8178AAD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164818" y="4666498"/>
                  <a:ext cx="805320" cy="13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39" name="Group 32838">
            <a:extLst>
              <a:ext uri="{FF2B5EF4-FFF2-40B4-BE49-F238E27FC236}">
                <a16:creationId xmlns:a16="http://schemas.microsoft.com/office/drawing/2014/main" id="{6B4955CF-F5D6-47EC-8210-327CF1E42FDA}"/>
              </a:ext>
            </a:extLst>
          </p:cNvPr>
          <p:cNvGrpSpPr/>
          <p:nvPr/>
        </p:nvGrpSpPr>
        <p:grpSpPr>
          <a:xfrm>
            <a:off x="8018623" y="870069"/>
            <a:ext cx="2477880" cy="1967760"/>
            <a:chOff x="8018623" y="870069"/>
            <a:chExt cx="2477880" cy="196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32797" name="Ink 32796">
                  <a:extLst>
                    <a:ext uri="{FF2B5EF4-FFF2-40B4-BE49-F238E27FC236}">
                      <a16:creationId xmlns:a16="http://schemas.microsoft.com/office/drawing/2014/main" id="{665163D8-1172-4E76-9210-7241F367EDC5}"/>
                    </a:ext>
                  </a:extLst>
                </p14:cNvPr>
                <p14:cNvContentPartPr/>
                <p14:nvPr/>
              </p14:nvContentPartPr>
              <p14:xfrm>
                <a:off x="8018623" y="2268669"/>
                <a:ext cx="132480" cy="261720"/>
              </p14:xfrm>
            </p:contentPart>
          </mc:Choice>
          <mc:Fallback>
            <p:pic>
              <p:nvPicPr>
                <p:cNvPr id="32797" name="Ink 32796">
                  <a:extLst>
                    <a:ext uri="{FF2B5EF4-FFF2-40B4-BE49-F238E27FC236}">
                      <a16:creationId xmlns:a16="http://schemas.microsoft.com/office/drawing/2014/main" id="{665163D8-1172-4E76-9210-7241F367EDC5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8009983" y="2259669"/>
                  <a:ext cx="15012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32798" name="Ink 32797">
                  <a:extLst>
                    <a:ext uri="{FF2B5EF4-FFF2-40B4-BE49-F238E27FC236}">
                      <a16:creationId xmlns:a16="http://schemas.microsoft.com/office/drawing/2014/main" id="{E71B080B-152F-468D-A73F-243FA6C8D79C}"/>
                    </a:ext>
                  </a:extLst>
                </p14:cNvPr>
                <p14:cNvContentPartPr/>
                <p14:nvPr/>
              </p14:nvContentPartPr>
              <p14:xfrm>
                <a:off x="8202943" y="2209989"/>
                <a:ext cx="110160" cy="158040"/>
              </p14:xfrm>
            </p:contentPart>
          </mc:Choice>
          <mc:Fallback>
            <p:pic>
              <p:nvPicPr>
                <p:cNvPr id="32798" name="Ink 32797">
                  <a:extLst>
                    <a:ext uri="{FF2B5EF4-FFF2-40B4-BE49-F238E27FC236}">
                      <a16:creationId xmlns:a16="http://schemas.microsoft.com/office/drawing/2014/main" id="{E71B080B-152F-468D-A73F-243FA6C8D79C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8193943" y="2201349"/>
                  <a:ext cx="12780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32799" name="Ink 32798">
                  <a:extLst>
                    <a:ext uri="{FF2B5EF4-FFF2-40B4-BE49-F238E27FC236}">
                      <a16:creationId xmlns:a16="http://schemas.microsoft.com/office/drawing/2014/main" id="{46548A24-F5BF-45EE-80C7-699486055457}"/>
                    </a:ext>
                  </a:extLst>
                </p14:cNvPr>
                <p14:cNvContentPartPr/>
                <p14:nvPr/>
              </p14:nvContentPartPr>
              <p14:xfrm>
                <a:off x="8356303" y="2059869"/>
                <a:ext cx="103320" cy="164160"/>
              </p14:xfrm>
            </p:contentPart>
          </mc:Choice>
          <mc:Fallback>
            <p:pic>
              <p:nvPicPr>
                <p:cNvPr id="32799" name="Ink 32798">
                  <a:extLst>
                    <a:ext uri="{FF2B5EF4-FFF2-40B4-BE49-F238E27FC236}">
                      <a16:creationId xmlns:a16="http://schemas.microsoft.com/office/drawing/2014/main" id="{46548A24-F5BF-45EE-80C7-699486055457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8347663" y="2050869"/>
                  <a:ext cx="1209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32800" name="Ink 32799">
                  <a:extLst>
                    <a:ext uri="{FF2B5EF4-FFF2-40B4-BE49-F238E27FC236}">
                      <a16:creationId xmlns:a16="http://schemas.microsoft.com/office/drawing/2014/main" id="{868D2705-C31C-4D1B-A678-D6762AB3B285}"/>
                    </a:ext>
                  </a:extLst>
                </p14:cNvPr>
                <p14:cNvContentPartPr/>
                <p14:nvPr/>
              </p14:nvContentPartPr>
              <p14:xfrm>
                <a:off x="8534143" y="1981389"/>
                <a:ext cx="39960" cy="249480"/>
              </p14:xfrm>
            </p:contentPart>
          </mc:Choice>
          <mc:Fallback>
            <p:pic>
              <p:nvPicPr>
                <p:cNvPr id="32800" name="Ink 32799">
                  <a:extLst>
                    <a:ext uri="{FF2B5EF4-FFF2-40B4-BE49-F238E27FC236}">
                      <a16:creationId xmlns:a16="http://schemas.microsoft.com/office/drawing/2014/main" id="{868D2705-C31C-4D1B-A678-D6762AB3B285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8525503" y="1972749"/>
                  <a:ext cx="576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32801" name="Ink 32800">
                  <a:extLst>
                    <a:ext uri="{FF2B5EF4-FFF2-40B4-BE49-F238E27FC236}">
                      <a16:creationId xmlns:a16="http://schemas.microsoft.com/office/drawing/2014/main" id="{E6BCBB27-6E3B-4BF5-A31F-D54594BF01B4}"/>
                    </a:ext>
                  </a:extLst>
                </p14:cNvPr>
                <p14:cNvContentPartPr/>
                <p14:nvPr/>
              </p14:nvContentPartPr>
              <p14:xfrm>
                <a:off x="8513263" y="1914069"/>
                <a:ext cx="79560" cy="166680"/>
              </p14:xfrm>
            </p:contentPart>
          </mc:Choice>
          <mc:Fallback>
            <p:pic>
              <p:nvPicPr>
                <p:cNvPr id="32801" name="Ink 32800">
                  <a:extLst>
                    <a:ext uri="{FF2B5EF4-FFF2-40B4-BE49-F238E27FC236}">
                      <a16:creationId xmlns:a16="http://schemas.microsoft.com/office/drawing/2014/main" id="{E6BCBB27-6E3B-4BF5-A31F-D54594BF01B4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8504623" y="1905069"/>
                  <a:ext cx="9720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32802" name="Ink 32801">
                  <a:extLst>
                    <a:ext uri="{FF2B5EF4-FFF2-40B4-BE49-F238E27FC236}">
                      <a16:creationId xmlns:a16="http://schemas.microsoft.com/office/drawing/2014/main" id="{6B049456-E9B1-498B-B8C1-2B26F200FFFF}"/>
                    </a:ext>
                  </a:extLst>
                </p14:cNvPr>
                <p14:cNvContentPartPr/>
                <p14:nvPr/>
              </p14:nvContentPartPr>
              <p14:xfrm>
                <a:off x="8603263" y="1534269"/>
                <a:ext cx="48960" cy="358200"/>
              </p14:xfrm>
            </p:contentPart>
          </mc:Choice>
          <mc:Fallback>
            <p:pic>
              <p:nvPicPr>
                <p:cNvPr id="32802" name="Ink 32801">
                  <a:extLst>
                    <a:ext uri="{FF2B5EF4-FFF2-40B4-BE49-F238E27FC236}">
                      <a16:creationId xmlns:a16="http://schemas.microsoft.com/office/drawing/2014/main" id="{6B049456-E9B1-498B-B8C1-2B26F200FFF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8594263" y="1525629"/>
                  <a:ext cx="66600" cy="37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32803" name="Ink 32802">
                  <a:extLst>
                    <a:ext uri="{FF2B5EF4-FFF2-40B4-BE49-F238E27FC236}">
                      <a16:creationId xmlns:a16="http://schemas.microsoft.com/office/drawing/2014/main" id="{B0345E47-28CE-49BB-8F25-D4D2E916D02E}"/>
                    </a:ext>
                  </a:extLst>
                </p14:cNvPr>
                <p14:cNvContentPartPr/>
                <p14:nvPr/>
              </p14:nvContentPartPr>
              <p14:xfrm>
                <a:off x="8724583" y="1619589"/>
                <a:ext cx="123480" cy="214920"/>
              </p14:xfrm>
            </p:contentPart>
          </mc:Choice>
          <mc:Fallback>
            <p:pic>
              <p:nvPicPr>
                <p:cNvPr id="32803" name="Ink 32802">
                  <a:extLst>
                    <a:ext uri="{FF2B5EF4-FFF2-40B4-BE49-F238E27FC236}">
                      <a16:creationId xmlns:a16="http://schemas.microsoft.com/office/drawing/2014/main" id="{B0345E47-28CE-49BB-8F25-D4D2E916D02E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715583" y="1610589"/>
                  <a:ext cx="14112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32805" name="Ink 32804">
                  <a:extLst>
                    <a:ext uri="{FF2B5EF4-FFF2-40B4-BE49-F238E27FC236}">
                      <a16:creationId xmlns:a16="http://schemas.microsoft.com/office/drawing/2014/main" id="{24A7C69A-E49C-438E-9E04-B2A2B630ADD3}"/>
                    </a:ext>
                  </a:extLst>
                </p14:cNvPr>
                <p14:cNvContentPartPr/>
                <p14:nvPr/>
              </p14:nvContentPartPr>
              <p14:xfrm>
                <a:off x="8966863" y="1309629"/>
                <a:ext cx="114840" cy="283680"/>
              </p14:xfrm>
            </p:contentPart>
          </mc:Choice>
          <mc:Fallback>
            <p:pic>
              <p:nvPicPr>
                <p:cNvPr id="32805" name="Ink 32804">
                  <a:extLst>
                    <a:ext uri="{FF2B5EF4-FFF2-40B4-BE49-F238E27FC236}">
                      <a16:creationId xmlns:a16="http://schemas.microsoft.com/office/drawing/2014/main" id="{24A7C69A-E49C-438E-9E04-B2A2B630ADD3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958223" y="1300629"/>
                  <a:ext cx="13248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32806" name="Ink 32805">
                  <a:extLst>
                    <a:ext uri="{FF2B5EF4-FFF2-40B4-BE49-F238E27FC236}">
                      <a16:creationId xmlns:a16="http://schemas.microsoft.com/office/drawing/2014/main" id="{E06DBD7D-8897-4F4F-8BFC-2AC21C325CA7}"/>
                    </a:ext>
                  </a:extLst>
                </p14:cNvPr>
                <p14:cNvContentPartPr/>
                <p14:nvPr/>
              </p14:nvContentPartPr>
              <p14:xfrm>
                <a:off x="9119143" y="1156989"/>
                <a:ext cx="111600" cy="172080"/>
              </p14:xfrm>
            </p:contentPart>
          </mc:Choice>
          <mc:Fallback>
            <p:pic>
              <p:nvPicPr>
                <p:cNvPr id="32806" name="Ink 32805">
                  <a:extLst>
                    <a:ext uri="{FF2B5EF4-FFF2-40B4-BE49-F238E27FC236}">
                      <a16:creationId xmlns:a16="http://schemas.microsoft.com/office/drawing/2014/main" id="{E06DBD7D-8897-4F4F-8BFC-2AC21C325CA7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9110503" y="1147989"/>
                  <a:ext cx="1292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32807" name="Ink 32806">
                  <a:extLst>
                    <a:ext uri="{FF2B5EF4-FFF2-40B4-BE49-F238E27FC236}">
                      <a16:creationId xmlns:a16="http://schemas.microsoft.com/office/drawing/2014/main" id="{716F635E-9051-41AD-BCFD-C8EF642DB988}"/>
                    </a:ext>
                  </a:extLst>
                </p14:cNvPr>
                <p14:cNvContentPartPr/>
                <p14:nvPr/>
              </p14:nvContentPartPr>
              <p14:xfrm>
                <a:off x="9251983" y="1041789"/>
                <a:ext cx="78480" cy="169560"/>
              </p14:xfrm>
            </p:contentPart>
          </mc:Choice>
          <mc:Fallback>
            <p:pic>
              <p:nvPicPr>
                <p:cNvPr id="32807" name="Ink 32806">
                  <a:extLst>
                    <a:ext uri="{FF2B5EF4-FFF2-40B4-BE49-F238E27FC236}">
                      <a16:creationId xmlns:a16="http://schemas.microsoft.com/office/drawing/2014/main" id="{716F635E-9051-41AD-BCFD-C8EF642DB988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9242983" y="1033149"/>
                  <a:ext cx="9612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32808" name="Ink 32807">
                  <a:extLst>
                    <a:ext uri="{FF2B5EF4-FFF2-40B4-BE49-F238E27FC236}">
                      <a16:creationId xmlns:a16="http://schemas.microsoft.com/office/drawing/2014/main" id="{61228C2B-CF59-4CF0-AF65-9F6CCB26FDD9}"/>
                    </a:ext>
                  </a:extLst>
                </p14:cNvPr>
                <p14:cNvContentPartPr/>
                <p14:nvPr/>
              </p14:nvContentPartPr>
              <p14:xfrm>
                <a:off x="9364663" y="975909"/>
                <a:ext cx="175320" cy="158040"/>
              </p14:xfrm>
            </p:contentPart>
          </mc:Choice>
          <mc:Fallback>
            <p:pic>
              <p:nvPicPr>
                <p:cNvPr id="32808" name="Ink 32807">
                  <a:extLst>
                    <a:ext uri="{FF2B5EF4-FFF2-40B4-BE49-F238E27FC236}">
                      <a16:creationId xmlns:a16="http://schemas.microsoft.com/office/drawing/2014/main" id="{61228C2B-CF59-4CF0-AF65-9F6CCB26FDD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9355663" y="966909"/>
                  <a:ext cx="1929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32810" name="Ink 32809">
                  <a:extLst>
                    <a:ext uri="{FF2B5EF4-FFF2-40B4-BE49-F238E27FC236}">
                      <a16:creationId xmlns:a16="http://schemas.microsoft.com/office/drawing/2014/main" id="{59F03FD6-6823-4E2C-8AE9-EDBA7490BB46}"/>
                    </a:ext>
                  </a:extLst>
                </p14:cNvPr>
                <p14:cNvContentPartPr/>
                <p14:nvPr/>
              </p14:nvContentPartPr>
              <p14:xfrm>
                <a:off x="8346943" y="2353989"/>
                <a:ext cx="118440" cy="184320"/>
              </p14:xfrm>
            </p:contentPart>
          </mc:Choice>
          <mc:Fallback>
            <p:pic>
              <p:nvPicPr>
                <p:cNvPr id="32810" name="Ink 32809">
                  <a:extLst>
                    <a:ext uri="{FF2B5EF4-FFF2-40B4-BE49-F238E27FC236}">
                      <a16:creationId xmlns:a16="http://schemas.microsoft.com/office/drawing/2014/main" id="{59F03FD6-6823-4E2C-8AE9-EDBA7490BB46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338303" y="2345349"/>
                  <a:ext cx="1360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32811" name="Ink 32810">
                  <a:extLst>
                    <a:ext uri="{FF2B5EF4-FFF2-40B4-BE49-F238E27FC236}">
                      <a16:creationId xmlns:a16="http://schemas.microsoft.com/office/drawing/2014/main" id="{2F4D8EFA-F53D-4C48-A742-051FEC6CFD97}"/>
                    </a:ext>
                  </a:extLst>
                </p14:cNvPr>
                <p14:cNvContentPartPr/>
                <p14:nvPr/>
              </p14:nvContentPartPr>
              <p14:xfrm>
                <a:off x="8501743" y="2269749"/>
                <a:ext cx="57600" cy="136080"/>
              </p14:xfrm>
            </p:contentPart>
          </mc:Choice>
          <mc:Fallback>
            <p:pic>
              <p:nvPicPr>
                <p:cNvPr id="32811" name="Ink 32810">
                  <a:extLst>
                    <a:ext uri="{FF2B5EF4-FFF2-40B4-BE49-F238E27FC236}">
                      <a16:creationId xmlns:a16="http://schemas.microsoft.com/office/drawing/2014/main" id="{2F4D8EFA-F53D-4C48-A742-051FEC6CFD97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8492743" y="2260749"/>
                  <a:ext cx="7524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32812" name="Ink 32811">
                  <a:extLst>
                    <a:ext uri="{FF2B5EF4-FFF2-40B4-BE49-F238E27FC236}">
                      <a16:creationId xmlns:a16="http://schemas.microsoft.com/office/drawing/2014/main" id="{E4895A91-4D57-4B2E-873F-AE35A47508BC}"/>
                    </a:ext>
                  </a:extLst>
                </p14:cNvPr>
                <p14:cNvContentPartPr/>
                <p14:nvPr/>
              </p14:nvContentPartPr>
              <p14:xfrm>
                <a:off x="8601463" y="2124669"/>
                <a:ext cx="101160" cy="196920"/>
              </p14:xfrm>
            </p:contentPart>
          </mc:Choice>
          <mc:Fallback>
            <p:pic>
              <p:nvPicPr>
                <p:cNvPr id="32812" name="Ink 32811">
                  <a:extLst>
                    <a:ext uri="{FF2B5EF4-FFF2-40B4-BE49-F238E27FC236}">
                      <a16:creationId xmlns:a16="http://schemas.microsoft.com/office/drawing/2014/main" id="{E4895A91-4D57-4B2E-873F-AE35A47508BC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8592823" y="2116029"/>
                  <a:ext cx="11880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32813" name="Ink 32812">
                  <a:extLst>
                    <a:ext uri="{FF2B5EF4-FFF2-40B4-BE49-F238E27FC236}">
                      <a16:creationId xmlns:a16="http://schemas.microsoft.com/office/drawing/2014/main" id="{D0721DDC-34A9-465E-81F4-67B110EFA651}"/>
                    </a:ext>
                  </a:extLst>
                </p14:cNvPr>
                <p14:cNvContentPartPr/>
                <p14:nvPr/>
              </p14:nvContentPartPr>
              <p14:xfrm>
                <a:off x="8764543" y="2086509"/>
                <a:ext cx="27720" cy="316800"/>
              </p14:xfrm>
            </p:contentPart>
          </mc:Choice>
          <mc:Fallback>
            <p:pic>
              <p:nvPicPr>
                <p:cNvPr id="32813" name="Ink 32812">
                  <a:extLst>
                    <a:ext uri="{FF2B5EF4-FFF2-40B4-BE49-F238E27FC236}">
                      <a16:creationId xmlns:a16="http://schemas.microsoft.com/office/drawing/2014/main" id="{D0721DDC-34A9-465E-81F4-67B110EFA651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8755903" y="2077509"/>
                  <a:ext cx="4536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32814" name="Ink 32813">
                  <a:extLst>
                    <a:ext uri="{FF2B5EF4-FFF2-40B4-BE49-F238E27FC236}">
                      <a16:creationId xmlns:a16="http://schemas.microsoft.com/office/drawing/2014/main" id="{D6D50A1E-22FE-4D52-8A28-F73035B2E1E5}"/>
                    </a:ext>
                  </a:extLst>
                </p14:cNvPr>
                <p14:cNvContentPartPr/>
                <p14:nvPr/>
              </p14:nvContentPartPr>
              <p14:xfrm>
                <a:off x="8753023" y="2027829"/>
                <a:ext cx="69480" cy="144360"/>
              </p14:xfrm>
            </p:contentPart>
          </mc:Choice>
          <mc:Fallback>
            <p:pic>
              <p:nvPicPr>
                <p:cNvPr id="32814" name="Ink 32813">
                  <a:extLst>
                    <a:ext uri="{FF2B5EF4-FFF2-40B4-BE49-F238E27FC236}">
                      <a16:creationId xmlns:a16="http://schemas.microsoft.com/office/drawing/2014/main" id="{D6D50A1E-22FE-4D52-8A28-F73035B2E1E5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744023" y="2018829"/>
                  <a:ext cx="871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32815" name="Ink 32814">
                  <a:extLst>
                    <a:ext uri="{FF2B5EF4-FFF2-40B4-BE49-F238E27FC236}">
                      <a16:creationId xmlns:a16="http://schemas.microsoft.com/office/drawing/2014/main" id="{F3DA16D0-AE2B-46CB-A596-644712C09953}"/>
                    </a:ext>
                  </a:extLst>
                </p14:cNvPr>
                <p14:cNvContentPartPr/>
                <p14:nvPr/>
              </p14:nvContentPartPr>
              <p14:xfrm>
                <a:off x="8844463" y="1780869"/>
                <a:ext cx="29520" cy="214200"/>
              </p14:xfrm>
            </p:contentPart>
          </mc:Choice>
          <mc:Fallback>
            <p:pic>
              <p:nvPicPr>
                <p:cNvPr id="32815" name="Ink 32814">
                  <a:extLst>
                    <a:ext uri="{FF2B5EF4-FFF2-40B4-BE49-F238E27FC236}">
                      <a16:creationId xmlns:a16="http://schemas.microsoft.com/office/drawing/2014/main" id="{F3DA16D0-AE2B-46CB-A596-644712C09953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835823" y="1771869"/>
                  <a:ext cx="471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32816" name="Ink 32815">
                  <a:extLst>
                    <a:ext uri="{FF2B5EF4-FFF2-40B4-BE49-F238E27FC236}">
                      <a16:creationId xmlns:a16="http://schemas.microsoft.com/office/drawing/2014/main" id="{108A7B76-D866-4AB7-BF86-02346300E5BD}"/>
                    </a:ext>
                  </a:extLst>
                </p14:cNvPr>
                <p14:cNvContentPartPr/>
                <p14:nvPr/>
              </p14:nvContentPartPr>
              <p14:xfrm>
                <a:off x="8970463" y="1760349"/>
                <a:ext cx="110160" cy="188280"/>
              </p14:xfrm>
            </p:contentPart>
          </mc:Choice>
          <mc:Fallback>
            <p:pic>
              <p:nvPicPr>
                <p:cNvPr id="32816" name="Ink 32815">
                  <a:extLst>
                    <a:ext uri="{FF2B5EF4-FFF2-40B4-BE49-F238E27FC236}">
                      <a16:creationId xmlns:a16="http://schemas.microsoft.com/office/drawing/2014/main" id="{108A7B76-D866-4AB7-BF86-02346300E5BD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961823" y="1751349"/>
                  <a:ext cx="1278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32817" name="Ink 32816">
                  <a:extLst>
                    <a:ext uri="{FF2B5EF4-FFF2-40B4-BE49-F238E27FC236}">
                      <a16:creationId xmlns:a16="http://schemas.microsoft.com/office/drawing/2014/main" id="{602A8798-B88C-4EB9-8AC9-C4ABC58892B0}"/>
                    </a:ext>
                  </a:extLst>
                </p14:cNvPr>
                <p14:cNvContentPartPr/>
                <p14:nvPr/>
              </p14:nvContentPartPr>
              <p14:xfrm>
                <a:off x="9173503" y="1514109"/>
                <a:ext cx="127080" cy="198000"/>
              </p14:xfrm>
            </p:contentPart>
          </mc:Choice>
          <mc:Fallback>
            <p:pic>
              <p:nvPicPr>
                <p:cNvPr id="32817" name="Ink 32816">
                  <a:extLst>
                    <a:ext uri="{FF2B5EF4-FFF2-40B4-BE49-F238E27FC236}">
                      <a16:creationId xmlns:a16="http://schemas.microsoft.com/office/drawing/2014/main" id="{602A8798-B88C-4EB9-8AC9-C4ABC58892B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9164503" y="1505469"/>
                  <a:ext cx="1447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32818" name="Ink 32817">
                  <a:extLst>
                    <a:ext uri="{FF2B5EF4-FFF2-40B4-BE49-F238E27FC236}">
                      <a16:creationId xmlns:a16="http://schemas.microsoft.com/office/drawing/2014/main" id="{3D1C0BF4-D86E-4461-B57A-9E2777C254B4}"/>
                    </a:ext>
                  </a:extLst>
                </p14:cNvPr>
                <p14:cNvContentPartPr/>
                <p14:nvPr/>
              </p14:nvContentPartPr>
              <p14:xfrm>
                <a:off x="9371503" y="1540749"/>
                <a:ext cx="6840" cy="18360"/>
              </p14:xfrm>
            </p:contentPart>
          </mc:Choice>
          <mc:Fallback>
            <p:pic>
              <p:nvPicPr>
                <p:cNvPr id="32818" name="Ink 32817">
                  <a:extLst>
                    <a:ext uri="{FF2B5EF4-FFF2-40B4-BE49-F238E27FC236}">
                      <a16:creationId xmlns:a16="http://schemas.microsoft.com/office/drawing/2014/main" id="{3D1C0BF4-D86E-4461-B57A-9E2777C254B4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362503" y="1531749"/>
                  <a:ext cx="244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32819" name="Ink 32818">
                  <a:extLst>
                    <a:ext uri="{FF2B5EF4-FFF2-40B4-BE49-F238E27FC236}">
                      <a16:creationId xmlns:a16="http://schemas.microsoft.com/office/drawing/2014/main" id="{017D8F0B-A685-4216-9F35-91C3A95672F5}"/>
                    </a:ext>
                  </a:extLst>
                </p14:cNvPr>
                <p14:cNvContentPartPr/>
                <p14:nvPr/>
              </p14:nvContentPartPr>
              <p14:xfrm>
                <a:off x="9462223" y="1273989"/>
                <a:ext cx="109440" cy="195120"/>
              </p14:xfrm>
            </p:contentPart>
          </mc:Choice>
          <mc:Fallback>
            <p:pic>
              <p:nvPicPr>
                <p:cNvPr id="32819" name="Ink 32818">
                  <a:extLst>
                    <a:ext uri="{FF2B5EF4-FFF2-40B4-BE49-F238E27FC236}">
                      <a16:creationId xmlns:a16="http://schemas.microsoft.com/office/drawing/2014/main" id="{017D8F0B-A685-4216-9F35-91C3A95672F5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453583" y="1265349"/>
                  <a:ext cx="1270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32820" name="Ink 32819">
                  <a:extLst>
                    <a:ext uri="{FF2B5EF4-FFF2-40B4-BE49-F238E27FC236}">
                      <a16:creationId xmlns:a16="http://schemas.microsoft.com/office/drawing/2014/main" id="{C15E4C9E-224A-4B14-969F-5489A625B23D}"/>
                    </a:ext>
                  </a:extLst>
                </p14:cNvPr>
                <p14:cNvContentPartPr/>
                <p14:nvPr/>
              </p14:nvContentPartPr>
              <p14:xfrm>
                <a:off x="9564103" y="1073109"/>
                <a:ext cx="44280" cy="239760"/>
              </p14:xfrm>
            </p:contentPart>
          </mc:Choice>
          <mc:Fallback>
            <p:pic>
              <p:nvPicPr>
                <p:cNvPr id="32820" name="Ink 32819">
                  <a:extLst>
                    <a:ext uri="{FF2B5EF4-FFF2-40B4-BE49-F238E27FC236}">
                      <a16:creationId xmlns:a16="http://schemas.microsoft.com/office/drawing/2014/main" id="{C15E4C9E-224A-4B14-969F-5489A625B23D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9555103" y="1064109"/>
                  <a:ext cx="619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32821" name="Ink 32820">
                  <a:extLst>
                    <a:ext uri="{FF2B5EF4-FFF2-40B4-BE49-F238E27FC236}">
                      <a16:creationId xmlns:a16="http://schemas.microsoft.com/office/drawing/2014/main" id="{45EFA909-30DA-4592-A47C-A992D4B53BB4}"/>
                    </a:ext>
                  </a:extLst>
                </p14:cNvPr>
                <p14:cNvContentPartPr/>
                <p14:nvPr/>
              </p14:nvContentPartPr>
              <p14:xfrm>
                <a:off x="9733663" y="1263909"/>
                <a:ext cx="4320" cy="14040"/>
              </p14:xfrm>
            </p:contentPart>
          </mc:Choice>
          <mc:Fallback>
            <p:pic>
              <p:nvPicPr>
                <p:cNvPr id="32821" name="Ink 32820">
                  <a:extLst>
                    <a:ext uri="{FF2B5EF4-FFF2-40B4-BE49-F238E27FC236}">
                      <a16:creationId xmlns:a16="http://schemas.microsoft.com/office/drawing/2014/main" id="{45EFA909-30DA-4592-A47C-A992D4B53BB4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9725023" y="1254909"/>
                  <a:ext cx="219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32823" name="Ink 32822">
                  <a:extLst>
                    <a:ext uri="{FF2B5EF4-FFF2-40B4-BE49-F238E27FC236}">
                      <a16:creationId xmlns:a16="http://schemas.microsoft.com/office/drawing/2014/main" id="{B8228BD6-6DFA-42EF-B08E-1FA841329FF4}"/>
                    </a:ext>
                  </a:extLst>
                </p14:cNvPr>
                <p14:cNvContentPartPr/>
                <p14:nvPr/>
              </p14:nvContentPartPr>
              <p14:xfrm>
                <a:off x="8787943" y="2362629"/>
                <a:ext cx="97200" cy="239400"/>
              </p14:xfrm>
            </p:contentPart>
          </mc:Choice>
          <mc:Fallback>
            <p:pic>
              <p:nvPicPr>
                <p:cNvPr id="32823" name="Ink 32822">
                  <a:extLst>
                    <a:ext uri="{FF2B5EF4-FFF2-40B4-BE49-F238E27FC236}">
                      <a16:creationId xmlns:a16="http://schemas.microsoft.com/office/drawing/2014/main" id="{B8228BD6-6DFA-42EF-B08E-1FA841329FF4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778943" y="2353989"/>
                  <a:ext cx="11484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32824" name="Ink 32823">
                  <a:extLst>
                    <a:ext uri="{FF2B5EF4-FFF2-40B4-BE49-F238E27FC236}">
                      <a16:creationId xmlns:a16="http://schemas.microsoft.com/office/drawing/2014/main" id="{8C44F999-ED8B-4401-B58B-3DCA9F3A0372}"/>
                    </a:ext>
                  </a:extLst>
                </p14:cNvPr>
                <p14:cNvContentPartPr/>
                <p14:nvPr/>
              </p14:nvContentPartPr>
              <p14:xfrm>
                <a:off x="8937343" y="2281269"/>
                <a:ext cx="76680" cy="126000"/>
              </p14:xfrm>
            </p:contentPart>
          </mc:Choice>
          <mc:Fallback>
            <p:pic>
              <p:nvPicPr>
                <p:cNvPr id="32824" name="Ink 32823">
                  <a:extLst>
                    <a:ext uri="{FF2B5EF4-FFF2-40B4-BE49-F238E27FC236}">
                      <a16:creationId xmlns:a16="http://schemas.microsoft.com/office/drawing/2014/main" id="{8C44F999-ED8B-4401-B58B-3DCA9F3A0372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928703" y="2272269"/>
                  <a:ext cx="943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32825" name="Ink 32824">
                  <a:extLst>
                    <a:ext uri="{FF2B5EF4-FFF2-40B4-BE49-F238E27FC236}">
                      <a16:creationId xmlns:a16="http://schemas.microsoft.com/office/drawing/2014/main" id="{9A52BAC5-CFA6-428F-AF1D-7A1F742D9340}"/>
                    </a:ext>
                  </a:extLst>
                </p14:cNvPr>
                <p14:cNvContentPartPr/>
                <p14:nvPr/>
              </p14:nvContentPartPr>
              <p14:xfrm>
                <a:off x="9047503" y="2188389"/>
                <a:ext cx="118440" cy="119160"/>
              </p14:xfrm>
            </p:contentPart>
          </mc:Choice>
          <mc:Fallback>
            <p:pic>
              <p:nvPicPr>
                <p:cNvPr id="32825" name="Ink 32824">
                  <a:extLst>
                    <a:ext uri="{FF2B5EF4-FFF2-40B4-BE49-F238E27FC236}">
                      <a16:creationId xmlns:a16="http://schemas.microsoft.com/office/drawing/2014/main" id="{9A52BAC5-CFA6-428F-AF1D-7A1F742D9340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9038863" y="2179389"/>
                  <a:ext cx="1360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32826" name="Ink 32825">
                  <a:extLst>
                    <a:ext uri="{FF2B5EF4-FFF2-40B4-BE49-F238E27FC236}">
                      <a16:creationId xmlns:a16="http://schemas.microsoft.com/office/drawing/2014/main" id="{B3FDAFB7-D66A-4C5D-85E2-8F5BFEE5A408}"/>
                    </a:ext>
                  </a:extLst>
                </p14:cNvPr>
                <p14:cNvContentPartPr/>
                <p14:nvPr/>
              </p14:nvContentPartPr>
              <p14:xfrm>
                <a:off x="9219583" y="2100549"/>
                <a:ext cx="43560" cy="304920"/>
              </p14:xfrm>
            </p:contentPart>
          </mc:Choice>
          <mc:Fallback>
            <p:pic>
              <p:nvPicPr>
                <p:cNvPr id="32826" name="Ink 32825">
                  <a:extLst>
                    <a:ext uri="{FF2B5EF4-FFF2-40B4-BE49-F238E27FC236}">
                      <a16:creationId xmlns:a16="http://schemas.microsoft.com/office/drawing/2014/main" id="{B3FDAFB7-D66A-4C5D-85E2-8F5BFEE5A408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9210583" y="2091909"/>
                  <a:ext cx="6120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32827" name="Ink 32826">
                  <a:extLst>
                    <a:ext uri="{FF2B5EF4-FFF2-40B4-BE49-F238E27FC236}">
                      <a16:creationId xmlns:a16="http://schemas.microsoft.com/office/drawing/2014/main" id="{147FE948-B6DC-467E-9C0A-452FD8B51D06}"/>
                    </a:ext>
                  </a:extLst>
                </p14:cNvPr>
                <p14:cNvContentPartPr/>
                <p14:nvPr/>
              </p14:nvContentPartPr>
              <p14:xfrm>
                <a:off x="9215623" y="1993629"/>
                <a:ext cx="104760" cy="165960"/>
              </p14:xfrm>
            </p:contentPart>
          </mc:Choice>
          <mc:Fallback>
            <p:pic>
              <p:nvPicPr>
                <p:cNvPr id="32827" name="Ink 32826">
                  <a:extLst>
                    <a:ext uri="{FF2B5EF4-FFF2-40B4-BE49-F238E27FC236}">
                      <a16:creationId xmlns:a16="http://schemas.microsoft.com/office/drawing/2014/main" id="{147FE948-B6DC-467E-9C0A-452FD8B51D06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9206983" y="1984989"/>
                  <a:ext cx="1224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32828" name="Ink 32827">
                  <a:extLst>
                    <a:ext uri="{FF2B5EF4-FFF2-40B4-BE49-F238E27FC236}">
                      <a16:creationId xmlns:a16="http://schemas.microsoft.com/office/drawing/2014/main" id="{3998AE87-C34C-4371-BA9D-7706A5EAA0D9}"/>
                    </a:ext>
                  </a:extLst>
                </p14:cNvPr>
                <p14:cNvContentPartPr/>
                <p14:nvPr/>
              </p14:nvContentPartPr>
              <p14:xfrm>
                <a:off x="9344863" y="1729749"/>
                <a:ext cx="9720" cy="267840"/>
              </p14:xfrm>
            </p:contentPart>
          </mc:Choice>
          <mc:Fallback>
            <p:pic>
              <p:nvPicPr>
                <p:cNvPr id="32828" name="Ink 32827">
                  <a:extLst>
                    <a:ext uri="{FF2B5EF4-FFF2-40B4-BE49-F238E27FC236}">
                      <a16:creationId xmlns:a16="http://schemas.microsoft.com/office/drawing/2014/main" id="{3998AE87-C34C-4371-BA9D-7706A5EAA0D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9336223" y="1721109"/>
                  <a:ext cx="2736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32829" name="Ink 32828">
                  <a:extLst>
                    <a:ext uri="{FF2B5EF4-FFF2-40B4-BE49-F238E27FC236}">
                      <a16:creationId xmlns:a16="http://schemas.microsoft.com/office/drawing/2014/main" id="{C56BA4E0-78A8-4C92-91A7-48DBA77ECA52}"/>
                    </a:ext>
                  </a:extLst>
                </p14:cNvPr>
                <p14:cNvContentPartPr/>
                <p14:nvPr/>
              </p14:nvContentPartPr>
              <p14:xfrm>
                <a:off x="9392023" y="1815069"/>
                <a:ext cx="155160" cy="189000"/>
              </p14:xfrm>
            </p:contentPart>
          </mc:Choice>
          <mc:Fallback>
            <p:pic>
              <p:nvPicPr>
                <p:cNvPr id="32829" name="Ink 32828">
                  <a:extLst>
                    <a:ext uri="{FF2B5EF4-FFF2-40B4-BE49-F238E27FC236}">
                      <a16:creationId xmlns:a16="http://schemas.microsoft.com/office/drawing/2014/main" id="{C56BA4E0-78A8-4C92-91A7-48DBA77ECA52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9383383" y="1806429"/>
                  <a:ext cx="17280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32830" name="Ink 32829">
                  <a:extLst>
                    <a:ext uri="{FF2B5EF4-FFF2-40B4-BE49-F238E27FC236}">
                      <a16:creationId xmlns:a16="http://schemas.microsoft.com/office/drawing/2014/main" id="{0839AED6-BACA-4005-938C-31FC0FE30B4E}"/>
                    </a:ext>
                  </a:extLst>
                </p14:cNvPr>
                <p14:cNvContentPartPr/>
                <p14:nvPr/>
              </p14:nvContentPartPr>
              <p14:xfrm>
                <a:off x="9609823" y="1519509"/>
                <a:ext cx="201600" cy="218520"/>
              </p14:xfrm>
            </p:contentPart>
          </mc:Choice>
          <mc:Fallback>
            <p:pic>
              <p:nvPicPr>
                <p:cNvPr id="32830" name="Ink 32829">
                  <a:extLst>
                    <a:ext uri="{FF2B5EF4-FFF2-40B4-BE49-F238E27FC236}">
                      <a16:creationId xmlns:a16="http://schemas.microsoft.com/office/drawing/2014/main" id="{0839AED6-BACA-4005-938C-31FC0FE30B4E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9601183" y="1510869"/>
                  <a:ext cx="2192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32831" name="Ink 32830">
                  <a:extLst>
                    <a:ext uri="{FF2B5EF4-FFF2-40B4-BE49-F238E27FC236}">
                      <a16:creationId xmlns:a16="http://schemas.microsoft.com/office/drawing/2014/main" id="{E79CE414-D22E-4B0B-83F2-EA9F74085EA4}"/>
                    </a:ext>
                  </a:extLst>
                </p14:cNvPr>
                <p14:cNvContentPartPr/>
                <p14:nvPr/>
              </p14:nvContentPartPr>
              <p14:xfrm>
                <a:off x="9843823" y="1344549"/>
                <a:ext cx="78480" cy="164520"/>
              </p14:xfrm>
            </p:contentPart>
          </mc:Choice>
          <mc:Fallback>
            <p:pic>
              <p:nvPicPr>
                <p:cNvPr id="32831" name="Ink 32830">
                  <a:extLst>
                    <a:ext uri="{FF2B5EF4-FFF2-40B4-BE49-F238E27FC236}">
                      <a16:creationId xmlns:a16="http://schemas.microsoft.com/office/drawing/2014/main" id="{E79CE414-D22E-4B0B-83F2-EA9F74085EA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9834823" y="1335909"/>
                  <a:ext cx="961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32832" name="Ink 32831">
                  <a:extLst>
                    <a:ext uri="{FF2B5EF4-FFF2-40B4-BE49-F238E27FC236}">
                      <a16:creationId xmlns:a16="http://schemas.microsoft.com/office/drawing/2014/main" id="{542176B9-66F0-46F5-A84A-2F334CE3218C}"/>
                    </a:ext>
                  </a:extLst>
                </p14:cNvPr>
                <p14:cNvContentPartPr/>
                <p14:nvPr/>
              </p14:nvContentPartPr>
              <p14:xfrm>
                <a:off x="9959383" y="1250229"/>
                <a:ext cx="108720" cy="174600"/>
              </p14:xfrm>
            </p:contentPart>
          </mc:Choice>
          <mc:Fallback>
            <p:pic>
              <p:nvPicPr>
                <p:cNvPr id="32832" name="Ink 32831">
                  <a:extLst>
                    <a:ext uri="{FF2B5EF4-FFF2-40B4-BE49-F238E27FC236}">
                      <a16:creationId xmlns:a16="http://schemas.microsoft.com/office/drawing/2014/main" id="{542176B9-66F0-46F5-A84A-2F334CE3218C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9950743" y="1241229"/>
                  <a:ext cx="12636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32833" name="Ink 32832">
                  <a:extLst>
                    <a:ext uri="{FF2B5EF4-FFF2-40B4-BE49-F238E27FC236}">
                      <a16:creationId xmlns:a16="http://schemas.microsoft.com/office/drawing/2014/main" id="{142140C8-AAC7-4C38-8902-F432179BD8B3}"/>
                    </a:ext>
                  </a:extLst>
                </p14:cNvPr>
                <p14:cNvContentPartPr/>
                <p14:nvPr/>
              </p14:nvContentPartPr>
              <p14:xfrm>
                <a:off x="10058023" y="972669"/>
                <a:ext cx="27720" cy="394920"/>
              </p14:xfrm>
            </p:contentPart>
          </mc:Choice>
          <mc:Fallback>
            <p:pic>
              <p:nvPicPr>
                <p:cNvPr id="32833" name="Ink 32832">
                  <a:extLst>
                    <a:ext uri="{FF2B5EF4-FFF2-40B4-BE49-F238E27FC236}">
                      <a16:creationId xmlns:a16="http://schemas.microsoft.com/office/drawing/2014/main" id="{142140C8-AAC7-4C38-8902-F432179BD8B3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0049383" y="963669"/>
                  <a:ext cx="45360" cy="41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32834" name="Ink 32833">
                  <a:extLst>
                    <a:ext uri="{FF2B5EF4-FFF2-40B4-BE49-F238E27FC236}">
                      <a16:creationId xmlns:a16="http://schemas.microsoft.com/office/drawing/2014/main" id="{3FC01430-BDE8-420D-B7B7-8E3DFCFF0049}"/>
                    </a:ext>
                  </a:extLst>
                </p14:cNvPr>
                <p14:cNvContentPartPr/>
                <p14:nvPr/>
              </p14:nvContentPartPr>
              <p14:xfrm>
                <a:off x="10142263" y="994989"/>
                <a:ext cx="26640" cy="228240"/>
              </p14:xfrm>
            </p:contentPart>
          </mc:Choice>
          <mc:Fallback>
            <p:pic>
              <p:nvPicPr>
                <p:cNvPr id="32834" name="Ink 32833">
                  <a:extLst>
                    <a:ext uri="{FF2B5EF4-FFF2-40B4-BE49-F238E27FC236}">
                      <a16:creationId xmlns:a16="http://schemas.microsoft.com/office/drawing/2014/main" id="{3FC01430-BDE8-420D-B7B7-8E3DFCFF0049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0133623" y="985989"/>
                  <a:ext cx="4428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32835" name="Ink 32834">
                  <a:extLst>
                    <a:ext uri="{FF2B5EF4-FFF2-40B4-BE49-F238E27FC236}">
                      <a16:creationId xmlns:a16="http://schemas.microsoft.com/office/drawing/2014/main" id="{05AE5469-DFD3-4641-855B-E778160A1F6A}"/>
                    </a:ext>
                  </a:extLst>
                </p14:cNvPr>
                <p14:cNvContentPartPr/>
                <p14:nvPr/>
              </p14:nvContentPartPr>
              <p14:xfrm>
                <a:off x="10215343" y="980229"/>
                <a:ext cx="86040" cy="172800"/>
              </p14:xfrm>
            </p:contentPart>
          </mc:Choice>
          <mc:Fallback>
            <p:pic>
              <p:nvPicPr>
                <p:cNvPr id="32835" name="Ink 32834">
                  <a:extLst>
                    <a:ext uri="{FF2B5EF4-FFF2-40B4-BE49-F238E27FC236}">
                      <a16:creationId xmlns:a16="http://schemas.microsoft.com/office/drawing/2014/main" id="{05AE5469-DFD3-4641-855B-E778160A1F6A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0206343" y="971229"/>
                  <a:ext cx="1036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32836" name="Ink 32835">
                  <a:extLst>
                    <a:ext uri="{FF2B5EF4-FFF2-40B4-BE49-F238E27FC236}">
                      <a16:creationId xmlns:a16="http://schemas.microsoft.com/office/drawing/2014/main" id="{222EA5E6-E198-49F8-A0C4-8673C2901CA3}"/>
                    </a:ext>
                  </a:extLst>
                </p14:cNvPr>
                <p14:cNvContentPartPr/>
                <p14:nvPr/>
              </p14:nvContentPartPr>
              <p14:xfrm>
                <a:off x="10369783" y="870069"/>
                <a:ext cx="126720" cy="153360"/>
              </p14:xfrm>
            </p:contentPart>
          </mc:Choice>
          <mc:Fallback>
            <p:pic>
              <p:nvPicPr>
                <p:cNvPr id="32836" name="Ink 32835">
                  <a:extLst>
                    <a:ext uri="{FF2B5EF4-FFF2-40B4-BE49-F238E27FC236}">
                      <a16:creationId xmlns:a16="http://schemas.microsoft.com/office/drawing/2014/main" id="{222EA5E6-E198-49F8-A0C4-8673C2901CA3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0361143" y="861429"/>
                  <a:ext cx="14436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32838" name="Ink 32837">
                  <a:extLst>
                    <a:ext uri="{FF2B5EF4-FFF2-40B4-BE49-F238E27FC236}">
                      <a16:creationId xmlns:a16="http://schemas.microsoft.com/office/drawing/2014/main" id="{6AA95575-D4B2-4E60-B289-728EADB5E538}"/>
                    </a:ext>
                  </a:extLst>
                </p14:cNvPr>
                <p14:cNvContentPartPr/>
                <p14:nvPr/>
              </p14:nvContentPartPr>
              <p14:xfrm>
                <a:off x="8678863" y="2440389"/>
                <a:ext cx="548280" cy="397440"/>
              </p14:xfrm>
            </p:contentPart>
          </mc:Choice>
          <mc:Fallback>
            <p:pic>
              <p:nvPicPr>
                <p:cNvPr id="32838" name="Ink 32837">
                  <a:extLst>
                    <a:ext uri="{FF2B5EF4-FFF2-40B4-BE49-F238E27FC236}">
                      <a16:creationId xmlns:a16="http://schemas.microsoft.com/office/drawing/2014/main" id="{6AA95575-D4B2-4E60-B289-728EADB5E538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670223" y="2431749"/>
                  <a:ext cx="565920" cy="41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43" name="Group 32842">
            <a:extLst>
              <a:ext uri="{FF2B5EF4-FFF2-40B4-BE49-F238E27FC236}">
                <a16:creationId xmlns:a16="http://schemas.microsoft.com/office/drawing/2014/main" id="{84F7FFCB-12DE-4481-81B5-E6A97237A8CE}"/>
              </a:ext>
            </a:extLst>
          </p:cNvPr>
          <p:cNvGrpSpPr/>
          <p:nvPr/>
        </p:nvGrpSpPr>
        <p:grpSpPr>
          <a:xfrm>
            <a:off x="6842658" y="4199218"/>
            <a:ext cx="523080" cy="184680"/>
            <a:chOff x="6842658" y="4199218"/>
            <a:chExt cx="523080" cy="18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32841" name="Ink 32840">
                  <a:extLst>
                    <a:ext uri="{FF2B5EF4-FFF2-40B4-BE49-F238E27FC236}">
                      <a16:creationId xmlns:a16="http://schemas.microsoft.com/office/drawing/2014/main" id="{3816E967-9AF6-4F34-A515-C9921F0B1840}"/>
                    </a:ext>
                  </a:extLst>
                </p14:cNvPr>
                <p14:cNvContentPartPr/>
                <p14:nvPr/>
              </p14:nvContentPartPr>
              <p14:xfrm>
                <a:off x="6943098" y="4279138"/>
                <a:ext cx="422640" cy="36360"/>
              </p14:xfrm>
            </p:contentPart>
          </mc:Choice>
          <mc:Fallback>
            <p:pic>
              <p:nvPicPr>
                <p:cNvPr id="32841" name="Ink 32840">
                  <a:extLst>
                    <a:ext uri="{FF2B5EF4-FFF2-40B4-BE49-F238E27FC236}">
                      <a16:creationId xmlns:a16="http://schemas.microsoft.com/office/drawing/2014/main" id="{3816E967-9AF6-4F34-A515-C9921F0B184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6934098" y="4270498"/>
                  <a:ext cx="4402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32842" name="Ink 32841">
                  <a:extLst>
                    <a:ext uri="{FF2B5EF4-FFF2-40B4-BE49-F238E27FC236}">
                      <a16:creationId xmlns:a16="http://schemas.microsoft.com/office/drawing/2014/main" id="{F9C85987-EE45-4223-B6A7-A5E9A806671A}"/>
                    </a:ext>
                  </a:extLst>
                </p14:cNvPr>
                <p14:cNvContentPartPr/>
                <p14:nvPr/>
              </p14:nvContentPartPr>
              <p14:xfrm>
                <a:off x="6842658" y="4199218"/>
                <a:ext cx="229680" cy="184680"/>
              </p14:xfrm>
            </p:contentPart>
          </mc:Choice>
          <mc:Fallback>
            <p:pic>
              <p:nvPicPr>
                <p:cNvPr id="32842" name="Ink 32841">
                  <a:extLst>
                    <a:ext uri="{FF2B5EF4-FFF2-40B4-BE49-F238E27FC236}">
                      <a16:creationId xmlns:a16="http://schemas.microsoft.com/office/drawing/2014/main" id="{F9C85987-EE45-4223-B6A7-A5E9A806671A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6833658" y="4190218"/>
                  <a:ext cx="247320" cy="20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9">
            <p14:nvContentPartPr>
              <p14:cNvPr id="32844" name="Ink 32843">
                <a:extLst>
                  <a:ext uri="{FF2B5EF4-FFF2-40B4-BE49-F238E27FC236}">
                    <a16:creationId xmlns:a16="http://schemas.microsoft.com/office/drawing/2014/main" id="{5A47A256-77A3-43B7-987A-A7FAD5922778}"/>
                  </a:ext>
                </a:extLst>
              </p14:cNvPr>
              <p14:cNvContentPartPr/>
              <p14:nvPr/>
            </p14:nvContentPartPr>
            <p14:xfrm>
              <a:off x="1119738" y="970018"/>
              <a:ext cx="33840" cy="42480"/>
            </p14:xfrm>
          </p:contentPart>
        </mc:Choice>
        <mc:Fallback>
          <p:pic>
            <p:nvPicPr>
              <p:cNvPr id="32844" name="Ink 32843">
                <a:extLst>
                  <a:ext uri="{FF2B5EF4-FFF2-40B4-BE49-F238E27FC236}">
                    <a16:creationId xmlns:a16="http://schemas.microsoft.com/office/drawing/2014/main" id="{5A47A256-77A3-43B7-987A-A7FAD5922778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1110738" y="961018"/>
                <a:ext cx="51480" cy="60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Population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52400" y="1524000"/>
                <a:ext cx="8839200" cy="4572000"/>
              </a:xfrm>
            </p:spPr>
            <p:txBody>
              <a:bodyPr/>
              <a:lstStyle/>
              <a:p>
                <a:pPr marL="292608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noProof="0" dirty="0"/>
                  <a:t>Computation of population parameters are very similar to those of the sample statistics.</a:t>
                </a:r>
              </a:p>
              <a:p>
                <a:pPr marL="292608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dirty="0"/>
                  <a:t>The main difference occurs in the computation of the population variance. In a finite population of N data values, we divide the sum of the squared deviations (from the mean µ) by N (instead of N-1):   </a:t>
                </a:r>
              </a:p>
              <a:p>
                <a:pPr marL="0" indent="0" algn="ctr" eaLnBrk="1" hangingPunct="1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sz="2600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l-GR" altLang="en-US" sz="2600" dirty="0"/>
                          <m:t>σ</m:t>
                        </m:r>
                      </m:e>
                      <m:sup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l-GR" altLang="en-US" sz="26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l-GR" altLang="en-US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alt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altLang="en-US" sz="2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en-US" sz="2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l-GR" altLang="en-US" sz="2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l-GR" altLang="en-US" sz="26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l-GR" altLang="en-US" sz="26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l-GR" alt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en-US" sz="2600" dirty="0"/>
              </a:p>
              <a:p>
                <a:pPr eaLnBrk="1" hangingPunct="1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en-US" noProof="0" dirty="0">
                    <a:latin typeface="Arial" panose="020B0604020202020204" pitchFamily="34" charset="0"/>
                  </a:rPr>
                  <a:t>Then, its square root, </a:t>
                </a:r>
                <a:r>
                  <a:rPr lang="el-GR" altLang="en-US" noProof="0" dirty="0"/>
                  <a:t>σ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, is the population standard deviation. It is simpler to compute it using technology, e.g. STDEV.P function of Excel.   </a:t>
                </a:r>
              </a:p>
            </p:txBody>
          </p:sp>
        </mc:Choice>
        <mc:Fallback xmlns="">
          <p:sp>
            <p:nvSpPr>
              <p:cNvPr id="32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524000"/>
                <a:ext cx="8839200" cy="4572000"/>
              </a:xfrm>
              <a:blipFill>
                <a:blip r:embed="rId3"/>
                <a:stretch>
                  <a:fillRect l="-1241" t="-2133" r="-1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856770F-5DB9-47F6-A05E-33F42577ACBD}"/>
                  </a:ext>
                </a:extLst>
              </p14:cNvPr>
              <p14:cNvContentPartPr/>
              <p14:nvPr/>
            </p14:nvContentPartPr>
            <p14:xfrm>
              <a:off x="4013177" y="4290197"/>
              <a:ext cx="459000" cy="300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856770F-5DB9-47F6-A05E-33F42577ACB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04177" y="4281557"/>
                <a:ext cx="476640" cy="31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EA6E59E-AB88-42DA-B74D-BD2882758447}"/>
                  </a:ext>
                </a:extLst>
              </p14:cNvPr>
              <p14:cNvContentPartPr/>
              <p14:nvPr/>
            </p14:nvContentPartPr>
            <p14:xfrm>
              <a:off x="5523377" y="4408997"/>
              <a:ext cx="165600" cy="50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EA6E59E-AB88-42DA-B74D-BD288275844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514377" y="4399997"/>
                <a:ext cx="183240" cy="6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2773" name="Group 32772">
            <a:extLst>
              <a:ext uri="{FF2B5EF4-FFF2-40B4-BE49-F238E27FC236}">
                <a16:creationId xmlns:a16="http://schemas.microsoft.com/office/drawing/2014/main" id="{18B46ACA-2B80-40B5-8921-0372F87494E5}"/>
              </a:ext>
            </a:extLst>
          </p:cNvPr>
          <p:cNvGrpSpPr/>
          <p:nvPr/>
        </p:nvGrpSpPr>
        <p:grpSpPr>
          <a:xfrm>
            <a:off x="6142217" y="3481277"/>
            <a:ext cx="2421360" cy="1177560"/>
            <a:chOff x="6142217" y="3481277"/>
            <a:chExt cx="2421360" cy="11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96497C7-0EDB-471F-825A-2AC7F3838399}"/>
                    </a:ext>
                  </a:extLst>
                </p14:cNvPr>
                <p14:cNvContentPartPr/>
                <p14:nvPr/>
              </p14:nvContentPartPr>
              <p14:xfrm>
                <a:off x="6877697" y="3577037"/>
                <a:ext cx="235080" cy="182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96497C7-0EDB-471F-825A-2AC7F383839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68697" y="3568037"/>
                  <a:ext cx="2527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F78D03C-72FB-4263-AB44-DDF3958826FC}"/>
                    </a:ext>
                  </a:extLst>
                </p14:cNvPr>
                <p14:cNvContentPartPr/>
                <p14:nvPr/>
              </p14:nvContentPartPr>
              <p14:xfrm>
                <a:off x="7096217" y="3588557"/>
                <a:ext cx="200880" cy="163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F78D03C-72FB-4263-AB44-DDF3958826F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087217" y="3579557"/>
                  <a:ext cx="2185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68957B07-1842-4BC0-A9B9-4C13B3E783F0}"/>
                    </a:ext>
                  </a:extLst>
                </p14:cNvPr>
                <p14:cNvContentPartPr/>
                <p14:nvPr/>
              </p14:nvContentPartPr>
              <p14:xfrm>
                <a:off x="7428137" y="3547877"/>
                <a:ext cx="127440" cy="1814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68957B07-1842-4BC0-A9B9-4C13B3E783F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419497" y="3538877"/>
                  <a:ext cx="14508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564444B-4D01-45C1-B739-8DDF1F972489}"/>
                    </a:ext>
                  </a:extLst>
                </p14:cNvPr>
                <p14:cNvContentPartPr/>
                <p14:nvPr/>
              </p14:nvContentPartPr>
              <p14:xfrm>
                <a:off x="7666457" y="3605837"/>
                <a:ext cx="30240" cy="835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564444B-4D01-45C1-B739-8DDF1F97248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657817" y="3596837"/>
                  <a:ext cx="4788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9BAE009-7EFE-41DC-A6A2-75E1DD244136}"/>
                    </a:ext>
                  </a:extLst>
                </p14:cNvPr>
                <p14:cNvContentPartPr/>
                <p14:nvPr/>
              </p14:nvContentPartPr>
              <p14:xfrm>
                <a:off x="7521377" y="3707717"/>
                <a:ext cx="226080" cy="378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9BAE009-7EFE-41DC-A6A2-75E1DD24413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512737" y="3698717"/>
                  <a:ext cx="24372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048FF2B-2307-4AC8-8211-93A343116472}"/>
                    </a:ext>
                  </a:extLst>
                </p14:cNvPr>
                <p14:cNvContentPartPr/>
                <p14:nvPr/>
              </p14:nvContentPartPr>
              <p14:xfrm>
                <a:off x="7591577" y="3597557"/>
                <a:ext cx="227880" cy="554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048FF2B-2307-4AC8-8211-93A34311647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582577" y="3588917"/>
                  <a:ext cx="24552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D3E72D1-8301-4170-A9A8-3A83C75293AE}"/>
                    </a:ext>
                  </a:extLst>
                </p14:cNvPr>
                <p14:cNvContentPartPr/>
                <p14:nvPr/>
              </p14:nvContentPartPr>
              <p14:xfrm>
                <a:off x="7771937" y="3534917"/>
                <a:ext cx="172440" cy="2649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D3E72D1-8301-4170-A9A8-3A83C75293A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762937" y="3526277"/>
                  <a:ext cx="19008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9F824F9-ADB6-4FB2-A50F-1D77FABA628A}"/>
                    </a:ext>
                  </a:extLst>
                </p14:cNvPr>
                <p14:cNvContentPartPr/>
                <p14:nvPr/>
              </p14:nvContentPartPr>
              <p14:xfrm>
                <a:off x="8055257" y="3597197"/>
                <a:ext cx="215280" cy="1292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9F824F9-ADB6-4FB2-A50F-1D77FABA628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046257" y="3588197"/>
                  <a:ext cx="2329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91E566C-CDED-4E8F-B55F-49EDC8872A1B}"/>
                    </a:ext>
                  </a:extLst>
                </p14:cNvPr>
                <p14:cNvContentPartPr/>
                <p14:nvPr/>
              </p14:nvContentPartPr>
              <p14:xfrm>
                <a:off x="8281697" y="3615917"/>
                <a:ext cx="41760" cy="77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91E566C-CDED-4E8F-B55F-49EDC8872A1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272697" y="3607277"/>
                  <a:ext cx="594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794A7F6-DF3F-486A-8994-82311B72270D}"/>
                    </a:ext>
                  </a:extLst>
                </p14:cNvPr>
                <p14:cNvContentPartPr/>
                <p14:nvPr/>
              </p14:nvContentPartPr>
              <p14:xfrm>
                <a:off x="8443337" y="3508277"/>
                <a:ext cx="38160" cy="1594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794A7F6-DF3F-486A-8994-82311B72270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434337" y="3499277"/>
                  <a:ext cx="5580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8B7CA92-086F-4BCC-8BF4-B17336E604E9}"/>
                    </a:ext>
                  </a:extLst>
                </p14:cNvPr>
                <p14:cNvContentPartPr/>
                <p14:nvPr/>
              </p14:nvContentPartPr>
              <p14:xfrm>
                <a:off x="8495897" y="3481277"/>
                <a:ext cx="67680" cy="281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8B7CA92-086F-4BCC-8BF4-B17336E604E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486897" y="3472637"/>
                  <a:ext cx="853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060C6A42-7AE9-4033-818B-AE2D0565AC7B}"/>
                    </a:ext>
                  </a:extLst>
                </p14:cNvPr>
                <p14:cNvContentPartPr/>
                <p14:nvPr/>
              </p14:nvContentPartPr>
              <p14:xfrm>
                <a:off x="6248417" y="4121717"/>
                <a:ext cx="1189800" cy="1328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060C6A42-7AE9-4033-818B-AE2D0565AC7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239417" y="4112717"/>
                  <a:ext cx="12074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3216DC87-B439-44C7-8CDE-23960B6A84E3}"/>
                    </a:ext>
                  </a:extLst>
                </p14:cNvPr>
                <p14:cNvContentPartPr/>
                <p14:nvPr/>
              </p14:nvContentPartPr>
              <p14:xfrm>
                <a:off x="6142217" y="4097957"/>
                <a:ext cx="373680" cy="275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3216DC87-B439-44C7-8CDE-23960B6A84E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133217" y="4088957"/>
                  <a:ext cx="39132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3657DBE-C7C7-4ABF-8473-6503125D1C69}"/>
                    </a:ext>
                  </a:extLst>
                </p14:cNvPr>
                <p14:cNvContentPartPr/>
                <p14:nvPr/>
              </p14:nvContentPartPr>
              <p14:xfrm>
                <a:off x="6672497" y="3931277"/>
                <a:ext cx="205200" cy="124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3657DBE-C7C7-4ABF-8473-6503125D1C6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663497" y="3922637"/>
                  <a:ext cx="2228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90879A9-DF76-4DC4-83E6-21955EB4962B}"/>
                    </a:ext>
                  </a:extLst>
                </p14:cNvPr>
                <p14:cNvContentPartPr/>
                <p14:nvPr/>
              </p14:nvContentPartPr>
              <p14:xfrm>
                <a:off x="6906497" y="3931997"/>
                <a:ext cx="128160" cy="1177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90879A9-DF76-4DC4-83E6-21955EB4962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897857" y="3922997"/>
                  <a:ext cx="1458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854949A-72F8-46C4-AD2F-B3412F49B310}"/>
                    </a:ext>
                  </a:extLst>
                </p14:cNvPr>
                <p14:cNvContentPartPr/>
                <p14:nvPr/>
              </p14:nvContentPartPr>
              <p14:xfrm>
                <a:off x="7046897" y="3961877"/>
                <a:ext cx="85320" cy="72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854949A-72F8-46C4-AD2F-B3412F49B31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038257" y="3953237"/>
                  <a:ext cx="10296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8E05E9B-45E6-45D0-B82C-30BBDA3BFC8F}"/>
                    </a:ext>
                  </a:extLst>
                </p14:cNvPr>
                <p14:cNvContentPartPr/>
                <p14:nvPr/>
              </p14:nvContentPartPr>
              <p14:xfrm>
                <a:off x="7148417" y="3950717"/>
                <a:ext cx="162000" cy="97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8E05E9B-45E6-45D0-B82C-30BBDA3BFC8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139417" y="3942077"/>
                  <a:ext cx="17964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87B80DD-6448-4A4C-8A74-7D09AC86A7F2}"/>
                    </a:ext>
                  </a:extLst>
                </p14:cNvPr>
                <p14:cNvContentPartPr/>
                <p14:nvPr/>
              </p14:nvContentPartPr>
              <p14:xfrm>
                <a:off x="7442537" y="3874037"/>
                <a:ext cx="141840" cy="159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87B80DD-6448-4A4C-8A74-7D09AC86A7F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433537" y="3865037"/>
                  <a:ext cx="1594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CAA5CBA-BCD6-45CB-921C-CFF41F5E2F78}"/>
                    </a:ext>
                  </a:extLst>
                </p14:cNvPr>
                <p14:cNvContentPartPr/>
                <p14:nvPr/>
              </p14:nvContentPartPr>
              <p14:xfrm>
                <a:off x="7574297" y="3915077"/>
                <a:ext cx="109440" cy="824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CAA5CBA-BCD6-45CB-921C-CFF41F5E2F7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565297" y="3906077"/>
                  <a:ext cx="1270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006CA86-824B-443B-8614-A0BF9A09BD9D}"/>
                    </a:ext>
                  </a:extLst>
                </p14:cNvPr>
                <p14:cNvContentPartPr/>
                <p14:nvPr/>
              </p14:nvContentPartPr>
              <p14:xfrm>
                <a:off x="7729097" y="3943517"/>
                <a:ext cx="127800" cy="540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006CA86-824B-443B-8614-A0BF9A09BD9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720097" y="3934517"/>
                  <a:ext cx="14544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2EC44F1-2122-4120-80BE-34E0C31AB90C}"/>
                    </a:ext>
                  </a:extLst>
                </p14:cNvPr>
                <p14:cNvContentPartPr/>
                <p14:nvPr/>
              </p14:nvContentPartPr>
              <p14:xfrm>
                <a:off x="7880297" y="3923357"/>
                <a:ext cx="104040" cy="2055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2EC44F1-2122-4120-80BE-34E0C31AB90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871657" y="3914357"/>
                  <a:ext cx="1216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7573114-2DD6-4629-BC23-ACAE3A523DD5}"/>
                    </a:ext>
                  </a:extLst>
                </p14:cNvPr>
                <p14:cNvContentPartPr/>
                <p14:nvPr/>
              </p14:nvContentPartPr>
              <p14:xfrm>
                <a:off x="7899377" y="3920117"/>
                <a:ext cx="131040" cy="92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7573114-2DD6-4629-BC23-ACAE3A523DD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890737" y="3911477"/>
                  <a:ext cx="1486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0440F9A-8EAB-4A82-9938-94DDE098373D}"/>
                    </a:ext>
                  </a:extLst>
                </p14:cNvPr>
                <p14:cNvContentPartPr/>
                <p14:nvPr/>
              </p14:nvContentPartPr>
              <p14:xfrm>
                <a:off x="8068577" y="3774677"/>
                <a:ext cx="84600" cy="181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0440F9A-8EAB-4A82-9938-94DDE098373D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059577" y="3766037"/>
                  <a:ext cx="1022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0ED1914-D6D2-4720-93E8-34AB2970F010}"/>
                    </a:ext>
                  </a:extLst>
                </p14:cNvPr>
                <p14:cNvContentPartPr/>
                <p14:nvPr/>
              </p14:nvContentPartPr>
              <p14:xfrm>
                <a:off x="8150297" y="3878717"/>
                <a:ext cx="120600" cy="900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0ED1914-D6D2-4720-93E8-34AB2970F01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141657" y="3870077"/>
                  <a:ext cx="138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1AB328D-9A51-41AB-8AA2-1C91E477D2D7}"/>
                    </a:ext>
                  </a:extLst>
                </p14:cNvPr>
                <p14:cNvContentPartPr/>
                <p14:nvPr/>
              </p14:nvContentPartPr>
              <p14:xfrm>
                <a:off x="6596177" y="4260317"/>
                <a:ext cx="215640" cy="1954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1AB328D-9A51-41AB-8AA2-1C91E477D2D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587537" y="4251317"/>
                  <a:ext cx="2332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09D9C20-9BE7-4C92-8A28-BBC1987749DA}"/>
                    </a:ext>
                  </a:extLst>
                </p14:cNvPr>
                <p14:cNvContentPartPr/>
                <p14:nvPr/>
              </p14:nvContentPartPr>
              <p14:xfrm>
                <a:off x="6753857" y="4332677"/>
                <a:ext cx="99360" cy="73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09D9C20-9BE7-4C92-8A28-BBC1987749D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745217" y="4323677"/>
                  <a:ext cx="11700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94AB463-666C-49B0-B92C-7BEE29173C3B}"/>
                    </a:ext>
                  </a:extLst>
                </p14:cNvPr>
                <p14:cNvContentPartPr/>
                <p14:nvPr/>
              </p14:nvContentPartPr>
              <p14:xfrm>
                <a:off x="6885257" y="4326917"/>
                <a:ext cx="80640" cy="93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94AB463-666C-49B0-B92C-7BEE29173C3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876257" y="4317917"/>
                  <a:ext cx="982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009BA24-0ED6-414E-B7A0-C10984B96BF3}"/>
                    </a:ext>
                  </a:extLst>
                </p14:cNvPr>
                <p14:cNvContentPartPr/>
                <p14:nvPr/>
              </p14:nvContentPartPr>
              <p14:xfrm>
                <a:off x="7035017" y="4273637"/>
                <a:ext cx="65880" cy="1029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009BA24-0ED6-414E-B7A0-C10984B96BF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026017" y="4264637"/>
                  <a:ext cx="8352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3A3F672-1983-4B51-8A5C-829340EE499D}"/>
                    </a:ext>
                  </a:extLst>
                </p14:cNvPr>
                <p14:cNvContentPartPr/>
                <p14:nvPr/>
              </p14:nvContentPartPr>
              <p14:xfrm>
                <a:off x="7093697" y="4312157"/>
                <a:ext cx="108360" cy="662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3A3F672-1983-4B51-8A5C-829340EE499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084697" y="4303157"/>
                  <a:ext cx="1260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484E1B6-B08E-47D7-8EAB-840B5B507816}"/>
                    </a:ext>
                  </a:extLst>
                </p14:cNvPr>
                <p14:cNvContentPartPr/>
                <p14:nvPr/>
              </p14:nvContentPartPr>
              <p14:xfrm>
                <a:off x="7221137" y="4314677"/>
                <a:ext cx="67680" cy="676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484E1B6-B08E-47D7-8EAB-840B5B50781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212497" y="4305677"/>
                  <a:ext cx="853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8C00D07-C770-4057-B46A-8844C225AB5E}"/>
                    </a:ext>
                  </a:extLst>
                </p14:cNvPr>
                <p14:cNvContentPartPr/>
                <p14:nvPr/>
              </p14:nvContentPartPr>
              <p14:xfrm>
                <a:off x="7350737" y="4289837"/>
                <a:ext cx="68040" cy="774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8C00D07-C770-4057-B46A-8844C225AB5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341737" y="4280837"/>
                  <a:ext cx="856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A8D1F7C4-C476-4870-BBA0-8831CC4E6CAD}"/>
                    </a:ext>
                  </a:extLst>
                </p14:cNvPr>
                <p14:cNvContentPartPr/>
                <p14:nvPr/>
              </p14:nvContentPartPr>
              <p14:xfrm>
                <a:off x="7447577" y="4306757"/>
                <a:ext cx="67320" cy="720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8D1F7C4-C476-4870-BBA0-8831CC4E6CA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438937" y="4298117"/>
                  <a:ext cx="8496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CD25010-3E72-45F8-8EA6-862D0F54D266}"/>
                    </a:ext>
                  </a:extLst>
                </p14:cNvPr>
                <p14:cNvContentPartPr/>
                <p14:nvPr/>
              </p14:nvContentPartPr>
              <p14:xfrm>
                <a:off x="7659257" y="4271117"/>
                <a:ext cx="115560" cy="106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CD25010-3E72-45F8-8EA6-862D0F54D26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650257" y="4262477"/>
                  <a:ext cx="1332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04C0E77-0FA3-4B0E-BEBD-753110F88C34}"/>
                    </a:ext>
                  </a:extLst>
                </p14:cNvPr>
                <p14:cNvContentPartPr/>
                <p14:nvPr/>
              </p14:nvContentPartPr>
              <p14:xfrm>
                <a:off x="7792817" y="4297037"/>
                <a:ext cx="130320" cy="874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04C0E77-0FA3-4B0E-BEBD-753110F88C3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783817" y="4288037"/>
                  <a:ext cx="1479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2F972EB-02B9-401A-844F-9067E17C1932}"/>
                    </a:ext>
                  </a:extLst>
                </p14:cNvPr>
                <p14:cNvContentPartPr/>
                <p14:nvPr/>
              </p14:nvContentPartPr>
              <p14:xfrm>
                <a:off x="7987937" y="4124957"/>
                <a:ext cx="70560" cy="2174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2F972EB-02B9-401A-844F-9067E17C193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978937" y="4116317"/>
                  <a:ext cx="8820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8B36943-66A3-4A7D-AA6D-22492521278B}"/>
                    </a:ext>
                  </a:extLst>
                </p14:cNvPr>
                <p14:cNvContentPartPr/>
                <p14:nvPr/>
              </p14:nvContentPartPr>
              <p14:xfrm>
                <a:off x="8035097" y="4223957"/>
                <a:ext cx="111600" cy="101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8B36943-66A3-4A7D-AA6D-22492521278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026457" y="4215317"/>
                  <a:ext cx="1292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B454640-C7E7-4EAF-AE46-1A0A561E2270}"/>
                    </a:ext>
                  </a:extLst>
                </p14:cNvPr>
                <p14:cNvContentPartPr/>
                <p14:nvPr/>
              </p14:nvContentPartPr>
              <p14:xfrm>
                <a:off x="8132657" y="4203077"/>
                <a:ext cx="104400" cy="122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B454640-C7E7-4EAF-AE46-1A0A561E227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123657" y="4194437"/>
                  <a:ext cx="1220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1292141-E6D1-4FF5-A77F-129B6FA542CB}"/>
                    </a:ext>
                  </a:extLst>
                </p14:cNvPr>
                <p14:cNvContentPartPr/>
                <p14:nvPr/>
              </p14:nvContentPartPr>
              <p14:xfrm>
                <a:off x="8301137" y="4158437"/>
                <a:ext cx="137520" cy="1497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1292141-E6D1-4FF5-A77F-129B6FA542C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292497" y="4149437"/>
                  <a:ext cx="1551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15140A9-03B4-4C25-9C98-3821C5452C4B}"/>
                    </a:ext>
                  </a:extLst>
                </p14:cNvPr>
                <p14:cNvContentPartPr/>
                <p14:nvPr/>
              </p14:nvContentPartPr>
              <p14:xfrm>
                <a:off x="6394217" y="4574597"/>
                <a:ext cx="92880" cy="748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15140A9-03B4-4C25-9C98-3821C5452C4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385217" y="4565597"/>
                  <a:ext cx="11052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E27CF53-3632-4D99-94A5-4825BB844D2A}"/>
                    </a:ext>
                  </a:extLst>
                </p14:cNvPr>
                <p14:cNvContentPartPr/>
                <p14:nvPr/>
              </p14:nvContentPartPr>
              <p14:xfrm>
                <a:off x="6563057" y="4486757"/>
                <a:ext cx="67680" cy="1720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E27CF53-3632-4D99-94A5-4825BB844D2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554417" y="4477757"/>
                  <a:ext cx="853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FB40DDD-E78A-4C47-A4B4-1CC794ADFE6B}"/>
                    </a:ext>
                  </a:extLst>
                </p14:cNvPr>
                <p14:cNvContentPartPr/>
                <p14:nvPr/>
              </p14:nvContentPartPr>
              <p14:xfrm>
                <a:off x="6515897" y="4561997"/>
                <a:ext cx="112680" cy="27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FB40DDD-E78A-4C47-A4B4-1CC794ADFE6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507257" y="4552997"/>
                  <a:ext cx="13032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A38E740-516A-4C5D-AFAB-397F0DB02FC9}"/>
                    </a:ext>
                  </a:extLst>
                </p14:cNvPr>
                <p14:cNvContentPartPr/>
                <p14:nvPr/>
              </p14:nvContentPartPr>
              <p14:xfrm>
                <a:off x="6645857" y="4489637"/>
                <a:ext cx="84600" cy="1501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A38E740-516A-4C5D-AFAB-397F0DB02FC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636857" y="4480637"/>
                  <a:ext cx="10224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6976772-CDC7-4AEE-B787-8D921BFF62B5}"/>
                    </a:ext>
                  </a:extLst>
                </p14:cNvPr>
                <p14:cNvContentPartPr/>
                <p14:nvPr/>
              </p14:nvContentPartPr>
              <p14:xfrm>
                <a:off x="6772937" y="4563077"/>
                <a:ext cx="86400" cy="716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6976772-CDC7-4AEE-B787-8D921BFF62B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764297" y="4554077"/>
                  <a:ext cx="10404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576959D-9F83-4D66-B379-80EF4E2ED63F}"/>
                    </a:ext>
                  </a:extLst>
                </p14:cNvPr>
                <p14:cNvContentPartPr/>
                <p14:nvPr/>
              </p14:nvContentPartPr>
              <p14:xfrm>
                <a:off x="6842777" y="4561277"/>
                <a:ext cx="81720" cy="932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576959D-9F83-4D66-B379-80EF4E2ED63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834137" y="4552277"/>
                  <a:ext cx="993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B184247-1277-45C6-91B8-C4FA3F0FE988}"/>
                    </a:ext>
                  </a:extLst>
                </p14:cNvPr>
                <p14:cNvContentPartPr/>
                <p14:nvPr/>
              </p14:nvContentPartPr>
              <p14:xfrm>
                <a:off x="6924857" y="4554437"/>
                <a:ext cx="185400" cy="756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B184247-1277-45C6-91B8-C4FA3F0FE98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915857" y="4545437"/>
                  <a:ext cx="20304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CE7979F-2A2A-402B-BFEC-1E7D44873A02}"/>
                    </a:ext>
                  </a:extLst>
                </p14:cNvPr>
                <p14:cNvContentPartPr/>
                <p14:nvPr/>
              </p14:nvContentPartPr>
              <p14:xfrm>
                <a:off x="7119617" y="4517717"/>
                <a:ext cx="45000" cy="867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CE7979F-2A2A-402B-BFEC-1E7D44873A0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110977" y="4508717"/>
                  <a:ext cx="6264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0EDF246-06DD-41F4-BCC1-5F06F7FCD1FA}"/>
                    </a:ext>
                  </a:extLst>
                </p14:cNvPr>
                <p14:cNvContentPartPr/>
                <p14:nvPr/>
              </p14:nvContentPartPr>
              <p14:xfrm>
                <a:off x="7207457" y="4519877"/>
                <a:ext cx="89280" cy="1026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0EDF246-06DD-41F4-BCC1-5F06F7FCD1F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198457" y="4511237"/>
                  <a:ext cx="1069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B1440BE-0483-4BDB-8D06-23F0B4712D21}"/>
                    </a:ext>
                  </a:extLst>
                </p14:cNvPr>
                <p14:cNvContentPartPr/>
                <p14:nvPr/>
              </p14:nvContentPartPr>
              <p14:xfrm>
                <a:off x="7338137" y="4522037"/>
                <a:ext cx="111240" cy="918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B1440BE-0483-4BDB-8D06-23F0B4712D2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329137" y="4513037"/>
                  <a:ext cx="12888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F17F761-ED3B-4668-8DEA-E1641AE684FD}"/>
                    </a:ext>
                  </a:extLst>
                </p14:cNvPr>
                <p14:cNvContentPartPr/>
                <p14:nvPr/>
              </p14:nvContentPartPr>
              <p14:xfrm>
                <a:off x="7567457" y="4499357"/>
                <a:ext cx="120240" cy="1126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F17F761-ED3B-4668-8DEA-E1641AE684FD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558457" y="4490357"/>
                  <a:ext cx="1378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E1C29EA-6060-4F76-98BF-F1A7B51A0D21}"/>
                    </a:ext>
                  </a:extLst>
                </p14:cNvPr>
                <p14:cNvContentPartPr/>
                <p14:nvPr/>
              </p14:nvContentPartPr>
              <p14:xfrm>
                <a:off x="7750697" y="4434557"/>
                <a:ext cx="109440" cy="1846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E1C29EA-6060-4F76-98BF-F1A7B51A0D2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742057" y="4425917"/>
                  <a:ext cx="1270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06A954F-9D3A-448F-966A-395A18B49C3D}"/>
                    </a:ext>
                  </a:extLst>
                </p14:cNvPr>
                <p14:cNvContentPartPr/>
                <p14:nvPr/>
              </p14:nvContentPartPr>
              <p14:xfrm>
                <a:off x="7712897" y="4510157"/>
                <a:ext cx="168480" cy="37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06A954F-9D3A-448F-966A-395A18B49C3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704257" y="4501157"/>
                  <a:ext cx="1861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C8C7792-5CB9-4546-ABFB-D360E4963A70}"/>
                    </a:ext>
                  </a:extLst>
                </p14:cNvPr>
                <p14:cNvContentPartPr/>
                <p14:nvPr/>
              </p14:nvContentPartPr>
              <p14:xfrm>
                <a:off x="7829177" y="4544717"/>
                <a:ext cx="72360" cy="478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C8C7792-5CB9-4546-ABFB-D360E4963A7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820177" y="4535717"/>
                  <a:ext cx="9000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57F4CD1-3D62-4B5F-94F1-694C0B4A92F3}"/>
                    </a:ext>
                  </a:extLst>
                </p14:cNvPr>
                <p14:cNvContentPartPr/>
                <p14:nvPr/>
              </p14:nvContentPartPr>
              <p14:xfrm>
                <a:off x="7965257" y="4386317"/>
                <a:ext cx="160200" cy="1922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57F4CD1-3D62-4B5F-94F1-694C0B4A92F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956257" y="4377677"/>
                  <a:ext cx="1778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0A797AC-773A-40CC-A5B2-FD5A9AD4265B}"/>
                    </a:ext>
                  </a:extLst>
                </p14:cNvPr>
                <p14:cNvContentPartPr/>
                <p14:nvPr/>
              </p14:nvContentPartPr>
              <p14:xfrm>
                <a:off x="8103137" y="4519517"/>
                <a:ext cx="68760" cy="540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0A797AC-773A-40CC-A5B2-FD5A9AD4265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094137" y="4510877"/>
                  <a:ext cx="8640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32768" name="Ink 32767">
                  <a:extLst>
                    <a:ext uri="{FF2B5EF4-FFF2-40B4-BE49-F238E27FC236}">
                      <a16:creationId xmlns:a16="http://schemas.microsoft.com/office/drawing/2014/main" id="{FE480A6F-1540-4F7F-BCED-6B9CF252C884}"/>
                    </a:ext>
                  </a:extLst>
                </p14:cNvPr>
                <p14:cNvContentPartPr/>
                <p14:nvPr/>
              </p14:nvContentPartPr>
              <p14:xfrm>
                <a:off x="8170457" y="4522757"/>
                <a:ext cx="122760" cy="75960"/>
              </p14:xfrm>
            </p:contentPart>
          </mc:Choice>
          <mc:Fallback xmlns="">
            <p:pic>
              <p:nvPicPr>
                <p:cNvPr id="32768" name="Ink 32767">
                  <a:extLst>
                    <a:ext uri="{FF2B5EF4-FFF2-40B4-BE49-F238E27FC236}">
                      <a16:creationId xmlns:a16="http://schemas.microsoft.com/office/drawing/2014/main" id="{FE480A6F-1540-4F7F-BCED-6B9CF252C88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161817" y="4514117"/>
                  <a:ext cx="1404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32769" name="Ink 32768">
                  <a:extLst>
                    <a:ext uri="{FF2B5EF4-FFF2-40B4-BE49-F238E27FC236}">
                      <a16:creationId xmlns:a16="http://schemas.microsoft.com/office/drawing/2014/main" id="{E3796A35-7B88-4E1C-A290-17A362C416AC}"/>
                    </a:ext>
                  </a:extLst>
                </p14:cNvPr>
                <p14:cNvContentPartPr/>
                <p14:nvPr/>
              </p14:nvContentPartPr>
              <p14:xfrm>
                <a:off x="8274497" y="4346357"/>
                <a:ext cx="85320" cy="192240"/>
              </p14:xfrm>
            </p:contentPart>
          </mc:Choice>
          <mc:Fallback xmlns="">
            <p:pic>
              <p:nvPicPr>
                <p:cNvPr id="32769" name="Ink 32768">
                  <a:extLst>
                    <a:ext uri="{FF2B5EF4-FFF2-40B4-BE49-F238E27FC236}">
                      <a16:creationId xmlns:a16="http://schemas.microsoft.com/office/drawing/2014/main" id="{E3796A35-7B88-4E1C-A290-17A362C416A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265857" y="4337357"/>
                  <a:ext cx="1029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32770" name="Ink 32769">
                  <a:extLst>
                    <a:ext uri="{FF2B5EF4-FFF2-40B4-BE49-F238E27FC236}">
                      <a16:creationId xmlns:a16="http://schemas.microsoft.com/office/drawing/2014/main" id="{B221D2BF-E14D-47E5-B84A-86B51E8E6630}"/>
                    </a:ext>
                  </a:extLst>
                </p14:cNvPr>
                <p14:cNvContentPartPr/>
                <p14:nvPr/>
              </p14:nvContentPartPr>
              <p14:xfrm>
                <a:off x="8404817" y="4565957"/>
                <a:ext cx="8280" cy="11160"/>
              </p14:xfrm>
            </p:contentPart>
          </mc:Choice>
          <mc:Fallback xmlns="">
            <p:pic>
              <p:nvPicPr>
                <p:cNvPr id="32770" name="Ink 32769">
                  <a:extLst>
                    <a:ext uri="{FF2B5EF4-FFF2-40B4-BE49-F238E27FC236}">
                      <a16:creationId xmlns:a16="http://schemas.microsoft.com/office/drawing/2014/main" id="{B221D2BF-E14D-47E5-B84A-86B51E8E663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396177" y="4556957"/>
                  <a:ext cx="2592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79" name="Group 32878">
            <a:extLst>
              <a:ext uri="{FF2B5EF4-FFF2-40B4-BE49-F238E27FC236}">
                <a16:creationId xmlns:a16="http://schemas.microsoft.com/office/drawing/2014/main" id="{A9BAF9AB-B4DB-449C-B78B-A185DA649810}"/>
              </a:ext>
            </a:extLst>
          </p:cNvPr>
          <p:cNvGrpSpPr/>
          <p:nvPr/>
        </p:nvGrpSpPr>
        <p:grpSpPr>
          <a:xfrm>
            <a:off x="495257" y="5604557"/>
            <a:ext cx="7541640" cy="1129320"/>
            <a:chOff x="495257" y="5604557"/>
            <a:chExt cx="7541640" cy="112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32805" name="Ink 32804">
                  <a:extLst>
                    <a:ext uri="{FF2B5EF4-FFF2-40B4-BE49-F238E27FC236}">
                      <a16:creationId xmlns:a16="http://schemas.microsoft.com/office/drawing/2014/main" id="{C5B0A8E2-A7D5-4125-8274-224772200B0C}"/>
                    </a:ext>
                  </a:extLst>
                </p14:cNvPr>
                <p14:cNvContentPartPr/>
                <p14:nvPr/>
              </p14:nvContentPartPr>
              <p14:xfrm>
                <a:off x="6175697" y="5664317"/>
                <a:ext cx="142920" cy="386640"/>
              </p14:xfrm>
            </p:contentPart>
          </mc:Choice>
          <mc:Fallback xmlns="">
            <p:pic>
              <p:nvPicPr>
                <p:cNvPr id="32805" name="Ink 32804">
                  <a:extLst>
                    <a:ext uri="{FF2B5EF4-FFF2-40B4-BE49-F238E27FC236}">
                      <a16:creationId xmlns:a16="http://schemas.microsoft.com/office/drawing/2014/main" id="{C5B0A8E2-A7D5-4125-8274-224772200B0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166697" y="5655317"/>
                  <a:ext cx="16056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32806" name="Ink 32805">
                  <a:extLst>
                    <a:ext uri="{FF2B5EF4-FFF2-40B4-BE49-F238E27FC236}">
                      <a16:creationId xmlns:a16="http://schemas.microsoft.com/office/drawing/2014/main" id="{C25256DF-4352-4112-91DB-338F964E98E6}"/>
                    </a:ext>
                  </a:extLst>
                </p14:cNvPr>
                <p14:cNvContentPartPr/>
                <p14:nvPr/>
              </p14:nvContentPartPr>
              <p14:xfrm>
                <a:off x="6061937" y="5872037"/>
                <a:ext cx="263520" cy="46440"/>
              </p14:xfrm>
            </p:contentPart>
          </mc:Choice>
          <mc:Fallback xmlns="">
            <p:pic>
              <p:nvPicPr>
                <p:cNvPr id="32806" name="Ink 32805">
                  <a:extLst>
                    <a:ext uri="{FF2B5EF4-FFF2-40B4-BE49-F238E27FC236}">
                      <a16:creationId xmlns:a16="http://schemas.microsoft.com/office/drawing/2014/main" id="{C25256DF-4352-4112-91DB-338F964E98E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053297" y="5863037"/>
                  <a:ext cx="28116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32807" name="Ink 32806">
                  <a:extLst>
                    <a:ext uri="{FF2B5EF4-FFF2-40B4-BE49-F238E27FC236}">
                      <a16:creationId xmlns:a16="http://schemas.microsoft.com/office/drawing/2014/main" id="{6620D1F6-EAE6-4755-87EE-7CA30CDD6331}"/>
                    </a:ext>
                  </a:extLst>
                </p14:cNvPr>
                <p14:cNvContentPartPr/>
                <p14:nvPr/>
              </p14:nvContentPartPr>
              <p14:xfrm>
                <a:off x="6314297" y="5947997"/>
                <a:ext cx="142920" cy="147960"/>
              </p14:xfrm>
            </p:contentPart>
          </mc:Choice>
          <mc:Fallback xmlns="">
            <p:pic>
              <p:nvPicPr>
                <p:cNvPr id="32807" name="Ink 32806">
                  <a:extLst>
                    <a:ext uri="{FF2B5EF4-FFF2-40B4-BE49-F238E27FC236}">
                      <a16:creationId xmlns:a16="http://schemas.microsoft.com/office/drawing/2014/main" id="{6620D1F6-EAE6-4755-87EE-7CA30CDD633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305297" y="5938997"/>
                  <a:ext cx="1605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32808" name="Ink 32807">
                  <a:extLst>
                    <a:ext uri="{FF2B5EF4-FFF2-40B4-BE49-F238E27FC236}">
                      <a16:creationId xmlns:a16="http://schemas.microsoft.com/office/drawing/2014/main" id="{53EDB65A-3FF7-4424-8CE2-88F61FC47B08}"/>
                    </a:ext>
                  </a:extLst>
                </p14:cNvPr>
                <p14:cNvContentPartPr/>
                <p14:nvPr/>
              </p14:nvContentPartPr>
              <p14:xfrm>
                <a:off x="6637217" y="5886797"/>
                <a:ext cx="229320" cy="190440"/>
              </p14:xfrm>
            </p:contentPart>
          </mc:Choice>
          <mc:Fallback xmlns="">
            <p:pic>
              <p:nvPicPr>
                <p:cNvPr id="32808" name="Ink 32807">
                  <a:extLst>
                    <a:ext uri="{FF2B5EF4-FFF2-40B4-BE49-F238E27FC236}">
                      <a16:creationId xmlns:a16="http://schemas.microsoft.com/office/drawing/2014/main" id="{53EDB65A-3FF7-4424-8CE2-88F61FC47B0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628577" y="5877797"/>
                  <a:ext cx="2469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32809" name="Ink 32808">
                  <a:extLst>
                    <a:ext uri="{FF2B5EF4-FFF2-40B4-BE49-F238E27FC236}">
                      <a16:creationId xmlns:a16="http://schemas.microsoft.com/office/drawing/2014/main" id="{B86D0D66-9E3A-43D1-BD0F-A2C90374A017}"/>
                    </a:ext>
                  </a:extLst>
                </p14:cNvPr>
                <p14:cNvContentPartPr/>
                <p14:nvPr/>
              </p14:nvContentPartPr>
              <p14:xfrm>
                <a:off x="6821537" y="5871317"/>
                <a:ext cx="213120" cy="198000"/>
              </p14:xfrm>
            </p:contentPart>
          </mc:Choice>
          <mc:Fallback xmlns="">
            <p:pic>
              <p:nvPicPr>
                <p:cNvPr id="32809" name="Ink 32808">
                  <a:extLst>
                    <a:ext uri="{FF2B5EF4-FFF2-40B4-BE49-F238E27FC236}">
                      <a16:creationId xmlns:a16="http://schemas.microsoft.com/office/drawing/2014/main" id="{B86D0D66-9E3A-43D1-BD0F-A2C90374A01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812897" y="5862317"/>
                  <a:ext cx="2307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32810" name="Ink 32809">
                  <a:extLst>
                    <a:ext uri="{FF2B5EF4-FFF2-40B4-BE49-F238E27FC236}">
                      <a16:creationId xmlns:a16="http://schemas.microsoft.com/office/drawing/2014/main" id="{BDAA8A70-338E-4DC2-903C-CB00CC7264AA}"/>
                    </a:ext>
                  </a:extLst>
                </p14:cNvPr>
                <p14:cNvContentPartPr/>
                <p14:nvPr/>
              </p14:nvContentPartPr>
              <p14:xfrm>
                <a:off x="7136177" y="5697797"/>
                <a:ext cx="105120" cy="398880"/>
              </p14:xfrm>
            </p:contentPart>
          </mc:Choice>
          <mc:Fallback xmlns="">
            <p:pic>
              <p:nvPicPr>
                <p:cNvPr id="32810" name="Ink 32809">
                  <a:extLst>
                    <a:ext uri="{FF2B5EF4-FFF2-40B4-BE49-F238E27FC236}">
                      <a16:creationId xmlns:a16="http://schemas.microsoft.com/office/drawing/2014/main" id="{BDAA8A70-338E-4DC2-903C-CB00CC7264A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127537" y="5689157"/>
                  <a:ext cx="122760" cy="41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32811" name="Ink 32810">
                  <a:extLst>
                    <a:ext uri="{FF2B5EF4-FFF2-40B4-BE49-F238E27FC236}">
                      <a16:creationId xmlns:a16="http://schemas.microsoft.com/office/drawing/2014/main" id="{824262D0-89A7-471E-875C-C3288C80A4C8}"/>
                    </a:ext>
                  </a:extLst>
                </p14:cNvPr>
                <p14:cNvContentPartPr/>
                <p14:nvPr/>
              </p14:nvContentPartPr>
              <p14:xfrm>
                <a:off x="6996497" y="5893277"/>
                <a:ext cx="267480" cy="14040"/>
              </p14:xfrm>
            </p:contentPart>
          </mc:Choice>
          <mc:Fallback xmlns="">
            <p:pic>
              <p:nvPicPr>
                <p:cNvPr id="32811" name="Ink 32810">
                  <a:extLst>
                    <a:ext uri="{FF2B5EF4-FFF2-40B4-BE49-F238E27FC236}">
                      <a16:creationId xmlns:a16="http://schemas.microsoft.com/office/drawing/2014/main" id="{824262D0-89A7-471E-875C-C3288C80A4C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987497" y="5884637"/>
                  <a:ext cx="2851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32812" name="Ink 32811">
                  <a:extLst>
                    <a:ext uri="{FF2B5EF4-FFF2-40B4-BE49-F238E27FC236}">
                      <a16:creationId xmlns:a16="http://schemas.microsoft.com/office/drawing/2014/main" id="{976C6A24-6891-40F7-905D-1339BC03ACB8}"/>
                    </a:ext>
                  </a:extLst>
                </p14:cNvPr>
                <p14:cNvContentPartPr/>
                <p14:nvPr/>
              </p14:nvContentPartPr>
              <p14:xfrm>
                <a:off x="7243097" y="5808677"/>
                <a:ext cx="148680" cy="252000"/>
              </p14:xfrm>
            </p:contentPart>
          </mc:Choice>
          <mc:Fallback xmlns="">
            <p:pic>
              <p:nvPicPr>
                <p:cNvPr id="32812" name="Ink 32811">
                  <a:extLst>
                    <a:ext uri="{FF2B5EF4-FFF2-40B4-BE49-F238E27FC236}">
                      <a16:creationId xmlns:a16="http://schemas.microsoft.com/office/drawing/2014/main" id="{976C6A24-6891-40F7-905D-1339BC03ACB8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234097" y="5799677"/>
                  <a:ext cx="1663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32813" name="Ink 32812">
                  <a:extLst>
                    <a:ext uri="{FF2B5EF4-FFF2-40B4-BE49-F238E27FC236}">
                      <a16:creationId xmlns:a16="http://schemas.microsoft.com/office/drawing/2014/main" id="{1727B69B-AF9D-4593-A461-88E56BF45BC6}"/>
                    </a:ext>
                  </a:extLst>
                </p14:cNvPr>
                <p14:cNvContentPartPr/>
                <p14:nvPr/>
              </p14:nvContentPartPr>
              <p14:xfrm>
                <a:off x="7339937" y="5910917"/>
                <a:ext cx="223560" cy="97560"/>
              </p14:xfrm>
            </p:contentPart>
          </mc:Choice>
          <mc:Fallback xmlns="">
            <p:pic>
              <p:nvPicPr>
                <p:cNvPr id="32813" name="Ink 32812">
                  <a:extLst>
                    <a:ext uri="{FF2B5EF4-FFF2-40B4-BE49-F238E27FC236}">
                      <a16:creationId xmlns:a16="http://schemas.microsoft.com/office/drawing/2014/main" id="{1727B69B-AF9D-4593-A461-88E56BF45BC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330937" y="5902277"/>
                  <a:ext cx="2412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32814" name="Ink 32813">
                  <a:extLst>
                    <a:ext uri="{FF2B5EF4-FFF2-40B4-BE49-F238E27FC236}">
                      <a16:creationId xmlns:a16="http://schemas.microsoft.com/office/drawing/2014/main" id="{6F7510B8-3DE9-49A3-BFF1-5E35A71107A7}"/>
                    </a:ext>
                  </a:extLst>
                </p14:cNvPr>
                <p14:cNvContentPartPr/>
                <p14:nvPr/>
              </p14:nvContentPartPr>
              <p14:xfrm>
                <a:off x="7598417" y="5907677"/>
                <a:ext cx="105120" cy="106200"/>
              </p14:xfrm>
            </p:contentPart>
          </mc:Choice>
          <mc:Fallback xmlns="">
            <p:pic>
              <p:nvPicPr>
                <p:cNvPr id="32814" name="Ink 32813">
                  <a:extLst>
                    <a:ext uri="{FF2B5EF4-FFF2-40B4-BE49-F238E27FC236}">
                      <a16:creationId xmlns:a16="http://schemas.microsoft.com/office/drawing/2014/main" id="{6F7510B8-3DE9-49A3-BFF1-5E35A71107A7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589417" y="5899037"/>
                  <a:ext cx="12276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32815" name="Ink 32814">
                  <a:extLst>
                    <a:ext uri="{FF2B5EF4-FFF2-40B4-BE49-F238E27FC236}">
                      <a16:creationId xmlns:a16="http://schemas.microsoft.com/office/drawing/2014/main" id="{7A6A5F01-0959-4568-9E39-6FCFD602A612}"/>
                    </a:ext>
                  </a:extLst>
                </p14:cNvPr>
                <p14:cNvContentPartPr/>
                <p14:nvPr/>
              </p14:nvContentPartPr>
              <p14:xfrm>
                <a:off x="7747457" y="5604557"/>
                <a:ext cx="197280" cy="438840"/>
              </p14:xfrm>
            </p:contentPart>
          </mc:Choice>
          <mc:Fallback xmlns="">
            <p:pic>
              <p:nvPicPr>
                <p:cNvPr id="32815" name="Ink 32814">
                  <a:extLst>
                    <a:ext uri="{FF2B5EF4-FFF2-40B4-BE49-F238E27FC236}">
                      <a16:creationId xmlns:a16="http://schemas.microsoft.com/office/drawing/2014/main" id="{7A6A5F01-0959-4568-9E39-6FCFD602A612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738457" y="5595557"/>
                  <a:ext cx="214920" cy="45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32816" name="Ink 32815">
                  <a:extLst>
                    <a:ext uri="{FF2B5EF4-FFF2-40B4-BE49-F238E27FC236}">
                      <a16:creationId xmlns:a16="http://schemas.microsoft.com/office/drawing/2014/main" id="{37CBF1D3-DC11-4023-8A27-A5CB6B1DC731}"/>
                    </a:ext>
                  </a:extLst>
                </p14:cNvPr>
                <p14:cNvContentPartPr/>
                <p14:nvPr/>
              </p14:nvContentPartPr>
              <p14:xfrm>
                <a:off x="7666817" y="5820557"/>
                <a:ext cx="191160" cy="17640"/>
              </p14:xfrm>
            </p:contentPart>
          </mc:Choice>
          <mc:Fallback xmlns="">
            <p:pic>
              <p:nvPicPr>
                <p:cNvPr id="32816" name="Ink 32815">
                  <a:extLst>
                    <a:ext uri="{FF2B5EF4-FFF2-40B4-BE49-F238E27FC236}">
                      <a16:creationId xmlns:a16="http://schemas.microsoft.com/office/drawing/2014/main" id="{37CBF1D3-DC11-4023-8A27-A5CB6B1DC73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657817" y="5811917"/>
                  <a:ext cx="2088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32817" name="Ink 32816">
                  <a:extLst>
                    <a:ext uri="{FF2B5EF4-FFF2-40B4-BE49-F238E27FC236}">
                      <a16:creationId xmlns:a16="http://schemas.microsoft.com/office/drawing/2014/main" id="{90ED4EA2-C057-4737-94E9-EF61B9C9C472}"/>
                    </a:ext>
                  </a:extLst>
                </p14:cNvPr>
                <p14:cNvContentPartPr/>
                <p14:nvPr/>
              </p14:nvContentPartPr>
              <p14:xfrm>
                <a:off x="7838897" y="5896157"/>
                <a:ext cx="198000" cy="120960"/>
              </p14:xfrm>
            </p:contentPart>
          </mc:Choice>
          <mc:Fallback xmlns="">
            <p:pic>
              <p:nvPicPr>
                <p:cNvPr id="32817" name="Ink 32816">
                  <a:extLst>
                    <a:ext uri="{FF2B5EF4-FFF2-40B4-BE49-F238E27FC236}">
                      <a16:creationId xmlns:a16="http://schemas.microsoft.com/office/drawing/2014/main" id="{90ED4EA2-C057-4737-94E9-EF61B9C9C47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829897" y="5887517"/>
                  <a:ext cx="2156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32774" name="Ink 32773">
                  <a:extLst>
                    <a:ext uri="{FF2B5EF4-FFF2-40B4-BE49-F238E27FC236}">
                      <a16:creationId xmlns:a16="http://schemas.microsoft.com/office/drawing/2014/main" id="{C5AF8CAE-8234-4577-8D65-C0858C483747}"/>
                    </a:ext>
                  </a:extLst>
                </p14:cNvPr>
                <p14:cNvContentPartPr/>
                <p14:nvPr/>
              </p14:nvContentPartPr>
              <p14:xfrm>
                <a:off x="495257" y="5843597"/>
                <a:ext cx="373680" cy="313200"/>
              </p14:xfrm>
            </p:contentPart>
          </mc:Choice>
          <mc:Fallback xmlns="">
            <p:pic>
              <p:nvPicPr>
                <p:cNvPr id="32774" name="Ink 32773">
                  <a:extLst>
                    <a:ext uri="{FF2B5EF4-FFF2-40B4-BE49-F238E27FC236}">
                      <a16:creationId xmlns:a16="http://schemas.microsoft.com/office/drawing/2014/main" id="{C5AF8CAE-8234-4577-8D65-C0858C48374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86617" y="5834597"/>
                  <a:ext cx="39132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32775" name="Ink 32774">
                  <a:extLst>
                    <a:ext uri="{FF2B5EF4-FFF2-40B4-BE49-F238E27FC236}">
                      <a16:creationId xmlns:a16="http://schemas.microsoft.com/office/drawing/2014/main" id="{2BDED135-8525-4320-A6A3-D69C953D023B}"/>
                    </a:ext>
                  </a:extLst>
                </p14:cNvPr>
                <p14:cNvContentPartPr/>
                <p14:nvPr/>
              </p14:nvContentPartPr>
              <p14:xfrm>
                <a:off x="858137" y="5987957"/>
                <a:ext cx="158040" cy="151920"/>
              </p14:xfrm>
            </p:contentPart>
          </mc:Choice>
          <mc:Fallback xmlns="">
            <p:pic>
              <p:nvPicPr>
                <p:cNvPr id="32775" name="Ink 32774">
                  <a:extLst>
                    <a:ext uri="{FF2B5EF4-FFF2-40B4-BE49-F238E27FC236}">
                      <a16:creationId xmlns:a16="http://schemas.microsoft.com/office/drawing/2014/main" id="{2BDED135-8525-4320-A6A3-D69C953D023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49137" y="5979317"/>
                  <a:ext cx="1756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32776" name="Ink 32775">
                  <a:extLst>
                    <a:ext uri="{FF2B5EF4-FFF2-40B4-BE49-F238E27FC236}">
                      <a16:creationId xmlns:a16="http://schemas.microsoft.com/office/drawing/2014/main" id="{3E95B1C2-9C8C-47D6-B20E-E8F67A41BAB9}"/>
                    </a:ext>
                  </a:extLst>
                </p14:cNvPr>
                <p14:cNvContentPartPr/>
                <p14:nvPr/>
              </p14:nvContentPartPr>
              <p14:xfrm>
                <a:off x="1015457" y="6003797"/>
                <a:ext cx="124560" cy="146520"/>
              </p14:xfrm>
            </p:contentPart>
          </mc:Choice>
          <mc:Fallback xmlns="">
            <p:pic>
              <p:nvPicPr>
                <p:cNvPr id="32776" name="Ink 32775">
                  <a:extLst>
                    <a:ext uri="{FF2B5EF4-FFF2-40B4-BE49-F238E27FC236}">
                      <a16:creationId xmlns:a16="http://schemas.microsoft.com/office/drawing/2014/main" id="{3E95B1C2-9C8C-47D6-B20E-E8F67A41BAB9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006457" y="5994797"/>
                  <a:ext cx="1422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32777" name="Ink 32776">
                  <a:extLst>
                    <a:ext uri="{FF2B5EF4-FFF2-40B4-BE49-F238E27FC236}">
                      <a16:creationId xmlns:a16="http://schemas.microsoft.com/office/drawing/2014/main" id="{1A758301-ADB2-4729-AE20-8970F3B38C4F}"/>
                    </a:ext>
                  </a:extLst>
                </p14:cNvPr>
                <p14:cNvContentPartPr/>
                <p14:nvPr/>
              </p14:nvContentPartPr>
              <p14:xfrm>
                <a:off x="1168817" y="5997317"/>
                <a:ext cx="146880" cy="162360"/>
              </p14:xfrm>
            </p:contentPart>
          </mc:Choice>
          <mc:Fallback xmlns="">
            <p:pic>
              <p:nvPicPr>
                <p:cNvPr id="32777" name="Ink 32776">
                  <a:extLst>
                    <a:ext uri="{FF2B5EF4-FFF2-40B4-BE49-F238E27FC236}">
                      <a16:creationId xmlns:a16="http://schemas.microsoft.com/office/drawing/2014/main" id="{1A758301-ADB2-4729-AE20-8970F3B38C4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60177" y="5988317"/>
                  <a:ext cx="16452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32778" name="Ink 32777">
                  <a:extLst>
                    <a:ext uri="{FF2B5EF4-FFF2-40B4-BE49-F238E27FC236}">
                      <a16:creationId xmlns:a16="http://schemas.microsoft.com/office/drawing/2014/main" id="{17D42E94-61FF-4126-A360-42162D40EDF5}"/>
                    </a:ext>
                  </a:extLst>
                </p14:cNvPr>
                <p14:cNvContentPartPr/>
                <p14:nvPr/>
              </p14:nvContentPartPr>
              <p14:xfrm>
                <a:off x="1331897" y="6013877"/>
                <a:ext cx="111960" cy="151560"/>
              </p14:xfrm>
            </p:contentPart>
          </mc:Choice>
          <mc:Fallback xmlns="">
            <p:pic>
              <p:nvPicPr>
                <p:cNvPr id="32778" name="Ink 32777">
                  <a:extLst>
                    <a:ext uri="{FF2B5EF4-FFF2-40B4-BE49-F238E27FC236}">
                      <a16:creationId xmlns:a16="http://schemas.microsoft.com/office/drawing/2014/main" id="{17D42E94-61FF-4126-A360-42162D40EDF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322897" y="6005237"/>
                  <a:ext cx="1296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32779" name="Ink 32778">
                  <a:extLst>
                    <a:ext uri="{FF2B5EF4-FFF2-40B4-BE49-F238E27FC236}">
                      <a16:creationId xmlns:a16="http://schemas.microsoft.com/office/drawing/2014/main" id="{BCBC8DEE-C578-4758-AAF7-E6F82337BB62}"/>
                    </a:ext>
                  </a:extLst>
                </p14:cNvPr>
                <p14:cNvContentPartPr/>
                <p14:nvPr/>
              </p14:nvContentPartPr>
              <p14:xfrm>
                <a:off x="1436657" y="6023597"/>
                <a:ext cx="128520" cy="133920"/>
              </p14:xfrm>
            </p:contentPart>
          </mc:Choice>
          <mc:Fallback xmlns="">
            <p:pic>
              <p:nvPicPr>
                <p:cNvPr id="32779" name="Ink 32778">
                  <a:extLst>
                    <a:ext uri="{FF2B5EF4-FFF2-40B4-BE49-F238E27FC236}">
                      <a16:creationId xmlns:a16="http://schemas.microsoft.com/office/drawing/2014/main" id="{BCBC8DEE-C578-4758-AAF7-E6F82337BB6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427657" y="6014957"/>
                  <a:ext cx="14616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32780" name="Ink 32779">
                  <a:extLst>
                    <a:ext uri="{FF2B5EF4-FFF2-40B4-BE49-F238E27FC236}">
                      <a16:creationId xmlns:a16="http://schemas.microsoft.com/office/drawing/2014/main" id="{0F82A9C6-59E3-4A6A-8163-B286CA43B729}"/>
                    </a:ext>
                  </a:extLst>
                </p14:cNvPr>
                <p14:cNvContentPartPr/>
                <p14:nvPr/>
              </p14:nvContentPartPr>
              <p14:xfrm>
                <a:off x="1611617" y="5959877"/>
                <a:ext cx="50040" cy="175320"/>
              </p14:xfrm>
            </p:contentPart>
          </mc:Choice>
          <mc:Fallback xmlns="">
            <p:pic>
              <p:nvPicPr>
                <p:cNvPr id="32780" name="Ink 32779">
                  <a:extLst>
                    <a:ext uri="{FF2B5EF4-FFF2-40B4-BE49-F238E27FC236}">
                      <a16:creationId xmlns:a16="http://schemas.microsoft.com/office/drawing/2014/main" id="{0F82A9C6-59E3-4A6A-8163-B286CA43B72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602977" y="5951237"/>
                  <a:ext cx="6768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32781" name="Ink 32780">
                  <a:extLst>
                    <a:ext uri="{FF2B5EF4-FFF2-40B4-BE49-F238E27FC236}">
                      <a16:creationId xmlns:a16="http://schemas.microsoft.com/office/drawing/2014/main" id="{F08DBC19-678D-4F32-AE52-0D5A659BB0BA}"/>
                    </a:ext>
                  </a:extLst>
                </p14:cNvPr>
                <p14:cNvContentPartPr/>
                <p14:nvPr/>
              </p14:nvContentPartPr>
              <p14:xfrm>
                <a:off x="1674617" y="5815517"/>
                <a:ext cx="117360" cy="359640"/>
              </p14:xfrm>
            </p:contentPart>
          </mc:Choice>
          <mc:Fallback xmlns="">
            <p:pic>
              <p:nvPicPr>
                <p:cNvPr id="32781" name="Ink 32780">
                  <a:extLst>
                    <a:ext uri="{FF2B5EF4-FFF2-40B4-BE49-F238E27FC236}">
                      <a16:creationId xmlns:a16="http://schemas.microsoft.com/office/drawing/2014/main" id="{F08DBC19-678D-4F32-AE52-0D5A659BB0B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665617" y="5806517"/>
                  <a:ext cx="135000" cy="37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32782" name="Ink 32781">
                  <a:extLst>
                    <a:ext uri="{FF2B5EF4-FFF2-40B4-BE49-F238E27FC236}">
                      <a16:creationId xmlns:a16="http://schemas.microsoft.com/office/drawing/2014/main" id="{DC2941CD-382F-4695-A661-01108482477C}"/>
                    </a:ext>
                  </a:extLst>
                </p14:cNvPr>
                <p14:cNvContentPartPr/>
                <p14:nvPr/>
              </p14:nvContentPartPr>
              <p14:xfrm>
                <a:off x="1719257" y="6008117"/>
                <a:ext cx="140040" cy="404640"/>
              </p14:xfrm>
            </p:contentPart>
          </mc:Choice>
          <mc:Fallback xmlns="">
            <p:pic>
              <p:nvPicPr>
                <p:cNvPr id="32782" name="Ink 32781">
                  <a:extLst>
                    <a:ext uri="{FF2B5EF4-FFF2-40B4-BE49-F238E27FC236}">
                      <a16:creationId xmlns:a16="http://schemas.microsoft.com/office/drawing/2014/main" id="{DC2941CD-382F-4695-A661-01108482477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710617" y="5999117"/>
                  <a:ext cx="15768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32783" name="Ink 32782">
                  <a:extLst>
                    <a:ext uri="{FF2B5EF4-FFF2-40B4-BE49-F238E27FC236}">
                      <a16:creationId xmlns:a16="http://schemas.microsoft.com/office/drawing/2014/main" id="{B43FABCD-9BB1-4C21-9E09-35D488FDF53F}"/>
                    </a:ext>
                  </a:extLst>
                </p14:cNvPr>
                <p14:cNvContentPartPr/>
                <p14:nvPr/>
              </p14:nvContentPartPr>
              <p14:xfrm>
                <a:off x="2094737" y="5982917"/>
                <a:ext cx="191520" cy="132840"/>
              </p14:xfrm>
            </p:contentPart>
          </mc:Choice>
          <mc:Fallback xmlns="">
            <p:pic>
              <p:nvPicPr>
                <p:cNvPr id="32783" name="Ink 32782">
                  <a:extLst>
                    <a:ext uri="{FF2B5EF4-FFF2-40B4-BE49-F238E27FC236}">
                      <a16:creationId xmlns:a16="http://schemas.microsoft.com/office/drawing/2014/main" id="{B43FABCD-9BB1-4C21-9E09-35D488FDF53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086097" y="5973917"/>
                  <a:ext cx="20916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32784" name="Ink 32783">
                  <a:extLst>
                    <a:ext uri="{FF2B5EF4-FFF2-40B4-BE49-F238E27FC236}">
                      <a16:creationId xmlns:a16="http://schemas.microsoft.com/office/drawing/2014/main" id="{3608B7BF-F6D5-4425-9900-19E089928491}"/>
                    </a:ext>
                  </a:extLst>
                </p14:cNvPr>
                <p14:cNvContentPartPr/>
                <p14:nvPr/>
              </p14:nvContentPartPr>
              <p14:xfrm>
                <a:off x="2254217" y="6003437"/>
                <a:ext cx="138240" cy="131400"/>
              </p14:xfrm>
            </p:contentPart>
          </mc:Choice>
          <mc:Fallback xmlns="">
            <p:pic>
              <p:nvPicPr>
                <p:cNvPr id="32784" name="Ink 32783">
                  <a:extLst>
                    <a:ext uri="{FF2B5EF4-FFF2-40B4-BE49-F238E27FC236}">
                      <a16:creationId xmlns:a16="http://schemas.microsoft.com/office/drawing/2014/main" id="{3608B7BF-F6D5-4425-9900-19E08992849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245217" y="5994797"/>
                  <a:ext cx="1558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32785" name="Ink 32784">
                  <a:extLst>
                    <a:ext uri="{FF2B5EF4-FFF2-40B4-BE49-F238E27FC236}">
                      <a16:creationId xmlns:a16="http://schemas.microsoft.com/office/drawing/2014/main" id="{37027DF0-C6A8-4FCC-8924-EA68EC20F2C1}"/>
                    </a:ext>
                  </a:extLst>
                </p14:cNvPr>
                <p14:cNvContentPartPr/>
                <p14:nvPr/>
              </p14:nvContentPartPr>
              <p14:xfrm>
                <a:off x="2613857" y="5992997"/>
                <a:ext cx="180720" cy="140760"/>
              </p14:xfrm>
            </p:contentPart>
          </mc:Choice>
          <mc:Fallback xmlns="">
            <p:pic>
              <p:nvPicPr>
                <p:cNvPr id="32785" name="Ink 32784">
                  <a:extLst>
                    <a:ext uri="{FF2B5EF4-FFF2-40B4-BE49-F238E27FC236}">
                      <a16:creationId xmlns:a16="http://schemas.microsoft.com/office/drawing/2014/main" id="{37027DF0-C6A8-4FCC-8924-EA68EC20F2C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604857" y="5983997"/>
                  <a:ext cx="1983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32786" name="Ink 32785">
                  <a:extLst>
                    <a:ext uri="{FF2B5EF4-FFF2-40B4-BE49-F238E27FC236}">
                      <a16:creationId xmlns:a16="http://schemas.microsoft.com/office/drawing/2014/main" id="{B36C38D7-8EA7-4823-B20D-6275BC6D6AC4}"/>
                    </a:ext>
                  </a:extLst>
                </p14:cNvPr>
                <p14:cNvContentPartPr/>
                <p14:nvPr/>
              </p14:nvContentPartPr>
              <p14:xfrm>
                <a:off x="2838497" y="5972117"/>
                <a:ext cx="114120" cy="129960"/>
              </p14:xfrm>
            </p:contentPart>
          </mc:Choice>
          <mc:Fallback xmlns="">
            <p:pic>
              <p:nvPicPr>
                <p:cNvPr id="32786" name="Ink 32785">
                  <a:extLst>
                    <a:ext uri="{FF2B5EF4-FFF2-40B4-BE49-F238E27FC236}">
                      <a16:creationId xmlns:a16="http://schemas.microsoft.com/office/drawing/2014/main" id="{B36C38D7-8EA7-4823-B20D-6275BC6D6AC4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829497" y="5963117"/>
                  <a:ext cx="1317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32787" name="Ink 32786">
                  <a:extLst>
                    <a:ext uri="{FF2B5EF4-FFF2-40B4-BE49-F238E27FC236}">
                      <a16:creationId xmlns:a16="http://schemas.microsoft.com/office/drawing/2014/main" id="{FFD491A2-29AE-4E77-BD09-ACB437806F2E}"/>
                    </a:ext>
                  </a:extLst>
                </p14:cNvPr>
                <p14:cNvContentPartPr/>
                <p14:nvPr/>
              </p14:nvContentPartPr>
              <p14:xfrm>
                <a:off x="2912297" y="5956637"/>
                <a:ext cx="177840" cy="154080"/>
              </p14:xfrm>
            </p:contentPart>
          </mc:Choice>
          <mc:Fallback xmlns="">
            <p:pic>
              <p:nvPicPr>
                <p:cNvPr id="32787" name="Ink 32786">
                  <a:extLst>
                    <a:ext uri="{FF2B5EF4-FFF2-40B4-BE49-F238E27FC236}">
                      <a16:creationId xmlns:a16="http://schemas.microsoft.com/office/drawing/2014/main" id="{FFD491A2-29AE-4E77-BD09-ACB437806F2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903297" y="5947637"/>
                  <a:ext cx="1954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32788" name="Ink 32787">
                  <a:extLst>
                    <a:ext uri="{FF2B5EF4-FFF2-40B4-BE49-F238E27FC236}">
                      <a16:creationId xmlns:a16="http://schemas.microsoft.com/office/drawing/2014/main" id="{9DD571A8-2427-4C49-97C2-062EA1D8DE25}"/>
                    </a:ext>
                  </a:extLst>
                </p14:cNvPr>
                <p14:cNvContentPartPr/>
                <p14:nvPr/>
              </p14:nvContentPartPr>
              <p14:xfrm>
                <a:off x="3350417" y="5954117"/>
                <a:ext cx="167400" cy="161280"/>
              </p14:xfrm>
            </p:contentPart>
          </mc:Choice>
          <mc:Fallback xmlns="">
            <p:pic>
              <p:nvPicPr>
                <p:cNvPr id="32788" name="Ink 32787">
                  <a:extLst>
                    <a:ext uri="{FF2B5EF4-FFF2-40B4-BE49-F238E27FC236}">
                      <a16:creationId xmlns:a16="http://schemas.microsoft.com/office/drawing/2014/main" id="{9DD571A8-2427-4C49-97C2-062EA1D8DE2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341417" y="5945477"/>
                  <a:ext cx="18504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32789" name="Ink 32788">
                  <a:extLst>
                    <a:ext uri="{FF2B5EF4-FFF2-40B4-BE49-F238E27FC236}">
                      <a16:creationId xmlns:a16="http://schemas.microsoft.com/office/drawing/2014/main" id="{6365128A-64B8-4B73-84DD-4D330AD34A7F}"/>
                    </a:ext>
                  </a:extLst>
                </p14:cNvPr>
                <p14:cNvContentPartPr/>
                <p14:nvPr/>
              </p14:nvContentPartPr>
              <p14:xfrm>
                <a:off x="3531857" y="5925317"/>
                <a:ext cx="140760" cy="194040"/>
              </p14:xfrm>
            </p:contentPart>
          </mc:Choice>
          <mc:Fallback xmlns="">
            <p:pic>
              <p:nvPicPr>
                <p:cNvPr id="32789" name="Ink 32788">
                  <a:extLst>
                    <a:ext uri="{FF2B5EF4-FFF2-40B4-BE49-F238E27FC236}">
                      <a16:creationId xmlns:a16="http://schemas.microsoft.com/office/drawing/2014/main" id="{6365128A-64B8-4B73-84DD-4D330AD34A7F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522857" y="5916677"/>
                  <a:ext cx="15840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32790" name="Ink 32789">
                  <a:extLst>
                    <a:ext uri="{FF2B5EF4-FFF2-40B4-BE49-F238E27FC236}">
                      <a16:creationId xmlns:a16="http://schemas.microsoft.com/office/drawing/2014/main" id="{67A1BD8D-9A12-4DB3-8D8F-78337B3C7CB8}"/>
                    </a:ext>
                  </a:extLst>
                </p14:cNvPr>
                <p14:cNvContentPartPr/>
                <p14:nvPr/>
              </p14:nvContentPartPr>
              <p14:xfrm>
                <a:off x="3753617" y="5978237"/>
                <a:ext cx="75240" cy="135000"/>
              </p14:xfrm>
            </p:contentPart>
          </mc:Choice>
          <mc:Fallback xmlns="">
            <p:pic>
              <p:nvPicPr>
                <p:cNvPr id="32790" name="Ink 32789">
                  <a:extLst>
                    <a:ext uri="{FF2B5EF4-FFF2-40B4-BE49-F238E27FC236}">
                      <a16:creationId xmlns:a16="http://schemas.microsoft.com/office/drawing/2014/main" id="{67A1BD8D-9A12-4DB3-8D8F-78337B3C7CB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744977" y="5969597"/>
                  <a:ext cx="928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32791" name="Ink 32790">
                  <a:extLst>
                    <a:ext uri="{FF2B5EF4-FFF2-40B4-BE49-F238E27FC236}">
                      <a16:creationId xmlns:a16="http://schemas.microsoft.com/office/drawing/2014/main" id="{9E9D02EA-152B-40EE-A2BE-799D80B9F3B3}"/>
                    </a:ext>
                  </a:extLst>
                </p14:cNvPr>
                <p14:cNvContentPartPr/>
                <p14:nvPr/>
              </p14:nvContentPartPr>
              <p14:xfrm>
                <a:off x="3845417" y="5945477"/>
                <a:ext cx="166680" cy="154080"/>
              </p14:xfrm>
            </p:contentPart>
          </mc:Choice>
          <mc:Fallback xmlns="">
            <p:pic>
              <p:nvPicPr>
                <p:cNvPr id="32791" name="Ink 32790">
                  <a:extLst>
                    <a:ext uri="{FF2B5EF4-FFF2-40B4-BE49-F238E27FC236}">
                      <a16:creationId xmlns:a16="http://schemas.microsoft.com/office/drawing/2014/main" id="{9E9D02EA-152B-40EE-A2BE-799D80B9F3B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836417" y="5936837"/>
                  <a:ext cx="1843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32792" name="Ink 32791">
                  <a:extLst>
                    <a:ext uri="{FF2B5EF4-FFF2-40B4-BE49-F238E27FC236}">
                      <a16:creationId xmlns:a16="http://schemas.microsoft.com/office/drawing/2014/main" id="{2B88E455-4CD3-4CB5-A59A-661194A8F1C0}"/>
                    </a:ext>
                  </a:extLst>
                </p14:cNvPr>
                <p14:cNvContentPartPr/>
                <p14:nvPr/>
              </p14:nvContentPartPr>
              <p14:xfrm>
                <a:off x="4031177" y="5974637"/>
                <a:ext cx="113760" cy="396000"/>
              </p14:xfrm>
            </p:contentPart>
          </mc:Choice>
          <mc:Fallback xmlns="">
            <p:pic>
              <p:nvPicPr>
                <p:cNvPr id="32792" name="Ink 32791">
                  <a:extLst>
                    <a:ext uri="{FF2B5EF4-FFF2-40B4-BE49-F238E27FC236}">
                      <a16:creationId xmlns:a16="http://schemas.microsoft.com/office/drawing/2014/main" id="{2B88E455-4CD3-4CB5-A59A-661194A8F1C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022177" y="5965637"/>
                  <a:ext cx="131400" cy="41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32793" name="Ink 32792">
                  <a:extLst>
                    <a:ext uri="{FF2B5EF4-FFF2-40B4-BE49-F238E27FC236}">
                      <a16:creationId xmlns:a16="http://schemas.microsoft.com/office/drawing/2014/main" id="{BA170AC5-24AA-4E16-AD2A-4CAA093D75E2}"/>
                    </a:ext>
                  </a:extLst>
                </p14:cNvPr>
                <p14:cNvContentPartPr/>
                <p14:nvPr/>
              </p14:nvContentPartPr>
              <p14:xfrm>
                <a:off x="4258697" y="5901917"/>
                <a:ext cx="181440" cy="214200"/>
              </p14:xfrm>
            </p:contentPart>
          </mc:Choice>
          <mc:Fallback xmlns="">
            <p:pic>
              <p:nvPicPr>
                <p:cNvPr id="32793" name="Ink 32792">
                  <a:extLst>
                    <a:ext uri="{FF2B5EF4-FFF2-40B4-BE49-F238E27FC236}">
                      <a16:creationId xmlns:a16="http://schemas.microsoft.com/office/drawing/2014/main" id="{BA170AC5-24AA-4E16-AD2A-4CAA093D75E2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249697" y="5893277"/>
                  <a:ext cx="1990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32794" name="Ink 32793">
                  <a:extLst>
                    <a:ext uri="{FF2B5EF4-FFF2-40B4-BE49-F238E27FC236}">
                      <a16:creationId xmlns:a16="http://schemas.microsoft.com/office/drawing/2014/main" id="{1B95A414-0492-43B3-A86D-C31DE9C1F6FE}"/>
                    </a:ext>
                  </a:extLst>
                </p14:cNvPr>
                <p14:cNvContentPartPr/>
                <p14:nvPr/>
              </p14:nvContentPartPr>
              <p14:xfrm>
                <a:off x="4518257" y="5683757"/>
                <a:ext cx="190800" cy="407880"/>
              </p14:xfrm>
            </p:contentPart>
          </mc:Choice>
          <mc:Fallback xmlns="">
            <p:pic>
              <p:nvPicPr>
                <p:cNvPr id="32794" name="Ink 32793">
                  <a:extLst>
                    <a:ext uri="{FF2B5EF4-FFF2-40B4-BE49-F238E27FC236}">
                      <a16:creationId xmlns:a16="http://schemas.microsoft.com/office/drawing/2014/main" id="{1B95A414-0492-43B3-A86D-C31DE9C1F6F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509617" y="5674757"/>
                  <a:ext cx="208440" cy="42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32795" name="Ink 32794">
                  <a:extLst>
                    <a:ext uri="{FF2B5EF4-FFF2-40B4-BE49-F238E27FC236}">
                      <a16:creationId xmlns:a16="http://schemas.microsoft.com/office/drawing/2014/main" id="{72C73053-0468-47D2-B9B8-63D7D29597F9}"/>
                    </a:ext>
                  </a:extLst>
                </p14:cNvPr>
                <p14:cNvContentPartPr/>
                <p14:nvPr/>
              </p14:nvContentPartPr>
              <p14:xfrm>
                <a:off x="4445537" y="5859797"/>
                <a:ext cx="322920" cy="89640"/>
              </p14:xfrm>
            </p:contentPart>
          </mc:Choice>
          <mc:Fallback xmlns="">
            <p:pic>
              <p:nvPicPr>
                <p:cNvPr id="32795" name="Ink 32794">
                  <a:extLst>
                    <a:ext uri="{FF2B5EF4-FFF2-40B4-BE49-F238E27FC236}">
                      <a16:creationId xmlns:a16="http://schemas.microsoft.com/office/drawing/2014/main" id="{72C73053-0468-47D2-B9B8-63D7D29597F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436897" y="5851157"/>
                  <a:ext cx="34056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32796" name="Ink 32795">
                  <a:extLst>
                    <a:ext uri="{FF2B5EF4-FFF2-40B4-BE49-F238E27FC236}">
                      <a16:creationId xmlns:a16="http://schemas.microsoft.com/office/drawing/2014/main" id="{FF2DFA20-9D93-4D06-A194-228F189BFDFC}"/>
                    </a:ext>
                  </a:extLst>
                </p14:cNvPr>
                <p14:cNvContentPartPr/>
                <p14:nvPr/>
              </p14:nvContentPartPr>
              <p14:xfrm>
                <a:off x="4639217" y="5964557"/>
                <a:ext cx="90360" cy="126000"/>
              </p14:xfrm>
            </p:contentPart>
          </mc:Choice>
          <mc:Fallback xmlns="">
            <p:pic>
              <p:nvPicPr>
                <p:cNvPr id="32796" name="Ink 32795">
                  <a:extLst>
                    <a:ext uri="{FF2B5EF4-FFF2-40B4-BE49-F238E27FC236}">
                      <a16:creationId xmlns:a16="http://schemas.microsoft.com/office/drawing/2014/main" id="{FF2DFA20-9D93-4D06-A194-228F189BFDFC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630577" y="5955557"/>
                  <a:ext cx="1080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32797" name="Ink 32796">
                  <a:extLst>
                    <a:ext uri="{FF2B5EF4-FFF2-40B4-BE49-F238E27FC236}">
                      <a16:creationId xmlns:a16="http://schemas.microsoft.com/office/drawing/2014/main" id="{21E6E82F-C0B1-4378-ADDB-F50CFF2C5596}"/>
                    </a:ext>
                  </a:extLst>
                </p14:cNvPr>
                <p14:cNvContentPartPr/>
                <p14:nvPr/>
              </p14:nvContentPartPr>
              <p14:xfrm>
                <a:off x="4744337" y="5730557"/>
                <a:ext cx="253080" cy="369360"/>
              </p14:xfrm>
            </p:contentPart>
          </mc:Choice>
          <mc:Fallback xmlns="">
            <p:pic>
              <p:nvPicPr>
                <p:cNvPr id="32797" name="Ink 32796">
                  <a:extLst>
                    <a:ext uri="{FF2B5EF4-FFF2-40B4-BE49-F238E27FC236}">
                      <a16:creationId xmlns:a16="http://schemas.microsoft.com/office/drawing/2014/main" id="{21E6E82F-C0B1-4378-ADDB-F50CFF2C5596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735337" y="5721917"/>
                  <a:ext cx="27072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32798" name="Ink 32797">
                  <a:extLst>
                    <a:ext uri="{FF2B5EF4-FFF2-40B4-BE49-F238E27FC236}">
                      <a16:creationId xmlns:a16="http://schemas.microsoft.com/office/drawing/2014/main" id="{A6021D0B-4BED-42F7-A9A5-C945D32679F0}"/>
                    </a:ext>
                  </a:extLst>
                </p14:cNvPr>
                <p14:cNvContentPartPr/>
                <p14:nvPr/>
              </p14:nvContentPartPr>
              <p14:xfrm>
                <a:off x="4994177" y="5818397"/>
                <a:ext cx="119520" cy="279360"/>
              </p14:xfrm>
            </p:contentPart>
          </mc:Choice>
          <mc:Fallback xmlns="">
            <p:pic>
              <p:nvPicPr>
                <p:cNvPr id="32798" name="Ink 32797">
                  <a:extLst>
                    <a:ext uri="{FF2B5EF4-FFF2-40B4-BE49-F238E27FC236}">
                      <a16:creationId xmlns:a16="http://schemas.microsoft.com/office/drawing/2014/main" id="{A6021D0B-4BED-42F7-A9A5-C945D32679F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985177" y="5809397"/>
                  <a:ext cx="13716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32799" name="Ink 32798">
                  <a:extLst>
                    <a:ext uri="{FF2B5EF4-FFF2-40B4-BE49-F238E27FC236}">
                      <a16:creationId xmlns:a16="http://schemas.microsoft.com/office/drawing/2014/main" id="{4B9DB3A0-F1CE-4C14-905A-45113E4278E6}"/>
                    </a:ext>
                  </a:extLst>
                </p14:cNvPr>
                <p14:cNvContentPartPr/>
                <p14:nvPr/>
              </p14:nvContentPartPr>
              <p14:xfrm>
                <a:off x="5038817" y="5919197"/>
                <a:ext cx="164880" cy="147600"/>
              </p14:xfrm>
            </p:contentPart>
          </mc:Choice>
          <mc:Fallback xmlns="">
            <p:pic>
              <p:nvPicPr>
                <p:cNvPr id="32799" name="Ink 32798">
                  <a:extLst>
                    <a:ext uri="{FF2B5EF4-FFF2-40B4-BE49-F238E27FC236}">
                      <a16:creationId xmlns:a16="http://schemas.microsoft.com/office/drawing/2014/main" id="{4B9DB3A0-F1CE-4C14-905A-45113E4278E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030177" y="5910197"/>
                  <a:ext cx="1825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32800" name="Ink 32799">
                  <a:extLst>
                    <a:ext uri="{FF2B5EF4-FFF2-40B4-BE49-F238E27FC236}">
                      <a16:creationId xmlns:a16="http://schemas.microsoft.com/office/drawing/2014/main" id="{E086BAEE-80C1-4874-8CD1-D3BF4B211547}"/>
                    </a:ext>
                  </a:extLst>
                </p14:cNvPr>
                <p14:cNvContentPartPr/>
                <p14:nvPr/>
              </p14:nvContentPartPr>
              <p14:xfrm>
                <a:off x="5359217" y="5693837"/>
                <a:ext cx="114480" cy="413640"/>
              </p14:xfrm>
            </p:contentPart>
          </mc:Choice>
          <mc:Fallback xmlns="">
            <p:pic>
              <p:nvPicPr>
                <p:cNvPr id="32800" name="Ink 32799">
                  <a:extLst>
                    <a:ext uri="{FF2B5EF4-FFF2-40B4-BE49-F238E27FC236}">
                      <a16:creationId xmlns:a16="http://schemas.microsoft.com/office/drawing/2014/main" id="{E086BAEE-80C1-4874-8CD1-D3BF4B211547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350577" y="5684837"/>
                  <a:ext cx="132120" cy="43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32801" name="Ink 32800">
                  <a:extLst>
                    <a:ext uri="{FF2B5EF4-FFF2-40B4-BE49-F238E27FC236}">
                      <a16:creationId xmlns:a16="http://schemas.microsoft.com/office/drawing/2014/main" id="{42E60696-CB12-48F0-B8E1-ECE650B20DB6}"/>
                    </a:ext>
                  </a:extLst>
                </p14:cNvPr>
                <p14:cNvContentPartPr/>
                <p14:nvPr/>
              </p14:nvContentPartPr>
              <p14:xfrm>
                <a:off x="5276777" y="5913437"/>
                <a:ext cx="286560" cy="148680"/>
              </p14:xfrm>
            </p:contentPart>
          </mc:Choice>
          <mc:Fallback xmlns="">
            <p:pic>
              <p:nvPicPr>
                <p:cNvPr id="32801" name="Ink 32800">
                  <a:extLst>
                    <a:ext uri="{FF2B5EF4-FFF2-40B4-BE49-F238E27FC236}">
                      <a16:creationId xmlns:a16="http://schemas.microsoft.com/office/drawing/2014/main" id="{42E60696-CB12-48F0-B8E1-ECE650B20DB6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267777" y="5904797"/>
                  <a:ext cx="3042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32802" name="Ink 32801">
                  <a:extLst>
                    <a:ext uri="{FF2B5EF4-FFF2-40B4-BE49-F238E27FC236}">
                      <a16:creationId xmlns:a16="http://schemas.microsoft.com/office/drawing/2014/main" id="{E1B1F507-A12C-48D2-95A0-F78FEFF6A021}"/>
                    </a:ext>
                  </a:extLst>
                </p14:cNvPr>
                <p14:cNvContentPartPr/>
                <p14:nvPr/>
              </p14:nvContentPartPr>
              <p14:xfrm>
                <a:off x="5573057" y="5840717"/>
                <a:ext cx="22680" cy="20880"/>
              </p14:xfrm>
            </p:contentPart>
          </mc:Choice>
          <mc:Fallback xmlns="">
            <p:pic>
              <p:nvPicPr>
                <p:cNvPr id="32802" name="Ink 32801">
                  <a:extLst>
                    <a:ext uri="{FF2B5EF4-FFF2-40B4-BE49-F238E27FC236}">
                      <a16:creationId xmlns:a16="http://schemas.microsoft.com/office/drawing/2014/main" id="{E1B1F507-A12C-48D2-95A0-F78FEFF6A021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564417" y="5831717"/>
                  <a:ext cx="403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32803" name="Ink 32802">
                  <a:extLst>
                    <a:ext uri="{FF2B5EF4-FFF2-40B4-BE49-F238E27FC236}">
                      <a16:creationId xmlns:a16="http://schemas.microsoft.com/office/drawing/2014/main" id="{C2199D7D-C350-4087-BA7F-07A3E82A5A25}"/>
                    </a:ext>
                  </a:extLst>
                </p14:cNvPr>
                <p14:cNvContentPartPr/>
                <p14:nvPr/>
              </p14:nvContentPartPr>
              <p14:xfrm>
                <a:off x="5588537" y="5965637"/>
                <a:ext cx="78120" cy="140400"/>
              </p14:xfrm>
            </p:contentPart>
          </mc:Choice>
          <mc:Fallback xmlns="">
            <p:pic>
              <p:nvPicPr>
                <p:cNvPr id="32803" name="Ink 32802">
                  <a:extLst>
                    <a:ext uri="{FF2B5EF4-FFF2-40B4-BE49-F238E27FC236}">
                      <a16:creationId xmlns:a16="http://schemas.microsoft.com/office/drawing/2014/main" id="{C2199D7D-C350-4087-BA7F-07A3E82A5A25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579897" y="5956997"/>
                  <a:ext cx="957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32804" name="Ink 32803">
                  <a:extLst>
                    <a:ext uri="{FF2B5EF4-FFF2-40B4-BE49-F238E27FC236}">
                      <a16:creationId xmlns:a16="http://schemas.microsoft.com/office/drawing/2014/main" id="{FFA0181A-D36B-4E7D-9801-8934A8AF3A94}"/>
                    </a:ext>
                  </a:extLst>
                </p14:cNvPr>
                <p14:cNvContentPartPr/>
                <p14:nvPr/>
              </p14:nvContentPartPr>
              <p14:xfrm>
                <a:off x="5714177" y="5939717"/>
                <a:ext cx="110880" cy="182160"/>
              </p14:xfrm>
            </p:contentPart>
          </mc:Choice>
          <mc:Fallback xmlns="">
            <p:pic>
              <p:nvPicPr>
                <p:cNvPr id="32804" name="Ink 32803">
                  <a:extLst>
                    <a:ext uri="{FF2B5EF4-FFF2-40B4-BE49-F238E27FC236}">
                      <a16:creationId xmlns:a16="http://schemas.microsoft.com/office/drawing/2014/main" id="{FFA0181A-D36B-4E7D-9801-8934A8AF3A94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705177" y="5931077"/>
                  <a:ext cx="1285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32823" name="Ink 32822">
                  <a:extLst>
                    <a:ext uri="{FF2B5EF4-FFF2-40B4-BE49-F238E27FC236}">
                      <a16:creationId xmlns:a16="http://schemas.microsoft.com/office/drawing/2014/main" id="{F97290D0-73CD-4C23-A70E-CCF2232CEA5A}"/>
                    </a:ext>
                  </a:extLst>
                </p14:cNvPr>
                <p14:cNvContentPartPr/>
                <p14:nvPr/>
              </p14:nvContentPartPr>
              <p14:xfrm>
                <a:off x="611897" y="6463157"/>
                <a:ext cx="95400" cy="239760"/>
              </p14:xfrm>
            </p:contentPart>
          </mc:Choice>
          <mc:Fallback xmlns="">
            <p:pic>
              <p:nvPicPr>
                <p:cNvPr id="32823" name="Ink 32822">
                  <a:extLst>
                    <a:ext uri="{FF2B5EF4-FFF2-40B4-BE49-F238E27FC236}">
                      <a16:creationId xmlns:a16="http://schemas.microsoft.com/office/drawing/2014/main" id="{F97290D0-73CD-4C23-A70E-CCF2232CEA5A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03257" y="6454157"/>
                  <a:ext cx="11304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32824" name="Ink 32823">
                  <a:extLst>
                    <a:ext uri="{FF2B5EF4-FFF2-40B4-BE49-F238E27FC236}">
                      <a16:creationId xmlns:a16="http://schemas.microsoft.com/office/drawing/2014/main" id="{2E5BD585-D1CA-4D70-9804-EE242E986113}"/>
                    </a:ext>
                  </a:extLst>
                </p14:cNvPr>
                <p14:cNvContentPartPr/>
                <p14:nvPr/>
              </p14:nvContentPartPr>
              <p14:xfrm>
                <a:off x="659057" y="6320237"/>
                <a:ext cx="204480" cy="275760"/>
              </p14:xfrm>
            </p:contentPart>
          </mc:Choice>
          <mc:Fallback xmlns="">
            <p:pic>
              <p:nvPicPr>
                <p:cNvPr id="32824" name="Ink 32823">
                  <a:extLst>
                    <a:ext uri="{FF2B5EF4-FFF2-40B4-BE49-F238E27FC236}">
                      <a16:creationId xmlns:a16="http://schemas.microsoft.com/office/drawing/2014/main" id="{2E5BD585-D1CA-4D70-9804-EE242E986113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50417" y="6311597"/>
                  <a:ext cx="22212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32825" name="Ink 32824">
                  <a:extLst>
                    <a:ext uri="{FF2B5EF4-FFF2-40B4-BE49-F238E27FC236}">
                      <a16:creationId xmlns:a16="http://schemas.microsoft.com/office/drawing/2014/main" id="{A84690A6-5F3E-4BC7-B893-BB840DB01EBE}"/>
                    </a:ext>
                  </a:extLst>
                </p14:cNvPr>
                <p14:cNvContentPartPr/>
                <p14:nvPr/>
              </p14:nvContentPartPr>
              <p14:xfrm>
                <a:off x="870377" y="6409877"/>
                <a:ext cx="102240" cy="126360"/>
              </p14:xfrm>
            </p:contentPart>
          </mc:Choice>
          <mc:Fallback xmlns="">
            <p:pic>
              <p:nvPicPr>
                <p:cNvPr id="32825" name="Ink 32824">
                  <a:extLst>
                    <a:ext uri="{FF2B5EF4-FFF2-40B4-BE49-F238E27FC236}">
                      <a16:creationId xmlns:a16="http://schemas.microsoft.com/office/drawing/2014/main" id="{A84690A6-5F3E-4BC7-B893-BB840DB01EBE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61737" y="6400877"/>
                  <a:ext cx="1198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32826" name="Ink 32825">
                  <a:extLst>
                    <a:ext uri="{FF2B5EF4-FFF2-40B4-BE49-F238E27FC236}">
                      <a16:creationId xmlns:a16="http://schemas.microsoft.com/office/drawing/2014/main" id="{81E3B0FF-7117-4B17-9B80-4896E73C3A29}"/>
                    </a:ext>
                  </a:extLst>
                </p14:cNvPr>
                <p14:cNvContentPartPr/>
                <p14:nvPr/>
              </p14:nvContentPartPr>
              <p14:xfrm>
                <a:off x="939497" y="6449477"/>
                <a:ext cx="138240" cy="238320"/>
              </p14:xfrm>
            </p:contentPart>
          </mc:Choice>
          <mc:Fallback xmlns="">
            <p:pic>
              <p:nvPicPr>
                <p:cNvPr id="32826" name="Ink 32825">
                  <a:extLst>
                    <a:ext uri="{FF2B5EF4-FFF2-40B4-BE49-F238E27FC236}">
                      <a16:creationId xmlns:a16="http://schemas.microsoft.com/office/drawing/2014/main" id="{81E3B0FF-7117-4B17-9B80-4896E73C3A29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930857" y="6440477"/>
                  <a:ext cx="15588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32827" name="Ink 32826">
                  <a:extLst>
                    <a:ext uri="{FF2B5EF4-FFF2-40B4-BE49-F238E27FC236}">
                      <a16:creationId xmlns:a16="http://schemas.microsoft.com/office/drawing/2014/main" id="{D4893F68-C907-478B-AB48-88AC7D81E62D}"/>
                    </a:ext>
                  </a:extLst>
                </p14:cNvPr>
                <p14:cNvContentPartPr/>
                <p14:nvPr/>
              </p14:nvContentPartPr>
              <p14:xfrm>
                <a:off x="1017977" y="6331397"/>
                <a:ext cx="167760" cy="227160"/>
              </p14:xfrm>
            </p:contentPart>
          </mc:Choice>
          <mc:Fallback xmlns="">
            <p:pic>
              <p:nvPicPr>
                <p:cNvPr id="32827" name="Ink 32826">
                  <a:extLst>
                    <a:ext uri="{FF2B5EF4-FFF2-40B4-BE49-F238E27FC236}">
                      <a16:creationId xmlns:a16="http://schemas.microsoft.com/office/drawing/2014/main" id="{D4893F68-C907-478B-AB48-88AC7D81E62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009337" y="6322757"/>
                  <a:ext cx="18540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32828" name="Ink 32827">
                  <a:extLst>
                    <a:ext uri="{FF2B5EF4-FFF2-40B4-BE49-F238E27FC236}">
                      <a16:creationId xmlns:a16="http://schemas.microsoft.com/office/drawing/2014/main" id="{642F7515-CEB7-4BBF-8D9E-68F862C513DF}"/>
                    </a:ext>
                  </a:extLst>
                </p14:cNvPr>
                <p14:cNvContentPartPr/>
                <p14:nvPr/>
              </p14:nvContentPartPr>
              <p14:xfrm>
                <a:off x="1204097" y="6392957"/>
                <a:ext cx="187200" cy="114120"/>
              </p14:xfrm>
            </p:contentPart>
          </mc:Choice>
          <mc:Fallback xmlns="">
            <p:pic>
              <p:nvPicPr>
                <p:cNvPr id="32828" name="Ink 32827">
                  <a:extLst>
                    <a:ext uri="{FF2B5EF4-FFF2-40B4-BE49-F238E27FC236}">
                      <a16:creationId xmlns:a16="http://schemas.microsoft.com/office/drawing/2014/main" id="{642F7515-CEB7-4BBF-8D9E-68F862C513DF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195097" y="6384317"/>
                  <a:ext cx="20484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32829" name="Ink 32828">
                  <a:extLst>
                    <a:ext uri="{FF2B5EF4-FFF2-40B4-BE49-F238E27FC236}">
                      <a16:creationId xmlns:a16="http://schemas.microsoft.com/office/drawing/2014/main" id="{F0D1EC31-ED35-4BBC-B811-0F1EE51E39A4}"/>
                    </a:ext>
                  </a:extLst>
                </p14:cNvPr>
                <p14:cNvContentPartPr/>
                <p14:nvPr/>
              </p14:nvContentPartPr>
              <p14:xfrm>
                <a:off x="1414337" y="6252917"/>
                <a:ext cx="91800" cy="252720"/>
              </p14:xfrm>
            </p:contentPart>
          </mc:Choice>
          <mc:Fallback xmlns="">
            <p:pic>
              <p:nvPicPr>
                <p:cNvPr id="32829" name="Ink 32828">
                  <a:extLst>
                    <a:ext uri="{FF2B5EF4-FFF2-40B4-BE49-F238E27FC236}">
                      <a16:creationId xmlns:a16="http://schemas.microsoft.com/office/drawing/2014/main" id="{F0D1EC31-ED35-4BBC-B811-0F1EE51E39A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405337" y="6243917"/>
                  <a:ext cx="1094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32830" name="Ink 32829">
                  <a:extLst>
                    <a:ext uri="{FF2B5EF4-FFF2-40B4-BE49-F238E27FC236}">
                      <a16:creationId xmlns:a16="http://schemas.microsoft.com/office/drawing/2014/main" id="{40A21F78-C72F-434D-8E02-3B11AAA62421}"/>
                    </a:ext>
                  </a:extLst>
                </p14:cNvPr>
                <p14:cNvContentPartPr/>
                <p14:nvPr/>
              </p14:nvContentPartPr>
              <p14:xfrm>
                <a:off x="1502897" y="6427517"/>
                <a:ext cx="122040" cy="81720"/>
              </p14:xfrm>
            </p:contentPart>
          </mc:Choice>
          <mc:Fallback xmlns="">
            <p:pic>
              <p:nvPicPr>
                <p:cNvPr id="32830" name="Ink 32829">
                  <a:extLst>
                    <a:ext uri="{FF2B5EF4-FFF2-40B4-BE49-F238E27FC236}">
                      <a16:creationId xmlns:a16="http://schemas.microsoft.com/office/drawing/2014/main" id="{40A21F78-C72F-434D-8E02-3B11AAA6242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494257" y="6418877"/>
                  <a:ext cx="1396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32831" name="Ink 32830">
                  <a:extLst>
                    <a:ext uri="{FF2B5EF4-FFF2-40B4-BE49-F238E27FC236}">
                      <a16:creationId xmlns:a16="http://schemas.microsoft.com/office/drawing/2014/main" id="{68DDD0BD-E161-44B6-847C-67BC1922D74F}"/>
                    </a:ext>
                  </a:extLst>
                </p14:cNvPr>
                <p14:cNvContentPartPr/>
                <p14:nvPr/>
              </p14:nvContentPartPr>
              <p14:xfrm>
                <a:off x="1689377" y="6184517"/>
                <a:ext cx="89640" cy="339840"/>
              </p14:xfrm>
            </p:contentPart>
          </mc:Choice>
          <mc:Fallback xmlns="">
            <p:pic>
              <p:nvPicPr>
                <p:cNvPr id="32831" name="Ink 32830">
                  <a:extLst>
                    <a:ext uri="{FF2B5EF4-FFF2-40B4-BE49-F238E27FC236}">
                      <a16:creationId xmlns:a16="http://schemas.microsoft.com/office/drawing/2014/main" id="{68DDD0BD-E161-44B6-847C-67BC1922D74F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680737" y="6175877"/>
                  <a:ext cx="107280" cy="35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32832" name="Ink 32831">
                  <a:extLst>
                    <a:ext uri="{FF2B5EF4-FFF2-40B4-BE49-F238E27FC236}">
                      <a16:creationId xmlns:a16="http://schemas.microsoft.com/office/drawing/2014/main" id="{BE7396BA-A19B-4E8A-856B-FB8312676180}"/>
                    </a:ext>
                  </a:extLst>
                </p14:cNvPr>
                <p14:cNvContentPartPr/>
                <p14:nvPr/>
              </p14:nvContentPartPr>
              <p14:xfrm>
                <a:off x="1629977" y="6370277"/>
                <a:ext cx="157680" cy="38880"/>
              </p14:xfrm>
            </p:contentPart>
          </mc:Choice>
          <mc:Fallback xmlns="">
            <p:pic>
              <p:nvPicPr>
                <p:cNvPr id="32832" name="Ink 32831">
                  <a:extLst>
                    <a:ext uri="{FF2B5EF4-FFF2-40B4-BE49-F238E27FC236}">
                      <a16:creationId xmlns:a16="http://schemas.microsoft.com/office/drawing/2014/main" id="{BE7396BA-A19B-4E8A-856B-FB831267618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621337" y="6361637"/>
                  <a:ext cx="17532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32833" name="Ink 32832">
                  <a:extLst>
                    <a:ext uri="{FF2B5EF4-FFF2-40B4-BE49-F238E27FC236}">
                      <a16:creationId xmlns:a16="http://schemas.microsoft.com/office/drawing/2014/main" id="{AA0DD72C-FD9F-4D4B-B911-64D8C7CEC32C}"/>
                    </a:ext>
                  </a:extLst>
                </p14:cNvPr>
                <p14:cNvContentPartPr/>
                <p14:nvPr/>
              </p14:nvContentPartPr>
              <p14:xfrm>
                <a:off x="1809257" y="6315197"/>
                <a:ext cx="37440" cy="192960"/>
              </p14:xfrm>
            </p:contentPart>
          </mc:Choice>
          <mc:Fallback xmlns="">
            <p:pic>
              <p:nvPicPr>
                <p:cNvPr id="32833" name="Ink 32832">
                  <a:extLst>
                    <a:ext uri="{FF2B5EF4-FFF2-40B4-BE49-F238E27FC236}">
                      <a16:creationId xmlns:a16="http://schemas.microsoft.com/office/drawing/2014/main" id="{AA0DD72C-FD9F-4D4B-B911-64D8C7CEC32C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800617" y="6306557"/>
                  <a:ext cx="5508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32834" name="Ink 32833">
                  <a:extLst>
                    <a:ext uri="{FF2B5EF4-FFF2-40B4-BE49-F238E27FC236}">
                      <a16:creationId xmlns:a16="http://schemas.microsoft.com/office/drawing/2014/main" id="{E071F230-2640-46B0-9430-52A650EC5456}"/>
                    </a:ext>
                  </a:extLst>
                </p14:cNvPr>
                <p14:cNvContentPartPr/>
                <p14:nvPr/>
              </p14:nvContentPartPr>
              <p14:xfrm>
                <a:off x="1894577" y="6397997"/>
                <a:ext cx="51840" cy="85680"/>
              </p14:xfrm>
            </p:contentPart>
          </mc:Choice>
          <mc:Fallback xmlns="">
            <p:pic>
              <p:nvPicPr>
                <p:cNvPr id="32834" name="Ink 32833">
                  <a:extLst>
                    <a:ext uri="{FF2B5EF4-FFF2-40B4-BE49-F238E27FC236}">
                      <a16:creationId xmlns:a16="http://schemas.microsoft.com/office/drawing/2014/main" id="{E071F230-2640-46B0-9430-52A650EC545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885937" y="6388997"/>
                  <a:ext cx="694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32835" name="Ink 32834">
                  <a:extLst>
                    <a:ext uri="{FF2B5EF4-FFF2-40B4-BE49-F238E27FC236}">
                      <a16:creationId xmlns:a16="http://schemas.microsoft.com/office/drawing/2014/main" id="{314B60BA-3398-4384-8D5E-2909ACB861D8}"/>
                    </a:ext>
                  </a:extLst>
                </p14:cNvPr>
                <p14:cNvContentPartPr/>
                <p14:nvPr/>
              </p14:nvContentPartPr>
              <p14:xfrm>
                <a:off x="2028497" y="6396197"/>
                <a:ext cx="103680" cy="82440"/>
              </p14:xfrm>
            </p:contentPart>
          </mc:Choice>
          <mc:Fallback xmlns="">
            <p:pic>
              <p:nvPicPr>
                <p:cNvPr id="32835" name="Ink 32834">
                  <a:extLst>
                    <a:ext uri="{FF2B5EF4-FFF2-40B4-BE49-F238E27FC236}">
                      <a16:creationId xmlns:a16="http://schemas.microsoft.com/office/drawing/2014/main" id="{314B60BA-3398-4384-8D5E-2909ACB861D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019857" y="6387557"/>
                  <a:ext cx="1213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32836" name="Ink 32835">
                  <a:extLst>
                    <a:ext uri="{FF2B5EF4-FFF2-40B4-BE49-F238E27FC236}">
                      <a16:creationId xmlns:a16="http://schemas.microsoft.com/office/drawing/2014/main" id="{61DD4A47-8FF1-4A18-8BFE-982060C1B1D9}"/>
                    </a:ext>
                  </a:extLst>
                </p14:cNvPr>
                <p14:cNvContentPartPr/>
                <p14:nvPr/>
              </p14:nvContentPartPr>
              <p14:xfrm>
                <a:off x="2303897" y="6433277"/>
                <a:ext cx="81000" cy="300600"/>
              </p14:xfrm>
            </p:contentPart>
          </mc:Choice>
          <mc:Fallback xmlns="">
            <p:pic>
              <p:nvPicPr>
                <p:cNvPr id="32836" name="Ink 32835">
                  <a:extLst>
                    <a:ext uri="{FF2B5EF4-FFF2-40B4-BE49-F238E27FC236}">
                      <a16:creationId xmlns:a16="http://schemas.microsoft.com/office/drawing/2014/main" id="{61DD4A47-8FF1-4A18-8BFE-982060C1B1D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295257" y="6424637"/>
                  <a:ext cx="9864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32837" name="Ink 32836">
                  <a:extLst>
                    <a:ext uri="{FF2B5EF4-FFF2-40B4-BE49-F238E27FC236}">
                      <a16:creationId xmlns:a16="http://schemas.microsoft.com/office/drawing/2014/main" id="{43849E9A-F428-40B8-A035-491289D938B5}"/>
                    </a:ext>
                  </a:extLst>
                </p14:cNvPr>
                <p14:cNvContentPartPr/>
                <p14:nvPr/>
              </p14:nvContentPartPr>
              <p14:xfrm>
                <a:off x="2332337" y="6321317"/>
                <a:ext cx="205200" cy="196200"/>
              </p14:xfrm>
            </p:contentPart>
          </mc:Choice>
          <mc:Fallback xmlns="">
            <p:pic>
              <p:nvPicPr>
                <p:cNvPr id="32837" name="Ink 32836">
                  <a:extLst>
                    <a:ext uri="{FF2B5EF4-FFF2-40B4-BE49-F238E27FC236}">
                      <a16:creationId xmlns:a16="http://schemas.microsoft.com/office/drawing/2014/main" id="{43849E9A-F428-40B8-A035-491289D938B5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323697" y="6312677"/>
                  <a:ext cx="22284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32838" name="Ink 32837">
                  <a:extLst>
                    <a:ext uri="{FF2B5EF4-FFF2-40B4-BE49-F238E27FC236}">
                      <a16:creationId xmlns:a16="http://schemas.microsoft.com/office/drawing/2014/main" id="{1F20369C-99F4-483C-A499-21BCBE876DB8}"/>
                    </a:ext>
                  </a:extLst>
                </p14:cNvPr>
                <p14:cNvContentPartPr/>
                <p14:nvPr/>
              </p14:nvContentPartPr>
              <p14:xfrm>
                <a:off x="2508737" y="6383957"/>
                <a:ext cx="147600" cy="140040"/>
              </p14:xfrm>
            </p:contentPart>
          </mc:Choice>
          <mc:Fallback xmlns="">
            <p:pic>
              <p:nvPicPr>
                <p:cNvPr id="32838" name="Ink 32837">
                  <a:extLst>
                    <a:ext uri="{FF2B5EF4-FFF2-40B4-BE49-F238E27FC236}">
                      <a16:creationId xmlns:a16="http://schemas.microsoft.com/office/drawing/2014/main" id="{1F20369C-99F4-483C-A499-21BCBE876DB8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499737" y="6375317"/>
                  <a:ext cx="1652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32839" name="Ink 32838">
                  <a:extLst>
                    <a:ext uri="{FF2B5EF4-FFF2-40B4-BE49-F238E27FC236}">
                      <a16:creationId xmlns:a16="http://schemas.microsoft.com/office/drawing/2014/main" id="{FE756C4A-7A3F-44D1-ABED-AFC98D669D36}"/>
                    </a:ext>
                  </a:extLst>
                </p14:cNvPr>
                <p14:cNvContentPartPr/>
                <p14:nvPr/>
              </p14:nvContentPartPr>
              <p14:xfrm>
                <a:off x="2680817" y="6274157"/>
                <a:ext cx="161640" cy="253080"/>
              </p14:xfrm>
            </p:contentPart>
          </mc:Choice>
          <mc:Fallback xmlns="">
            <p:pic>
              <p:nvPicPr>
                <p:cNvPr id="32839" name="Ink 32838">
                  <a:extLst>
                    <a:ext uri="{FF2B5EF4-FFF2-40B4-BE49-F238E27FC236}">
                      <a16:creationId xmlns:a16="http://schemas.microsoft.com/office/drawing/2014/main" id="{FE756C4A-7A3F-44D1-ABED-AFC98D669D36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672177" y="6265157"/>
                  <a:ext cx="17928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32840" name="Ink 32839">
                  <a:extLst>
                    <a:ext uri="{FF2B5EF4-FFF2-40B4-BE49-F238E27FC236}">
                      <a16:creationId xmlns:a16="http://schemas.microsoft.com/office/drawing/2014/main" id="{213BB973-CD81-4C60-A47D-EA62C7B95970}"/>
                    </a:ext>
                  </a:extLst>
                </p14:cNvPr>
                <p14:cNvContentPartPr/>
                <p14:nvPr/>
              </p14:nvContentPartPr>
              <p14:xfrm>
                <a:off x="2803937" y="6374957"/>
                <a:ext cx="99360" cy="105840"/>
              </p14:xfrm>
            </p:contentPart>
          </mc:Choice>
          <mc:Fallback xmlns="">
            <p:pic>
              <p:nvPicPr>
                <p:cNvPr id="32840" name="Ink 32839">
                  <a:extLst>
                    <a:ext uri="{FF2B5EF4-FFF2-40B4-BE49-F238E27FC236}">
                      <a16:creationId xmlns:a16="http://schemas.microsoft.com/office/drawing/2014/main" id="{213BB973-CD81-4C60-A47D-EA62C7B95970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794937" y="6366317"/>
                  <a:ext cx="1170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32841" name="Ink 32840">
                  <a:extLst>
                    <a:ext uri="{FF2B5EF4-FFF2-40B4-BE49-F238E27FC236}">
                      <a16:creationId xmlns:a16="http://schemas.microsoft.com/office/drawing/2014/main" id="{3D9547C3-BA01-4441-AEF7-04CFDA07376C}"/>
                    </a:ext>
                  </a:extLst>
                </p14:cNvPr>
                <p14:cNvContentPartPr/>
                <p14:nvPr/>
              </p14:nvContentPartPr>
              <p14:xfrm>
                <a:off x="2922017" y="6394037"/>
                <a:ext cx="142920" cy="102600"/>
              </p14:xfrm>
            </p:contentPart>
          </mc:Choice>
          <mc:Fallback xmlns="">
            <p:pic>
              <p:nvPicPr>
                <p:cNvPr id="32841" name="Ink 32840">
                  <a:extLst>
                    <a:ext uri="{FF2B5EF4-FFF2-40B4-BE49-F238E27FC236}">
                      <a16:creationId xmlns:a16="http://schemas.microsoft.com/office/drawing/2014/main" id="{3D9547C3-BA01-4441-AEF7-04CFDA07376C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913377" y="6385397"/>
                  <a:ext cx="1605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32842" name="Ink 32841">
                  <a:extLst>
                    <a:ext uri="{FF2B5EF4-FFF2-40B4-BE49-F238E27FC236}">
                      <a16:creationId xmlns:a16="http://schemas.microsoft.com/office/drawing/2014/main" id="{7C1AC04C-31E3-4744-AA78-E71389653269}"/>
                    </a:ext>
                  </a:extLst>
                </p14:cNvPr>
                <p14:cNvContentPartPr/>
                <p14:nvPr/>
              </p14:nvContentPartPr>
              <p14:xfrm>
                <a:off x="3102377" y="6363077"/>
                <a:ext cx="109800" cy="140400"/>
              </p14:xfrm>
            </p:contentPart>
          </mc:Choice>
          <mc:Fallback xmlns="">
            <p:pic>
              <p:nvPicPr>
                <p:cNvPr id="32842" name="Ink 32841">
                  <a:extLst>
                    <a:ext uri="{FF2B5EF4-FFF2-40B4-BE49-F238E27FC236}">
                      <a16:creationId xmlns:a16="http://schemas.microsoft.com/office/drawing/2014/main" id="{7C1AC04C-31E3-4744-AA78-E7138965326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093737" y="6354077"/>
                  <a:ext cx="1274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32843" name="Ink 32842">
                  <a:extLst>
                    <a:ext uri="{FF2B5EF4-FFF2-40B4-BE49-F238E27FC236}">
                      <a16:creationId xmlns:a16="http://schemas.microsoft.com/office/drawing/2014/main" id="{DAC80587-2DCD-472A-9637-DC9CCC30113B}"/>
                    </a:ext>
                  </a:extLst>
                </p14:cNvPr>
                <p14:cNvContentPartPr/>
                <p14:nvPr/>
              </p14:nvContentPartPr>
              <p14:xfrm>
                <a:off x="3283097" y="6171557"/>
                <a:ext cx="101880" cy="318960"/>
              </p14:xfrm>
            </p:contentPart>
          </mc:Choice>
          <mc:Fallback xmlns="">
            <p:pic>
              <p:nvPicPr>
                <p:cNvPr id="32843" name="Ink 32842">
                  <a:extLst>
                    <a:ext uri="{FF2B5EF4-FFF2-40B4-BE49-F238E27FC236}">
                      <a16:creationId xmlns:a16="http://schemas.microsoft.com/office/drawing/2014/main" id="{DAC80587-2DCD-472A-9637-DC9CCC30113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274097" y="6162557"/>
                  <a:ext cx="11952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32844" name="Ink 32843">
                  <a:extLst>
                    <a:ext uri="{FF2B5EF4-FFF2-40B4-BE49-F238E27FC236}">
                      <a16:creationId xmlns:a16="http://schemas.microsoft.com/office/drawing/2014/main" id="{8E176CB2-DB64-49BB-8389-36CE95142E38}"/>
                    </a:ext>
                  </a:extLst>
                </p14:cNvPr>
                <p14:cNvContentPartPr/>
                <p14:nvPr/>
              </p14:nvContentPartPr>
              <p14:xfrm>
                <a:off x="3210377" y="6303677"/>
                <a:ext cx="193320" cy="64080"/>
              </p14:xfrm>
            </p:contentPart>
          </mc:Choice>
          <mc:Fallback xmlns="">
            <p:pic>
              <p:nvPicPr>
                <p:cNvPr id="32844" name="Ink 32843">
                  <a:extLst>
                    <a:ext uri="{FF2B5EF4-FFF2-40B4-BE49-F238E27FC236}">
                      <a16:creationId xmlns:a16="http://schemas.microsoft.com/office/drawing/2014/main" id="{8E176CB2-DB64-49BB-8389-36CE95142E38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201377" y="6294677"/>
                  <a:ext cx="2109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32845" name="Ink 32844">
                  <a:extLst>
                    <a:ext uri="{FF2B5EF4-FFF2-40B4-BE49-F238E27FC236}">
                      <a16:creationId xmlns:a16="http://schemas.microsoft.com/office/drawing/2014/main" id="{046E538D-F943-4194-8F54-F898E56E0017}"/>
                    </a:ext>
                  </a:extLst>
                </p14:cNvPr>
                <p14:cNvContentPartPr/>
                <p14:nvPr/>
              </p14:nvContentPartPr>
              <p14:xfrm>
                <a:off x="3336737" y="6345077"/>
                <a:ext cx="258120" cy="159120"/>
              </p14:xfrm>
            </p:contentPart>
          </mc:Choice>
          <mc:Fallback xmlns="">
            <p:pic>
              <p:nvPicPr>
                <p:cNvPr id="32845" name="Ink 32844">
                  <a:extLst>
                    <a:ext uri="{FF2B5EF4-FFF2-40B4-BE49-F238E27FC236}">
                      <a16:creationId xmlns:a16="http://schemas.microsoft.com/office/drawing/2014/main" id="{046E538D-F943-4194-8F54-F898E56E0017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327737" y="6336437"/>
                  <a:ext cx="27576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32846" name="Ink 32845">
                  <a:extLst>
                    <a:ext uri="{FF2B5EF4-FFF2-40B4-BE49-F238E27FC236}">
                      <a16:creationId xmlns:a16="http://schemas.microsoft.com/office/drawing/2014/main" id="{8483C8DB-F5D2-4555-83E2-BDECB4E9EBCB}"/>
                    </a:ext>
                  </a:extLst>
                </p14:cNvPr>
                <p14:cNvContentPartPr/>
                <p14:nvPr/>
              </p14:nvContentPartPr>
              <p14:xfrm>
                <a:off x="3626537" y="6332477"/>
                <a:ext cx="120240" cy="150480"/>
              </p14:xfrm>
            </p:contentPart>
          </mc:Choice>
          <mc:Fallback xmlns="">
            <p:pic>
              <p:nvPicPr>
                <p:cNvPr id="32846" name="Ink 32845">
                  <a:extLst>
                    <a:ext uri="{FF2B5EF4-FFF2-40B4-BE49-F238E27FC236}">
                      <a16:creationId xmlns:a16="http://schemas.microsoft.com/office/drawing/2014/main" id="{8483C8DB-F5D2-4555-83E2-BDECB4E9EBC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617537" y="6323477"/>
                  <a:ext cx="1378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32847" name="Ink 32846">
                  <a:extLst>
                    <a:ext uri="{FF2B5EF4-FFF2-40B4-BE49-F238E27FC236}">
                      <a16:creationId xmlns:a16="http://schemas.microsoft.com/office/drawing/2014/main" id="{F5FD30AE-62DF-4591-BA1E-0C9FC46ABA3C}"/>
                    </a:ext>
                  </a:extLst>
                </p14:cNvPr>
                <p14:cNvContentPartPr/>
                <p14:nvPr/>
              </p14:nvContentPartPr>
              <p14:xfrm>
                <a:off x="3861977" y="6473597"/>
                <a:ext cx="15840" cy="21600"/>
              </p14:xfrm>
            </p:contentPart>
          </mc:Choice>
          <mc:Fallback xmlns="">
            <p:pic>
              <p:nvPicPr>
                <p:cNvPr id="32847" name="Ink 32846">
                  <a:extLst>
                    <a:ext uri="{FF2B5EF4-FFF2-40B4-BE49-F238E27FC236}">
                      <a16:creationId xmlns:a16="http://schemas.microsoft.com/office/drawing/2014/main" id="{F5FD30AE-62DF-4591-BA1E-0C9FC46ABA3C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853337" y="6464597"/>
                  <a:ext cx="334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32849" name="Ink 32848">
                  <a:extLst>
                    <a:ext uri="{FF2B5EF4-FFF2-40B4-BE49-F238E27FC236}">
                      <a16:creationId xmlns:a16="http://schemas.microsoft.com/office/drawing/2014/main" id="{A78B64A8-CCB7-441D-ABC0-BD7E2043B14E}"/>
                    </a:ext>
                  </a:extLst>
                </p14:cNvPr>
                <p14:cNvContentPartPr/>
                <p14:nvPr/>
              </p14:nvContentPartPr>
              <p14:xfrm>
                <a:off x="4140257" y="6259757"/>
                <a:ext cx="153720" cy="236880"/>
              </p14:xfrm>
            </p:contentPart>
          </mc:Choice>
          <mc:Fallback xmlns="">
            <p:pic>
              <p:nvPicPr>
                <p:cNvPr id="32849" name="Ink 32848">
                  <a:extLst>
                    <a:ext uri="{FF2B5EF4-FFF2-40B4-BE49-F238E27FC236}">
                      <a16:creationId xmlns:a16="http://schemas.microsoft.com/office/drawing/2014/main" id="{A78B64A8-CCB7-441D-ABC0-BD7E2043B14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131617" y="6250757"/>
                  <a:ext cx="1713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32850" name="Ink 32849">
                  <a:extLst>
                    <a:ext uri="{FF2B5EF4-FFF2-40B4-BE49-F238E27FC236}">
                      <a16:creationId xmlns:a16="http://schemas.microsoft.com/office/drawing/2014/main" id="{ADED2979-0572-456C-8848-9DCBBC7BAE6F}"/>
                    </a:ext>
                  </a:extLst>
                </p14:cNvPr>
                <p14:cNvContentPartPr/>
                <p14:nvPr/>
              </p14:nvContentPartPr>
              <p14:xfrm>
                <a:off x="4251857" y="6382877"/>
                <a:ext cx="144000" cy="229320"/>
              </p14:xfrm>
            </p:contentPart>
          </mc:Choice>
          <mc:Fallback xmlns="">
            <p:pic>
              <p:nvPicPr>
                <p:cNvPr id="32850" name="Ink 32849">
                  <a:extLst>
                    <a:ext uri="{FF2B5EF4-FFF2-40B4-BE49-F238E27FC236}">
                      <a16:creationId xmlns:a16="http://schemas.microsoft.com/office/drawing/2014/main" id="{ADED2979-0572-456C-8848-9DCBBC7BAE6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242857" y="6374237"/>
                  <a:ext cx="16164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32851" name="Ink 32850">
                  <a:extLst>
                    <a:ext uri="{FF2B5EF4-FFF2-40B4-BE49-F238E27FC236}">
                      <a16:creationId xmlns:a16="http://schemas.microsoft.com/office/drawing/2014/main" id="{84C0B3B8-2EB3-4942-8214-98BA92FBE216}"/>
                    </a:ext>
                  </a:extLst>
                </p14:cNvPr>
                <p14:cNvContentPartPr/>
                <p14:nvPr/>
              </p14:nvContentPartPr>
              <p14:xfrm>
                <a:off x="4314497" y="6267677"/>
                <a:ext cx="186840" cy="194040"/>
              </p14:xfrm>
            </p:contentPart>
          </mc:Choice>
          <mc:Fallback xmlns="">
            <p:pic>
              <p:nvPicPr>
                <p:cNvPr id="32851" name="Ink 32850">
                  <a:extLst>
                    <a:ext uri="{FF2B5EF4-FFF2-40B4-BE49-F238E27FC236}">
                      <a16:creationId xmlns:a16="http://schemas.microsoft.com/office/drawing/2014/main" id="{84C0B3B8-2EB3-4942-8214-98BA92FBE21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305857" y="6259037"/>
                  <a:ext cx="20448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32852" name="Ink 32851">
                  <a:extLst>
                    <a:ext uri="{FF2B5EF4-FFF2-40B4-BE49-F238E27FC236}">
                      <a16:creationId xmlns:a16="http://schemas.microsoft.com/office/drawing/2014/main" id="{81F1A8D3-7210-4804-BC10-DFAAD53C0521}"/>
                    </a:ext>
                  </a:extLst>
                </p14:cNvPr>
                <p14:cNvContentPartPr/>
                <p14:nvPr/>
              </p14:nvContentPartPr>
              <p14:xfrm>
                <a:off x="4507457" y="6326357"/>
                <a:ext cx="71280" cy="129240"/>
              </p14:xfrm>
            </p:contentPart>
          </mc:Choice>
          <mc:Fallback xmlns="">
            <p:pic>
              <p:nvPicPr>
                <p:cNvPr id="32852" name="Ink 32851">
                  <a:extLst>
                    <a:ext uri="{FF2B5EF4-FFF2-40B4-BE49-F238E27FC236}">
                      <a16:creationId xmlns:a16="http://schemas.microsoft.com/office/drawing/2014/main" id="{81F1A8D3-7210-4804-BC10-DFAAD53C052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498817" y="6317357"/>
                  <a:ext cx="889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32853" name="Ink 32852">
                  <a:extLst>
                    <a:ext uri="{FF2B5EF4-FFF2-40B4-BE49-F238E27FC236}">
                      <a16:creationId xmlns:a16="http://schemas.microsoft.com/office/drawing/2014/main" id="{ECD71A28-9F0B-446B-8CCC-32B403868407}"/>
                    </a:ext>
                  </a:extLst>
                </p14:cNvPr>
                <p14:cNvContentPartPr/>
                <p14:nvPr/>
              </p14:nvContentPartPr>
              <p14:xfrm>
                <a:off x="4629137" y="6323477"/>
                <a:ext cx="38160" cy="95400"/>
              </p14:xfrm>
            </p:contentPart>
          </mc:Choice>
          <mc:Fallback xmlns="">
            <p:pic>
              <p:nvPicPr>
                <p:cNvPr id="32853" name="Ink 32852">
                  <a:extLst>
                    <a:ext uri="{FF2B5EF4-FFF2-40B4-BE49-F238E27FC236}">
                      <a16:creationId xmlns:a16="http://schemas.microsoft.com/office/drawing/2014/main" id="{ECD71A28-9F0B-446B-8CCC-32B40386840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620137" y="6314477"/>
                  <a:ext cx="558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32854" name="Ink 32853">
                  <a:extLst>
                    <a:ext uri="{FF2B5EF4-FFF2-40B4-BE49-F238E27FC236}">
                      <a16:creationId xmlns:a16="http://schemas.microsoft.com/office/drawing/2014/main" id="{6FE6BFC4-88C2-4354-BA17-1BE16C56033D}"/>
                    </a:ext>
                  </a:extLst>
                </p14:cNvPr>
                <p14:cNvContentPartPr/>
                <p14:nvPr/>
              </p14:nvContentPartPr>
              <p14:xfrm>
                <a:off x="4684577" y="6347957"/>
                <a:ext cx="78840" cy="74880"/>
              </p14:xfrm>
            </p:contentPart>
          </mc:Choice>
          <mc:Fallback xmlns="">
            <p:pic>
              <p:nvPicPr>
                <p:cNvPr id="32854" name="Ink 32853">
                  <a:extLst>
                    <a:ext uri="{FF2B5EF4-FFF2-40B4-BE49-F238E27FC236}">
                      <a16:creationId xmlns:a16="http://schemas.microsoft.com/office/drawing/2014/main" id="{6FE6BFC4-88C2-4354-BA17-1BE16C56033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675937" y="6339317"/>
                  <a:ext cx="9648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32855" name="Ink 32854">
                  <a:extLst>
                    <a:ext uri="{FF2B5EF4-FFF2-40B4-BE49-F238E27FC236}">
                      <a16:creationId xmlns:a16="http://schemas.microsoft.com/office/drawing/2014/main" id="{C517F444-636E-4E49-AA2E-E514DAE66C80}"/>
                    </a:ext>
                  </a:extLst>
                </p14:cNvPr>
                <p14:cNvContentPartPr/>
                <p14:nvPr/>
              </p14:nvContentPartPr>
              <p14:xfrm>
                <a:off x="4875017" y="6181277"/>
                <a:ext cx="65880" cy="286920"/>
              </p14:xfrm>
            </p:contentPart>
          </mc:Choice>
          <mc:Fallback xmlns="">
            <p:pic>
              <p:nvPicPr>
                <p:cNvPr id="32855" name="Ink 32854">
                  <a:extLst>
                    <a:ext uri="{FF2B5EF4-FFF2-40B4-BE49-F238E27FC236}">
                      <a16:creationId xmlns:a16="http://schemas.microsoft.com/office/drawing/2014/main" id="{C517F444-636E-4E49-AA2E-E514DAE66C8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866017" y="6172277"/>
                  <a:ext cx="8352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32856" name="Ink 32855">
                  <a:extLst>
                    <a:ext uri="{FF2B5EF4-FFF2-40B4-BE49-F238E27FC236}">
                      <a16:creationId xmlns:a16="http://schemas.microsoft.com/office/drawing/2014/main" id="{581EFE9A-5963-4073-89F6-289B3FE9E0ED}"/>
                    </a:ext>
                  </a:extLst>
                </p14:cNvPr>
                <p14:cNvContentPartPr/>
                <p14:nvPr/>
              </p14:nvContentPartPr>
              <p14:xfrm>
                <a:off x="4781057" y="6293597"/>
                <a:ext cx="183960" cy="38520"/>
              </p14:xfrm>
            </p:contentPart>
          </mc:Choice>
          <mc:Fallback xmlns="">
            <p:pic>
              <p:nvPicPr>
                <p:cNvPr id="32856" name="Ink 32855">
                  <a:extLst>
                    <a:ext uri="{FF2B5EF4-FFF2-40B4-BE49-F238E27FC236}">
                      <a16:creationId xmlns:a16="http://schemas.microsoft.com/office/drawing/2014/main" id="{581EFE9A-5963-4073-89F6-289B3FE9E0E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772057" y="6284597"/>
                  <a:ext cx="20160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32857" name="Ink 32856">
                  <a:extLst>
                    <a:ext uri="{FF2B5EF4-FFF2-40B4-BE49-F238E27FC236}">
                      <a16:creationId xmlns:a16="http://schemas.microsoft.com/office/drawing/2014/main" id="{03F1E8DC-4115-408E-B531-94EACDFD595C}"/>
                    </a:ext>
                  </a:extLst>
                </p14:cNvPr>
                <p14:cNvContentPartPr/>
                <p14:nvPr/>
              </p14:nvContentPartPr>
              <p14:xfrm>
                <a:off x="5077697" y="6352277"/>
                <a:ext cx="81720" cy="83880"/>
              </p14:xfrm>
            </p:contentPart>
          </mc:Choice>
          <mc:Fallback xmlns="">
            <p:pic>
              <p:nvPicPr>
                <p:cNvPr id="32857" name="Ink 32856">
                  <a:extLst>
                    <a:ext uri="{FF2B5EF4-FFF2-40B4-BE49-F238E27FC236}">
                      <a16:creationId xmlns:a16="http://schemas.microsoft.com/office/drawing/2014/main" id="{03F1E8DC-4115-408E-B531-94EACDFD595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069057" y="6343637"/>
                  <a:ext cx="993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32858" name="Ink 32857">
                  <a:extLst>
                    <a:ext uri="{FF2B5EF4-FFF2-40B4-BE49-F238E27FC236}">
                      <a16:creationId xmlns:a16="http://schemas.microsoft.com/office/drawing/2014/main" id="{0330B60C-4B1C-4031-B992-D7C6A1B9BF5E}"/>
                    </a:ext>
                  </a:extLst>
                </p14:cNvPr>
                <p14:cNvContentPartPr/>
                <p14:nvPr/>
              </p14:nvContentPartPr>
              <p14:xfrm>
                <a:off x="5196497" y="6289997"/>
                <a:ext cx="135360" cy="146520"/>
              </p14:xfrm>
            </p:contentPart>
          </mc:Choice>
          <mc:Fallback xmlns="">
            <p:pic>
              <p:nvPicPr>
                <p:cNvPr id="32858" name="Ink 32857">
                  <a:extLst>
                    <a:ext uri="{FF2B5EF4-FFF2-40B4-BE49-F238E27FC236}">
                      <a16:creationId xmlns:a16="http://schemas.microsoft.com/office/drawing/2014/main" id="{0330B60C-4B1C-4031-B992-D7C6A1B9BF5E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187497" y="6281357"/>
                  <a:ext cx="1530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32860" name="Ink 32859">
                  <a:extLst>
                    <a:ext uri="{FF2B5EF4-FFF2-40B4-BE49-F238E27FC236}">
                      <a16:creationId xmlns:a16="http://schemas.microsoft.com/office/drawing/2014/main" id="{104DA9BC-C986-4093-B3E5-FAEABB41420E}"/>
                    </a:ext>
                  </a:extLst>
                </p14:cNvPr>
                <p14:cNvContentPartPr/>
                <p14:nvPr/>
              </p14:nvContentPartPr>
              <p14:xfrm>
                <a:off x="5482697" y="6326357"/>
                <a:ext cx="29160" cy="93960"/>
              </p14:xfrm>
            </p:contentPart>
          </mc:Choice>
          <mc:Fallback xmlns="">
            <p:pic>
              <p:nvPicPr>
                <p:cNvPr id="32860" name="Ink 32859">
                  <a:extLst>
                    <a:ext uri="{FF2B5EF4-FFF2-40B4-BE49-F238E27FC236}">
                      <a16:creationId xmlns:a16="http://schemas.microsoft.com/office/drawing/2014/main" id="{104DA9BC-C986-4093-B3E5-FAEABB41420E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473697" y="6317357"/>
                  <a:ext cx="46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32861" name="Ink 32860">
                  <a:extLst>
                    <a:ext uri="{FF2B5EF4-FFF2-40B4-BE49-F238E27FC236}">
                      <a16:creationId xmlns:a16="http://schemas.microsoft.com/office/drawing/2014/main" id="{19806DAC-8CEF-4B3D-9518-722E7685C950}"/>
                    </a:ext>
                  </a:extLst>
                </p14:cNvPr>
                <p14:cNvContentPartPr/>
                <p14:nvPr/>
              </p14:nvContentPartPr>
              <p14:xfrm>
                <a:off x="5519777" y="6312317"/>
                <a:ext cx="128520" cy="116280"/>
              </p14:xfrm>
            </p:contentPart>
          </mc:Choice>
          <mc:Fallback xmlns="">
            <p:pic>
              <p:nvPicPr>
                <p:cNvPr id="32861" name="Ink 32860">
                  <a:extLst>
                    <a:ext uri="{FF2B5EF4-FFF2-40B4-BE49-F238E27FC236}">
                      <a16:creationId xmlns:a16="http://schemas.microsoft.com/office/drawing/2014/main" id="{19806DAC-8CEF-4B3D-9518-722E7685C95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511137" y="6303677"/>
                  <a:ext cx="1461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32862" name="Ink 32861">
                  <a:extLst>
                    <a:ext uri="{FF2B5EF4-FFF2-40B4-BE49-F238E27FC236}">
                      <a16:creationId xmlns:a16="http://schemas.microsoft.com/office/drawing/2014/main" id="{E15DC7EC-F4EC-495C-8C5C-F0F2F2FD9A77}"/>
                    </a:ext>
                  </a:extLst>
                </p14:cNvPr>
                <p14:cNvContentPartPr/>
                <p14:nvPr/>
              </p14:nvContentPartPr>
              <p14:xfrm>
                <a:off x="5710577" y="6153557"/>
                <a:ext cx="104760" cy="313920"/>
              </p14:xfrm>
            </p:contentPart>
          </mc:Choice>
          <mc:Fallback xmlns="">
            <p:pic>
              <p:nvPicPr>
                <p:cNvPr id="32862" name="Ink 32861">
                  <a:extLst>
                    <a:ext uri="{FF2B5EF4-FFF2-40B4-BE49-F238E27FC236}">
                      <a16:creationId xmlns:a16="http://schemas.microsoft.com/office/drawing/2014/main" id="{E15DC7EC-F4EC-495C-8C5C-F0F2F2FD9A7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701937" y="6144917"/>
                  <a:ext cx="12240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32863" name="Ink 32862">
                  <a:extLst>
                    <a:ext uri="{FF2B5EF4-FFF2-40B4-BE49-F238E27FC236}">
                      <a16:creationId xmlns:a16="http://schemas.microsoft.com/office/drawing/2014/main" id="{A5856F33-CAB5-4778-A34A-028B619B476F}"/>
                    </a:ext>
                  </a:extLst>
                </p14:cNvPr>
                <p14:cNvContentPartPr/>
                <p14:nvPr/>
              </p14:nvContentPartPr>
              <p14:xfrm>
                <a:off x="5661257" y="6309437"/>
                <a:ext cx="176400" cy="34920"/>
              </p14:xfrm>
            </p:contentPart>
          </mc:Choice>
          <mc:Fallback xmlns="">
            <p:pic>
              <p:nvPicPr>
                <p:cNvPr id="32863" name="Ink 32862">
                  <a:extLst>
                    <a:ext uri="{FF2B5EF4-FFF2-40B4-BE49-F238E27FC236}">
                      <a16:creationId xmlns:a16="http://schemas.microsoft.com/office/drawing/2014/main" id="{A5856F33-CAB5-4778-A34A-028B619B476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652617" y="6300437"/>
                  <a:ext cx="1940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32864" name="Ink 32863">
                  <a:extLst>
                    <a:ext uri="{FF2B5EF4-FFF2-40B4-BE49-F238E27FC236}">
                      <a16:creationId xmlns:a16="http://schemas.microsoft.com/office/drawing/2014/main" id="{3ECDD500-0471-4AC3-9F2C-47FAE5179967}"/>
                    </a:ext>
                  </a:extLst>
                </p14:cNvPr>
                <p14:cNvContentPartPr/>
                <p14:nvPr/>
              </p14:nvContentPartPr>
              <p14:xfrm>
                <a:off x="5768897" y="6343277"/>
                <a:ext cx="202680" cy="102240"/>
              </p14:xfrm>
            </p:contentPart>
          </mc:Choice>
          <mc:Fallback xmlns="">
            <p:pic>
              <p:nvPicPr>
                <p:cNvPr id="32864" name="Ink 32863">
                  <a:extLst>
                    <a:ext uri="{FF2B5EF4-FFF2-40B4-BE49-F238E27FC236}">
                      <a16:creationId xmlns:a16="http://schemas.microsoft.com/office/drawing/2014/main" id="{3ECDD500-0471-4AC3-9F2C-47FAE5179967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760257" y="6334637"/>
                  <a:ext cx="2203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32865" name="Ink 32864">
                  <a:extLst>
                    <a:ext uri="{FF2B5EF4-FFF2-40B4-BE49-F238E27FC236}">
                      <a16:creationId xmlns:a16="http://schemas.microsoft.com/office/drawing/2014/main" id="{15D89CD2-DBC4-4D5A-B3DF-CB334BCE7F6E}"/>
                    </a:ext>
                  </a:extLst>
                </p14:cNvPr>
                <p14:cNvContentPartPr/>
                <p14:nvPr/>
              </p14:nvContentPartPr>
              <p14:xfrm>
                <a:off x="6014057" y="6326717"/>
                <a:ext cx="136800" cy="118440"/>
              </p14:xfrm>
            </p:contentPart>
          </mc:Choice>
          <mc:Fallback xmlns="">
            <p:pic>
              <p:nvPicPr>
                <p:cNvPr id="32865" name="Ink 32864">
                  <a:extLst>
                    <a:ext uri="{FF2B5EF4-FFF2-40B4-BE49-F238E27FC236}">
                      <a16:creationId xmlns:a16="http://schemas.microsoft.com/office/drawing/2014/main" id="{15D89CD2-DBC4-4D5A-B3DF-CB334BCE7F6E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005417" y="6318077"/>
                  <a:ext cx="1544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32866" name="Ink 32865">
                  <a:extLst>
                    <a:ext uri="{FF2B5EF4-FFF2-40B4-BE49-F238E27FC236}">
                      <a16:creationId xmlns:a16="http://schemas.microsoft.com/office/drawing/2014/main" id="{F7DE27C8-8156-4CF8-BFE2-2C86DE799954}"/>
                    </a:ext>
                  </a:extLst>
                </p14:cNvPr>
                <p14:cNvContentPartPr/>
                <p14:nvPr/>
              </p14:nvContentPartPr>
              <p14:xfrm>
                <a:off x="6139337" y="6343277"/>
                <a:ext cx="89640" cy="85320"/>
              </p14:xfrm>
            </p:contentPart>
          </mc:Choice>
          <mc:Fallback xmlns="">
            <p:pic>
              <p:nvPicPr>
                <p:cNvPr id="32866" name="Ink 32865">
                  <a:extLst>
                    <a:ext uri="{FF2B5EF4-FFF2-40B4-BE49-F238E27FC236}">
                      <a16:creationId xmlns:a16="http://schemas.microsoft.com/office/drawing/2014/main" id="{F7DE27C8-8156-4CF8-BFE2-2C86DE799954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130697" y="6334277"/>
                  <a:ext cx="10728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32867" name="Ink 32866">
                  <a:extLst>
                    <a:ext uri="{FF2B5EF4-FFF2-40B4-BE49-F238E27FC236}">
                      <a16:creationId xmlns:a16="http://schemas.microsoft.com/office/drawing/2014/main" id="{5105ACC3-E84A-4F89-B883-A61CEECA548A}"/>
                    </a:ext>
                  </a:extLst>
                </p14:cNvPr>
                <p14:cNvContentPartPr/>
                <p14:nvPr/>
              </p14:nvContentPartPr>
              <p14:xfrm>
                <a:off x="6329057" y="6189917"/>
                <a:ext cx="86760" cy="249480"/>
              </p14:xfrm>
            </p:contentPart>
          </mc:Choice>
          <mc:Fallback xmlns="">
            <p:pic>
              <p:nvPicPr>
                <p:cNvPr id="32867" name="Ink 32866">
                  <a:extLst>
                    <a:ext uri="{FF2B5EF4-FFF2-40B4-BE49-F238E27FC236}">
                      <a16:creationId xmlns:a16="http://schemas.microsoft.com/office/drawing/2014/main" id="{5105ACC3-E84A-4F89-B883-A61CEECA548A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320417" y="6181277"/>
                  <a:ext cx="1044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32868" name="Ink 32867">
                  <a:extLst>
                    <a:ext uri="{FF2B5EF4-FFF2-40B4-BE49-F238E27FC236}">
                      <a16:creationId xmlns:a16="http://schemas.microsoft.com/office/drawing/2014/main" id="{D8C3DAB7-737E-49DC-AA55-4A3A2BE2EE94}"/>
                    </a:ext>
                  </a:extLst>
                </p14:cNvPr>
                <p14:cNvContentPartPr/>
                <p14:nvPr/>
              </p14:nvContentPartPr>
              <p14:xfrm>
                <a:off x="6444257" y="6287117"/>
                <a:ext cx="214200" cy="168120"/>
              </p14:xfrm>
            </p:contentPart>
          </mc:Choice>
          <mc:Fallback xmlns="">
            <p:pic>
              <p:nvPicPr>
                <p:cNvPr id="32868" name="Ink 32867">
                  <a:extLst>
                    <a:ext uri="{FF2B5EF4-FFF2-40B4-BE49-F238E27FC236}">
                      <a16:creationId xmlns:a16="http://schemas.microsoft.com/office/drawing/2014/main" id="{D8C3DAB7-737E-49DC-AA55-4A3A2BE2EE9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435617" y="6278117"/>
                  <a:ext cx="2318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32869" name="Ink 32868">
                  <a:extLst>
                    <a:ext uri="{FF2B5EF4-FFF2-40B4-BE49-F238E27FC236}">
                      <a16:creationId xmlns:a16="http://schemas.microsoft.com/office/drawing/2014/main" id="{30337D35-9616-4C62-A5CE-CA23D084AD19}"/>
                    </a:ext>
                  </a:extLst>
                </p14:cNvPr>
                <p14:cNvContentPartPr/>
                <p14:nvPr/>
              </p14:nvContentPartPr>
              <p14:xfrm>
                <a:off x="6639737" y="6271277"/>
                <a:ext cx="126000" cy="164520"/>
              </p14:xfrm>
            </p:contentPart>
          </mc:Choice>
          <mc:Fallback xmlns="">
            <p:pic>
              <p:nvPicPr>
                <p:cNvPr id="32869" name="Ink 32868">
                  <a:extLst>
                    <a:ext uri="{FF2B5EF4-FFF2-40B4-BE49-F238E27FC236}">
                      <a16:creationId xmlns:a16="http://schemas.microsoft.com/office/drawing/2014/main" id="{30337D35-9616-4C62-A5CE-CA23D084AD19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631097" y="6262277"/>
                  <a:ext cx="1436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32870" name="Ink 32869">
                  <a:extLst>
                    <a:ext uri="{FF2B5EF4-FFF2-40B4-BE49-F238E27FC236}">
                      <a16:creationId xmlns:a16="http://schemas.microsoft.com/office/drawing/2014/main" id="{6AD39A1B-0AAD-489D-9188-DF1EE380E272}"/>
                    </a:ext>
                  </a:extLst>
                </p14:cNvPr>
                <p14:cNvContentPartPr/>
                <p14:nvPr/>
              </p14:nvContentPartPr>
              <p14:xfrm>
                <a:off x="6845657" y="6119717"/>
                <a:ext cx="119160" cy="321840"/>
              </p14:xfrm>
            </p:contentPart>
          </mc:Choice>
          <mc:Fallback xmlns="">
            <p:pic>
              <p:nvPicPr>
                <p:cNvPr id="32870" name="Ink 32869">
                  <a:extLst>
                    <a:ext uri="{FF2B5EF4-FFF2-40B4-BE49-F238E27FC236}">
                      <a16:creationId xmlns:a16="http://schemas.microsoft.com/office/drawing/2014/main" id="{6AD39A1B-0AAD-489D-9188-DF1EE380E27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837017" y="6111077"/>
                  <a:ext cx="136800" cy="33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32871" name="Ink 32870">
                  <a:extLst>
                    <a:ext uri="{FF2B5EF4-FFF2-40B4-BE49-F238E27FC236}">
                      <a16:creationId xmlns:a16="http://schemas.microsoft.com/office/drawing/2014/main" id="{64169558-40D7-4DFC-A637-FDE091B66BFE}"/>
                    </a:ext>
                  </a:extLst>
                </p14:cNvPr>
                <p14:cNvContentPartPr/>
                <p14:nvPr/>
              </p14:nvContentPartPr>
              <p14:xfrm>
                <a:off x="6740897" y="6282077"/>
                <a:ext cx="193680" cy="136800"/>
              </p14:xfrm>
            </p:contentPart>
          </mc:Choice>
          <mc:Fallback xmlns="">
            <p:pic>
              <p:nvPicPr>
                <p:cNvPr id="32871" name="Ink 32870">
                  <a:extLst>
                    <a:ext uri="{FF2B5EF4-FFF2-40B4-BE49-F238E27FC236}">
                      <a16:creationId xmlns:a16="http://schemas.microsoft.com/office/drawing/2014/main" id="{64169558-40D7-4DFC-A637-FDE091B66BF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731897" y="6273437"/>
                  <a:ext cx="2113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32872" name="Ink 32871">
                  <a:extLst>
                    <a:ext uri="{FF2B5EF4-FFF2-40B4-BE49-F238E27FC236}">
                      <a16:creationId xmlns:a16="http://schemas.microsoft.com/office/drawing/2014/main" id="{92B67D71-3FF9-4B2A-907B-F3AF4A0A1FC3}"/>
                    </a:ext>
                  </a:extLst>
                </p14:cNvPr>
                <p14:cNvContentPartPr/>
                <p14:nvPr/>
              </p14:nvContentPartPr>
              <p14:xfrm>
                <a:off x="6997937" y="6301517"/>
                <a:ext cx="172080" cy="108720"/>
              </p14:xfrm>
            </p:contentPart>
          </mc:Choice>
          <mc:Fallback xmlns="">
            <p:pic>
              <p:nvPicPr>
                <p:cNvPr id="32872" name="Ink 32871">
                  <a:extLst>
                    <a:ext uri="{FF2B5EF4-FFF2-40B4-BE49-F238E27FC236}">
                      <a16:creationId xmlns:a16="http://schemas.microsoft.com/office/drawing/2014/main" id="{92B67D71-3FF9-4B2A-907B-F3AF4A0A1FC3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988937" y="6292877"/>
                  <a:ext cx="18972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32873" name="Ink 32872">
                  <a:extLst>
                    <a:ext uri="{FF2B5EF4-FFF2-40B4-BE49-F238E27FC236}">
                      <a16:creationId xmlns:a16="http://schemas.microsoft.com/office/drawing/2014/main" id="{241F2F12-ACD8-4A50-81D0-8FF1CF2C4877}"/>
                    </a:ext>
                  </a:extLst>
                </p14:cNvPr>
                <p14:cNvContentPartPr/>
                <p14:nvPr/>
              </p14:nvContentPartPr>
              <p14:xfrm>
                <a:off x="7245977" y="6327797"/>
                <a:ext cx="60840" cy="77040"/>
              </p14:xfrm>
            </p:contentPart>
          </mc:Choice>
          <mc:Fallback xmlns="">
            <p:pic>
              <p:nvPicPr>
                <p:cNvPr id="32873" name="Ink 32872">
                  <a:extLst>
                    <a:ext uri="{FF2B5EF4-FFF2-40B4-BE49-F238E27FC236}">
                      <a16:creationId xmlns:a16="http://schemas.microsoft.com/office/drawing/2014/main" id="{241F2F12-ACD8-4A50-81D0-8FF1CF2C4877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236977" y="6319157"/>
                  <a:ext cx="7848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32874" name="Ink 32873">
                  <a:extLst>
                    <a:ext uri="{FF2B5EF4-FFF2-40B4-BE49-F238E27FC236}">
                      <a16:creationId xmlns:a16="http://schemas.microsoft.com/office/drawing/2014/main" id="{6CB32397-3624-4D86-8DD1-82A2C7EC97DA}"/>
                    </a:ext>
                  </a:extLst>
                </p14:cNvPr>
                <p14:cNvContentPartPr/>
                <p14:nvPr/>
              </p14:nvContentPartPr>
              <p14:xfrm>
                <a:off x="7390337" y="6118277"/>
                <a:ext cx="121320" cy="270360"/>
              </p14:xfrm>
            </p:contentPart>
          </mc:Choice>
          <mc:Fallback xmlns="">
            <p:pic>
              <p:nvPicPr>
                <p:cNvPr id="32874" name="Ink 32873">
                  <a:extLst>
                    <a:ext uri="{FF2B5EF4-FFF2-40B4-BE49-F238E27FC236}">
                      <a16:creationId xmlns:a16="http://schemas.microsoft.com/office/drawing/2014/main" id="{6CB32397-3624-4D86-8DD1-82A2C7EC97DA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381337" y="6109277"/>
                  <a:ext cx="13896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32875" name="Ink 32874">
                  <a:extLst>
                    <a:ext uri="{FF2B5EF4-FFF2-40B4-BE49-F238E27FC236}">
                      <a16:creationId xmlns:a16="http://schemas.microsoft.com/office/drawing/2014/main" id="{2A970607-B223-4F86-B9A3-7E91CD05171C}"/>
                    </a:ext>
                  </a:extLst>
                </p14:cNvPr>
                <p14:cNvContentPartPr/>
                <p14:nvPr/>
              </p14:nvContentPartPr>
              <p14:xfrm>
                <a:off x="7303217" y="6232757"/>
                <a:ext cx="205560" cy="52560"/>
              </p14:xfrm>
            </p:contentPart>
          </mc:Choice>
          <mc:Fallback xmlns="">
            <p:pic>
              <p:nvPicPr>
                <p:cNvPr id="32875" name="Ink 32874">
                  <a:extLst>
                    <a:ext uri="{FF2B5EF4-FFF2-40B4-BE49-F238E27FC236}">
                      <a16:creationId xmlns:a16="http://schemas.microsoft.com/office/drawing/2014/main" id="{2A970607-B223-4F86-B9A3-7E91CD05171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294217" y="6224117"/>
                  <a:ext cx="22320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32876" name="Ink 32875">
                  <a:extLst>
                    <a:ext uri="{FF2B5EF4-FFF2-40B4-BE49-F238E27FC236}">
                      <a16:creationId xmlns:a16="http://schemas.microsoft.com/office/drawing/2014/main" id="{E4D9CD17-4E46-4167-8E06-34E0FCCB8419}"/>
                    </a:ext>
                  </a:extLst>
                </p14:cNvPr>
                <p14:cNvContentPartPr/>
                <p14:nvPr/>
              </p14:nvContentPartPr>
              <p14:xfrm>
                <a:off x="7465577" y="6245717"/>
                <a:ext cx="145080" cy="131040"/>
              </p14:xfrm>
            </p:contentPart>
          </mc:Choice>
          <mc:Fallback xmlns="">
            <p:pic>
              <p:nvPicPr>
                <p:cNvPr id="32876" name="Ink 32875">
                  <a:extLst>
                    <a:ext uri="{FF2B5EF4-FFF2-40B4-BE49-F238E27FC236}">
                      <a16:creationId xmlns:a16="http://schemas.microsoft.com/office/drawing/2014/main" id="{E4D9CD17-4E46-4167-8E06-34E0FCCB8419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456577" y="6236717"/>
                  <a:ext cx="1627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32877" name="Ink 32876">
                  <a:extLst>
                    <a:ext uri="{FF2B5EF4-FFF2-40B4-BE49-F238E27FC236}">
                      <a16:creationId xmlns:a16="http://schemas.microsoft.com/office/drawing/2014/main" id="{EBF4BDCA-2A5A-4F5E-9EEE-E7BD245B0A4D}"/>
                    </a:ext>
                  </a:extLst>
                </p14:cNvPr>
                <p14:cNvContentPartPr/>
                <p14:nvPr/>
              </p14:nvContentPartPr>
              <p14:xfrm>
                <a:off x="7662137" y="6205397"/>
                <a:ext cx="90360" cy="165960"/>
              </p14:xfrm>
            </p:contentPart>
          </mc:Choice>
          <mc:Fallback xmlns="">
            <p:pic>
              <p:nvPicPr>
                <p:cNvPr id="32877" name="Ink 32876">
                  <a:extLst>
                    <a:ext uri="{FF2B5EF4-FFF2-40B4-BE49-F238E27FC236}">
                      <a16:creationId xmlns:a16="http://schemas.microsoft.com/office/drawing/2014/main" id="{EBF4BDCA-2A5A-4F5E-9EEE-E7BD245B0A4D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7653137" y="6196397"/>
                  <a:ext cx="1080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32878" name="Ink 32877">
                  <a:extLst>
                    <a:ext uri="{FF2B5EF4-FFF2-40B4-BE49-F238E27FC236}">
                      <a16:creationId xmlns:a16="http://schemas.microsoft.com/office/drawing/2014/main" id="{7ABFA1E6-FEA4-4B35-9A06-CFC2AA0C0385}"/>
                    </a:ext>
                  </a:extLst>
                </p14:cNvPr>
                <p14:cNvContentPartPr/>
                <p14:nvPr/>
              </p14:nvContentPartPr>
              <p14:xfrm>
                <a:off x="7750697" y="6130877"/>
                <a:ext cx="143280" cy="261000"/>
              </p14:xfrm>
            </p:contentPart>
          </mc:Choice>
          <mc:Fallback xmlns="">
            <p:pic>
              <p:nvPicPr>
                <p:cNvPr id="32878" name="Ink 32877">
                  <a:extLst>
                    <a:ext uri="{FF2B5EF4-FFF2-40B4-BE49-F238E27FC236}">
                      <a16:creationId xmlns:a16="http://schemas.microsoft.com/office/drawing/2014/main" id="{7ABFA1E6-FEA4-4B35-9A06-CFC2AA0C038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7742057" y="6121877"/>
                  <a:ext cx="160920" cy="278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06BA792-2D7A-496F-BA80-BB09909623E6}"/>
                  </a:ext>
                </a:extLst>
              </p14:cNvPr>
              <p14:cNvContentPartPr/>
              <p14:nvPr/>
            </p14:nvContentPartPr>
            <p14:xfrm>
              <a:off x="3969898" y="4265098"/>
              <a:ext cx="426240" cy="311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06BA792-2D7A-496F-BA80-BB09909623E6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3961258" y="4256458"/>
                <a:ext cx="443880" cy="32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1875A14-5A14-4BC5-B3CD-C0761528903D}"/>
                  </a:ext>
                </a:extLst>
              </p14:cNvPr>
              <p14:cNvContentPartPr/>
              <p14:nvPr/>
            </p14:nvContentPartPr>
            <p14:xfrm>
              <a:off x="8597698" y="3322258"/>
              <a:ext cx="137880" cy="14900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1875A14-5A14-4BC5-B3CD-C0761528903D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8589058" y="3313618"/>
                <a:ext cx="155520" cy="150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0DCD967-D721-4832-B356-48DF7C593AEC}"/>
                  </a:ext>
                </a:extLst>
              </p14:cNvPr>
              <p14:cNvContentPartPr/>
              <p14:nvPr/>
            </p14:nvContentPartPr>
            <p14:xfrm>
              <a:off x="1053372" y="798298"/>
              <a:ext cx="57600" cy="16596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0DCD967-D721-4832-B356-48DF7C593AEC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1044372" y="789658"/>
                <a:ext cx="75240" cy="18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8785841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noProof="0" dirty="0">
                <a:latin typeface="Arial" panose="020B0604020202020204" pitchFamily="34" charset="0"/>
              </a:rPr>
              <a:t>Section 1.3: Graphical Summarie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7432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Stem-and-leaf plo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 err="1">
                <a:latin typeface="Arial" panose="020B0604020202020204" pitchFamily="34" charset="0"/>
              </a:rPr>
              <a:t>Dotplot</a:t>
            </a:r>
            <a:r>
              <a:rPr lang="en-US" altLang="en-US" noProof="0" dirty="0">
                <a:latin typeface="Arial" panose="020B0604020202020204" pitchFamily="34" charset="0"/>
              </a:rPr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Histogram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Boxplo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Scatterplot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4FFBA6D-F049-48B6-BBA4-519C05F4BE18}"/>
              </a:ext>
            </a:extLst>
          </p:cNvPr>
          <p:cNvGrpSpPr/>
          <p:nvPr/>
        </p:nvGrpSpPr>
        <p:grpSpPr>
          <a:xfrm>
            <a:off x="296537" y="3030197"/>
            <a:ext cx="2833200" cy="898200"/>
            <a:chOff x="296537" y="3030197"/>
            <a:chExt cx="2833200" cy="89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B78A729-EF77-41CC-912B-67BCABD9D507}"/>
                    </a:ext>
                  </a:extLst>
                </p14:cNvPr>
                <p14:cNvContentPartPr/>
                <p14:nvPr/>
              </p14:nvContentPartPr>
              <p14:xfrm>
                <a:off x="296537" y="3030197"/>
                <a:ext cx="2262240" cy="652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B78A729-EF77-41CC-912B-67BCABD9D507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87897" y="3021557"/>
                  <a:ext cx="2279880" cy="67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7DB013C-6FEC-4BA6-92E9-1E7B4147F754}"/>
                    </a:ext>
                  </a:extLst>
                </p14:cNvPr>
                <p14:cNvContentPartPr/>
                <p14:nvPr/>
              </p14:nvContentPartPr>
              <p14:xfrm>
                <a:off x="2774417" y="3719237"/>
                <a:ext cx="355320" cy="2091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7DB013C-6FEC-4BA6-92E9-1E7B4147F75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765417" y="3710237"/>
                  <a:ext cx="372960" cy="226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7B74BCD-5F84-4706-91B1-320C87FC750F}"/>
                  </a:ext>
                </a:extLst>
              </p14:cNvPr>
              <p14:cNvContentPartPr/>
              <p14:nvPr/>
            </p14:nvContentPartPr>
            <p14:xfrm>
              <a:off x="2261417" y="2237837"/>
              <a:ext cx="254880" cy="1126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7B74BCD-5F84-4706-91B1-320C87FC750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52777" y="2229197"/>
                <a:ext cx="27252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0BED14A-5063-4250-B194-F574FB2037B6}"/>
                  </a:ext>
                </a:extLst>
              </p14:cNvPr>
              <p14:cNvContentPartPr/>
              <p14:nvPr/>
            </p14:nvContentPartPr>
            <p14:xfrm>
              <a:off x="4096618" y="1543498"/>
              <a:ext cx="476640" cy="257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0BED14A-5063-4250-B194-F574FB2037B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087978" y="1534498"/>
                <a:ext cx="494280" cy="274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noProof="0" dirty="0">
                <a:latin typeface="Arial" panose="020B0604020202020204" pitchFamily="34" charset="0"/>
              </a:rPr>
              <a:t>Stem-and-Leaf Plot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3733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A simple way to summarize a data se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Each item in the sample is divided into two parts: a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tem</a:t>
            </a:r>
            <a:r>
              <a:rPr lang="en-US" altLang="en-US" noProof="0" dirty="0">
                <a:latin typeface="Arial" panose="020B0604020202020204" pitchFamily="34" charset="0"/>
              </a:rPr>
              <a:t>, consisting of the leftmost one or two digits, and 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leaf</a:t>
            </a:r>
            <a:r>
              <a:rPr lang="en-US" altLang="en-US" noProof="0" dirty="0">
                <a:latin typeface="Arial" panose="020B0604020202020204" pitchFamily="34" charset="0"/>
              </a:rPr>
              <a:t>, which consists of the next digi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It is a compact way to represent the data, especially </a:t>
            </a:r>
            <a:r>
              <a:rPr lang="en-US" altLang="en-US" noProof="0">
                <a:latin typeface="Arial" panose="020B0604020202020204" pitchFamily="34" charset="0"/>
              </a:rPr>
              <a:t>for medium-size data sets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It also gives us some indication of the shape of our data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246D8C6-F8E3-4B29-AD32-229870317716}"/>
                  </a:ext>
                </a:extLst>
              </p14:cNvPr>
              <p14:cNvContentPartPr/>
              <p14:nvPr/>
            </p14:nvContentPartPr>
            <p14:xfrm>
              <a:off x="7343458" y="1146418"/>
              <a:ext cx="26280" cy="6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246D8C6-F8E3-4B29-AD32-22987031771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34458" y="1137418"/>
                <a:ext cx="439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59ABCF1-FD1E-4016-8AD9-EB11B5075F2F}"/>
                  </a:ext>
                </a:extLst>
              </p14:cNvPr>
              <p14:cNvContentPartPr/>
              <p14:nvPr/>
            </p14:nvContentPartPr>
            <p14:xfrm>
              <a:off x="7980298" y="1005658"/>
              <a:ext cx="4680" cy="6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59ABCF1-FD1E-4016-8AD9-EB11B5075F2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71298" y="996658"/>
                <a:ext cx="22320" cy="24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FB7D2-A7C7-4175-AF2D-564A87DDD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 5 </a:t>
            </a:r>
            <a:r>
              <a:rPr lang="en-US" sz="1000" noProof="0" dirty="0"/>
              <a:t>1</a:t>
            </a:r>
            <a:endParaRPr lang="en-US" sz="1000" baseline="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C58AB-EA05-4388-81D1-FBD53A8E70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9906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noProof="0" dirty="0"/>
              <a:t>Example: Duration of dormant periods of the geyser Old Faithful in Minutes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noProof="0" dirty="0"/>
              <a:t>Stem-and-leaf plot:</a:t>
            </a: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1BDA4029-F180-40D8-8CDF-FCC091CC77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390546"/>
              </p:ext>
            </p:extLst>
          </p:nvPr>
        </p:nvGraphicFramePr>
        <p:xfrm>
          <a:off x="2679432" y="2511525"/>
          <a:ext cx="3785136" cy="2290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30568">
                  <a:extLst>
                    <a:ext uri="{9D8B030D-6E8A-4147-A177-3AD203B41FA5}">
                      <a16:colId xmlns:a16="http://schemas.microsoft.com/office/drawing/2014/main" val="238001028"/>
                    </a:ext>
                  </a:extLst>
                </a:gridCol>
                <a:gridCol w="2654568">
                  <a:extLst>
                    <a:ext uri="{9D8B030D-6E8A-4147-A177-3AD203B41FA5}">
                      <a16:colId xmlns:a16="http://schemas.microsoft.com/office/drawing/2014/main" val="1644295488"/>
                    </a:ext>
                  </a:extLst>
                </a:gridCol>
              </a:tblGrid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m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f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60568748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9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05131640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11133556678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44600145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67789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98556217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233455556666699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94393141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012223344456668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29636616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3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54511579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AD67D3-C55D-4C37-B10D-F1F53BFAA20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879946"/>
            <a:ext cx="8534400" cy="1632364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noProof="0" dirty="0"/>
              <a:t>Let’s look at the first line of the stem-and-leaf plot. This represents measurements of 42, 45, and 49 minutes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noProof="0" dirty="0"/>
              <a:t>A good feature of these plots is that they display all the sample values. One can reconstruct the data in its entirety from a stem-and-leaf plot, although some digits may be truncated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75F89536-5D8D-4699-9F64-A3262C0E7446}"/>
                  </a:ext>
                </a:extLst>
              </p14:cNvPr>
              <p14:cNvContentPartPr/>
              <p14:nvPr/>
            </p14:nvContentPartPr>
            <p14:xfrm>
              <a:off x="6786538" y="2822578"/>
              <a:ext cx="360" cy="3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75F89536-5D8D-4699-9F64-A3262C0E744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77898" y="281357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2289C938-9C29-450B-A06E-A9F493A12C35}"/>
                  </a:ext>
                </a:extLst>
              </p14:cNvPr>
              <p14:cNvContentPartPr/>
              <p14:nvPr/>
            </p14:nvContentPartPr>
            <p14:xfrm>
              <a:off x="3684778" y="3150178"/>
              <a:ext cx="360" cy="3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2289C938-9C29-450B-A06E-A9F493A12C3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76138" y="314153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B1EC028D-FBAB-49E6-ABF4-1BEC74B87589}"/>
                  </a:ext>
                </a:extLst>
              </p14:cNvPr>
              <p14:cNvContentPartPr/>
              <p14:nvPr/>
            </p14:nvContentPartPr>
            <p14:xfrm>
              <a:off x="4283652" y="2887378"/>
              <a:ext cx="1932120" cy="20192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B1EC028D-FBAB-49E6-ABF4-1BEC74B8758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75012" y="2878378"/>
                <a:ext cx="1949760" cy="203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99AE2F43-B177-4836-AA93-5CB4F364B196}"/>
              </a:ext>
            </a:extLst>
          </p:cNvPr>
          <p:cNvGrpSpPr/>
          <p:nvPr/>
        </p:nvGrpSpPr>
        <p:grpSpPr>
          <a:xfrm>
            <a:off x="8654772" y="5630938"/>
            <a:ext cx="336960" cy="441720"/>
            <a:chOff x="8654772" y="5630938"/>
            <a:chExt cx="336960" cy="441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74BE67C-E10C-46E0-BAF0-07AB16E73DB1}"/>
                    </a:ext>
                  </a:extLst>
                </p14:cNvPr>
                <p14:cNvContentPartPr/>
                <p14:nvPr/>
              </p14:nvContentPartPr>
              <p14:xfrm>
                <a:off x="8770692" y="5630938"/>
                <a:ext cx="221040" cy="4417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74BE67C-E10C-46E0-BAF0-07AB16E73DB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761692" y="5621938"/>
                  <a:ext cx="238680" cy="45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54F23C2-B04E-443B-A566-086544B90FBE}"/>
                    </a:ext>
                  </a:extLst>
                </p14:cNvPr>
                <p14:cNvContentPartPr/>
                <p14:nvPr/>
              </p14:nvContentPartPr>
              <p14:xfrm>
                <a:off x="8707332" y="5669098"/>
                <a:ext cx="269640" cy="2498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54F23C2-B04E-443B-A566-086544B90FB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698692" y="5660458"/>
                  <a:ext cx="2872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5F53B7C-6386-4A81-9B71-D18D564558A1}"/>
                    </a:ext>
                  </a:extLst>
                </p14:cNvPr>
                <p14:cNvContentPartPr/>
                <p14:nvPr/>
              </p14:nvContentPartPr>
              <p14:xfrm>
                <a:off x="8654772" y="5746858"/>
                <a:ext cx="334800" cy="777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5F53B7C-6386-4A81-9B71-D18D564558A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646132" y="5737858"/>
                  <a:ext cx="352440" cy="95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10F44A1C-A009-4D97-9029-60DA3A2A2DC7}"/>
                  </a:ext>
                </a:extLst>
              </p14:cNvPr>
              <p14:cNvContentPartPr/>
              <p14:nvPr/>
            </p14:nvContentPartPr>
            <p14:xfrm>
              <a:off x="7874652" y="2060818"/>
              <a:ext cx="8640" cy="432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10F44A1C-A009-4D97-9029-60DA3A2A2DC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866012" y="2051818"/>
                <a:ext cx="2628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8C36BA93-E3F9-45BE-919F-4FBDFB8FEFB7}"/>
                  </a:ext>
                </a:extLst>
              </p14:cNvPr>
              <p14:cNvContentPartPr/>
              <p14:nvPr/>
            </p14:nvContentPartPr>
            <p14:xfrm>
              <a:off x="5477052" y="2956498"/>
              <a:ext cx="41760" cy="10512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8C36BA93-E3F9-45BE-919F-4FBDFB8FEFB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468052" y="2947858"/>
                <a:ext cx="59400" cy="12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48907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 sz="4000" noProof="0" dirty="0" err="1">
                <a:latin typeface="Arial" panose="020B0604020202020204" pitchFamily="34" charset="0"/>
              </a:rPr>
              <a:t>Dotplot</a:t>
            </a:r>
            <a:endParaRPr lang="en-US" altLang="en-US" sz="4000" noProof="0" dirty="0">
              <a:latin typeface="Arial" panose="020B0604020202020204" pitchFamily="34" charset="0"/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229600" cy="3733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latin typeface="Arial" panose="020B0604020202020204" pitchFamily="34" charset="0"/>
              </a:rPr>
              <a:t>A </a:t>
            </a:r>
            <a:r>
              <a:rPr lang="en-US" altLang="en-US" sz="2400" b="1" noProof="0" dirty="0" err="1">
                <a:solidFill>
                  <a:schemeClr val="accent2"/>
                </a:solidFill>
                <a:latin typeface="Arial" panose="020B0604020202020204" pitchFamily="34" charset="0"/>
              </a:rPr>
              <a:t>dotplot</a:t>
            </a:r>
            <a:r>
              <a:rPr lang="en-US" altLang="en-US" sz="2400" noProof="0" dirty="0">
                <a:latin typeface="Arial" panose="020B0604020202020204" pitchFamily="34" charset="0"/>
              </a:rPr>
              <a:t> is a graph that can be used to give a rough impression of the shape of a sample, giving </a:t>
            </a:r>
            <a:r>
              <a:rPr lang="en-US" sz="2400" noProof="0" dirty="0">
                <a:latin typeface="Arial" panose="020B0604020202020204" pitchFamily="34" charset="0"/>
              </a:rPr>
              <a:t>a good indication of where the sample values are concentrated and where the gaps are.</a:t>
            </a:r>
            <a:endParaRPr lang="en-US" altLang="en-US" sz="2400" noProof="0" dirty="0">
              <a:latin typeface="Arial" panose="020B0604020202020204" pitchFamily="34" charset="0"/>
            </a:endParaRP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latin typeface="Arial" panose="020B0604020202020204" pitchFamily="34" charset="0"/>
              </a:rPr>
              <a:t>It is useful when the sample size is not too large and when the sample contains some repeated value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latin typeface="Arial" panose="020B0604020202020204" pitchFamily="34" charset="0"/>
              </a:rPr>
              <a:t>It is a good method, along with the stem-and-leaf plot, to informally examine a sample. However, they are rarely used in formal presentation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latin typeface="Arial" panose="020B0604020202020204" pitchFamily="34" charset="0"/>
              </a:rPr>
              <a:t>Example (geyser data):</a:t>
            </a:r>
          </a:p>
        </p:txBody>
      </p:sp>
      <p:pic>
        <p:nvPicPr>
          <p:cNvPr id="9" name="Picture 8" descr="The gap between the points in the dot plot represents that there are no dormant periods between 61 and 65 minutes. 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14" t="25834" r="31136" b="63542"/>
          <a:stretch/>
        </p:blipFill>
        <p:spPr>
          <a:xfrm>
            <a:off x="1676400" y="5029200"/>
            <a:ext cx="5947273" cy="131303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F6ABD1C-DCBB-48E5-9840-C8DD33019D95}"/>
                  </a:ext>
                </a:extLst>
              </p14:cNvPr>
              <p14:cNvContentPartPr/>
              <p14:nvPr/>
            </p14:nvContentPartPr>
            <p14:xfrm>
              <a:off x="1832218" y="5472898"/>
              <a:ext cx="413640" cy="612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F6ABD1C-DCBB-48E5-9840-C8DD33019D9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23218" y="5464258"/>
                <a:ext cx="431280" cy="63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D541894-A7DE-404F-9828-2509C8FE48AE}"/>
                  </a:ext>
                </a:extLst>
              </p14:cNvPr>
              <p14:cNvContentPartPr/>
              <p14:nvPr/>
            </p14:nvContentPartPr>
            <p14:xfrm>
              <a:off x="2716572" y="5039818"/>
              <a:ext cx="255240" cy="8938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D541894-A7DE-404F-9828-2509C8FE48A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07572" y="5030818"/>
                <a:ext cx="272880" cy="911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Histogram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30480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Graphical display that gives an idea of the “shape” of the sample, </a:t>
            </a:r>
            <a:r>
              <a:rPr lang="en-US" noProof="0" dirty="0">
                <a:latin typeface="Arial" panose="020B0604020202020204" pitchFamily="34" charset="0"/>
              </a:rPr>
              <a:t>indicating regions where sample points are concentrated and regions where they are sparse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bars of the histogram touch each other. A space indicates that there are no observations in that interval.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3F54302-1E1F-46C0-868B-6DC40C2BA753}"/>
              </a:ext>
            </a:extLst>
          </p:cNvPr>
          <p:cNvGrpSpPr/>
          <p:nvPr/>
        </p:nvGrpSpPr>
        <p:grpSpPr>
          <a:xfrm>
            <a:off x="7001652" y="4346458"/>
            <a:ext cx="1768680" cy="1807560"/>
            <a:chOff x="7001652" y="4346458"/>
            <a:chExt cx="1768680" cy="1807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9820C80-9518-4DC9-B69F-D776F318F843}"/>
                    </a:ext>
                  </a:extLst>
                </p14:cNvPr>
                <p14:cNvContentPartPr/>
                <p14:nvPr/>
              </p14:nvContentPartPr>
              <p14:xfrm>
                <a:off x="7001652" y="4346458"/>
                <a:ext cx="1671840" cy="14860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9820C80-9518-4DC9-B69F-D776F318F843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993012" y="4337458"/>
                  <a:ext cx="1689480" cy="150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8682B60-DE7E-46F7-9306-E503C3628881}"/>
                    </a:ext>
                  </a:extLst>
                </p14:cNvPr>
                <p14:cNvContentPartPr/>
                <p14:nvPr/>
              </p14:nvContentPartPr>
              <p14:xfrm>
                <a:off x="7212252" y="5752618"/>
                <a:ext cx="312480" cy="4014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8682B60-DE7E-46F7-9306-E503C362888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203252" y="5743618"/>
                  <a:ext cx="330120" cy="41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108D58A-5B70-4ABD-B69F-6E6881E04708}"/>
                    </a:ext>
                  </a:extLst>
                </p14:cNvPr>
                <p14:cNvContentPartPr/>
                <p14:nvPr/>
              </p14:nvContentPartPr>
              <p14:xfrm>
                <a:off x="7497012" y="5433298"/>
                <a:ext cx="182520" cy="5050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108D58A-5B70-4ABD-B69F-6E6881E0470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488012" y="5424658"/>
                  <a:ext cx="200160" cy="52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AADC714-F6E9-4962-A4B0-60F5AC234127}"/>
                    </a:ext>
                  </a:extLst>
                </p14:cNvPr>
                <p14:cNvContentPartPr/>
                <p14:nvPr/>
              </p14:nvContentPartPr>
              <p14:xfrm>
                <a:off x="7436892" y="5431858"/>
                <a:ext cx="301320" cy="3744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AADC714-F6E9-4962-A4B0-60F5AC234127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428252" y="5422858"/>
                  <a:ext cx="31896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FE2B8B4-41E9-4222-9C77-1E0D38359859}"/>
                    </a:ext>
                  </a:extLst>
                </p14:cNvPr>
                <p14:cNvContentPartPr/>
                <p14:nvPr/>
              </p14:nvContentPartPr>
              <p14:xfrm>
                <a:off x="7777812" y="5485138"/>
                <a:ext cx="126000" cy="2109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FE2B8B4-41E9-4222-9C77-1E0D3835985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768812" y="5476138"/>
                  <a:ext cx="14364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00033AB-D56A-4151-873E-236911D2F896}"/>
                    </a:ext>
                  </a:extLst>
                </p14:cNvPr>
                <p14:cNvContentPartPr/>
                <p14:nvPr/>
              </p14:nvContentPartPr>
              <p14:xfrm>
                <a:off x="7921812" y="5293258"/>
                <a:ext cx="127080" cy="2721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00033AB-D56A-4151-873E-236911D2F89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912812" y="5284618"/>
                  <a:ext cx="14472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A570823-8243-4A83-93F4-22638046A15D}"/>
                    </a:ext>
                  </a:extLst>
                </p14:cNvPr>
                <p14:cNvContentPartPr/>
                <p14:nvPr/>
              </p14:nvContentPartPr>
              <p14:xfrm>
                <a:off x="8117292" y="4894018"/>
                <a:ext cx="119520" cy="5526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A570823-8243-4A83-93F4-22638046A15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108652" y="4885018"/>
                  <a:ext cx="137160" cy="57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22D5E67-469F-4366-A295-16B7A5C7DA9D}"/>
                    </a:ext>
                  </a:extLst>
                </p14:cNvPr>
                <p14:cNvContentPartPr/>
                <p14:nvPr/>
              </p14:nvContentPartPr>
              <p14:xfrm>
                <a:off x="8058972" y="5051698"/>
                <a:ext cx="241560" cy="2426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22D5E67-469F-4366-A295-16B7A5C7DA9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8049972" y="5043058"/>
                  <a:ext cx="25920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B004F74-1401-419C-A960-599F23FFB1DF}"/>
                    </a:ext>
                  </a:extLst>
                </p14:cNvPr>
                <p14:cNvContentPartPr/>
                <p14:nvPr/>
              </p14:nvContentPartPr>
              <p14:xfrm>
                <a:off x="8475132" y="4562098"/>
                <a:ext cx="295200" cy="4795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B004F74-1401-419C-A960-599F23FFB1D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466492" y="4553098"/>
                  <a:ext cx="312840" cy="49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92EE496-7C30-4900-8769-268A7A10375A}"/>
              </a:ext>
            </a:extLst>
          </p:cNvPr>
          <p:cNvGrpSpPr/>
          <p:nvPr/>
        </p:nvGrpSpPr>
        <p:grpSpPr>
          <a:xfrm>
            <a:off x="8793012" y="4351138"/>
            <a:ext cx="275760" cy="732240"/>
            <a:chOff x="8793012" y="4351138"/>
            <a:chExt cx="275760" cy="73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D7A4D82-DDF8-43C6-9FCE-8F5FA985059B}"/>
                    </a:ext>
                  </a:extLst>
                </p14:cNvPr>
                <p14:cNvContentPartPr/>
                <p14:nvPr/>
              </p14:nvContentPartPr>
              <p14:xfrm>
                <a:off x="8793012" y="4356898"/>
                <a:ext cx="139320" cy="7264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D7A4D82-DDF8-43C6-9FCE-8F5FA985059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784012" y="4347898"/>
                  <a:ext cx="156960" cy="74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7207D09-F7BE-421F-A87B-C925BD305B9F}"/>
                    </a:ext>
                  </a:extLst>
                </p14:cNvPr>
                <p14:cNvContentPartPr/>
                <p14:nvPr/>
              </p14:nvContentPartPr>
              <p14:xfrm>
                <a:off x="8869332" y="4509898"/>
                <a:ext cx="112680" cy="2383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7207D09-F7BE-421F-A87B-C925BD305B9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860332" y="4500898"/>
                  <a:ext cx="13032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DC09C34-40F0-4C6F-A05A-FA26FB23DCA6}"/>
                    </a:ext>
                  </a:extLst>
                </p14:cNvPr>
                <p14:cNvContentPartPr/>
                <p14:nvPr/>
              </p14:nvContentPartPr>
              <p14:xfrm>
                <a:off x="8990292" y="4351138"/>
                <a:ext cx="78480" cy="2008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DC09C34-40F0-4C6F-A05A-FA26FB23DCA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981652" y="4342138"/>
                  <a:ext cx="96120" cy="21852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FAB75340-1F8C-45A3-97AD-76A51758F8C4}"/>
              </a:ext>
            </a:extLst>
          </p:cNvPr>
          <p:cNvGrpSpPr/>
          <p:nvPr/>
        </p:nvGrpSpPr>
        <p:grpSpPr>
          <a:xfrm>
            <a:off x="276852" y="320412"/>
            <a:ext cx="810000" cy="261360"/>
            <a:chOff x="276852" y="320412"/>
            <a:chExt cx="810000" cy="261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53E2938-6C44-4B8D-A10B-C8FEF8D2B00F}"/>
                    </a:ext>
                  </a:extLst>
                </p14:cNvPr>
                <p14:cNvContentPartPr/>
                <p14:nvPr/>
              </p14:nvContentPartPr>
              <p14:xfrm>
                <a:off x="484572" y="333372"/>
                <a:ext cx="150840" cy="2059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53E2938-6C44-4B8D-A10B-C8FEF8D2B00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75932" y="324372"/>
                  <a:ext cx="1684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B6DA27C-5F1A-48D8-91A9-13A73DF09C30}"/>
                    </a:ext>
                  </a:extLst>
                </p14:cNvPr>
                <p14:cNvContentPartPr/>
                <p14:nvPr/>
              </p14:nvContentPartPr>
              <p14:xfrm>
                <a:off x="276852" y="536412"/>
                <a:ext cx="500400" cy="453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B6DA27C-5F1A-48D8-91A9-13A73DF09C3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68212" y="527412"/>
                  <a:ext cx="51804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B70C870-AEC7-4D96-B6EE-CD2DFAE1A3FE}"/>
                    </a:ext>
                  </a:extLst>
                </p14:cNvPr>
                <p14:cNvContentPartPr/>
                <p14:nvPr/>
              </p14:nvContentPartPr>
              <p14:xfrm>
                <a:off x="340212" y="320412"/>
                <a:ext cx="473400" cy="615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B70C870-AEC7-4D96-B6EE-CD2DFAE1A3F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31212" y="311412"/>
                  <a:ext cx="4910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8578DC7-B5DB-4351-9203-953C11AE9FF5}"/>
                    </a:ext>
                  </a:extLst>
                </p14:cNvPr>
                <p14:cNvContentPartPr/>
                <p14:nvPr/>
              </p14:nvContentPartPr>
              <p14:xfrm>
                <a:off x="875172" y="413652"/>
                <a:ext cx="211680" cy="1472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8578DC7-B5DB-4351-9203-953C11AE9FF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66172" y="404652"/>
                  <a:ext cx="229320" cy="16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415F75C-BB25-47C7-BCFF-4B94C267E40D}"/>
              </a:ext>
            </a:extLst>
          </p:cNvPr>
          <p:cNvGrpSpPr/>
          <p:nvPr/>
        </p:nvGrpSpPr>
        <p:grpSpPr>
          <a:xfrm>
            <a:off x="1401852" y="210972"/>
            <a:ext cx="1115640" cy="411840"/>
            <a:chOff x="1401852" y="210972"/>
            <a:chExt cx="1115640" cy="411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2C4FA72-7BB1-4CA4-A4DC-68F64A3A4023}"/>
                    </a:ext>
                  </a:extLst>
                </p14:cNvPr>
                <p14:cNvContentPartPr/>
                <p14:nvPr/>
              </p14:nvContentPartPr>
              <p14:xfrm>
                <a:off x="1401852" y="435252"/>
                <a:ext cx="179640" cy="1159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2C4FA72-7BB1-4CA4-A4DC-68F64A3A402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93212" y="426252"/>
                  <a:ext cx="1972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2FF8269-6054-4DA7-A8E7-88288B5AB24F}"/>
                    </a:ext>
                  </a:extLst>
                </p14:cNvPr>
                <p14:cNvContentPartPr/>
                <p14:nvPr/>
              </p14:nvContentPartPr>
              <p14:xfrm>
                <a:off x="1712532" y="210972"/>
                <a:ext cx="201600" cy="3175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2FF8269-6054-4DA7-A8E7-88288B5AB24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03532" y="202332"/>
                  <a:ext cx="21924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D0CD2CA-A153-4421-AD55-0F682A892889}"/>
                    </a:ext>
                  </a:extLst>
                </p14:cNvPr>
                <p14:cNvContentPartPr/>
                <p14:nvPr/>
              </p14:nvContentPartPr>
              <p14:xfrm>
                <a:off x="1835292" y="435612"/>
                <a:ext cx="219600" cy="1274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D0CD2CA-A153-4421-AD55-0F682A89288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826652" y="426612"/>
                  <a:ext cx="2372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0E7A721-B9A2-4474-9820-48636D2CF30E}"/>
                    </a:ext>
                  </a:extLst>
                </p14:cNvPr>
                <p14:cNvContentPartPr/>
                <p14:nvPr/>
              </p14:nvContentPartPr>
              <p14:xfrm>
                <a:off x="2084412" y="402132"/>
                <a:ext cx="185760" cy="2059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0E7A721-B9A2-4474-9820-48636D2CF30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75772" y="393132"/>
                  <a:ext cx="20340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5659645-3F87-4E66-B9FD-6A201FD9326B}"/>
                    </a:ext>
                  </a:extLst>
                </p14:cNvPr>
                <p14:cNvContentPartPr/>
                <p14:nvPr/>
              </p14:nvContentPartPr>
              <p14:xfrm>
                <a:off x="2362332" y="401052"/>
                <a:ext cx="155160" cy="2217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5659645-3F87-4E66-B9FD-6A201FD9326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53692" y="392052"/>
                  <a:ext cx="172800" cy="23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50178C5-5A80-48A0-938E-2F3D993DCB73}"/>
              </a:ext>
            </a:extLst>
          </p:cNvPr>
          <p:cNvGrpSpPr/>
          <p:nvPr/>
        </p:nvGrpSpPr>
        <p:grpSpPr>
          <a:xfrm>
            <a:off x="2849772" y="325092"/>
            <a:ext cx="2161080" cy="315000"/>
            <a:chOff x="2849772" y="325092"/>
            <a:chExt cx="2161080" cy="31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A372374-7C49-48B5-812E-8BBDAD13A70A}"/>
                    </a:ext>
                  </a:extLst>
                </p14:cNvPr>
                <p14:cNvContentPartPr/>
                <p14:nvPr/>
              </p14:nvContentPartPr>
              <p14:xfrm>
                <a:off x="2849772" y="422652"/>
                <a:ext cx="223200" cy="1972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A372374-7C49-48B5-812E-8BBDAD13A70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841132" y="414012"/>
                  <a:ext cx="2408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19EC56C-F245-4601-A9BE-2B10F4E3C999}"/>
                    </a:ext>
                  </a:extLst>
                </p14:cNvPr>
                <p14:cNvContentPartPr/>
                <p14:nvPr/>
              </p14:nvContentPartPr>
              <p14:xfrm>
                <a:off x="3187812" y="421572"/>
                <a:ext cx="223560" cy="1756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19EC56C-F245-4601-A9BE-2B10F4E3C99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79172" y="412572"/>
                  <a:ext cx="2412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3556DE4-C988-45F6-A12A-235B35B0D5EC}"/>
                    </a:ext>
                  </a:extLst>
                </p14:cNvPr>
                <p14:cNvContentPartPr/>
                <p14:nvPr/>
              </p14:nvContentPartPr>
              <p14:xfrm>
                <a:off x="3190332" y="425532"/>
                <a:ext cx="195840" cy="1368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3556DE4-C988-45F6-A12A-235B35B0D5E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81692" y="416892"/>
                  <a:ext cx="2134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C72E3F3-87FA-4C26-954D-E679007B5273}"/>
                    </a:ext>
                  </a:extLst>
                </p14:cNvPr>
                <p14:cNvContentPartPr/>
                <p14:nvPr/>
              </p14:nvContentPartPr>
              <p14:xfrm>
                <a:off x="3432972" y="440292"/>
                <a:ext cx="231120" cy="1641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C72E3F3-87FA-4C26-954D-E679007B527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424332" y="431652"/>
                  <a:ext cx="2487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4E66CE4-AAA9-475C-B421-97113625CCBA}"/>
                    </a:ext>
                  </a:extLst>
                </p14:cNvPr>
                <p14:cNvContentPartPr/>
                <p14:nvPr/>
              </p14:nvContentPartPr>
              <p14:xfrm>
                <a:off x="3708732" y="435972"/>
                <a:ext cx="152280" cy="2005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4E66CE4-AAA9-475C-B421-97113625CCB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700092" y="427332"/>
                  <a:ext cx="1699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931FC6E-4F9A-4A3E-9A77-B3ACE46C6671}"/>
                    </a:ext>
                  </a:extLst>
                </p14:cNvPr>
                <p14:cNvContentPartPr/>
                <p14:nvPr/>
              </p14:nvContentPartPr>
              <p14:xfrm>
                <a:off x="3925092" y="430572"/>
                <a:ext cx="338400" cy="1443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931FC6E-4F9A-4A3E-9A77-B3ACE46C667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916452" y="421932"/>
                  <a:ext cx="35604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C5F65FD-D778-45CC-A095-8A39B9C2559D}"/>
                    </a:ext>
                  </a:extLst>
                </p14:cNvPr>
                <p14:cNvContentPartPr/>
                <p14:nvPr/>
              </p14:nvContentPartPr>
              <p14:xfrm>
                <a:off x="4376172" y="325092"/>
                <a:ext cx="3600" cy="118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C5F65FD-D778-45CC-A095-8A39B9C2559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367532" y="316452"/>
                  <a:ext cx="212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37B2F22-D589-485D-9830-E6F132F28B25}"/>
                    </a:ext>
                  </a:extLst>
                </p14:cNvPr>
                <p14:cNvContentPartPr/>
                <p14:nvPr/>
              </p14:nvContentPartPr>
              <p14:xfrm>
                <a:off x="4370052" y="352812"/>
                <a:ext cx="210600" cy="2214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37B2F22-D589-485D-9830-E6F132F28B2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361052" y="343812"/>
                  <a:ext cx="2282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1232BAE-6000-4842-A5BD-B27EBAD512A7}"/>
                    </a:ext>
                  </a:extLst>
                </p14:cNvPr>
                <p14:cNvContentPartPr/>
                <p14:nvPr/>
              </p14:nvContentPartPr>
              <p14:xfrm>
                <a:off x="4702692" y="387372"/>
                <a:ext cx="308160" cy="2527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1232BAE-6000-4842-A5BD-B27EBAD512A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694052" y="378372"/>
                  <a:ext cx="325800" cy="270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6D1573DE-6C3B-4FF7-8726-4F1E1EC061F7}"/>
                  </a:ext>
                </a:extLst>
              </p14:cNvPr>
              <p14:cNvContentPartPr/>
              <p14:nvPr/>
            </p14:nvContentPartPr>
            <p14:xfrm>
              <a:off x="5290212" y="410772"/>
              <a:ext cx="2160" cy="648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6D1573DE-6C3B-4FF7-8726-4F1E1EC061F7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281212" y="401772"/>
                <a:ext cx="1980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E8848BB6-8C87-413D-8F9A-2ADBB8DF98B4}"/>
                  </a:ext>
                </a:extLst>
              </p14:cNvPr>
              <p14:cNvContentPartPr/>
              <p14:nvPr/>
            </p14:nvContentPartPr>
            <p14:xfrm>
              <a:off x="5257812" y="578532"/>
              <a:ext cx="10440" cy="2952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E8848BB6-8C87-413D-8F9A-2ADBB8DF98B4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248812" y="569532"/>
                <a:ext cx="28080" cy="47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746D8E95-C626-4E28-B2EC-1EB7A1B86EF0}"/>
              </a:ext>
            </a:extLst>
          </p:cNvPr>
          <p:cNvGrpSpPr/>
          <p:nvPr/>
        </p:nvGrpSpPr>
        <p:grpSpPr>
          <a:xfrm>
            <a:off x="5549412" y="178212"/>
            <a:ext cx="1034280" cy="446400"/>
            <a:chOff x="5549412" y="178212"/>
            <a:chExt cx="1034280" cy="446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4DA4C78-F76C-46CD-8884-5374DCD97333}"/>
                    </a:ext>
                  </a:extLst>
                </p14:cNvPr>
                <p14:cNvContentPartPr/>
                <p14:nvPr/>
              </p14:nvContentPartPr>
              <p14:xfrm>
                <a:off x="5549412" y="347772"/>
                <a:ext cx="183600" cy="2768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4DA4C78-F76C-46CD-8884-5374DCD9733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540412" y="339132"/>
                  <a:ext cx="20124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C56B1A2-83ED-4D4A-B0CF-1F70F0F48B64}"/>
                    </a:ext>
                  </a:extLst>
                </p14:cNvPr>
                <p14:cNvContentPartPr/>
                <p14:nvPr/>
              </p14:nvContentPartPr>
              <p14:xfrm>
                <a:off x="5690532" y="178212"/>
                <a:ext cx="270360" cy="2620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C56B1A2-83ED-4D4A-B0CF-1F70F0F48B6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681892" y="169212"/>
                  <a:ext cx="28800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D75805C-4787-4C69-809F-757D04459FEB}"/>
                    </a:ext>
                  </a:extLst>
                </p14:cNvPr>
                <p14:cNvContentPartPr/>
                <p14:nvPr/>
              </p14:nvContentPartPr>
              <p14:xfrm>
                <a:off x="5824452" y="479532"/>
                <a:ext cx="166680" cy="867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D75805C-4787-4C69-809F-757D04459FE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815452" y="470892"/>
                  <a:ext cx="18432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0299C60-E638-4F5D-B1F5-0FF6C7781022}"/>
                    </a:ext>
                  </a:extLst>
                </p14:cNvPr>
                <p14:cNvContentPartPr/>
                <p14:nvPr/>
              </p14:nvContentPartPr>
              <p14:xfrm>
                <a:off x="6024252" y="407892"/>
                <a:ext cx="208800" cy="1792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0299C60-E638-4F5D-B1F5-0FF6C778102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015612" y="399252"/>
                  <a:ext cx="2264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5544A6F-D256-4AAE-9A75-1184D1AC18A1}"/>
                    </a:ext>
                  </a:extLst>
                </p14:cNvPr>
                <p14:cNvContentPartPr/>
                <p14:nvPr/>
              </p14:nvContentPartPr>
              <p14:xfrm>
                <a:off x="6376692" y="217452"/>
                <a:ext cx="207000" cy="3740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5544A6F-D256-4AAE-9A75-1184D1AC18A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67692" y="208452"/>
                  <a:ext cx="224640" cy="39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8ADF0B8-47DA-4F0A-9AAF-C138489F12B9}"/>
                    </a:ext>
                  </a:extLst>
                </p14:cNvPr>
                <p14:cNvContentPartPr/>
                <p14:nvPr/>
              </p14:nvContentPartPr>
              <p14:xfrm>
                <a:off x="6361572" y="369732"/>
                <a:ext cx="199080" cy="205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8ADF0B8-47DA-4F0A-9AAF-C138489F12B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352572" y="360732"/>
                  <a:ext cx="216720" cy="3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166D242D-AEC4-432A-87B1-F7A806D2EDD3}"/>
                  </a:ext>
                </a:extLst>
              </p14:cNvPr>
              <p14:cNvContentPartPr/>
              <p14:nvPr/>
            </p14:nvContentPartPr>
            <p14:xfrm>
              <a:off x="6789612" y="252732"/>
              <a:ext cx="278640" cy="371880"/>
            </p14:xfrm>
          </p:contentPart>
        </mc:Choice>
        <mc:Fallback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166D242D-AEC4-432A-87B1-F7A806D2EDD3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780972" y="244092"/>
                <a:ext cx="296280" cy="38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44DD3717-52D4-4846-9A10-31D21815332C}"/>
              </a:ext>
            </a:extLst>
          </p:cNvPr>
          <p:cNvGrpSpPr/>
          <p:nvPr/>
        </p:nvGrpSpPr>
        <p:grpSpPr>
          <a:xfrm>
            <a:off x="520932" y="839892"/>
            <a:ext cx="1532520" cy="637200"/>
            <a:chOff x="520932" y="839892"/>
            <a:chExt cx="1532520" cy="637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5A8176A-AB01-4C5C-B830-87FE5816C2A5}"/>
                    </a:ext>
                  </a:extLst>
                </p14:cNvPr>
                <p14:cNvContentPartPr/>
                <p14:nvPr/>
              </p14:nvContentPartPr>
              <p14:xfrm>
                <a:off x="596892" y="1067772"/>
                <a:ext cx="261720" cy="2296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5A8176A-AB01-4C5C-B830-87FE5816C2A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88252" y="1059132"/>
                  <a:ext cx="27936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B8DA75FD-9F32-4F27-A7CC-ED2CFC9F4D15}"/>
                    </a:ext>
                  </a:extLst>
                </p14:cNvPr>
                <p14:cNvContentPartPr/>
                <p14:nvPr/>
              </p14:nvContentPartPr>
              <p14:xfrm>
                <a:off x="552252" y="974892"/>
                <a:ext cx="238680" cy="2404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B8DA75FD-9F32-4F27-A7CC-ED2CFC9F4D1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43252" y="966252"/>
                  <a:ext cx="25632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DE8F497-1367-466B-B15A-8BF4C4DF9E81}"/>
                    </a:ext>
                  </a:extLst>
                </p14:cNvPr>
                <p14:cNvContentPartPr/>
                <p14:nvPr/>
              </p14:nvContentPartPr>
              <p14:xfrm>
                <a:off x="520932" y="839892"/>
                <a:ext cx="282240" cy="5652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DE8F497-1367-466B-B15A-8BF4C4DF9E8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12292" y="831252"/>
                  <a:ext cx="2998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9B5AFA0-6016-45D6-8199-80B1DD94281C}"/>
                    </a:ext>
                  </a:extLst>
                </p14:cNvPr>
                <p14:cNvContentPartPr/>
                <p14:nvPr/>
              </p14:nvContentPartPr>
              <p14:xfrm>
                <a:off x="967332" y="1031412"/>
                <a:ext cx="144360" cy="277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9B5AFA0-6016-45D6-8199-80B1DD94281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958332" y="1022772"/>
                  <a:ext cx="1620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2F56C4F-CF8B-496C-982B-51534F9DF51A}"/>
                    </a:ext>
                  </a:extLst>
                </p14:cNvPr>
                <p14:cNvContentPartPr/>
                <p14:nvPr/>
              </p14:nvContentPartPr>
              <p14:xfrm>
                <a:off x="981372" y="1081092"/>
                <a:ext cx="245880" cy="363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2F56C4F-CF8B-496C-982B-51534F9DF51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972372" y="1072452"/>
                  <a:ext cx="2635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38661AA-1E64-41F3-AB41-A1C7417D1B17}"/>
                    </a:ext>
                  </a:extLst>
                </p14:cNvPr>
                <p14:cNvContentPartPr/>
                <p14:nvPr/>
              </p14:nvContentPartPr>
              <p14:xfrm>
                <a:off x="1364412" y="961932"/>
                <a:ext cx="348120" cy="25740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38661AA-1E64-41F3-AB41-A1C7417D1B1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355772" y="953292"/>
                  <a:ext cx="36576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C318FD3-D76F-4940-9D02-935481584F31}"/>
                    </a:ext>
                  </a:extLst>
                </p14:cNvPr>
                <p14:cNvContentPartPr/>
                <p14:nvPr/>
              </p14:nvContentPartPr>
              <p14:xfrm>
                <a:off x="1923132" y="1255332"/>
                <a:ext cx="130320" cy="2217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C318FD3-D76F-4940-9D02-935481584F3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914492" y="1246332"/>
                  <a:ext cx="147960" cy="23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75B5A619-16BD-4948-B765-5E9550A8CBB6}"/>
              </a:ext>
            </a:extLst>
          </p:cNvPr>
          <p:cNvGrpSpPr/>
          <p:nvPr/>
        </p:nvGrpSpPr>
        <p:grpSpPr>
          <a:xfrm>
            <a:off x="2485812" y="829452"/>
            <a:ext cx="714600" cy="610560"/>
            <a:chOff x="2485812" y="829452"/>
            <a:chExt cx="714600" cy="610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95BCD64-CF71-46B0-B871-64707E5AC86A}"/>
                    </a:ext>
                  </a:extLst>
                </p14:cNvPr>
                <p14:cNvContentPartPr/>
                <p14:nvPr/>
              </p14:nvContentPartPr>
              <p14:xfrm>
                <a:off x="2485812" y="1004772"/>
                <a:ext cx="321120" cy="2484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95BCD64-CF71-46B0-B871-64707E5AC86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476812" y="995772"/>
                  <a:ext cx="33876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306AEAC-B1AE-4D1B-B90B-BBF06785AA2A}"/>
                    </a:ext>
                  </a:extLst>
                </p14:cNvPr>
                <p14:cNvContentPartPr/>
                <p14:nvPr/>
              </p14:nvContentPartPr>
              <p14:xfrm>
                <a:off x="2924652" y="829452"/>
                <a:ext cx="267120" cy="1522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306AEAC-B1AE-4D1B-B90B-BBF06785AA2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916012" y="820812"/>
                  <a:ext cx="2847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17F31BA-5851-4D21-A66C-47B085C4D353}"/>
                    </a:ext>
                  </a:extLst>
                </p14:cNvPr>
                <p14:cNvContentPartPr/>
                <p14:nvPr/>
              </p14:nvContentPartPr>
              <p14:xfrm>
                <a:off x="2938692" y="1279092"/>
                <a:ext cx="261720" cy="1468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17F31BA-5851-4D21-A66C-47B085C4D35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930052" y="1270092"/>
                  <a:ext cx="27936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0931E53-60CD-4B7C-A9F9-999DDF548FD2}"/>
                    </a:ext>
                  </a:extLst>
                </p14:cNvPr>
                <p14:cNvContentPartPr/>
                <p14:nvPr/>
              </p14:nvContentPartPr>
              <p14:xfrm>
                <a:off x="2966772" y="1241292"/>
                <a:ext cx="222840" cy="1987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0931E53-60CD-4B7C-A9F9-999DDF548FD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958132" y="1232292"/>
                  <a:ext cx="240480" cy="21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C104E3E-0592-419D-AE5B-F3D88A8CCF80}"/>
              </a:ext>
            </a:extLst>
          </p:cNvPr>
          <p:cNvGrpSpPr/>
          <p:nvPr/>
        </p:nvGrpSpPr>
        <p:grpSpPr>
          <a:xfrm>
            <a:off x="3462132" y="1107012"/>
            <a:ext cx="222480" cy="105120"/>
            <a:chOff x="3462132" y="1107012"/>
            <a:chExt cx="222480" cy="105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CF879D3-5AED-4423-9337-110AC3C9FA9B}"/>
                    </a:ext>
                  </a:extLst>
                </p14:cNvPr>
                <p14:cNvContentPartPr/>
                <p14:nvPr/>
              </p14:nvContentPartPr>
              <p14:xfrm>
                <a:off x="3469692" y="1107012"/>
                <a:ext cx="158760" cy="79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CF879D3-5AED-4423-9337-110AC3C9FA9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460692" y="1098012"/>
                  <a:ext cx="1764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AA9FA4E-2FE1-4948-80E2-B47506B2DC59}"/>
                    </a:ext>
                  </a:extLst>
                </p14:cNvPr>
                <p14:cNvContentPartPr/>
                <p14:nvPr/>
              </p14:nvContentPartPr>
              <p14:xfrm>
                <a:off x="3462132" y="1193772"/>
                <a:ext cx="222480" cy="183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AA9FA4E-2FE1-4948-80E2-B47506B2DC5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453492" y="1185132"/>
                  <a:ext cx="24012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03B8ED0-7DA4-4876-A27C-EF8FCDF74BAD}"/>
              </a:ext>
            </a:extLst>
          </p:cNvPr>
          <p:cNvGrpSpPr/>
          <p:nvPr/>
        </p:nvGrpSpPr>
        <p:grpSpPr>
          <a:xfrm>
            <a:off x="4003212" y="963732"/>
            <a:ext cx="479520" cy="360720"/>
            <a:chOff x="4003212" y="963732"/>
            <a:chExt cx="479520" cy="36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D8D55CD-18BF-4C39-BB37-AC8D80CD0FC8}"/>
                    </a:ext>
                  </a:extLst>
                </p14:cNvPr>
                <p14:cNvContentPartPr/>
                <p14:nvPr/>
              </p14:nvContentPartPr>
              <p14:xfrm>
                <a:off x="4003212" y="1045452"/>
                <a:ext cx="135720" cy="2530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D8D55CD-18BF-4C39-BB37-AC8D80CD0FC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994572" y="1036452"/>
                  <a:ext cx="1533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9E22F0FC-A3F9-4A02-9FF7-EF1C3E2410C2}"/>
                    </a:ext>
                  </a:extLst>
                </p14:cNvPr>
                <p14:cNvContentPartPr/>
                <p14:nvPr/>
              </p14:nvContentPartPr>
              <p14:xfrm>
                <a:off x="4224972" y="992172"/>
                <a:ext cx="182520" cy="1710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9E22F0FC-A3F9-4A02-9FF7-EF1C3E2410C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215972" y="983532"/>
                  <a:ext cx="20016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E2AE7A5-A8B7-4173-8A7D-8F227B346332}"/>
                    </a:ext>
                  </a:extLst>
                </p14:cNvPr>
                <p14:cNvContentPartPr/>
                <p14:nvPr/>
              </p14:nvContentPartPr>
              <p14:xfrm>
                <a:off x="4349532" y="963732"/>
                <a:ext cx="133200" cy="3607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E2AE7A5-A8B7-4173-8A7D-8F227B34633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340532" y="954732"/>
                  <a:ext cx="150840" cy="37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6A500935-25F0-44F0-85AF-5C75B369C1BE}"/>
              </a:ext>
            </a:extLst>
          </p:cNvPr>
          <p:cNvGrpSpPr/>
          <p:nvPr/>
        </p:nvGrpSpPr>
        <p:grpSpPr>
          <a:xfrm>
            <a:off x="344532" y="1582572"/>
            <a:ext cx="4109400" cy="560160"/>
            <a:chOff x="344532" y="1582572"/>
            <a:chExt cx="4109400" cy="560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27D4997-B369-4459-9A79-7AD664C3F33C}"/>
                    </a:ext>
                  </a:extLst>
                </p14:cNvPr>
                <p14:cNvContentPartPr/>
                <p14:nvPr/>
              </p14:nvContentPartPr>
              <p14:xfrm>
                <a:off x="554772" y="1941132"/>
                <a:ext cx="134640" cy="1980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27D4997-B369-4459-9A79-7AD664C3F33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46132" y="1932492"/>
                  <a:ext cx="15228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C3F540F-161E-4097-B43C-DDE46772F980}"/>
                    </a:ext>
                  </a:extLst>
                </p14:cNvPr>
                <p14:cNvContentPartPr/>
                <p14:nvPr/>
              </p14:nvContentPartPr>
              <p14:xfrm>
                <a:off x="344532" y="1859052"/>
                <a:ext cx="718200" cy="777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C3F540F-161E-4097-B43C-DDE46772F98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35892" y="1850412"/>
                  <a:ext cx="7358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D4C1523-6593-42B5-87D7-627825946388}"/>
                    </a:ext>
                  </a:extLst>
                </p14:cNvPr>
                <p14:cNvContentPartPr/>
                <p14:nvPr/>
              </p14:nvContentPartPr>
              <p14:xfrm>
                <a:off x="926652" y="1913772"/>
                <a:ext cx="263880" cy="2138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D4C1523-6593-42B5-87D7-627825946388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918012" y="1904772"/>
                  <a:ext cx="2815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45FC0B8-3CCD-4FE0-8E4B-DC49509C84BF}"/>
                    </a:ext>
                  </a:extLst>
                </p14:cNvPr>
                <p14:cNvContentPartPr/>
                <p14:nvPr/>
              </p14:nvContentPartPr>
              <p14:xfrm>
                <a:off x="1159212" y="1968492"/>
                <a:ext cx="192240" cy="1047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45FC0B8-3CCD-4FE0-8E4B-DC49509C84B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150572" y="1959492"/>
                  <a:ext cx="2098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37772B0-0FC0-48AD-98FB-4182F899190F}"/>
                    </a:ext>
                  </a:extLst>
                </p14:cNvPr>
                <p14:cNvContentPartPr/>
                <p14:nvPr/>
              </p14:nvContentPartPr>
              <p14:xfrm>
                <a:off x="1388172" y="1964532"/>
                <a:ext cx="146520" cy="1173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37772B0-0FC0-48AD-98FB-4182F899190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379532" y="1955532"/>
                  <a:ext cx="1641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9626BFF-C174-477F-847F-D3617A9E531F}"/>
                    </a:ext>
                  </a:extLst>
                </p14:cNvPr>
                <p14:cNvContentPartPr/>
                <p14:nvPr/>
              </p14:nvContentPartPr>
              <p14:xfrm>
                <a:off x="1663932" y="1926012"/>
                <a:ext cx="175320" cy="1861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9626BFF-C174-477F-847F-D3617A9E531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654932" y="1917012"/>
                  <a:ext cx="1929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40D9D03-D121-4CC7-A166-BB900BFA217F}"/>
                    </a:ext>
                  </a:extLst>
                </p14:cNvPr>
                <p14:cNvContentPartPr/>
                <p14:nvPr/>
              </p14:nvContentPartPr>
              <p14:xfrm>
                <a:off x="2048772" y="1582572"/>
                <a:ext cx="267840" cy="5050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40D9D03-D121-4CC7-A166-BB900BFA217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039772" y="1573932"/>
                  <a:ext cx="285480" cy="52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DBDC31A-DE38-4224-9B83-83A585190D8C}"/>
                    </a:ext>
                  </a:extLst>
                </p14:cNvPr>
                <p14:cNvContentPartPr/>
                <p14:nvPr/>
              </p14:nvContentPartPr>
              <p14:xfrm>
                <a:off x="1952652" y="1969572"/>
                <a:ext cx="207000" cy="644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DBDC31A-DE38-4224-9B83-83A585190D8C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943652" y="1960932"/>
                  <a:ext cx="2246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A6E0D46-0408-4956-AB4F-CDB6196C4405}"/>
                    </a:ext>
                  </a:extLst>
                </p14:cNvPr>
                <p14:cNvContentPartPr/>
                <p14:nvPr/>
              </p14:nvContentPartPr>
              <p14:xfrm>
                <a:off x="2196732" y="1947612"/>
                <a:ext cx="146880" cy="1461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A6E0D46-0408-4956-AB4F-CDB6196C440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187732" y="1938972"/>
                  <a:ext cx="1645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3DEDB2E-2F4D-41EE-8049-EADD425B15F7}"/>
                    </a:ext>
                  </a:extLst>
                </p14:cNvPr>
                <p14:cNvContentPartPr/>
                <p14:nvPr/>
              </p14:nvContentPartPr>
              <p14:xfrm>
                <a:off x="2444772" y="1921332"/>
                <a:ext cx="218520" cy="22140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3DEDB2E-2F4D-41EE-8049-EADD425B15F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436132" y="1912692"/>
                  <a:ext cx="2361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F2082DE-839B-4568-AFB1-1F4C870C8912}"/>
                    </a:ext>
                  </a:extLst>
                </p14:cNvPr>
                <p14:cNvContentPartPr/>
                <p14:nvPr/>
              </p14:nvContentPartPr>
              <p14:xfrm>
                <a:off x="2689212" y="1926012"/>
                <a:ext cx="374040" cy="1875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F2082DE-839B-4568-AFB1-1F4C870C891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680572" y="1917372"/>
                  <a:ext cx="3916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A364D3E-7E1F-4246-BEF1-E1C16577DDA3}"/>
                    </a:ext>
                  </a:extLst>
                </p14:cNvPr>
                <p14:cNvContentPartPr/>
                <p14:nvPr/>
              </p14:nvContentPartPr>
              <p14:xfrm>
                <a:off x="3130932" y="1960212"/>
                <a:ext cx="259200" cy="1404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A364D3E-7E1F-4246-BEF1-E1C16577DDA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122292" y="1951572"/>
                  <a:ext cx="2768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DF07A62-709E-46E8-8814-F50904372EAD}"/>
                    </a:ext>
                  </a:extLst>
                </p14:cNvPr>
                <p14:cNvContentPartPr/>
                <p14:nvPr/>
              </p14:nvContentPartPr>
              <p14:xfrm>
                <a:off x="3479772" y="1724772"/>
                <a:ext cx="211320" cy="3823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DF07A62-709E-46E8-8814-F50904372EA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471132" y="1716132"/>
                  <a:ext cx="228960" cy="39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C012F55-058D-4F56-99A3-047B35728946}"/>
                    </a:ext>
                  </a:extLst>
                </p14:cNvPr>
                <p14:cNvContentPartPr/>
                <p14:nvPr/>
              </p14:nvContentPartPr>
              <p14:xfrm>
                <a:off x="3364212" y="1949772"/>
                <a:ext cx="329400" cy="471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C012F55-058D-4F56-99A3-047B3572894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355212" y="1941132"/>
                  <a:ext cx="34704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EA7E2D70-4B1B-4728-9FA1-C6F7D09CDD52}"/>
                    </a:ext>
                  </a:extLst>
                </p14:cNvPr>
                <p14:cNvContentPartPr/>
                <p14:nvPr/>
              </p14:nvContentPartPr>
              <p14:xfrm>
                <a:off x="3659772" y="1768692"/>
                <a:ext cx="259200" cy="3484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A7E2D70-4B1B-4728-9FA1-C6F7D09CDD52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651132" y="1759692"/>
                  <a:ext cx="27684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805F21CC-4991-4DA9-8CD6-A8C8C1EB5810}"/>
                    </a:ext>
                  </a:extLst>
                </p14:cNvPr>
                <p14:cNvContentPartPr/>
                <p14:nvPr/>
              </p14:nvContentPartPr>
              <p14:xfrm>
                <a:off x="3871092" y="1935372"/>
                <a:ext cx="138960" cy="1479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805F21CC-4991-4DA9-8CD6-A8C8C1EB581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862092" y="1926732"/>
                  <a:ext cx="1566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568BAC37-3DAF-4508-BF48-34D74021A79D}"/>
                    </a:ext>
                  </a:extLst>
                </p14:cNvPr>
                <p14:cNvContentPartPr/>
                <p14:nvPr/>
              </p14:nvContentPartPr>
              <p14:xfrm>
                <a:off x="4113372" y="1929612"/>
                <a:ext cx="340560" cy="2008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568BAC37-3DAF-4508-BF48-34D74021A79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104732" y="1920612"/>
                  <a:ext cx="358200" cy="21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1B742C32-3C4F-4EA0-9410-F86A21500269}"/>
                  </a:ext>
                </a:extLst>
              </p14:cNvPr>
              <p14:cNvContentPartPr/>
              <p14:nvPr/>
            </p14:nvContentPartPr>
            <p14:xfrm>
              <a:off x="4715652" y="1881012"/>
              <a:ext cx="36720" cy="2052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1B742C32-3C4F-4EA0-9410-F86A21500269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4706652" y="1872372"/>
                <a:ext cx="5436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9BCA2F66-A2FE-4E54-8EED-5103922D3F2A}"/>
                  </a:ext>
                </a:extLst>
              </p14:cNvPr>
              <p14:cNvContentPartPr/>
              <p14:nvPr/>
            </p14:nvContentPartPr>
            <p14:xfrm>
              <a:off x="4621332" y="2086932"/>
              <a:ext cx="68040" cy="3780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9BCA2F66-A2FE-4E54-8EED-5103922D3F2A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4612692" y="2077932"/>
                <a:ext cx="85680" cy="5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89" name="Group 88">
            <a:extLst>
              <a:ext uri="{FF2B5EF4-FFF2-40B4-BE49-F238E27FC236}">
                <a16:creationId xmlns:a16="http://schemas.microsoft.com/office/drawing/2014/main" id="{5ECA7AAD-D3BE-4E17-8711-9525C9457770}"/>
              </a:ext>
            </a:extLst>
          </p:cNvPr>
          <p:cNvGrpSpPr/>
          <p:nvPr/>
        </p:nvGrpSpPr>
        <p:grpSpPr>
          <a:xfrm>
            <a:off x="1948332" y="2469972"/>
            <a:ext cx="687240" cy="471960"/>
            <a:chOff x="1948332" y="2469972"/>
            <a:chExt cx="687240" cy="47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6A4FBB0-5214-44DC-86AB-BDE5600A1A64}"/>
                    </a:ext>
                  </a:extLst>
                </p14:cNvPr>
                <p14:cNvContentPartPr/>
                <p14:nvPr/>
              </p14:nvContentPartPr>
              <p14:xfrm>
                <a:off x="1949772" y="2523252"/>
                <a:ext cx="83880" cy="15516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6A4FBB0-5214-44DC-86AB-BDE5600A1A6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941132" y="2514612"/>
                  <a:ext cx="1015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4C617A4-5A59-4C95-973B-BD273C0753BA}"/>
                    </a:ext>
                  </a:extLst>
                </p14:cNvPr>
                <p14:cNvContentPartPr/>
                <p14:nvPr/>
              </p14:nvContentPartPr>
              <p14:xfrm>
                <a:off x="1948332" y="2469972"/>
                <a:ext cx="217800" cy="4719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4C617A4-5A59-4C95-973B-BD273C0753B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939332" y="2460972"/>
                  <a:ext cx="235440" cy="48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D70D85A-9153-440E-9D03-AB06A1A62994}"/>
                    </a:ext>
                  </a:extLst>
                </p14:cNvPr>
                <p14:cNvContentPartPr/>
                <p14:nvPr/>
              </p14:nvContentPartPr>
              <p14:xfrm>
                <a:off x="2110332" y="2798652"/>
                <a:ext cx="50040" cy="1076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D70D85A-9153-440E-9D03-AB06A1A6299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101692" y="2789652"/>
                  <a:ext cx="676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BFDF228-7B43-418A-A2AE-3997073C8628}"/>
                    </a:ext>
                  </a:extLst>
                </p14:cNvPr>
                <p14:cNvContentPartPr/>
                <p14:nvPr/>
              </p14:nvContentPartPr>
              <p14:xfrm>
                <a:off x="2231652" y="2648532"/>
                <a:ext cx="44280" cy="259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BFDF228-7B43-418A-A2AE-3997073C862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223012" y="2639532"/>
                  <a:ext cx="619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371997CA-9578-4551-ADCB-E4DB300F2B41}"/>
                    </a:ext>
                  </a:extLst>
                </p14:cNvPr>
                <p14:cNvContentPartPr/>
                <p14:nvPr/>
              </p14:nvContentPartPr>
              <p14:xfrm>
                <a:off x="2494452" y="2580132"/>
                <a:ext cx="72360" cy="216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371997CA-9578-4551-ADCB-E4DB300F2B41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485812" y="2571492"/>
                  <a:ext cx="900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61FF7BA-CA57-4578-92D3-BF21E6B6DB8C}"/>
                    </a:ext>
                  </a:extLst>
                </p14:cNvPr>
                <p14:cNvContentPartPr/>
                <p14:nvPr/>
              </p14:nvContentPartPr>
              <p14:xfrm>
                <a:off x="2493372" y="2685252"/>
                <a:ext cx="142200" cy="342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61FF7BA-CA57-4578-92D3-BF21E6B6DB8C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484732" y="2676252"/>
                  <a:ext cx="159840" cy="5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7D456EAC-BAE2-43B7-A021-5BB73B48E7E2}"/>
              </a:ext>
            </a:extLst>
          </p:cNvPr>
          <p:cNvGrpSpPr/>
          <p:nvPr/>
        </p:nvGrpSpPr>
        <p:grpSpPr>
          <a:xfrm>
            <a:off x="2908092" y="2362692"/>
            <a:ext cx="1781280" cy="517680"/>
            <a:chOff x="2908092" y="2362692"/>
            <a:chExt cx="1781280" cy="51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DCD85B8-F42C-4726-8D45-BB1EC060071D}"/>
                    </a:ext>
                  </a:extLst>
                </p14:cNvPr>
                <p14:cNvContentPartPr/>
                <p14:nvPr/>
              </p14:nvContentPartPr>
              <p14:xfrm>
                <a:off x="2908092" y="2538372"/>
                <a:ext cx="212760" cy="2019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DCD85B8-F42C-4726-8D45-BB1EC060071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899452" y="2529372"/>
                  <a:ext cx="2304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DBA2938-B289-4930-B5A6-E9E1AE04FBF5}"/>
                    </a:ext>
                  </a:extLst>
                </p14:cNvPr>
                <p14:cNvContentPartPr/>
                <p14:nvPr/>
              </p14:nvContentPartPr>
              <p14:xfrm>
                <a:off x="3285732" y="2598132"/>
                <a:ext cx="279000" cy="403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DBA2938-B289-4930-B5A6-E9E1AE04FBF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276732" y="2589132"/>
                  <a:ext cx="2966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FC5E900-4FE1-410F-B84D-9F9659B6F195}"/>
                    </a:ext>
                  </a:extLst>
                </p14:cNvPr>
                <p14:cNvContentPartPr/>
                <p14:nvPr/>
              </p14:nvContentPartPr>
              <p14:xfrm>
                <a:off x="3439092" y="2500572"/>
                <a:ext cx="28440" cy="1915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FC5E900-4FE1-410F-B84D-9F9659B6F19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430092" y="2491932"/>
                  <a:ext cx="460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59CE766-C6E7-47E2-98F8-3F89F57FC115}"/>
                    </a:ext>
                  </a:extLst>
                </p14:cNvPr>
                <p14:cNvContentPartPr/>
                <p14:nvPr/>
              </p14:nvContentPartPr>
              <p14:xfrm>
                <a:off x="3760212" y="2362692"/>
                <a:ext cx="253080" cy="3722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59CE766-C6E7-47E2-98F8-3F89F57FC11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751212" y="2354052"/>
                  <a:ext cx="270720" cy="3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3A226E3C-F4B1-4230-BECE-23F45D285DAF}"/>
                    </a:ext>
                  </a:extLst>
                </p14:cNvPr>
                <p14:cNvContentPartPr/>
                <p14:nvPr/>
              </p14:nvContentPartPr>
              <p14:xfrm>
                <a:off x="4122012" y="2535132"/>
                <a:ext cx="272160" cy="20268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3A226E3C-F4B1-4230-BECE-23F45D285DA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113012" y="2526492"/>
                  <a:ext cx="2898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4670F9D0-6F81-4CE6-98E8-9C56E9D1B69B}"/>
                    </a:ext>
                  </a:extLst>
                </p14:cNvPr>
                <p14:cNvContentPartPr/>
                <p14:nvPr/>
              </p14:nvContentPartPr>
              <p14:xfrm>
                <a:off x="4141452" y="2529732"/>
                <a:ext cx="264240" cy="18720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4670F9D0-6F81-4CE6-98E8-9C56E9D1B69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132812" y="2521092"/>
                  <a:ext cx="2818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CDBF186-020E-4638-A9D8-07BF44623103}"/>
                    </a:ext>
                  </a:extLst>
                </p14:cNvPr>
                <p14:cNvContentPartPr/>
                <p14:nvPr/>
              </p14:nvContentPartPr>
              <p14:xfrm>
                <a:off x="4475532" y="2762652"/>
                <a:ext cx="131760" cy="1177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CDBF186-020E-4638-A9D8-07BF4462310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466532" y="2753652"/>
                  <a:ext cx="1494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4AE8936-774E-4D30-9142-5575772EBD13}"/>
                    </a:ext>
                  </a:extLst>
                </p14:cNvPr>
                <p14:cNvContentPartPr/>
                <p14:nvPr/>
              </p14:nvContentPartPr>
              <p14:xfrm>
                <a:off x="4633212" y="2611452"/>
                <a:ext cx="56160" cy="349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4AE8936-774E-4D30-9142-5575772EBD1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624572" y="2602812"/>
                  <a:ext cx="73800" cy="5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3D3C7A37-2EE6-4567-98F8-1A2A7C82F72A}"/>
              </a:ext>
            </a:extLst>
          </p:cNvPr>
          <p:cNvGrpSpPr/>
          <p:nvPr/>
        </p:nvGrpSpPr>
        <p:grpSpPr>
          <a:xfrm>
            <a:off x="1782732" y="3212652"/>
            <a:ext cx="374040" cy="556920"/>
            <a:chOff x="1782732" y="3212652"/>
            <a:chExt cx="374040" cy="55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4A4C651-C787-49FB-8699-B7AC1082D43C}"/>
                    </a:ext>
                  </a:extLst>
                </p14:cNvPr>
                <p14:cNvContentPartPr/>
                <p14:nvPr/>
              </p14:nvContentPartPr>
              <p14:xfrm>
                <a:off x="1890732" y="3403452"/>
                <a:ext cx="88920" cy="997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4A4C651-C787-49FB-8699-B7AC1082D43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882092" y="3394452"/>
                  <a:ext cx="1065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969CB7D-B680-4DE5-846E-CBAFAF9D6E6C}"/>
                    </a:ext>
                  </a:extLst>
                </p14:cNvPr>
                <p14:cNvContentPartPr/>
                <p14:nvPr/>
              </p14:nvContentPartPr>
              <p14:xfrm>
                <a:off x="1908012" y="3291132"/>
                <a:ext cx="192240" cy="4784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969CB7D-B680-4DE5-846E-CBAFAF9D6E6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899012" y="3282132"/>
                  <a:ext cx="209880" cy="4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1C71F15-791D-44C0-8B83-76559AF3D5C4}"/>
                    </a:ext>
                  </a:extLst>
                </p14:cNvPr>
                <p14:cNvContentPartPr/>
                <p14:nvPr/>
              </p14:nvContentPartPr>
              <p14:xfrm>
                <a:off x="1782732" y="3212652"/>
                <a:ext cx="374040" cy="622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1C71F15-791D-44C0-8B83-76559AF3D5C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773732" y="3203652"/>
                  <a:ext cx="39168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2AD603FE-893B-449B-B1E6-0DEED76D6441}"/>
              </a:ext>
            </a:extLst>
          </p:cNvPr>
          <p:cNvGrpSpPr/>
          <p:nvPr/>
        </p:nvGrpSpPr>
        <p:grpSpPr>
          <a:xfrm>
            <a:off x="2344332" y="3324612"/>
            <a:ext cx="240480" cy="143640"/>
            <a:chOff x="2344332" y="3324612"/>
            <a:chExt cx="240480" cy="143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990E48EC-F738-41AE-AD35-1E86C9D3ECFC}"/>
                    </a:ext>
                  </a:extLst>
                </p14:cNvPr>
                <p14:cNvContentPartPr/>
                <p14:nvPr/>
              </p14:nvContentPartPr>
              <p14:xfrm>
                <a:off x="2362692" y="3324612"/>
                <a:ext cx="174960" cy="370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990E48EC-F738-41AE-AD35-1E86C9D3ECF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353692" y="3315972"/>
                  <a:ext cx="1926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4B53BC01-95B7-4214-886F-CECBAD4BAB5E}"/>
                    </a:ext>
                  </a:extLst>
                </p14:cNvPr>
                <p14:cNvContentPartPr/>
                <p14:nvPr/>
              </p14:nvContentPartPr>
              <p14:xfrm>
                <a:off x="2344332" y="3421452"/>
                <a:ext cx="240480" cy="468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4B53BC01-95B7-4214-886F-CECBAD4BAB5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335332" y="3412812"/>
                  <a:ext cx="258120" cy="6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FF7841EC-9705-495F-AB0C-C7060D4D90F7}"/>
              </a:ext>
            </a:extLst>
          </p:cNvPr>
          <p:cNvGrpSpPr/>
          <p:nvPr/>
        </p:nvGrpSpPr>
        <p:grpSpPr>
          <a:xfrm>
            <a:off x="2835012" y="3055692"/>
            <a:ext cx="1640880" cy="403200"/>
            <a:chOff x="2835012" y="3055692"/>
            <a:chExt cx="1640880" cy="40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A31DFD8-B06C-4146-A007-97633F2A4E7F}"/>
                    </a:ext>
                  </a:extLst>
                </p14:cNvPr>
                <p14:cNvContentPartPr/>
                <p14:nvPr/>
              </p14:nvContentPartPr>
              <p14:xfrm>
                <a:off x="2835012" y="3246132"/>
                <a:ext cx="203760" cy="17784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A31DFD8-B06C-4146-A007-97633F2A4E7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826012" y="3237492"/>
                  <a:ext cx="2214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B033C5BC-A67C-4055-8434-C214E42B55DD}"/>
                    </a:ext>
                  </a:extLst>
                </p14:cNvPr>
                <p14:cNvContentPartPr/>
                <p14:nvPr/>
              </p14:nvContentPartPr>
              <p14:xfrm>
                <a:off x="3235692" y="3311652"/>
                <a:ext cx="239760" cy="4572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B033C5BC-A67C-4055-8434-C214E42B55D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227052" y="3303012"/>
                  <a:ext cx="25740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BA1FBE44-4F7C-421C-B20A-72E063AA14CE}"/>
                    </a:ext>
                  </a:extLst>
                </p14:cNvPr>
                <p14:cNvContentPartPr/>
                <p14:nvPr/>
              </p14:nvContentPartPr>
              <p14:xfrm>
                <a:off x="3324612" y="3207612"/>
                <a:ext cx="100800" cy="2397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BA1FBE44-4F7C-421C-B20A-72E063AA14C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315972" y="3198972"/>
                  <a:ext cx="11844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245B80B8-75DA-49F1-981B-EBF443CBCA8A}"/>
                    </a:ext>
                  </a:extLst>
                </p14:cNvPr>
                <p14:cNvContentPartPr/>
                <p14:nvPr/>
              </p14:nvContentPartPr>
              <p14:xfrm>
                <a:off x="3614772" y="3055692"/>
                <a:ext cx="267120" cy="4003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245B80B8-75DA-49F1-981B-EBF443CBCA8A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605772" y="3047052"/>
                  <a:ext cx="284760" cy="41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CB615DBD-9B25-40B7-9663-61D322B13ACF}"/>
                    </a:ext>
                  </a:extLst>
                </p14:cNvPr>
                <p14:cNvContentPartPr/>
                <p14:nvPr/>
              </p14:nvContentPartPr>
              <p14:xfrm>
                <a:off x="4100412" y="3236772"/>
                <a:ext cx="277920" cy="22212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CB615DBD-9B25-40B7-9663-61D322B13AC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091772" y="3228132"/>
                  <a:ext cx="29556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10273135-5611-40C5-B9FD-5E24C0A24994}"/>
                    </a:ext>
                  </a:extLst>
                </p14:cNvPr>
                <p14:cNvContentPartPr/>
                <p14:nvPr/>
              </p14:nvContentPartPr>
              <p14:xfrm>
                <a:off x="4173492" y="3218052"/>
                <a:ext cx="189360" cy="2034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10273135-5611-40C5-B9FD-5E24C0A2499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164492" y="3209412"/>
                  <a:ext cx="20700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90E7D94-34F1-4A1E-9084-8C2D2ABF057F}"/>
                    </a:ext>
                  </a:extLst>
                </p14:cNvPr>
                <p14:cNvContentPartPr/>
                <p14:nvPr/>
              </p14:nvContentPartPr>
              <p14:xfrm>
                <a:off x="4082052" y="3121212"/>
                <a:ext cx="393840" cy="565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90E7D94-34F1-4A1E-9084-8C2D2ABF057F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073052" y="3112572"/>
                  <a:ext cx="411480" cy="7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0615EC3E-E17A-46FA-BF81-7222F9D6DF2E}"/>
              </a:ext>
            </a:extLst>
          </p:cNvPr>
          <p:cNvGrpSpPr/>
          <p:nvPr/>
        </p:nvGrpSpPr>
        <p:grpSpPr>
          <a:xfrm>
            <a:off x="1659252" y="3776772"/>
            <a:ext cx="5934240" cy="2583360"/>
            <a:chOff x="1659252" y="3776772"/>
            <a:chExt cx="5934240" cy="258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DFCE2FC-CAF1-42BE-8DBD-C9CC7AF204D2}"/>
                    </a:ext>
                  </a:extLst>
                </p14:cNvPr>
                <p14:cNvContentPartPr/>
                <p14:nvPr/>
              </p14:nvContentPartPr>
              <p14:xfrm>
                <a:off x="1689852" y="4034892"/>
                <a:ext cx="288000" cy="30708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DFCE2FC-CAF1-42BE-8DBD-C9CC7AF204D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680852" y="4025892"/>
                  <a:ext cx="30564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C931F7B-C6D9-4F17-8D45-6D7DF1A66952}"/>
                    </a:ext>
                  </a:extLst>
                </p14:cNvPr>
                <p14:cNvContentPartPr/>
                <p14:nvPr/>
              </p14:nvContentPartPr>
              <p14:xfrm>
                <a:off x="2085132" y="3876492"/>
                <a:ext cx="159840" cy="17604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C931F7B-C6D9-4F17-8D45-6D7DF1A6695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076132" y="3867492"/>
                  <a:ext cx="1774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EEC90520-2EB8-4A6F-B278-55B075BF9F97}"/>
                    </a:ext>
                  </a:extLst>
                </p14:cNvPr>
                <p14:cNvContentPartPr/>
                <p14:nvPr/>
              </p14:nvContentPartPr>
              <p14:xfrm>
                <a:off x="2042652" y="4251252"/>
                <a:ext cx="85680" cy="1245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EEC90520-2EB8-4A6F-B278-55B075BF9F9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034012" y="4242612"/>
                  <a:ext cx="10332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65116C1-D1EF-4DEA-B65C-591293967D8F}"/>
                    </a:ext>
                  </a:extLst>
                </p14:cNvPr>
                <p14:cNvContentPartPr/>
                <p14:nvPr/>
              </p14:nvContentPartPr>
              <p14:xfrm>
                <a:off x="2037612" y="4216692"/>
                <a:ext cx="123120" cy="38412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65116C1-D1EF-4DEA-B65C-591293967D8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028612" y="4208052"/>
                  <a:ext cx="14076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71DF63B-18B8-4B6D-9EBC-DB5237D3E3F7}"/>
                    </a:ext>
                  </a:extLst>
                </p14:cNvPr>
                <p14:cNvContentPartPr/>
                <p14:nvPr/>
              </p14:nvContentPartPr>
              <p14:xfrm>
                <a:off x="2415252" y="4083852"/>
                <a:ext cx="123120" cy="176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71DF63B-18B8-4B6D-9EBC-DB5237D3E3F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406252" y="4074852"/>
                  <a:ext cx="1407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FFB72E99-8062-49A4-971C-BD8C0A2C0DDF}"/>
                    </a:ext>
                  </a:extLst>
                </p14:cNvPr>
                <p14:cNvContentPartPr/>
                <p14:nvPr/>
              </p14:nvContentPartPr>
              <p14:xfrm>
                <a:off x="2419932" y="4187532"/>
                <a:ext cx="226080" cy="5328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FFB72E99-8062-49A4-971C-BD8C0A2C0DD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411292" y="4178892"/>
                  <a:ext cx="24372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A0CB18C-954D-4831-A384-0DE7CFA8DB58}"/>
                    </a:ext>
                  </a:extLst>
                </p14:cNvPr>
                <p14:cNvContentPartPr/>
                <p14:nvPr/>
              </p14:nvContentPartPr>
              <p14:xfrm>
                <a:off x="2915652" y="3861372"/>
                <a:ext cx="90000" cy="36504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A0CB18C-954D-4831-A384-0DE7CFA8DB58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906652" y="3852372"/>
                  <a:ext cx="10764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45E4690-FF37-4579-9E4B-C6F778F1117A}"/>
                    </a:ext>
                  </a:extLst>
                </p14:cNvPr>
                <p14:cNvContentPartPr/>
                <p14:nvPr/>
              </p14:nvContentPartPr>
              <p14:xfrm>
                <a:off x="2912772" y="4111212"/>
                <a:ext cx="203760" cy="17352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45E4690-FF37-4579-9E4B-C6F778F1117A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904132" y="4102572"/>
                  <a:ext cx="2214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3044A63-F376-4279-B7BE-262C24A61AC9}"/>
                    </a:ext>
                  </a:extLst>
                </p14:cNvPr>
                <p14:cNvContentPartPr/>
                <p14:nvPr/>
              </p14:nvContentPartPr>
              <p14:xfrm>
                <a:off x="3122652" y="3776772"/>
                <a:ext cx="180360" cy="15732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3044A63-F376-4279-B7BE-262C24A61AC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114012" y="3768132"/>
                  <a:ext cx="1980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225E504-DA55-445D-B2DB-EF09EA0BD1BE}"/>
                    </a:ext>
                  </a:extLst>
                </p14:cNvPr>
                <p14:cNvContentPartPr/>
                <p14:nvPr/>
              </p14:nvContentPartPr>
              <p14:xfrm>
                <a:off x="3281412" y="3976932"/>
                <a:ext cx="266400" cy="2815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225E504-DA55-445D-B2DB-EF09EA0BD1BE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272412" y="3967932"/>
                  <a:ext cx="28404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9E11B69-C957-44A1-87AD-06478850BD1F}"/>
                    </a:ext>
                  </a:extLst>
                </p14:cNvPr>
                <p14:cNvContentPartPr/>
                <p14:nvPr/>
              </p14:nvContentPartPr>
              <p14:xfrm>
                <a:off x="3659772" y="3840492"/>
                <a:ext cx="132840" cy="1202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9E11B69-C957-44A1-87AD-06478850BD1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650772" y="3831852"/>
                  <a:ext cx="1504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868129F7-AAC9-4B07-95CB-FD85AF4441DC}"/>
                    </a:ext>
                  </a:extLst>
                </p14:cNvPr>
                <p14:cNvContentPartPr/>
                <p14:nvPr/>
              </p14:nvContentPartPr>
              <p14:xfrm>
                <a:off x="3623772" y="4223892"/>
                <a:ext cx="203760" cy="2077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68129F7-AAC9-4B07-95CB-FD85AF4441D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615132" y="4214892"/>
                  <a:ext cx="22140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266FE52-B35C-49FD-B501-9FF65A79E2AA}"/>
                    </a:ext>
                  </a:extLst>
                </p14:cNvPr>
                <p14:cNvContentPartPr/>
                <p14:nvPr/>
              </p14:nvContentPartPr>
              <p14:xfrm>
                <a:off x="3516492" y="4247652"/>
                <a:ext cx="256320" cy="24984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266FE52-B35C-49FD-B501-9FF65A79E2A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507852" y="4238652"/>
                  <a:ext cx="27396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09CFEC7-A50C-47FB-B74F-72F4D2BDC16B}"/>
                    </a:ext>
                  </a:extLst>
                </p14:cNvPr>
                <p14:cNvContentPartPr/>
                <p14:nvPr/>
              </p14:nvContentPartPr>
              <p14:xfrm>
                <a:off x="1794612" y="4781172"/>
                <a:ext cx="63000" cy="12276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09CFEC7-A50C-47FB-B74F-72F4D2BDC16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785612" y="4772172"/>
                  <a:ext cx="806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EC51842-7E7D-4F83-A3F2-F92A9D4D691F}"/>
                    </a:ext>
                  </a:extLst>
                </p14:cNvPr>
                <p14:cNvContentPartPr/>
                <p14:nvPr/>
              </p14:nvContentPartPr>
              <p14:xfrm>
                <a:off x="1747452" y="4750212"/>
                <a:ext cx="185400" cy="43596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EC51842-7E7D-4F83-A3F2-F92A9D4D691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738452" y="4741572"/>
                  <a:ext cx="20304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55D986A-22AA-4474-AC04-5A970005D768}"/>
                    </a:ext>
                  </a:extLst>
                </p14:cNvPr>
                <p14:cNvContentPartPr/>
                <p14:nvPr/>
              </p14:nvContentPartPr>
              <p14:xfrm>
                <a:off x="1932492" y="4988892"/>
                <a:ext cx="79920" cy="1123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55D986A-22AA-4474-AC04-5A970005D76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923492" y="4979892"/>
                  <a:ext cx="9756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9496BF4-2551-48CE-8E7E-C62C1385E603}"/>
                    </a:ext>
                  </a:extLst>
                </p14:cNvPr>
                <p14:cNvContentPartPr/>
                <p14:nvPr/>
              </p14:nvContentPartPr>
              <p14:xfrm>
                <a:off x="2076852" y="4855692"/>
                <a:ext cx="13320" cy="2376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9496BF4-2551-48CE-8E7E-C62C1385E603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068212" y="4847052"/>
                  <a:ext cx="309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5D5ED61-99BD-4698-84CF-1D110783CED1}"/>
                    </a:ext>
                  </a:extLst>
                </p14:cNvPr>
                <p14:cNvContentPartPr/>
                <p14:nvPr/>
              </p14:nvContentPartPr>
              <p14:xfrm>
                <a:off x="2315532" y="4745532"/>
                <a:ext cx="162000" cy="3168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5D5ED61-99BD-4698-84CF-1D110783CED1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306892" y="4736532"/>
                  <a:ext cx="17964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5880E5D-C4EF-42A6-BB5C-94623D389276}"/>
                    </a:ext>
                  </a:extLst>
                </p14:cNvPr>
                <p14:cNvContentPartPr/>
                <p14:nvPr/>
              </p14:nvContentPartPr>
              <p14:xfrm>
                <a:off x="2307972" y="4848132"/>
                <a:ext cx="159840" cy="334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5880E5D-C4EF-42A6-BB5C-94623D389276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298972" y="4839492"/>
                  <a:ext cx="1774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8D5119D-E474-49F2-AD96-46C63BCA56CD}"/>
                    </a:ext>
                  </a:extLst>
                </p14:cNvPr>
                <p14:cNvContentPartPr/>
                <p14:nvPr/>
              </p14:nvContentPartPr>
              <p14:xfrm>
                <a:off x="2793252" y="4699452"/>
                <a:ext cx="231120" cy="23652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8D5119D-E474-49F2-AD96-46C63BCA56CD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784612" y="4690812"/>
                  <a:ext cx="24876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A25F4ED-5A5C-4675-8D2B-021B63DFD7B7}"/>
                    </a:ext>
                  </a:extLst>
                </p14:cNvPr>
                <p14:cNvContentPartPr/>
                <p14:nvPr/>
              </p14:nvContentPartPr>
              <p14:xfrm>
                <a:off x="3107532" y="4781172"/>
                <a:ext cx="273960" cy="5220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A25F4ED-5A5C-4675-8D2B-021B63DFD7B7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098892" y="4772532"/>
                  <a:ext cx="29160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D1FBF4DD-1C8B-44A9-9787-F5F47961D516}"/>
                    </a:ext>
                  </a:extLst>
                </p14:cNvPr>
                <p14:cNvContentPartPr/>
                <p14:nvPr/>
              </p14:nvContentPartPr>
              <p14:xfrm>
                <a:off x="3235332" y="4680372"/>
                <a:ext cx="32760" cy="1857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D1FBF4DD-1C8B-44A9-9787-F5F47961D516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226692" y="4671732"/>
                  <a:ext cx="504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5F543D6A-BFEB-45D7-A0DB-8D0968EC6731}"/>
                    </a:ext>
                  </a:extLst>
                </p14:cNvPr>
                <p14:cNvContentPartPr/>
                <p14:nvPr/>
              </p14:nvContentPartPr>
              <p14:xfrm>
                <a:off x="3451332" y="4696212"/>
                <a:ext cx="113760" cy="12096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5F543D6A-BFEB-45D7-A0DB-8D0968EC673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442332" y="4687212"/>
                  <a:ext cx="13140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0496B44-A049-43B1-B6F4-EC9379806218}"/>
                    </a:ext>
                  </a:extLst>
                </p14:cNvPr>
                <p14:cNvContentPartPr/>
                <p14:nvPr/>
              </p14:nvContentPartPr>
              <p14:xfrm>
                <a:off x="3524772" y="4627452"/>
                <a:ext cx="151200" cy="27180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0496B44-A049-43B1-B6F4-EC937980621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516132" y="4618812"/>
                  <a:ext cx="16884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36350C0A-B82D-42EE-9373-A6BE73F5E026}"/>
                    </a:ext>
                  </a:extLst>
                </p14:cNvPr>
                <p14:cNvContentPartPr/>
                <p14:nvPr/>
              </p14:nvContentPartPr>
              <p14:xfrm>
                <a:off x="3762732" y="4696212"/>
                <a:ext cx="158760" cy="1623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36350C0A-B82D-42EE-9373-A6BE73F5E02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754092" y="4687212"/>
                  <a:ext cx="1764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1B4C2D48-A578-4B1B-A0B1-F8CA62BA2F3A}"/>
                    </a:ext>
                  </a:extLst>
                </p14:cNvPr>
                <p14:cNvContentPartPr/>
                <p14:nvPr/>
              </p14:nvContentPartPr>
              <p14:xfrm>
                <a:off x="3716292" y="4669212"/>
                <a:ext cx="227520" cy="22428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1B4C2D48-A578-4B1B-A0B1-F8CA62BA2F3A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707292" y="4660212"/>
                  <a:ext cx="24516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D7598D6-73EA-4F56-9755-819B32738AEA}"/>
                    </a:ext>
                  </a:extLst>
                </p14:cNvPr>
                <p14:cNvContentPartPr/>
                <p14:nvPr/>
              </p14:nvContentPartPr>
              <p14:xfrm>
                <a:off x="3969732" y="4840212"/>
                <a:ext cx="72720" cy="943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D7598D6-73EA-4F56-9755-819B32738AEA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960732" y="4831212"/>
                  <a:ext cx="9036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0AE4054-9376-4978-9696-BE69C8E4AEBE}"/>
                    </a:ext>
                  </a:extLst>
                </p14:cNvPr>
                <p14:cNvContentPartPr/>
                <p14:nvPr/>
              </p14:nvContentPartPr>
              <p14:xfrm>
                <a:off x="4063692" y="4723212"/>
                <a:ext cx="23040" cy="284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0AE4054-9376-4978-9696-BE69C8E4AEBE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054692" y="4714212"/>
                  <a:ext cx="406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91B3F52-9BA5-41F6-B5EA-299F7D4C4D3B}"/>
                    </a:ext>
                  </a:extLst>
                </p14:cNvPr>
                <p14:cNvContentPartPr/>
                <p14:nvPr/>
              </p14:nvContentPartPr>
              <p14:xfrm>
                <a:off x="1843212" y="5472012"/>
                <a:ext cx="31680" cy="1360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91B3F52-9BA5-41F6-B5EA-299F7D4C4D3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834212" y="5463012"/>
                  <a:ext cx="493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E5A158A8-8922-4D73-A602-DF718FFD03E4}"/>
                    </a:ext>
                  </a:extLst>
                </p14:cNvPr>
                <p14:cNvContentPartPr/>
                <p14:nvPr/>
              </p14:nvContentPartPr>
              <p14:xfrm>
                <a:off x="1831692" y="5422692"/>
                <a:ext cx="147600" cy="40176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E5A158A8-8922-4D73-A602-DF718FFD03E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823052" y="5414052"/>
                  <a:ext cx="16524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70C1FA2-6005-4D21-96CC-024A21DC7CD2}"/>
                    </a:ext>
                  </a:extLst>
                </p14:cNvPr>
                <p14:cNvContentPartPr/>
                <p14:nvPr/>
              </p14:nvContentPartPr>
              <p14:xfrm>
                <a:off x="1721532" y="5320092"/>
                <a:ext cx="342360" cy="637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70C1FA2-6005-4D21-96CC-024A21DC7CD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712532" y="5311092"/>
                  <a:ext cx="3600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2C18E24-54CB-4DA6-95D4-32D74840B4C2}"/>
                    </a:ext>
                  </a:extLst>
                </p14:cNvPr>
                <p14:cNvContentPartPr/>
                <p14:nvPr/>
              </p14:nvContentPartPr>
              <p14:xfrm>
                <a:off x="2182332" y="5459052"/>
                <a:ext cx="174960" cy="446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2C18E24-54CB-4DA6-95D4-32D74840B4C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173692" y="5450412"/>
                  <a:ext cx="1926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5950CDEF-B080-4B14-9461-3FB0D87F9D91}"/>
                    </a:ext>
                  </a:extLst>
                </p14:cNvPr>
                <p14:cNvContentPartPr/>
                <p14:nvPr/>
              </p14:nvContentPartPr>
              <p14:xfrm>
                <a:off x="2186652" y="5555892"/>
                <a:ext cx="120960" cy="1944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5950CDEF-B080-4B14-9461-3FB0D87F9D91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178012" y="5546892"/>
                  <a:ext cx="1386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A2FA896-03E9-4250-A55D-43564C25E6A2}"/>
                    </a:ext>
                  </a:extLst>
                </p14:cNvPr>
                <p14:cNvContentPartPr/>
                <p14:nvPr/>
              </p14:nvContentPartPr>
              <p14:xfrm>
                <a:off x="2658972" y="5381292"/>
                <a:ext cx="251640" cy="23184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A2FA896-03E9-4250-A55D-43564C25E6A2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649972" y="5372292"/>
                  <a:ext cx="26928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E129E9C-EA05-40E7-82DA-E6A0CF1759D8}"/>
                    </a:ext>
                  </a:extLst>
                </p14:cNvPr>
                <p14:cNvContentPartPr/>
                <p14:nvPr/>
              </p14:nvContentPartPr>
              <p14:xfrm>
                <a:off x="3047412" y="5438532"/>
                <a:ext cx="311760" cy="4392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E129E9C-EA05-40E7-82DA-E6A0CF1759D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038772" y="5429532"/>
                  <a:ext cx="32940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E774CA0-7943-42D7-A358-3E518F01BFEE}"/>
                    </a:ext>
                  </a:extLst>
                </p14:cNvPr>
                <p14:cNvContentPartPr/>
                <p14:nvPr/>
              </p14:nvContentPartPr>
              <p14:xfrm>
                <a:off x="3184572" y="5326932"/>
                <a:ext cx="39600" cy="1846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E774CA0-7943-42D7-A358-3E518F01BFE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175572" y="5318292"/>
                  <a:ext cx="572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D70142E5-0A51-4B86-9BE1-18641D954B9A}"/>
                    </a:ext>
                  </a:extLst>
                </p14:cNvPr>
                <p14:cNvContentPartPr/>
                <p14:nvPr/>
              </p14:nvContentPartPr>
              <p14:xfrm>
                <a:off x="3440532" y="5285172"/>
                <a:ext cx="176760" cy="16524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D70142E5-0A51-4B86-9BE1-18641D954B9A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431892" y="5276532"/>
                  <a:ext cx="19440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2AAB3DB4-B7BE-4608-B46F-03A4A008A272}"/>
                    </a:ext>
                  </a:extLst>
                </p14:cNvPr>
                <p14:cNvContentPartPr/>
                <p14:nvPr/>
              </p14:nvContentPartPr>
              <p14:xfrm>
                <a:off x="3561132" y="5265732"/>
                <a:ext cx="124920" cy="26532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2AAB3DB4-B7BE-4608-B46F-03A4A008A272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552132" y="5257092"/>
                  <a:ext cx="14256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1A900D0-136D-47BA-817E-8B1577BE53E7}"/>
                    </a:ext>
                  </a:extLst>
                </p14:cNvPr>
                <p14:cNvContentPartPr/>
                <p14:nvPr/>
              </p14:nvContentPartPr>
              <p14:xfrm>
                <a:off x="3827892" y="5342772"/>
                <a:ext cx="263160" cy="21456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1A900D0-136D-47BA-817E-8B1577BE53E7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818892" y="5333772"/>
                  <a:ext cx="2808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A481FDD-A479-45B6-A546-9551A2888778}"/>
                    </a:ext>
                  </a:extLst>
                </p14:cNvPr>
                <p14:cNvContentPartPr/>
                <p14:nvPr/>
              </p14:nvContentPartPr>
              <p14:xfrm>
                <a:off x="3863892" y="5331252"/>
                <a:ext cx="178920" cy="19080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A481FDD-A479-45B6-A546-9551A2888778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855252" y="5322612"/>
                  <a:ext cx="19656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EE4A1231-CA06-4888-B35E-25AB2F9F3748}"/>
                    </a:ext>
                  </a:extLst>
                </p14:cNvPr>
                <p14:cNvContentPartPr/>
                <p14:nvPr/>
              </p14:nvContentPartPr>
              <p14:xfrm>
                <a:off x="3805212" y="5204532"/>
                <a:ext cx="416160" cy="5400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EE4A1231-CA06-4888-B35E-25AB2F9F374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796572" y="5195532"/>
                  <a:ext cx="43380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664C7664-23D2-4E5C-93C2-F28DEE69171A}"/>
                    </a:ext>
                  </a:extLst>
                </p14:cNvPr>
                <p14:cNvContentPartPr/>
                <p14:nvPr/>
              </p14:nvContentPartPr>
              <p14:xfrm>
                <a:off x="4338372" y="5361852"/>
                <a:ext cx="198000" cy="9612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664C7664-23D2-4E5C-93C2-F28DEE69171A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329732" y="5353212"/>
                  <a:ext cx="2156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2189319-0E45-4059-B7DA-27ADDDB9D9C3}"/>
                    </a:ext>
                  </a:extLst>
                </p14:cNvPr>
                <p14:cNvContentPartPr/>
                <p14:nvPr/>
              </p14:nvContentPartPr>
              <p14:xfrm>
                <a:off x="4774692" y="5271132"/>
                <a:ext cx="227520" cy="22716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2189319-0E45-4059-B7DA-27ADDDB9D9C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765692" y="5262132"/>
                  <a:ext cx="24516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DC69216-89D3-4FF5-984C-840845E3989B}"/>
                    </a:ext>
                  </a:extLst>
                </p14:cNvPr>
                <p14:cNvContentPartPr/>
                <p14:nvPr/>
              </p14:nvContentPartPr>
              <p14:xfrm>
                <a:off x="5142972" y="5344932"/>
                <a:ext cx="322920" cy="5184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DC69216-89D3-4FF5-984C-840845E3989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134332" y="5335932"/>
                  <a:ext cx="34056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CFBAC87-FCCE-4AF6-9CA0-0BA9534D57B5}"/>
                    </a:ext>
                  </a:extLst>
                </p14:cNvPr>
                <p14:cNvContentPartPr/>
                <p14:nvPr/>
              </p14:nvContentPartPr>
              <p14:xfrm>
                <a:off x="5308572" y="5264292"/>
                <a:ext cx="18720" cy="2088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CFBAC87-FCCE-4AF6-9CA0-0BA9534D57B5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299572" y="5255292"/>
                  <a:ext cx="3636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40C7650A-C8A8-45E0-80F7-8994E261E640}"/>
                    </a:ext>
                  </a:extLst>
                </p14:cNvPr>
                <p14:cNvContentPartPr/>
                <p14:nvPr/>
              </p14:nvContentPartPr>
              <p14:xfrm>
                <a:off x="5574252" y="5272932"/>
                <a:ext cx="178920" cy="1530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40C7650A-C8A8-45E0-80F7-8994E261E640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565252" y="5263932"/>
                  <a:ext cx="19656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9FA6796-5D8A-4E74-9B4C-E586B3B4329F}"/>
                    </a:ext>
                  </a:extLst>
                </p14:cNvPr>
                <p14:cNvContentPartPr/>
                <p14:nvPr/>
              </p14:nvContentPartPr>
              <p14:xfrm>
                <a:off x="5688372" y="5263572"/>
                <a:ext cx="110160" cy="33084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9FA6796-5D8A-4E74-9B4C-E586B3B4329F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679372" y="5254932"/>
                  <a:ext cx="12780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1528756B-1C17-408A-BEF2-70767B87E8D9}"/>
                    </a:ext>
                  </a:extLst>
                </p14:cNvPr>
                <p14:cNvContentPartPr/>
                <p14:nvPr/>
              </p14:nvContentPartPr>
              <p14:xfrm>
                <a:off x="5900412" y="5255652"/>
                <a:ext cx="181080" cy="25128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528756B-1C17-408A-BEF2-70767B87E8D9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891772" y="5246652"/>
                  <a:ext cx="19872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AB03D1E-1711-4CBD-A770-EBB157BD1A02}"/>
                    </a:ext>
                  </a:extLst>
                </p14:cNvPr>
                <p14:cNvContentPartPr/>
                <p14:nvPr/>
              </p14:nvContentPartPr>
              <p14:xfrm>
                <a:off x="6087612" y="5279772"/>
                <a:ext cx="222120" cy="2311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AB03D1E-1711-4CBD-A770-EBB157BD1A0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078612" y="5271132"/>
                  <a:ext cx="2397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6ECF206-3552-4625-9CD9-9D6005F60106}"/>
                    </a:ext>
                  </a:extLst>
                </p14:cNvPr>
                <p14:cNvContentPartPr/>
                <p14:nvPr/>
              </p14:nvContentPartPr>
              <p14:xfrm>
                <a:off x="6365892" y="5164932"/>
                <a:ext cx="185760" cy="39816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6ECF206-3552-4625-9CD9-9D6005F60106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356892" y="5155932"/>
                  <a:ext cx="20340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B1B5317-CC65-4B7F-966D-0C202869AF8C}"/>
                    </a:ext>
                  </a:extLst>
                </p14:cNvPr>
                <p14:cNvContentPartPr/>
                <p14:nvPr/>
              </p14:nvContentPartPr>
              <p14:xfrm>
                <a:off x="6699972" y="5309292"/>
                <a:ext cx="151920" cy="216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B1B5317-CC65-4B7F-966D-0C202869AF8C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691332" y="5300652"/>
                  <a:ext cx="1695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7AC01F0E-FA20-4823-BDF3-E39F3FE31C55}"/>
                    </a:ext>
                  </a:extLst>
                </p14:cNvPr>
                <p14:cNvContentPartPr/>
                <p14:nvPr/>
              </p14:nvContentPartPr>
              <p14:xfrm>
                <a:off x="6674772" y="5418012"/>
                <a:ext cx="144360" cy="3744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7AC01F0E-FA20-4823-BDF3-E39F3FE31C55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665772" y="5409012"/>
                  <a:ext cx="16200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7CC744E-4BE5-4B49-A209-3A7D1E13D8AF}"/>
                    </a:ext>
                  </a:extLst>
                </p14:cNvPr>
                <p14:cNvContentPartPr/>
                <p14:nvPr/>
              </p14:nvContentPartPr>
              <p14:xfrm>
                <a:off x="6959172" y="5238012"/>
                <a:ext cx="280440" cy="25884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7CC744E-4BE5-4B49-A209-3A7D1E13D8AF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950532" y="5229372"/>
                  <a:ext cx="29808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848D8C24-C74E-4674-A6C0-700530B2EA7B}"/>
                    </a:ext>
                  </a:extLst>
                </p14:cNvPr>
                <p14:cNvContentPartPr/>
                <p14:nvPr/>
              </p14:nvContentPartPr>
              <p14:xfrm>
                <a:off x="7266612" y="5224332"/>
                <a:ext cx="326880" cy="32616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848D8C24-C74E-4674-A6C0-700530B2EA7B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257972" y="5215332"/>
                  <a:ext cx="34452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DF58894F-74E3-405A-8471-7E5C9D9A8BC4}"/>
                    </a:ext>
                  </a:extLst>
                </p14:cNvPr>
                <p14:cNvContentPartPr/>
                <p14:nvPr/>
              </p14:nvContentPartPr>
              <p14:xfrm>
                <a:off x="1661052" y="5967732"/>
                <a:ext cx="311040" cy="27540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DF58894F-74E3-405A-8471-7E5C9D9A8BC4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652052" y="5958732"/>
                  <a:ext cx="3286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5098859-049E-4E05-9A33-90992ACD35FF}"/>
                    </a:ext>
                  </a:extLst>
                </p14:cNvPr>
                <p14:cNvContentPartPr/>
                <p14:nvPr/>
              </p14:nvContentPartPr>
              <p14:xfrm>
                <a:off x="2074332" y="5873052"/>
                <a:ext cx="92160" cy="6840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5098859-049E-4E05-9A33-90992ACD35FF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065692" y="5864052"/>
                  <a:ext cx="1098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E520F267-D224-412D-91E2-710E6CF2E1E4}"/>
                    </a:ext>
                  </a:extLst>
                </p14:cNvPr>
                <p14:cNvContentPartPr/>
                <p14:nvPr/>
              </p14:nvContentPartPr>
              <p14:xfrm>
                <a:off x="2022852" y="6138012"/>
                <a:ext cx="44280" cy="9612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E520F267-D224-412D-91E2-710E6CF2E1E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013852" y="6129012"/>
                  <a:ext cx="619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43E2A26A-5D02-408D-A674-B83DC6153937}"/>
                    </a:ext>
                  </a:extLst>
                </p14:cNvPr>
                <p14:cNvContentPartPr/>
                <p14:nvPr/>
              </p14:nvContentPartPr>
              <p14:xfrm>
                <a:off x="2022132" y="6067092"/>
                <a:ext cx="134640" cy="29304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43E2A26A-5D02-408D-A674-B83DC6153937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013492" y="6058452"/>
                  <a:ext cx="15228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D749EBA-E141-4F08-B709-7807163B3B97}"/>
                    </a:ext>
                  </a:extLst>
                </p14:cNvPr>
                <p14:cNvContentPartPr/>
                <p14:nvPr/>
              </p14:nvContentPartPr>
              <p14:xfrm>
                <a:off x="2421012" y="5971332"/>
                <a:ext cx="142200" cy="3060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D749EBA-E141-4F08-B709-7807163B3B97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412372" y="5962692"/>
                  <a:ext cx="1598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A2ABD6FA-B984-4E4F-ADD7-2D42A85C5F5F}"/>
                    </a:ext>
                  </a:extLst>
                </p14:cNvPr>
                <p14:cNvContentPartPr/>
                <p14:nvPr/>
              </p14:nvContentPartPr>
              <p14:xfrm>
                <a:off x="2398332" y="6081852"/>
                <a:ext cx="192240" cy="2016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A2ABD6FA-B984-4E4F-ADD7-2D42A85C5F5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389692" y="6072852"/>
                  <a:ext cx="2098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8E7BB4E4-45C0-4ABE-8B0B-1163B5B5E633}"/>
                    </a:ext>
                  </a:extLst>
                </p14:cNvPr>
                <p14:cNvContentPartPr/>
                <p14:nvPr/>
              </p14:nvContentPartPr>
              <p14:xfrm>
                <a:off x="2904852" y="5852532"/>
                <a:ext cx="124560" cy="31536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E7BB4E4-45C0-4ABE-8B0B-1163B5B5E63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2896212" y="5843532"/>
                  <a:ext cx="14220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D18D7174-9DA8-4A04-AFFE-B8BAD7445A69}"/>
                    </a:ext>
                  </a:extLst>
                </p14:cNvPr>
                <p14:cNvContentPartPr/>
                <p14:nvPr/>
              </p14:nvContentPartPr>
              <p14:xfrm>
                <a:off x="2905212" y="6043692"/>
                <a:ext cx="225000" cy="12888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D18D7174-9DA8-4A04-AFFE-B8BAD7445A6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896572" y="6035052"/>
                  <a:ext cx="2426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33BF302-5503-470E-8BF6-550E9639D067}"/>
                    </a:ext>
                  </a:extLst>
                </p14:cNvPr>
                <p14:cNvContentPartPr/>
                <p14:nvPr/>
              </p14:nvContentPartPr>
              <p14:xfrm>
                <a:off x="3219852" y="5709972"/>
                <a:ext cx="182160" cy="14868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33BF302-5503-470E-8BF6-550E9639D067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211212" y="5701332"/>
                  <a:ext cx="1998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32F88B30-184D-404F-B319-3F2B578AD8C2}"/>
                    </a:ext>
                  </a:extLst>
                </p14:cNvPr>
                <p14:cNvContentPartPr/>
                <p14:nvPr/>
              </p14:nvContentPartPr>
              <p14:xfrm>
                <a:off x="3377172" y="5872332"/>
                <a:ext cx="277920" cy="30096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32F88B30-184D-404F-B319-3F2B578AD8C2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368532" y="5863692"/>
                  <a:ext cx="29556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04164935-BC2D-4CA9-80AA-20AFF40CFD44}"/>
                    </a:ext>
                  </a:extLst>
                </p14:cNvPr>
                <p14:cNvContentPartPr/>
                <p14:nvPr/>
              </p14:nvContentPartPr>
              <p14:xfrm>
                <a:off x="3778572" y="5703132"/>
                <a:ext cx="177480" cy="16092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04164935-BC2D-4CA9-80AA-20AFF40CFD44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769572" y="5694132"/>
                  <a:ext cx="1951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0E349F88-F507-4C3F-A971-52E4F287A1A1}"/>
                    </a:ext>
                  </a:extLst>
                </p14:cNvPr>
                <p14:cNvContentPartPr/>
                <p14:nvPr/>
              </p14:nvContentPartPr>
              <p14:xfrm>
                <a:off x="3750852" y="6104172"/>
                <a:ext cx="175320" cy="21024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0E349F88-F507-4C3F-A971-52E4F287A1A1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742212" y="6095172"/>
                  <a:ext cx="19296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803A1443-A2CC-43D9-9B94-3D34EEC90C1D}"/>
                    </a:ext>
                  </a:extLst>
                </p14:cNvPr>
                <p14:cNvContentPartPr/>
                <p14:nvPr/>
              </p14:nvContentPartPr>
              <p14:xfrm>
                <a:off x="3737532" y="6082932"/>
                <a:ext cx="156240" cy="23472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03A1443-A2CC-43D9-9B94-3D34EEC90C1D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3728532" y="6073932"/>
                  <a:ext cx="17388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29DB3285-8A0C-4202-8106-D784822CF54D}"/>
                    </a:ext>
                  </a:extLst>
                </p14:cNvPr>
                <p14:cNvContentPartPr/>
                <p14:nvPr/>
              </p14:nvContentPartPr>
              <p14:xfrm>
                <a:off x="4274652" y="5906532"/>
                <a:ext cx="160920" cy="2052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29DB3285-8A0C-4202-8106-D784822CF54D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265652" y="5897532"/>
                  <a:ext cx="1785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F2D35BF9-D3A7-48B9-8FEE-D7A8EF648E3A}"/>
                    </a:ext>
                  </a:extLst>
                </p14:cNvPr>
                <p14:cNvContentPartPr/>
                <p14:nvPr/>
              </p14:nvContentPartPr>
              <p14:xfrm>
                <a:off x="4237212" y="5999772"/>
                <a:ext cx="221040" cy="3780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F2D35BF9-D3A7-48B9-8FEE-D7A8EF648E3A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228572" y="5990772"/>
                  <a:ext cx="23868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207DD380-AD79-4509-BBBE-B328E2F5BED8}"/>
                    </a:ext>
                  </a:extLst>
                </p14:cNvPr>
                <p14:cNvContentPartPr/>
                <p14:nvPr/>
              </p14:nvContentPartPr>
              <p14:xfrm>
                <a:off x="4731132" y="5864772"/>
                <a:ext cx="146520" cy="12384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207DD380-AD79-4509-BBBE-B328E2F5BED8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722492" y="5855772"/>
                  <a:ext cx="1641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598021D-0094-4AE7-A5C0-D778C8F76C9B}"/>
                    </a:ext>
                  </a:extLst>
                </p14:cNvPr>
                <p14:cNvContentPartPr/>
                <p14:nvPr/>
              </p14:nvContentPartPr>
              <p14:xfrm>
                <a:off x="4802772" y="5817252"/>
                <a:ext cx="152640" cy="30816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598021D-0094-4AE7-A5C0-D778C8F76C9B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4793772" y="5808612"/>
                  <a:ext cx="17028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A75A455A-A049-4DD3-9746-79815127EEDF}"/>
                    </a:ext>
                  </a:extLst>
                </p14:cNvPr>
                <p14:cNvContentPartPr/>
                <p14:nvPr/>
              </p14:nvContentPartPr>
              <p14:xfrm>
                <a:off x="5046132" y="5687652"/>
                <a:ext cx="150120" cy="11484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A75A455A-A049-4DD3-9746-79815127EEDF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037132" y="5678652"/>
                  <a:ext cx="16776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FAD8F4BE-1B92-4592-A78B-BB8D412E6701}"/>
                    </a:ext>
                  </a:extLst>
                </p14:cNvPr>
                <p14:cNvContentPartPr/>
                <p14:nvPr/>
              </p14:nvContentPartPr>
              <p14:xfrm>
                <a:off x="5231532" y="5836692"/>
                <a:ext cx="127080" cy="23256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FAD8F4BE-1B92-4592-A78B-BB8D412E6701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222532" y="5827692"/>
                  <a:ext cx="14472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4E889D3F-0425-4616-B26D-E27A35EAA1B2}"/>
                    </a:ext>
                  </a:extLst>
                </p14:cNvPr>
                <p14:cNvContentPartPr/>
                <p14:nvPr/>
              </p14:nvContentPartPr>
              <p14:xfrm>
                <a:off x="5414052" y="5843532"/>
                <a:ext cx="85320" cy="17532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4E889D3F-0425-4616-B26D-E27A35EAA1B2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405052" y="5834892"/>
                  <a:ext cx="1029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8BD7BA7-A938-42F8-8C60-9214AEC17D46}"/>
                    </a:ext>
                  </a:extLst>
                </p14:cNvPr>
                <p14:cNvContentPartPr/>
                <p14:nvPr/>
              </p14:nvContentPartPr>
              <p14:xfrm>
                <a:off x="5531052" y="5824092"/>
                <a:ext cx="120960" cy="10404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8BD7BA7-A938-42F8-8C60-9214AEC17D4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522412" y="5815452"/>
                  <a:ext cx="13860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D4272925-047C-4009-9129-2B5B7B2FCB77}"/>
                    </a:ext>
                  </a:extLst>
                </p14:cNvPr>
                <p14:cNvContentPartPr/>
                <p14:nvPr/>
              </p14:nvContentPartPr>
              <p14:xfrm>
                <a:off x="5584332" y="5786292"/>
                <a:ext cx="105840" cy="23076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D4272925-047C-4009-9129-2B5B7B2FCB77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575692" y="5777652"/>
                  <a:ext cx="1234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C0D87976-EA00-422F-93D9-DC56FD8C1F52}"/>
                    </a:ext>
                  </a:extLst>
                </p14:cNvPr>
                <p14:cNvContentPartPr/>
                <p14:nvPr/>
              </p14:nvContentPartPr>
              <p14:xfrm>
                <a:off x="5720772" y="5702052"/>
                <a:ext cx="136080" cy="39096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C0D87976-EA00-422F-93D9-DC56FD8C1F5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712132" y="5693052"/>
                  <a:ext cx="153720" cy="40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70478A22-062A-41E9-AAF1-5721F055D8B1}"/>
                    </a:ext>
                  </a:extLst>
                </p14:cNvPr>
                <p14:cNvContentPartPr/>
                <p14:nvPr/>
              </p14:nvContentPartPr>
              <p14:xfrm>
                <a:off x="6055212" y="5854332"/>
                <a:ext cx="153000" cy="4752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70478A22-062A-41E9-AAF1-5721F055D8B1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046212" y="5845692"/>
                  <a:ext cx="17064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8D88206F-FF3E-4915-93DD-C2980E1FBB86}"/>
                    </a:ext>
                  </a:extLst>
                </p14:cNvPr>
                <p14:cNvContentPartPr/>
                <p14:nvPr/>
              </p14:nvContentPartPr>
              <p14:xfrm>
                <a:off x="6078972" y="5923092"/>
                <a:ext cx="183240" cy="4608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8D88206F-FF3E-4915-93DD-C2980E1FBB86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070332" y="5914452"/>
                  <a:ext cx="20088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7E8AECED-5771-4135-A7BA-83699743C265}"/>
                    </a:ext>
                  </a:extLst>
                </p14:cNvPr>
                <p14:cNvContentPartPr/>
                <p14:nvPr/>
              </p14:nvContentPartPr>
              <p14:xfrm>
                <a:off x="6391812" y="5797812"/>
                <a:ext cx="242640" cy="21312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7E8AECED-5771-4135-A7BA-83699743C26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382812" y="5788812"/>
                  <a:ext cx="26028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58B157C-AF0D-460D-BB07-F5D3B76E633C}"/>
                    </a:ext>
                  </a:extLst>
                </p14:cNvPr>
                <p14:cNvContentPartPr/>
                <p14:nvPr/>
              </p14:nvContentPartPr>
              <p14:xfrm>
                <a:off x="6702132" y="5774052"/>
                <a:ext cx="266760" cy="21060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58B157C-AF0D-460D-BB07-F5D3B76E633C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693492" y="5765052"/>
                  <a:ext cx="28440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11B64280-1197-4BEA-AE54-21DBAAC6758F}"/>
                    </a:ext>
                  </a:extLst>
                </p14:cNvPr>
                <p14:cNvContentPartPr/>
                <p14:nvPr/>
              </p14:nvContentPartPr>
              <p14:xfrm>
                <a:off x="7014972" y="5743092"/>
                <a:ext cx="152280" cy="15120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11B64280-1197-4BEA-AE54-21DBAAC6758F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006332" y="5734092"/>
                  <a:ext cx="1699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98E72F64-47C9-4D14-983E-7A2BDDB070BB}"/>
                    </a:ext>
                  </a:extLst>
                </p14:cNvPr>
                <p14:cNvContentPartPr/>
                <p14:nvPr/>
              </p14:nvContentPartPr>
              <p14:xfrm>
                <a:off x="7094172" y="5707452"/>
                <a:ext cx="154800" cy="27108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98E72F64-47C9-4D14-983E-7A2BDDB070BB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085172" y="5698452"/>
                  <a:ext cx="1724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FE49D82B-F1AB-4F29-97D0-ED3B98542B4A}"/>
                    </a:ext>
                  </a:extLst>
                </p14:cNvPr>
                <p14:cNvContentPartPr/>
                <p14:nvPr/>
              </p14:nvContentPartPr>
              <p14:xfrm>
                <a:off x="1659252" y="4528452"/>
                <a:ext cx="2431080" cy="10728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FE49D82B-F1AB-4F29-97D0-ED3B98542B4A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650612" y="4519812"/>
                  <a:ext cx="2448720" cy="12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C3839DBF-ABF5-472D-9FC7-840B273C6B3D}"/>
              </a:ext>
            </a:extLst>
          </p:cNvPr>
          <p:cNvGrpSpPr/>
          <p:nvPr/>
        </p:nvGrpSpPr>
        <p:grpSpPr>
          <a:xfrm>
            <a:off x="4850292" y="2876412"/>
            <a:ext cx="1411200" cy="547200"/>
            <a:chOff x="4850292" y="2876412"/>
            <a:chExt cx="1411200" cy="547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1C5E5223-2122-4111-9463-B87DC8C53877}"/>
                    </a:ext>
                  </a:extLst>
                </p14:cNvPr>
                <p14:cNvContentPartPr/>
                <p14:nvPr/>
              </p14:nvContentPartPr>
              <p14:xfrm>
                <a:off x="4935972" y="3127692"/>
                <a:ext cx="1325520" cy="16128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1C5E5223-2122-4111-9463-B87DC8C53877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927332" y="3119052"/>
                  <a:ext cx="13431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2958CF63-658C-4197-A81E-C4AE87C20CED}"/>
                    </a:ext>
                  </a:extLst>
                </p14:cNvPr>
                <p14:cNvContentPartPr/>
                <p14:nvPr/>
              </p14:nvContentPartPr>
              <p14:xfrm>
                <a:off x="4850292" y="2876412"/>
                <a:ext cx="831240" cy="54720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2958CF63-658C-4197-A81E-C4AE87C20CED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4841652" y="2867412"/>
                  <a:ext cx="848880" cy="56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B3DED88D-88C2-4DD9-A602-7B267919B982}"/>
              </a:ext>
            </a:extLst>
          </p:cNvPr>
          <p:cNvGrpSpPr/>
          <p:nvPr/>
        </p:nvGrpSpPr>
        <p:grpSpPr>
          <a:xfrm>
            <a:off x="4535652" y="3832932"/>
            <a:ext cx="1258560" cy="415440"/>
            <a:chOff x="4535652" y="3832932"/>
            <a:chExt cx="1258560" cy="415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E7CC5A9D-B586-42F2-8056-66AAC6D97BB4}"/>
                    </a:ext>
                  </a:extLst>
                </p14:cNvPr>
                <p14:cNvContentPartPr/>
                <p14:nvPr/>
              </p14:nvContentPartPr>
              <p14:xfrm>
                <a:off x="4561932" y="3973332"/>
                <a:ext cx="1232280" cy="14292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E7CC5A9D-B586-42F2-8056-66AAC6D97BB4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4552932" y="3964692"/>
                  <a:ext cx="12499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67172F9E-D7BF-4745-9BC0-14D89386E1C7}"/>
                    </a:ext>
                  </a:extLst>
                </p14:cNvPr>
                <p14:cNvContentPartPr/>
                <p14:nvPr/>
              </p14:nvContentPartPr>
              <p14:xfrm>
                <a:off x="4535652" y="3832932"/>
                <a:ext cx="546120" cy="41544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67172F9E-D7BF-4745-9BC0-14D89386E1C7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4526652" y="3824292"/>
                  <a:ext cx="563760" cy="433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54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598D67E5-66D4-47CC-ABA1-545AB1FEA271}"/>
                  </a:ext>
                </a:extLst>
              </p14:cNvPr>
              <p14:cNvContentPartPr/>
              <p14:nvPr/>
            </p14:nvContentPartPr>
            <p14:xfrm>
              <a:off x="6427812" y="4519452"/>
              <a:ext cx="2178720" cy="126720"/>
            </p14:xfrm>
          </p:contentPart>
        </mc:Choice>
        <mc:Fallback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598D67E5-66D4-47CC-ABA1-545AB1FEA271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6419172" y="4510452"/>
                <a:ext cx="2196360" cy="144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2" name="Group 231">
            <a:extLst>
              <a:ext uri="{FF2B5EF4-FFF2-40B4-BE49-F238E27FC236}">
                <a16:creationId xmlns:a16="http://schemas.microsoft.com/office/drawing/2014/main" id="{9199046B-2A66-4B39-A92E-7F6099A498CA}"/>
              </a:ext>
            </a:extLst>
          </p:cNvPr>
          <p:cNvGrpSpPr/>
          <p:nvPr/>
        </p:nvGrpSpPr>
        <p:grpSpPr>
          <a:xfrm>
            <a:off x="6139092" y="3250978"/>
            <a:ext cx="2706120" cy="1319400"/>
            <a:chOff x="6139092" y="3250978"/>
            <a:chExt cx="2706120" cy="131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AA8B7A3E-4768-44C0-943F-C16F63D5BB19}"/>
                    </a:ext>
                  </a:extLst>
                </p14:cNvPr>
                <p14:cNvContentPartPr/>
                <p14:nvPr/>
              </p14:nvContentPartPr>
              <p14:xfrm>
                <a:off x="6732732" y="3820692"/>
                <a:ext cx="19800" cy="1296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AA8B7A3E-4768-44C0-943F-C16F63D5BB19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723732" y="3812052"/>
                  <a:ext cx="374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0719E4E5-A062-4D6D-B886-9E01825464F0}"/>
                    </a:ext>
                  </a:extLst>
                </p14:cNvPr>
                <p14:cNvContentPartPr/>
                <p14:nvPr/>
              </p14:nvContentPartPr>
              <p14:xfrm>
                <a:off x="6477132" y="3834372"/>
                <a:ext cx="303120" cy="26172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0719E4E5-A062-4D6D-B886-9E01825464F0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468492" y="3825372"/>
                  <a:ext cx="32076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0D96445E-E11C-46C1-BEF8-28C075EA2CC4}"/>
                    </a:ext>
                  </a:extLst>
                </p14:cNvPr>
                <p14:cNvContentPartPr/>
                <p14:nvPr/>
              </p14:nvContentPartPr>
              <p14:xfrm>
                <a:off x="6851532" y="4010052"/>
                <a:ext cx="43200" cy="1756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0D96445E-E11C-46C1-BEF8-28C075EA2CC4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842892" y="4001412"/>
                  <a:ext cx="608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8B11624D-1858-4E91-9702-F2F56FC83472}"/>
                    </a:ext>
                  </a:extLst>
                </p14:cNvPr>
                <p14:cNvContentPartPr/>
                <p14:nvPr/>
              </p14:nvContentPartPr>
              <p14:xfrm>
                <a:off x="6835332" y="3933372"/>
                <a:ext cx="160560" cy="51696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8B11624D-1858-4E91-9702-F2F56FC83472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826692" y="3924732"/>
                  <a:ext cx="178200" cy="53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DB7162EF-4CB6-44EE-BC3A-6B85AA967E8D}"/>
                    </a:ext>
                  </a:extLst>
                </p14:cNvPr>
                <p14:cNvContentPartPr/>
                <p14:nvPr/>
              </p14:nvContentPartPr>
              <p14:xfrm>
                <a:off x="7093452" y="3850932"/>
                <a:ext cx="182520" cy="5544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DB7162EF-4CB6-44EE-BC3A-6B85AA967E8D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084812" y="3842292"/>
                  <a:ext cx="2001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9DCAE565-F00B-4E84-B6D0-BEEB4A3B2D5E}"/>
                    </a:ext>
                  </a:extLst>
                </p14:cNvPr>
                <p14:cNvContentPartPr/>
                <p14:nvPr/>
              </p14:nvContentPartPr>
              <p14:xfrm>
                <a:off x="7077612" y="3977292"/>
                <a:ext cx="249840" cy="6408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9DCAE565-F00B-4E84-B6D0-BEEB4A3B2D5E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068972" y="3968292"/>
                  <a:ext cx="2674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ECE84AFD-F68C-4545-A388-B0575D134045}"/>
                    </a:ext>
                  </a:extLst>
                </p14:cNvPr>
                <p14:cNvContentPartPr/>
                <p14:nvPr/>
              </p14:nvContentPartPr>
              <p14:xfrm>
                <a:off x="7423572" y="3643932"/>
                <a:ext cx="117720" cy="45432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ECE84AFD-F68C-4545-A388-B0575D134045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414572" y="3634932"/>
                  <a:ext cx="135360" cy="47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84F73DE0-434C-45AB-96A6-436C240165F9}"/>
                    </a:ext>
                  </a:extLst>
                </p14:cNvPr>
                <p14:cNvContentPartPr/>
                <p14:nvPr/>
              </p14:nvContentPartPr>
              <p14:xfrm>
                <a:off x="7551732" y="3560412"/>
                <a:ext cx="141120" cy="41652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84F73DE0-434C-45AB-96A6-436C240165F9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542732" y="3551772"/>
                  <a:ext cx="15876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796C0D7F-1AEF-4929-BBDB-E1ACAFA13B64}"/>
                    </a:ext>
                  </a:extLst>
                </p14:cNvPr>
                <p14:cNvContentPartPr/>
                <p14:nvPr/>
              </p14:nvContentPartPr>
              <p14:xfrm>
                <a:off x="7512852" y="3873972"/>
                <a:ext cx="236880" cy="20736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796C0D7F-1AEF-4929-BBDB-E1ACAFA13B64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503852" y="3864972"/>
                  <a:ext cx="2545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1FA98467-13DB-4C65-AFC4-62B27256B9B1}"/>
                    </a:ext>
                  </a:extLst>
                </p14:cNvPr>
                <p14:cNvContentPartPr/>
                <p14:nvPr/>
              </p14:nvContentPartPr>
              <p14:xfrm>
                <a:off x="7873212" y="3609732"/>
                <a:ext cx="57600" cy="4564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1FA98467-13DB-4C65-AFC4-62B27256B9B1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864212" y="3601092"/>
                  <a:ext cx="75240" cy="47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263DF3A7-3721-4B4D-8244-E4D0A51172F9}"/>
                    </a:ext>
                  </a:extLst>
                </p14:cNvPr>
                <p14:cNvContentPartPr/>
                <p14:nvPr/>
              </p14:nvContentPartPr>
              <p14:xfrm>
                <a:off x="7983012" y="3669492"/>
                <a:ext cx="274680" cy="43236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263DF3A7-3721-4B4D-8244-E4D0A51172F9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974012" y="3660852"/>
                  <a:ext cx="29232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D6AF3EA4-5623-4353-A0D0-840AA7B0476E}"/>
                    </a:ext>
                  </a:extLst>
                </p14:cNvPr>
                <p14:cNvContentPartPr/>
                <p14:nvPr/>
              </p14:nvContentPartPr>
              <p14:xfrm>
                <a:off x="8320332" y="3959652"/>
                <a:ext cx="246240" cy="18108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D6AF3EA4-5623-4353-A0D0-840AA7B0476E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8311692" y="3951012"/>
                  <a:ext cx="2638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9EA1C9EC-BDF7-462A-AD47-8F5D5BCB01A2}"/>
                    </a:ext>
                  </a:extLst>
                </p14:cNvPr>
                <p14:cNvContentPartPr/>
                <p14:nvPr/>
              </p14:nvContentPartPr>
              <p14:xfrm>
                <a:off x="8330772" y="3930132"/>
                <a:ext cx="167040" cy="23616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9EA1C9EC-BDF7-462A-AD47-8F5D5BCB01A2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322132" y="3921132"/>
                  <a:ext cx="18468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374C611-0FD4-4FDD-A519-AB43B38AE506}"/>
                    </a:ext>
                  </a:extLst>
                </p14:cNvPr>
                <p14:cNvContentPartPr/>
                <p14:nvPr/>
              </p14:nvContentPartPr>
              <p14:xfrm>
                <a:off x="6139092" y="3463378"/>
                <a:ext cx="102960" cy="109584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374C611-0FD4-4FDD-A519-AB43B38AE506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6130452" y="3454738"/>
                  <a:ext cx="120600" cy="11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D7F0E0DC-9400-4BD2-BF8D-7785CE2F247B}"/>
                    </a:ext>
                  </a:extLst>
                </p14:cNvPr>
                <p14:cNvContentPartPr/>
                <p14:nvPr/>
              </p14:nvContentPartPr>
              <p14:xfrm>
                <a:off x="6334932" y="3250978"/>
                <a:ext cx="2510280" cy="131940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D7F0E0DC-9400-4BD2-BF8D-7785CE2F247B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6325932" y="3241978"/>
                  <a:ext cx="2527920" cy="1337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4104173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reating a Histogram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noProof="0" dirty="0">
                <a:latin typeface="Arial" panose="020B0604020202020204" pitchFamily="34" charset="0"/>
              </a:rPr>
              <a:t>Choose boundary points for the class intervals. Usually these intervals are the same width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noProof="0" dirty="0">
                <a:latin typeface="Arial" panose="020B0604020202020204" pitchFamily="34" charset="0"/>
              </a:rPr>
              <a:t>Compute the frequencies: this is the number of observations that occur in each interval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noProof="0" dirty="0">
                <a:latin typeface="Arial" panose="020B0604020202020204" pitchFamily="34" charset="0"/>
              </a:rPr>
              <a:t>Compute the relative frequencies for each class: this is the number of observations in each interval divided by the total number of observations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noProof="0" dirty="0">
                <a:latin typeface="Arial" panose="020B0604020202020204" pitchFamily="34" charset="0"/>
              </a:rPr>
              <a:t>If the class intervals are the same width, then draw a rectangle for each class, whose height is equal to the frequencies or relative frequencies.</a:t>
            </a:r>
          </a:p>
          <a:p>
            <a:pPr marL="342900" lvl="1" indent="-342900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200" noProof="0" dirty="0">
                <a:latin typeface="Arial" panose="020B0604020202020204" pitchFamily="34" charset="0"/>
              </a:rPr>
              <a:t>If the class intervals are of unequal widths, the heights of the rectangles must be set equal to the densities, where </a:t>
            </a:r>
            <a:r>
              <a:rPr lang="en-US" altLang="en-US" sz="22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density</a:t>
            </a:r>
            <a:r>
              <a:rPr lang="en-US" altLang="en-US" sz="2200" noProof="0" dirty="0">
                <a:latin typeface="Arial" panose="020B0604020202020204" pitchFamily="34" charset="0"/>
              </a:rPr>
              <a:t> is the relative frequency divided by the class width.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26280C8-DBEF-4E33-8AD0-915DAF1D2AA3}"/>
              </a:ext>
            </a:extLst>
          </p:cNvPr>
          <p:cNvGrpSpPr/>
          <p:nvPr/>
        </p:nvGrpSpPr>
        <p:grpSpPr>
          <a:xfrm>
            <a:off x="7156618" y="771658"/>
            <a:ext cx="1589400" cy="896760"/>
            <a:chOff x="7156618" y="771658"/>
            <a:chExt cx="1589400" cy="89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FFB0143-AB9A-4A27-A11B-FAEA267639FD}"/>
                    </a:ext>
                  </a:extLst>
                </p14:cNvPr>
                <p14:cNvContentPartPr/>
                <p14:nvPr/>
              </p14:nvContentPartPr>
              <p14:xfrm>
                <a:off x="7156618" y="1024738"/>
                <a:ext cx="182880" cy="3502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FFB0143-AB9A-4A27-A11B-FAEA267639FD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147978" y="1015738"/>
                  <a:ext cx="200520" cy="36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ADD35DF-C71E-4F4B-B006-B6A5ED985998}"/>
                    </a:ext>
                  </a:extLst>
                </p14:cNvPr>
                <p14:cNvContentPartPr/>
                <p14:nvPr/>
              </p14:nvContentPartPr>
              <p14:xfrm>
                <a:off x="7365418" y="1042378"/>
                <a:ext cx="102600" cy="1033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ADD35DF-C71E-4F4B-B006-B6A5ED98599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356778" y="1033738"/>
                  <a:ext cx="12024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B2CF25A-D693-4165-A760-5DFDC15397B9}"/>
                    </a:ext>
                  </a:extLst>
                </p14:cNvPr>
                <p14:cNvContentPartPr/>
                <p14:nvPr/>
              </p14:nvContentPartPr>
              <p14:xfrm>
                <a:off x="7593298" y="910258"/>
                <a:ext cx="15840" cy="173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B2CF25A-D693-4165-A760-5DFDC15397B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584658" y="901618"/>
                  <a:ext cx="334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31D350D-9BA8-4D80-9BF2-014A8BDE0025}"/>
                    </a:ext>
                  </a:extLst>
                </p14:cNvPr>
                <p14:cNvContentPartPr/>
                <p14:nvPr/>
              </p14:nvContentPartPr>
              <p14:xfrm>
                <a:off x="7691578" y="856258"/>
                <a:ext cx="122760" cy="184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31D350D-9BA8-4D80-9BF2-014A8BDE002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682578" y="847618"/>
                  <a:ext cx="1404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918E6F9-0210-4FEC-BA57-06BE33FAEA50}"/>
                    </a:ext>
                  </a:extLst>
                </p14:cNvPr>
                <p14:cNvContentPartPr/>
                <p14:nvPr/>
              </p14:nvContentPartPr>
              <p14:xfrm>
                <a:off x="7245898" y="1486618"/>
                <a:ext cx="61920" cy="128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918E6F9-0210-4FEC-BA57-06BE33FAEA5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237258" y="1477978"/>
                  <a:ext cx="795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E55B1A7-6C18-45B4-896C-5591ECC3525B}"/>
                    </a:ext>
                  </a:extLst>
                </p14:cNvPr>
                <p14:cNvContentPartPr/>
                <p14:nvPr/>
              </p14:nvContentPartPr>
              <p14:xfrm>
                <a:off x="7365058" y="1372858"/>
                <a:ext cx="97200" cy="1396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E55B1A7-6C18-45B4-896C-5591ECC3525B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356058" y="1364218"/>
                  <a:ext cx="1148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39051B9-1625-4C65-8802-92948D89DC3C}"/>
                    </a:ext>
                  </a:extLst>
                </p14:cNvPr>
                <p14:cNvContentPartPr/>
                <p14:nvPr/>
              </p14:nvContentPartPr>
              <p14:xfrm>
                <a:off x="7590418" y="1273498"/>
                <a:ext cx="105120" cy="114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39051B9-1625-4C65-8802-92948D89DC3C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581418" y="1264498"/>
                  <a:ext cx="1227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9BEF8D8-E77E-412C-8F28-CABE05F19CB2}"/>
                    </a:ext>
                  </a:extLst>
                </p14:cNvPr>
                <p14:cNvContentPartPr/>
                <p14:nvPr/>
              </p14:nvContentPartPr>
              <p14:xfrm>
                <a:off x="7802818" y="1174498"/>
                <a:ext cx="13320" cy="99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9BEF8D8-E77E-412C-8F28-CABE05F19CB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793818" y="1165498"/>
                  <a:ext cx="3096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0603BDC-DED0-4789-87CF-3F0320D6B145}"/>
                    </a:ext>
                  </a:extLst>
                </p14:cNvPr>
                <p14:cNvContentPartPr/>
                <p14:nvPr/>
              </p14:nvContentPartPr>
              <p14:xfrm>
                <a:off x="7873738" y="991618"/>
                <a:ext cx="169920" cy="2574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0603BDC-DED0-4789-87CF-3F0320D6B14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864738" y="982618"/>
                  <a:ext cx="18756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8B73409-5AE3-49E3-8FD1-D40525ECD124}"/>
                    </a:ext>
                  </a:extLst>
                </p14:cNvPr>
                <p14:cNvContentPartPr/>
                <p14:nvPr/>
              </p14:nvContentPartPr>
              <p14:xfrm>
                <a:off x="7526338" y="1583098"/>
                <a:ext cx="88560" cy="853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8B73409-5AE3-49E3-8FD1-D40525ECD12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517338" y="1574098"/>
                  <a:ext cx="1062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CA23828-ED37-44A6-BEC0-C50C621E665D}"/>
                    </a:ext>
                  </a:extLst>
                </p14:cNvPr>
                <p14:cNvContentPartPr/>
                <p14:nvPr/>
              </p14:nvContentPartPr>
              <p14:xfrm>
                <a:off x="7667098" y="1382218"/>
                <a:ext cx="161280" cy="202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CA23828-ED37-44A6-BEC0-C50C621E665D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658098" y="1373218"/>
                  <a:ext cx="17892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071C8CA-DE6E-4073-B5AE-6A9FCEF86B1E}"/>
                    </a:ext>
                  </a:extLst>
                </p14:cNvPr>
                <p14:cNvContentPartPr/>
                <p14:nvPr/>
              </p14:nvContentPartPr>
              <p14:xfrm>
                <a:off x="7875178" y="1364218"/>
                <a:ext cx="96120" cy="705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071C8CA-DE6E-4073-B5AE-6A9FCEF86B1E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866538" y="1355578"/>
                  <a:ext cx="11376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7C5B129-3F95-478E-B139-BC38A3548F4C}"/>
                    </a:ext>
                  </a:extLst>
                </p14:cNvPr>
                <p14:cNvContentPartPr/>
                <p14:nvPr/>
              </p14:nvContentPartPr>
              <p14:xfrm>
                <a:off x="8064178" y="1175218"/>
                <a:ext cx="118440" cy="1580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7C5B129-3F95-478E-B139-BC38A3548F4C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055178" y="1166218"/>
                  <a:ext cx="1360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6A4FCAA-8715-458C-A15E-8C1B986AD1D4}"/>
                    </a:ext>
                  </a:extLst>
                </p14:cNvPr>
                <p14:cNvContentPartPr/>
                <p14:nvPr/>
              </p14:nvContentPartPr>
              <p14:xfrm>
                <a:off x="8257498" y="1118698"/>
                <a:ext cx="95400" cy="1090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6A4FCAA-8715-458C-A15E-8C1B986AD1D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248858" y="1110058"/>
                  <a:ext cx="11304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ECC84DA-2087-4638-ABE6-39115B84C517}"/>
                    </a:ext>
                  </a:extLst>
                </p14:cNvPr>
                <p14:cNvContentPartPr/>
                <p14:nvPr/>
              </p14:nvContentPartPr>
              <p14:xfrm>
                <a:off x="8058058" y="771658"/>
                <a:ext cx="687960" cy="6814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ECC84DA-2087-4638-ABE6-39115B84C517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049418" y="763018"/>
                  <a:ext cx="705600" cy="69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7A475E2-8C1B-4B59-9029-FFC67DAEDBA3}"/>
              </a:ext>
            </a:extLst>
          </p:cNvPr>
          <p:cNvGrpSpPr/>
          <p:nvPr/>
        </p:nvGrpSpPr>
        <p:grpSpPr>
          <a:xfrm>
            <a:off x="4307578" y="4423858"/>
            <a:ext cx="1586160" cy="110160"/>
            <a:chOff x="4307578" y="4423858"/>
            <a:chExt cx="1586160" cy="11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5B7B488-1EEA-4DC3-BE6E-065709FA4977}"/>
                    </a:ext>
                  </a:extLst>
                </p14:cNvPr>
                <p14:cNvContentPartPr/>
                <p14:nvPr/>
              </p14:nvContentPartPr>
              <p14:xfrm>
                <a:off x="4359058" y="4423858"/>
                <a:ext cx="360" cy="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5B7B488-1EEA-4DC3-BE6E-065709FA497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350058" y="441485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2E9E0A3-8D96-48D6-A36D-29EBF8E85F17}"/>
                    </a:ext>
                  </a:extLst>
                </p14:cNvPr>
                <p14:cNvContentPartPr/>
                <p14:nvPr/>
              </p14:nvContentPartPr>
              <p14:xfrm>
                <a:off x="4346458" y="4431058"/>
                <a:ext cx="11880" cy="230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2E9E0A3-8D96-48D6-A36D-29EBF8E85F1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337818" y="4422058"/>
                  <a:ext cx="295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AEA2B01-3BB3-4D8D-9FED-BBB4ED1A8A6B}"/>
                    </a:ext>
                  </a:extLst>
                </p14:cNvPr>
                <p14:cNvContentPartPr/>
                <p14:nvPr/>
              </p14:nvContentPartPr>
              <p14:xfrm>
                <a:off x="4307578" y="4453018"/>
                <a:ext cx="1586160" cy="810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AEA2B01-3BB3-4D8D-9FED-BBB4ED1A8A6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298578" y="4444378"/>
                  <a:ext cx="1603800" cy="98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5BD31A0F-BD63-4FEF-9A3F-120F1F5D8CE9}"/>
                  </a:ext>
                </a:extLst>
              </p14:cNvPr>
              <p14:cNvContentPartPr/>
              <p14:nvPr/>
            </p14:nvContentPartPr>
            <p14:xfrm>
              <a:off x="525058" y="5131258"/>
              <a:ext cx="1449360" cy="1177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5BD31A0F-BD63-4FEF-9A3F-120F1F5D8CE9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16418" y="5122618"/>
                <a:ext cx="146700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D90438EA-C071-4008-A29B-F1D804423CC7}"/>
                  </a:ext>
                </a:extLst>
              </p14:cNvPr>
              <p14:cNvContentPartPr/>
              <p14:nvPr/>
            </p14:nvContentPartPr>
            <p14:xfrm>
              <a:off x="2564818" y="5120818"/>
              <a:ext cx="2540160" cy="12672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D90438EA-C071-4008-A29B-F1D804423CC7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556178" y="5111818"/>
                <a:ext cx="255780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86F2C9CE-7669-442D-8DBF-1C93DB244BAE}"/>
                  </a:ext>
                </a:extLst>
              </p14:cNvPr>
              <p14:cNvContentPartPr/>
              <p14:nvPr/>
            </p14:nvContentPartPr>
            <p14:xfrm>
              <a:off x="453418" y="5097778"/>
              <a:ext cx="1640160" cy="16344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86F2C9CE-7669-442D-8DBF-1C93DB244BAE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444418" y="5089138"/>
                <a:ext cx="165780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42289A2F-A348-415F-A0E6-F2063064A24D}"/>
                  </a:ext>
                </a:extLst>
              </p14:cNvPr>
              <p14:cNvContentPartPr/>
              <p14:nvPr/>
            </p14:nvContentPartPr>
            <p14:xfrm>
              <a:off x="2617018" y="5137018"/>
              <a:ext cx="2550240" cy="11124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42289A2F-A348-415F-A0E6-F2063064A24D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2608018" y="5128378"/>
                <a:ext cx="2567880" cy="12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89EFE943-71FB-49F2-8201-8A2E0589E446}"/>
              </a:ext>
            </a:extLst>
          </p:cNvPr>
          <p:cNvGrpSpPr/>
          <p:nvPr/>
        </p:nvGrpSpPr>
        <p:grpSpPr>
          <a:xfrm>
            <a:off x="5803572" y="5230618"/>
            <a:ext cx="784800" cy="1306080"/>
            <a:chOff x="5803572" y="5230618"/>
            <a:chExt cx="784800" cy="130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2E6CF6C-5DB2-4442-942E-14E0F953716F}"/>
                    </a:ext>
                  </a:extLst>
                </p14:cNvPr>
                <p14:cNvContentPartPr/>
                <p14:nvPr/>
              </p14:nvContentPartPr>
              <p14:xfrm>
                <a:off x="5916612" y="5230618"/>
                <a:ext cx="671760" cy="11898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2E6CF6C-5DB2-4442-942E-14E0F953716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907612" y="5221618"/>
                  <a:ext cx="689400" cy="12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8E9EDF6-BA6C-4B7A-825C-50EC6E36F77C}"/>
                    </a:ext>
                  </a:extLst>
                </p14:cNvPr>
                <p14:cNvContentPartPr/>
                <p14:nvPr/>
              </p14:nvContentPartPr>
              <p14:xfrm>
                <a:off x="5803572" y="5285698"/>
                <a:ext cx="524880" cy="125100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8E9EDF6-BA6C-4B7A-825C-50EC6E36F77C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94932" y="5276698"/>
                  <a:ext cx="542520" cy="1268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3DC89E46-5FD5-446B-A1E1-BF6C0EC51876}"/>
                  </a:ext>
                </a:extLst>
              </p14:cNvPr>
              <p14:cNvContentPartPr/>
              <p14:nvPr/>
            </p14:nvContentPartPr>
            <p14:xfrm>
              <a:off x="6944412" y="559618"/>
              <a:ext cx="1661400" cy="1244520"/>
            </p14:xfrm>
          </p:contentPart>
        </mc:Choice>
        <mc:Fallback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3DC89E46-5FD5-446B-A1E1-BF6C0EC51876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6935412" y="550978"/>
                <a:ext cx="1679040" cy="1262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of Histogram</a:t>
            </a:r>
          </a:p>
        </p:txBody>
      </p:sp>
      <p:pic>
        <p:nvPicPr>
          <p:cNvPr id="3" name="Picture 2" descr="The histogram of particulate matter emissions is unimodal and right-skewed. They-axis shows the relative frequencies.">
            <a:extLst>
              <a:ext uri="{FF2B5EF4-FFF2-40B4-BE49-F238E27FC236}">
                <a16:creationId xmlns:a16="http://schemas.microsoft.com/office/drawing/2014/main" id="{0B5BDE02-5FB1-4B99-A9B1-936BB2F7E9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5112" y="2371501"/>
            <a:ext cx="7029297" cy="3926164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18A92946-D2D9-46C0-93EB-53EDDEEF75DB}"/>
              </a:ext>
            </a:extLst>
          </p:cNvPr>
          <p:cNvGrpSpPr/>
          <p:nvPr/>
        </p:nvGrpSpPr>
        <p:grpSpPr>
          <a:xfrm>
            <a:off x="6319618" y="1162978"/>
            <a:ext cx="2051640" cy="2398680"/>
            <a:chOff x="6319618" y="1162978"/>
            <a:chExt cx="2051640" cy="239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1DC6FCD-921D-4152-9276-72D9DFC16D14}"/>
                    </a:ext>
                  </a:extLst>
                </p14:cNvPr>
                <p14:cNvContentPartPr/>
                <p14:nvPr/>
              </p14:nvContentPartPr>
              <p14:xfrm>
                <a:off x="6364258" y="2044978"/>
                <a:ext cx="77040" cy="3200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1DC6FCD-921D-4152-9276-72D9DFC16D1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355258" y="2035978"/>
                  <a:ext cx="9468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DB580D0-4557-4285-B963-ABFA4BEF930C}"/>
                    </a:ext>
                  </a:extLst>
                </p14:cNvPr>
                <p14:cNvContentPartPr/>
                <p14:nvPr/>
              </p14:nvContentPartPr>
              <p14:xfrm>
                <a:off x="6319618" y="1712338"/>
                <a:ext cx="275400" cy="5626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DB580D0-4557-4285-B963-ABFA4BEF930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310618" y="1703698"/>
                  <a:ext cx="293040" cy="58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7032C98-0A58-44C9-8A5B-4EEDC4E09FC6}"/>
                    </a:ext>
                  </a:extLst>
                </p14:cNvPr>
                <p14:cNvContentPartPr/>
                <p14:nvPr/>
              </p14:nvContentPartPr>
              <p14:xfrm>
                <a:off x="6635338" y="1940218"/>
                <a:ext cx="191880" cy="2829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7032C98-0A58-44C9-8A5B-4EEDC4E09FC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626338" y="1931578"/>
                  <a:ext cx="20952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54FC9F1-C926-4435-AC72-E8D07EF99EF7}"/>
                    </a:ext>
                  </a:extLst>
                </p14:cNvPr>
                <p14:cNvContentPartPr/>
                <p14:nvPr/>
              </p14:nvContentPartPr>
              <p14:xfrm>
                <a:off x="6756658" y="1520098"/>
                <a:ext cx="180000" cy="471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54FC9F1-C926-4435-AC72-E8D07EF99EF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748018" y="1511458"/>
                  <a:ext cx="19764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BFEF92D-DE83-434E-86C0-B9DEDD9C8221}"/>
                    </a:ext>
                  </a:extLst>
                </p14:cNvPr>
                <p14:cNvContentPartPr/>
                <p14:nvPr/>
              </p14:nvContentPartPr>
              <p14:xfrm>
                <a:off x="7039618" y="1768138"/>
                <a:ext cx="200880" cy="272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BFEF92D-DE83-434E-86C0-B9DEDD9C822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030618" y="1759138"/>
                  <a:ext cx="21852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F72967B-F2C5-41DB-AC16-FF241B061E94}"/>
                    </a:ext>
                  </a:extLst>
                </p14:cNvPr>
                <p14:cNvContentPartPr/>
                <p14:nvPr/>
              </p14:nvContentPartPr>
              <p14:xfrm>
                <a:off x="7153378" y="1249738"/>
                <a:ext cx="217440" cy="621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F72967B-F2C5-41DB-AC16-FF241B061E9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144378" y="1240738"/>
                  <a:ext cx="235080" cy="63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A798E89-683C-4E7B-BB3D-1F6FE4C80597}"/>
                    </a:ext>
                  </a:extLst>
                </p14:cNvPr>
                <p14:cNvContentPartPr/>
                <p14:nvPr/>
              </p14:nvContentPartPr>
              <p14:xfrm>
                <a:off x="7078138" y="1499578"/>
                <a:ext cx="219600" cy="248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A798E89-683C-4E7B-BB3D-1F6FE4C8059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069498" y="1490938"/>
                  <a:ext cx="23724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6EC703EC-CD18-49F8-AF62-CD29F428904C}"/>
                    </a:ext>
                  </a:extLst>
                </p14:cNvPr>
                <p14:cNvContentPartPr/>
                <p14:nvPr/>
              </p14:nvContentPartPr>
              <p14:xfrm>
                <a:off x="7532098" y="1483738"/>
                <a:ext cx="33480" cy="1652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6EC703EC-CD18-49F8-AF62-CD29F428904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523458" y="1475098"/>
                  <a:ext cx="511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4FE4B18-A87B-40D8-A9E5-E0D585059C57}"/>
                    </a:ext>
                  </a:extLst>
                </p14:cNvPr>
                <p14:cNvContentPartPr/>
                <p14:nvPr/>
              </p14:nvContentPartPr>
              <p14:xfrm>
                <a:off x="7429858" y="1283578"/>
                <a:ext cx="264240" cy="2811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4FE4B18-A87B-40D8-A9E5-E0D585059C5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421218" y="1274938"/>
                  <a:ext cx="28188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30D374F-377F-4131-8254-D061E6751580}"/>
                    </a:ext>
                  </a:extLst>
                </p14:cNvPr>
                <p14:cNvContentPartPr/>
                <p14:nvPr/>
              </p14:nvContentPartPr>
              <p14:xfrm>
                <a:off x="7795618" y="1162978"/>
                <a:ext cx="173520" cy="311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30D374F-377F-4131-8254-D061E675158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786978" y="1153978"/>
                  <a:ext cx="19116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EF3FCD4-55E9-46F7-A9DC-BA2F703C9FA0}"/>
                    </a:ext>
                  </a:extLst>
                </p14:cNvPr>
                <p14:cNvContentPartPr/>
                <p14:nvPr/>
              </p14:nvContentPartPr>
              <p14:xfrm>
                <a:off x="6800578" y="2206618"/>
                <a:ext cx="359280" cy="624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EF3FCD4-55E9-46F7-A9DC-BA2F703C9FA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791938" y="2197978"/>
                  <a:ext cx="376920" cy="64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05BC2ED-D726-498A-8428-3BEE86800176}"/>
                    </a:ext>
                  </a:extLst>
                </p14:cNvPr>
                <p14:cNvContentPartPr/>
                <p14:nvPr/>
              </p14:nvContentPartPr>
              <p14:xfrm>
                <a:off x="6949618" y="2459338"/>
                <a:ext cx="218520" cy="3067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05BC2ED-D726-498A-8428-3BEE8680017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940618" y="2450698"/>
                  <a:ext cx="23616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873079B-5F99-4A9C-B2E4-C9408D780C03}"/>
                    </a:ext>
                  </a:extLst>
                </p14:cNvPr>
                <p14:cNvContentPartPr/>
                <p14:nvPr/>
              </p14:nvContentPartPr>
              <p14:xfrm>
                <a:off x="7253458" y="2231098"/>
                <a:ext cx="126000" cy="2862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873079B-5F99-4A9C-B2E4-C9408D780C0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244818" y="2222098"/>
                  <a:ext cx="14364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B41D857-727A-4A52-B2E6-96F73E4F2222}"/>
                    </a:ext>
                  </a:extLst>
                </p14:cNvPr>
                <p14:cNvContentPartPr/>
                <p14:nvPr/>
              </p14:nvContentPartPr>
              <p14:xfrm>
                <a:off x="7463338" y="2160898"/>
                <a:ext cx="235080" cy="2595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B41D857-727A-4A52-B2E6-96F73E4F222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454698" y="2151898"/>
                  <a:ext cx="25272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50304EA-8885-486D-8147-1D1FA04D9197}"/>
                    </a:ext>
                  </a:extLst>
                </p14:cNvPr>
                <p14:cNvContentPartPr/>
                <p14:nvPr/>
              </p14:nvContentPartPr>
              <p14:xfrm>
                <a:off x="7751698" y="2023378"/>
                <a:ext cx="356040" cy="5000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50304EA-8885-486D-8147-1D1FA04D919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742698" y="2014378"/>
                  <a:ext cx="373680" cy="51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B909DC8-4CA8-4797-BE7A-08439E145BBA}"/>
                    </a:ext>
                  </a:extLst>
                </p14:cNvPr>
                <p14:cNvContentPartPr/>
                <p14:nvPr/>
              </p14:nvContentPartPr>
              <p14:xfrm>
                <a:off x="7102618" y="3238378"/>
                <a:ext cx="265320" cy="3232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B909DC8-4CA8-4797-BE7A-08439E145BB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093978" y="3229738"/>
                  <a:ext cx="28296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B01D2ED-0E9B-49AA-A61A-5D4AD8D88786}"/>
                    </a:ext>
                  </a:extLst>
                </p14:cNvPr>
                <p14:cNvContentPartPr/>
                <p14:nvPr/>
              </p14:nvContentPartPr>
              <p14:xfrm>
                <a:off x="7250938" y="2900338"/>
                <a:ext cx="281160" cy="5083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B01D2ED-0E9B-49AA-A61A-5D4AD8D8878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242298" y="2891338"/>
                  <a:ext cx="298800" cy="52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AEB2ADE-3A16-4DA9-A4B7-D58ED2A027CF}"/>
                    </a:ext>
                  </a:extLst>
                </p14:cNvPr>
                <p14:cNvContentPartPr/>
                <p14:nvPr/>
              </p14:nvContentPartPr>
              <p14:xfrm>
                <a:off x="7151938" y="3306058"/>
                <a:ext cx="213120" cy="1810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AEB2ADE-3A16-4DA9-A4B7-D58ED2A027C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142938" y="3297418"/>
                  <a:ext cx="2307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28755CD-064B-45F4-A186-68BB8E6A1E69}"/>
                    </a:ext>
                  </a:extLst>
                </p14:cNvPr>
                <p14:cNvContentPartPr/>
                <p14:nvPr/>
              </p14:nvContentPartPr>
              <p14:xfrm>
                <a:off x="7484218" y="2949658"/>
                <a:ext cx="240480" cy="2588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28755CD-064B-45F4-A186-68BB8E6A1E6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475218" y="2940658"/>
                  <a:ext cx="2581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A235323-BC81-4E66-8157-3ED0EBAA86F6}"/>
                    </a:ext>
                  </a:extLst>
                </p14:cNvPr>
                <p14:cNvContentPartPr/>
                <p14:nvPr/>
              </p14:nvContentPartPr>
              <p14:xfrm>
                <a:off x="7743778" y="2853178"/>
                <a:ext cx="185760" cy="2685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A235323-BC81-4E66-8157-3ED0EBAA86F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734778" y="2844538"/>
                  <a:ext cx="20340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CECB159-1E44-4649-850A-AB3184484C95}"/>
                    </a:ext>
                  </a:extLst>
                </p14:cNvPr>
                <p14:cNvContentPartPr/>
                <p14:nvPr/>
              </p14:nvContentPartPr>
              <p14:xfrm>
                <a:off x="7640818" y="2439538"/>
                <a:ext cx="271800" cy="327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CECB159-1E44-4649-850A-AB3184484C9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632178" y="2430538"/>
                  <a:ext cx="28944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5428091-CD98-441E-A30B-4122747D8D90}"/>
                    </a:ext>
                  </a:extLst>
                </p14:cNvPr>
                <p14:cNvContentPartPr/>
                <p14:nvPr/>
              </p14:nvContentPartPr>
              <p14:xfrm>
                <a:off x="8085058" y="2983138"/>
                <a:ext cx="4320" cy="597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5428091-CD98-441E-A30B-4122747D8D9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076418" y="2974138"/>
                  <a:ext cx="2196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D2EAC17-D798-4665-9AC0-51EC8B43644D}"/>
                    </a:ext>
                  </a:extLst>
                </p14:cNvPr>
                <p14:cNvContentPartPr/>
                <p14:nvPr/>
              </p14:nvContentPartPr>
              <p14:xfrm>
                <a:off x="7660618" y="2529898"/>
                <a:ext cx="710640" cy="3632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D2EAC17-D798-4665-9AC0-51EC8B43644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651618" y="2520898"/>
                  <a:ext cx="728280" cy="38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ACB4436-216A-4534-8161-3B626F820A7F}"/>
              </a:ext>
            </a:extLst>
          </p:cNvPr>
          <p:cNvGrpSpPr/>
          <p:nvPr/>
        </p:nvGrpSpPr>
        <p:grpSpPr>
          <a:xfrm>
            <a:off x="1365658" y="1759498"/>
            <a:ext cx="955800" cy="830880"/>
            <a:chOff x="1365658" y="1759498"/>
            <a:chExt cx="955800" cy="83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7CE778C-D159-4107-9262-52A48817C8D0}"/>
                    </a:ext>
                  </a:extLst>
                </p14:cNvPr>
                <p14:cNvContentPartPr/>
                <p14:nvPr/>
              </p14:nvContentPartPr>
              <p14:xfrm>
                <a:off x="1834018" y="2008258"/>
                <a:ext cx="16560" cy="46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7CE778C-D159-4107-9262-52A48817C8D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825378" y="1999258"/>
                  <a:ext cx="3420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8D6F1D8-F24F-4754-8C35-D2251F718FC3}"/>
                    </a:ext>
                  </a:extLst>
                </p14:cNvPr>
                <p14:cNvContentPartPr/>
                <p14:nvPr/>
              </p14:nvContentPartPr>
              <p14:xfrm>
                <a:off x="1365658" y="1759498"/>
                <a:ext cx="955800" cy="8308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8D6F1D8-F24F-4754-8C35-D2251F718FC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357018" y="1750858"/>
                  <a:ext cx="973440" cy="84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66D62902-ED96-44F8-BF15-58B26C08C776}"/>
                  </a:ext>
                </a:extLst>
              </p14:cNvPr>
              <p14:cNvContentPartPr/>
              <p14:nvPr/>
            </p14:nvContentPartPr>
            <p14:xfrm>
              <a:off x="3457618" y="2997538"/>
              <a:ext cx="34920" cy="313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66D62902-ED96-44F8-BF15-58B26C08C776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448978" y="2988898"/>
                <a:ext cx="525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90C380FF-0D2F-41B9-94E7-3C13D8A432C2}"/>
                  </a:ext>
                </a:extLst>
              </p14:cNvPr>
              <p14:cNvContentPartPr/>
              <p14:nvPr/>
            </p14:nvContentPartPr>
            <p14:xfrm>
              <a:off x="3872698" y="4679098"/>
              <a:ext cx="27000" cy="2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90C380FF-0D2F-41B9-94E7-3C13D8A432C2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863698" y="4670458"/>
                <a:ext cx="44640" cy="2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F2389E8C-8DB3-4C10-AD59-75F2BE3ED6C3}"/>
                  </a:ext>
                </a:extLst>
              </p14:cNvPr>
              <p14:cNvContentPartPr/>
              <p14:nvPr/>
            </p14:nvContentPartPr>
            <p14:xfrm>
              <a:off x="8247058" y="4222618"/>
              <a:ext cx="1440" cy="1404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F2389E8C-8DB3-4C10-AD59-75F2BE3ED6C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8238058" y="4213618"/>
                <a:ext cx="1908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36FA3EE-31EB-45FC-B240-E0C5BB62D144}"/>
                  </a:ext>
                </a:extLst>
              </p14:cNvPr>
              <p14:cNvContentPartPr/>
              <p14:nvPr/>
            </p14:nvContentPartPr>
            <p14:xfrm>
              <a:off x="5680092" y="4606018"/>
              <a:ext cx="66960" cy="37188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36FA3EE-31EB-45FC-B240-E0C5BB62D144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671452" y="4597378"/>
                <a:ext cx="84600" cy="38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7218B82A-8AF2-4B41-BA6E-5606C293DF81}"/>
                  </a:ext>
                </a:extLst>
              </p14:cNvPr>
              <p14:cNvContentPartPr/>
              <p14:nvPr/>
            </p14:nvContentPartPr>
            <p14:xfrm>
              <a:off x="7003812" y="4620778"/>
              <a:ext cx="120600" cy="51984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7218B82A-8AF2-4B41-BA6E-5606C293DF81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995172" y="4612138"/>
                <a:ext cx="138240" cy="53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1832B59-76AD-46BF-8B33-D698BD1F7985}"/>
                  </a:ext>
                </a:extLst>
              </p14:cNvPr>
              <p14:cNvContentPartPr/>
              <p14:nvPr/>
            </p14:nvContentPartPr>
            <p14:xfrm>
              <a:off x="5587932" y="4831378"/>
              <a:ext cx="262800" cy="131400"/>
            </p14:xfrm>
          </p:contentPart>
        </mc:Choice>
        <mc:Fallback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1832B59-76AD-46BF-8B33-D698BD1F7985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5578932" y="4822378"/>
                <a:ext cx="280440" cy="14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B3DB2DB1-8AF8-45E3-8876-8287238BBF8F}"/>
                  </a:ext>
                </a:extLst>
              </p14:cNvPr>
              <p14:cNvContentPartPr/>
              <p14:nvPr/>
            </p14:nvContentPartPr>
            <p14:xfrm>
              <a:off x="6886452" y="4877818"/>
              <a:ext cx="371160" cy="246240"/>
            </p14:xfrm>
          </p:contentPart>
        </mc:Choice>
        <mc:Fallback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B3DB2DB1-8AF8-45E3-8876-8287238BBF8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877812" y="4869178"/>
                <a:ext cx="388800" cy="26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CFAADD5F-04EA-4F73-9AB1-96AA38D19D4C}"/>
                  </a:ext>
                </a:extLst>
              </p14:cNvPr>
              <p14:cNvContentPartPr/>
              <p14:nvPr/>
            </p14:nvContentPartPr>
            <p14:xfrm>
              <a:off x="3042012" y="1789738"/>
              <a:ext cx="37080" cy="2700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CFAADD5F-04EA-4F73-9AB1-96AA38D19D4C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033372" y="1780738"/>
                <a:ext cx="54720" cy="44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2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At a large </a:t>
            </a:r>
            <a:r>
              <a:rPr lang="en-US" altLang="en-US" dirty="0"/>
              <a:t>university with about 40,000 students, </a:t>
            </a:r>
            <a:r>
              <a:rPr lang="en-US" altLang="en-US" noProof="0" dirty="0">
                <a:latin typeface="Arial" panose="020B0604020202020204" pitchFamily="34" charset="0"/>
              </a:rPr>
              <a:t>a professor is interested in the average height of students at the university.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 She obtains a list of all 40,000 students enrolled at the university, and assigns a number to each student. She uses a computer random number generator to generate 100 random integers between 1 and 40,000, and the students corresponding to those numbers are selected to have their heights measured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is is a simple random sample since every possible sample of size 100 has the same chance of being selected.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724932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2E27FEF8-2BC1-4BB7-B82D-703E512CB18F}"/>
              </a:ext>
            </a:extLst>
          </p:cNvPr>
          <p:cNvGrpSpPr/>
          <p:nvPr/>
        </p:nvGrpSpPr>
        <p:grpSpPr>
          <a:xfrm>
            <a:off x="297977" y="189077"/>
            <a:ext cx="940680" cy="450360"/>
            <a:chOff x="297977" y="189077"/>
            <a:chExt cx="940680" cy="45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BFBAC15-CD18-41CC-BDBD-8EF55D6AB7FB}"/>
                    </a:ext>
                  </a:extLst>
                </p14:cNvPr>
                <p14:cNvContentPartPr/>
                <p14:nvPr/>
              </p14:nvContentPartPr>
              <p14:xfrm>
                <a:off x="297977" y="189077"/>
                <a:ext cx="557640" cy="450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BFBAC15-CD18-41CC-BDBD-8EF55D6AB7F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88977" y="180077"/>
                  <a:ext cx="575280" cy="46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C448014-C043-47B0-813D-33F4DA986C0C}"/>
                    </a:ext>
                  </a:extLst>
                </p14:cNvPr>
                <p14:cNvContentPartPr/>
                <p14:nvPr/>
              </p14:nvContentPartPr>
              <p14:xfrm>
                <a:off x="367097" y="414077"/>
                <a:ext cx="245880" cy="61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C448014-C043-47B0-813D-33F4DA986C0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58097" y="405077"/>
                  <a:ext cx="26352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A61F7C5-C648-41AF-841E-7E1A18048FC7}"/>
                    </a:ext>
                  </a:extLst>
                </p14:cNvPr>
                <p14:cNvContentPartPr/>
                <p14:nvPr/>
              </p14:nvContentPartPr>
              <p14:xfrm>
                <a:off x="822137" y="346757"/>
                <a:ext cx="194040" cy="2084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A61F7C5-C648-41AF-841E-7E1A18048FC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13137" y="338117"/>
                  <a:ext cx="2116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3A6BA6A-BFC3-4A6A-AC27-C7170B579159}"/>
                    </a:ext>
                  </a:extLst>
                </p14:cNvPr>
                <p14:cNvContentPartPr/>
                <p14:nvPr/>
              </p14:nvContentPartPr>
              <p14:xfrm>
                <a:off x="744017" y="293117"/>
                <a:ext cx="221760" cy="2674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3A6BA6A-BFC3-4A6A-AC27-C7170B57915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35377" y="284117"/>
                  <a:ext cx="23940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761B466-187C-4865-97FD-8376EB4DA771}"/>
                    </a:ext>
                  </a:extLst>
                </p14:cNvPr>
                <p14:cNvContentPartPr/>
                <p14:nvPr/>
              </p14:nvContentPartPr>
              <p14:xfrm>
                <a:off x="1172417" y="341717"/>
                <a:ext cx="12960" cy="205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761B466-187C-4865-97FD-8376EB4DA77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63417" y="332717"/>
                  <a:ext cx="306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1FAECC2-7410-4180-8AE8-C2C1C039D089}"/>
                    </a:ext>
                  </a:extLst>
                </p14:cNvPr>
                <p14:cNvContentPartPr/>
                <p14:nvPr/>
              </p14:nvContentPartPr>
              <p14:xfrm>
                <a:off x="1213097" y="478157"/>
                <a:ext cx="25560" cy="13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1FAECC2-7410-4180-8AE8-C2C1C039D08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04097" y="469157"/>
                  <a:ext cx="43200" cy="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24868668-4A23-4258-8C1E-4153556DDAE9}"/>
                  </a:ext>
                </a:extLst>
              </p14:cNvPr>
              <p14:cNvContentPartPr/>
              <p14:nvPr/>
            </p14:nvContentPartPr>
            <p14:xfrm>
              <a:off x="3679097" y="231557"/>
              <a:ext cx="5400" cy="828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24868668-4A23-4258-8C1E-4153556DDAE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670097" y="222557"/>
                <a:ext cx="2304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33F46925-C855-4F7A-B407-DBA185473869}"/>
              </a:ext>
            </a:extLst>
          </p:cNvPr>
          <p:cNvGrpSpPr/>
          <p:nvPr/>
        </p:nvGrpSpPr>
        <p:grpSpPr>
          <a:xfrm>
            <a:off x="386897" y="867317"/>
            <a:ext cx="1032840" cy="500040"/>
            <a:chOff x="386897" y="867317"/>
            <a:chExt cx="1032840" cy="50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020CB14-8108-409D-A6E1-F5DAB5949731}"/>
                    </a:ext>
                  </a:extLst>
                </p14:cNvPr>
                <p14:cNvContentPartPr/>
                <p14:nvPr/>
              </p14:nvContentPartPr>
              <p14:xfrm>
                <a:off x="386897" y="1127597"/>
                <a:ext cx="135720" cy="2239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020CB14-8108-409D-A6E1-F5DAB594973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78257" y="1118957"/>
                  <a:ext cx="15336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5A6B66E-4E82-4DCD-8309-98750BAEB4BF}"/>
                    </a:ext>
                  </a:extLst>
                </p14:cNvPr>
                <p14:cNvContentPartPr/>
                <p14:nvPr/>
              </p14:nvContentPartPr>
              <p14:xfrm>
                <a:off x="402737" y="981437"/>
                <a:ext cx="260640" cy="385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5A6B66E-4E82-4DCD-8309-98750BAEB4B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93737" y="972437"/>
                  <a:ext cx="278280" cy="40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6790DF3-9C53-446D-953C-55EC2D4D4AE2}"/>
                    </a:ext>
                  </a:extLst>
                </p14:cNvPr>
                <p14:cNvContentPartPr/>
                <p14:nvPr/>
              </p14:nvContentPartPr>
              <p14:xfrm>
                <a:off x="605417" y="1170077"/>
                <a:ext cx="118440" cy="163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6790DF3-9C53-446D-953C-55EC2D4D4AE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96777" y="1161437"/>
                  <a:ext cx="1360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E709396-52F9-4717-9CC7-787148C01BEE}"/>
                    </a:ext>
                  </a:extLst>
                </p14:cNvPr>
                <p14:cNvContentPartPr/>
                <p14:nvPr/>
              </p14:nvContentPartPr>
              <p14:xfrm>
                <a:off x="798737" y="867317"/>
                <a:ext cx="247320" cy="451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E709396-52F9-4717-9CC7-787148C01BE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89737" y="858677"/>
                  <a:ext cx="264960" cy="46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A82B3ED-6AA5-435E-BFE0-4B8A62B821CB}"/>
                    </a:ext>
                  </a:extLst>
                </p14:cNvPr>
                <p14:cNvContentPartPr/>
                <p14:nvPr/>
              </p14:nvContentPartPr>
              <p14:xfrm>
                <a:off x="780377" y="1028237"/>
                <a:ext cx="311040" cy="101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A82B3ED-6AA5-435E-BFE0-4B8A62B821C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71377" y="1019597"/>
                  <a:ext cx="3286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E3EF98A-0004-4477-8B0E-785A3E3B399F}"/>
                    </a:ext>
                  </a:extLst>
                </p14:cNvPr>
                <p14:cNvContentPartPr/>
                <p14:nvPr/>
              </p14:nvContentPartPr>
              <p14:xfrm>
                <a:off x="987377" y="1127957"/>
                <a:ext cx="229320" cy="1522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E3EF98A-0004-4477-8B0E-785A3E3B399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978737" y="1118957"/>
                  <a:ext cx="2469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CCD606E-F6AE-49FA-8F72-E3E4E63C3D03}"/>
                    </a:ext>
                  </a:extLst>
                </p14:cNvPr>
                <p14:cNvContentPartPr/>
                <p14:nvPr/>
              </p14:nvContentPartPr>
              <p14:xfrm>
                <a:off x="1411817" y="1093037"/>
                <a:ext cx="7920" cy="50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CCD606E-F6AE-49FA-8F72-E3E4E63C3D0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403177" y="1084397"/>
                  <a:ext cx="255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27F2415-BCD3-43B4-872B-3686728BFCB6}"/>
                    </a:ext>
                  </a:extLst>
                </p14:cNvPr>
                <p14:cNvContentPartPr/>
                <p14:nvPr/>
              </p14:nvContentPartPr>
              <p14:xfrm>
                <a:off x="1358177" y="1285637"/>
                <a:ext cx="15840" cy="90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27F2415-BCD3-43B4-872B-3686728BFCB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349177" y="1276997"/>
                  <a:ext cx="33480" cy="2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DEAD5B82-7582-4A0A-83DB-9AAB218915F9}"/>
                  </a:ext>
                </a:extLst>
              </p14:cNvPr>
              <p14:cNvContentPartPr/>
              <p14:nvPr/>
            </p14:nvContentPartPr>
            <p14:xfrm>
              <a:off x="1779017" y="920957"/>
              <a:ext cx="212400" cy="33480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DEAD5B82-7582-4A0A-83DB-9AAB218915F9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770017" y="911957"/>
                <a:ext cx="230040" cy="35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CABDBB52-E53C-4A28-A5FE-394D2BC3AD07}"/>
              </a:ext>
            </a:extLst>
          </p:cNvPr>
          <p:cNvGrpSpPr/>
          <p:nvPr/>
        </p:nvGrpSpPr>
        <p:grpSpPr>
          <a:xfrm>
            <a:off x="2373377" y="995477"/>
            <a:ext cx="625680" cy="248400"/>
            <a:chOff x="2373377" y="995477"/>
            <a:chExt cx="625680" cy="24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D98C35F-80C8-483C-A1D5-480E93C57C16}"/>
                    </a:ext>
                  </a:extLst>
                </p14:cNvPr>
                <p14:cNvContentPartPr/>
                <p14:nvPr/>
              </p14:nvContentPartPr>
              <p14:xfrm>
                <a:off x="2373377" y="1015997"/>
                <a:ext cx="249480" cy="2278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D98C35F-80C8-483C-A1D5-480E93C57C16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364377" y="1007357"/>
                  <a:ext cx="2671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FF04194-9DFC-487D-AC63-7E57B5FDB2AB}"/>
                    </a:ext>
                  </a:extLst>
                </p14:cNvPr>
                <p14:cNvContentPartPr/>
                <p14:nvPr/>
              </p14:nvContentPartPr>
              <p14:xfrm>
                <a:off x="2716817" y="995477"/>
                <a:ext cx="282240" cy="2408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FF04194-9DFC-487D-AC63-7E57B5FDB2A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707817" y="986837"/>
                  <a:ext cx="299880" cy="25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2833B44A-C430-45C9-BE30-BF04FD8389C1}"/>
              </a:ext>
            </a:extLst>
          </p:cNvPr>
          <p:cNvGrpSpPr/>
          <p:nvPr/>
        </p:nvGrpSpPr>
        <p:grpSpPr>
          <a:xfrm>
            <a:off x="3285977" y="1032557"/>
            <a:ext cx="547200" cy="213480"/>
            <a:chOff x="3285977" y="1032557"/>
            <a:chExt cx="54720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A79DB39A-CAB2-429F-9C74-F9A525E59449}"/>
                    </a:ext>
                  </a:extLst>
                </p14:cNvPr>
                <p14:cNvContentPartPr/>
                <p14:nvPr/>
              </p14:nvContentPartPr>
              <p14:xfrm>
                <a:off x="3285977" y="1034717"/>
                <a:ext cx="135720" cy="211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A79DB39A-CAB2-429F-9C74-F9A525E5944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276977" y="1025717"/>
                  <a:ext cx="15336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31DEB77-A79A-4A68-9146-0F8BA516EBD7}"/>
                    </a:ext>
                  </a:extLst>
                </p14:cNvPr>
                <p14:cNvContentPartPr/>
                <p14:nvPr/>
              </p14:nvContentPartPr>
              <p14:xfrm>
                <a:off x="3484697" y="1032557"/>
                <a:ext cx="348480" cy="2066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31DEB77-A79A-4A68-9146-0F8BA516EBD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476057" y="1023557"/>
                  <a:ext cx="366120" cy="22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7E8494FA-5A25-4B79-B5F3-061E7891D7EA}"/>
              </a:ext>
            </a:extLst>
          </p:cNvPr>
          <p:cNvGrpSpPr/>
          <p:nvPr/>
        </p:nvGrpSpPr>
        <p:grpSpPr>
          <a:xfrm>
            <a:off x="4193537" y="925997"/>
            <a:ext cx="573480" cy="333000"/>
            <a:chOff x="4193537" y="925997"/>
            <a:chExt cx="573480" cy="3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AABDD14-C060-4ECB-BB88-275F941D15B5}"/>
                    </a:ext>
                  </a:extLst>
                </p14:cNvPr>
                <p14:cNvContentPartPr/>
                <p14:nvPr/>
              </p14:nvContentPartPr>
              <p14:xfrm>
                <a:off x="4193537" y="982517"/>
                <a:ext cx="338400" cy="227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AABDD14-C060-4ECB-BB88-275F941D15B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184897" y="973877"/>
                  <a:ext cx="3560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8F9CE03-448B-43D5-880F-B23C8F7381D4}"/>
                    </a:ext>
                  </a:extLst>
                </p14:cNvPr>
                <p14:cNvContentPartPr/>
                <p14:nvPr/>
              </p14:nvContentPartPr>
              <p14:xfrm>
                <a:off x="4511417" y="931397"/>
                <a:ext cx="186480" cy="1566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8F9CE03-448B-43D5-880F-B23C8F7381D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502777" y="922757"/>
                  <a:ext cx="2041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C4CB5AC-F6C0-4D18-BF72-9A94994CD3FE}"/>
                    </a:ext>
                  </a:extLst>
                </p14:cNvPr>
                <p14:cNvContentPartPr/>
                <p14:nvPr/>
              </p14:nvContentPartPr>
              <p14:xfrm>
                <a:off x="4553897" y="925997"/>
                <a:ext cx="213120" cy="333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C4CB5AC-F6C0-4D18-BF72-9A94994CD3F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544897" y="916997"/>
                  <a:ext cx="230760" cy="35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2F8F10A-FAEA-4B10-8371-CC720F833FF1}"/>
              </a:ext>
            </a:extLst>
          </p:cNvPr>
          <p:cNvGrpSpPr/>
          <p:nvPr/>
        </p:nvGrpSpPr>
        <p:grpSpPr>
          <a:xfrm>
            <a:off x="5126297" y="959837"/>
            <a:ext cx="455760" cy="309960"/>
            <a:chOff x="5126297" y="959837"/>
            <a:chExt cx="455760" cy="30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D9C0EA9-FFAB-41B1-905A-AA6FB61D4B91}"/>
                    </a:ext>
                  </a:extLst>
                </p14:cNvPr>
                <p14:cNvContentPartPr/>
                <p14:nvPr/>
              </p14:nvContentPartPr>
              <p14:xfrm>
                <a:off x="5126297" y="1013117"/>
                <a:ext cx="118440" cy="2145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D9C0EA9-FFAB-41B1-905A-AA6FB61D4B9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117297" y="1004477"/>
                  <a:ext cx="13608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4980508-78A0-42EC-9076-F3F00533BE38}"/>
                    </a:ext>
                  </a:extLst>
                </p14:cNvPr>
                <p14:cNvContentPartPr/>
                <p14:nvPr/>
              </p14:nvContentPartPr>
              <p14:xfrm>
                <a:off x="5292617" y="959837"/>
                <a:ext cx="289440" cy="3099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4980508-78A0-42EC-9076-F3F00533BE3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283617" y="951197"/>
                  <a:ext cx="307080" cy="32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A635BD8B-2693-4F96-A42A-15FF642D7AC3}"/>
              </a:ext>
            </a:extLst>
          </p:cNvPr>
          <p:cNvGrpSpPr/>
          <p:nvPr/>
        </p:nvGrpSpPr>
        <p:grpSpPr>
          <a:xfrm>
            <a:off x="1635017" y="1527557"/>
            <a:ext cx="503640" cy="253440"/>
            <a:chOff x="1635017" y="1527557"/>
            <a:chExt cx="503640" cy="25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3C2B400A-24C4-40C0-BDDF-51C6B78F405B}"/>
                    </a:ext>
                  </a:extLst>
                </p14:cNvPr>
                <p14:cNvContentPartPr/>
                <p14:nvPr/>
              </p14:nvContentPartPr>
              <p14:xfrm>
                <a:off x="1635017" y="1528637"/>
                <a:ext cx="180360" cy="252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3C2B400A-24C4-40C0-BDDF-51C6B78F405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626017" y="1519997"/>
                  <a:ext cx="19800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64F8EAD-8E30-4B2C-B1D1-CEEFC62975FA}"/>
                    </a:ext>
                  </a:extLst>
                </p14:cNvPr>
                <p14:cNvContentPartPr/>
                <p14:nvPr/>
              </p14:nvContentPartPr>
              <p14:xfrm>
                <a:off x="1863617" y="1527557"/>
                <a:ext cx="275040" cy="2055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64F8EAD-8E30-4B2C-B1D1-CEEFC62975F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854977" y="1518557"/>
                  <a:ext cx="292680" cy="22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6B104586-8968-4FE3-94F8-0578439AACF4}"/>
              </a:ext>
            </a:extLst>
          </p:cNvPr>
          <p:cNvGrpSpPr/>
          <p:nvPr/>
        </p:nvGrpSpPr>
        <p:grpSpPr>
          <a:xfrm>
            <a:off x="2397497" y="1509197"/>
            <a:ext cx="421920" cy="227160"/>
            <a:chOff x="2397497" y="1509197"/>
            <a:chExt cx="421920" cy="22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62695E3B-3DA9-419C-9205-9811FF08E339}"/>
                    </a:ext>
                  </a:extLst>
                </p14:cNvPr>
                <p14:cNvContentPartPr/>
                <p14:nvPr/>
              </p14:nvContentPartPr>
              <p14:xfrm>
                <a:off x="2397497" y="1509197"/>
                <a:ext cx="240120" cy="2124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62695E3B-3DA9-419C-9205-9811FF08E33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388497" y="1500197"/>
                  <a:ext cx="2577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A4EC3C8-6DE7-4DB2-8A3A-12FC2C2B899C}"/>
                    </a:ext>
                  </a:extLst>
                </p14:cNvPr>
                <p14:cNvContentPartPr/>
                <p14:nvPr/>
              </p14:nvContentPartPr>
              <p14:xfrm>
                <a:off x="2632217" y="1563197"/>
                <a:ext cx="187200" cy="1731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A4EC3C8-6DE7-4DB2-8A3A-12FC2C2B899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623577" y="1554197"/>
                  <a:ext cx="204840" cy="19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13D587DE-1D48-4940-A274-BB8023EA3E8C}"/>
              </a:ext>
            </a:extLst>
          </p:cNvPr>
          <p:cNvGrpSpPr/>
          <p:nvPr/>
        </p:nvGrpSpPr>
        <p:grpSpPr>
          <a:xfrm>
            <a:off x="3176537" y="1475357"/>
            <a:ext cx="529200" cy="249120"/>
            <a:chOff x="3176537" y="1475357"/>
            <a:chExt cx="529200" cy="24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D7C61F0-8C05-4755-8467-C28B2F7A5E04}"/>
                    </a:ext>
                  </a:extLst>
                </p14:cNvPr>
                <p14:cNvContentPartPr/>
                <p14:nvPr/>
              </p14:nvContentPartPr>
              <p14:xfrm>
                <a:off x="3176537" y="1512077"/>
                <a:ext cx="291600" cy="2124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D7C61F0-8C05-4755-8467-C28B2F7A5E0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167537" y="1503437"/>
                  <a:ext cx="30924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D27D32D-F18D-4C0F-9C52-B56CEBDDFF2E}"/>
                    </a:ext>
                  </a:extLst>
                </p14:cNvPr>
                <p14:cNvContentPartPr/>
                <p14:nvPr/>
              </p14:nvContentPartPr>
              <p14:xfrm>
                <a:off x="3612497" y="1475357"/>
                <a:ext cx="93240" cy="2372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D27D32D-F18D-4C0F-9C52-B56CEBDDFF2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603857" y="1466717"/>
                  <a:ext cx="110880" cy="25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DA7B1D03-2683-4484-B99E-CF18056762D3}"/>
              </a:ext>
            </a:extLst>
          </p:cNvPr>
          <p:cNvGrpSpPr/>
          <p:nvPr/>
        </p:nvGrpSpPr>
        <p:grpSpPr>
          <a:xfrm>
            <a:off x="4190657" y="1442597"/>
            <a:ext cx="417960" cy="280800"/>
            <a:chOff x="4190657" y="1442597"/>
            <a:chExt cx="417960" cy="28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0A2A521-26B0-461C-931E-B2CB6EA8D502}"/>
                    </a:ext>
                  </a:extLst>
                </p14:cNvPr>
                <p14:cNvContentPartPr/>
                <p14:nvPr/>
              </p14:nvContentPartPr>
              <p14:xfrm>
                <a:off x="4190657" y="1442597"/>
                <a:ext cx="214560" cy="236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0A2A521-26B0-461C-931E-B2CB6EA8D50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182017" y="1433957"/>
                  <a:ext cx="2322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3F3EBD65-DBDA-4901-8EC3-A5093AC06ED4}"/>
                    </a:ext>
                  </a:extLst>
                </p14:cNvPr>
                <p14:cNvContentPartPr/>
                <p14:nvPr/>
              </p14:nvContentPartPr>
              <p14:xfrm>
                <a:off x="4494857" y="1460597"/>
                <a:ext cx="113760" cy="2628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F3EBD65-DBDA-4901-8EC3-A5093AC06ED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485857" y="1451597"/>
                  <a:ext cx="131400" cy="28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E8F9D40C-FDA9-4801-9AB5-D0D85F421460}"/>
              </a:ext>
            </a:extLst>
          </p:cNvPr>
          <p:cNvGrpSpPr/>
          <p:nvPr/>
        </p:nvGrpSpPr>
        <p:grpSpPr>
          <a:xfrm>
            <a:off x="5032697" y="1435757"/>
            <a:ext cx="452520" cy="260280"/>
            <a:chOff x="5032697" y="1435757"/>
            <a:chExt cx="452520" cy="26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0A296CA-3721-4BE8-A0FE-8BF2791823B5}"/>
                    </a:ext>
                  </a:extLst>
                </p14:cNvPr>
                <p14:cNvContentPartPr/>
                <p14:nvPr/>
              </p14:nvContentPartPr>
              <p14:xfrm>
                <a:off x="5032697" y="1435757"/>
                <a:ext cx="225360" cy="2602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0A296CA-3721-4BE8-A0FE-8BF2791823B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023697" y="1427117"/>
                  <a:ext cx="24300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CD0B463-DA8B-4FC3-B5A8-7828598644CF}"/>
                    </a:ext>
                  </a:extLst>
                </p14:cNvPr>
                <p14:cNvContentPartPr/>
                <p14:nvPr/>
              </p14:nvContentPartPr>
              <p14:xfrm>
                <a:off x="5395937" y="1448717"/>
                <a:ext cx="89280" cy="1839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CD0B463-DA8B-4FC3-B5A8-7828598644C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386937" y="1439717"/>
                  <a:ext cx="106920" cy="20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CD8E0A54-E845-4870-A202-13CB6B87BC9D}"/>
              </a:ext>
            </a:extLst>
          </p:cNvPr>
          <p:cNvGrpSpPr/>
          <p:nvPr/>
        </p:nvGrpSpPr>
        <p:grpSpPr>
          <a:xfrm>
            <a:off x="1601537" y="1921037"/>
            <a:ext cx="408600" cy="289440"/>
            <a:chOff x="1601537" y="1921037"/>
            <a:chExt cx="40860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4AEA369-692C-49FE-B5C2-09AD1204F7DC}"/>
                    </a:ext>
                  </a:extLst>
                </p14:cNvPr>
                <p14:cNvContentPartPr/>
                <p14:nvPr/>
              </p14:nvContentPartPr>
              <p14:xfrm>
                <a:off x="1601537" y="1958117"/>
                <a:ext cx="163440" cy="1242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4AEA369-692C-49FE-B5C2-09AD1204F7D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592537" y="1949477"/>
                  <a:ext cx="1810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2D651E7-2896-45C1-81A1-FDAA4F6346AF}"/>
                    </a:ext>
                  </a:extLst>
                </p14:cNvPr>
                <p14:cNvContentPartPr/>
                <p14:nvPr/>
              </p14:nvContentPartPr>
              <p14:xfrm>
                <a:off x="1712417" y="1921037"/>
                <a:ext cx="137520" cy="2894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2D651E7-2896-45C1-81A1-FDAA4F6346A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703417" y="1912037"/>
                  <a:ext cx="15516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A8B68E0-3DC6-4F96-9222-5ADF31D6E1AA}"/>
                    </a:ext>
                  </a:extLst>
                </p14:cNvPr>
                <p14:cNvContentPartPr/>
                <p14:nvPr/>
              </p14:nvContentPartPr>
              <p14:xfrm>
                <a:off x="1917617" y="1964237"/>
                <a:ext cx="92520" cy="1900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A8B68E0-3DC6-4F96-9222-5ADF31D6E1A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908617" y="1955237"/>
                  <a:ext cx="110160" cy="20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6898CA54-F2D0-426B-8E6F-32ED96C36B06}"/>
                  </a:ext>
                </a:extLst>
              </p14:cNvPr>
              <p14:cNvContentPartPr/>
              <p14:nvPr/>
            </p14:nvContentPartPr>
            <p14:xfrm>
              <a:off x="2471657" y="1879277"/>
              <a:ext cx="245880" cy="29484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6898CA54-F2D0-426B-8E6F-32ED96C36B06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463017" y="1870277"/>
                <a:ext cx="263520" cy="31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E47FC142-AB35-415F-A47A-7987D0B12EDF}"/>
              </a:ext>
            </a:extLst>
          </p:cNvPr>
          <p:cNvGrpSpPr/>
          <p:nvPr/>
        </p:nvGrpSpPr>
        <p:grpSpPr>
          <a:xfrm>
            <a:off x="3159257" y="1898717"/>
            <a:ext cx="552600" cy="233640"/>
            <a:chOff x="3159257" y="1898717"/>
            <a:chExt cx="55260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5F5102D-D168-429D-A9DF-01C83E825036}"/>
                    </a:ext>
                  </a:extLst>
                </p14:cNvPr>
                <p14:cNvContentPartPr/>
                <p14:nvPr/>
              </p14:nvContentPartPr>
              <p14:xfrm>
                <a:off x="3159257" y="1903757"/>
                <a:ext cx="240840" cy="2286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5F5102D-D168-429D-A9DF-01C83E82503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150257" y="1895117"/>
                  <a:ext cx="25848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828C75E6-4FEA-4994-9114-DF5730D57ABB}"/>
                    </a:ext>
                  </a:extLst>
                </p14:cNvPr>
                <p14:cNvContentPartPr/>
                <p14:nvPr/>
              </p14:nvContentPartPr>
              <p14:xfrm>
                <a:off x="3474617" y="1898717"/>
                <a:ext cx="237240" cy="2077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828C75E6-4FEA-4994-9114-DF5730D57AB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465977" y="1890077"/>
                  <a:ext cx="254880" cy="22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1FCD7643-B275-4B06-A4D9-A756877DA73B}"/>
              </a:ext>
            </a:extLst>
          </p:cNvPr>
          <p:cNvGrpSpPr/>
          <p:nvPr/>
        </p:nvGrpSpPr>
        <p:grpSpPr>
          <a:xfrm>
            <a:off x="4106777" y="1823477"/>
            <a:ext cx="525600" cy="245880"/>
            <a:chOff x="4106777" y="1823477"/>
            <a:chExt cx="525600" cy="24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A27BD226-949A-44B6-B509-08FE1029D7A2}"/>
                    </a:ext>
                  </a:extLst>
                </p14:cNvPr>
                <p14:cNvContentPartPr/>
                <p14:nvPr/>
              </p14:nvContentPartPr>
              <p14:xfrm>
                <a:off x="4106777" y="1823477"/>
                <a:ext cx="263520" cy="2458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A27BD226-949A-44B6-B509-08FE1029D7A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097777" y="1814837"/>
                  <a:ext cx="28116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226ABBB5-4177-48A4-95AB-80F83D5DDB05}"/>
                    </a:ext>
                  </a:extLst>
                </p14:cNvPr>
                <p14:cNvContentPartPr/>
                <p14:nvPr/>
              </p14:nvContentPartPr>
              <p14:xfrm>
                <a:off x="4421417" y="1857677"/>
                <a:ext cx="210960" cy="2059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226ABBB5-4177-48A4-95AB-80F83D5DDB0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412417" y="1848677"/>
                  <a:ext cx="228600" cy="22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F15DD311-E075-4FF8-8E5C-C0E25C6F381A}"/>
              </a:ext>
            </a:extLst>
          </p:cNvPr>
          <p:cNvGrpSpPr/>
          <p:nvPr/>
        </p:nvGrpSpPr>
        <p:grpSpPr>
          <a:xfrm>
            <a:off x="4977617" y="1816997"/>
            <a:ext cx="545760" cy="282600"/>
            <a:chOff x="4977617" y="1816997"/>
            <a:chExt cx="545760" cy="28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56E4429-83CC-44C9-AF53-1028C1E5378E}"/>
                    </a:ext>
                  </a:extLst>
                </p14:cNvPr>
                <p14:cNvContentPartPr/>
                <p14:nvPr/>
              </p14:nvContentPartPr>
              <p14:xfrm>
                <a:off x="5143217" y="1879277"/>
                <a:ext cx="11880" cy="10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56E4429-83CC-44C9-AF53-1028C1E5378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134217" y="1870277"/>
                  <a:ext cx="2952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E5D7CEA-EF34-4FED-8BE2-AF6DD59EB2E5}"/>
                    </a:ext>
                  </a:extLst>
                </p14:cNvPr>
                <p14:cNvContentPartPr/>
                <p14:nvPr/>
              </p14:nvContentPartPr>
              <p14:xfrm>
                <a:off x="4977617" y="1827797"/>
                <a:ext cx="320040" cy="2491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E5D7CEA-EF34-4FED-8BE2-AF6DD59EB2E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968977" y="1818797"/>
                  <a:ext cx="3376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B7B3340-EED5-4F11-86D0-5DD38E4BEEC4}"/>
                    </a:ext>
                  </a:extLst>
                </p14:cNvPr>
                <p14:cNvContentPartPr/>
                <p14:nvPr/>
              </p14:nvContentPartPr>
              <p14:xfrm>
                <a:off x="5363897" y="1816997"/>
                <a:ext cx="159480" cy="2826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B7B3340-EED5-4F11-86D0-5DD38E4BEEC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354897" y="1808357"/>
                  <a:ext cx="177120" cy="30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5A17D1E-B849-4778-8FC8-8B778B278685}"/>
              </a:ext>
            </a:extLst>
          </p:cNvPr>
          <p:cNvGrpSpPr/>
          <p:nvPr/>
        </p:nvGrpSpPr>
        <p:grpSpPr>
          <a:xfrm>
            <a:off x="284412" y="2740858"/>
            <a:ext cx="1619640" cy="470520"/>
            <a:chOff x="284412" y="2740858"/>
            <a:chExt cx="1619640" cy="47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60C1A5E-DB86-476E-8D17-637207331565}"/>
                    </a:ext>
                  </a:extLst>
                </p14:cNvPr>
                <p14:cNvContentPartPr/>
                <p14:nvPr/>
              </p14:nvContentPartPr>
              <p14:xfrm>
                <a:off x="491772" y="2858218"/>
                <a:ext cx="44640" cy="280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60C1A5E-DB86-476E-8D17-63720733156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82772" y="2849578"/>
                  <a:ext cx="622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5D3AAB5-8851-48DB-905E-E64E0789D0C4}"/>
                    </a:ext>
                  </a:extLst>
                </p14:cNvPr>
                <p14:cNvContentPartPr/>
                <p14:nvPr/>
              </p14:nvContentPartPr>
              <p14:xfrm>
                <a:off x="284412" y="2778658"/>
                <a:ext cx="383040" cy="4327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5D3AAB5-8851-48DB-905E-E64E0789D0C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75772" y="2770018"/>
                  <a:ext cx="400680" cy="4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227E3B3-5554-4CCC-9C23-7BE8F1C0C10B}"/>
                    </a:ext>
                  </a:extLst>
                </p14:cNvPr>
                <p14:cNvContentPartPr/>
                <p14:nvPr/>
              </p14:nvContentPartPr>
              <p14:xfrm>
                <a:off x="692652" y="3036418"/>
                <a:ext cx="117720" cy="1648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227E3B3-5554-4CCC-9C23-7BE8F1C0C10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83652" y="3027418"/>
                  <a:ext cx="1353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3269700-3AEE-4498-94BC-854F1F2B9A09}"/>
                    </a:ext>
                  </a:extLst>
                </p14:cNvPr>
                <p14:cNvContentPartPr/>
                <p14:nvPr/>
              </p14:nvContentPartPr>
              <p14:xfrm>
                <a:off x="888852" y="3031378"/>
                <a:ext cx="251280" cy="1792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3269700-3AEE-4498-94BC-854F1F2B9A0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79852" y="3022738"/>
                  <a:ext cx="2689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F571E85-52DC-4868-AA1E-6A21D34E52B3}"/>
                    </a:ext>
                  </a:extLst>
                </p14:cNvPr>
                <p14:cNvContentPartPr/>
                <p14:nvPr/>
              </p14:nvContentPartPr>
              <p14:xfrm>
                <a:off x="1180452" y="2740858"/>
                <a:ext cx="238680" cy="4190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F571E85-52DC-4868-AA1E-6A21D34E52B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171452" y="2731858"/>
                  <a:ext cx="25632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5970AB7-2F76-4B58-B8B7-7DBC3E54F477}"/>
                    </a:ext>
                  </a:extLst>
                </p14:cNvPr>
                <p14:cNvContentPartPr/>
                <p14:nvPr/>
              </p14:nvContentPartPr>
              <p14:xfrm>
                <a:off x="1150212" y="2910058"/>
                <a:ext cx="315720" cy="684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5970AB7-2F76-4B58-B8B7-7DBC3E54F47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141212" y="2901418"/>
                  <a:ext cx="3333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E1FAC9B-524D-41DC-8363-C17164771FBC}"/>
                    </a:ext>
                  </a:extLst>
                </p14:cNvPr>
                <p14:cNvContentPartPr/>
                <p14:nvPr/>
              </p14:nvContentPartPr>
              <p14:xfrm>
                <a:off x="1375932" y="2979898"/>
                <a:ext cx="184680" cy="1342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E1FAC9B-524D-41DC-8363-C17164771FBC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366932" y="2971258"/>
                  <a:ext cx="2023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ED822C5-A7C7-4721-8163-DA1A858B794F}"/>
                    </a:ext>
                  </a:extLst>
                </p14:cNvPr>
                <p14:cNvContentPartPr/>
                <p14:nvPr/>
              </p14:nvContentPartPr>
              <p14:xfrm>
                <a:off x="1583652" y="2992858"/>
                <a:ext cx="210960" cy="1486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ED822C5-A7C7-4721-8163-DA1A858B794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574652" y="2984218"/>
                  <a:ext cx="2286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656CAB1-6B1F-46ED-8D7D-1B1A94F641AA}"/>
                    </a:ext>
                  </a:extLst>
                </p14:cNvPr>
                <p14:cNvContentPartPr/>
                <p14:nvPr/>
              </p14:nvContentPartPr>
              <p14:xfrm>
                <a:off x="1725132" y="2813938"/>
                <a:ext cx="178920" cy="2948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656CAB1-6B1F-46ED-8D7D-1B1A94F641A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716492" y="2804938"/>
                  <a:ext cx="196560" cy="31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D48CFD2-FF45-4CC4-8263-C2B5EEABF4A2}"/>
              </a:ext>
            </a:extLst>
          </p:cNvPr>
          <p:cNvGrpSpPr/>
          <p:nvPr/>
        </p:nvGrpSpPr>
        <p:grpSpPr>
          <a:xfrm>
            <a:off x="2232372" y="2671738"/>
            <a:ext cx="1084320" cy="479520"/>
            <a:chOff x="2232372" y="2671738"/>
            <a:chExt cx="1084320" cy="479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E61391F-6FEA-484F-B351-56668C59F500}"/>
                    </a:ext>
                  </a:extLst>
                </p14:cNvPr>
                <p14:cNvContentPartPr/>
                <p14:nvPr/>
              </p14:nvContentPartPr>
              <p14:xfrm>
                <a:off x="2232372" y="2917258"/>
                <a:ext cx="105120" cy="2091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E61391F-6FEA-484F-B351-56668C59F50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223372" y="2908258"/>
                  <a:ext cx="12276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8805958-073C-478C-A751-CEBEEE1F6C0B}"/>
                    </a:ext>
                  </a:extLst>
                </p14:cNvPr>
                <p14:cNvContentPartPr/>
                <p14:nvPr/>
              </p14:nvContentPartPr>
              <p14:xfrm>
                <a:off x="2244252" y="2805298"/>
                <a:ext cx="270720" cy="3459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8805958-073C-478C-A751-CEBEEE1F6C0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235612" y="2796658"/>
                  <a:ext cx="28836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5187D08-575B-4DFD-BEE0-127B4B8FC3A5}"/>
                    </a:ext>
                  </a:extLst>
                </p14:cNvPr>
                <p14:cNvContentPartPr/>
                <p14:nvPr/>
              </p14:nvContentPartPr>
              <p14:xfrm>
                <a:off x="2567172" y="2969458"/>
                <a:ext cx="159480" cy="1414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5187D08-575B-4DFD-BEE0-127B4B8FC3A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558172" y="2960818"/>
                  <a:ext cx="1771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B133BB3-672B-44A9-826B-7065A2DE0B1D}"/>
                    </a:ext>
                  </a:extLst>
                </p14:cNvPr>
                <p14:cNvContentPartPr/>
                <p14:nvPr/>
              </p14:nvContentPartPr>
              <p14:xfrm>
                <a:off x="2880372" y="2671738"/>
                <a:ext cx="218880" cy="4230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B133BB3-672B-44A9-826B-7065A2DE0B1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871732" y="2662738"/>
                  <a:ext cx="236520" cy="44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87A2F25-B8D6-49C9-A02A-8E433585AA87}"/>
                    </a:ext>
                  </a:extLst>
                </p14:cNvPr>
                <p14:cNvContentPartPr/>
                <p14:nvPr/>
              </p14:nvContentPartPr>
              <p14:xfrm>
                <a:off x="2834292" y="2876218"/>
                <a:ext cx="317880" cy="482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87A2F25-B8D6-49C9-A02A-8E433585AA8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825652" y="2867218"/>
                  <a:ext cx="3355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FD06C7C-68D0-4DFC-BB5D-6272E224A4B3}"/>
                    </a:ext>
                  </a:extLst>
                </p14:cNvPr>
                <p14:cNvContentPartPr/>
                <p14:nvPr/>
              </p14:nvContentPartPr>
              <p14:xfrm>
                <a:off x="3141372" y="2928058"/>
                <a:ext cx="175320" cy="1468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FD06C7C-68D0-4DFC-BB5D-6272E224A4B3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132372" y="2919058"/>
                  <a:ext cx="192960" cy="164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3B02345-3E6B-4E89-BB0E-63B6714A570C}"/>
                  </a:ext>
                </a:extLst>
              </p14:cNvPr>
              <p14:cNvContentPartPr/>
              <p14:nvPr/>
            </p14:nvContentPartPr>
            <p14:xfrm>
              <a:off x="1870212" y="3420538"/>
              <a:ext cx="196560" cy="29232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3B02345-3E6B-4E89-BB0E-63B6714A570C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1861572" y="3411538"/>
                <a:ext cx="21420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68A024CB-D473-455D-9DFD-8F9AE815BF8E}"/>
                  </a:ext>
                </a:extLst>
              </p14:cNvPr>
              <p14:cNvContentPartPr/>
              <p14:nvPr/>
            </p14:nvContentPartPr>
            <p14:xfrm>
              <a:off x="2498412" y="3410098"/>
              <a:ext cx="160200" cy="27900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68A024CB-D473-455D-9DFD-8F9AE815BF8E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489412" y="3401458"/>
                <a:ext cx="177840" cy="2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8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AB74FB77-B529-4C88-9196-7A0A77F3344B}"/>
                  </a:ext>
                </a:extLst>
              </p14:cNvPr>
              <p14:cNvContentPartPr/>
              <p14:nvPr/>
            </p14:nvContentPartPr>
            <p14:xfrm>
              <a:off x="1686972" y="1022578"/>
              <a:ext cx="287280" cy="20376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B74FB77-B529-4C88-9196-7A0A77F3344B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1677972" y="1013938"/>
                <a:ext cx="30492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12C85DEA-7548-42B7-94BF-033B5A24A55B}"/>
                  </a:ext>
                </a:extLst>
              </p14:cNvPr>
              <p14:cNvContentPartPr/>
              <p14:nvPr/>
            </p14:nvContentPartPr>
            <p14:xfrm>
              <a:off x="2462052" y="1881898"/>
              <a:ext cx="416880" cy="24876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12C85DEA-7548-42B7-94BF-033B5A24A55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2453412" y="1872898"/>
                <a:ext cx="434520" cy="266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" name="Group 110">
            <a:extLst>
              <a:ext uri="{FF2B5EF4-FFF2-40B4-BE49-F238E27FC236}">
                <a16:creationId xmlns:a16="http://schemas.microsoft.com/office/drawing/2014/main" id="{DC970C42-DCF2-418F-83C8-03ABC4FC0065}"/>
              </a:ext>
            </a:extLst>
          </p:cNvPr>
          <p:cNvGrpSpPr/>
          <p:nvPr/>
        </p:nvGrpSpPr>
        <p:grpSpPr>
          <a:xfrm>
            <a:off x="3019332" y="3373738"/>
            <a:ext cx="534240" cy="291960"/>
            <a:chOff x="3019332" y="3373738"/>
            <a:chExt cx="534240" cy="29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05B5A09A-BAAC-438A-91AB-FE93B466720E}"/>
                    </a:ext>
                  </a:extLst>
                </p14:cNvPr>
                <p14:cNvContentPartPr/>
                <p14:nvPr/>
              </p14:nvContentPartPr>
              <p14:xfrm>
                <a:off x="3019332" y="3426658"/>
                <a:ext cx="117720" cy="23904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05B5A09A-BAAC-438A-91AB-FE93B466720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010692" y="3418018"/>
                  <a:ext cx="13536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DF3B00A-A40E-455E-A6E1-3142C42BA47B}"/>
                    </a:ext>
                  </a:extLst>
                </p14:cNvPr>
                <p14:cNvContentPartPr/>
                <p14:nvPr/>
              </p14:nvContentPartPr>
              <p14:xfrm>
                <a:off x="3199692" y="3373738"/>
                <a:ext cx="353880" cy="2559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DF3B00A-A40E-455E-A6E1-3142C42BA47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191052" y="3365098"/>
                  <a:ext cx="371520" cy="27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6D26A806-C18D-4635-9434-9A3681ABC446}"/>
              </a:ext>
            </a:extLst>
          </p:cNvPr>
          <p:cNvGrpSpPr/>
          <p:nvPr/>
        </p:nvGrpSpPr>
        <p:grpSpPr>
          <a:xfrm>
            <a:off x="3974412" y="3365098"/>
            <a:ext cx="407880" cy="280080"/>
            <a:chOff x="3974412" y="3365098"/>
            <a:chExt cx="407880" cy="28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CFF77EF-6E33-4167-8DD1-7AC01CECA857}"/>
                    </a:ext>
                  </a:extLst>
                </p14:cNvPr>
                <p14:cNvContentPartPr/>
                <p14:nvPr/>
              </p14:nvContentPartPr>
              <p14:xfrm>
                <a:off x="3974412" y="3384178"/>
                <a:ext cx="122040" cy="2559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CFF77EF-6E33-4167-8DD1-7AC01CECA85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965772" y="3375178"/>
                  <a:ext cx="13968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1C2A985-073C-41DC-856F-79BE9BD77B53}"/>
                    </a:ext>
                  </a:extLst>
                </p14:cNvPr>
                <p14:cNvContentPartPr/>
                <p14:nvPr/>
              </p14:nvContentPartPr>
              <p14:xfrm>
                <a:off x="4197252" y="3365098"/>
                <a:ext cx="185040" cy="2800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1C2A985-073C-41DC-856F-79BE9BD77B5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188252" y="3356458"/>
                  <a:ext cx="202680" cy="29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CC25C586-7661-4C52-9B85-CAC53FD99121}"/>
                  </a:ext>
                </a:extLst>
              </p14:cNvPr>
              <p14:cNvContentPartPr/>
              <p14:nvPr/>
            </p14:nvContentPartPr>
            <p14:xfrm>
              <a:off x="3296532" y="873178"/>
              <a:ext cx="638640" cy="421200"/>
            </p14:xfrm>
          </p:contentPart>
        </mc:Choice>
        <mc:Fallback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CC25C586-7661-4C52-9B85-CAC53FD9912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287532" y="864538"/>
                <a:ext cx="656280" cy="43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9D689BA2-F3BC-4022-89E1-FE4A041E3877}"/>
                  </a:ext>
                </a:extLst>
              </p14:cNvPr>
              <p14:cNvContentPartPr/>
              <p14:nvPr/>
            </p14:nvContentPartPr>
            <p14:xfrm>
              <a:off x="5033172" y="974698"/>
              <a:ext cx="707040" cy="287640"/>
            </p14:xfrm>
          </p:contentPart>
        </mc:Choice>
        <mc:Fallback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9D689BA2-F3BC-4022-89E1-FE4A041E3877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5024172" y="965698"/>
                <a:ext cx="724680" cy="30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4" name="Group 133">
            <a:extLst>
              <a:ext uri="{FF2B5EF4-FFF2-40B4-BE49-F238E27FC236}">
                <a16:creationId xmlns:a16="http://schemas.microsoft.com/office/drawing/2014/main" id="{C0EC0063-28E7-4434-97F3-F02E94D797FB}"/>
              </a:ext>
            </a:extLst>
          </p:cNvPr>
          <p:cNvGrpSpPr/>
          <p:nvPr/>
        </p:nvGrpSpPr>
        <p:grpSpPr>
          <a:xfrm>
            <a:off x="4650852" y="3329098"/>
            <a:ext cx="573120" cy="211680"/>
            <a:chOff x="4650852" y="3329098"/>
            <a:chExt cx="573120" cy="21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C2D836A-BF10-4560-B7E2-5FEB93C7B3DA}"/>
                    </a:ext>
                  </a:extLst>
                </p14:cNvPr>
                <p14:cNvContentPartPr/>
                <p14:nvPr/>
              </p14:nvContentPartPr>
              <p14:xfrm>
                <a:off x="4650852" y="3329098"/>
                <a:ext cx="224280" cy="21168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C2D836A-BF10-4560-B7E2-5FEB93C7B3D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641852" y="3320458"/>
                  <a:ext cx="24192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F68E39D-0430-4CBF-B950-0C795EBD4057}"/>
                    </a:ext>
                  </a:extLst>
                </p14:cNvPr>
                <p14:cNvContentPartPr/>
                <p14:nvPr/>
              </p14:nvContentPartPr>
              <p14:xfrm>
                <a:off x="5035332" y="3372298"/>
                <a:ext cx="188640" cy="1461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F68E39D-0430-4CBF-B950-0C795EBD405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026332" y="3363298"/>
                  <a:ext cx="20628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8D8B8909-E022-4FF0-80AB-D3CA0C29A5D3}"/>
              </a:ext>
            </a:extLst>
          </p:cNvPr>
          <p:cNvGrpSpPr/>
          <p:nvPr/>
        </p:nvGrpSpPr>
        <p:grpSpPr>
          <a:xfrm>
            <a:off x="5526012" y="3293098"/>
            <a:ext cx="458280" cy="214200"/>
            <a:chOff x="5526012" y="3293098"/>
            <a:chExt cx="458280" cy="214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4E938DB-9A60-452E-8BFB-EDEADBE34095}"/>
                    </a:ext>
                  </a:extLst>
                </p14:cNvPr>
                <p14:cNvContentPartPr/>
                <p14:nvPr/>
              </p14:nvContentPartPr>
              <p14:xfrm>
                <a:off x="5526012" y="3313258"/>
                <a:ext cx="253800" cy="19404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4E938DB-9A60-452E-8BFB-EDEADBE3409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517372" y="3304618"/>
                  <a:ext cx="2714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210A1B7-A877-4FBD-BBEA-4431D9127086}"/>
                    </a:ext>
                  </a:extLst>
                </p14:cNvPr>
                <p14:cNvContentPartPr/>
                <p14:nvPr/>
              </p14:nvContentPartPr>
              <p14:xfrm>
                <a:off x="5911932" y="3293098"/>
                <a:ext cx="72360" cy="1735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210A1B7-A877-4FBD-BBEA-4431D912708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902932" y="3284458"/>
                  <a:ext cx="90000" cy="19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D03746DF-9D09-4166-ACCB-B5EF9F201AF5}"/>
                  </a:ext>
                </a:extLst>
              </p14:cNvPr>
              <p14:cNvContentPartPr/>
              <p14:nvPr/>
            </p14:nvContentPartPr>
            <p14:xfrm>
              <a:off x="2420292" y="1441258"/>
              <a:ext cx="527760" cy="375840"/>
            </p14:xfrm>
          </p:contentPart>
        </mc:Choice>
        <mc:Fallback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D03746DF-9D09-4166-ACCB-B5EF9F201AF5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2411292" y="1432618"/>
                <a:ext cx="545400" cy="39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6F60F0D1-0EDC-44BD-938F-8A92F5014E9D}"/>
                  </a:ext>
                </a:extLst>
              </p14:cNvPr>
              <p14:cNvContentPartPr/>
              <p14:nvPr/>
            </p14:nvContentPartPr>
            <p14:xfrm>
              <a:off x="3237852" y="1493818"/>
              <a:ext cx="574920" cy="296280"/>
            </p14:xfrm>
          </p:contentPart>
        </mc:Choice>
        <mc:Fallback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6F60F0D1-0EDC-44BD-938F-8A92F5014E9D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3229212" y="1484818"/>
                <a:ext cx="592560" cy="313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5" name="Group 154">
            <a:extLst>
              <a:ext uri="{FF2B5EF4-FFF2-40B4-BE49-F238E27FC236}">
                <a16:creationId xmlns:a16="http://schemas.microsoft.com/office/drawing/2014/main" id="{E0CF5D94-2771-4154-9DF0-238DE358FEE6}"/>
              </a:ext>
            </a:extLst>
          </p:cNvPr>
          <p:cNvGrpSpPr/>
          <p:nvPr/>
        </p:nvGrpSpPr>
        <p:grpSpPr>
          <a:xfrm>
            <a:off x="6259332" y="3204178"/>
            <a:ext cx="562320" cy="270720"/>
            <a:chOff x="6259332" y="3204178"/>
            <a:chExt cx="562320" cy="27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0A7F7D7-8AA0-4C00-BB4E-EE03F5E30592}"/>
                    </a:ext>
                  </a:extLst>
                </p14:cNvPr>
                <p14:cNvContentPartPr/>
                <p14:nvPr/>
              </p14:nvContentPartPr>
              <p14:xfrm>
                <a:off x="6259332" y="3273298"/>
                <a:ext cx="242280" cy="19980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0A7F7D7-8AA0-4C00-BB4E-EE03F5E3059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250332" y="3264658"/>
                  <a:ext cx="2599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A219B66F-92E4-4DB5-8D4C-4EABBA6B8DF7}"/>
                    </a:ext>
                  </a:extLst>
                </p14:cNvPr>
                <p14:cNvContentPartPr/>
                <p14:nvPr/>
              </p14:nvContentPartPr>
              <p14:xfrm>
                <a:off x="6586932" y="3253498"/>
                <a:ext cx="134280" cy="1054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A219B66F-92E4-4DB5-8D4C-4EABBA6B8DF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78292" y="3244858"/>
                  <a:ext cx="1519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5C261EB-F90A-4840-A96F-0C9D3408EADE}"/>
                    </a:ext>
                  </a:extLst>
                </p14:cNvPr>
                <p14:cNvContentPartPr/>
                <p14:nvPr/>
              </p14:nvContentPartPr>
              <p14:xfrm>
                <a:off x="6667572" y="3204178"/>
                <a:ext cx="154080" cy="2707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5C261EB-F90A-4840-A96F-0C9D3408EADE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58932" y="3195538"/>
                  <a:ext cx="171720" cy="28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275800E3-E4F6-4CCB-93C3-F96953EE9AA2}"/>
              </a:ext>
            </a:extLst>
          </p:cNvPr>
          <p:cNvGrpSpPr/>
          <p:nvPr/>
        </p:nvGrpSpPr>
        <p:grpSpPr>
          <a:xfrm>
            <a:off x="7197132" y="3241258"/>
            <a:ext cx="629640" cy="238680"/>
            <a:chOff x="7197132" y="3241258"/>
            <a:chExt cx="629640" cy="238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C0D5CE32-0EC5-45D6-89A4-E4CE90641AA8}"/>
                    </a:ext>
                  </a:extLst>
                </p14:cNvPr>
                <p14:cNvContentPartPr/>
                <p14:nvPr/>
              </p14:nvContentPartPr>
              <p14:xfrm>
                <a:off x="7197132" y="3261418"/>
                <a:ext cx="236160" cy="1900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C0D5CE32-0EC5-45D6-89A4-E4CE90641AA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188492" y="3252778"/>
                  <a:ext cx="2538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BCB1A91-9790-42BA-AFA2-3AA0C5967ADE}"/>
                    </a:ext>
                  </a:extLst>
                </p14:cNvPr>
                <p14:cNvContentPartPr/>
                <p14:nvPr/>
              </p14:nvContentPartPr>
              <p14:xfrm>
                <a:off x="7526172" y="3241258"/>
                <a:ext cx="300600" cy="2386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BCB1A91-9790-42BA-AFA2-3AA0C5967AD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517532" y="3232618"/>
                  <a:ext cx="318240" cy="25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55F26334-A177-40E5-B9B5-B4C1B4C221AF}"/>
                  </a:ext>
                </a:extLst>
              </p14:cNvPr>
              <p14:cNvContentPartPr/>
              <p14:nvPr/>
            </p14:nvContentPartPr>
            <p14:xfrm>
              <a:off x="4239012" y="869938"/>
              <a:ext cx="591840" cy="398520"/>
            </p14:xfrm>
          </p:contentPart>
        </mc:Choice>
        <mc:Fallback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55F26334-A177-40E5-B9B5-B4C1B4C221AF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4230012" y="861298"/>
                <a:ext cx="609480" cy="41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7DA5F5B4-ACF8-4E1F-B43B-9D168C218201}"/>
                  </a:ext>
                </a:extLst>
              </p14:cNvPr>
              <p14:cNvContentPartPr/>
              <p14:nvPr/>
            </p14:nvContentPartPr>
            <p14:xfrm>
              <a:off x="2481852" y="778138"/>
              <a:ext cx="667800" cy="484200"/>
            </p14:xfrm>
          </p:contentPart>
        </mc:Choice>
        <mc:Fallback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7DA5F5B4-ACF8-4E1F-B43B-9D168C218201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2472852" y="769138"/>
                <a:ext cx="685440" cy="50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4" name="Group 163">
            <a:extLst>
              <a:ext uri="{FF2B5EF4-FFF2-40B4-BE49-F238E27FC236}">
                <a16:creationId xmlns:a16="http://schemas.microsoft.com/office/drawing/2014/main" id="{5512E3FB-F046-41B4-BA7F-9922883B15F6}"/>
              </a:ext>
            </a:extLst>
          </p:cNvPr>
          <p:cNvGrpSpPr/>
          <p:nvPr/>
        </p:nvGrpSpPr>
        <p:grpSpPr>
          <a:xfrm>
            <a:off x="1821612" y="3924178"/>
            <a:ext cx="389880" cy="255960"/>
            <a:chOff x="1821612" y="3924178"/>
            <a:chExt cx="389880" cy="255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507D5B7-658C-4539-866F-0D8BBFFAE85C}"/>
                    </a:ext>
                  </a:extLst>
                </p14:cNvPr>
                <p14:cNvContentPartPr/>
                <p14:nvPr/>
              </p14:nvContentPartPr>
              <p14:xfrm>
                <a:off x="1914492" y="3977818"/>
                <a:ext cx="360" cy="36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507D5B7-658C-4539-866F-0D8BBFFAE85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905852" y="396881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C823543-BBC5-4AA7-97A4-8FBF0E4C508E}"/>
                    </a:ext>
                  </a:extLst>
                </p14:cNvPr>
                <p14:cNvContentPartPr/>
                <p14:nvPr/>
              </p14:nvContentPartPr>
              <p14:xfrm>
                <a:off x="1821612" y="3956938"/>
                <a:ext cx="209520" cy="2232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C823543-BBC5-4AA7-97A4-8FBF0E4C508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812972" y="3948298"/>
                  <a:ext cx="2271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DC94C71-90DD-4873-924C-91FA5C193E77}"/>
                    </a:ext>
                  </a:extLst>
                </p14:cNvPr>
                <p14:cNvContentPartPr/>
                <p14:nvPr/>
              </p14:nvContentPartPr>
              <p14:xfrm>
                <a:off x="2129772" y="3924178"/>
                <a:ext cx="81720" cy="22176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DC94C71-90DD-4873-924C-91FA5C193E7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120772" y="3915178"/>
                  <a:ext cx="99360" cy="23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B1905BD1-F8B8-4951-87DF-610A0F941EBF}"/>
              </a:ext>
            </a:extLst>
          </p:cNvPr>
          <p:cNvGrpSpPr/>
          <p:nvPr/>
        </p:nvGrpSpPr>
        <p:grpSpPr>
          <a:xfrm>
            <a:off x="2522172" y="3874498"/>
            <a:ext cx="385560" cy="262800"/>
            <a:chOff x="2522172" y="3874498"/>
            <a:chExt cx="385560" cy="262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15A45A5-B873-4723-B0D1-FC5A2B2638BB}"/>
                    </a:ext>
                  </a:extLst>
                </p14:cNvPr>
                <p14:cNvContentPartPr/>
                <p14:nvPr/>
              </p14:nvContentPartPr>
              <p14:xfrm>
                <a:off x="2522172" y="3885658"/>
                <a:ext cx="218880" cy="2199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15A45A5-B873-4723-B0D1-FC5A2B2638B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513532" y="3877018"/>
                  <a:ext cx="23652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8C99A4E7-AE28-4A9B-99D8-65ACFAB0F663}"/>
                    </a:ext>
                  </a:extLst>
                </p14:cNvPr>
                <p14:cNvContentPartPr/>
                <p14:nvPr/>
              </p14:nvContentPartPr>
              <p14:xfrm>
                <a:off x="2804052" y="3874498"/>
                <a:ext cx="103680" cy="2628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8C99A4E7-AE28-4A9B-99D8-65ACFAB0F66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795412" y="3865498"/>
                  <a:ext cx="121320" cy="280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0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F63180E4-E632-4470-B5F7-7B8D5B7F0303}"/>
                  </a:ext>
                </a:extLst>
              </p14:cNvPr>
              <p14:cNvContentPartPr/>
              <p14:nvPr/>
            </p14:nvContentPartPr>
            <p14:xfrm>
              <a:off x="4169532" y="1475818"/>
              <a:ext cx="425520" cy="231120"/>
            </p14:xfrm>
          </p:contentPart>
        </mc:Choice>
        <mc:Fallback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F63180E4-E632-4470-B5F7-7B8D5B7F0303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4160892" y="1467178"/>
                <a:ext cx="443160" cy="24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0155B06E-4111-4250-8E70-45441E235CB8}"/>
                  </a:ext>
                </a:extLst>
              </p14:cNvPr>
              <p14:cNvContentPartPr/>
              <p14:nvPr/>
            </p14:nvContentPartPr>
            <p14:xfrm>
              <a:off x="5005092" y="1413178"/>
              <a:ext cx="636840" cy="264240"/>
            </p14:xfrm>
          </p:contentPart>
        </mc:Choice>
        <mc:Fallback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0155B06E-4111-4250-8E70-45441E235CB8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4996452" y="1404538"/>
                <a:ext cx="654480" cy="281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2" name="Group 171">
            <a:extLst>
              <a:ext uri="{FF2B5EF4-FFF2-40B4-BE49-F238E27FC236}">
                <a16:creationId xmlns:a16="http://schemas.microsoft.com/office/drawing/2014/main" id="{617024E3-E797-419F-AB8F-CCF8C31446B6}"/>
              </a:ext>
            </a:extLst>
          </p:cNvPr>
          <p:cNvGrpSpPr/>
          <p:nvPr/>
        </p:nvGrpSpPr>
        <p:grpSpPr>
          <a:xfrm>
            <a:off x="3280692" y="3857578"/>
            <a:ext cx="491400" cy="232920"/>
            <a:chOff x="3280692" y="3857578"/>
            <a:chExt cx="491400" cy="23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506FB4DA-549A-46E2-A42C-7D0A54A367C8}"/>
                    </a:ext>
                  </a:extLst>
                </p14:cNvPr>
                <p14:cNvContentPartPr/>
                <p14:nvPr/>
              </p14:nvContentPartPr>
              <p14:xfrm>
                <a:off x="3280692" y="3867298"/>
                <a:ext cx="222840" cy="2232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506FB4DA-549A-46E2-A42C-7D0A54A367C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272052" y="3858658"/>
                  <a:ext cx="2404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5DA12F1-39A0-4B78-80EE-F53F70109801}"/>
                    </a:ext>
                  </a:extLst>
                </p14:cNvPr>
                <p14:cNvContentPartPr/>
                <p14:nvPr/>
              </p14:nvContentPartPr>
              <p14:xfrm>
                <a:off x="3551772" y="3857578"/>
                <a:ext cx="220320" cy="22320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5DA12F1-39A0-4B78-80EE-F53F7010980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542772" y="3848938"/>
                  <a:ext cx="237960" cy="24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E3A53CB2-C9E4-49E9-9931-8ADDB4AA1C8A}"/>
              </a:ext>
            </a:extLst>
          </p:cNvPr>
          <p:cNvGrpSpPr/>
          <p:nvPr/>
        </p:nvGrpSpPr>
        <p:grpSpPr>
          <a:xfrm>
            <a:off x="4123812" y="3809698"/>
            <a:ext cx="610200" cy="254160"/>
            <a:chOff x="4123812" y="3809698"/>
            <a:chExt cx="610200" cy="25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738D356-9777-459E-89A2-70B9635FFB94}"/>
                    </a:ext>
                  </a:extLst>
                </p14:cNvPr>
                <p14:cNvContentPartPr/>
                <p14:nvPr/>
              </p14:nvContentPartPr>
              <p14:xfrm>
                <a:off x="4123812" y="3809698"/>
                <a:ext cx="270360" cy="2541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738D356-9777-459E-89A2-70B9635FFB9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114812" y="3801058"/>
                  <a:ext cx="28800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F353EC1F-4418-4EA8-BEA7-6ED33D1BE86B}"/>
                    </a:ext>
                  </a:extLst>
                </p14:cNvPr>
                <p14:cNvContentPartPr/>
                <p14:nvPr/>
              </p14:nvContentPartPr>
              <p14:xfrm>
                <a:off x="4457892" y="3820858"/>
                <a:ext cx="276120" cy="22716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F353EC1F-4418-4EA8-BEA7-6ED33D1BE86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449252" y="3812218"/>
                  <a:ext cx="293760" cy="244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2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D7378FEB-7330-4BCF-BEFB-C8AA33B0D4FA}"/>
                  </a:ext>
                </a:extLst>
              </p14:cNvPr>
              <p14:cNvContentPartPr/>
              <p14:nvPr/>
            </p14:nvContentPartPr>
            <p14:xfrm>
              <a:off x="3250452" y="1904938"/>
              <a:ext cx="509040" cy="295920"/>
            </p14:xfrm>
          </p:contentPart>
        </mc:Choice>
        <mc:Fallback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D7378FEB-7330-4BCF-BEFB-C8AA33B0D4FA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3241452" y="1896298"/>
                <a:ext cx="52668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C23D8C21-6E6D-4098-9BD6-F6C183E2A359}"/>
                  </a:ext>
                </a:extLst>
              </p14:cNvPr>
              <p14:cNvContentPartPr/>
              <p14:nvPr/>
            </p14:nvContentPartPr>
            <p14:xfrm>
              <a:off x="4165932" y="1849138"/>
              <a:ext cx="561240" cy="280440"/>
            </p14:xfrm>
          </p:contentPart>
        </mc:Choice>
        <mc:Fallback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C23D8C21-6E6D-4098-9BD6-F6C183E2A359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4156932" y="1840498"/>
                <a:ext cx="578880" cy="29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2" name="Group 181">
            <a:extLst>
              <a:ext uri="{FF2B5EF4-FFF2-40B4-BE49-F238E27FC236}">
                <a16:creationId xmlns:a16="http://schemas.microsoft.com/office/drawing/2014/main" id="{4641BA5B-4B08-4546-91CA-9853438AC549}"/>
              </a:ext>
            </a:extLst>
          </p:cNvPr>
          <p:cNvGrpSpPr/>
          <p:nvPr/>
        </p:nvGrpSpPr>
        <p:grpSpPr>
          <a:xfrm>
            <a:off x="5059812" y="3648778"/>
            <a:ext cx="2188080" cy="337680"/>
            <a:chOff x="5059812" y="3648778"/>
            <a:chExt cx="2188080" cy="33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8705196F-D788-4287-807D-A262A7511F66}"/>
                    </a:ext>
                  </a:extLst>
                </p14:cNvPr>
                <p14:cNvContentPartPr/>
                <p14:nvPr/>
              </p14:nvContentPartPr>
              <p14:xfrm>
                <a:off x="5059812" y="3778018"/>
                <a:ext cx="228960" cy="2084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8705196F-D788-4287-807D-A262A7511F6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050812" y="3769018"/>
                  <a:ext cx="24660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B8AFB20-DD4D-4354-B4C0-6DB628D3E149}"/>
                    </a:ext>
                  </a:extLst>
                </p14:cNvPr>
                <p14:cNvContentPartPr/>
                <p14:nvPr/>
              </p14:nvContentPartPr>
              <p14:xfrm>
                <a:off x="5356812" y="3732298"/>
                <a:ext cx="286920" cy="22644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B8AFB20-DD4D-4354-B4C0-6DB628D3E149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347812" y="3723298"/>
                  <a:ext cx="3045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068AD76-AD60-44E3-82B6-77FDFD967740}"/>
                    </a:ext>
                  </a:extLst>
                </p14:cNvPr>
                <p14:cNvContentPartPr/>
                <p14:nvPr/>
              </p14:nvContentPartPr>
              <p14:xfrm>
                <a:off x="5918412" y="3719698"/>
                <a:ext cx="281880" cy="23040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068AD76-AD60-44E3-82B6-77FDFD967740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909412" y="3711058"/>
                  <a:ext cx="2995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8BF4CA9-57D7-4DA6-8414-BAC8B648EC24}"/>
                    </a:ext>
                  </a:extLst>
                </p14:cNvPr>
                <p14:cNvContentPartPr/>
                <p14:nvPr/>
              </p14:nvContentPartPr>
              <p14:xfrm>
                <a:off x="6313332" y="3707098"/>
                <a:ext cx="191880" cy="27144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8BF4CA9-57D7-4DA6-8414-BAC8B648EC24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304332" y="3698098"/>
                  <a:ext cx="20952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58C0ED1C-30DE-474B-B8A5-8813CC088A1C}"/>
                    </a:ext>
                  </a:extLst>
                </p14:cNvPr>
                <p14:cNvContentPartPr/>
                <p14:nvPr/>
              </p14:nvContentPartPr>
              <p14:xfrm>
                <a:off x="6797532" y="3686578"/>
                <a:ext cx="170640" cy="12420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58C0ED1C-30DE-474B-B8A5-8813CC088A1C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788532" y="3677938"/>
                  <a:ext cx="1882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0359675-09B5-4641-A786-FACF0767799F}"/>
                    </a:ext>
                  </a:extLst>
                </p14:cNvPr>
                <p14:cNvContentPartPr/>
                <p14:nvPr/>
              </p14:nvContentPartPr>
              <p14:xfrm>
                <a:off x="6894732" y="3648778"/>
                <a:ext cx="161280" cy="27324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0359675-09B5-4641-A786-FACF0767799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886092" y="3640138"/>
                  <a:ext cx="17892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B0FEBAA-D531-4A50-B375-BEF70FE6089E}"/>
                    </a:ext>
                  </a:extLst>
                </p14:cNvPr>
                <p14:cNvContentPartPr/>
                <p14:nvPr/>
              </p14:nvContentPartPr>
              <p14:xfrm>
                <a:off x="7122252" y="3667138"/>
                <a:ext cx="125640" cy="27576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B0FEBAA-D531-4A50-B375-BEF70FE6089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113252" y="3658498"/>
                  <a:ext cx="143280" cy="29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0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78466E61-38AF-406B-82E0-CF12F1D64D6D}"/>
                  </a:ext>
                </a:extLst>
              </p14:cNvPr>
              <p14:cNvContentPartPr/>
              <p14:nvPr/>
            </p14:nvContentPartPr>
            <p14:xfrm>
              <a:off x="4970892" y="1770298"/>
              <a:ext cx="806040" cy="371520"/>
            </p14:xfrm>
          </p:contentPart>
        </mc:Choice>
        <mc:Fallback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78466E61-38AF-406B-82E0-CF12F1D64D6D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4962252" y="1761298"/>
                <a:ext cx="823680" cy="38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7" name="Group 186">
            <a:extLst>
              <a:ext uri="{FF2B5EF4-FFF2-40B4-BE49-F238E27FC236}">
                <a16:creationId xmlns:a16="http://schemas.microsoft.com/office/drawing/2014/main" id="{2123949E-0616-4384-BAA4-8D8AFCF4C1E7}"/>
              </a:ext>
            </a:extLst>
          </p:cNvPr>
          <p:cNvGrpSpPr/>
          <p:nvPr/>
        </p:nvGrpSpPr>
        <p:grpSpPr>
          <a:xfrm>
            <a:off x="1586172" y="1460338"/>
            <a:ext cx="593280" cy="752400"/>
            <a:chOff x="1586172" y="1460338"/>
            <a:chExt cx="593280" cy="75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CE3F48A-809D-4A68-908E-4124D95EF030}"/>
                    </a:ext>
                  </a:extLst>
                </p14:cNvPr>
                <p14:cNvContentPartPr/>
                <p14:nvPr/>
              </p14:nvContentPartPr>
              <p14:xfrm>
                <a:off x="1633692" y="1460338"/>
                <a:ext cx="545760" cy="33048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CE3F48A-809D-4A68-908E-4124D95EF030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624692" y="1451338"/>
                  <a:ext cx="56340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029C34AD-3023-4E2E-90CF-F63FAD724877}"/>
                    </a:ext>
                  </a:extLst>
                </p14:cNvPr>
                <p14:cNvContentPartPr/>
                <p14:nvPr/>
              </p14:nvContentPartPr>
              <p14:xfrm>
                <a:off x="1710012" y="2154778"/>
                <a:ext cx="360" cy="3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029C34AD-3023-4E2E-90CF-F63FAD72487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701372" y="21461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63B9169-45A3-4B5F-A1C1-2ADAD86CA40E}"/>
                    </a:ext>
                  </a:extLst>
                </p14:cNvPr>
                <p14:cNvContentPartPr/>
                <p14:nvPr/>
              </p14:nvContentPartPr>
              <p14:xfrm>
                <a:off x="1586172" y="1915738"/>
                <a:ext cx="553320" cy="29700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63B9169-45A3-4B5F-A1C1-2ADAD86CA40E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577532" y="1907098"/>
                  <a:ext cx="570960" cy="31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7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C4165BD4-500D-4DB2-A26A-6AE43977C499}"/>
                  </a:ext>
                </a:extLst>
              </p14:cNvPr>
              <p14:cNvContentPartPr/>
              <p14:nvPr/>
            </p14:nvContentPartPr>
            <p14:xfrm>
              <a:off x="5882772" y="4145938"/>
              <a:ext cx="563760" cy="66600"/>
            </p14:xfrm>
          </p:contentPart>
        </mc:Choice>
        <mc:Fallback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C4165BD4-500D-4DB2-A26A-6AE43977C499}"/>
                  </a:ext>
                </a:extLst>
              </p:cNvPr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5873772" y="4137298"/>
                <a:ext cx="581400" cy="8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857841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CEE7A692-4CDB-4585-9CB8-714FFEC87D87}"/>
              </a:ext>
            </a:extLst>
          </p:cNvPr>
          <p:cNvGrpSpPr/>
          <p:nvPr/>
        </p:nvGrpSpPr>
        <p:grpSpPr>
          <a:xfrm>
            <a:off x="443172" y="205212"/>
            <a:ext cx="1157400" cy="419040"/>
            <a:chOff x="443172" y="205212"/>
            <a:chExt cx="1157400" cy="419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2E33BBC-8E66-496F-9EE2-9F4107C433D4}"/>
                    </a:ext>
                  </a:extLst>
                </p14:cNvPr>
                <p14:cNvContentPartPr/>
                <p14:nvPr/>
              </p14:nvContentPartPr>
              <p14:xfrm>
                <a:off x="443172" y="294492"/>
                <a:ext cx="264240" cy="2898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2E33BBC-8E66-496F-9EE2-9F4107C433D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34172" y="285492"/>
                  <a:ext cx="28188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238EEC4-A999-4DA3-BB96-EC1DD27B23B3}"/>
                    </a:ext>
                  </a:extLst>
                </p14:cNvPr>
                <p14:cNvContentPartPr/>
                <p14:nvPr/>
              </p14:nvContentPartPr>
              <p14:xfrm>
                <a:off x="833772" y="205212"/>
                <a:ext cx="195840" cy="4190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238EEC4-A999-4DA3-BB96-EC1DD27B23B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24772" y="196212"/>
                  <a:ext cx="21348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EFD4B78-0890-4CDE-A160-76ACD327E601}"/>
                    </a:ext>
                  </a:extLst>
                </p14:cNvPr>
                <p14:cNvContentPartPr/>
                <p14:nvPr/>
              </p14:nvContentPartPr>
              <p14:xfrm>
                <a:off x="747012" y="389532"/>
                <a:ext cx="281520" cy="511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EFD4B78-0890-4CDE-A160-76ACD327E60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38372" y="380892"/>
                  <a:ext cx="29916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687DFE4-0E1B-431E-A6E3-82BAEDE4E2D4}"/>
                    </a:ext>
                  </a:extLst>
                </p14:cNvPr>
                <p14:cNvContentPartPr/>
                <p14:nvPr/>
              </p14:nvContentPartPr>
              <p14:xfrm>
                <a:off x="1028892" y="387012"/>
                <a:ext cx="217440" cy="1152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687DFE4-0E1B-431E-A6E3-82BAEDE4E2D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20252" y="378372"/>
                  <a:ext cx="23508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41BBE38-01A7-4960-8E21-D5DD7DA0C109}"/>
                    </a:ext>
                  </a:extLst>
                </p14:cNvPr>
                <p14:cNvContentPartPr/>
                <p14:nvPr/>
              </p14:nvContentPartPr>
              <p14:xfrm>
                <a:off x="1293492" y="411132"/>
                <a:ext cx="307080" cy="1123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41BBE38-01A7-4960-8E21-D5DD7DA0C10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84852" y="402492"/>
                  <a:ext cx="324720" cy="12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0C298D3-70ED-4063-9132-7F74DC65ADD3}"/>
              </a:ext>
            </a:extLst>
          </p:cNvPr>
          <p:cNvGrpSpPr/>
          <p:nvPr/>
        </p:nvGrpSpPr>
        <p:grpSpPr>
          <a:xfrm>
            <a:off x="1871652" y="184692"/>
            <a:ext cx="832320" cy="312840"/>
            <a:chOff x="1871652" y="184692"/>
            <a:chExt cx="832320" cy="312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3B51E51-8AF2-4925-8DD3-F50763DC7844}"/>
                    </a:ext>
                  </a:extLst>
                </p14:cNvPr>
                <p14:cNvContentPartPr/>
                <p14:nvPr/>
              </p14:nvContentPartPr>
              <p14:xfrm>
                <a:off x="1871652" y="387372"/>
                <a:ext cx="150120" cy="1058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3B51E51-8AF2-4925-8DD3-F50763DC784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62652" y="378372"/>
                  <a:ext cx="1677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662AE0E-3464-47AC-AC9C-D9D0819DC7AA}"/>
                    </a:ext>
                  </a:extLst>
                </p14:cNvPr>
                <p14:cNvContentPartPr/>
                <p14:nvPr/>
              </p14:nvContentPartPr>
              <p14:xfrm>
                <a:off x="2095212" y="381612"/>
                <a:ext cx="191520" cy="1159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662AE0E-3464-47AC-AC9C-D9D0819DC7A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86572" y="372612"/>
                  <a:ext cx="2091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249E8F3-D548-41B2-B29D-F6F8790CB9E9}"/>
                    </a:ext>
                  </a:extLst>
                </p14:cNvPr>
                <p14:cNvContentPartPr/>
                <p14:nvPr/>
              </p14:nvContentPartPr>
              <p14:xfrm>
                <a:off x="2369172" y="380172"/>
                <a:ext cx="194040" cy="1152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249E8F3-D548-41B2-B29D-F6F8790CB9E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360172" y="371532"/>
                  <a:ext cx="21168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C4351DD-ED85-41B1-85F1-CEB6A18E1068}"/>
                    </a:ext>
                  </a:extLst>
                </p14:cNvPr>
                <p14:cNvContentPartPr/>
                <p14:nvPr/>
              </p14:nvContentPartPr>
              <p14:xfrm>
                <a:off x="2593092" y="184692"/>
                <a:ext cx="110880" cy="2606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C4351DD-ED85-41B1-85F1-CEB6A18E106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584092" y="175692"/>
                  <a:ext cx="128520" cy="27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DF6954C-3092-487C-93C5-D79CE0817832}"/>
              </a:ext>
            </a:extLst>
          </p:cNvPr>
          <p:cNvGrpSpPr/>
          <p:nvPr/>
        </p:nvGrpSpPr>
        <p:grpSpPr>
          <a:xfrm>
            <a:off x="2997372" y="148332"/>
            <a:ext cx="704880" cy="369360"/>
            <a:chOff x="2997372" y="148332"/>
            <a:chExt cx="704880" cy="369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B91B0AA-E7DD-4A6C-88F4-3C042A258962}"/>
                    </a:ext>
                  </a:extLst>
                </p14:cNvPr>
                <p14:cNvContentPartPr/>
                <p14:nvPr/>
              </p14:nvContentPartPr>
              <p14:xfrm>
                <a:off x="2997372" y="148332"/>
                <a:ext cx="228960" cy="3693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B91B0AA-E7DD-4A6C-88F4-3C042A25896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88372" y="139332"/>
                  <a:ext cx="24660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13E38E2-CC24-4C7D-BA1B-93232DA70BE0}"/>
                    </a:ext>
                  </a:extLst>
                </p14:cNvPr>
                <p14:cNvContentPartPr/>
                <p14:nvPr/>
              </p14:nvContentPartPr>
              <p14:xfrm>
                <a:off x="3340812" y="316092"/>
                <a:ext cx="184320" cy="1508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13E38E2-CC24-4C7D-BA1B-93232DA70BE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332172" y="307092"/>
                  <a:ext cx="2019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F750A75-80B2-4891-8552-2A4DDFDFEB0E}"/>
                    </a:ext>
                  </a:extLst>
                </p14:cNvPr>
                <p14:cNvContentPartPr/>
                <p14:nvPr/>
              </p14:nvContentPartPr>
              <p14:xfrm>
                <a:off x="3585252" y="336612"/>
                <a:ext cx="117000" cy="1371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F750A75-80B2-4891-8552-2A4DDFDFEB0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576612" y="327972"/>
                  <a:ext cx="134640" cy="15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66E6B62-4C63-4F9B-8C1B-2B2428188AF6}"/>
              </a:ext>
            </a:extLst>
          </p:cNvPr>
          <p:cNvGrpSpPr/>
          <p:nvPr/>
        </p:nvGrpSpPr>
        <p:grpSpPr>
          <a:xfrm>
            <a:off x="3935532" y="-20148"/>
            <a:ext cx="300600" cy="562320"/>
            <a:chOff x="3935532" y="-20148"/>
            <a:chExt cx="300600" cy="562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98DDECA-D145-458A-AFEC-EAAC434DE7A7}"/>
                    </a:ext>
                  </a:extLst>
                </p14:cNvPr>
                <p14:cNvContentPartPr/>
                <p14:nvPr/>
              </p14:nvContentPartPr>
              <p14:xfrm>
                <a:off x="3936972" y="-20148"/>
                <a:ext cx="299160" cy="5623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98DDECA-D145-458A-AFEC-EAAC434DE7A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28332" y="-29148"/>
                  <a:ext cx="316800" cy="57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6E343A4-6376-430D-BAE0-E9F075C11B71}"/>
                    </a:ext>
                  </a:extLst>
                </p14:cNvPr>
                <p14:cNvContentPartPr/>
                <p14:nvPr/>
              </p14:nvContentPartPr>
              <p14:xfrm>
                <a:off x="3935532" y="342012"/>
                <a:ext cx="276840" cy="500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6E343A4-6376-430D-BAE0-E9F075C11B7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926532" y="333012"/>
                  <a:ext cx="294480" cy="6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D6785D5-73CF-4683-A75B-117C9D585504}"/>
              </a:ext>
            </a:extLst>
          </p:cNvPr>
          <p:cNvGrpSpPr/>
          <p:nvPr/>
        </p:nvGrpSpPr>
        <p:grpSpPr>
          <a:xfrm>
            <a:off x="1687332" y="1064172"/>
            <a:ext cx="1087920" cy="360000"/>
            <a:chOff x="1687332" y="1064172"/>
            <a:chExt cx="1087920" cy="36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5AAFA72-DF3F-46E9-87B3-DFEEC083A1AC}"/>
                    </a:ext>
                  </a:extLst>
                </p14:cNvPr>
                <p14:cNvContentPartPr/>
                <p14:nvPr/>
              </p14:nvContentPartPr>
              <p14:xfrm>
                <a:off x="1687332" y="1146972"/>
                <a:ext cx="257760" cy="2502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5AAFA72-DF3F-46E9-87B3-DFEEC083A1A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678692" y="1138332"/>
                  <a:ext cx="2754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55EA2D1-BC1F-4852-B679-ABAB3673CD59}"/>
                    </a:ext>
                  </a:extLst>
                </p14:cNvPr>
                <p14:cNvContentPartPr/>
                <p14:nvPr/>
              </p14:nvContentPartPr>
              <p14:xfrm>
                <a:off x="2074692" y="1064172"/>
                <a:ext cx="142560" cy="3600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55EA2D1-BC1F-4852-B679-ABAB3673CD5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066052" y="1055532"/>
                  <a:ext cx="16020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5C9F972-8CD5-4A93-8CE7-E1A34BFB0E53}"/>
                    </a:ext>
                  </a:extLst>
                </p14:cNvPr>
                <p14:cNvContentPartPr/>
                <p14:nvPr/>
              </p14:nvContentPartPr>
              <p14:xfrm>
                <a:off x="1981092" y="1221132"/>
                <a:ext cx="327240" cy="561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5C9F972-8CD5-4A93-8CE7-E1A34BFB0E5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972452" y="1212492"/>
                  <a:ext cx="34488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A17D7E5-D3FC-480A-A352-F276963FAFEC}"/>
                    </a:ext>
                  </a:extLst>
                </p14:cNvPr>
                <p14:cNvContentPartPr/>
                <p14:nvPr/>
              </p14:nvContentPartPr>
              <p14:xfrm>
                <a:off x="2255052" y="1211412"/>
                <a:ext cx="200880" cy="1782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A17D7E5-D3FC-480A-A352-F276963FAFE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246052" y="1202772"/>
                  <a:ext cx="2185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AA2E965-7D80-4E42-ABDC-274F3CD9EEE5}"/>
                    </a:ext>
                  </a:extLst>
                </p14:cNvPr>
                <p14:cNvContentPartPr/>
                <p14:nvPr/>
              </p14:nvContentPartPr>
              <p14:xfrm>
                <a:off x="2511012" y="1222212"/>
                <a:ext cx="264240" cy="1587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AA2E965-7D80-4E42-ABDC-274F3CD9EEE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502012" y="1213212"/>
                  <a:ext cx="281880" cy="176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B2CF13C-33EC-4913-AD4F-D6A9A2696845}"/>
              </a:ext>
            </a:extLst>
          </p:cNvPr>
          <p:cNvGrpSpPr/>
          <p:nvPr/>
        </p:nvGrpSpPr>
        <p:grpSpPr>
          <a:xfrm>
            <a:off x="3745452" y="814692"/>
            <a:ext cx="1073880" cy="560520"/>
            <a:chOff x="3745452" y="814692"/>
            <a:chExt cx="1073880" cy="56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C2EE0EB-E402-45E3-A1EB-5DEC5D7473E2}"/>
                    </a:ext>
                  </a:extLst>
                </p14:cNvPr>
                <p14:cNvContentPartPr/>
                <p14:nvPr/>
              </p14:nvContentPartPr>
              <p14:xfrm>
                <a:off x="3745452" y="1063812"/>
                <a:ext cx="204480" cy="3114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C2EE0EB-E402-45E3-A1EB-5DEC5D7473E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736812" y="1054812"/>
                  <a:ext cx="2221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E4097DE-3D23-4728-9F40-BAA5C6B759F5}"/>
                    </a:ext>
                  </a:extLst>
                </p14:cNvPr>
                <p14:cNvContentPartPr/>
                <p14:nvPr/>
              </p14:nvContentPartPr>
              <p14:xfrm>
                <a:off x="4012212" y="1157052"/>
                <a:ext cx="195120" cy="1713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E4097DE-3D23-4728-9F40-BAA5C6B759F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003572" y="1148052"/>
                  <a:ext cx="2127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08405EF-530E-48D2-9B17-BA7D47D12D60}"/>
                    </a:ext>
                  </a:extLst>
                </p14:cNvPr>
                <p14:cNvContentPartPr/>
                <p14:nvPr/>
              </p14:nvContentPartPr>
              <p14:xfrm>
                <a:off x="4254492" y="1199532"/>
                <a:ext cx="125640" cy="13140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08405EF-530E-48D2-9B17-BA7D47D12D6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245492" y="1190892"/>
                  <a:ext cx="1432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E2B687C-644B-42D5-AEAD-5AC7110698CB}"/>
                    </a:ext>
                  </a:extLst>
                </p14:cNvPr>
                <p14:cNvContentPartPr/>
                <p14:nvPr/>
              </p14:nvContentPartPr>
              <p14:xfrm>
                <a:off x="4559772" y="814692"/>
                <a:ext cx="259560" cy="5284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E2B687C-644B-42D5-AEAD-5AC7110698C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550772" y="806052"/>
                  <a:ext cx="277200" cy="54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A74141B-DF57-4A95-ABD7-FABD862AC3EE}"/>
                    </a:ext>
                  </a:extLst>
                </p14:cNvPr>
                <p14:cNvContentPartPr/>
                <p14:nvPr/>
              </p14:nvContentPartPr>
              <p14:xfrm>
                <a:off x="4506852" y="1169652"/>
                <a:ext cx="270360" cy="655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A74141B-DF57-4A95-ABD7-FABD862AC3E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498212" y="1161012"/>
                  <a:ext cx="288000" cy="83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71649B83-5A83-4969-AAF2-66B9C45ECE17}"/>
                  </a:ext>
                </a:extLst>
              </p14:cNvPr>
              <p14:cNvContentPartPr/>
              <p14:nvPr/>
            </p14:nvContentPartPr>
            <p14:xfrm>
              <a:off x="2197452" y="1684452"/>
              <a:ext cx="199800" cy="198360"/>
            </p14:xfrm>
          </p:contentPart>
        </mc:Choice>
        <mc:Fallback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71649B83-5A83-4969-AAF2-66B9C45ECE17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188452" y="1675452"/>
                <a:ext cx="21744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9E221E7A-8F25-4F12-9448-7964C47C6DD5}"/>
                  </a:ext>
                </a:extLst>
              </p14:cNvPr>
              <p14:cNvContentPartPr/>
              <p14:nvPr/>
            </p14:nvContentPartPr>
            <p14:xfrm>
              <a:off x="2277012" y="2109972"/>
              <a:ext cx="61560" cy="22824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9E221E7A-8F25-4F12-9448-7964C47C6DD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2268372" y="2101332"/>
                <a:ext cx="79200" cy="24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8EE3E957-5FF0-4E6F-83FB-C730121DF39B}"/>
                  </a:ext>
                </a:extLst>
              </p14:cNvPr>
              <p14:cNvContentPartPr/>
              <p14:nvPr/>
            </p14:nvContentPartPr>
            <p14:xfrm>
              <a:off x="2221572" y="2511372"/>
              <a:ext cx="252720" cy="21312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8EE3E957-5FF0-4E6F-83FB-C730121DF39B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2212932" y="2502372"/>
                <a:ext cx="270360" cy="23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8039789F-3256-4F66-8CAC-D53081D3C421}"/>
                  </a:ext>
                </a:extLst>
              </p14:cNvPr>
              <p14:cNvContentPartPr/>
              <p14:nvPr/>
            </p14:nvContentPartPr>
            <p14:xfrm>
              <a:off x="2253252" y="2903412"/>
              <a:ext cx="222840" cy="26676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8039789F-3256-4F66-8CAC-D53081D3C421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244612" y="2894412"/>
                <a:ext cx="240480" cy="28440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5C59BF21-0F74-4EB6-B6BF-0D9A58EFD2CF}"/>
              </a:ext>
            </a:extLst>
          </p:cNvPr>
          <p:cNvGrpSpPr/>
          <p:nvPr/>
        </p:nvGrpSpPr>
        <p:grpSpPr>
          <a:xfrm>
            <a:off x="3719172" y="1546572"/>
            <a:ext cx="402480" cy="318600"/>
            <a:chOff x="3719172" y="1546572"/>
            <a:chExt cx="402480" cy="31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BB927F1-6AF4-4946-8AC9-BA69E4650BAE}"/>
                    </a:ext>
                  </a:extLst>
                </p14:cNvPr>
                <p14:cNvContentPartPr/>
                <p14:nvPr/>
              </p14:nvContentPartPr>
              <p14:xfrm>
                <a:off x="3719172" y="1565652"/>
                <a:ext cx="141120" cy="2995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BB927F1-6AF4-4946-8AC9-BA69E4650BA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710172" y="1557012"/>
                  <a:ext cx="15876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6549B3B-BA0F-4430-BA77-0E9FD35CDC60}"/>
                    </a:ext>
                  </a:extLst>
                </p14:cNvPr>
                <p14:cNvContentPartPr/>
                <p14:nvPr/>
              </p14:nvContentPartPr>
              <p14:xfrm>
                <a:off x="3995652" y="1546572"/>
                <a:ext cx="126000" cy="3132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6549B3B-BA0F-4430-BA77-0E9FD35CDC6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986652" y="1537932"/>
                  <a:ext cx="143640" cy="33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9B6CDFB-4456-487D-9563-85F65F92DA98}"/>
              </a:ext>
            </a:extLst>
          </p:cNvPr>
          <p:cNvGrpSpPr/>
          <p:nvPr/>
        </p:nvGrpSpPr>
        <p:grpSpPr>
          <a:xfrm>
            <a:off x="3652212" y="2037252"/>
            <a:ext cx="711360" cy="264240"/>
            <a:chOff x="3652212" y="2037252"/>
            <a:chExt cx="711360" cy="264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1BFB669-E907-4207-BCC0-C04A41AA5A90}"/>
                    </a:ext>
                  </a:extLst>
                </p14:cNvPr>
                <p14:cNvContentPartPr/>
                <p14:nvPr/>
              </p14:nvContentPartPr>
              <p14:xfrm>
                <a:off x="3652212" y="2067492"/>
                <a:ext cx="296280" cy="2340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1BFB669-E907-4207-BCC0-C04A41AA5A9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643572" y="2058492"/>
                  <a:ext cx="3139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26293853-AF8E-482B-89BD-D61F7598544C}"/>
                    </a:ext>
                  </a:extLst>
                </p14:cNvPr>
                <p14:cNvContentPartPr/>
                <p14:nvPr/>
              </p14:nvContentPartPr>
              <p14:xfrm>
                <a:off x="4105452" y="2037252"/>
                <a:ext cx="258120" cy="2566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6293853-AF8E-482B-89BD-D61F7598544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096452" y="2028612"/>
                  <a:ext cx="275760" cy="274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FFACDD28-D428-4675-9EB8-A28BADBCDB3C}"/>
                  </a:ext>
                </a:extLst>
              </p14:cNvPr>
              <p14:cNvContentPartPr/>
              <p14:nvPr/>
            </p14:nvContentPartPr>
            <p14:xfrm>
              <a:off x="3682452" y="2541252"/>
              <a:ext cx="205560" cy="16992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FFACDD28-D428-4675-9EB8-A28BADBCDB3C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673452" y="2532252"/>
                <a:ext cx="22320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65587174-5A59-483C-BED9-C8C2E8284D6F}"/>
                  </a:ext>
                </a:extLst>
              </p14:cNvPr>
              <p14:cNvContentPartPr/>
              <p14:nvPr/>
            </p14:nvContentPartPr>
            <p14:xfrm>
              <a:off x="4185732" y="2509212"/>
              <a:ext cx="84960" cy="213840"/>
            </p14:xfrm>
          </p:contentPart>
        </mc:Choice>
        <mc:Fallback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65587174-5A59-483C-BED9-C8C2E8284D6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177092" y="2500572"/>
                <a:ext cx="102600" cy="231480"/>
              </a:xfrm>
              <a:prstGeom prst="rect">
                <a:avLst/>
              </a:prstGeom>
            </p:spPr>
          </p:pic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0EB12E22-B246-4775-8749-718281A07BF1}"/>
              </a:ext>
            </a:extLst>
          </p:cNvPr>
          <p:cNvGrpSpPr/>
          <p:nvPr/>
        </p:nvGrpSpPr>
        <p:grpSpPr>
          <a:xfrm>
            <a:off x="4551852" y="2461692"/>
            <a:ext cx="222480" cy="273600"/>
            <a:chOff x="4551852" y="2461692"/>
            <a:chExt cx="222480" cy="27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E5F79EC-C1BE-49C8-ABA5-94CE744B4C55}"/>
                    </a:ext>
                  </a:extLst>
                </p14:cNvPr>
                <p14:cNvContentPartPr/>
                <p14:nvPr/>
              </p14:nvContentPartPr>
              <p14:xfrm>
                <a:off x="4551852" y="2485812"/>
                <a:ext cx="153720" cy="1375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E5F79EC-C1BE-49C8-ABA5-94CE744B4C5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543212" y="2476812"/>
                  <a:ext cx="1713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2CD1658-5321-4A9F-8823-1D3C8F508B0A}"/>
                    </a:ext>
                  </a:extLst>
                </p14:cNvPr>
                <p14:cNvContentPartPr/>
                <p14:nvPr/>
              </p14:nvContentPartPr>
              <p14:xfrm>
                <a:off x="4676052" y="2461692"/>
                <a:ext cx="98280" cy="2736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2CD1658-5321-4A9F-8823-1D3C8F508B0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667412" y="2453052"/>
                  <a:ext cx="115920" cy="291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EC9FEEA6-DA22-4715-8EE3-39ADCB8BA8E3}"/>
                  </a:ext>
                </a:extLst>
              </p14:cNvPr>
              <p14:cNvContentPartPr/>
              <p14:nvPr/>
            </p14:nvContentPartPr>
            <p14:xfrm>
              <a:off x="5016252" y="2451972"/>
              <a:ext cx="292680" cy="29268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EC9FEEA6-DA22-4715-8EE3-39ADCB8BA8E3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007612" y="2442972"/>
                <a:ext cx="310320" cy="31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201B5799-7077-435A-AD62-54CF153F09A3}"/>
                  </a:ext>
                </a:extLst>
              </p14:cNvPr>
              <p14:cNvContentPartPr/>
              <p14:nvPr/>
            </p14:nvContentPartPr>
            <p14:xfrm>
              <a:off x="3719532" y="2941572"/>
              <a:ext cx="42840" cy="18540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201B5799-7077-435A-AD62-54CF153F09A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710892" y="2932932"/>
                <a:ext cx="6048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92233EF1-5065-4162-A423-B082F58330AC}"/>
                  </a:ext>
                </a:extLst>
              </p14:cNvPr>
              <p14:cNvContentPartPr/>
              <p14:nvPr/>
            </p14:nvContentPartPr>
            <p14:xfrm>
              <a:off x="4138572" y="2912052"/>
              <a:ext cx="60480" cy="195120"/>
            </p14:xfrm>
          </p:contentPart>
        </mc:Choice>
        <mc:Fallback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92233EF1-5065-4162-A423-B082F58330AC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129932" y="2903052"/>
                <a:ext cx="78120" cy="21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EDBC497E-9219-404F-BC66-D5341EB18BA3}"/>
                  </a:ext>
                </a:extLst>
              </p14:cNvPr>
              <p14:cNvContentPartPr/>
              <p14:nvPr/>
            </p14:nvContentPartPr>
            <p14:xfrm>
              <a:off x="4600812" y="2874972"/>
              <a:ext cx="223200" cy="192600"/>
            </p14:xfrm>
          </p:contentPart>
        </mc:Choice>
        <mc:Fallback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EDBC497E-9219-404F-BC66-D5341EB18BA3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4592172" y="2866332"/>
                <a:ext cx="240840" cy="21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E1FA7C19-20DC-4BD0-81A2-435614B286E6}"/>
                  </a:ext>
                </a:extLst>
              </p14:cNvPr>
              <p14:cNvContentPartPr/>
              <p14:nvPr/>
            </p14:nvContentPartPr>
            <p14:xfrm>
              <a:off x="5118852" y="2871732"/>
              <a:ext cx="261000" cy="16668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E1FA7C19-20DC-4BD0-81A2-435614B286E6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110212" y="2863092"/>
                <a:ext cx="278640" cy="184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id="{404FF4E1-A0CC-40E9-A9E4-D2BC7FB45931}"/>
              </a:ext>
            </a:extLst>
          </p:cNvPr>
          <p:cNvGrpSpPr/>
          <p:nvPr/>
        </p:nvGrpSpPr>
        <p:grpSpPr>
          <a:xfrm>
            <a:off x="5713932" y="2785692"/>
            <a:ext cx="750960" cy="282600"/>
            <a:chOff x="5713932" y="2785692"/>
            <a:chExt cx="750960" cy="282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F599224-7F5C-4B19-9907-876D5D4CB8BD}"/>
                    </a:ext>
                  </a:extLst>
                </p14:cNvPr>
                <p14:cNvContentPartPr/>
                <p14:nvPr/>
              </p14:nvContentPartPr>
              <p14:xfrm>
                <a:off x="5713932" y="2838612"/>
                <a:ext cx="347760" cy="2116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F599224-7F5C-4B19-9907-876D5D4CB8B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704932" y="2829612"/>
                  <a:ext cx="36540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F124328E-A50B-4061-A2CC-557F407A69CD}"/>
                    </a:ext>
                  </a:extLst>
                </p14:cNvPr>
                <p14:cNvContentPartPr/>
                <p14:nvPr/>
              </p14:nvContentPartPr>
              <p14:xfrm>
                <a:off x="6261852" y="2785692"/>
                <a:ext cx="203040" cy="2826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F124328E-A50B-4061-A2CC-557F407A69C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252852" y="2776692"/>
                  <a:ext cx="220680" cy="30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1ADF3D09-D574-4A6C-9E15-81C51BEB159C}"/>
                  </a:ext>
                </a:extLst>
              </p14:cNvPr>
              <p14:cNvContentPartPr/>
              <p14:nvPr/>
            </p14:nvContentPartPr>
            <p14:xfrm>
              <a:off x="3757692" y="3316332"/>
              <a:ext cx="79200" cy="29196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1ADF3D09-D574-4A6C-9E15-81C51BEB159C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749052" y="3307692"/>
                <a:ext cx="96840" cy="309600"/>
              </a:xfrm>
              <a:prstGeom prst="rect">
                <a:avLst/>
              </a:prstGeom>
            </p:spPr>
          </p:pic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12CC3CBB-5A66-43EC-95C0-6CAA5CBF6A56}"/>
              </a:ext>
            </a:extLst>
          </p:cNvPr>
          <p:cNvGrpSpPr/>
          <p:nvPr/>
        </p:nvGrpSpPr>
        <p:grpSpPr>
          <a:xfrm>
            <a:off x="200892" y="3260172"/>
            <a:ext cx="2435760" cy="1915006"/>
            <a:chOff x="200892" y="3260172"/>
            <a:chExt cx="2435760" cy="1915006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5E8556EE-C52F-4FE8-8E38-4DFF1F231BFA}"/>
                    </a:ext>
                  </a:extLst>
                </p14:cNvPr>
                <p14:cNvContentPartPr/>
                <p14:nvPr/>
              </p14:nvContentPartPr>
              <p14:xfrm>
                <a:off x="2409132" y="3308772"/>
                <a:ext cx="151920" cy="1508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5E8556EE-C52F-4FE8-8E38-4DFF1F231BF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400492" y="3299772"/>
                  <a:ext cx="1695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BE87AB82-5E23-4B14-8B6E-8C2293CCD73F}"/>
                    </a:ext>
                  </a:extLst>
                </p14:cNvPr>
                <p14:cNvContentPartPr/>
                <p14:nvPr/>
              </p14:nvContentPartPr>
              <p14:xfrm>
                <a:off x="2529732" y="3260172"/>
                <a:ext cx="106920" cy="3769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BE87AB82-5E23-4B14-8B6E-8C2293CCD73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521092" y="3251532"/>
                  <a:ext cx="12456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B0D86E9-8452-475E-810F-67D48004E93E}"/>
                    </a:ext>
                  </a:extLst>
                </p14:cNvPr>
                <p14:cNvContentPartPr/>
                <p14:nvPr/>
              </p14:nvContentPartPr>
              <p14:xfrm>
                <a:off x="568092" y="4115532"/>
                <a:ext cx="248040" cy="2149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B0D86E9-8452-475E-810F-67D48004E93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59092" y="4106532"/>
                  <a:ext cx="26568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1F2A9FE-19C2-40F1-B098-AB560D14DF08}"/>
                    </a:ext>
                  </a:extLst>
                </p14:cNvPr>
                <p14:cNvContentPartPr/>
                <p14:nvPr/>
              </p14:nvContentPartPr>
              <p14:xfrm>
                <a:off x="844572" y="4001772"/>
                <a:ext cx="159480" cy="3366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1F2A9FE-19C2-40F1-B098-AB560D14DF0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35572" y="3992772"/>
                  <a:ext cx="17712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5FBF2C3-BFDE-403D-B171-CF8C853611B7}"/>
                    </a:ext>
                  </a:extLst>
                </p14:cNvPr>
                <p14:cNvContentPartPr/>
                <p14:nvPr/>
              </p14:nvContentPartPr>
              <p14:xfrm>
                <a:off x="796332" y="4173132"/>
                <a:ext cx="152280" cy="2160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5FBF2C3-BFDE-403D-B171-CF8C853611B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87332" y="4164132"/>
                  <a:ext cx="1699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452FD1A-E18A-4B32-816B-7696F31F843D}"/>
                    </a:ext>
                  </a:extLst>
                </p14:cNvPr>
                <p14:cNvContentPartPr/>
                <p14:nvPr/>
              </p14:nvContentPartPr>
              <p14:xfrm>
                <a:off x="929532" y="4148292"/>
                <a:ext cx="137520" cy="12564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452FD1A-E18A-4B32-816B-7696F31F843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920532" y="4139652"/>
                  <a:ext cx="15516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A83D256-EFDB-49E1-8CDD-13A51001DA2C}"/>
                    </a:ext>
                  </a:extLst>
                </p14:cNvPr>
                <p14:cNvContentPartPr/>
                <p14:nvPr/>
              </p14:nvContentPartPr>
              <p14:xfrm>
                <a:off x="1067772" y="4145412"/>
                <a:ext cx="178920" cy="1144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A83D256-EFDB-49E1-8CDD-13A51001DA2C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059132" y="4136772"/>
                  <a:ext cx="1965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6D456B2-F284-4F17-97F3-0D11FE4A3E5C}"/>
                    </a:ext>
                  </a:extLst>
                </p14:cNvPr>
                <p14:cNvContentPartPr/>
                <p14:nvPr/>
              </p14:nvContentPartPr>
              <p14:xfrm>
                <a:off x="533892" y="4479492"/>
                <a:ext cx="184680" cy="3250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6D456B2-F284-4F17-97F3-0D11FE4A3E5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25252" y="4470852"/>
                  <a:ext cx="20232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B8F5A92-A29D-4DAD-B7B6-B08DA6D62ADC}"/>
                    </a:ext>
                  </a:extLst>
                </p14:cNvPr>
                <p14:cNvContentPartPr/>
                <p14:nvPr/>
              </p14:nvContentPartPr>
              <p14:xfrm>
                <a:off x="777972" y="4582452"/>
                <a:ext cx="142920" cy="1224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B8F5A92-A29D-4DAD-B7B6-B08DA6D62AD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68972" y="4573452"/>
                  <a:ext cx="1605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5307C3C-56C5-4CCB-9532-EE46699A0C5B}"/>
                    </a:ext>
                  </a:extLst>
                </p14:cNvPr>
                <p14:cNvContentPartPr/>
                <p14:nvPr/>
              </p14:nvContentPartPr>
              <p14:xfrm>
                <a:off x="905412" y="4601532"/>
                <a:ext cx="93600" cy="8640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5307C3C-56C5-4CCB-9532-EE46699A0C5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96412" y="4592532"/>
                  <a:ext cx="1112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C5C9213B-655D-4A56-A764-1F1E888A6E29}"/>
                    </a:ext>
                  </a:extLst>
                </p14:cNvPr>
                <p14:cNvContentPartPr/>
                <p14:nvPr/>
              </p14:nvContentPartPr>
              <p14:xfrm>
                <a:off x="1085052" y="4357452"/>
                <a:ext cx="180000" cy="3697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C5C9213B-655D-4A56-A764-1F1E888A6E2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076412" y="4348812"/>
                  <a:ext cx="197640" cy="38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DE8DBE7-E035-4B32-99B7-BC83A9C198E5}"/>
                    </a:ext>
                  </a:extLst>
                </p14:cNvPr>
                <p14:cNvContentPartPr/>
                <p14:nvPr/>
              </p14:nvContentPartPr>
              <p14:xfrm>
                <a:off x="1081812" y="4564812"/>
                <a:ext cx="146160" cy="356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DE8DBE7-E035-4B32-99B7-BC83A9C198E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073172" y="4556172"/>
                  <a:ext cx="16380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5F62D04-598B-4320-8D33-E63177BC1C05}"/>
                    </a:ext>
                  </a:extLst>
                </p14:cNvPr>
                <p14:cNvContentPartPr/>
                <p14:nvPr/>
              </p14:nvContentPartPr>
              <p14:xfrm>
                <a:off x="1522812" y="4098972"/>
                <a:ext cx="83880" cy="1468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5F62D04-598B-4320-8D33-E63177BC1C0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513812" y="4089972"/>
                  <a:ext cx="10152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286F95A0-4EF5-403C-93B5-E9B940EA3CF1}"/>
                    </a:ext>
                  </a:extLst>
                </p14:cNvPr>
                <p14:cNvContentPartPr/>
                <p14:nvPr/>
              </p14:nvContentPartPr>
              <p14:xfrm>
                <a:off x="1622892" y="4107252"/>
                <a:ext cx="112320" cy="1742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286F95A0-4EF5-403C-93B5-E9B940EA3CF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614252" y="4098612"/>
                  <a:ext cx="1299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D416C44-B7E1-44A3-8C0C-2D38583D511B}"/>
                    </a:ext>
                  </a:extLst>
                </p14:cNvPr>
                <p14:cNvContentPartPr/>
                <p14:nvPr/>
              </p14:nvContentPartPr>
              <p14:xfrm>
                <a:off x="1860492" y="3985932"/>
                <a:ext cx="14760" cy="795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D416C44-B7E1-44A3-8C0C-2D38583D511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851852" y="3976932"/>
                  <a:ext cx="324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584A0B6-1B48-4CD3-A54C-C3F4AC0859D4}"/>
                    </a:ext>
                  </a:extLst>
                </p14:cNvPr>
                <p14:cNvContentPartPr/>
                <p14:nvPr/>
              </p14:nvContentPartPr>
              <p14:xfrm>
                <a:off x="1980732" y="3931572"/>
                <a:ext cx="87120" cy="943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584A0B6-1B48-4CD3-A54C-C3F4AC0859D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971732" y="3922932"/>
                  <a:ext cx="10476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B1F155C-45E2-481B-9C71-D955413E48A2}"/>
                    </a:ext>
                  </a:extLst>
                </p14:cNvPr>
                <p14:cNvContentPartPr/>
                <p14:nvPr/>
              </p14:nvContentPartPr>
              <p14:xfrm>
                <a:off x="1604172" y="4433052"/>
                <a:ext cx="77040" cy="2350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B1F155C-45E2-481B-9C71-D955413E48A2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595172" y="4424412"/>
                  <a:ext cx="9468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A2A7D41-7853-4219-B74A-CBD0BC0355F0}"/>
                    </a:ext>
                  </a:extLst>
                </p14:cNvPr>
                <p14:cNvContentPartPr/>
                <p14:nvPr/>
              </p14:nvContentPartPr>
              <p14:xfrm>
                <a:off x="1794612" y="4412172"/>
                <a:ext cx="30600" cy="4644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A2A7D41-7853-4219-B74A-CBD0BC0355F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785612" y="4403172"/>
                  <a:ext cx="4824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0979E03-3A71-40BD-B12B-B618811E9A05}"/>
                    </a:ext>
                  </a:extLst>
                </p14:cNvPr>
                <p14:cNvContentPartPr/>
                <p14:nvPr/>
              </p14:nvContentPartPr>
              <p14:xfrm>
                <a:off x="1944012" y="4345932"/>
                <a:ext cx="86760" cy="1062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0979E03-3A71-40BD-B12B-B618811E9A0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935012" y="4337292"/>
                  <a:ext cx="10440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87AA5E0-6E36-4192-A689-E728A4041CF3}"/>
                    </a:ext>
                  </a:extLst>
                </p14:cNvPr>
                <p14:cNvContentPartPr/>
                <p14:nvPr/>
              </p14:nvContentPartPr>
              <p14:xfrm>
                <a:off x="200892" y="3567058"/>
                <a:ext cx="2294280" cy="16081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87AA5E0-6E36-4192-A689-E728A4041CF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91892" y="3558418"/>
                  <a:ext cx="2311920" cy="1625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191C3613-105E-4090-A131-C596A8CDC035}"/>
                  </a:ext>
                </a:extLst>
              </p14:cNvPr>
              <p14:cNvContentPartPr/>
              <p14:nvPr/>
            </p14:nvContentPartPr>
            <p14:xfrm>
              <a:off x="723972" y="5312338"/>
              <a:ext cx="1029960" cy="87480"/>
            </p14:xfrm>
          </p:contentPart>
        </mc:Choice>
        <mc:Fallback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191C3613-105E-4090-A131-C596A8CDC035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714972" y="5303338"/>
                <a:ext cx="1047600" cy="10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59654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6F5EA03F-3C9C-47BD-8B60-41249A39EC7B}"/>
              </a:ext>
            </a:extLst>
          </p:cNvPr>
          <p:cNvGrpSpPr/>
          <p:nvPr/>
        </p:nvGrpSpPr>
        <p:grpSpPr>
          <a:xfrm>
            <a:off x="750972" y="149412"/>
            <a:ext cx="775080" cy="386640"/>
            <a:chOff x="750972" y="149412"/>
            <a:chExt cx="775080" cy="38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0278063-DCA0-48B9-B11E-F906601EF725}"/>
                    </a:ext>
                  </a:extLst>
                </p14:cNvPr>
                <p14:cNvContentPartPr/>
                <p14:nvPr/>
              </p14:nvContentPartPr>
              <p14:xfrm>
                <a:off x="750972" y="321492"/>
                <a:ext cx="83520" cy="2077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0278063-DCA0-48B9-B11E-F906601EF72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41972" y="312492"/>
                  <a:ext cx="1011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217EBFB-72EA-483E-82CE-945E491D8D1D}"/>
                    </a:ext>
                  </a:extLst>
                </p14:cNvPr>
                <p14:cNvContentPartPr/>
                <p14:nvPr/>
              </p14:nvContentPartPr>
              <p14:xfrm>
                <a:off x="800292" y="230052"/>
                <a:ext cx="214560" cy="3060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217EBFB-72EA-483E-82CE-945E491D8D1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91652" y="221412"/>
                  <a:ext cx="23220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DA65C4E-C94B-4F70-9E53-2DE976416D61}"/>
                    </a:ext>
                  </a:extLst>
                </p14:cNvPr>
                <p14:cNvContentPartPr/>
                <p14:nvPr/>
              </p14:nvContentPartPr>
              <p14:xfrm>
                <a:off x="1107372" y="369732"/>
                <a:ext cx="99360" cy="1188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DA65C4E-C94B-4F70-9E53-2DE976416D6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98732" y="360732"/>
                  <a:ext cx="1170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0FEC0BE-A1D0-40F8-8F31-7CCED680D465}"/>
                    </a:ext>
                  </a:extLst>
                </p14:cNvPr>
                <p14:cNvContentPartPr/>
                <p14:nvPr/>
              </p14:nvContentPartPr>
              <p14:xfrm>
                <a:off x="1364412" y="149412"/>
                <a:ext cx="127440" cy="3607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0FEC0BE-A1D0-40F8-8F31-7CCED680D46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55412" y="140412"/>
                  <a:ext cx="14508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E816B92-70B4-4EC0-BEA2-59987165023D}"/>
                    </a:ext>
                  </a:extLst>
                </p14:cNvPr>
                <p14:cNvContentPartPr/>
                <p14:nvPr/>
              </p14:nvContentPartPr>
              <p14:xfrm>
                <a:off x="1263252" y="343092"/>
                <a:ext cx="262800" cy="669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E816B92-70B4-4EC0-BEA2-59987165023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54252" y="334452"/>
                  <a:ext cx="28044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48702E7-56C2-46DD-B0C6-8C546A02169B}"/>
              </a:ext>
            </a:extLst>
          </p:cNvPr>
          <p:cNvGrpSpPr/>
          <p:nvPr/>
        </p:nvGrpSpPr>
        <p:grpSpPr>
          <a:xfrm>
            <a:off x="1866612" y="57252"/>
            <a:ext cx="1005480" cy="455760"/>
            <a:chOff x="1866612" y="57252"/>
            <a:chExt cx="1005480" cy="45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70AD156-33D2-4003-BA73-60EFE5F3BD91}"/>
                    </a:ext>
                  </a:extLst>
                </p14:cNvPr>
                <p14:cNvContentPartPr/>
                <p14:nvPr/>
              </p14:nvContentPartPr>
              <p14:xfrm>
                <a:off x="1866612" y="278292"/>
                <a:ext cx="103320" cy="2275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70AD156-33D2-4003-BA73-60EFE5F3BD9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57612" y="269292"/>
                  <a:ext cx="12096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B7528E2-8679-4626-9AFC-91E8A3FF3C7D}"/>
                    </a:ext>
                  </a:extLst>
                </p14:cNvPr>
                <p14:cNvContentPartPr/>
                <p14:nvPr/>
              </p14:nvContentPartPr>
              <p14:xfrm>
                <a:off x="1926732" y="183252"/>
                <a:ext cx="178920" cy="2073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B7528E2-8679-4626-9AFC-91E8A3FF3C7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17732" y="174252"/>
                  <a:ext cx="1965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BCB82F4-AB10-4DEF-A530-A3383082B931}"/>
                    </a:ext>
                  </a:extLst>
                </p14:cNvPr>
                <p14:cNvContentPartPr/>
                <p14:nvPr/>
              </p14:nvContentPartPr>
              <p14:xfrm>
                <a:off x="2142012" y="181452"/>
                <a:ext cx="176400" cy="3315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BCB82F4-AB10-4DEF-A530-A3383082B93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33012" y="172452"/>
                  <a:ext cx="19404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1179A99-8642-4DB2-9599-D7088B5805B7}"/>
                    </a:ext>
                  </a:extLst>
                </p14:cNvPr>
                <p14:cNvContentPartPr/>
                <p14:nvPr/>
              </p14:nvContentPartPr>
              <p14:xfrm>
                <a:off x="2307972" y="378372"/>
                <a:ext cx="106560" cy="1144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1179A99-8642-4DB2-9599-D7088B5805B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98972" y="369732"/>
                  <a:ext cx="12420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F2CB316-4E4A-4FFF-8307-EE324AAC2F52}"/>
                    </a:ext>
                  </a:extLst>
                </p14:cNvPr>
                <p14:cNvContentPartPr/>
                <p14:nvPr/>
              </p14:nvContentPartPr>
              <p14:xfrm>
                <a:off x="2589852" y="57252"/>
                <a:ext cx="177840" cy="4100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F2CB316-4E4A-4FFF-8307-EE324AAC2F5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80852" y="48612"/>
                  <a:ext cx="195480" cy="42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EE6D86D-E18F-4E4C-A2C5-6244D200AC1E}"/>
                    </a:ext>
                  </a:extLst>
                </p14:cNvPr>
                <p14:cNvContentPartPr/>
                <p14:nvPr/>
              </p14:nvContentPartPr>
              <p14:xfrm>
                <a:off x="2501652" y="272892"/>
                <a:ext cx="370440" cy="514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EE6D86D-E18F-4E4C-A2C5-6244D200AC1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93012" y="263892"/>
                  <a:ext cx="388080" cy="6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0852D7-5A27-49EF-8068-E03F58DB9238}"/>
              </a:ext>
            </a:extLst>
          </p:cNvPr>
          <p:cNvGrpSpPr/>
          <p:nvPr/>
        </p:nvGrpSpPr>
        <p:grpSpPr>
          <a:xfrm>
            <a:off x="999372" y="2024292"/>
            <a:ext cx="6354000" cy="812520"/>
            <a:chOff x="999372" y="2024292"/>
            <a:chExt cx="6354000" cy="81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F9DB41E-E3B2-4C76-B279-F76D6B8E2B26}"/>
                    </a:ext>
                  </a:extLst>
                </p14:cNvPr>
                <p14:cNvContentPartPr/>
                <p14:nvPr/>
              </p14:nvContentPartPr>
              <p14:xfrm>
                <a:off x="1042932" y="2193852"/>
                <a:ext cx="6310440" cy="748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F9DB41E-E3B2-4C76-B279-F76D6B8E2B2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034292" y="2184852"/>
                  <a:ext cx="632808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BE58E7C-106D-45A3-BD31-7EC4FEEDF837}"/>
                    </a:ext>
                  </a:extLst>
                </p14:cNvPr>
                <p14:cNvContentPartPr/>
                <p14:nvPr/>
              </p14:nvContentPartPr>
              <p14:xfrm>
                <a:off x="1020252" y="2024292"/>
                <a:ext cx="90720" cy="4899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BE58E7C-106D-45A3-BD31-7EC4FEEDF83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011612" y="2015652"/>
                  <a:ext cx="108360" cy="50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7AC004E-ABE8-45D6-971F-195B889BC872}"/>
                    </a:ext>
                  </a:extLst>
                </p14:cNvPr>
                <p14:cNvContentPartPr/>
                <p14:nvPr/>
              </p14:nvContentPartPr>
              <p14:xfrm>
                <a:off x="999372" y="2635212"/>
                <a:ext cx="166320" cy="2016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7AC004E-ABE8-45D6-971F-195B889BC87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90372" y="2626572"/>
                  <a:ext cx="183960" cy="21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8149EE0-EB4E-4B42-BC8A-2CA1A8C6B34C}"/>
              </a:ext>
            </a:extLst>
          </p:cNvPr>
          <p:cNvGrpSpPr/>
          <p:nvPr/>
        </p:nvGrpSpPr>
        <p:grpSpPr>
          <a:xfrm>
            <a:off x="7204332" y="2003412"/>
            <a:ext cx="447120" cy="734760"/>
            <a:chOff x="7204332" y="2003412"/>
            <a:chExt cx="447120" cy="73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7806AD4-3A3A-4F02-BD3F-B74220C7B5F7}"/>
                    </a:ext>
                  </a:extLst>
                </p14:cNvPr>
                <p14:cNvContentPartPr/>
                <p14:nvPr/>
              </p14:nvContentPartPr>
              <p14:xfrm>
                <a:off x="7308372" y="2003412"/>
                <a:ext cx="31680" cy="4471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7806AD4-3A3A-4F02-BD3F-B74220C7B5F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299732" y="1994772"/>
                  <a:ext cx="49320" cy="46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B2FBE2D-8FC4-4182-B6EE-F5D69DA1382C}"/>
                    </a:ext>
                  </a:extLst>
                </p14:cNvPr>
                <p14:cNvContentPartPr/>
                <p14:nvPr/>
              </p14:nvContentPartPr>
              <p14:xfrm>
                <a:off x="7204332" y="2532972"/>
                <a:ext cx="244440" cy="1882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B2FBE2D-8FC4-4182-B6EE-F5D69DA1382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195332" y="2524332"/>
                  <a:ext cx="2620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896F81E-B736-47B5-A6DC-E98CC2031306}"/>
                    </a:ext>
                  </a:extLst>
                </p14:cNvPr>
                <p14:cNvContentPartPr/>
                <p14:nvPr/>
              </p14:nvContentPartPr>
              <p14:xfrm>
                <a:off x="7506732" y="2601372"/>
                <a:ext cx="144720" cy="1368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896F81E-B736-47B5-A6DC-E98CC203130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497732" y="2592372"/>
                  <a:ext cx="162360" cy="154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7D1D248F-09C1-45F2-B1D3-625CD1F654F4}"/>
                  </a:ext>
                </a:extLst>
              </p14:cNvPr>
              <p14:cNvContentPartPr/>
              <p14:nvPr/>
            </p14:nvContentPartPr>
            <p14:xfrm>
              <a:off x="2270892" y="2088372"/>
              <a:ext cx="95760" cy="37836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7D1D248F-09C1-45F2-B1D3-625CD1F654F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262252" y="2079732"/>
                <a:ext cx="113400" cy="39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A03D172C-7BD2-4D61-88A9-E2556F2284DF}"/>
                  </a:ext>
                </a:extLst>
              </p14:cNvPr>
              <p14:cNvContentPartPr/>
              <p14:nvPr/>
            </p14:nvContentPartPr>
            <p14:xfrm>
              <a:off x="3524772" y="2118612"/>
              <a:ext cx="59400" cy="35388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A03D172C-7BD2-4D61-88A9-E2556F2284DF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515772" y="2109972"/>
                <a:ext cx="77040" cy="37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6DE20D30-5C79-4313-9227-B2674A3293CA}"/>
                  </a:ext>
                </a:extLst>
              </p14:cNvPr>
              <p14:cNvContentPartPr/>
              <p14:nvPr/>
            </p14:nvContentPartPr>
            <p14:xfrm>
              <a:off x="4705212" y="2080452"/>
              <a:ext cx="50760" cy="44280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6DE20D30-5C79-4313-9227-B2674A3293CA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696572" y="2071812"/>
                <a:ext cx="68400" cy="46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5550CBE0-948D-46B8-80CC-3803C1DD9C69}"/>
                  </a:ext>
                </a:extLst>
              </p14:cNvPr>
              <p14:cNvContentPartPr/>
              <p14:nvPr/>
            </p14:nvContentPartPr>
            <p14:xfrm>
              <a:off x="5958372" y="2106732"/>
              <a:ext cx="44280" cy="39636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5550CBE0-948D-46B8-80CC-3803C1DD9C69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949372" y="2098092"/>
                <a:ext cx="61920" cy="41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A7F4BC97-D0A6-4802-82A2-FDDAE80035EB}"/>
              </a:ext>
            </a:extLst>
          </p:cNvPr>
          <p:cNvGrpSpPr/>
          <p:nvPr/>
        </p:nvGrpSpPr>
        <p:grpSpPr>
          <a:xfrm>
            <a:off x="2203572" y="2684172"/>
            <a:ext cx="301680" cy="187560"/>
            <a:chOff x="2203572" y="2684172"/>
            <a:chExt cx="301680" cy="187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29BF687-84B2-47D6-8445-7239A6C53777}"/>
                    </a:ext>
                  </a:extLst>
                </p14:cNvPr>
                <p14:cNvContentPartPr/>
                <p14:nvPr/>
              </p14:nvContentPartPr>
              <p14:xfrm>
                <a:off x="2203572" y="2684172"/>
                <a:ext cx="25920" cy="1782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29BF687-84B2-47D6-8445-7239A6C5377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194572" y="2675172"/>
                  <a:ext cx="435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DA19435-1FBE-438F-9143-6750C985264F}"/>
                    </a:ext>
                  </a:extLst>
                </p14:cNvPr>
                <p14:cNvContentPartPr/>
                <p14:nvPr/>
              </p14:nvContentPartPr>
              <p14:xfrm>
                <a:off x="2383212" y="2720172"/>
                <a:ext cx="122040" cy="1515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DA19435-1FBE-438F-9143-6750C985264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374572" y="2711532"/>
                  <a:ext cx="13968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0EBD411-0BC7-4A45-AAA0-23F61F654101}"/>
              </a:ext>
            </a:extLst>
          </p:cNvPr>
          <p:cNvGrpSpPr/>
          <p:nvPr/>
        </p:nvGrpSpPr>
        <p:grpSpPr>
          <a:xfrm>
            <a:off x="3444132" y="2660412"/>
            <a:ext cx="385560" cy="179640"/>
            <a:chOff x="3444132" y="2660412"/>
            <a:chExt cx="385560" cy="17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0E476E5F-CC18-4A99-8272-F62E15FE1EAB}"/>
                    </a:ext>
                  </a:extLst>
                </p14:cNvPr>
                <p14:cNvContentPartPr/>
                <p14:nvPr/>
              </p14:nvContentPartPr>
              <p14:xfrm>
                <a:off x="3444132" y="2660412"/>
                <a:ext cx="212400" cy="1796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0E476E5F-CC18-4A99-8272-F62E15FE1EA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435492" y="2651772"/>
                  <a:ext cx="2300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F65A75F-8AA9-4C22-AD02-296E907F9FA9}"/>
                    </a:ext>
                  </a:extLst>
                </p14:cNvPr>
                <p14:cNvContentPartPr/>
                <p14:nvPr/>
              </p14:nvContentPartPr>
              <p14:xfrm>
                <a:off x="3696132" y="2705052"/>
                <a:ext cx="133560" cy="1242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F65A75F-8AA9-4C22-AD02-296E907F9FA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687492" y="2696412"/>
                  <a:ext cx="151200" cy="14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1A43CB5-429C-4B8A-B8D4-D0006893EE39}"/>
              </a:ext>
            </a:extLst>
          </p:cNvPr>
          <p:cNvGrpSpPr/>
          <p:nvPr/>
        </p:nvGrpSpPr>
        <p:grpSpPr>
          <a:xfrm>
            <a:off x="4597932" y="2651412"/>
            <a:ext cx="385200" cy="163440"/>
            <a:chOff x="4597932" y="2651412"/>
            <a:chExt cx="385200" cy="163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3B8AB58-5299-490D-A2C9-D789F911D648}"/>
                    </a:ext>
                  </a:extLst>
                </p14:cNvPr>
                <p14:cNvContentPartPr/>
                <p14:nvPr/>
              </p14:nvContentPartPr>
              <p14:xfrm>
                <a:off x="4597932" y="2651412"/>
                <a:ext cx="156240" cy="1634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3B8AB58-5299-490D-A2C9-D789F911D64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588932" y="2642772"/>
                  <a:ext cx="1738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659A07C-ECC9-4AEA-9C85-6FFF0B419232}"/>
                    </a:ext>
                  </a:extLst>
                </p14:cNvPr>
                <p14:cNvContentPartPr/>
                <p14:nvPr/>
              </p14:nvContentPartPr>
              <p14:xfrm>
                <a:off x="4852812" y="2707572"/>
                <a:ext cx="130320" cy="932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659A07C-ECC9-4AEA-9C85-6FFF0B41923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843812" y="2698572"/>
                  <a:ext cx="14796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AE2BC4C-6672-4819-B282-3774D6F15FF6}"/>
              </a:ext>
            </a:extLst>
          </p:cNvPr>
          <p:cNvGrpSpPr/>
          <p:nvPr/>
        </p:nvGrpSpPr>
        <p:grpSpPr>
          <a:xfrm>
            <a:off x="5839212" y="2594172"/>
            <a:ext cx="400680" cy="202680"/>
            <a:chOff x="5839212" y="2594172"/>
            <a:chExt cx="400680" cy="20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566F213-C398-4615-B3A2-42C983432D2C}"/>
                    </a:ext>
                  </a:extLst>
                </p14:cNvPr>
                <p14:cNvContentPartPr/>
                <p14:nvPr/>
              </p14:nvContentPartPr>
              <p14:xfrm>
                <a:off x="5839212" y="2617572"/>
                <a:ext cx="109080" cy="939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566F213-C398-4615-B3A2-42C983432D2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830572" y="2608572"/>
                  <a:ext cx="1267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16A8DE7-D91B-48C8-A237-3CF012AF68F4}"/>
                    </a:ext>
                  </a:extLst>
                </p14:cNvPr>
                <p14:cNvContentPartPr/>
                <p14:nvPr/>
              </p14:nvContentPartPr>
              <p14:xfrm>
                <a:off x="5948292" y="2594172"/>
                <a:ext cx="43200" cy="1994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16A8DE7-D91B-48C8-A237-3CF012AF68F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939292" y="2585532"/>
                  <a:ext cx="6084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EA735C4-3D9A-4BA8-9887-F53939AF7E75}"/>
                    </a:ext>
                  </a:extLst>
                </p14:cNvPr>
                <p14:cNvContentPartPr/>
                <p14:nvPr/>
              </p14:nvContentPartPr>
              <p14:xfrm>
                <a:off x="6115692" y="2629812"/>
                <a:ext cx="124200" cy="1670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EA735C4-3D9A-4BA8-9887-F53939AF7E7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107052" y="2621172"/>
                  <a:ext cx="141840" cy="184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CE4515E5-A108-4380-8057-24A407CF7EB7}"/>
                  </a:ext>
                </a:extLst>
              </p14:cNvPr>
              <p14:cNvContentPartPr/>
              <p14:nvPr/>
            </p14:nvContentPartPr>
            <p14:xfrm>
              <a:off x="2853732" y="2127252"/>
              <a:ext cx="50400" cy="30240"/>
            </p14:xfrm>
          </p:contentPart>
        </mc:Choice>
        <mc:Fallback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CE4515E5-A108-4380-8057-24A407CF7EB7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845092" y="2118252"/>
                <a:ext cx="6804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87673650-908B-4999-9307-10E5EB872FE7}"/>
                  </a:ext>
                </a:extLst>
              </p14:cNvPr>
              <p14:cNvContentPartPr/>
              <p14:nvPr/>
            </p14:nvContentPartPr>
            <p14:xfrm>
              <a:off x="3178452" y="2130132"/>
              <a:ext cx="36720" cy="32040"/>
            </p14:xfrm>
          </p:contentPart>
        </mc:Choice>
        <mc:Fallback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87673650-908B-4999-9307-10E5EB872FE7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3169812" y="2121132"/>
                <a:ext cx="543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31883FD6-0EA0-41F9-923B-17C6FEB13543}"/>
                  </a:ext>
                </a:extLst>
              </p14:cNvPr>
              <p14:cNvContentPartPr/>
              <p14:nvPr/>
            </p14:nvContentPartPr>
            <p14:xfrm>
              <a:off x="3462492" y="2029332"/>
              <a:ext cx="67680" cy="4680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31883FD6-0EA0-41F9-923B-17C6FEB1354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453492" y="2020692"/>
                <a:ext cx="85320" cy="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EBEF60DC-18DD-49D7-A043-FE65A29E18AA}"/>
                  </a:ext>
                </a:extLst>
              </p14:cNvPr>
              <p14:cNvContentPartPr/>
              <p14:nvPr/>
            </p14:nvContentPartPr>
            <p14:xfrm>
              <a:off x="3614412" y="2157132"/>
              <a:ext cx="61560" cy="28080"/>
            </p14:xfrm>
          </p:contentPart>
        </mc:Choice>
        <mc:Fallback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EBEF60DC-18DD-49D7-A043-FE65A29E18AA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605772" y="2148132"/>
                <a:ext cx="7920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12FE8C4E-838D-43E1-84AF-DB097E40A684}"/>
                  </a:ext>
                </a:extLst>
              </p14:cNvPr>
              <p14:cNvContentPartPr/>
              <p14:nvPr/>
            </p14:nvContentPartPr>
            <p14:xfrm>
              <a:off x="3924012" y="2152092"/>
              <a:ext cx="39960" cy="4212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12FE8C4E-838D-43E1-84AF-DB097E40A684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915372" y="2143092"/>
                <a:ext cx="57600" cy="5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A6D6D8C-7810-41AB-A900-ED93ECBAF00E}"/>
                  </a:ext>
                </a:extLst>
              </p14:cNvPr>
              <p14:cNvContentPartPr/>
              <p14:nvPr/>
            </p14:nvContentPartPr>
            <p14:xfrm>
              <a:off x="4351332" y="2157852"/>
              <a:ext cx="46440" cy="3744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A6D6D8C-7810-41AB-A900-ED93ECBAF00E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342692" y="2148852"/>
                <a:ext cx="64080" cy="55080"/>
              </a:xfrm>
              <a:prstGeom prst="rect">
                <a:avLst/>
              </a:prstGeom>
            </p:spPr>
          </p:pic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56A7102F-87DB-4B4C-8BF6-EBFB359D44F9}"/>
              </a:ext>
            </a:extLst>
          </p:cNvPr>
          <p:cNvGrpSpPr/>
          <p:nvPr/>
        </p:nvGrpSpPr>
        <p:grpSpPr>
          <a:xfrm>
            <a:off x="4789092" y="2026452"/>
            <a:ext cx="211680" cy="169920"/>
            <a:chOff x="4789092" y="2026452"/>
            <a:chExt cx="211680" cy="169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C42374D-1AE1-45F4-AF79-7F0861451866}"/>
                    </a:ext>
                  </a:extLst>
                </p14:cNvPr>
                <p14:cNvContentPartPr/>
                <p14:nvPr/>
              </p14:nvContentPartPr>
              <p14:xfrm>
                <a:off x="4800972" y="2164692"/>
                <a:ext cx="72360" cy="316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C42374D-1AE1-45F4-AF79-7F0861451866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792332" y="2155692"/>
                  <a:ext cx="9000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945C6B9-F8E2-41B7-A672-B26B20CC8C3E}"/>
                    </a:ext>
                  </a:extLst>
                </p14:cNvPr>
                <p14:cNvContentPartPr/>
                <p14:nvPr/>
              </p14:nvContentPartPr>
              <p14:xfrm>
                <a:off x="4789092" y="2026452"/>
                <a:ext cx="47520" cy="2520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945C6B9-F8E2-41B7-A672-B26B20CC8C3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780452" y="2017812"/>
                  <a:ext cx="651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2C3D28C-8F44-4465-B3A3-B21AEED27CF4}"/>
                    </a:ext>
                  </a:extLst>
                </p14:cNvPr>
                <p14:cNvContentPartPr/>
                <p14:nvPr/>
              </p14:nvContentPartPr>
              <p14:xfrm>
                <a:off x="4973772" y="2166852"/>
                <a:ext cx="27000" cy="284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2C3D28C-8F44-4465-B3A3-B21AEED27CF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964772" y="2157852"/>
                  <a:ext cx="44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80F2789-D3F1-47B7-B58F-23491DEBC8B3}"/>
                    </a:ext>
                  </a:extLst>
                </p14:cNvPr>
                <p14:cNvContentPartPr/>
                <p14:nvPr/>
              </p14:nvContentPartPr>
              <p14:xfrm>
                <a:off x="4938852" y="2034372"/>
                <a:ext cx="43200" cy="327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80F2789-D3F1-47B7-B58F-23491DEBC8B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930212" y="2025372"/>
                  <a:ext cx="60840" cy="5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BEC4B50C-C70D-46EB-AF53-5304454D9DB2}"/>
                  </a:ext>
                </a:extLst>
              </p14:cNvPr>
              <p14:cNvContentPartPr/>
              <p14:nvPr/>
            </p14:nvContentPartPr>
            <p14:xfrm>
              <a:off x="5564532" y="2179812"/>
              <a:ext cx="34200" cy="2304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BEC4B50C-C70D-46EB-AF53-5304454D9DB2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555532" y="2171172"/>
                <a:ext cx="51840" cy="4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4CF01C3A-671B-436A-A910-369B0F5BB38C}"/>
              </a:ext>
            </a:extLst>
          </p:cNvPr>
          <p:cNvGrpSpPr/>
          <p:nvPr/>
        </p:nvGrpSpPr>
        <p:grpSpPr>
          <a:xfrm>
            <a:off x="1750332" y="1660858"/>
            <a:ext cx="640440" cy="663840"/>
            <a:chOff x="1750332" y="1660858"/>
            <a:chExt cx="640440" cy="663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DE1AA87-8B72-4177-BE6F-F61C4F7E8907}"/>
                    </a:ext>
                  </a:extLst>
                </p14:cNvPr>
                <p14:cNvContentPartPr/>
                <p14:nvPr/>
              </p14:nvContentPartPr>
              <p14:xfrm>
                <a:off x="2065332" y="2119692"/>
                <a:ext cx="72360" cy="406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DE1AA87-8B72-4177-BE6F-F61C4F7E890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056332" y="2111052"/>
                  <a:ext cx="9000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61DF875-9011-4F2E-B3FD-A53F00DA0D82}"/>
                    </a:ext>
                  </a:extLst>
                </p14:cNvPr>
                <p14:cNvContentPartPr/>
                <p14:nvPr/>
              </p14:nvContentPartPr>
              <p14:xfrm>
                <a:off x="2044812" y="1993332"/>
                <a:ext cx="32760" cy="226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61DF875-9011-4F2E-B3FD-A53F00DA0D8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035812" y="1984332"/>
                  <a:ext cx="50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C03705C-BF8D-42DD-AAFD-E65E92B3C5D6}"/>
                    </a:ext>
                  </a:extLst>
                </p14:cNvPr>
                <p14:cNvContentPartPr/>
                <p14:nvPr/>
              </p14:nvContentPartPr>
              <p14:xfrm>
                <a:off x="1750332" y="1660858"/>
                <a:ext cx="640440" cy="6638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C03705C-BF8D-42DD-AAFD-E65E92B3C5D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741332" y="1651858"/>
                  <a:ext cx="658080" cy="68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871BDDA2-D743-4DB3-B4D0-D40DD6968C6F}"/>
              </a:ext>
            </a:extLst>
          </p:cNvPr>
          <p:cNvGrpSpPr/>
          <p:nvPr/>
        </p:nvGrpSpPr>
        <p:grpSpPr>
          <a:xfrm>
            <a:off x="5841012" y="1855258"/>
            <a:ext cx="494640" cy="481680"/>
            <a:chOff x="5841012" y="1855258"/>
            <a:chExt cx="494640" cy="48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8F84B29-37C5-4CBC-8B65-4ECB19376613}"/>
                    </a:ext>
                  </a:extLst>
                </p14:cNvPr>
                <p14:cNvContentPartPr/>
                <p14:nvPr/>
              </p14:nvContentPartPr>
              <p14:xfrm>
                <a:off x="5841012" y="2185212"/>
                <a:ext cx="31320" cy="2844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8F84B29-37C5-4CBC-8B65-4ECB1937661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832012" y="2176572"/>
                  <a:ext cx="489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37DEB38-E0AB-4AF6-B57E-424D70A0CD65}"/>
                    </a:ext>
                  </a:extLst>
                </p14:cNvPr>
                <p14:cNvContentPartPr/>
                <p14:nvPr/>
              </p14:nvContentPartPr>
              <p14:xfrm>
                <a:off x="6098052" y="2179812"/>
                <a:ext cx="48600" cy="468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37DEB38-E0AB-4AF6-B57E-424D70A0CD6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089052" y="2171172"/>
                  <a:ext cx="6624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CCA38F5-80F2-405D-AA6B-FA29ABB47A23}"/>
                    </a:ext>
                  </a:extLst>
                </p14:cNvPr>
                <p14:cNvContentPartPr/>
                <p14:nvPr/>
              </p14:nvContentPartPr>
              <p14:xfrm>
                <a:off x="5992932" y="1855258"/>
                <a:ext cx="342720" cy="4816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CCA38F5-80F2-405D-AA6B-FA29ABB47A2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984292" y="1846618"/>
                  <a:ext cx="360360" cy="499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82250247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2E57B76B-7CCC-4C19-A2A7-F1599983F5D8}"/>
              </a:ext>
            </a:extLst>
          </p:cNvPr>
          <p:cNvGrpSpPr/>
          <p:nvPr/>
        </p:nvGrpSpPr>
        <p:grpSpPr>
          <a:xfrm>
            <a:off x="282252" y="128892"/>
            <a:ext cx="1857600" cy="704880"/>
            <a:chOff x="282252" y="128892"/>
            <a:chExt cx="1857600" cy="704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832CBCB-BF20-4021-8F32-50B6CDAE3902}"/>
                    </a:ext>
                  </a:extLst>
                </p14:cNvPr>
                <p14:cNvContentPartPr/>
                <p14:nvPr/>
              </p14:nvContentPartPr>
              <p14:xfrm>
                <a:off x="282252" y="211692"/>
                <a:ext cx="143280" cy="3153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832CBCB-BF20-4021-8F32-50B6CDAE390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73612" y="202692"/>
                  <a:ext cx="16092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D5D023F6-0BA0-4611-A35E-79798D8F0C74}"/>
                    </a:ext>
                  </a:extLst>
                </p14:cNvPr>
                <p14:cNvContentPartPr/>
                <p14:nvPr/>
              </p14:nvContentPartPr>
              <p14:xfrm>
                <a:off x="398532" y="156252"/>
                <a:ext cx="174960" cy="37368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D5D023F6-0BA0-4611-A35E-79798D8F0C7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89892" y="147612"/>
                  <a:ext cx="19260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8B60D90E-0E43-43ED-98B9-BD161ACF3CC3}"/>
                    </a:ext>
                  </a:extLst>
                </p14:cNvPr>
                <p14:cNvContentPartPr/>
                <p14:nvPr/>
              </p14:nvContentPartPr>
              <p14:xfrm>
                <a:off x="293772" y="403572"/>
                <a:ext cx="151920" cy="435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8B60D90E-0E43-43ED-98B9-BD161ACF3CC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84772" y="394932"/>
                  <a:ext cx="16956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D8006C5-C6C4-4E8F-81D3-D5D81E1E9F2A}"/>
                    </a:ext>
                  </a:extLst>
                </p14:cNvPr>
                <p14:cNvContentPartPr/>
                <p14:nvPr/>
              </p14:nvContentPartPr>
              <p14:xfrm>
                <a:off x="553332" y="378372"/>
                <a:ext cx="47880" cy="1195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D8006C5-C6C4-4E8F-81D3-D5D81E1E9F2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44692" y="369372"/>
                  <a:ext cx="6552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C27EFA6-47EA-4BA9-8311-2BF517081EA4}"/>
                    </a:ext>
                  </a:extLst>
                </p14:cNvPr>
                <p14:cNvContentPartPr/>
                <p14:nvPr/>
              </p14:nvContentPartPr>
              <p14:xfrm>
                <a:off x="606252" y="321852"/>
                <a:ext cx="3240" cy="32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C27EFA6-47EA-4BA9-8311-2BF517081EA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97612" y="313212"/>
                  <a:ext cx="2088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BC50FE4-8E15-4C7F-A2DB-30D59BB350D7}"/>
                    </a:ext>
                  </a:extLst>
                </p14:cNvPr>
                <p14:cNvContentPartPr/>
                <p14:nvPr/>
              </p14:nvContentPartPr>
              <p14:xfrm>
                <a:off x="664572" y="324732"/>
                <a:ext cx="154440" cy="19188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BC50FE4-8E15-4C7F-A2DB-30D59BB350D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55932" y="315732"/>
                  <a:ext cx="1720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8CFFC58-FE75-4446-8C7A-CD6A55F9D7C4}"/>
                    </a:ext>
                  </a:extLst>
                </p14:cNvPr>
                <p14:cNvContentPartPr/>
                <p14:nvPr/>
              </p14:nvContentPartPr>
              <p14:xfrm>
                <a:off x="925572" y="128892"/>
                <a:ext cx="218520" cy="4341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8CFFC58-FE75-4446-8C7A-CD6A55F9D7C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916572" y="119892"/>
                  <a:ext cx="23616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A1CB78F-58FF-41BD-A46A-51948E66BC80}"/>
                    </a:ext>
                  </a:extLst>
                </p14:cNvPr>
                <p14:cNvContentPartPr/>
                <p14:nvPr/>
              </p14:nvContentPartPr>
              <p14:xfrm>
                <a:off x="861492" y="297012"/>
                <a:ext cx="296640" cy="748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A1CB78F-58FF-41BD-A46A-51948E66BC8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52492" y="288012"/>
                  <a:ext cx="31428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98FF163-A29C-45DC-B2A8-64B87788AD3F}"/>
                    </a:ext>
                  </a:extLst>
                </p14:cNvPr>
                <p14:cNvContentPartPr/>
                <p14:nvPr/>
              </p14:nvContentPartPr>
              <p14:xfrm>
                <a:off x="1068132" y="366492"/>
                <a:ext cx="140400" cy="1108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98FF163-A29C-45DC-B2A8-64B87788AD3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059132" y="357852"/>
                  <a:ext cx="1580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22EA685-9A02-4DBA-8A33-26A782D611C6}"/>
                    </a:ext>
                  </a:extLst>
                </p14:cNvPr>
                <p14:cNvContentPartPr/>
                <p14:nvPr/>
              </p14:nvContentPartPr>
              <p14:xfrm>
                <a:off x="1235532" y="343092"/>
                <a:ext cx="168840" cy="4906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22EA685-9A02-4DBA-8A33-26A782D611C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226892" y="334092"/>
                  <a:ext cx="186480" cy="50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3D46861-4018-4A70-8C7B-DFE627F29EC3}"/>
                    </a:ext>
                  </a:extLst>
                </p14:cNvPr>
                <p14:cNvContentPartPr/>
                <p14:nvPr/>
              </p14:nvContentPartPr>
              <p14:xfrm>
                <a:off x="1465572" y="330852"/>
                <a:ext cx="184680" cy="1562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3D46861-4018-4A70-8C7B-DFE627F29EC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456572" y="321852"/>
                  <a:ext cx="2023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152E68A-3603-4192-819A-CF1C2CBD4C9D}"/>
                    </a:ext>
                  </a:extLst>
                </p14:cNvPr>
                <p14:cNvContentPartPr/>
                <p14:nvPr/>
              </p14:nvContentPartPr>
              <p14:xfrm>
                <a:off x="1655292" y="349572"/>
                <a:ext cx="94320" cy="1040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152E68A-3603-4192-819A-CF1C2CBD4C9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646292" y="340932"/>
                  <a:ext cx="11196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5E4FCDD-2BC8-469E-9091-0C9ED82C592E}"/>
                    </a:ext>
                  </a:extLst>
                </p14:cNvPr>
                <p14:cNvContentPartPr/>
                <p14:nvPr/>
              </p14:nvContentPartPr>
              <p14:xfrm>
                <a:off x="1834572" y="332652"/>
                <a:ext cx="305280" cy="1155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5E4FCDD-2BC8-469E-9091-0C9ED82C592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825572" y="324012"/>
                  <a:ext cx="322920" cy="13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DA40B4E-8D8E-4E6A-9611-A201D32E9A45}"/>
              </a:ext>
            </a:extLst>
          </p:cNvPr>
          <p:cNvGrpSpPr/>
          <p:nvPr/>
        </p:nvGrpSpPr>
        <p:grpSpPr>
          <a:xfrm>
            <a:off x="823332" y="1580412"/>
            <a:ext cx="1030680" cy="181440"/>
            <a:chOff x="823332" y="1580412"/>
            <a:chExt cx="1030680" cy="181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5D84537-DEAB-4FD8-B177-934732DD51DF}"/>
                    </a:ext>
                  </a:extLst>
                </p14:cNvPr>
                <p14:cNvContentPartPr/>
                <p14:nvPr/>
              </p14:nvContentPartPr>
              <p14:xfrm>
                <a:off x="823332" y="1621452"/>
                <a:ext cx="146520" cy="1404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5D84537-DEAB-4FD8-B177-934732DD51D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14332" y="1612452"/>
                  <a:ext cx="1641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260DEA4-09FE-48DD-AE1D-3BC6A5E543F8}"/>
                    </a:ext>
                  </a:extLst>
                </p14:cNvPr>
                <p14:cNvContentPartPr/>
                <p14:nvPr/>
              </p14:nvContentPartPr>
              <p14:xfrm>
                <a:off x="1100532" y="1674372"/>
                <a:ext cx="133560" cy="291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260DEA4-09FE-48DD-AE1D-3BC6A5E543F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91532" y="1665732"/>
                  <a:ext cx="1512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145279E-73A0-41E7-9150-4AFBD4555E3B}"/>
                    </a:ext>
                  </a:extLst>
                </p14:cNvPr>
                <p14:cNvContentPartPr/>
                <p14:nvPr/>
              </p14:nvContentPartPr>
              <p14:xfrm>
                <a:off x="1406172" y="1611732"/>
                <a:ext cx="47160" cy="1198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145279E-73A0-41E7-9150-4AFBD4555E3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397172" y="1603092"/>
                  <a:ext cx="6480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3166F48-0EFF-4211-AF3E-14A6053B5F49}"/>
                    </a:ext>
                  </a:extLst>
                </p14:cNvPr>
                <p14:cNvContentPartPr/>
                <p14:nvPr/>
              </p14:nvContentPartPr>
              <p14:xfrm>
                <a:off x="1512012" y="1623612"/>
                <a:ext cx="159120" cy="1346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3166F48-0EFF-4211-AF3E-14A6053B5F4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503372" y="1614972"/>
                  <a:ext cx="1767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46D4870-3F36-4C64-BB66-52432D217237}"/>
                    </a:ext>
                  </a:extLst>
                </p14:cNvPr>
                <p14:cNvContentPartPr/>
                <p14:nvPr/>
              </p14:nvContentPartPr>
              <p14:xfrm>
                <a:off x="1740972" y="1580412"/>
                <a:ext cx="113040" cy="190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46D4870-3F36-4C64-BB66-52432D21723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731972" y="1571412"/>
                  <a:ext cx="13068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3554992-3116-463C-8433-1F2EE2DA8D8F}"/>
              </a:ext>
            </a:extLst>
          </p:cNvPr>
          <p:cNvGrpSpPr/>
          <p:nvPr/>
        </p:nvGrpSpPr>
        <p:grpSpPr>
          <a:xfrm>
            <a:off x="778332" y="2201052"/>
            <a:ext cx="264960" cy="173880"/>
            <a:chOff x="778332" y="2201052"/>
            <a:chExt cx="264960" cy="17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2574DE6-8292-438D-9C82-0FF1DF2ECE89}"/>
                    </a:ext>
                  </a:extLst>
                </p14:cNvPr>
                <p14:cNvContentPartPr/>
                <p14:nvPr/>
              </p14:nvContentPartPr>
              <p14:xfrm>
                <a:off x="778332" y="2201052"/>
                <a:ext cx="57240" cy="1738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2574DE6-8292-438D-9C82-0FF1DF2ECE8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69692" y="2192052"/>
                  <a:ext cx="748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4CD3922-E793-4D2A-A2D0-68D14D919A49}"/>
                    </a:ext>
                  </a:extLst>
                </p14:cNvPr>
                <p14:cNvContentPartPr/>
                <p14:nvPr/>
              </p14:nvContentPartPr>
              <p14:xfrm>
                <a:off x="912612" y="2206812"/>
                <a:ext cx="130680" cy="1648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4CD3922-E793-4D2A-A2D0-68D14D919A4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03612" y="2198172"/>
                  <a:ext cx="148320" cy="18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2D10E2C-4F46-4AF2-82B3-C423089F22CE}"/>
              </a:ext>
            </a:extLst>
          </p:cNvPr>
          <p:cNvGrpSpPr/>
          <p:nvPr/>
        </p:nvGrpSpPr>
        <p:grpSpPr>
          <a:xfrm>
            <a:off x="1249572" y="2134452"/>
            <a:ext cx="820080" cy="180360"/>
            <a:chOff x="1249572" y="2134452"/>
            <a:chExt cx="820080" cy="18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CF996BA-A733-4C43-B16C-EDAB07B7964B}"/>
                    </a:ext>
                  </a:extLst>
                </p14:cNvPr>
                <p14:cNvContentPartPr/>
                <p14:nvPr/>
              </p14:nvContentPartPr>
              <p14:xfrm>
                <a:off x="1249572" y="2250012"/>
                <a:ext cx="106560" cy="295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CF996BA-A733-4C43-B16C-EDAB07B7964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240932" y="2241372"/>
                  <a:ext cx="12420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CD12084-6931-4BEA-A441-7C1D99F6D4F8}"/>
                    </a:ext>
                  </a:extLst>
                </p14:cNvPr>
                <p14:cNvContentPartPr/>
                <p14:nvPr/>
              </p14:nvContentPartPr>
              <p14:xfrm>
                <a:off x="1486812" y="2148492"/>
                <a:ext cx="186120" cy="1663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CD12084-6931-4BEA-A441-7C1D99F6D4F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477812" y="2139852"/>
                  <a:ext cx="20376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0687BE7-0BE2-42AB-93D9-28E4E483A868}"/>
                    </a:ext>
                  </a:extLst>
                </p14:cNvPr>
                <p14:cNvContentPartPr/>
                <p14:nvPr/>
              </p14:nvContentPartPr>
              <p14:xfrm>
                <a:off x="1729812" y="2181972"/>
                <a:ext cx="145800" cy="1274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0687BE7-0BE2-42AB-93D9-28E4E483A86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720812" y="2173332"/>
                  <a:ext cx="1634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6F365A3-91DB-4210-AD76-95D29CF13A4A}"/>
                    </a:ext>
                  </a:extLst>
                </p14:cNvPr>
                <p14:cNvContentPartPr/>
                <p14:nvPr/>
              </p14:nvContentPartPr>
              <p14:xfrm>
                <a:off x="1996212" y="2134452"/>
                <a:ext cx="73440" cy="140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6F365A3-91DB-4210-AD76-95D29CF13A4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987572" y="2125452"/>
                  <a:ext cx="9108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D18FD56-1104-4F80-AA1E-341980FA647D}"/>
              </a:ext>
            </a:extLst>
          </p:cNvPr>
          <p:cNvGrpSpPr/>
          <p:nvPr/>
        </p:nvGrpSpPr>
        <p:grpSpPr>
          <a:xfrm>
            <a:off x="749172" y="2838972"/>
            <a:ext cx="440280" cy="173880"/>
            <a:chOff x="749172" y="2838972"/>
            <a:chExt cx="440280" cy="17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A131BA3-8B94-4E79-9856-69B7BE7E6F46}"/>
                    </a:ext>
                  </a:extLst>
                </p14:cNvPr>
                <p14:cNvContentPartPr/>
                <p14:nvPr/>
              </p14:nvContentPartPr>
              <p14:xfrm>
                <a:off x="749172" y="2838972"/>
                <a:ext cx="208800" cy="1738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A131BA3-8B94-4E79-9856-69B7BE7E6F4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40532" y="2830332"/>
                  <a:ext cx="2264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72A5E30-C2E4-4C3F-82C6-81A450932AF9}"/>
                    </a:ext>
                  </a:extLst>
                </p14:cNvPr>
                <p14:cNvContentPartPr/>
                <p14:nvPr/>
              </p14:nvContentPartPr>
              <p14:xfrm>
                <a:off x="1043652" y="2872812"/>
                <a:ext cx="145800" cy="1249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72A5E30-C2E4-4C3F-82C6-81A450932AF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034652" y="2864172"/>
                  <a:ext cx="163440" cy="14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0BA9A5D7-DA2C-463A-83F1-812911DBC1E1}"/>
              </a:ext>
            </a:extLst>
          </p:cNvPr>
          <p:cNvGrpSpPr/>
          <p:nvPr/>
        </p:nvGrpSpPr>
        <p:grpSpPr>
          <a:xfrm>
            <a:off x="1378812" y="2760852"/>
            <a:ext cx="900000" cy="214200"/>
            <a:chOff x="1378812" y="2760852"/>
            <a:chExt cx="900000" cy="214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FEF6D5C-B164-44D9-8AAB-E5E06644D94A}"/>
                    </a:ext>
                  </a:extLst>
                </p14:cNvPr>
                <p14:cNvContentPartPr/>
                <p14:nvPr/>
              </p14:nvContentPartPr>
              <p14:xfrm>
                <a:off x="1378812" y="2928252"/>
                <a:ext cx="84960" cy="90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FEF6D5C-B164-44D9-8AAB-E5E06644D94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369812" y="2919252"/>
                  <a:ext cx="1026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A5E101D-DC6A-46CF-97AB-1FB7A8DDFD17}"/>
                    </a:ext>
                  </a:extLst>
                </p14:cNvPr>
                <p14:cNvContentPartPr/>
                <p14:nvPr/>
              </p14:nvContentPartPr>
              <p14:xfrm>
                <a:off x="1638732" y="2811612"/>
                <a:ext cx="122040" cy="1634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A5E101D-DC6A-46CF-97AB-1FB7A8DDFD1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629732" y="2802972"/>
                  <a:ext cx="1396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19B09E2-2610-4045-B5E4-272D0C8E4807}"/>
                    </a:ext>
                  </a:extLst>
                </p14:cNvPr>
                <p14:cNvContentPartPr/>
                <p14:nvPr/>
              </p14:nvContentPartPr>
              <p14:xfrm>
                <a:off x="1835652" y="2826372"/>
                <a:ext cx="139320" cy="1393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19B09E2-2610-4045-B5E4-272D0C8E480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827012" y="2817732"/>
                  <a:ext cx="15696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31ECB16-9820-4333-A263-4F19B5D20679}"/>
                    </a:ext>
                  </a:extLst>
                </p14:cNvPr>
                <p14:cNvContentPartPr/>
                <p14:nvPr/>
              </p14:nvContentPartPr>
              <p14:xfrm>
                <a:off x="2143812" y="2760852"/>
                <a:ext cx="135000" cy="302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31ECB16-9820-4333-A263-4F19B5D2067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134812" y="2752212"/>
                  <a:ext cx="15264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C18E6641-0BC6-40CC-B391-2950713D59DE}"/>
              </a:ext>
            </a:extLst>
          </p:cNvPr>
          <p:cNvGrpSpPr/>
          <p:nvPr/>
        </p:nvGrpSpPr>
        <p:grpSpPr>
          <a:xfrm>
            <a:off x="811092" y="3453852"/>
            <a:ext cx="379080" cy="158040"/>
            <a:chOff x="811092" y="3453852"/>
            <a:chExt cx="379080" cy="158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267DB67-6E1D-4DCE-AB4F-E69ECF067122}"/>
                    </a:ext>
                  </a:extLst>
                </p14:cNvPr>
                <p14:cNvContentPartPr/>
                <p14:nvPr/>
              </p14:nvContentPartPr>
              <p14:xfrm>
                <a:off x="811092" y="3453852"/>
                <a:ext cx="185760" cy="15804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267DB67-6E1D-4DCE-AB4F-E69ECF06712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02092" y="3444852"/>
                  <a:ext cx="20340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2FB2D7B-46D9-42CD-807A-BDF660FCEA81}"/>
                    </a:ext>
                  </a:extLst>
                </p14:cNvPr>
                <p14:cNvContentPartPr/>
                <p14:nvPr/>
              </p14:nvContentPartPr>
              <p14:xfrm>
                <a:off x="1042212" y="3476172"/>
                <a:ext cx="147960" cy="1249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2FB2D7B-46D9-42CD-807A-BDF660FCEA8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33572" y="3467172"/>
                  <a:ext cx="165600" cy="142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2DF45F7F-B0D7-4588-83CF-5595764314BD}"/>
                  </a:ext>
                </a:extLst>
              </p14:cNvPr>
              <p14:cNvContentPartPr/>
              <p14:nvPr/>
            </p14:nvContentPartPr>
            <p14:xfrm>
              <a:off x="1363332" y="3501012"/>
              <a:ext cx="164160" cy="3888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2DF45F7F-B0D7-4588-83CF-5595764314BD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354332" y="3492372"/>
                <a:ext cx="181800" cy="5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2C17CFB5-5D7A-4543-B38B-6E88A6DE16A9}"/>
              </a:ext>
            </a:extLst>
          </p:cNvPr>
          <p:cNvGrpSpPr/>
          <p:nvPr/>
        </p:nvGrpSpPr>
        <p:grpSpPr>
          <a:xfrm>
            <a:off x="1715052" y="3325692"/>
            <a:ext cx="595080" cy="243360"/>
            <a:chOff x="1715052" y="3325692"/>
            <a:chExt cx="595080" cy="24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87542CA4-31FB-4B13-8732-EC590B752209}"/>
                    </a:ext>
                  </a:extLst>
                </p14:cNvPr>
                <p14:cNvContentPartPr/>
                <p14:nvPr/>
              </p14:nvContentPartPr>
              <p14:xfrm>
                <a:off x="1715052" y="3366372"/>
                <a:ext cx="155520" cy="1130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87542CA4-31FB-4B13-8732-EC590B75220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706412" y="3357372"/>
                  <a:ext cx="1731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3D237D69-0B35-4074-BB82-76CBECDBFB90}"/>
                    </a:ext>
                  </a:extLst>
                </p14:cNvPr>
                <p14:cNvContentPartPr/>
                <p14:nvPr/>
              </p14:nvContentPartPr>
              <p14:xfrm>
                <a:off x="1846092" y="3328932"/>
                <a:ext cx="87120" cy="2134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3D237D69-0B35-4074-BB82-76CBECDBFB9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837092" y="3320292"/>
                  <a:ext cx="1047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C101164-25D8-4E13-888D-3924D3F97B30}"/>
                    </a:ext>
                  </a:extLst>
                </p14:cNvPr>
                <p14:cNvContentPartPr/>
                <p14:nvPr/>
              </p14:nvContentPartPr>
              <p14:xfrm>
                <a:off x="1941492" y="3396612"/>
                <a:ext cx="142920" cy="1724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C101164-25D8-4E13-888D-3924D3F97B3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932852" y="3387612"/>
                  <a:ext cx="1605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CD4CE8D-CE6B-43FB-81D1-DCE499C81D4F}"/>
                    </a:ext>
                  </a:extLst>
                </p14:cNvPr>
                <p14:cNvContentPartPr/>
                <p14:nvPr/>
              </p14:nvContentPartPr>
              <p14:xfrm>
                <a:off x="2197092" y="3325692"/>
                <a:ext cx="113040" cy="198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CD4CE8D-CE6B-43FB-81D1-DCE499C81D4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188092" y="3317052"/>
                  <a:ext cx="13068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A5A8567-F8C3-41FB-9DC9-72F8FF3E2C60}"/>
              </a:ext>
            </a:extLst>
          </p:cNvPr>
          <p:cNvGrpSpPr/>
          <p:nvPr/>
        </p:nvGrpSpPr>
        <p:grpSpPr>
          <a:xfrm>
            <a:off x="830172" y="3962532"/>
            <a:ext cx="299520" cy="249840"/>
            <a:chOff x="830172" y="3962532"/>
            <a:chExt cx="299520" cy="249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3876970-9AD8-48F1-B023-EB864F21794C}"/>
                    </a:ext>
                  </a:extLst>
                </p14:cNvPr>
                <p14:cNvContentPartPr/>
                <p14:nvPr/>
              </p14:nvContentPartPr>
              <p14:xfrm>
                <a:off x="830172" y="4027332"/>
                <a:ext cx="132840" cy="885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3876970-9AD8-48F1-B023-EB864F21794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21172" y="4018692"/>
                  <a:ext cx="1504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C99DCA3-27E6-4EA8-A59E-D4CA52162E9A}"/>
                    </a:ext>
                  </a:extLst>
                </p14:cNvPr>
                <p14:cNvContentPartPr/>
                <p14:nvPr/>
              </p14:nvContentPartPr>
              <p14:xfrm>
                <a:off x="935292" y="3962532"/>
                <a:ext cx="56520" cy="2498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C99DCA3-27E6-4EA8-A59E-D4CA52162E9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26652" y="3953532"/>
                  <a:ext cx="7416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242F6F44-B211-4C0A-83EF-4B1CA349CD6A}"/>
                    </a:ext>
                  </a:extLst>
                </p14:cNvPr>
                <p14:cNvContentPartPr/>
                <p14:nvPr/>
              </p14:nvContentPartPr>
              <p14:xfrm>
                <a:off x="1018452" y="4060812"/>
                <a:ext cx="111240" cy="1414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242F6F44-B211-4C0A-83EF-4B1CA349CD6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009452" y="4051812"/>
                  <a:ext cx="128880" cy="159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F0E71D4F-FEFC-44C0-8B03-09E933CFE2CD}"/>
                  </a:ext>
                </a:extLst>
              </p14:cNvPr>
              <p14:cNvContentPartPr/>
              <p14:nvPr/>
            </p14:nvContentPartPr>
            <p14:xfrm>
              <a:off x="1375932" y="4092492"/>
              <a:ext cx="106920" cy="2808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F0E71D4F-FEFC-44C0-8B03-09E933CFE2CD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366932" y="4083492"/>
                <a:ext cx="124560" cy="4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DC4835B5-6A76-4F4A-9E6B-D45B255FCC16}"/>
              </a:ext>
            </a:extLst>
          </p:cNvPr>
          <p:cNvGrpSpPr/>
          <p:nvPr/>
        </p:nvGrpSpPr>
        <p:grpSpPr>
          <a:xfrm>
            <a:off x="1739892" y="3915012"/>
            <a:ext cx="610200" cy="263160"/>
            <a:chOff x="1739892" y="3915012"/>
            <a:chExt cx="610200" cy="26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89CDC24-C24C-4BC0-8F9A-9B7523656216}"/>
                    </a:ext>
                  </a:extLst>
                </p14:cNvPr>
                <p14:cNvContentPartPr/>
                <p14:nvPr/>
              </p14:nvContentPartPr>
              <p14:xfrm>
                <a:off x="1739892" y="3950652"/>
                <a:ext cx="239040" cy="2275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89CDC24-C24C-4BC0-8F9A-9B752365621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730892" y="3941652"/>
                  <a:ext cx="25668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4556071-9AC6-4D7F-AFF8-CDB4F3780D29}"/>
                    </a:ext>
                  </a:extLst>
                </p14:cNvPr>
                <p14:cNvContentPartPr/>
                <p14:nvPr/>
              </p14:nvContentPartPr>
              <p14:xfrm>
                <a:off x="1991532" y="3991692"/>
                <a:ext cx="158400" cy="1645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4556071-9AC6-4D7F-AFF8-CDB4F3780D2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982532" y="3982692"/>
                  <a:ext cx="1760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D71D69B-37C4-405E-861F-34D57E686AD8}"/>
                    </a:ext>
                  </a:extLst>
                </p14:cNvPr>
                <p14:cNvContentPartPr/>
                <p14:nvPr/>
              </p14:nvContentPartPr>
              <p14:xfrm>
                <a:off x="2252172" y="3915012"/>
                <a:ext cx="97920" cy="1728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D71D69B-37C4-405E-861F-34D57E686AD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243532" y="3906012"/>
                  <a:ext cx="11556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9010EFA3-B9AF-4137-8DF5-B300747F0B9B}"/>
              </a:ext>
            </a:extLst>
          </p:cNvPr>
          <p:cNvGrpSpPr/>
          <p:nvPr/>
        </p:nvGrpSpPr>
        <p:grpSpPr>
          <a:xfrm>
            <a:off x="570612" y="1026372"/>
            <a:ext cx="1108800" cy="453240"/>
            <a:chOff x="570612" y="1026372"/>
            <a:chExt cx="1108800" cy="45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7B0AE5B-634B-4670-BDCC-33B7CF106314}"/>
                    </a:ext>
                  </a:extLst>
                </p14:cNvPr>
                <p14:cNvContentPartPr/>
                <p14:nvPr/>
              </p14:nvContentPartPr>
              <p14:xfrm>
                <a:off x="632172" y="1130412"/>
                <a:ext cx="293760" cy="2188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7B0AE5B-634B-4670-BDCC-33B7CF10631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23532" y="1121412"/>
                  <a:ext cx="3114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48F765E-4ECD-45F9-909B-7809C1F0BCCC}"/>
                    </a:ext>
                  </a:extLst>
                </p14:cNvPr>
                <p14:cNvContentPartPr/>
                <p14:nvPr/>
              </p14:nvContentPartPr>
              <p14:xfrm>
                <a:off x="1031052" y="1026372"/>
                <a:ext cx="192600" cy="3272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48F765E-4ECD-45F9-909B-7809C1F0BCC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022412" y="1017372"/>
                  <a:ext cx="21024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CE902B6-EE6A-4E3A-A85B-24A74ED889D5}"/>
                    </a:ext>
                  </a:extLst>
                </p14:cNvPr>
                <p14:cNvContentPartPr/>
                <p14:nvPr/>
              </p14:nvContentPartPr>
              <p14:xfrm>
                <a:off x="1091892" y="1254972"/>
                <a:ext cx="166680" cy="1123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CE902B6-EE6A-4E3A-A85B-24A74ED889D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082892" y="1246332"/>
                  <a:ext cx="1843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C52F6EF-914D-4EEB-B465-D5B2CDFFD899}"/>
                    </a:ext>
                  </a:extLst>
                </p14:cNvPr>
                <p14:cNvContentPartPr/>
                <p14:nvPr/>
              </p14:nvContentPartPr>
              <p14:xfrm>
                <a:off x="1373052" y="1227612"/>
                <a:ext cx="65160" cy="1317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C52F6EF-914D-4EEB-B465-D5B2CDFFD89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364052" y="1218972"/>
                  <a:ext cx="828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FC70413-1C73-4821-85F7-6141065849FB}"/>
                    </a:ext>
                  </a:extLst>
                </p14:cNvPr>
                <p14:cNvContentPartPr/>
                <p14:nvPr/>
              </p14:nvContentPartPr>
              <p14:xfrm>
                <a:off x="1536852" y="1225092"/>
                <a:ext cx="142560" cy="11628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FC70413-1C73-4821-85F7-6141065849F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528212" y="1216452"/>
                  <a:ext cx="1602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2E8E2FA-AED7-4D7B-BAC1-6400CE2FB237}"/>
                    </a:ext>
                  </a:extLst>
                </p14:cNvPr>
                <p14:cNvContentPartPr/>
                <p14:nvPr/>
              </p14:nvContentPartPr>
              <p14:xfrm>
                <a:off x="570612" y="1423452"/>
                <a:ext cx="1039320" cy="561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2E8E2FA-AED7-4D7B-BAC1-6400CE2FB23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1972" y="1414812"/>
                  <a:ext cx="1056960" cy="7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6098DC57-7093-4F4F-A2F7-74CAE49BB5F4}"/>
              </a:ext>
            </a:extLst>
          </p:cNvPr>
          <p:cNvGrpSpPr/>
          <p:nvPr/>
        </p:nvGrpSpPr>
        <p:grpSpPr>
          <a:xfrm>
            <a:off x="2788572" y="990732"/>
            <a:ext cx="1806840" cy="510840"/>
            <a:chOff x="2788572" y="990732"/>
            <a:chExt cx="1806840" cy="510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B0856AF-3C53-48CE-B6DD-D62CF197B435}"/>
                    </a:ext>
                  </a:extLst>
                </p14:cNvPr>
                <p14:cNvContentPartPr/>
                <p14:nvPr/>
              </p14:nvContentPartPr>
              <p14:xfrm>
                <a:off x="2935452" y="990732"/>
                <a:ext cx="357480" cy="31104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B0856AF-3C53-48CE-B6DD-D62CF197B43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926812" y="981732"/>
                  <a:ext cx="37512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019E7F1-850A-4B6C-BB54-F75C46BA9BBA}"/>
                    </a:ext>
                  </a:extLst>
                </p14:cNvPr>
                <p14:cNvContentPartPr/>
                <p14:nvPr/>
              </p14:nvContentPartPr>
              <p14:xfrm>
                <a:off x="2981532" y="1172532"/>
                <a:ext cx="184680" cy="453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019E7F1-850A-4B6C-BB54-F75C46BA9BB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972892" y="1163532"/>
                  <a:ext cx="20232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C33AA47-4EF0-40A2-8F0D-A57C4C64011B}"/>
                    </a:ext>
                  </a:extLst>
                </p14:cNvPr>
                <p14:cNvContentPartPr/>
                <p14:nvPr/>
              </p14:nvContentPartPr>
              <p14:xfrm>
                <a:off x="3233892" y="1112772"/>
                <a:ext cx="149760" cy="1256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C33AA47-4EF0-40A2-8F0D-A57C4C64011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225252" y="1104132"/>
                  <a:ext cx="16740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03E017F-232C-4F76-B843-8222487015F9}"/>
                    </a:ext>
                  </a:extLst>
                </p14:cNvPr>
                <p14:cNvContentPartPr/>
                <p14:nvPr/>
              </p14:nvContentPartPr>
              <p14:xfrm>
                <a:off x="3437652" y="1108812"/>
                <a:ext cx="118800" cy="12240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03E017F-232C-4F76-B843-8222487015F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428652" y="1099812"/>
                  <a:ext cx="1364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C5A3152-3943-4109-A543-86C39AECB12B}"/>
                    </a:ext>
                  </a:extLst>
                </p14:cNvPr>
                <p14:cNvContentPartPr/>
                <p14:nvPr/>
              </p14:nvContentPartPr>
              <p14:xfrm>
                <a:off x="3507852" y="1146612"/>
                <a:ext cx="204480" cy="3549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C5A3152-3943-4109-A543-86C39AECB12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499212" y="1137612"/>
                  <a:ext cx="222120" cy="37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A9D3577-4A04-4ABA-8953-98D8F43C9610}"/>
                    </a:ext>
                  </a:extLst>
                </p14:cNvPr>
                <p14:cNvContentPartPr/>
                <p14:nvPr/>
              </p14:nvContentPartPr>
              <p14:xfrm>
                <a:off x="3785052" y="1118172"/>
                <a:ext cx="149040" cy="1576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A9D3577-4A04-4ABA-8953-98D8F43C961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776412" y="1109532"/>
                  <a:ext cx="1666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E2E4032-C799-44B5-9A14-074D15BF1E8B}"/>
                    </a:ext>
                  </a:extLst>
                </p14:cNvPr>
                <p14:cNvContentPartPr/>
                <p14:nvPr/>
              </p14:nvContentPartPr>
              <p14:xfrm>
                <a:off x="3978372" y="1125012"/>
                <a:ext cx="102960" cy="1234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E2E4032-C799-44B5-9A14-074D15BF1E8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969372" y="1116012"/>
                  <a:ext cx="1206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758C31EC-63E5-4177-9E56-3236A354B15F}"/>
                    </a:ext>
                  </a:extLst>
                </p14:cNvPr>
                <p14:cNvContentPartPr/>
                <p14:nvPr/>
              </p14:nvContentPartPr>
              <p14:xfrm>
                <a:off x="4080972" y="1146252"/>
                <a:ext cx="149400" cy="1270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758C31EC-63E5-4177-9E56-3236A354B15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072332" y="1137252"/>
                  <a:ext cx="1670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4831881-8D56-4091-9D66-A9A4D97212CB}"/>
                    </a:ext>
                  </a:extLst>
                </p14:cNvPr>
                <p14:cNvContentPartPr/>
                <p14:nvPr/>
              </p14:nvContentPartPr>
              <p14:xfrm>
                <a:off x="4322532" y="1105212"/>
                <a:ext cx="59040" cy="1285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4831881-8D56-4091-9D66-A9A4D97212C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313532" y="1096572"/>
                  <a:ext cx="766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80B643F2-278C-49F6-B057-1794BB1231F3}"/>
                    </a:ext>
                  </a:extLst>
                </p14:cNvPr>
                <p14:cNvContentPartPr/>
                <p14:nvPr/>
              </p14:nvContentPartPr>
              <p14:xfrm>
                <a:off x="4442052" y="1155612"/>
                <a:ext cx="107640" cy="6552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80B643F2-278C-49F6-B057-1794BB1231F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433412" y="1146972"/>
                  <a:ext cx="12528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CB5A03EE-69DA-4E08-8A6E-282BF9C4FC31}"/>
                    </a:ext>
                  </a:extLst>
                </p14:cNvPr>
                <p14:cNvContentPartPr/>
                <p14:nvPr/>
              </p14:nvContentPartPr>
              <p14:xfrm>
                <a:off x="4467972" y="1129332"/>
                <a:ext cx="127440" cy="3088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CB5A03EE-69DA-4E08-8A6E-282BF9C4FC3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458972" y="1120332"/>
                  <a:ext cx="14508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2608336-A97A-43BC-8159-549EBFB124DA}"/>
                    </a:ext>
                  </a:extLst>
                </p14:cNvPr>
                <p14:cNvContentPartPr/>
                <p14:nvPr/>
              </p14:nvContentPartPr>
              <p14:xfrm>
                <a:off x="2788572" y="1377732"/>
                <a:ext cx="1677600" cy="457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2608336-A97A-43BC-8159-549EBFB124D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779572" y="1368732"/>
                  <a:ext cx="1695240" cy="63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BB23DDCA-E3C2-4584-8E36-EE847DEC7216}"/>
                  </a:ext>
                </a:extLst>
              </p14:cNvPr>
              <p14:cNvContentPartPr/>
              <p14:nvPr/>
            </p14:nvContentPartPr>
            <p14:xfrm>
              <a:off x="3616932" y="1512372"/>
              <a:ext cx="240120" cy="190800"/>
            </p14:xfrm>
          </p:contentPart>
        </mc:Choice>
        <mc:Fallback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BB23DDCA-E3C2-4584-8E36-EE847DEC721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3608292" y="1503372"/>
                <a:ext cx="25776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8BAF2835-65BD-4CB5-B8FD-381270D11CEC}"/>
                  </a:ext>
                </a:extLst>
              </p14:cNvPr>
              <p14:cNvContentPartPr/>
              <p14:nvPr/>
            </p14:nvContentPartPr>
            <p14:xfrm>
              <a:off x="3574092" y="2062452"/>
              <a:ext cx="245520" cy="177840"/>
            </p14:xfrm>
          </p:contentPart>
        </mc:Choice>
        <mc:Fallback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8BAF2835-65BD-4CB5-B8FD-381270D11CEC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3565092" y="2053812"/>
                <a:ext cx="263160" cy="195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6E43691-B2F6-4C00-98B4-57AB6E30A8E6}"/>
              </a:ext>
            </a:extLst>
          </p:cNvPr>
          <p:cNvGrpSpPr/>
          <p:nvPr/>
        </p:nvGrpSpPr>
        <p:grpSpPr>
          <a:xfrm>
            <a:off x="3693972" y="2525412"/>
            <a:ext cx="194040" cy="325080"/>
            <a:chOff x="3693972" y="2525412"/>
            <a:chExt cx="194040" cy="32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1BF37357-3DAC-4DD7-AA83-09B80D560151}"/>
                    </a:ext>
                  </a:extLst>
                </p14:cNvPr>
                <p14:cNvContentPartPr/>
                <p14:nvPr/>
              </p14:nvContentPartPr>
              <p14:xfrm>
                <a:off x="3693972" y="2578692"/>
                <a:ext cx="133560" cy="1044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1BF37357-3DAC-4DD7-AA83-09B80D56015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685332" y="2569692"/>
                  <a:ext cx="15120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B3249CA-5D5E-4498-8FA8-0ABFFE002442}"/>
                    </a:ext>
                  </a:extLst>
                </p14:cNvPr>
                <p14:cNvContentPartPr/>
                <p14:nvPr/>
              </p14:nvContentPartPr>
              <p14:xfrm>
                <a:off x="3760572" y="2525412"/>
                <a:ext cx="127440" cy="3250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B3249CA-5D5E-4498-8FA8-0ABFFE00244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751932" y="2516772"/>
                  <a:ext cx="145080" cy="342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7C4ADDBB-13FA-4FEE-AB1C-A258BBC1AF91}"/>
                  </a:ext>
                </a:extLst>
              </p14:cNvPr>
              <p14:cNvContentPartPr/>
              <p14:nvPr/>
            </p14:nvContentPartPr>
            <p14:xfrm>
              <a:off x="3680292" y="3213732"/>
              <a:ext cx="328320" cy="198360"/>
            </p14:xfrm>
          </p:contentPart>
        </mc:Choice>
        <mc:Fallback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7C4ADDBB-13FA-4FEE-AB1C-A258BBC1AF91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3671292" y="3204732"/>
                <a:ext cx="34596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8645EA0E-7618-43CA-8704-A43EF6205D30}"/>
                  </a:ext>
                </a:extLst>
              </p14:cNvPr>
              <p14:cNvContentPartPr/>
              <p14:nvPr/>
            </p14:nvContentPartPr>
            <p14:xfrm>
              <a:off x="3863532" y="3836892"/>
              <a:ext cx="32400" cy="21852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8645EA0E-7618-43CA-8704-A43EF6205D30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3854532" y="3828252"/>
                <a:ext cx="50040" cy="23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8783673-F90C-418A-8A7C-703B6ED4F29D}"/>
                  </a:ext>
                </a:extLst>
              </p14:cNvPr>
              <p14:cNvContentPartPr/>
              <p14:nvPr/>
            </p14:nvContentPartPr>
            <p14:xfrm>
              <a:off x="3593532" y="4190412"/>
              <a:ext cx="680400" cy="64080"/>
            </p14:xfrm>
          </p:contentPart>
        </mc:Choice>
        <mc:Fallback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8783673-F90C-418A-8A7C-703B6ED4F29D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3584532" y="4181772"/>
                <a:ext cx="698040" cy="81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6" name="Group 125">
            <a:extLst>
              <a:ext uri="{FF2B5EF4-FFF2-40B4-BE49-F238E27FC236}">
                <a16:creationId xmlns:a16="http://schemas.microsoft.com/office/drawing/2014/main" id="{FE0ACC30-FD23-438D-82EB-D6468F7FE73E}"/>
              </a:ext>
            </a:extLst>
          </p:cNvPr>
          <p:cNvGrpSpPr/>
          <p:nvPr/>
        </p:nvGrpSpPr>
        <p:grpSpPr>
          <a:xfrm>
            <a:off x="5801052" y="1921692"/>
            <a:ext cx="651600" cy="312480"/>
            <a:chOff x="5801052" y="1921692"/>
            <a:chExt cx="651600" cy="312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7521112-D5D3-421C-B088-42D2E6BEE5A2}"/>
                    </a:ext>
                  </a:extLst>
                </p14:cNvPr>
                <p14:cNvContentPartPr/>
                <p14:nvPr/>
              </p14:nvContentPartPr>
              <p14:xfrm>
                <a:off x="5801052" y="2013492"/>
                <a:ext cx="177120" cy="12348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7521112-D5D3-421C-B088-42D2E6BEE5A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792052" y="2004852"/>
                  <a:ext cx="1947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D302278-CD5E-4F56-8E99-EDED50685844}"/>
                    </a:ext>
                  </a:extLst>
                </p14:cNvPr>
                <p14:cNvContentPartPr/>
                <p14:nvPr/>
              </p14:nvContentPartPr>
              <p14:xfrm>
                <a:off x="5992932" y="1921692"/>
                <a:ext cx="185760" cy="3124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D302278-CD5E-4F56-8E99-EDED5068584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984292" y="1913052"/>
                  <a:ext cx="20340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DAD06299-F34D-4CC7-B815-3AF52E428D07}"/>
                    </a:ext>
                  </a:extLst>
                </p14:cNvPr>
                <p14:cNvContentPartPr/>
                <p14:nvPr/>
              </p14:nvContentPartPr>
              <p14:xfrm>
                <a:off x="6148812" y="2054892"/>
                <a:ext cx="27000" cy="12096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DAD06299-F34D-4CC7-B815-3AF52E428D0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139812" y="2045892"/>
                  <a:ext cx="446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8DCDE93-B02F-437E-952A-5911B0627281}"/>
                    </a:ext>
                  </a:extLst>
                </p14:cNvPr>
                <p14:cNvContentPartPr/>
                <p14:nvPr/>
              </p14:nvContentPartPr>
              <p14:xfrm>
                <a:off x="6260412" y="1990452"/>
                <a:ext cx="192240" cy="2005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8DCDE93-B02F-437E-952A-5911B062728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251412" y="1981452"/>
                  <a:ext cx="209880" cy="21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652F00B9-4A8C-42D5-AA7F-D2DED1C32A5C}"/>
              </a:ext>
            </a:extLst>
          </p:cNvPr>
          <p:cNvGrpSpPr/>
          <p:nvPr/>
        </p:nvGrpSpPr>
        <p:grpSpPr>
          <a:xfrm>
            <a:off x="6722292" y="2030052"/>
            <a:ext cx="160560" cy="127080"/>
            <a:chOff x="6722292" y="2030052"/>
            <a:chExt cx="160560" cy="12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E9498AF-E339-4E34-B45F-5A5A67E861F2}"/>
                    </a:ext>
                  </a:extLst>
                </p14:cNvPr>
                <p14:cNvContentPartPr/>
                <p14:nvPr/>
              </p14:nvContentPartPr>
              <p14:xfrm>
                <a:off x="6733812" y="2030052"/>
                <a:ext cx="133920" cy="216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E9498AF-E339-4E34-B45F-5A5A67E861F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724812" y="2021412"/>
                  <a:ext cx="1515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2754F3A-04EE-4F8B-B967-4AC186EF0126}"/>
                    </a:ext>
                  </a:extLst>
                </p14:cNvPr>
                <p14:cNvContentPartPr/>
                <p14:nvPr/>
              </p14:nvContentPartPr>
              <p14:xfrm>
                <a:off x="6722292" y="2134452"/>
                <a:ext cx="160560" cy="226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2754F3A-04EE-4F8B-B967-4AC186EF0126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713652" y="2125452"/>
                  <a:ext cx="17820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5A850A92-C032-4443-BEEF-D7B19A98BA4E}"/>
              </a:ext>
            </a:extLst>
          </p:cNvPr>
          <p:cNvGrpSpPr/>
          <p:nvPr/>
        </p:nvGrpSpPr>
        <p:grpSpPr>
          <a:xfrm>
            <a:off x="5837772" y="2393652"/>
            <a:ext cx="608760" cy="264600"/>
            <a:chOff x="5837772" y="2393652"/>
            <a:chExt cx="608760" cy="264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BA63453D-758A-4916-9909-4FFE0C0B8D78}"/>
                    </a:ext>
                  </a:extLst>
                </p14:cNvPr>
                <p14:cNvContentPartPr/>
                <p14:nvPr/>
              </p14:nvContentPartPr>
              <p14:xfrm>
                <a:off x="5837772" y="2472492"/>
                <a:ext cx="105840" cy="10440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BA63453D-758A-4916-9909-4FFE0C0B8D7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829132" y="2463492"/>
                  <a:ext cx="1234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6FBAC52-E772-48EC-BC11-0333C03EB3D9}"/>
                    </a:ext>
                  </a:extLst>
                </p14:cNvPr>
                <p14:cNvContentPartPr/>
                <p14:nvPr/>
              </p14:nvContentPartPr>
              <p14:xfrm>
                <a:off x="5952972" y="2442612"/>
                <a:ext cx="57600" cy="1684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6FBAC52-E772-48EC-BC11-0333C03EB3D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943972" y="2433972"/>
                  <a:ext cx="752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682AFC9-25F5-4BFF-80AA-F860B8F1F05A}"/>
                    </a:ext>
                  </a:extLst>
                </p14:cNvPr>
                <p14:cNvContentPartPr/>
                <p14:nvPr/>
              </p14:nvContentPartPr>
              <p14:xfrm>
                <a:off x="6065292" y="2393652"/>
                <a:ext cx="95400" cy="2646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682AFC9-25F5-4BFF-80AA-F860B8F1F05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056292" y="2384652"/>
                  <a:ext cx="1130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C454F13C-0CD7-4B70-8185-0E0F36834D17}"/>
                    </a:ext>
                  </a:extLst>
                </p14:cNvPr>
                <p14:cNvContentPartPr/>
                <p14:nvPr/>
              </p14:nvContentPartPr>
              <p14:xfrm>
                <a:off x="6167892" y="2512092"/>
                <a:ext cx="30600" cy="11232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C454F13C-0CD7-4B70-8185-0E0F36834D1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158892" y="2503092"/>
                  <a:ext cx="4824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BDC7F2A-3463-4DE5-AB40-ACDEA2C1CBDB}"/>
                    </a:ext>
                  </a:extLst>
                </p14:cNvPr>
                <p14:cNvContentPartPr/>
                <p14:nvPr/>
              </p14:nvContentPartPr>
              <p14:xfrm>
                <a:off x="6271212" y="2459172"/>
                <a:ext cx="175320" cy="18036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BDC7F2A-3463-4DE5-AB40-ACDEA2C1CBD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262572" y="2450172"/>
                  <a:ext cx="192960" cy="19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345AEB2D-798F-4AAB-88DE-1139377B3BCB}"/>
              </a:ext>
            </a:extLst>
          </p:cNvPr>
          <p:cNvGrpSpPr/>
          <p:nvPr/>
        </p:nvGrpSpPr>
        <p:grpSpPr>
          <a:xfrm>
            <a:off x="6772692" y="2509932"/>
            <a:ext cx="114840" cy="92520"/>
            <a:chOff x="6772692" y="2509932"/>
            <a:chExt cx="114840" cy="9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EB99CCD-E496-49E7-8937-89F21AC37ECB}"/>
                    </a:ext>
                  </a:extLst>
                </p14:cNvPr>
                <p14:cNvContentPartPr/>
                <p14:nvPr/>
              </p14:nvContentPartPr>
              <p14:xfrm>
                <a:off x="6783492" y="2509932"/>
                <a:ext cx="99000" cy="93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EB99CCD-E496-49E7-8937-89F21AC37EC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774852" y="2500932"/>
                  <a:ext cx="1166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CF0FCC91-7364-4BB3-B98F-13D5C99D6964}"/>
                    </a:ext>
                  </a:extLst>
                </p14:cNvPr>
                <p14:cNvContentPartPr/>
                <p14:nvPr/>
              </p14:nvContentPartPr>
              <p14:xfrm>
                <a:off x="6772692" y="2587332"/>
                <a:ext cx="114840" cy="1512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CF0FCC91-7364-4BB3-B98F-13D5C99D6964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764052" y="2578332"/>
                  <a:ext cx="13248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1B39033D-B13C-43BF-81B9-2A0462DC804D}"/>
              </a:ext>
            </a:extLst>
          </p:cNvPr>
          <p:cNvGrpSpPr/>
          <p:nvPr/>
        </p:nvGrpSpPr>
        <p:grpSpPr>
          <a:xfrm>
            <a:off x="5790252" y="3050292"/>
            <a:ext cx="1025280" cy="289800"/>
            <a:chOff x="5790252" y="3050292"/>
            <a:chExt cx="1025280" cy="289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86011F5-A32D-4F91-9DD5-71960E8697CE}"/>
                    </a:ext>
                  </a:extLst>
                </p14:cNvPr>
                <p14:cNvContentPartPr/>
                <p14:nvPr/>
              </p14:nvContentPartPr>
              <p14:xfrm>
                <a:off x="5790252" y="3119772"/>
                <a:ext cx="241200" cy="1645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86011F5-A32D-4F91-9DD5-71960E8697C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781252" y="3110772"/>
                  <a:ext cx="2588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95FE9155-4F1A-48C2-9EAA-25F3012985FB}"/>
                    </a:ext>
                  </a:extLst>
                </p14:cNvPr>
                <p14:cNvContentPartPr/>
                <p14:nvPr/>
              </p14:nvContentPartPr>
              <p14:xfrm>
                <a:off x="6070692" y="3050292"/>
                <a:ext cx="132120" cy="28980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95FE9155-4F1A-48C2-9EAA-25F3012985FB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062052" y="3041652"/>
                  <a:ext cx="14976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5EF6A6A-AEB8-4BE6-ABFE-ED1253C514C6}"/>
                    </a:ext>
                  </a:extLst>
                </p14:cNvPr>
                <p14:cNvContentPartPr/>
                <p14:nvPr/>
              </p14:nvContentPartPr>
              <p14:xfrm>
                <a:off x="6205692" y="3145692"/>
                <a:ext cx="49320" cy="1382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5EF6A6A-AEB8-4BE6-ABFE-ED1253C514C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196692" y="3136692"/>
                  <a:ext cx="6696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0A3F603-72DF-41F0-A776-B4EF3115DB28}"/>
                    </a:ext>
                  </a:extLst>
                </p14:cNvPr>
                <p14:cNvContentPartPr/>
                <p14:nvPr/>
              </p14:nvContentPartPr>
              <p14:xfrm>
                <a:off x="6342852" y="3101772"/>
                <a:ext cx="159840" cy="20844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0A3F603-72DF-41F0-A776-B4EF3115DB28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334212" y="3092772"/>
                  <a:ext cx="1774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C4D32A4-0064-4EA1-AD2A-73B530BA41D5}"/>
                    </a:ext>
                  </a:extLst>
                </p14:cNvPr>
                <p14:cNvContentPartPr/>
                <p14:nvPr/>
              </p14:nvContentPartPr>
              <p14:xfrm>
                <a:off x="6685932" y="3181332"/>
                <a:ext cx="129600" cy="194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C4D32A4-0064-4EA1-AD2A-73B530BA41D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677292" y="3172332"/>
                  <a:ext cx="1472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061AD62A-FD0F-4803-B2C8-1A3889DA442B}"/>
                    </a:ext>
                  </a:extLst>
                </p14:cNvPr>
                <p14:cNvContentPartPr/>
                <p14:nvPr/>
              </p14:nvContentPartPr>
              <p14:xfrm>
                <a:off x="6679452" y="3265572"/>
                <a:ext cx="124560" cy="237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061AD62A-FD0F-4803-B2C8-1A3889DA442B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670812" y="3256932"/>
                  <a:ext cx="14220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3876E3D5-F6A1-4927-B4DA-4406ACC3434A}"/>
              </a:ext>
            </a:extLst>
          </p:cNvPr>
          <p:cNvGrpSpPr/>
          <p:nvPr/>
        </p:nvGrpSpPr>
        <p:grpSpPr>
          <a:xfrm>
            <a:off x="5990412" y="3731412"/>
            <a:ext cx="944280" cy="447120"/>
            <a:chOff x="5990412" y="3731412"/>
            <a:chExt cx="944280" cy="447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542332F6-23B7-41EE-B3F1-A592846ECD52}"/>
                    </a:ext>
                  </a:extLst>
                </p14:cNvPr>
                <p14:cNvContentPartPr/>
                <p14:nvPr/>
              </p14:nvContentPartPr>
              <p14:xfrm>
                <a:off x="5990412" y="3916452"/>
                <a:ext cx="39240" cy="9108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542332F6-23B7-41EE-B3F1-A592846ECD5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981412" y="3907812"/>
                  <a:ext cx="5688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D2F7282-52CB-43FA-AC40-0C7788CB225C}"/>
                    </a:ext>
                  </a:extLst>
                </p14:cNvPr>
                <p14:cNvContentPartPr/>
                <p14:nvPr/>
              </p14:nvContentPartPr>
              <p14:xfrm>
                <a:off x="6077532" y="3731412"/>
                <a:ext cx="173880" cy="44712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D2F7282-52CB-43FA-AC40-0C7788CB225C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068532" y="3722772"/>
                  <a:ext cx="191520" cy="46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5271F79B-2166-46EA-BE27-A05253AC4EB6}"/>
                    </a:ext>
                  </a:extLst>
                </p14:cNvPr>
                <p14:cNvContentPartPr/>
                <p14:nvPr/>
              </p14:nvContentPartPr>
              <p14:xfrm>
                <a:off x="6312252" y="3930492"/>
                <a:ext cx="36000" cy="1216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5271F79B-2166-46EA-BE27-A05253AC4EB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303612" y="3921492"/>
                  <a:ext cx="536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FEA5C9F0-3232-4F8D-8F2B-4475002AA829}"/>
                    </a:ext>
                  </a:extLst>
                </p14:cNvPr>
                <p14:cNvContentPartPr/>
                <p14:nvPr/>
              </p14:nvContentPartPr>
              <p14:xfrm>
                <a:off x="6367692" y="3857052"/>
                <a:ext cx="230040" cy="19620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FEA5C9F0-3232-4F8D-8F2B-4475002AA829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359052" y="3848052"/>
                  <a:ext cx="24768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733D2F0D-383A-4260-9858-A24728511F28}"/>
                    </a:ext>
                  </a:extLst>
                </p14:cNvPr>
                <p14:cNvContentPartPr/>
                <p14:nvPr/>
              </p14:nvContentPartPr>
              <p14:xfrm>
                <a:off x="6791052" y="3795132"/>
                <a:ext cx="143640" cy="284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33D2F0D-383A-4260-9858-A24728511F2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782052" y="3786492"/>
                  <a:ext cx="1612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391DA91-46CB-41F6-AD8C-09076EE92D01}"/>
                    </a:ext>
                  </a:extLst>
                </p14:cNvPr>
                <p14:cNvContentPartPr/>
                <p14:nvPr/>
              </p14:nvContentPartPr>
              <p14:xfrm>
                <a:off x="6801132" y="3873252"/>
                <a:ext cx="109800" cy="205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391DA91-46CB-41F6-AD8C-09076EE92D0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792492" y="3864252"/>
                  <a:ext cx="12744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80FA13A4-87B7-472F-AA32-94C56591CA4D}"/>
              </a:ext>
            </a:extLst>
          </p:cNvPr>
          <p:cNvGrpSpPr/>
          <p:nvPr/>
        </p:nvGrpSpPr>
        <p:grpSpPr>
          <a:xfrm>
            <a:off x="5199132" y="936732"/>
            <a:ext cx="2579400" cy="826920"/>
            <a:chOff x="5199132" y="936732"/>
            <a:chExt cx="2579400" cy="82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03722E1-8478-4368-9918-B54E830A7EF0}"/>
                    </a:ext>
                  </a:extLst>
                </p14:cNvPr>
                <p14:cNvContentPartPr/>
                <p14:nvPr/>
              </p14:nvContentPartPr>
              <p14:xfrm>
                <a:off x="5343132" y="1070292"/>
                <a:ext cx="115560" cy="1681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03722E1-8478-4368-9918-B54E830A7EF0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334492" y="1061292"/>
                  <a:ext cx="1332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CB53599-25E9-4FB2-9551-EF7208068417}"/>
                    </a:ext>
                  </a:extLst>
                </p14:cNvPr>
                <p14:cNvContentPartPr/>
                <p14:nvPr/>
              </p14:nvContentPartPr>
              <p14:xfrm>
                <a:off x="5393532" y="967692"/>
                <a:ext cx="243720" cy="19476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CB53599-25E9-4FB2-9551-EF720806841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384532" y="959052"/>
                  <a:ext cx="2613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C4732B7-717F-4D56-9F34-ADEE836E2551}"/>
                    </a:ext>
                  </a:extLst>
                </p14:cNvPr>
                <p14:cNvContentPartPr/>
                <p14:nvPr/>
              </p14:nvContentPartPr>
              <p14:xfrm>
                <a:off x="5347092" y="1172532"/>
                <a:ext cx="131400" cy="478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C4732B7-717F-4D56-9F34-ADEE836E255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338092" y="1163532"/>
                  <a:ext cx="1490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852101F-60F7-4D60-9B44-A8AC4502E721}"/>
                    </a:ext>
                  </a:extLst>
                </p14:cNvPr>
                <p14:cNvContentPartPr/>
                <p14:nvPr/>
              </p14:nvContentPartPr>
              <p14:xfrm>
                <a:off x="5558052" y="1106292"/>
                <a:ext cx="137160" cy="1382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852101F-60F7-4D60-9B44-A8AC4502E721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549412" y="1097292"/>
                  <a:ext cx="1548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FC18910-0DE2-43F7-9488-8B7E18BF5367}"/>
                    </a:ext>
                  </a:extLst>
                </p14:cNvPr>
                <p14:cNvContentPartPr/>
                <p14:nvPr/>
              </p14:nvContentPartPr>
              <p14:xfrm>
                <a:off x="5767572" y="985332"/>
                <a:ext cx="118800" cy="2584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FC18910-0DE2-43F7-9488-8B7E18BF536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758572" y="976332"/>
                  <a:ext cx="1364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6A18D0F-F969-4AE7-BE58-8ED55246E525}"/>
                    </a:ext>
                  </a:extLst>
                </p14:cNvPr>
                <p14:cNvContentPartPr/>
                <p14:nvPr/>
              </p14:nvContentPartPr>
              <p14:xfrm>
                <a:off x="5902572" y="1199532"/>
                <a:ext cx="22320" cy="72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6A18D0F-F969-4AE7-BE58-8ED55246E52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893572" y="1190532"/>
                  <a:ext cx="399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DD661640-A016-441A-9E9A-AC73A7E7F031}"/>
                    </a:ext>
                  </a:extLst>
                </p14:cNvPr>
                <p14:cNvContentPartPr/>
                <p14:nvPr/>
              </p14:nvContentPartPr>
              <p14:xfrm>
                <a:off x="6077532" y="936732"/>
                <a:ext cx="429480" cy="3146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DD661640-A016-441A-9E9A-AC73A7E7F03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068532" y="928092"/>
                  <a:ext cx="44712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525E84E-B14E-4275-AC52-9B2C8705B32E}"/>
                    </a:ext>
                  </a:extLst>
                </p14:cNvPr>
                <p14:cNvContentPartPr/>
                <p14:nvPr/>
              </p14:nvContentPartPr>
              <p14:xfrm>
                <a:off x="6150972" y="1109172"/>
                <a:ext cx="157680" cy="266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525E84E-B14E-4275-AC52-9B2C8705B32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141972" y="1100172"/>
                  <a:ext cx="1753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955EA84-E343-4D15-9E9A-68B0DA55BE82}"/>
                    </a:ext>
                  </a:extLst>
                </p14:cNvPr>
                <p14:cNvContentPartPr/>
                <p14:nvPr/>
              </p14:nvContentPartPr>
              <p14:xfrm>
                <a:off x="6348972" y="1096212"/>
                <a:ext cx="117360" cy="1260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955EA84-E343-4D15-9E9A-68B0DA55BE8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339972" y="1087212"/>
                  <a:ext cx="1350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7E01BB4-8386-4FC8-9FCB-8079DA9D5D81}"/>
                    </a:ext>
                  </a:extLst>
                </p14:cNvPr>
                <p14:cNvContentPartPr/>
                <p14:nvPr/>
              </p14:nvContentPartPr>
              <p14:xfrm>
                <a:off x="6539412" y="1090452"/>
                <a:ext cx="130680" cy="1141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7E01BB4-8386-4FC8-9FCB-8079DA9D5D81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530772" y="1081812"/>
                  <a:ext cx="14832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63BA0A7-2C3D-4E13-B10F-4C5F92F5C774}"/>
                    </a:ext>
                  </a:extLst>
                </p14:cNvPr>
                <p14:cNvContentPartPr/>
                <p14:nvPr/>
              </p14:nvContentPartPr>
              <p14:xfrm>
                <a:off x="6575412" y="1114212"/>
                <a:ext cx="253800" cy="3553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63BA0A7-2C3D-4E13-B10F-4C5F92F5C77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566412" y="1105212"/>
                  <a:ext cx="27144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2790324-FDEC-40BE-901F-E79D2FCE4C74}"/>
                    </a:ext>
                  </a:extLst>
                </p14:cNvPr>
                <p14:cNvContentPartPr/>
                <p14:nvPr/>
              </p14:nvContentPartPr>
              <p14:xfrm>
                <a:off x="6840372" y="1083612"/>
                <a:ext cx="128160" cy="1011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2790324-FDEC-40BE-901F-E79D2FCE4C74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831732" y="1074972"/>
                  <a:ext cx="1458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B80C1FD-242B-41CE-9C0F-0B4D43526E54}"/>
                    </a:ext>
                  </a:extLst>
                </p14:cNvPr>
                <p14:cNvContentPartPr/>
                <p14:nvPr/>
              </p14:nvContentPartPr>
              <p14:xfrm>
                <a:off x="7041972" y="1060572"/>
                <a:ext cx="113760" cy="1083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B80C1FD-242B-41CE-9C0F-0B4D43526E5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032972" y="1051572"/>
                  <a:ext cx="1314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04FF408C-511A-4A17-BC30-40E3D0F57C57}"/>
                    </a:ext>
                  </a:extLst>
                </p14:cNvPr>
                <p14:cNvContentPartPr/>
                <p14:nvPr/>
              </p14:nvContentPartPr>
              <p14:xfrm>
                <a:off x="7160412" y="1073172"/>
                <a:ext cx="144720" cy="9576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04FF408C-511A-4A17-BC30-40E3D0F57C5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151772" y="1064532"/>
                  <a:ext cx="1623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52ADC253-CF35-4005-92A2-1B4C66ED8567}"/>
                    </a:ext>
                  </a:extLst>
                </p14:cNvPr>
                <p14:cNvContentPartPr/>
                <p14:nvPr/>
              </p14:nvContentPartPr>
              <p14:xfrm>
                <a:off x="7383252" y="1017732"/>
                <a:ext cx="82080" cy="1224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52ADC253-CF35-4005-92A2-1B4C66ED8567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374612" y="1008732"/>
                  <a:ext cx="997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1C838A6-18E0-4BCF-859A-0AE398A2FD23}"/>
                    </a:ext>
                  </a:extLst>
                </p14:cNvPr>
                <p14:cNvContentPartPr/>
                <p14:nvPr/>
              </p14:nvContentPartPr>
              <p14:xfrm>
                <a:off x="7535532" y="1048692"/>
                <a:ext cx="78480" cy="792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1C838A6-18E0-4BCF-859A-0AE398A2FD23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526892" y="1039692"/>
                  <a:ext cx="9612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4FA6C45-7B9B-416E-826A-578B73C9F6A1}"/>
                    </a:ext>
                  </a:extLst>
                </p14:cNvPr>
                <p14:cNvContentPartPr/>
                <p14:nvPr/>
              </p14:nvContentPartPr>
              <p14:xfrm>
                <a:off x="7518612" y="1016652"/>
                <a:ext cx="154440" cy="3661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4FA6C45-7B9B-416E-826A-578B73C9F6A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509972" y="1007652"/>
                  <a:ext cx="17208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E476E7CA-89BC-4AEC-A9F0-F9D6C42DE0E6}"/>
                    </a:ext>
                  </a:extLst>
                </p14:cNvPr>
                <p14:cNvContentPartPr/>
                <p14:nvPr/>
              </p14:nvContentPartPr>
              <p14:xfrm>
                <a:off x="5199132" y="1259652"/>
                <a:ext cx="2471760" cy="1299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E476E7CA-89BC-4AEC-A9F0-F9D6C42DE0E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190492" y="1250652"/>
                  <a:ext cx="24894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2D4C0BB-B60C-46D0-B65D-BF4F863F514B}"/>
                    </a:ext>
                  </a:extLst>
                </p14:cNvPr>
                <p14:cNvContentPartPr/>
                <p14:nvPr/>
              </p14:nvContentPartPr>
              <p14:xfrm>
                <a:off x="5729772" y="1470972"/>
                <a:ext cx="240120" cy="1501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2D4C0BB-B60C-46D0-B65D-BF4F863F514B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721132" y="1462332"/>
                  <a:ext cx="25776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8C1648D-2BED-4EC7-8E13-FD3FF5D3F4A5}"/>
                    </a:ext>
                  </a:extLst>
                </p14:cNvPr>
                <p14:cNvContentPartPr/>
                <p14:nvPr/>
              </p14:nvContentPartPr>
              <p14:xfrm>
                <a:off x="5957652" y="1459092"/>
                <a:ext cx="186840" cy="30456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8C1648D-2BED-4EC7-8E13-FD3FF5D3F4A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5949012" y="1450452"/>
                  <a:ext cx="20448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B82C67D-6BB8-46A0-A846-2DEFD3B324B5}"/>
                    </a:ext>
                  </a:extLst>
                </p14:cNvPr>
                <p14:cNvContentPartPr/>
                <p14:nvPr/>
              </p14:nvContentPartPr>
              <p14:xfrm>
                <a:off x="6135492" y="1585812"/>
                <a:ext cx="68040" cy="14796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B82C67D-6BB8-46A0-A846-2DEFD3B324B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126852" y="1576812"/>
                  <a:ext cx="856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995DEE73-3FF9-4620-9F41-EA8A90BB89DC}"/>
                    </a:ext>
                  </a:extLst>
                </p14:cNvPr>
                <p14:cNvContentPartPr/>
                <p14:nvPr/>
              </p14:nvContentPartPr>
              <p14:xfrm>
                <a:off x="6307932" y="1533252"/>
                <a:ext cx="205920" cy="2217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995DEE73-3FF9-4620-9F41-EA8A90BB89D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298932" y="1524612"/>
                  <a:ext cx="2235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09F040B-F911-4C5F-ACBC-502745F8B8F0}"/>
                    </a:ext>
                  </a:extLst>
                </p14:cNvPr>
                <p14:cNvContentPartPr/>
                <p14:nvPr/>
              </p14:nvContentPartPr>
              <p14:xfrm>
                <a:off x="6801132" y="1530732"/>
                <a:ext cx="169560" cy="180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09F040B-F911-4C5F-ACBC-502745F8B8F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792492" y="1521732"/>
                  <a:ext cx="1872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0A9EF44-EE82-440C-ADC0-04D7D1695723}"/>
                    </a:ext>
                  </a:extLst>
                </p14:cNvPr>
                <p14:cNvContentPartPr/>
                <p14:nvPr/>
              </p14:nvContentPartPr>
              <p14:xfrm>
                <a:off x="6815172" y="1622172"/>
                <a:ext cx="165960" cy="90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0A9EF44-EE82-440C-ADC0-04D7D1695723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806532" y="1613172"/>
                  <a:ext cx="1836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006C07E-53E1-44B0-8311-BDB35C41A3E4}"/>
                    </a:ext>
                  </a:extLst>
                </p14:cNvPr>
                <p14:cNvContentPartPr/>
                <p14:nvPr/>
              </p14:nvContentPartPr>
              <p14:xfrm>
                <a:off x="7208292" y="1613892"/>
                <a:ext cx="20880" cy="3564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006C07E-53E1-44B0-8311-BDB35C41A3E4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199292" y="1605252"/>
                  <a:ext cx="385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D62E3E76-91EF-4643-8385-B749812C4ED0}"/>
                    </a:ext>
                  </a:extLst>
                </p14:cNvPr>
                <p14:cNvContentPartPr/>
                <p14:nvPr/>
              </p14:nvContentPartPr>
              <p14:xfrm>
                <a:off x="7429332" y="1489332"/>
                <a:ext cx="57240" cy="13716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D62E3E76-91EF-4643-8385-B749812C4ED0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420692" y="1480692"/>
                  <a:ext cx="7488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B3F1B695-70FD-4E12-91B8-A46D0ECBAE9B}"/>
                    </a:ext>
                  </a:extLst>
                </p14:cNvPr>
                <p14:cNvContentPartPr/>
                <p14:nvPr/>
              </p14:nvContentPartPr>
              <p14:xfrm>
                <a:off x="7614732" y="1424172"/>
                <a:ext cx="163800" cy="1792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B3F1B695-70FD-4E12-91B8-A46D0ECBAE9B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606092" y="1415172"/>
                  <a:ext cx="181440" cy="19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9481032B-2573-43FF-8BE0-6593AF26E423}"/>
              </a:ext>
            </a:extLst>
          </p:cNvPr>
          <p:cNvGrpSpPr/>
          <p:nvPr/>
        </p:nvGrpSpPr>
        <p:grpSpPr>
          <a:xfrm>
            <a:off x="7274532" y="1959132"/>
            <a:ext cx="541080" cy="193680"/>
            <a:chOff x="7274532" y="1959132"/>
            <a:chExt cx="541080" cy="193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4EB0955-6A4C-4981-AD84-0747CBD2BDDC}"/>
                    </a:ext>
                  </a:extLst>
                </p14:cNvPr>
                <p14:cNvContentPartPr/>
                <p14:nvPr/>
              </p14:nvContentPartPr>
              <p14:xfrm>
                <a:off x="7274532" y="2127972"/>
                <a:ext cx="44640" cy="248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4EB0955-6A4C-4981-AD84-0747CBD2BDDC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265892" y="2118972"/>
                  <a:ext cx="62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CD151107-70A6-4CEE-8B0B-E71F32597D30}"/>
                    </a:ext>
                  </a:extLst>
                </p14:cNvPr>
                <p14:cNvContentPartPr/>
                <p14:nvPr/>
              </p14:nvContentPartPr>
              <p14:xfrm>
                <a:off x="7478652" y="1983612"/>
                <a:ext cx="64080" cy="13032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CD151107-70A6-4CEE-8B0B-E71F32597D3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469652" y="1974612"/>
                  <a:ext cx="817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36BE4EB-F8A6-4A77-A2B6-EA0B5AA75758}"/>
                    </a:ext>
                  </a:extLst>
                </p14:cNvPr>
                <p14:cNvContentPartPr/>
                <p14:nvPr/>
              </p14:nvContentPartPr>
              <p14:xfrm>
                <a:off x="7656132" y="1959132"/>
                <a:ext cx="159480" cy="18612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36BE4EB-F8A6-4A77-A2B6-EA0B5AA75758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647132" y="1950132"/>
                  <a:ext cx="177120" cy="20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A07A22E5-EC5F-45A6-9714-8EF4E6BF6E2D}"/>
              </a:ext>
            </a:extLst>
          </p:cNvPr>
          <p:cNvGrpSpPr/>
          <p:nvPr/>
        </p:nvGrpSpPr>
        <p:grpSpPr>
          <a:xfrm>
            <a:off x="7206132" y="2423892"/>
            <a:ext cx="628560" cy="195480"/>
            <a:chOff x="7206132" y="2423892"/>
            <a:chExt cx="628560" cy="195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D192452-5E18-4457-AC31-41653ED5EA68}"/>
                    </a:ext>
                  </a:extLst>
                </p14:cNvPr>
                <p14:cNvContentPartPr/>
                <p14:nvPr/>
              </p14:nvContentPartPr>
              <p14:xfrm>
                <a:off x="7229172" y="2594892"/>
                <a:ext cx="8640" cy="1332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D192452-5E18-4457-AC31-41653ED5EA6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220532" y="2585892"/>
                  <a:ext cx="262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964E4B3D-9753-42DA-BE47-370DD6251889}"/>
                    </a:ext>
                  </a:extLst>
                </p14:cNvPr>
                <p14:cNvContentPartPr/>
                <p14:nvPr/>
              </p14:nvContentPartPr>
              <p14:xfrm>
                <a:off x="7322772" y="2465652"/>
                <a:ext cx="180720" cy="1476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964E4B3D-9753-42DA-BE47-370DD625188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314132" y="2456652"/>
                  <a:ext cx="19836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2CB5BC6-AD0E-4401-ACBF-8C6AF53C06BB}"/>
                    </a:ext>
                  </a:extLst>
                </p14:cNvPr>
                <p14:cNvContentPartPr/>
                <p14:nvPr/>
              </p14:nvContentPartPr>
              <p14:xfrm>
                <a:off x="7589532" y="2423892"/>
                <a:ext cx="245160" cy="18864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2CB5BC6-AD0E-4401-ACBF-8C6AF53C06B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580892" y="2414892"/>
                  <a:ext cx="2628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DABAE46-A00A-43DA-81D1-94F2F2551D10}"/>
                    </a:ext>
                  </a:extLst>
                </p14:cNvPr>
                <p14:cNvContentPartPr/>
                <p14:nvPr/>
              </p14:nvContentPartPr>
              <p14:xfrm>
                <a:off x="7206132" y="2617932"/>
                <a:ext cx="5760" cy="144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DABAE46-A00A-43DA-81D1-94F2F2551D1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197132" y="2609292"/>
                  <a:ext cx="23400" cy="1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FE36CAF5-6743-41A6-990B-92A05F733F41}"/>
              </a:ext>
            </a:extLst>
          </p:cNvPr>
          <p:cNvGrpSpPr/>
          <p:nvPr/>
        </p:nvGrpSpPr>
        <p:grpSpPr>
          <a:xfrm>
            <a:off x="7331412" y="2997372"/>
            <a:ext cx="346680" cy="272520"/>
            <a:chOff x="7331412" y="2997372"/>
            <a:chExt cx="346680" cy="27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40DDD9A-6532-4EA6-BFA1-644B10D377E6}"/>
                    </a:ext>
                  </a:extLst>
                </p14:cNvPr>
                <p14:cNvContentPartPr/>
                <p14:nvPr/>
              </p14:nvContentPartPr>
              <p14:xfrm>
                <a:off x="7331412" y="3225612"/>
                <a:ext cx="20880" cy="1224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40DDD9A-6532-4EA6-BFA1-644B10D377E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322772" y="3216972"/>
                  <a:ext cx="385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C5EA656-AA0E-4E0D-9DF1-1BFDC9CEED58}"/>
                    </a:ext>
                  </a:extLst>
                </p14:cNvPr>
                <p14:cNvContentPartPr/>
                <p14:nvPr/>
              </p14:nvContentPartPr>
              <p14:xfrm>
                <a:off x="7472532" y="3055332"/>
                <a:ext cx="123840" cy="946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C5EA656-AA0E-4E0D-9DF1-1BFDC9CEED58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7463532" y="3046332"/>
                  <a:ext cx="1414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4342FE64-4EF6-49BB-83DA-D4D6CFA78E37}"/>
                    </a:ext>
                  </a:extLst>
                </p14:cNvPr>
                <p14:cNvContentPartPr/>
                <p14:nvPr/>
              </p14:nvContentPartPr>
              <p14:xfrm>
                <a:off x="7544172" y="2997372"/>
                <a:ext cx="133920" cy="27252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4342FE64-4EF6-49BB-83DA-D4D6CFA78E37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7535172" y="2988372"/>
                  <a:ext cx="151560" cy="29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1D5DC9AB-DC1A-4ADB-AE59-769092CCEC24}"/>
              </a:ext>
            </a:extLst>
          </p:cNvPr>
          <p:cNvGrpSpPr/>
          <p:nvPr/>
        </p:nvGrpSpPr>
        <p:grpSpPr>
          <a:xfrm>
            <a:off x="7368132" y="3737532"/>
            <a:ext cx="613080" cy="234000"/>
            <a:chOff x="7368132" y="3737532"/>
            <a:chExt cx="613080" cy="234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864F937F-BA73-496F-AC31-12C7E3C67CC1}"/>
                    </a:ext>
                  </a:extLst>
                </p14:cNvPr>
                <p14:cNvContentPartPr/>
                <p14:nvPr/>
              </p14:nvContentPartPr>
              <p14:xfrm>
                <a:off x="7368132" y="3921492"/>
                <a:ext cx="27000" cy="2448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864F937F-BA73-496F-AC31-12C7E3C67CC1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7359492" y="3912492"/>
                  <a:ext cx="446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7C82C1E-5C2A-4055-A4DF-2B02DBA74272}"/>
                    </a:ext>
                  </a:extLst>
                </p14:cNvPr>
                <p14:cNvContentPartPr/>
                <p14:nvPr/>
              </p14:nvContentPartPr>
              <p14:xfrm>
                <a:off x="7466772" y="3810972"/>
                <a:ext cx="168480" cy="14400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7C82C1E-5C2A-4055-A4DF-2B02DBA74272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458132" y="3802332"/>
                  <a:ext cx="1861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A29EFDA-F601-4A75-A08A-9FB8E571858A}"/>
                    </a:ext>
                  </a:extLst>
                </p14:cNvPr>
                <p14:cNvContentPartPr/>
                <p14:nvPr/>
              </p14:nvContentPartPr>
              <p14:xfrm>
                <a:off x="7720932" y="3737532"/>
                <a:ext cx="260280" cy="23400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A29EFDA-F601-4A75-A08A-9FB8E571858A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7711932" y="3728892"/>
                  <a:ext cx="277920" cy="251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9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C95712EC-43DC-44AE-B197-A694497ED31D}"/>
                  </a:ext>
                </a:extLst>
              </p14:cNvPr>
              <p14:cNvContentPartPr/>
              <p14:nvPr/>
            </p14:nvContentPartPr>
            <p14:xfrm>
              <a:off x="7260132" y="4068732"/>
              <a:ext cx="718200" cy="105120"/>
            </p14:xfrm>
          </p:contentPart>
        </mc:Choice>
        <mc:Fallback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C95712EC-43DC-44AE-B197-A694497ED31D}"/>
                  </a:ext>
                </a:extLst>
              </p:cNvPr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7251132" y="4059732"/>
                <a:ext cx="735840" cy="12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4" name="Group 173">
            <a:extLst>
              <a:ext uri="{FF2B5EF4-FFF2-40B4-BE49-F238E27FC236}">
                <a16:creationId xmlns:a16="http://schemas.microsoft.com/office/drawing/2014/main" id="{BA7AEC78-ED01-45EC-80A3-99B9E447C2E0}"/>
              </a:ext>
            </a:extLst>
          </p:cNvPr>
          <p:cNvGrpSpPr/>
          <p:nvPr/>
        </p:nvGrpSpPr>
        <p:grpSpPr>
          <a:xfrm>
            <a:off x="7697172" y="4340532"/>
            <a:ext cx="50040" cy="222840"/>
            <a:chOff x="7697172" y="4340532"/>
            <a:chExt cx="50040" cy="222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CF512CD7-7E30-4D28-941B-77CB9017C3A6}"/>
                    </a:ext>
                  </a:extLst>
                </p14:cNvPr>
                <p14:cNvContentPartPr/>
                <p14:nvPr/>
              </p14:nvContentPartPr>
              <p14:xfrm>
                <a:off x="7742172" y="4374372"/>
                <a:ext cx="360" cy="36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CF512CD7-7E30-4D28-941B-77CB9017C3A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733172" y="436537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4A7E0D3-8EC0-40D6-B5C5-B6C30BAF64EB}"/>
                    </a:ext>
                  </a:extLst>
                </p14:cNvPr>
                <p14:cNvContentPartPr/>
                <p14:nvPr/>
              </p14:nvContentPartPr>
              <p14:xfrm>
                <a:off x="7697172" y="4340532"/>
                <a:ext cx="50040" cy="22284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4A7E0D3-8EC0-40D6-B5C5-B6C30BAF64E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688532" y="4331892"/>
                  <a:ext cx="67680" cy="2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C3E617A2-45A5-4229-BD12-830EA2F54BA7}"/>
              </a:ext>
            </a:extLst>
          </p:cNvPr>
          <p:cNvGrpSpPr/>
          <p:nvPr/>
        </p:nvGrpSpPr>
        <p:grpSpPr>
          <a:xfrm>
            <a:off x="636852" y="5281572"/>
            <a:ext cx="655560" cy="290880"/>
            <a:chOff x="636852" y="5281572"/>
            <a:chExt cx="655560" cy="29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8E5DC24-E4ED-41B3-A272-ADAA6F13BFA5}"/>
                    </a:ext>
                  </a:extLst>
                </p14:cNvPr>
                <p14:cNvContentPartPr/>
                <p14:nvPr/>
              </p14:nvContentPartPr>
              <p14:xfrm>
                <a:off x="636852" y="5281572"/>
                <a:ext cx="362520" cy="29088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8E5DC24-E4ED-41B3-A272-ADAA6F13BFA5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27852" y="5272572"/>
                  <a:ext cx="38016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559ECB2E-4A55-425E-AAE9-DA0DD429CE06}"/>
                    </a:ext>
                  </a:extLst>
                </p14:cNvPr>
                <p14:cNvContentPartPr/>
                <p14:nvPr/>
              </p14:nvContentPartPr>
              <p14:xfrm>
                <a:off x="1129692" y="5441052"/>
                <a:ext cx="162720" cy="2988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559ECB2E-4A55-425E-AAE9-DA0DD429CE06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120692" y="5432412"/>
                  <a:ext cx="180360" cy="4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2CA3DDC8-788C-4C14-AA51-E53D07545E67}"/>
              </a:ext>
            </a:extLst>
          </p:cNvPr>
          <p:cNvGrpSpPr/>
          <p:nvPr/>
        </p:nvGrpSpPr>
        <p:grpSpPr>
          <a:xfrm>
            <a:off x="1513092" y="5213892"/>
            <a:ext cx="660600" cy="324720"/>
            <a:chOff x="1513092" y="5213892"/>
            <a:chExt cx="660600" cy="32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CFB8033D-B3D7-4D04-966D-3F1734CA06A5}"/>
                    </a:ext>
                  </a:extLst>
                </p14:cNvPr>
                <p14:cNvContentPartPr/>
                <p14:nvPr/>
              </p14:nvContentPartPr>
              <p14:xfrm>
                <a:off x="1513092" y="5352492"/>
                <a:ext cx="67320" cy="17604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CFB8033D-B3D7-4D04-966D-3F1734CA06A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504452" y="5343492"/>
                  <a:ext cx="8496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2821FEF6-6DC6-4528-A941-7FA50F030A94}"/>
                    </a:ext>
                  </a:extLst>
                </p14:cNvPr>
                <p14:cNvContentPartPr/>
                <p14:nvPr/>
              </p14:nvContentPartPr>
              <p14:xfrm>
                <a:off x="1661772" y="5323332"/>
                <a:ext cx="210240" cy="2152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2821FEF6-6DC6-4528-A941-7FA50F030A94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653132" y="5314692"/>
                  <a:ext cx="2278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563BC0B-1676-4594-9335-9949B2E46520}"/>
                    </a:ext>
                  </a:extLst>
                </p14:cNvPr>
                <p14:cNvContentPartPr/>
                <p14:nvPr/>
              </p14:nvContentPartPr>
              <p14:xfrm>
                <a:off x="1975332" y="5213892"/>
                <a:ext cx="198360" cy="5256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563BC0B-1676-4594-9335-9949B2E4652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966332" y="5205252"/>
                  <a:ext cx="216000" cy="7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345CEFF2-0510-4EC1-B926-9A4360160AC5}"/>
              </a:ext>
            </a:extLst>
          </p:cNvPr>
          <p:cNvGrpSpPr/>
          <p:nvPr/>
        </p:nvGrpSpPr>
        <p:grpSpPr>
          <a:xfrm>
            <a:off x="2722692" y="5335572"/>
            <a:ext cx="1168200" cy="230760"/>
            <a:chOff x="2722692" y="5335572"/>
            <a:chExt cx="1168200" cy="230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4C6483E5-2575-4DFA-A6E4-5A02C2722901}"/>
                    </a:ext>
                  </a:extLst>
                </p14:cNvPr>
                <p14:cNvContentPartPr/>
                <p14:nvPr/>
              </p14:nvContentPartPr>
              <p14:xfrm>
                <a:off x="2722692" y="5387772"/>
                <a:ext cx="314280" cy="17856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4C6483E5-2575-4DFA-A6E4-5A02C2722901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713692" y="5378772"/>
                  <a:ext cx="3319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8363D245-04D8-4ED5-8B43-B39E354F30E0}"/>
                    </a:ext>
                  </a:extLst>
                </p14:cNvPr>
                <p14:cNvContentPartPr/>
                <p14:nvPr/>
              </p14:nvContentPartPr>
              <p14:xfrm>
                <a:off x="3094212" y="5339172"/>
                <a:ext cx="189720" cy="15948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8363D245-04D8-4ED5-8B43-B39E354F30E0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085572" y="5330532"/>
                  <a:ext cx="20736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BF3AB8A6-7D2E-4471-9499-8A8F51E05D1F}"/>
                    </a:ext>
                  </a:extLst>
                </p14:cNvPr>
                <p14:cNvContentPartPr/>
                <p14:nvPr/>
              </p14:nvContentPartPr>
              <p14:xfrm>
                <a:off x="3310932" y="5368332"/>
                <a:ext cx="154440" cy="13284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BF3AB8A6-7D2E-4471-9499-8A8F51E05D1F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302292" y="5359332"/>
                  <a:ext cx="1720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241680FC-4698-4650-8583-FF26D5CF28B9}"/>
                    </a:ext>
                  </a:extLst>
                </p14:cNvPr>
                <p14:cNvContentPartPr/>
                <p14:nvPr/>
              </p14:nvContentPartPr>
              <p14:xfrm>
                <a:off x="3461052" y="5423412"/>
                <a:ext cx="138960" cy="8532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241680FC-4698-4650-8583-FF26D5CF28B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452412" y="5414412"/>
                  <a:ext cx="1566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78EF44A-984D-4248-AB9F-C1C15AAC6640}"/>
                    </a:ext>
                  </a:extLst>
                </p14:cNvPr>
                <p14:cNvContentPartPr/>
                <p14:nvPr/>
              </p14:nvContentPartPr>
              <p14:xfrm>
                <a:off x="3729252" y="5335572"/>
                <a:ext cx="161640" cy="19152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78EF44A-984D-4248-AB9F-C1C15AAC6640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720612" y="5326932"/>
                  <a:ext cx="179280" cy="20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AF175729-6687-46F4-924F-39BBD296F87D}"/>
              </a:ext>
            </a:extLst>
          </p:cNvPr>
          <p:cNvGrpSpPr/>
          <p:nvPr/>
        </p:nvGrpSpPr>
        <p:grpSpPr>
          <a:xfrm>
            <a:off x="4271052" y="5140812"/>
            <a:ext cx="1574280" cy="567000"/>
            <a:chOff x="4271052" y="5140812"/>
            <a:chExt cx="1574280" cy="567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4895143A-F307-4F61-B359-414DBD9D9A5C}"/>
                    </a:ext>
                  </a:extLst>
                </p14:cNvPr>
                <p14:cNvContentPartPr/>
                <p14:nvPr/>
              </p14:nvContentPartPr>
              <p14:xfrm>
                <a:off x="4271052" y="5221452"/>
                <a:ext cx="419400" cy="35964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4895143A-F307-4F61-B359-414DBD9D9A5C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262052" y="5212452"/>
                  <a:ext cx="437040" cy="37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8F26FC2C-9AFE-4EE4-A8A2-0F3176F345AD}"/>
                    </a:ext>
                  </a:extLst>
                </p14:cNvPr>
                <p14:cNvContentPartPr/>
                <p14:nvPr/>
              </p14:nvContentPartPr>
              <p14:xfrm>
                <a:off x="4622412" y="5321532"/>
                <a:ext cx="224640" cy="20628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8F26FC2C-9AFE-4EE4-A8A2-0F3176F345AD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613412" y="5312892"/>
                  <a:ext cx="2422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50581681-8B90-40F2-965C-1083BE0825BE}"/>
                    </a:ext>
                  </a:extLst>
                </p14:cNvPr>
                <p14:cNvContentPartPr/>
                <p14:nvPr/>
              </p14:nvContentPartPr>
              <p14:xfrm>
                <a:off x="4886292" y="5533572"/>
                <a:ext cx="148680" cy="17424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50581681-8B90-40F2-965C-1083BE0825BE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877652" y="5524932"/>
                  <a:ext cx="1663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6FB20CA-00E3-42FC-9C00-D240616D045F}"/>
                    </a:ext>
                  </a:extLst>
                </p14:cNvPr>
                <p14:cNvContentPartPr/>
                <p14:nvPr/>
              </p14:nvContentPartPr>
              <p14:xfrm>
                <a:off x="5176452" y="5311812"/>
                <a:ext cx="84600" cy="18504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6FB20CA-00E3-42FC-9C00-D240616D045F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167812" y="5303172"/>
                  <a:ext cx="1022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3730579-6540-4FB9-852D-532F36D8D9B1}"/>
                    </a:ext>
                  </a:extLst>
                </p14:cNvPr>
                <p14:cNvContentPartPr/>
                <p14:nvPr/>
              </p14:nvContentPartPr>
              <p14:xfrm>
                <a:off x="5307132" y="5330172"/>
                <a:ext cx="172080" cy="19584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3730579-6540-4FB9-852D-532F36D8D9B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298132" y="5321172"/>
                  <a:ext cx="18972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D6DCAF3A-BE53-4E40-B513-B0910FAFF9C2}"/>
                    </a:ext>
                  </a:extLst>
                </p14:cNvPr>
                <p14:cNvContentPartPr/>
                <p14:nvPr/>
              </p14:nvContentPartPr>
              <p14:xfrm>
                <a:off x="5567052" y="5140812"/>
                <a:ext cx="278280" cy="51588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D6DCAF3A-BE53-4E40-B513-B0910FAFF9C2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558412" y="5132172"/>
                  <a:ext cx="295920" cy="53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4C1BF6FC-AF6A-4DE3-BA45-0D356CE3B014}"/>
              </a:ext>
            </a:extLst>
          </p:cNvPr>
          <p:cNvGrpSpPr/>
          <p:nvPr/>
        </p:nvGrpSpPr>
        <p:grpSpPr>
          <a:xfrm>
            <a:off x="677172" y="5890692"/>
            <a:ext cx="679320" cy="231120"/>
            <a:chOff x="677172" y="5890692"/>
            <a:chExt cx="679320" cy="231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EEC98D14-DB31-4901-9410-08E11C615D04}"/>
                    </a:ext>
                  </a:extLst>
                </p14:cNvPr>
                <p14:cNvContentPartPr/>
                <p14:nvPr/>
              </p14:nvContentPartPr>
              <p14:xfrm>
                <a:off x="677172" y="5890692"/>
                <a:ext cx="90720" cy="20880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EEC98D14-DB31-4901-9410-08E11C615D04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68532" y="5881692"/>
                  <a:ext cx="10836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8AA7D10C-4381-47F0-BC02-F22D01C2A745}"/>
                    </a:ext>
                  </a:extLst>
                </p14:cNvPr>
                <p14:cNvContentPartPr/>
                <p14:nvPr/>
              </p14:nvContentPartPr>
              <p14:xfrm>
                <a:off x="805332" y="5908692"/>
                <a:ext cx="166680" cy="21312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8AA7D10C-4381-47F0-BC02-F22D01C2A745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96692" y="5900052"/>
                  <a:ext cx="1843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34FCAA8-2D74-43AA-9B15-CD7C3EB73533}"/>
                    </a:ext>
                  </a:extLst>
                </p14:cNvPr>
                <p14:cNvContentPartPr/>
                <p14:nvPr/>
              </p14:nvContentPartPr>
              <p14:xfrm>
                <a:off x="1137612" y="5963052"/>
                <a:ext cx="218880" cy="5076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34FCAA8-2D74-43AA-9B15-CD7C3EB73533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128972" y="5954412"/>
                  <a:ext cx="236520" cy="6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D2971ABE-A808-4AD5-BC7E-EBF096EA06BB}"/>
              </a:ext>
            </a:extLst>
          </p:cNvPr>
          <p:cNvGrpSpPr/>
          <p:nvPr/>
        </p:nvGrpSpPr>
        <p:grpSpPr>
          <a:xfrm>
            <a:off x="1584732" y="5851092"/>
            <a:ext cx="675000" cy="245880"/>
            <a:chOff x="1584732" y="5851092"/>
            <a:chExt cx="675000" cy="245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0E3465EE-F6F5-47C9-A2A7-44A26DEA036A}"/>
                    </a:ext>
                  </a:extLst>
                </p14:cNvPr>
                <p14:cNvContentPartPr/>
                <p14:nvPr/>
              </p14:nvContentPartPr>
              <p14:xfrm>
                <a:off x="1584732" y="5898612"/>
                <a:ext cx="190440" cy="19368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0E3465EE-F6F5-47C9-A2A7-44A26DEA036A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575732" y="5889972"/>
                  <a:ext cx="2080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FE204D16-E2AD-49E6-9E8B-1448CAAF049C}"/>
                    </a:ext>
                  </a:extLst>
                </p14:cNvPr>
                <p14:cNvContentPartPr/>
                <p14:nvPr/>
              </p14:nvContentPartPr>
              <p14:xfrm>
                <a:off x="1825212" y="5913732"/>
                <a:ext cx="154440" cy="18324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FE204D16-E2AD-49E6-9E8B-1448CAAF049C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816572" y="5904732"/>
                  <a:ext cx="1720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0A2DB31E-B46A-4937-B568-98E83E896C80}"/>
                    </a:ext>
                  </a:extLst>
                </p14:cNvPr>
                <p14:cNvContentPartPr/>
                <p14:nvPr/>
              </p14:nvContentPartPr>
              <p14:xfrm>
                <a:off x="2075412" y="5851092"/>
                <a:ext cx="184320" cy="2844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0A2DB31E-B46A-4937-B568-98E83E896C80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066412" y="5842452"/>
                  <a:ext cx="20196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806ABFCD-3FC2-4B63-BEC5-797AE35EB0F3}"/>
              </a:ext>
            </a:extLst>
          </p:cNvPr>
          <p:cNvGrpSpPr/>
          <p:nvPr/>
        </p:nvGrpSpPr>
        <p:grpSpPr>
          <a:xfrm>
            <a:off x="2719092" y="5799972"/>
            <a:ext cx="1143720" cy="259200"/>
            <a:chOff x="2719092" y="5799972"/>
            <a:chExt cx="1143720" cy="259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939C56D2-7C10-4696-A0A4-C9BB95521B22}"/>
                    </a:ext>
                  </a:extLst>
                </p14:cNvPr>
                <p14:cNvContentPartPr/>
                <p14:nvPr/>
              </p14:nvContentPartPr>
              <p14:xfrm>
                <a:off x="2719092" y="5864052"/>
                <a:ext cx="346320" cy="19512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939C56D2-7C10-4696-A0A4-C9BB95521B2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2710092" y="5855412"/>
                  <a:ext cx="36396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B69C072-4D99-4F33-B9C3-58BDDEE8C216}"/>
                    </a:ext>
                  </a:extLst>
                </p14:cNvPr>
                <p14:cNvContentPartPr/>
                <p14:nvPr/>
              </p14:nvContentPartPr>
              <p14:xfrm>
                <a:off x="3105732" y="5847132"/>
                <a:ext cx="184680" cy="16452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B69C072-4D99-4F33-B9C3-58BDDEE8C216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096732" y="5838492"/>
                  <a:ext cx="2023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00AE43A-FD5E-4E71-83A6-759F03E28609}"/>
                    </a:ext>
                  </a:extLst>
                </p14:cNvPr>
                <p14:cNvContentPartPr/>
                <p14:nvPr/>
              </p14:nvContentPartPr>
              <p14:xfrm>
                <a:off x="3270972" y="5879172"/>
                <a:ext cx="174600" cy="1155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00AE43A-FD5E-4E71-83A6-759F03E28609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3262332" y="5870172"/>
                  <a:ext cx="1922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30B69142-CE95-4247-AFF0-379D0D238586}"/>
                    </a:ext>
                  </a:extLst>
                </p14:cNvPr>
                <p14:cNvContentPartPr/>
                <p14:nvPr/>
              </p14:nvContentPartPr>
              <p14:xfrm>
                <a:off x="3444132" y="5911932"/>
                <a:ext cx="149400" cy="9216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30B69142-CE95-4247-AFF0-379D0D238586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435492" y="5903292"/>
                  <a:ext cx="16704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36A6DE32-23A6-4004-8E2B-C6FD1A19EAAE}"/>
                    </a:ext>
                  </a:extLst>
                </p14:cNvPr>
                <p14:cNvContentPartPr/>
                <p14:nvPr/>
              </p14:nvContentPartPr>
              <p14:xfrm>
                <a:off x="3702252" y="5799972"/>
                <a:ext cx="160560" cy="24192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36A6DE32-23A6-4004-8E2B-C6FD1A19EAAE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693612" y="5790972"/>
                  <a:ext cx="178200" cy="25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7E5782D1-96B0-4945-A520-A8F637F88813}"/>
              </a:ext>
            </a:extLst>
          </p:cNvPr>
          <p:cNvGrpSpPr/>
          <p:nvPr/>
        </p:nvGrpSpPr>
        <p:grpSpPr>
          <a:xfrm>
            <a:off x="4186812" y="5795652"/>
            <a:ext cx="1645920" cy="422280"/>
            <a:chOff x="4186812" y="5795652"/>
            <a:chExt cx="1645920" cy="42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328C283-5929-4AA4-B544-1F38A536D23E}"/>
                    </a:ext>
                  </a:extLst>
                </p14:cNvPr>
                <p14:cNvContentPartPr/>
                <p14:nvPr/>
              </p14:nvContentPartPr>
              <p14:xfrm>
                <a:off x="4186812" y="5795652"/>
                <a:ext cx="379440" cy="29016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328C283-5929-4AA4-B544-1F38A536D23E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178172" y="5786652"/>
                  <a:ext cx="39708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7FF90387-B8EA-4F49-97D3-A472460485F8}"/>
                    </a:ext>
                  </a:extLst>
                </p14:cNvPr>
                <p14:cNvContentPartPr/>
                <p14:nvPr/>
              </p14:nvContentPartPr>
              <p14:xfrm>
                <a:off x="4586772" y="5886372"/>
                <a:ext cx="77400" cy="1378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7FF90387-B8EA-4F49-97D3-A472460485F8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578132" y="5877732"/>
                  <a:ext cx="950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B7FB8A0A-BD0E-48E3-B8B2-BB04277B953D}"/>
                    </a:ext>
                  </a:extLst>
                </p14:cNvPr>
                <p14:cNvContentPartPr/>
                <p14:nvPr/>
              </p14:nvContentPartPr>
              <p14:xfrm>
                <a:off x="4717452" y="5919852"/>
                <a:ext cx="150840" cy="12888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B7FB8A0A-BD0E-48E3-B8B2-BB04277B953D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708452" y="5910852"/>
                  <a:ext cx="1684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9FCBA10F-DDB5-48EB-890B-4C6E52FA259A}"/>
                    </a:ext>
                  </a:extLst>
                </p14:cNvPr>
                <p14:cNvContentPartPr/>
                <p14:nvPr/>
              </p14:nvContentPartPr>
              <p14:xfrm>
                <a:off x="4941732" y="6029652"/>
                <a:ext cx="103320" cy="16272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9FCBA10F-DDB5-48EB-890B-4C6E52FA259A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932732" y="6021012"/>
                  <a:ext cx="12096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7911329B-F6A4-490C-87E5-B76AFDF503E5}"/>
                    </a:ext>
                  </a:extLst>
                </p14:cNvPr>
                <p14:cNvContentPartPr/>
                <p14:nvPr/>
              </p14:nvContentPartPr>
              <p14:xfrm>
                <a:off x="5205252" y="5862972"/>
                <a:ext cx="196920" cy="17496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7911329B-F6A4-490C-87E5-B76AFDF503E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196252" y="5854332"/>
                  <a:ext cx="2145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B4A19B6A-565E-4CD9-ADD8-A98B22F90F72}"/>
                    </a:ext>
                  </a:extLst>
                </p14:cNvPr>
                <p14:cNvContentPartPr/>
                <p14:nvPr/>
              </p14:nvContentPartPr>
              <p14:xfrm>
                <a:off x="5448252" y="5899332"/>
                <a:ext cx="140400" cy="13680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B4A19B6A-565E-4CD9-ADD8-A98B22F90F72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439252" y="5890692"/>
                  <a:ext cx="1580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4DFF9C9E-FF6E-46DB-B82C-049E19360CDB}"/>
                    </a:ext>
                  </a:extLst>
                </p14:cNvPr>
                <p14:cNvContentPartPr/>
                <p14:nvPr/>
              </p14:nvContentPartPr>
              <p14:xfrm>
                <a:off x="5650572" y="5828772"/>
                <a:ext cx="182160" cy="38916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4DFF9C9E-FF6E-46DB-B82C-049E19360CDB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641572" y="5819772"/>
                  <a:ext cx="199800" cy="40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F03593D7-C901-4571-ABF3-E3C979AB18A2}"/>
              </a:ext>
            </a:extLst>
          </p:cNvPr>
          <p:cNvGrpSpPr/>
          <p:nvPr/>
        </p:nvGrpSpPr>
        <p:grpSpPr>
          <a:xfrm>
            <a:off x="6729852" y="5641212"/>
            <a:ext cx="1962000" cy="778680"/>
            <a:chOff x="6729852" y="5641212"/>
            <a:chExt cx="1962000" cy="778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652CD2A9-0667-431E-B2DB-B745ECCBDAFB}"/>
                    </a:ext>
                  </a:extLst>
                </p14:cNvPr>
                <p14:cNvContentPartPr/>
                <p14:nvPr/>
              </p14:nvContentPartPr>
              <p14:xfrm>
                <a:off x="6729852" y="5903652"/>
                <a:ext cx="102240" cy="20016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652CD2A9-0667-431E-B2DB-B745ECCBDAFB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720852" y="5895012"/>
                  <a:ext cx="11988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A4595701-1B6D-4D0B-9406-FA99CA4A4A16}"/>
                    </a:ext>
                  </a:extLst>
                </p14:cNvPr>
                <p14:cNvContentPartPr/>
                <p14:nvPr/>
              </p14:nvContentPartPr>
              <p14:xfrm>
                <a:off x="6893652" y="5906892"/>
                <a:ext cx="181080" cy="19476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A4595701-1B6D-4D0B-9406-FA99CA4A4A16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884652" y="5898252"/>
                  <a:ext cx="198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BC9E5DED-9953-4892-B493-CF491D61DCE9}"/>
                    </a:ext>
                  </a:extLst>
                </p14:cNvPr>
                <p14:cNvContentPartPr/>
                <p14:nvPr/>
              </p14:nvContentPartPr>
              <p14:xfrm>
                <a:off x="7205052" y="5949732"/>
                <a:ext cx="171000" cy="47016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BC9E5DED-9953-4892-B493-CF491D61DCE9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196412" y="5941092"/>
                  <a:ext cx="188640" cy="48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90477E2C-7E4A-464F-AD35-4A512650C356}"/>
                    </a:ext>
                  </a:extLst>
                </p14:cNvPr>
                <p14:cNvContentPartPr/>
                <p14:nvPr/>
              </p14:nvContentPartPr>
              <p14:xfrm>
                <a:off x="7444452" y="5940372"/>
                <a:ext cx="143280" cy="13608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90477E2C-7E4A-464F-AD35-4A512650C356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435452" y="5931732"/>
                  <a:ext cx="1609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C827B67F-82A4-4B5A-ABE6-BCDF79C8D642}"/>
                    </a:ext>
                  </a:extLst>
                </p14:cNvPr>
                <p14:cNvContentPartPr/>
                <p14:nvPr/>
              </p14:nvContentPartPr>
              <p14:xfrm>
                <a:off x="7596372" y="5911212"/>
                <a:ext cx="145080" cy="12024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C827B67F-82A4-4B5A-ABE6-BCDF79C8D642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587732" y="5902212"/>
                  <a:ext cx="1627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8E8B7264-9986-41D5-9EF2-DCD8311AB975}"/>
                    </a:ext>
                  </a:extLst>
                </p14:cNvPr>
                <p14:cNvContentPartPr/>
                <p14:nvPr/>
              </p14:nvContentPartPr>
              <p14:xfrm>
                <a:off x="7748652" y="5881692"/>
                <a:ext cx="144720" cy="17172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8E8B7264-9986-41D5-9EF2-DCD8311AB975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739652" y="5872692"/>
                  <a:ext cx="16236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77D2775-5969-4FBC-85C5-2FD8F040C568}"/>
                    </a:ext>
                  </a:extLst>
                </p14:cNvPr>
                <p14:cNvContentPartPr/>
                <p14:nvPr/>
              </p14:nvContentPartPr>
              <p14:xfrm>
                <a:off x="8040612" y="5641212"/>
                <a:ext cx="267480" cy="42984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77D2775-5969-4FBC-85C5-2FD8F040C568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8031972" y="5632572"/>
                  <a:ext cx="285120" cy="44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97D883A-EF65-470F-B005-F5ADE7ED32ED}"/>
                    </a:ext>
                  </a:extLst>
                </p14:cNvPr>
                <p14:cNvContentPartPr/>
                <p14:nvPr/>
              </p14:nvContentPartPr>
              <p14:xfrm>
                <a:off x="8271372" y="5938212"/>
                <a:ext cx="115560" cy="11124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97D883A-EF65-470F-B005-F5ADE7ED32ED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262372" y="5929572"/>
                  <a:ext cx="1332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29FC838-195F-4D8F-8ED7-FD133F492131}"/>
                    </a:ext>
                  </a:extLst>
                </p14:cNvPr>
                <p14:cNvContentPartPr/>
                <p14:nvPr/>
              </p14:nvContentPartPr>
              <p14:xfrm>
                <a:off x="8377212" y="5927772"/>
                <a:ext cx="314640" cy="16920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29FC838-195F-4D8F-8ED7-FD133F492131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8368572" y="5919132"/>
                  <a:ext cx="332280" cy="186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60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300880FD-8BB0-45D9-808A-2549C69A120B}"/>
                  </a:ext>
                </a:extLst>
              </p14:cNvPr>
              <p14:cNvContentPartPr/>
              <p14:nvPr/>
            </p14:nvContentPartPr>
            <p14:xfrm>
              <a:off x="5858652" y="5941092"/>
              <a:ext cx="529560" cy="196920"/>
            </p14:xfrm>
          </p:contentPart>
        </mc:Choice>
        <mc:Fallback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300880FD-8BB0-45D9-808A-2549C69A120B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5850012" y="5932092"/>
                <a:ext cx="547200" cy="21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8" name="Group 237">
            <a:extLst>
              <a:ext uri="{FF2B5EF4-FFF2-40B4-BE49-F238E27FC236}">
                <a16:creationId xmlns:a16="http://schemas.microsoft.com/office/drawing/2014/main" id="{C790DBD9-3725-4491-A832-D49DC7935CAF}"/>
              </a:ext>
            </a:extLst>
          </p:cNvPr>
          <p:cNvGrpSpPr/>
          <p:nvPr/>
        </p:nvGrpSpPr>
        <p:grpSpPr>
          <a:xfrm>
            <a:off x="3432252" y="4220098"/>
            <a:ext cx="1024560" cy="673200"/>
            <a:chOff x="3432252" y="4220098"/>
            <a:chExt cx="1024560" cy="67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9019C4E-FF70-4A44-8EE6-73C8E9937290}"/>
                    </a:ext>
                  </a:extLst>
                </p14:cNvPr>
                <p14:cNvContentPartPr/>
                <p14:nvPr/>
              </p14:nvContentPartPr>
              <p14:xfrm>
                <a:off x="3746532" y="4431972"/>
                <a:ext cx="96120" cy="26064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9019C4E-FF70-4A44-8EE6-73C8E9937290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737892" y="4423332"/>
                  <a:ext cx="11376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4E3CF34D-2BBD-4659-BBCC-2D30962565D8}"/>
                    </a:ext>
                  </a:extLst>
                </p14:cNvPr>
                <p14:cNvContentPartPr/>
                <p14:nvPr/>
              </p14:nvContentPartPr>
              <p14:xfrm>
                <a:off x="3932652" y="4408572"/>
                <a:ext cx="231120" cy="24372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4E3CF34D-2BBD-4659-BBCC-2D30962565D8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924012" y="4399932"/>
                  <a:ext cx="24876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21104997-8F93-443B-8E9A-C4B2DC10BF9E}"/>
                    </a:ext>
                  </a:extLst>
                </p14:cNvPr>
                <p14:cNvContentPartPr/>
                <p14:nvPr/>
              </p14:nvContentPartPr>
              <p14:xfrm>
                <a:off x="3432252" y="4220098"/>
                <a:ext cx="1024560" cy="67320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21104997-8F93-443B-8E9A-C4B2DC10BF9E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423252" y="4211098"/>
                  <a:ext cx="1042200" cy="690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9294023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0E2F25F8-6708-4F95-9989-63DF226BBBB6}"/>
              </a:ext>
            </a:extLst>
          </p:cNvPr>
          <p:cNvGrpSpPr/>
          <p:nvPr/>
        </p:nvGrpSpPr>
        <p:grpSpPr>
          <a:xfrm>
            <a:off x="1163172" y="817932"/>
            <a:ext cx="2536560" cy="617400"/>
            <a:chOff x="1163172" y="817932"/>
            <a:chExt cx="2536560" cy="61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0C117E3-EB24-4CA0-A250-22E1B78AC12B}"/>
                    </a:ext>
                  </a:extLst>
                </p14:cNvPr>
                <p14:cNvContentPartPr/>
                <p14:nvPr/>
              </p14:nvContentPartPr>
              <p14:xfrm>
                <a:off x="1163172" y="898932"/>
                <a:ext cx="447840" cy="3524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0C117E3-EB24-4CA0-A250-22E1B78AC12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54172" y="890292"/>
                  <a:ext cx="465480" cy="37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854B6185-12C5-453D-82BA-582C83C73A20}"/>
                    </a:ext>
                  </a:extLst>
                </p14:cNvPr>
                <p14:cNvContentPartPr/>
                <p14:nvPr/>
              </p14:nvContentPartPr>
              <p14:xfrm>
                <a:off x="1177212" y="1074972"/>
                <a:ext cx="190440" cy="457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54B6185-12C5-453D-82BA-582C83C73A2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68212" y="1066332"/>
                  <a:ext cx="20808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7545A53-EFE8-4B4E-AD5F-1D1FA43EDCF0}"/>
                    </a:ext>
                  </a:extLst>
                </p14:cNvPr>
                <p14:cNvContentPartPr/>
                <p14:nvPr/>
              </p14:nvContentPartPr>
              <p14:xfrm>
                <a:off x="1431012" y="984252"/>
                <a:ext cx="155160" cy="1598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7545A53-EFE8-4B4E-AD5F-1D1FA43EDCF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22012" y="975252"/>
                  <a:ext cx="1728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CD0F776-DC04-4D17-B2D9-DB6F5D6E4DA6}"/>
                    </a:ext>
                  </a:extLst>
                </p14:cNvPr>
                <p14:cNvContentPartPr/>
                <p14:nvPr/>
              </p14:nvContentPartPr>
              <p14:xfrm>
                <a:off x="1509492" y="1012332"/>
                <a:ext cx="217800" cy="1512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CD0F776-DC04-4D17-B2D9-DB6F5D6E4DA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00852" y="1003692"/>
                  <a:ext cx="2354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4DBC315-8D75-436E-B3A5-9337E5862F0C}"/>
                    </a:ext>
                  </a:extLst>
                </p14:cNvPr>
                <p14:cNvContentPartPr/>
                <p14:nvPr/>
              </p14:nvContentPartPr>
              <p14:xfrm>
                <a:off x="1664652" y="1077492"/>
                <a:ext cx="207360" cy="3578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4DBC315-8D75-436E-B3A5-9337E5862F0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56012" y="1068852"/>
                  <a:ext cx="22500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3B49884-D77E-44E9-B615-6711A0EF4691}"/>
                    </a:ext>
                  </a:extLst>
                </p14:cNvPr>
                <p14:cNvContentPartPr/>
                <p14:nvPr/>
              </p14:nvContentPartPr>
              <p14:xfrm>
                <a:off x="1977852" y="1191972"/>
                <a:ext cx="18360" cy="57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3B49884-D77E-44E9-B615-6711A0EF469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969212" y="1182972"/>
                  <a:ext cx="3600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FD83BBE-A92F-408A-9499-23AF6256E20C}"/>
                    </a:ext>
                  </a:extLst>
                </p14:cNvPr>
                <p14:cNvContentPartPr/>
                <p14:nvPr/>
              </p14:nvContentPartPr>
              <p14:xfrm>
                <a:off x="2192052" y="882372"/>
                <a:ext cx="207360" cy="3430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FD83BBE-A92F-408A-9499-23AF6256E20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83052" y="873732"/>
                  <a:ext cx="22500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15870DA-EAF7-4D0F-86AF-F9D3487E1026}"/>
                    </a:ext>
                  </a:extLst>
                </p14:cNvPr>
                <p14:cNvContentPartPr/>
                <p14:nvPr/>
              </p14:nvContentPartPr>
              <p14:xfrm>
                <a:off x="2374932" y="817932"/>
                <a:ext cx="192600" cy="3877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15870DA-EAF7-4D0F-86AF-F9D3487E102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366292" y="809292"/>
                  <a:ext cx="21024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5379B64-E11A-40AE-9747-4AD36E42FC5E}"/>
                    </a:ext>
                  </a:extLst>
                </p14:cNvPr>
                <p14:cNvContentPartPr/>
                <p14:nvPr/>
              </p14:nvContentPartPr>
              <p14:xfrm>
                <a:off x="2250012" y="1056252"/>
                <a:ext cx="220680" cy="518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5379B64-E11A-40AE-9747-4AD36E42FC5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41372" y="1047252"/>
                  <a:ext cx="23832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0C62870-9119-4F7B-AB15-3B6C4E62133E}"/>
                    </a:ext>
                  </a:extLst>
                </p14:cNvPr>
                <p14:cNvContentPartPr/>
                <p14:nvPr/>
              </p14:nvContentPartPr>
              <p14:xfrm>
                <a:off x="2510652" y="948612"/>
                <a:ext cx="101160" cy="2181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0C62870-9119-4F7B-AB15-3B6C4E62133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01652" y="939612"/>
                  <a:ext cx="11880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71A7186-7A47-40F5-80DA-F3712895DE24}"/>
                    </a:ext>
                  </a:extLst>
                </p14:cNvPr>
                <p14:cNvContentPartPr/>
                <p14:nvPr/>
              </p14:nvContentPartPr>
              <p14:xfrm>
                <a:off x="2557452" y="1049772"/>
                <a:ext cx="122040" cy="1227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71A7186-7A47-40F5-80DA-F3712895DE2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48452" y="1040772"/>
                  <a:ext cx="1396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696F429-A267-4782-9AD5-37651F064EB5}"/>
                    </a:ext>
                  </a:extLst>
                </p14:cNvPr>
                <p14:cNvContentPartPr/>
                <p14:nvPr/>
              </p14:nvContentPartPr>
              <p14:xfrm>
                <a:off x="2781372" y="828732"/>
                <a:ext cx="204480" cy="36684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696F429-A267-4782-9AD5-37651F064EB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72372" y="820092"/>
                  <a:ext cx="22212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1C6E182-538F-453D-8EDE-AE8D22326F27}"/>
                    </a:ext>
                  </a:extLst>
                </p14:cNvPr>
                <p14:cNvContentPartPr/>
                <p14:nvPr/>
              </p14:nvContentPartPr>
              <p14:xfrm>
                <a:off x="2761212" y="1018812"/>
                <a:ext cx="204480" cy="244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1C6E182-538F-453D-8EDE-AE8D22326F2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752572" y="1010172"/>
                  <a:ext cx="2221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3E4F0DD-3D7C-4763-A3CF-EAC69F919208}"/>
                    </a:ext>
                  </a:extLst>
                </p14:cNvPr>
                <p14:cNvContentPartPr/>
                <p14:nvPr/>
              </p14:nvContentPartPr>
              <p14:xfrm>
                <a:off x="2888292" y="1092612"/>
                <a:ext cx="85320" cy="950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3E4F0DD-3D7C-4763-A3CF-EAC69F91920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879292" y="1083972"/>
                  <a:ext cx="1029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F10BAF1-F63F-442F-B0C0-6A0A79FB1494}"/>
                    </a:ext>
                  </a:extLst>
                </p14:cNvPr>
                <p14:cNvContentPartPr/>
                <p14:nvPr/>
              </p14:nvContentPartPr>
              <p14:xfrm>
                <a:off x="2992692" y="1092972"/>
                <a:ext cx="186840" cy="3312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F10BAF1-F63F-442F-B0C0-6A0A79FB149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983692" y="1083972"/>
                  <a:ext cx="20448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13EDF20-6858-4C1C-B6D6-75622B87B987}"/>
                    </a:ext>
                  </a:extLst>
                </p14:cNvPr>
                <p14:cNvContentPartPr/>
                <p14:nvPr/>
              </p14:nvContentPartPr>
              <p14:xfrm>
                <a:off x="3215172" y="1040412"/>
                <a:ext cx="131400" cy="1508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13EDF20-6858-4C1C-B6D6-75622B87B98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206532" y="1031772"/>
                  <a:ext cx="1490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EBB72D3-AE3E-46EE-9168-E8585A126B3F}"/>
                    </a:ext>
                  </a:extLst>
                </p14:cNvPr>
                <p14:cNvContentPartPr/>
                <p14:nvPr/>
              </p14:nvContentPartPr>
              <p14:xfrm>
                <a:off x="3302292" y="1071372"/>
                <a:ext cx="156240" cy="1062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EBB72D3-AE3E-46EE-9168-E8585A126B3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293652" y="1062372"/>
                  <a:ext cx="1738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6B5AFB8-26F4-4679-95CE-593CFD290FD9}"/>
                    </a:ext>
                  </a:extLst>
                </p14:cNvPr>
                <p14:cNvContentPartPr/>
                <p14:nvPr/>
              </p14:nvContentPartPr>
              <p14:xfrm>
                <a:off x="3498132" y="1096212"/>
                <a:ext cx="201600" cy="957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6B5AFB8-26F4-4679-95CE-593CFD290FD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489132" y="1087212"/>
                  <a:ext cx="219240" cy="11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30462196-BCB5-40F0-8AB3-05F4BF9AE735}"/>
                  </a:ext>
                </a:extLst>
              </p14:cNvPr>
              <p14:cNvContentPartPr/>
              <p14:nvPr/>
            </p14:nvContentPartPr>
            <p14:xfrm>
              <a:off x="1316892" y="3678492"/>
              <a:ext cx="430560" cy="757080"/>
            </p14:xfrm>
          </p:contentPart>
        </mc:Choice>
        <mc:Fallback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30462196-BCB5-40F0-8AB3-05F4BF9AE735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308252" y="3669852"/>
                <a:ext cx="448200" cy="77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1FD58B96-389F-4F92-841D-2C605F86A76C}"/>
                  </a:ext>
                </a:extLst>
              </p14:cNvPr>
              <p14:cNvContentPartPr/>
              <p14:nvPr/>
            </p14:nvContentPartPr>
            <p14:xfrm>
              <a:off x="1627212" y="3686772"/>
              <a:ext cx="723960" cy="812880"/>
            </p14:xfrm>
          </p:contentPart>
        </mc:Choice>
        <mc:Fallback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1FD58B96-389F-4F92-841D-2C605F86A76C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618572" y="3677772"/>
                <a:ext cx="741600" cy="83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94DC7B28-1786-40E4-8492-D3575B78A887}"/>
                  </a:ext>
                </a:extLst>
              </p14:cNvPr>
              <p14:cNvContentPartPr/>
              <p14:nvPr/>
            </p14:nvContentPartPr>
            <p14:xfrm>
              <a:off x="2065332" y="2844372"/>
              <a:ext cx="156240" cy="852480"/>
            </p14:xfrm>
          </p:contentPart>
        </mc:Choice>
        <mc:Fallback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94DC7B28-1786-40E4-8492-D3575B78A887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056692" y="2835372"/>
                <a:ext cx="173880" cy="87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4DC428D6-BD17-49BE-9C03-55F9FEAF2D97}"/>
                  </a:ext>
                </a:extLst>
              </p14:cNvPr>
              <p14:cNvContentPartPr/>
              <p14:nvPr/>
            </p14:nvContentPartPr>
            <p14:xfrm>
              <a:off x="2064612" y="2840052"/>
              <a:ext cx="822240" cy="1701360"/>
            </p14:xfrm>
          </p:contentPart>
        </mc:Choice>
        <mc:Fallback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4DC428D6-BD17-49BE-9C03-55F9FEAF2D97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055612" y="2831052"/>
                <a:ext cx="839880" cy="171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FB7F2AA7-155A-4AA9-B104-94FFA25DEB9B}"/>
                  </a:ext>
                </a:extLst>
              </p14:cNvPr>
              <p14:cNvContentPartPr/>
              <p14:nvPr/>
            </p14:nvContentPartPr>
            <p14:xfrm>
              <a:off x="2493012" y="2106372"/>
              <a:ext cx="831960" cy="2409840"/>
            </p14:xfrm>
          </p:contentPart>
        </mc:Choice>
        <mc:Fallback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FB7F2AA7-155A-4AA9-B104-94FFA25DEB9B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484012" y="2097732"/>
                <a:ext cx="849600" cy="242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C88D145-52BB-4EC0-AA97-93B74BEF3273}"/>
                  </a:ext>
                </a:extLst>
              </p14:cNvPr>
              <p14:cNvContentPartPr/>
              <p14:nvPr/>
            </p14:nvContentPartPr>
            <p14:xfrm>
              <a:off x="3269892" y="4079532"/>
              <a:ext cx="481320" cy="464400"/>
            </p14:xfrm>
          </p:contentPart>
        </mc:Choice>
        <mc:Fallback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C88D145-52BB-4EC0-AA97-93B74BEF327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261252" y="4070532"/>
                <a:ext cx="498960" cy="48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6C7AE477-FD87-4745-9FA6-CB3CE98A35B3}"/>
                  </a:ext>
                </a:extLst>
              </p14:cNvPr>
              <p14:cNvContentPartPr/>
              <p14:nvPr/>
            </p14:nvContentPartPr>
            <p14:xfrm>
              <a:off x="5379132" y="4128492"/>
              <a:ext cx="471600" cy="607320"/>
            </p14:xfrm>
          </p:contentPart>
        </mc:Choice>
        <mc:Fallback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6C7AE477-FD87-4745-9FA6-CB3CE98A35B3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370492" y="4119852"/>
                <a:ext cx="489240" cy="62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090B5ABB-0A33-4313-ADDB-28D2B833906D}"/>
                  </a:ext>
                </a:extLst>
              </p14:cNvPr>
              <p14:cNvContentPartPr/>
              <p14:nvPr/>
            </p14:nvContentPartPr>
            <p14:xfrm>
              <a:off x="5804292" y="4109412"/>
              <a:ext cx="532080" cy="645120"/>
            </p14:xfrm>
          </p:contentPart>
        </mc:Choice>
        <mc:Fallback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090B5ABB-0A33-4313-ADDB-28D2B833906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795292" y="4100412"/>
                <a:ext cx="549720" cy="66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C7E4B2B4-EC96-4C40-AE31-0CE943E0301B}"/>
                  </a:ext>
                </a:extLst>
              </p14:cNvPr>
              <p14:cNvContentPartPr/>
              <p14:nvPr/>
            </p14:nvContentPartPr>
            <p14:xfrm>
              <a:off x="6203892" y="3748692"/>
              <a:ext cx="33120" cy="397440"/>
            </p14:xfrm>
          </p:contentPart>
        </mc:Choice>
        <mc:Fallback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C7E4B2B4-EC96-4C40-AE31-0CE943E0301B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195252" y="3740052"/>
                <a:ext cx="50760" cy="41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B745FD84-E0D8-4A01-B750-E27270F99314}"/>
                  </a:ext>
                </a:extLst>
              </p14:cNvPr>
              <p14:cNvContentPartPr/>
              <p14:nvPr/>
            </p14:nvContentPartPr>
            <p14:xfrm>
              <a:off x="6195252" y="3736092"/>
              <a:ext cx="588240" cy="1026360"/>
            </p14:xfrm>
          </p:contentPart>
        </mc:Choice>
        <mc:Fallback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B745FD84-E0D8-4A01-B750-E27270F99314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186612" y="3727452"/>
                <a:ext cx="605880" cy="10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DEFBEBAF-8EE5-404C-965A-942EF06C0910}"/>
                  </a:ext>
                </a:extLst>
              </p14:cNvPr>
              <p14:cNvContentPartPr/>
              <p14:nvPr/>
            </p14:nvContentPartPr>
            <p14:xfrm>
              <a:off x="6548052" y="3319212"/>
              <a:ext cx="66960" cy="444960"/>
            </p14:xfrm>
          </p:contentPart>
        </mc:Choice>
        <mc:Fallback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DEFBEBAF-8EE5-404C-965A-942EF06C0910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539412" y="3310572"/>
                <a:ext cx="84600" cy="46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id="{D8DEE974-C2BC-470D-8A90-4B49B24C330C}"/>
                  </a:ext>
                </a:extLst>
              </p14:cNvPr>
              <p14:cNvContentPartPr/>
              <p14:nvPr/>
            </p14:nvContentPartPr>
            <p14:xfrm>
              <a:off x="6541572" y="3324612"/>
              <a:ext cx="630720" cy="1386000"/>
            </p14:xfrm>
          </p:contentPart>
        </mc:Choice>
        <mc:Fallback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D8DEE974-C2BC-470D-8A90-4B49B24C330C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532572" y="3315612"/>
                <a:ext cx="648360" cy="140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4AD297D7-BC12-473B-AC49-16088A12C3F0}"/>
                  </a:ext>
                </a:extLst>
              </p14:cNvPr>
              <p14:cNvContentPartPr/>
              <p14:nvPr/>
            </p14:nvContentPartPr>
            <p14:xfrm>
              <a:off x="7130892" y="4402092"/>
              <a:ext cx="515880" cy="323640"/>
            </p14:xfrm>
          </p:contentPart>
        </mc:Choice>
        <mc:Fallback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4AD297D7-BC12-473B-AC49-16088A12C3F0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7121892" y="4393092"/>
                <a:ext cx="533520" cy="341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" name="Group 205">
            <a:extLst>
              <a:ext uri="{FF2B5EF4-FFF2-40B4-BE49-F238E27FC236}">
                <a16:creationId xmlns:a16="http://schemas.microsoft.com/office/drawing/2014/main" id="{C654123D-5208-4E72-8FC7-C16B350C2EE0}"/>
              </a:ext>
            </a:extLst>
          </p:cNvPr>
          <p:cNvGrpSpPr/>
          <p:nvPr/>
        </p:nvGrpSpPr>
        <p:grpSpPr>
          <a:xfrm>
            <a:off x="5508372" y="922692"/>
            <a:ext cx="3330360" cy="783360"/>
            <a:chOff x="5508372" y="922692"/>
            <a:chExt cx="3330360" cy="78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174D1484-F4BE-4068-B312-DA16019A7E5B}"/>
                    </a:ext>
                  </a:extLst>
                </p14:cNvPr>
                <p14:cNvContentPartPr/>
                <p14:nvPr/>
              </p14:nvContentPartPr>
              <p14:xfrm>
                <a:off x="5508372" y="1226172"/>
                <a:ext cx="148680" cy="23508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174D1484-F4BE-4068-B312-DA16019A7E5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499372" y="1217172"/>
                  <a:ext cx="16632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3BF74FB4-B8BB-43CA-A93A-A56E6E069759}"/>
                    </a:ext>
                  </a:extLst>
                </p14:cNvPr>
                <p14:cNvContentPartPr/>
                <p14:nvPr/>
              </p14:nvContentPartPr>
              <p14:xfrm>
                <a:off x="5556972" y="1108812"/>
                <a:ext cx="250200" cy="29196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3BF74FB4-B8BB-43CA-A93A-A56E6E06975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547972" y="1099812"/>
                  <a:ext cx="26784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5A20FF41-4FD1-4078-8C0F-3B4D06ADD734}"/>
                    </a:ext>
                  </a:extLst>
                </p14:cNvPr>
                <p14:cNvContentPartPr/>
                <p14:nvPr/>
              </p14:nvContentPartPr>
              <p14:xfrm>
                <a:off x="5750292" y="1256412"/>
                <a:ext cx="178560" cy="11700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5A20FF41-4FD1-4078-8C0F-3B4D06ADD73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741652" y="1247412"/>
                  <a:ext cx="1962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94247CB-7304-4B13-8E46-BFAD6102A188}"/>
                    </a:ext>
                  </a:extLst>
                </p14:cNvPr>
                <p14:cNvContentPartPr/>
                <p14:nvPr/>
              </p14:nvContentPartPr>
              <p14:xfrm>
                <a:off x="6015252" y="1104132"/>
                <a:ext cx="145800" cy="29664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94247CB-7304-4B13-8E46-BFAD6102A18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006612" y="1095492"/>
                  <a:ext cx="16344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B7A58E0-068B-4A60-A8EE-B4ABBA96E408}"/>
                    </a:ext>
                  </a:extLst>
                </p14:cNvPr>
                <p14:cNvContentPartPr/>
                <p14:nvPr/>
              </p14:nvContentPartPr>
              <p14:xfrm>
                <a:off x="6184452" y="1360452"/>
                <a:ext cx="25560" cy="1656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B7A58E0-068B-4A60-A8EE-B4ABBA96E40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175812" y="1351452"/>
                  <a:ext cx="432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D28316F9-86CC-4C5E-9DC0-DF94F272095F}"/>
                    </a:ext>
                  </a:extLst>
                </p14:cNvPr>
                <p14:cNvContentPartPr/>
                <p14:nvPr/>
              </p14:nvContentPartPr>
              <p14:xfrm>
                <a:off x="6408012" y="1050492"/>
                <a:ext cx="416160" cy="3121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D28316F9-86CC-4C5E-9DC0-DF94F272095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399012" y="1041492"/>
                  <a:ext cx="43380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ED8F892-6056-4F70-A34F-CE6CB696687D}"/>
                    </a:ext>
                  </a:extLst>
                </p14:cNvPr>
                <p14:cNvContentPartPr/>
                <p14:nvPr/>
              </p14:nvContentPartPr>
              <p14:xfrm>
                <a:off x="6449412" y="1241652"/>
                <a:ext cx="183600" cy="4140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ED8F892-6056-4F70-A34F-CE6CB696687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440412" y="1233012"/>
                  <a:ext cx="20124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C685B9A-843B-46FC-BB6B-A9BF909E4330}"/>
                    </a:ext>
                  </a:extLst>
                </p14:cNvPr>
                <p14:cNvContentPartPr/>
                <p14:nvPr/>
              </p14:nvContentPartPr>
              <p14:xfrm>
                <a:off x="6686652" y="1187652"/>
                <a:ext cx="140040" cy="13392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C685B9A-843B-46FC-BB6B-A9BF909E433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677652" y="1178652"/>
                  <a:ext cx="1576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02242C5-A7B6-4462-8D35-4C71CEB89D08}"/>
                    </a:ext>
                  </a:extLst>
                </p14:cNvPr>
                <p14:cNvContentPartPr/>
                <p14:nvPr/>
              </p14:nvContentPartPr>
              <p14:xfrm>
                <a:off x="6891492" y="1249212"/>
                <a:ext cx="131400" cy="9180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02242C5-A7B6-4462-8D35-4C71CEB89D08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882492" y="1240212"/>
                  <a:ext cx="1490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E6875A0-115F-4096-BA03-576116E1B6D6}"/>
                    </a:ext>
                  </a:extLst>
                </p14:cNvPr>
                <p14:cNvContentPartPr/>
                <p14:nvPr/>
              </p14:nvContentPartPr>
              <p14:xfrm>
                <a:off x="6939732" y="1279092"/>
                <a:ext cx="243720" cy="34344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E6875A0-115F-4096-BA03-576116E1B6D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931092" y="1270092"/>
                  <a:ext cx="261360" cy="36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3E493C62-FEA5-4158-A859-EC99EABCDB9C}"/>
                    </a:ext>
                  </a:extLst>
                </p14:cNvPr>
                <p14:cNvContentPartPr/>
                <p14:nvPr/>
              </p14:nvContentPartPr>
              <p14:xfrm>
                <a:off x="7277412" y="1368372"/>
                <a:ext cx="9720" cy="108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3E493C62-FEA5-4158-A859-EC99EABCDB9C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268412" y="1359372"/>
                  <a:ext cx="27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C20A02F-2152-461C-B40D-092DEA2BC2AC}"/>
                    </a:ext>
                  </a:extLst>
                </p14:cNvPr>
                <p14:cNvContentPartPr/>
                <p14:nvPr/>
              </p14:nvContentPartPr>
              <p14:xfrm>
                <a:off x="7447692" y="1035372"/>
                <a:ext cx="124200" cy="29880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C20A02F-2152-461C-B40D-092DEA2BC2A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439052" y="1026372"/>
                  <a:ext cx="14184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F06F4F38-ED54-41A6-8ECE-B2CD22BEC37C}"/>
                    </a:ext>
                  </a:extLst>
                </p14:cNvPr>
                <p14:cNvContentPartPr/>
                <p14:nvPr/>
              </p14:nvContentPartPr>
              <p14:xfrm>
                <a:off x="7560732" y="989652"/>
                <a:ext cx="167040" cy="39672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F06F4F38-ED54-41A6-8ECE-B2CD22BEC37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552092" y="981012"/>
                  <a:ext cx="184680" cy="41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DED7B5D2-E882-4E62-9560-21668448943B}"/>
                    </a:ext>
                  </a:extLst>
                </p14:cNvPr>
                <p14:cNvContentPartPr/>
                <p14:nvPr/>
              </p14:nvContentPartPr>
              <p14:xfrm>
                <a:off x="7431852" y="1193052"/>
                <a:ext cx="218520" cy="5328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DED7B5D2-E882-4E62-9560-21668448943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423212" y="1184052"/>
                  <a:ext cx="23616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8C25E8A6-F429-47FA-A6C5-7B26741911AC}"/>
                    </a:ext>
                  </a:extLst>
                </p14:cNvPr>
                <p14:cNvContentPartPr/>
                <p14:nvPr/>
              </p14:nvContentPartPr>
              <p14:xfrm>
                <a:off x="7691772" y="1105932"/>
                <a:ext cx="122760" cy="23328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8C25E8A6-F429-47FA-A6C5-7B26741911A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683132" y="1096932"/>
                  <a:ext cx="14040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FF828A84-1F96-4250-AC9E-25012B236B7A}"/>
                    </a:ext>
                  </a:extLst>
                </p14:cNvPr>
                <p14:cNvContentPartPr/>
                <p14:nvPr/>
              </p14:nvContentPartPr>
              <p14:xfrm>
                <a:off x="7797252" y="1151292"/>
                <a:ext cx="119520" cy="21420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FF828A84-1F96-4250-AC9E-25012B236B7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788612" y="1142652"/>
                  <a:ext cx="1371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0090037-B1E1-4FE6-ACAF-AA5333BDC593}"/>
                    </a:ext>
                  </a:extLst>
                </p14:cNvPr>
                <p14:cNvContentPartPr/>
                <p14:nvPr/>
              </p14:nvContentPartPr>
              <p14:xfrm>
                <a:off x="7972212" y="922692"/>
                <a:ext cx="225360" cy="46800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0090037-B1E1-4FE6-ACAF-AA5333BDC59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963212" y="914052"/>
                  <a:ext cx="243000" cy="48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C0E6EF93-ACDA-48A0-8060-DF8B80A1A317}"/>
                    </a:ext>
                  </a:extLst>
                </p14:cNvPr>
                <p14:cNvContentPartPr/>
                <p14:nvPr/>
              </p14:nvContentPartPr>
              <p14:xfrm>
                <a:off x="7970412" y="1114212"/>
                <a:ext cx="254520" cy="7128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C0E6EF93-ACDA-48A0-8060-DF8B80A1A31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961772" y="1105212"/>
                  <a:ext cx="27216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E7525495-72A6-4B58-BEE5-1702055C4985}"/>
                    </a:ext>
                  </a:extLst>
                </p14:cNvPr>
                <p14:cNvContentPartPr/>
                <p14:nvPr/>
              </p14:nvContentPartPr>
              <p14:xfrm>
                <a:off x="8118732" y="1189092"/>
                <a:ext cx="83520" cy="17532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E7525495-72A6-4B58-BEE5-1702055C498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109732" y="1180452"/>
                  <a:ext cx="1011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619FE142-31CF-4CF4-B366-1884317B3602}"/>
                    </a:ext>
                  </a:extLst>
                </p14:cNvPr>
                <p14:cNvContentPartPr/>
                <p14:nvPr/>
              </p14:nvContentPartPr>
              <p14:xfrm>
                <a:off x="8132772" y="1225092"/>
                <a:ext cx="218160" cy="48096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619FE142-31CF-4CF4-B366-1884317B360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123772" y="1216452"/>
                  <a:ext cx="235800" cy="49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38492821-C441-4FF3-BEE1-42C2681AF53B}"/>
                    </a:ext>
                  </a:extLst>
                </p14:cNvPr>
                <p14:cNvContentPartPr/>
                <p14:nvPr/>
              </p14:nvContentPartPr>
              <p14:xfrm>
                <a:off x="8339772" y="1165692"/>
                <a:ext cx="115560" cy="15660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38492821-C441-4FF3-BEE1-42C2681AF53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330772" y="1157052"/>
                  <a:ext cx="1332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EDD7B798-5A11-4FBF-B4BF-BDF1A39F1D30}"/>
                    </a:ext>
                  </a:extLst>
                </p14:cNvPr>
                <p14:cNvContentPartPr/>
                <p14:nvPr/>
              </p14:nvContentPartPr>
              <p14:xfrm>
                <a:off x="8429772" y="1205292"/>
                <a:ext cx="151920" cy="11268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EDD7B798-5A11-4FBF-B4BF-BDF1A39F1D3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420772" y="1196652"/>
                  <a:ext cx="1695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1572B1AF-00CF-4078-8E48-1E0DCEB8F3C4}"/>
                    </a:ext>
                  </a:extLst>
                </p14:cNvPr>
                <p14:cNvContentPartPr/>
                <p14:nvPr/>
              </p14:nvContentPartPr>
              <p14:xfrm>
                <a:off x="8570172" y="1195212"/>
                <a:ext cx="268560" cy="17388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1572B1AF-00CF-4078-8E48-1E0DCEB8F3C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561532" y="1186572"/>
                  <a:ext cx="286200" cy="19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B8D1D51B-ED55-46A9-B6E8-00C232796B13}"/>
              </a:ext>
            </a:extLst>
          </p:cNvPr>
          <p:cNvGrpSpPr/>
          <p:nvPr/>
        </p:nvGrpSpPr>
        <p:grpSpPr>
          <a:xfrm>
            <a:off x="2115372" y="5050452"/>
            <a:ext cx="1518480" cy="781366"/>
            <a:chOff x="2115372" y="5050452"/>
            <a:chExt cx="1518480" cy="781366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42586694-25E7-4CDA-AD22-6E3DE2CDF209}"/>
                    </a:ext>
                  </a:extLst>
                </p14:cNvPr>
                <p14:cNvContentPartPr/>
                <p14:nvPr/>
              </p14:nvContentPartPr>
              <p14:xfrm>
                <a:off x="2354412" y="5090412"/>
                <a:ext cx="149400" cy="1796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42586694-25E7-4CDA-AD22-6E3DE2CDF20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345412" y="5081412"/>
                  <a:ext cx="1670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2F3E498-2839-4C07-B3D7-00718E043C2C}"/>
                    </a:ext>
                  </a:extLst>
                </p14:cNvPr>
                <p14:cNvContentPartPr/>
                <p14:nvPr/>
              </p14:nvContentPartPr>
              <p14:xfrm>
                <a:off x="2562852" y="5050452"/>
                <a:ext cx="96840" cy="2073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2F3E498-2839-4C07-B3D7-00718E043C2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554212" y="5041812"/>
                  <a:ext cx="1144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FF3280C-7E4A-4817-A6F2-19B22800E0EF}"/>
                    </a:ext>
                  </a:extLst>
                </p14:cNvPr>
                <p14:cNvContentPartPr/>
                <p14:nvPr/>
              </p14:nvContentPartPr>
              <p14:xfrm>
                <a:off x="2642412" y="5151972"/>
                <a:ext cx="103680" cy="860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FF3280C-7E4A-4817-A6F2-19B22800E0E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633412" y="5143332"/>
                  <a:ext cx="12132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54826B8-7485-444C-91E6-D6AD89299DC0}"/>
                    </a:ext>
                  </a:extLst>
                </p14:cNvPr>
                <p14:cNvContentPartPr/>
                <p14:nvPr/>
              </p14:nvContentPartPr>
              <p14:xfrm>
                <a:off x="2853372" y="5093652"/>
                <a:ext cx="98280" cy="1231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54826B8-7485-444C-91E6-D6AD89299DC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844732" y="5085012"/>
                  <a:ext cx="1159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4DEFDEE-E5FB-460E-9C93-49BED52B0613}"/>
                    </a:ext>
                  </a:extLst>
                </p14:cNvPr>
                <p14:cNvContentPartPr/>
                <p14:nvPr/>
              </p14:nvContentPartPr>
              <p14:xfrm>
                <a:off x="3015012" y="5082492"/>
                <a:ext cx="101520" cy="15660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4DEFDEE-E5FB-460E-9C93-49BED52B061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006372" y="5073492"/>
                  <a:ext cx="11916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CEB91AD-12F0-4A46-9136-954014DA7458}"/>
                    </a:ext>
                  </a:extLst>
                </p14:cNvPr>
                <p14:cNvContentPartPr/>
                <p14:nvPr/>
              </p14:nvContentPartPr>
              <p14:xfrm>
                <a:off x="2115372" y="5421252"/>
                <a:ext cx="98280" cy="19008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CEB91AD-12F0-4A46-9136-954014DA745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106372" y="5412612"/>
                  <a:ext cx="1159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954FA08B-3677-4C88-A8E1-4F27349A6EF6}"/>
                    </a:ext>
                  </a:extLst>
                </p14:cNvPr>
                <p14:cNvContentPartPr/>
                <p14:nvPr/>
              </p14:nvContentPartPr>
              <p14:xfrm>
                <a:off x="2299692" y="5445372"/>
                <a:ext cx="129240" cy="12816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54FA08B-3677-4C88-A8E1-4F27349A6EF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291052" y="5436372"/>
                  <a:ext cx="1468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F441A8B-4E01-49D4-8382-94DB9673D61B}"/>
                    </a:ext>
                  </a:extLst>
                </p14:cNvPr>
                <p14:cNvContentPartPr/>
                <p14:nvPr/>
              </p14:nvContentPartPr>
              <p14:xfrm>
                <a:off x="2493012" y="5525652"/>
                <a:ext cx="37080" cy="1746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F441A8B-4E01-49D4-8382-94DB9673D61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484012" y="5516652"/>
                  <a:ext cx="547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708D8421-8CC9-4960-90DF-06E08E7757A6}"/>
                    </a:ext>
                  </a:extLst>
                </p14:cNvPr>
                <p14:cNvContentPartPr/>
                <p14:nvPr/>
              </p14:nvContentPartPr>
              <p14:xfrm>
                <a:off x="2523972" y="5429892"/>
                <a:ext cx="126360" cy="12096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708D8421-8CC9-4960-90DF-06E08E7757A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514972" y="5421252"/>
                  <a:ext cx="14400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B19DD72B-6115-4CF0-8FC3-AB0E842F4134}"/>
                    </a:ext>
                  </a:extLst>
                </p14:cNvPr>
                <p14:cNvContentPartPr/>
                <p14:nvPr/>
              </p14:nvContentPartPr>
              <p14:xfrm>
                <a:off x="2724132" y="5436372"/>
                <a:ext cx="95040" cy="1011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B19DD72B-6115-4CF0-8FC3-AB0E842F413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715492" y="5427372"/>
                  <a:ext cx="1126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54BF2137-32D9-47A6-B545-8E96101FB874}"/>
                    </a:ext>
                  </a:extLst>
                </p14:cNvPr>
                <p14:cNvContentPartPr/>
                <p14:nvPr/>
              </p14:nvContentPartPr>
              <p14:xfrm>
                <a:off x="2865612" y="5445012"/>
                <a:ext cx="70920" cy="8748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54BF2137-32D9-47A6-B545-8E96101FB87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856612" y="5436012"/>
                  <a:ext cx="885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9C08E85-B384-4A66-8758-CCC1EECD3857}"/>
                    </a:ext>
                  </a:extLst>
                </p14:cNvPr>
                <p14:cNvContentPartPr/>
                <p14:nvPr/>
              </p14:nvContentPartPr>
              <p14:xfrm>
                <a:off x="2996652" y="5479932"/>
                <a:ext cx="7920" cy="442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9C08E85-B384-4A66-8758-CCC1EECD385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988012" y="5471292"/>
                  <a:ext cx="2556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608990B-D2D0-489D-AFE3-0238A5CCACC6}"/>
                    </a:ext>
                  </a:extLst>
                </p14:cNvPr>
                <p14:cNvContentPartPr/>
                <p14:nvPr/>
              </p14:nvContentPartPr>
              <p14:xfrm>
                <a:off x="3155772" y="5171052"/>
                <a:ext cx="131040" cy="3808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608990B-D2D0-489D-AFE3-0238A5CCACC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146772" y="5162412"/>
                  <a:ext cx="148680" cy="39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DF8CF3E0-819A-49D5-8DF1-0FE60E0379F2}"/>
                    </a:ext>
                  </a:extLst>
                </p14:cNvPr>
                <p14:cNvContentPartPr/>
                <p14:nvPr/>
              </p14:nvContentPartPr>
              <p14:xfrm>
                <a:off x="3103212" y="5451852"/>
                <a:ext cx="150120" cy="3204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DF8CF3E0-819A-49D5-8DF1-0FE60E0379F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094572" y="5443212"/>
                  <a:ext cx="1677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D4EFD714-BE92-492F-89CE-F79328095312}"/>
                    </a:ext>
                  </a:extLst>
                </p14:cNvPr>
                <p14:cNvContentPartPr/>
                <p14:nvPr/>
              </p14:nvContentPartPr>
              <p14:xfrm>
                <a:off x="3308412" y="5455092"/>
                <a:ext cx="70200" cy="5652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D4EFD714-BE92-492F-89CE-F7932809531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299412" y="5446452"/>
                  <a:ext cx="878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7FBC62D3-5A51-4F38-B997-7839D9001F8F}"/>
                    </a:ext>
                  </a:extLst>
                </p14:cNvPr>
                <p14:cNvContentPartPr/>
                <p14:nvPr/>
              </p14:nvContentPartPr>
              <p14:xfrm>
                <a:off x="3303012" y="5407932"/>
                <a:ext cx="112680" cy="2581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7FBC62D3-5A51-4F38-B997-7839D9001F8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294012" y="5398932"/>
                  <a:ext cx="1303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A5A7825A-7265-4EBA-9022-094525B48D49}"/>
                    </a:ext>
                  </a:extLst>
                </p14:cNvPr>
                <p14:cNvContentPartPr/>
                <p14:nvPr/>
              </p14:nvContentPartPr>
              <p14:xfrm>
                <a:off x="3448452" y="5182572"/>
                <a:ext cx="185400" cy="4600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A5A7825A-7265-4EBA-9022-094525B48D4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439452" y="5173572"/>
                  <a:ext cx="203040" cy="47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1A5E70DF-350D-429B-93CD-03897AED0A90}"/>
                    </a:ext>
                  </a:extLst>
                </p14:cNvPr>
                <p14:cNvContentPartPr/>
                <p14:nvPr/>
              </p14:nvContentPartPr>
              <p14:xfrm>
                <a:off x="2274852" y="5716258"/>
                <a:ext cx="1145880" cy="11556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1A5E70DF-350D-429B-93CD-03897AED0A9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266212" y="5707258"/>
                  <a:ext cx="1163520" cy="13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318664D1-F48A-403A-B6A4-084BCB34685B}"/>
                  </a:ext>
                </a:extLst>
              </p14:cNvPr>
              <p14:cNvContentPartPr/>
              <p14:nvPr/>
            </p14:nvContentPartPr>
            <p14:xfrm>
              <a:off x="2332452" y="5821738"/>
              <a:ext cx="1019520" cy="74160"/>
            </p14:xfrm>
          </p:contentPart>
        </mc:Choice>
        <mc:Fallback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318664D1-F48A-403A-B6A4-084BCB34685B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323452" y="5812738"/>
                <a:ext cx="1037160" cy="91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8" name="Group 237">
            <a:extLst>
              <a:ext uri="{FF2B5EF4-FFF2-40B4-BE49-F238E27FC236}">
                <a16:creationId xmlns:a16="http://schemas.microsoft.com/office/drawing/2014/main" id="{87CB235F-F806-4DFB-8619-A694CA639BE6}"/>
              </a:ext>
            </a:extLst>
          </p:cNvPr>
          <p:cNvGrpSpPr/>
          <p:nvPr/>
        </p:nvGrpSpPr>
        <p:grpSpPr>
          <a:xfrm>
            <a:off x="4736172" y="2091252"/>
            <a:ext cx="3593520" cy="3383806"/>
            <a:chOff x="4736172" y="2091252"/>
            <a:chExt cx="3593520" cy="3383806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CC48A5C-A3B0-45D3-8BD5-51F819FBDF00}"/>
                    </a:ext>
                  </a:extLst>
                </p14:cNvPr>
                <p14:cNvContentPartPr/>
                <p14:nvPr/>
              </p14:nvContentPartPr>
              <p14:xfrm>
                <a:off x="5369772" y="2279892"/>
                <a:ext cx="5400" cy="64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CC48A5C-A3B0-45D3-8BD5-51F819FBDF0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360772" y="2271252"/>
                  <a:ext cx="230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841DE1B-8DA6-4A57-88D8-2D9D2F284BEB}"/>
                    </a:ext>
                  </a:extLst>
                </p14:cNvPr>
                <p14:cNvContentPartPr/>
                <p14:nvPr/>
              </p14:nvContentPartPr>
              <p14:xfrm>
                <a:off x="5304972" y="2091252"/>
                <a:ext cx="142920" cy="268056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841DE1B-8DA6-4A57-88D8-2D9D2F284BE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296332" y="2082252"/>
                  <a:ext cx="160560" cy="269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9C0B72C5-81F3-4A08-AF88-C850136870F2}"/>
                    </a:ext>
                  </a:extLst>
                </p14:cNvPr>
                <p14:cNvContentPartPr/>
                <p14:nvPr/>
              </p14:nvContentPartPr>
              <p14:xfrm>
                <a:off x="5428092" y="4751292"/>
                <a:ext cx="44280" cy="248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9C0B72C5-81F3-4A08-AF88-C850136870F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419452" y="4742652"/>
                  <a:ext cx="619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FE0FF36-0D09-441A-A0B2-7379B2E34416}"/>
                    </a:ext>
                  </a:extLst>
                </p14:cNvPr>
                <p14:cNvContentPartPr/>
                <p14:nvPr/>
              </p14:nvContentPartPr>
              <p14:xfrm>
                <a:off x="5477772" y="4714212"/>
                <a:ext cx="2851920" cy="414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FE0FF36-0D09-441A-A0B2-7379B2E3441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469132" y="4705212"/>
                  <a:ext cx="286956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7390E06-A064-4020-8DEC-7FEDBC561EFA}"/>
                    </a:ext>
                  </a:extLst>
                </p14:cNvPr>
                <p14:cNvContentPartPr/>
                <p14:nvPr/>
              </p14:nvContentPartPr>
              <p14:xfrm>
                <a:off x="5874852" y="4626372"/>
                <a:ext cx="24480" cy="24696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7390E06-A064-4020-8DEC-7FEDBC561EF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866212" y="4617732"/>
                  <a:ext cx="4212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22774C4A-228B-4830-8607-5411674F0999}"/>
                    </a:ext>
                  </a:extLst>
                </p14:cNvPr>
                <p14:cNvContentPartPr/>
                <p14:nvPr/>
              </p14:nvContentPartPr>
              <p14:xfrm>
                <a:off x="5737692" y="5010492"/>
                <a:ext cx="19080" cy="10332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22774C4A-228B-4830-8607-5411674F099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728692" y="5001492"/>
                  <a:ext cx="3672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8979C69E-0AA5-47DB-9895-E718BB7A3347}"/>
                    </a:ext>
                  </a:extLst>
                </p14:cNvPr>
                <p14:cNvContentPartPr/>
                <p14:nvPr/>
              </p14:nvContentPartPr>
              <p14:xfrm>
                <a:off x="5840652" y="5014092"/>
                <a:ext cx="108720" cy="1220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8979C69E-0AA5-47DB-9895-E718BB7A334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831652" y="5005452"/>
                  <a:ext cx="1263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5A876FE2-B757-448E-9F8C-A4907C89318C}"/>
                    </a:ext>
                  </a:extLst>
                </p14:cNvPr>
                <p14:cNvContentPartPr/>
                <p14:nvPr/>
              </p14:nvContentPartPr>
              <p14:xfrm>
                <a:off x="5292372" y="4337292"/>
                <a:ext cx="243720" cy="2592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5A876FE2-B757-448E-9F8C-A4907C89318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283372" y="4328292"/>
                  <a:ext cx="2613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8C56A526-15F8-494E-B621-768BE8B49127}"/>
                    </a:ext>
                  </a:extLst>
                </p14:cNvPr>
                <p14:cNvContentPartPr/>
                <p14:nvPr/>
              </p14:nvContentPartPr>
              <p14:xfrm>
                <a:off x="5241972" y="3953892"/>
                <a:ext cx="291600" cy="3348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8C56A526-15F8-494E-B621-768BE8B4912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232972" y="3944892"/>
                  <a:ext cx="3092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69433BC3-710C-4F8A-82F9-F31AE8209F3D}"/>
                    </a:ext>
                  </a:extLst>
                </p14:cNvPr>
                <p14:cNvContentPartPr/>
                <p14:nvPr/>
              </p14:nvContentPartPr>
              <p14:xfrm>
                <a:off x="5227932" y="3584892"/>
                <a:ext cx="266040" cy="194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69433BC3-710C-4F8A-82F9-F31AE8209F3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219292" y="3575892"/>
                  <a:ext cx="2836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9EE91EA9-76A5-40A3-B7C9-4EFEF46BC334}"/>
                    </a:ext>
                  </a:extLst>
                </p14:cNvPr>
                <p14:cNvContentPartPr/>
                <p14:nvPr/>
              </p14:nvContentPartPr>
              <p14:xfrm>
                <a:off x="5167812" y="3256212"/>
                <a:ext cx="322200" cy="417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9EE91EA9-76A5-40A3-B7C9-4EFEF46BC33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159172" y="3247572"/>
                  <a:ext cx="33984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75A5FFF7-B927-4DD7-8D1C-0B668B65B6FF}"/>
                    </a:ext>
                  </a:extLst>
                </p14:cNvPr>
                <p14:cNvContentPartPr/>
                <p14:nvPr/>
              </p14:nvContentPartPr>
              <p14:xfrm>
                <a:off x="4752012" y="3244692"/>
                <a:ext cx="19080" cy="234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75A5FFF7-B927-4DD7-8D1C-0B668B65B6F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743012" y="3235692"/>
                  <a:ext cx="367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F301E37-B480-4853-95C0-CF6523E0F40C}"/>
                    </a:ext>
                  </a:extLst>
                </p14:cNvPr>
                <p14:cNvContentPartPr/>
                <p14:nvPr/>
              </p14:nvContentPartPr>
              <p14:xfrm>
                <a:off x="4847052" y="3131292"/>
                <a:ext cx="101520" cy="7596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F301E37-B480-4853-95C0-CF6523E0F40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838412" y="3122652"/>
                  <a:ext cx="1191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250A334-596F-4782-A8B5-7C573EB7B8DF}"/>
                    </a:ext>
                  </a:extLst>
                </p14:cNvPr>
                <p14:cNvContentPartPr/>
                <p14:nvPr/>
              </p14:nvContentPartPr>
              <p14:xfrm>
                <a:off x="4901052" y="3085932"/>
                <a:ext cx="95400" cy="21492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250A334-596F-4782-A8B5-7C573EB7B8D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892412" y="3077292"/>
                  <a:ext cx="1130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4A586ABA-748E-422B-89FD-2D17A2ED98B5}"/>
                    </a:ext>
                  </a:extLst>
                </p14:cNvPr>
                <p14:cNvContentPartPr/>
                <p14:nvPr/>
              </p14:nvContentPartPr>
              <p14:xfrm>
                <a:off x="4770372" y="3592452"/>
                <a:ext cx="21600" cy="3024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4A586ABA-748E-422B-89FD-2D17A2ED98B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761372" y="3583452"/>
                  <a:ext cx="392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5A09B6AF-0606-4CE4-9B2D-6C71DFB14A03}"/>
                    </a:ext>
                  </a:extLst>
                </p14:cNvPr>
                <p14:cNvContentPartPr/>
                <p14:nvPr/>
              </p14:nvContentPartPr>
              <p14:xfrm>
                <a:off x="4903212" y="3485892"/>
                <a:ext cx="113760" cy="17028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5A09B6AF-0606-4CE4-9B2D-6C71DFB14A0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894212" y="3476892"/>
                  <a:ext cx="13140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B4EF6F8E-18AA-4287-BB79-8837143B645D}"/>
                    </a:ext>
                  </a:extLst>
                </p14:cNvPr>
                <p14:cNvContentPartPr/>
                <p14:nvPr/>
              </p14:nvContentPartPr>
              <p14:xfrm>
                <a:off x="4736172" y="3981252"/>
                <a:ext cx="11880" cy="162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B4EF6F8E-18AA-4287-BB79-8837143B645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727172" y="3972612"/>
                  <a:ext cx="2952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2AB4180D-1F77-4FDA-BC27-48E3C13B9529}"/>
                    </a:ext>
                  </a:extLst>
                </p14:cNvPr>
                <p14:cNvContentPartPr/>
                <p14:nvPr/>
              </p14:nvContentPartPr>
              <p14:xfrm>
                <a:off x="4862172" y="3873612"/>
                <a:ext cx="146520" cy="14436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2AB4180D-1F77-4FDA-BC27-48E3C13B9529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853172" y="3864972"/>
                  <a:ext cx="1641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588AA20D-9B93-4F32-B73D-ED6A2B8088E4}"/>
                    </a:ext>
                  </a:extLst>
                </p14:cNvPr>
                <p14:cNvContentPartPr/>
                <p14:nvPr/>
              </p14:nvContentPartPr>
              <p14:xfrm>
                <a:off x="4805292" y="4343772"/>
                <a:ext cx="17640" cy="252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588AA20D-9B93-4F32-B73D-ED6A2B8088E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796652" y="4334772"/>
                  <a:ext cx="352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AAC7363-1F65-4CC4-ACFC-725A32849C48}"/>
                    </a:ext>
                  </a:extLst>
                </p14:cNvPr>
                <p14:cNvContentPartPr/>
                <p14:nvPr/>
              </p14:nvContentPartPr>
              <p14:xfrm>
                <a:off x="5004372" y="4208052"/>
                <a:ext cx="23760" cy="16236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AAC7363-1F65-4CC4-ACFC-725A32849C4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995732" y="4199412"/>
                  <a:ext cx="414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926E3C8B-DA72-49F1-AC38-BBC09B380A9B}"/>
                    </a:ext>
                  </a:extLst>
                </p14:cNvPr>
                <p14:cNvContentPartPr/>
                <p14:nvPr/>
              </p14:nvContentPartPr>
              <p14:xfrm>
                <a:off x="6339252" y="4644372"/>
                <a:ext cx="28440" cy="21528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26E3C8B-DA72-49F1-AC38-BBC09B380A9B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330252" y="4635372"/>
                  <a:ext cx="460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A953DE2-A4FE-45B7-84FB-79AB1372DB7F}"/>
                    </a:ext>
                  </a:extLst>
                </p14:cNvPr>
                <p14:cNvContentPartPr/>
                <p14:nvPr/>
              </p14:nvContentPartPr>
              <p14:xfrm>
                <a:off x="6774852" y="4623132"/>
                <a:ext cx="28440" cy="23256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A953DE2-A4FE-45B7-84FB-79AB1372DB7F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765852" y="4614492"/>
                  <a:ext cx="460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DF846BE-83F2-4E95-B727-F4CA77A37B31}"/>
                    </a:ext>
                  </a:extLst>
                </p14:cNvPr>
                <p14:cNvContentPartPr/>
                <p14:nvPr/>
              </p14:nvContentPartPr>
              <p14:xfrm>
                <a:off x="7175532" y="4601172"/>
                <a:ext cx="19800" cy="24516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DF846BE-83F2-4E95-B727-F4CA77A37B3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166532" y="4592532"/>
                  <a:ext cx="3744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EBDF7DF-B43B-4B91-B433-9AC127267A5B}"/>
                    </a:ext>
                  </a:extLst>
                </p14:cNvPr>
                <p14:cNvContentPartPr/>
                <p14:nvPr/>
              </p14:nvContentPartPr>
              <p14:xfrm>
                <a:off x="7598172" y="4593252"/>
                <a:ext cx="75240" cy="28260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EBDF7DF-B43B-4B91-B433-9AC127267A5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589532" y="4584612"/>
                  <a:ext cx="9288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C445E2FC-3506-42D6-9E64-88B4348A37BF}"/>
                    </a:ext>
                  </a:extLst>
                </p14:cNvPr>
                <p14:cNvContentPartPr/>
                <p14:nvPr/>
              </p14:nvContentPartPr>
              <p14:xfrm>
                <a:off x="6222612" y="4985652"/>
                <a:ext cx="134640" cy="11700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C445E2FC-3506-42D6-9E64-88B4348A37BF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213972" y="4976652"/>
                  <a:ext cx="1522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22E999F-94D0-4C64-8C43-0199DFF8A50C}"/>
                    </a:ext>
                  </a:extLst>
                </p14:cNvPr>
                <p14:cNvContentPartPr/>
                <p14:nvPr/>
              </p14:nvContentPartPr>
              <p14:xfrm>
                <a:off x="6411252" y="4992492"/>
                <a:ext cx="94680" cy="9180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22E999F-94D0-4C64-8C43-0199DFF8A50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402612" y="4983852"/>
                  <a:ext cx="11232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F1A19ED-1A0F-43F9-A731-148193B73621}"/>
                    </a:ext>
                  </a:extLst>
                </p14:cNvPr>
                <p14:cNvContentPartPr/>
                <p14:nvPr/>
              </p14:nvContentPartPr>
              <p14:xfrm>
                <a:off x="6680172" y="4940652"/>
                <a:ext cx="104760" cy="1310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F1A19ED-1A0F-43F9-A731-148193B7362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71532" y="4931652"/>
                  <a:ext cx="12240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78630AF-3FF3-414C-AD91-0372660D27F2}"/>
                    </a:ext>
                  </a:extLst>
                </p14:cNvPr>
                <p14:cNvContentPartPr/>
                <p14:nvPr/>
              </p14:nvContentPartPr>
              <p14:xfrm>
                <a:off x="6851892" y="4980252"/>
                <a:ext cx="91440" cy="8460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78630AF-3FF3-414C-AD91-0372660D27F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843252" y="4971252"/>
                  <a:ext cx="1090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90E71F0-D207-4615-9985-8CD260283F3B}"/>
                    </a:ext>
                  </a:extLst>
                </p14:cNvPr>
                <p14:cNvContentPartPr/>
                <p14:nvPr/>
              </p14:nvContentPartPr>
              <p14:xfrm>
                <a:off x="7081572" y="4923012"/>
                <a:ext cx="60840" cy="6984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90E71F0-D207-4615-9985-8CD260283F3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072572" y="4914012"/>
                  <a:ext cx="784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7FF71ADD-17D7-4DA6-A154-C11FC1943BD1}"/>
                    </a:ext>
                  </a:extLst>
                </p14:cNvPr>
                <p14:cNvContentPartPr/>
                <p14:nvPr/>
              </p14:nvContentPartPr>
              <p14:xfrm>
                <a:off x="7130172" y="4902492"/>
                <a:ext cx="46440" cy="1569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7FF71ADD-17D7-4DA6-A154-C11FC1943BD1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121532" y="4893852"/>
                  <a:ext cx="640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5BD93A07-4A10-466C-8358-71AE70ADF977}"/>
                    </a:ext>
                  </a:extLst>
                </p14:cNvPr>
                <p14:cNvContentPartPr/>
                <p14:nvPr/>
              </p14:nvContentPartPr>
              <p14:xfrm>
                <a:off x="7228092" y="4957572"/>
                <a:ext cx="99720" cy="993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5BD93A07-4A10-466C-8358-71AE70ADF97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219452" y="4948572"/>
                  <a:ext cx="1173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5ECCD750-B4FD-466E-A298-77C6E0F80117}"/>
                    </a:ext>
                  </a:extLst>
                </p14:cNvPr>
                <p14:cNvContentPartPr/>
                <p14:nvPr/>
              </p14:nvContentPartPr>
              <p14:xfrm>
                <a:off x="7548492" y="4920132"/>
                <a:ext cx="191880" cy="15192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5ECCD750-B4FD-466E-A298-77C6E0F8011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539492" y="4911132"/>
                  <a:ext cx="2095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EB67A83-D9FC-4679-A4BC-04C5609D20DB}"/>
                    </a:ext>
                  </a:extLst>
                </p14:cNvPr>
                <p14:cNvContentPartPr/>
                <p14:nvPr/>
              </p14:nvContentPartPr>
              <p14:xfrm>
                <a:off x="7749732" y="4996812"/>
                <a:ext cx="119880" cy="9000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EB67A83-D9FC-4679-A4BC-04C5609D20D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740732" y="4988172"/>
                  <a:ext cx="1375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F9929919-79E0-4716-8656-4E70A68451E5}"/>
                    </a:ext>
                  </a:extLst>
                </p14:cNvPr>
                <p14:cNvContentPartPr/>
                <p14:nvPr/>
              </p14:nvContentPartPr>
              <p14:xfrm>
                <a:off x="6479292" y="5346898"/>
                <a:ext cx="360" cy="36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F9929919-79E0-4716-8656-4E70A68451E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470652" y="533789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39C51769-5CEE-41D1-BF97-370A7DC53632}"/>
                    </a:ext>
                  </a:extLst>
                </p14:cNvPr>
                <p14:cNvContentPartPr/>
                <p14:nvPr/>
              </p14:nvContentPartPr>
              <p14:xfrm>
                <a:off x="6441492" y="5331058"/>
                <a:ext cx="102960" cy="14400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39C51769-5CEE-41D1-BF97-370A7DC53632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432852" y="5322058"/>
                  <a:ext cx="1206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BF62A0C5-48D2-4678-97AD-A809ED5DAAC6}"/>
                    </a:ext>
                  </a:extLst>
                </p14:cNvPr>
                <p14:cNvContentPartPr/>
                <p14:nvPr/>
              </p14:nvContentPartPr>
              <p14:xfrm>
                <a:off x="6616092" y="5173738"/>
                <a:ext cx="53280" cy="25884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BF62A0C5-48D2-4678-97AD-A809ED5DAAC6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607092" y="5164738"/>
                  <a:ext cx="709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8380F07D-787A-4433-AFEE-968AA233264D}"/>
                    </a:ext>
                  </a:extLst>
                </p14:cNvPr>
                <p14:cNvContentPartPr/>
                <p14:nvPr/>
              </p14:nvContentPartPr>
              <p14:xfrm>
                <a:off x="6741732" y="5273458"/>
                <a:ext cx="101520" cy="14076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8380F07D-787A-4433-AFEE-968AA233264D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733092" y="5264818"/>
                  <a:ext cx="1191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7D0B91CD-18BA-4940-882B-AE696714CB14}"/>
                    </a:ext>
                  </a:extLst>
                </p14:cNvPr>
                <p14:cNvContentPartPr/>
                <p14:nvPr/>
              </p14:nvContentPartPr>
              <p14:xfrm>
                <a:off x="6908412" y="5230618"/>
                <a:ext cx="145080" cy="17280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7D0B91CD-18BA-4940-882B-AE696714CB1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899412" y="5221618"/>
                  <a:ext cx="16272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B590A1A3-63CD-4DD4-99E0-4F092ADABDFE}"/>
                    </a:ext>
                  </a:extLst>
                </p14:cNvPr>
                <p14:cNvContentPartPr/>
                <p14:nvPr/>
              </p14:nvContentPartPr>
              <p14:xfrm>
                <a:off x="7138812" y="5212618"/>
                <a:ext cx="154080" cy="23076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B590A1A3-63CD-4DD4-99E0-4F092ADABDF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130172" y="5203978"/>
                  <a:ext cx="17172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FA87046E-1669-4D2F-B7D6-9E0544311650}"/>
                    </a:ext>
                  </a:extLst>
                </p14:cNvPr>
                <p14:cNvContentPartPr/>
                <p14:nvPr/>
              </p14:nvContentPartPr>
              <p14:xfrm>
                <a:off x="5248452" y="2252698"/>
                <a:ext cx="360" cy="36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FA87046E-1669-4D2F-B7D6-9E054431165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239812" y="224405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7320EB0-06C1-4E2B-BA12-150BFFF500EF}"/>
                    </a:ext>
                  </a:extLst>
                </p14:cNvPr>
                <p14:cNvContentPartPr/>
                <p14:nvPr/>
              </p14:nvContentPartPr>
              <p14:xfrm>
                <a:off x="5201292" y="2209498"/>
                <a:ext cx="182880" cy="6732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7320EB0-06C1-4E2B-BA12-150BFFF500EF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192652" y="2200498"/>
                  <a:ext cx="20052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FB2B451C-C5B7-44DA-BE53-A7B05D4839F7}"/>
                    </a:ext>
                  </a:extLst>
                </p14:cNvPr>
                <p14:cNvContentPartPr/>
                <p14:nvPr/>
              </p14:nvContentPartPr>
              <p14:xfrm>
                <a:off x="5201292" y="2194378"/>
                <a:ext cx="221040" cy="5292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FB2B451C-C5B7-44DA-BE53-A7B05D4839F7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192652" y="2185378"/>
                  <a:ext cx="238680" cy="7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D5A06BD9-B2DB-4BC1-9F79-3DC144DC70F5}"/>
              </a:ext>
            </a:extLst>
          </p:cNvPr>
          <p:cNvGrpSpPr/>
          <p:nvPr/>
        </p:nvGrpSpPr>
        <p:grpSpPr>
          <a:xfrm>
            <a:off x="254532" y="1941658"/>
            <a:ext cx="4233600" cy="2926994"/>
            <a:chOff x="254532" y="1941658"/>
            <a:chExt cx="4233600" cy="2926994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DBFD418-A561-4158-BA0C-4A4D840821FD}"/>
                    </a:ext>
                  </a:extLst>
                </p14:cNvPr>
                <p14:cNvContentPartPr/>
                <p14:nvPr/>
              </p14:nvContentPartPr>
              <p14:xfrm>
                <a:off x="1262532" y="4475892"/>
                <a:ext cx="2706840" cy="518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DBFD418-A561-4158-BA0C-4A4D840821FD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253892" y="4466892"/>
                  <a:ext cx="272448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7BDC923-5926-443E-9D74-CEFFC469F3BC}"/>
                    </a:ext>
                  </a:extLst>
                </p14:cNvPr>
                <p14:cNvContentPartPr/>
                <p14:nvPr/>
              </p14:nvContentPartPr>
              <p14:xfrm>
                <a:off x="1739892" y="4385532"/>
                <a:ext cx="55080" cy="23868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7BDC923-5926-443E-9D74-CEFFC469F3BC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1730892" y="4376892"/>
                  <a:ext cx="7272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0C51DBE-C1E7-47EA-BF14-8A57F3A1B481}"/>
                    </a:ext>
                  </a:extLst>
                </p14:cNvPr>
                <p14:cNvContentPartPr/>
                <p14:nvPr/>
              </p14:nvContentPartPr>
              <p14:xfrm>
                <a:off x="1694532" y="4748772"/>
                <a:ext cx="22680" cy="1069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0C51DBE-C1E7-47EA-BF14-8A57F3A1B481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1685892" y="4739772"/>
                  <a:ext cx="403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8B23F18-72C1-426B-AB02-E7A516ACC3C8}"/>
                    </a:ext>
                  </a:extLst>
                </p14:cNvPr>
                <p14:cNvContentPartPr/>
                <p14:nvPr/>
              </p14:nvContentPartPr>
              <p14:xfrm>
                <a:off x="1797132" y="4754532"/>
                <a:ext cx="100440" cy="1141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8B23F18-72C1-426B-AB02-E7A516ACC3C8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788132" y="4745892"/>
                  <a:ext cx="1180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623162AD-A572-4EB0-BD97-43502C71E689}"/>
                    </a:ext>
                  </a:extLst>
                </p14:cNvPr>
                <p14:cNvContentPartPr/>
                <p14:nvPr/>
              </p14:nvContentPartPr>
              <p14:xfrm>
                <a:off x="1021692" y="2164332"/>
                <a:ext cx="289800" cy="229248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623162AD-A572-4EB0-BD97-43502C71E689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1013052" y="2155332"/>
                  <a:ext cx="307440" cy="231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4D80E2F-8F5A-46E9-BEBF-96B2F9C20DE5}"/>
                    </a:ext>
                  </a:extLst>
                </p14:cNvPr>
                <p14:cNvContentPartPr/>
                <p14:nvPr/>
              </p14:nvContentPartPr>
              <p14:xfrm>
                <a:off x="1079292" y="4029492"/>
                <a:ext cx="342360" cy="565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4D80E2F-8F5A-46E9-BEBF-96B2F9C20DE5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1070292" y="4020852"/>
                  <a:ext cx="360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E03B3DE7-1B13-49C9-B951-91A37B013A0F}"/>
                    </a:ext>
                  </a:extLst>
                </p14:cNvPr>
                <p14:cNvContentPartPr/>
                <p14:nvPr/>
              </p14:nvContentPartPr>
              <p14:xfrm>
                <a:off x="876252" y="3983412"/>
                <a:ext cx="35280" cy="1720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E03B3DE7-1B13-49C9-B951-91A37B013A0F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67612" y="3974772"/>
                  <a:ext cx="529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E599D0F-193C-4419-8092-2905BB3C5992}"/>
                    </a:ext>
                  </a:extLst>
                </p14:cNvPr>
                <p14:cNvContentPartPr/>
                <p14:nvPr/>
              </p14:nvContentPartPr>
              <p14:xfrm>
                <a:off x="290172" y="2323452"/>
                <a:ext cx="252720" cy="2822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E599D0F-193C-4419-8092-2905BB3C5992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281172" y="2314452"/>
                  <a:ext cx="27036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E465B8F-CE2A-46ED-821C-655ECE6D71C6}"/>
                    </a:ext>
                  </a:extLst>
                </p14:cNvPr>
                <p14:cNvContentPartPr/>
                <p14:nvPr/>
              </p14:nvContentPartPr>
              <p14:xfrm>
                <a:off x="278652" y="2489772"/>
                <a:ext cx="199080" cy="464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E465B8F-CE2A-46ED-821C-655ECE6D71C6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269652" y="2481132"/>
                  <a:ext cx="21672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326703D-7ED4-4ED0-BD3F-D3154950F7E8}"/>
                    </a:ext>
                  </a:extLst>
                </p14:cNvPr>
                <p14:cNvContentPartPr/>
                <p14:nvPr/>
              </p14:nvContentPartPr>
              <p14:xfrm>
                <a:off x="295212" y="2715852"/>
                <a:ext cx="159120" cy="1771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326703D-7ED4-4ED0-BD3F-D3154950F7E8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286572" y="2706852"/>
                  <a:ext cx="1767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C562365-45C0-4A91-A9AA-63D56377F6CB}"/>
                    </a:ext>
                  </a:extLst>
                </p14:cNvPr>
                <p14:cNvContentPartPr/>
                <p14:nvPr/>
              </p14:nvContentPartPr>
              <p14:xfrm>
                <a:off x="254532" y="3003492"/>
                <a:ext cx="139320" cy="1515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C562365-45C0-4A91-A9AA-63D56377F6CB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245892" y="2994852"/>
                  <a:ext cx="1569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7A987C5-567F-4DF0-B7BF-178D87583D2A}"/>
                    </a:ext>
                  </a:extLst>
                </p14:cNvPr>
                <p14:cNvContentPartPr/>
                <p14:nvPr/>
              </p14:nvContentPartPr>
              <p14:xfrm>
                <a:off x="263892" y="3233532"/>
                <a:ext cx="170640" cy="4082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7A987C5-567F-4DF0-B7BF-178D87583D2A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255252" y="3224532"/>
                  <a:ext cx="18828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3682804-6AAC-4559-8A0A-00AB6F534110}"/>
                    </a:ext>
                  </a:extLst>
                </p14:cNvPr>
                <p14:cNvContentPartPr/>
                <p14:nvPr/>
              </p14:nvContentPartPr>
              <p14:xfrm>
                <a:off x="460452" y="3466812"/>
                <a:ext cx="3600" cy="86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3682804-6AAC-4559-8A0A-00AB6F534110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451452" y="3458172"/>
                  <a:ext cx="2124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DAEAA83-8C52-477A-8611-6247B2DDA2DA}"/>
                    </a:ext>
                  </a:extLst>
                </p14:cNvPr>
                <p14:cNvContentPartPr/>
                <p14:nvPr/>
              </p14:nvContentPartPr>
              <p14:xfrm>
                <a:off x="1091172" y="3750852"/>
                <a:ext cx="360" cy="3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DAEAA83-8C52-477A-8611-6247B2DDA2D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082172" y="374221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5C98E19-FA38-4706-9C2E-92B2DBAFA3B0}"/>
                    </a:ext>
                  </a:extLst>
                </p14:cNvPr>
                <p14:cNvContentPartPr/>
                <p14:nvPr/>
              </p14:nvContentPartPr>
              <p14:xfrm>
                <a:off x="1020972" y="3687852"/>
                <a:ext cx="269640" cy="338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5C98E19-FA38-4706-9C2E-92B2DBAFA3B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11972" y="3678852"/>
                  <a:ext cx="2872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3C59345-ED18-4D18-8686-F6217A91D5BA}"/>
                    </a:ext>
                  </a:extLst>
                </p14:cNvPr>
                <p14:cNvContentPartPr/>
                <p14:nvPr/>
              </p14:nvContentPartPr>
              <p14:xfrm>
                <a:off x="752052" y="3595692"/>
                <a:ext cx="202320" cy="1584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3C59345-ED18-4D18-8686-F6217A91D5BA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43052" y="3587052"/>
                  <a:ext cx="2199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8326D9E-90BD-4599-BB62-FE97E090F65A}"/>
                    </a:ext>
                  </a:extLst>
                </p14:cNvPr>
                <p14:cNvContentPartPr/>
                <p14:nvPr/>
              </p14:nvContentPartPr>
              <p14:xfrm>
                <a:off x="988932" y="3239292"/>
                <a:ext cx="324720" cy="3852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8326D9E-90BD-4599-BB62-FE97E090F65A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80292" y="3230652"/>
                  <a:ext cx="3423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F63AF1F-ADFE-493F-82A1-520148DBF9AF}"/>
                    </a:ext>
                  </a:extLst>
                </p14:cNvPr>
                <p14:cNvContentPartPr/>
                <p14:nvPr/>
              </p14:nvContentPartPr>
              <p14:xfrm>
                <a:off x="704892" y="3142812"/>
                <a:ext cx="130320" cy="21240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F63AF1F-ADFE-493F-82A1-520148DBF9A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96252" y="3133812"/>
                  <a:ext cx="1479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7CEB287-EB9E-4B99-B250-66AC54B1DCDB}"/>
                    </a:ext>
                  </a:extLst>
                </p14:cNvPr>
                <p14:cNvContentPartPr/>
                <p14:nvPr/>
              </p14:nvContentPartPr>
              <p14:xfrm>
                <a:off x="885612" y="2755092"/>
                <a:ext cx="327960" cy="514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7CEB287-EB9E-4B99-B250-66AC54B1DCDB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76612" y="2746092"/>
                  <a:ext cx="34560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EDC636B-04D0-4B7F-9C1F-5282BD527DE3}"/>
                    </a:ext>
                  </a:extLst>
                </p14:cNvPr>
                <p14:cNvContentPartPr/>
                <p14:nvPr/>
              </p14:nvContentPartPr>
              <p14:xfrm>
                <a:off x="671412" y="2623692"/>
                <a:ext cx="98280" cy="810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EDC636B-04D0-4B7F-9C1F-5282BD527DE3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62772" y="2614692"/>
                  <a:ext cx="11592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7320065-55B8-479F-8A5D-B78D827FC760}"/>
                    </a:ext>
                  </a:extLst>
                </p14:cNvPr>
                <p14:cNvContentPartPr/>
                <p14:nvPr/>
              </p14:nvContentPartPr>
              <p14:xfrm>
                <a:off x="749892" y="2593812"/>
                <a:ext cx="38160" cy="25668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7320065-55B8-479F-8A5D-B78D827FC760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40892" y="2584812"/>
                  <a:ext cx="558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4FC60F0-752E-4985-A36A-5806FF248D7D}"/>
                    </a:ext>
                  </a:extLst>
                </p14:cNvPr>
                <p14:cNvContentPartPr/>
                <p14:nvPr/>
              </p14:nvContentPartPr>
              <p14:xfrm>
                <a:off x="940692" y="2444412"/>
                <a:ext cx="35640" cy="1656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4FC60F0-752E-4985-A36A-5806FF248D7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32052" y="2435412"/>
                  <a:ext cx="532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7D6137C-C104-40DA-A4C6-CD66B8F4CC42}"/>
                    </a:ext>
                  </a:extLst>
                </p14:cNvPr>
                <p14:cNvContentPartPr/>
                <p14:nvPr/>
              </p14:nvContentPartPr>
              <p14:xfrm>
                <a:off x="873012" y="2410572"/>
                <a:ext cx="271440" cy="471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7D6137C-C104-40DA-A4C6-CD66B8F4CC4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64012" y="2401572"/>
                  <a:ext cx="28908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25A67EC-5D4A-4752-94F2-D08F2AECFE17}"/>
                    </a:ext>
                  </a:extLst>
                </p14:cNvPr>
                <p14:cNvContentPartPr/>
                <p14:nvPr/>
              </p14:nvContentPartPr>
              <p14:xfrm>
                <a:off x="892812" y="2040852"/>
                <a:ext cx="316080" cy="4248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25A67EC-5D4A-4752-94F2-D08F2AECFE1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83812" y="2031852"/>
                  <a:ext cx="33372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CB9A61E5-F596-46E8-9246-C9332C2C8A5B}"/>
                    </a:ext>
                  </a:extLst>
                </p14:cNvPr>
                <p14:cNvContentPartPr/>
                <p14:nvPr/>
              </p14:nvContentPartPr>
              <p14:xfrm>
                <a:off x="531012" y="1962372"/>
                <a:ext cx="240120" cy="1800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CB9A61E5-F596-46E8-9246-C9332C2C8A5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22372" y="1953372"/>
                  <a:ext cx="2577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9BBA10E-4812-4EFE-8209-AF365615D7C9}"/>
                    </a:ext>
                  </a:extLst>
                </p14:cNvPr>
                <p14:cNvContentPartPr/>
                <p14:nvPr/>
              </p14:nvContentPartPr>
              <p14:xfrm>
                <a:off x="2516772" y="2160732"/>
                <a:ext cx="186480" cy="7063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9BBA10E-4812-4EFE-8209-AF365615D7C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508132" y="2152092"/>
                  <a:ext cx="204120" cy="72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0F3787D-EEC2-4D31-8283-12DEC17EEBD9}"/>
                    </a:ext>
                  </a:extLst>
                </p14:cNvPr>
                <p14:cNvContentPartPr/>
                <p14:nvPr/>
              </p14:nvContentPartPr>
              <p14:xfrm>
                <a:off x="2341812" y="4374732"/>
                <a:ext cx="39600" cy="1868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0F3787D-EEC2-4D31-8283-12DEC17EEBD9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332812" y="4365732"/>
                  <a:ext cx="5724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4691D82-DEAB-493B-BB7F-B6A97EC8B647}"/>
                    </a:ext>
                  </a:extLst>
                </p14:cNvPr>
                <p14:cNvContentPartPr/>
                <p14:nvPr/>
              </p14:nvContentPartPr>
              <p14:xfrm>
                <a:off x="2211132" y="4658772"/>
                <a:ext cx="123120" cy="1393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4691D82-DEAB-493B-BB7F-B6A97EC8B64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202132" y="4650132"/>
                  <a:ext cx="14076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66445E1-30C2-4D15-907A-B15576D144FD}"/>
                    </a:ext>
                  </a:extLst>
                </p14:cNvPr>
                <p14:cNvContentPartPr/>
                <p14:nvPr/>
              </p14:nvContentPartPr>
              <p14:xfrm>
                <a:off x="2402652" y="4698012"/>
                <a:ext cx="104040" cy="943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66445E1-30C2-4D15-907A-B15576D144F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394012" y="4689372"/>
                  <a:ext cx="1216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F5BDBC5-8E3E-490C-9AE8-CAC61E905ED0}"/>
                    </a:ext>
                  </a:extLst>
                </p14:cNvPr>
                <p14:cNvContentPartPr/>
                <p14:nvPr/>
              </p14:nvContentPartPr>
              <p14:xfrm>
                <a:off x="2821332" y="4392732"/>
                <a:ext cx="27000" cy="2156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F5BDBC5-8E3E-490C-9AE8-CAC61E905ED0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812692" y="4383732"/>
                  <a:ext cx="446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A2D7454-FB28-4E66-B8F9-0D84336362C6}"/>
                    </a:ext>
                  </a:extLst>
                </p14:cNvPr>
                <p14:cNvContentPartPr/>
                <p14:nvPr/>
              </p14:nvContentPartPr>
              <p14:xfrm>
                <a:off x="2769852" y="4658052"/>
                <a:ext cx="79560" cy="1436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A2D7454-FB28-4E66-B8F9-0D84336362C6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761212" y="4649412"/>
                  <a:ext cx="972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B1A7EAB-FB86-4FE6-B23C-F62FF69D2F76}"/>
                    </a:ext>
                  </a:extLst>
                </p14:cNvPr>
                <p14:cNvContentPartPr/>
                <p14:nvPr/>
              </p14:nvContentPartPr>
              <p14:xfrm>
                <a:off x="2933292" y="4712412"/>
                <a:ext cx="89640" cy="871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B1A7EAB-FB86-4FE6-B23C-F62FF69D2F76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924292" y="4703412"/>
                  <a:ext cx="10728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9C3ECA4-3353-42B2-9F76-1CD74AACB530}"/>
                    </a:ext>
                  </a:extLst>
                </p14:cNvPr>
                <p14:cNvContentPartPr/>
                <p14:nvPr/>
              </p14:nvContentPartPr>
              <p14:xfrm>
                <a:off x="3260532" y="4380132"/>
                <a:ext cx="23040" cy="1962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9C3ECA4-3353-42B2-9F76-1CD74AACB530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251532" y="4371492"/>
                  <a:ext cx="4068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6832E23-DD34-4FD4-AA10-C446675A115B}"/>
                    </a:ext>
                  </a:extLst>
                </p14:cNvPr>
                <p14:cNvContentPartPr/>
                <p14:nvPr/>
              </p14:nvContentPartPr>
              <p14:xfrm>
                <a:off x="3217332" y="4640052"/>
                <a:ext cx="86400" cy="622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6832E23-DD34-4FD4-AA10-C446675A115B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208692" y="4631052"/>
                  <a:ext cx="1040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1A1E075-5DA1-49F3-808C-93907D72AEB3}"/>
                    </a:ext>
                  </a:extLst>
                </p14:cNvPr>
                <p14:cNvContentPartPr/>
                <p14:nvPr/>
              </p14:nvContentPartPr>
              <p14:xfrm>
                <a:off x="3301212" y="4611972"/>
                <a:ext cx="28440" cy="1785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1A1E075-5DA1-49F3-808C-93907D72AEB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292572" y="4603332"/>
                  <a:ext cx="4608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F36171E-06F4-4B55-9D6C-B727FC921278}"/>
                    </a:ext>
                  </a:extLst>
                </p14:cNvPr>
                <p14:cNvContentPartPr/>
                <p14:nvPr/>
              </p14:nvContentPartPr>
              <p14:xfrm>
                <a:off x="3359892" y="4678212"/>
                <a:ext cx="88200" cy="943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F36171E-06F4-4B55-9D6C-B727FC92127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350892" y="4669572"/>
                  <a:ext cx="1058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5CB9040-23FF-49D8-8595-2F9630875C62}"/>
                    </a:ext>
                  </a:extLst>
                </p14:cNvPr>
                <p14:cNvContentPartPr/>
                <p14:nvPr/>
              </p14:nvContentPartPr>
              <p14:xfrm>
                <a:off x="3734292" y="4377612"/>
                <a:ext cx="25200" cy="2145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5CB9040-23FF-49D8-8595-2F9630875C62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725292" y="4368972"/>
                  <a:ext cx="4284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8091D79-BAEE-42BE-878E-C105149BD41E}"/>
                    </a:ext>
                  </a:extLst>
                </p14:cNvPr>
                <p14:cNvContentPartPr/>
                <p14:nvPr/>
              </p14:nvContentPartPr>
              <p14:xfrm>
                <a:off x="3655092" y="4637172"/>
                <a:ext cx="137160" cy="1648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8091D79-BAEE-42BE-878E-C105149BD41E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646452" y="4628172"/>
                  <a:ext cx="15480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6F0F437-E867-45D9-B685-7DABEA1248C7}"/>
                    </a:ext>
                  </a:extLst>
                </p14:cNvPr>
                <p14:cNvContentPartPr/>
                <p14:nvPr/>
              </p14:nvContentPartPr>
              <p14:xfrm>
                <a:off x="3862812" y="4709172"/>
                <a:ext cx="77040" cy="1051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6F0F437-E867-45D9-B685-7DABEA1248C7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854172" y="4700172"/>
                  <a:ext cx="946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1C370B6E-3C56-4F86-B209-A727E58DDEA5}"/>
                    </a:ext>
                  </a:extLst>
                </p14:cNvPr>
                <p14:cNvContentPartPr/>
                <p14:nvPr/>
              </p14:nvContentPartPr>
              <p14:xfrm>
                <a:off x="4157652" y="2478612"/>
                <a:ext cx="10800" cy="18756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1C370B6E-3C56-4F86-B209-A727E58DDEA5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148652" y="2469612"/>
                  <a:ext cx="2844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A69789C6-BB73-4C66-AFBE-E38E901A1744}"/>
                    </a:ext>
                  </a:extLst>
                </p14:cNvPr>
                <p14:cNvContentPartPr/>
                <p14:nvPr/>
              </p14:nvContentPartPr>
              <p14:xfrm>
                <a:off x="4138212" y="2358372"/>
                <a:ext cx="232200" cy="28728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A69789C6-BB73-4C66-AFBE-E38E901A1744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129572" y="2349372"/>
                  <a:ext cx="24984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22595C50-F356-4719-8CCA-CFB9A11D08B0}"/>
                    </a:ext>
                  </a:extLst>
                </p14:cNvPr>
                <p14:cNvContentPartPr/>
                <p14:nvPr/>
              </p14:nvContentPartPr>
              <p14:xfrm>
                <a:off x="4199772" y="2679852"/>
                <a:ext cx="143640" cy="19368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22595C50-F356-4719-8CCA-CFB9A11D08B0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190772" y="2670852"/>
                  <a:ext cx="1612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EE994CCB-01ED-4D85-9BC4-BF9B4849D796}"/>
                    </a:ext>
                  </a:extLst>
                </p14:cNvPr>
                <p14:cNvContentPartPr/>
                <p14:nvPr/>
              </p14:nvContentPartPr>
              <p14:xfrm>
                <a:off x="4261692" y="2921412"/>
                <a:ext cx="54720" cy="21420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EE994CCB-01ED-4D85-9BC4-BF9B4849D796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252692" y="2912772"/>
                  <a:ext cx="723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CA65E893-C6D2-41F6-903D-B2DD953E9FC2}"/>
                    </a:ext>
                  </a:extLst>
                </p14:cNvPr>
                <p14:cNvContentPartPr/>
                <p14:nvPr/>
              </p14:nvContentPartPr>
              <p14:xfrm>
                <a:off x="4383372" y="3108612"/>
                <a:ext cx="21960" cy="756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CA65E893-C6D2-41F6-903D-B2DD953E9FC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374732" y="3099972"/>
                  <a:ext cx="396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5C0C8D6-3AC2-4F4D-85C0-8CEB3281F2C2}"/>
                    </a:ext>
                  </a:extLst>
                </p14:cNvPr>
                <p14:cNvContentPartPr/>
                <p14:nvPr/>
              </p14:nvContentPartPr>
              <p14:xfrm>
                <a:off x="4188252" y="3291852"/>
                <a:ext cx="268200" cy="30312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5C0C8D6-3AC2-4F4D-85C0-8CEB3281F2C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4179612" y="3282852"/>
                  <a:ext cx="2858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5EF6B0C3-B00A-40D8-AA62-364D29DB4122}"/>
                    </a:ext>
                  </a:extLst>
                </p14:cNvPr>
                <p14:cNvContentPartPr/>
                <p14:nvPr/>
              </p14:nvContentPartPr>
              <p14:xfrm>
                <a:off x="4201572" y="3473652"/>
                <a:ext cx="127440" cy="1692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5EF6B0C3-B00A-40D8-AA62-364D29DB412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4192932" y="3465012"/>
                  <a:ext cx="1450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CC5979C1-5700-4CA7-8740-7DBF837A0644}"/>
                    </a:ext>
                  </a:extLst>
                </p14:cNvPr>
                <p14:cNvContentPartPr/>
                <p14:nvPr/>
              </p14:nvContentPartPr>
              <p14:xfrm>
                <a:off x="4238652" y="3621252"/>
                <a:ext cx="125640" cy="17784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CC5979C1-5700-4CA7-8740-7DBF837A0644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229652" y="3612252"/>
                  <a:ext cx="14328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77C7BE59-D197-46A4-9C50-9AB97E514068}"/>
                    </a:ext>
                  </a:extLst>
                </p14:cNvPr>
                <p14:cNvContentPartPr/>
                <p14:nvPr/>
              </p14:nvContentPartPr>
              <p14:xfrm>
                <a:off x="4224612" y="3827172"/>
                <a:ext cx="163440" cy="16272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77C7BE59-D197-46A4-9C50-9AB97E514068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215972" y="3818172"/>
                  <a:ext cx="18108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F341BFCB-C303-4567-A26D-E84E569DE6F0}"/>
                    </a:ext>
                  </a:extLst>
                </p14:cNvPr>
                <p14:cNvContentPartPr/>
                <p14:nvPr/>
              </p14:nvContentPartPr>
              <p14:xfrm>
                <a:off x="4236852" y="4069452"/>
                <a:ext cx="157320" cy="47592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F341BFCB-C303-4567-A26D-E84E569DE6F0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228212" y="4060452"/>
                  <a:ext cx="174960" cy="49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FEECF8B8-3DA5-494C-AE99-AEA241DBBE10}"/>
                    </a:ext>
                  </a:extLst>
                </p14:cNvPr>
                <p14:cNvContentPartPr/>
                <p14:nvPr/>
              </p14:nvContentPartPr>
              <p14:xfrm>
                <a:off x="4473012" y="4293012"/>
                <a:ext cx="15120" cy="648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FEECF8B8-3DA5-494C-AE99-AEA241DBBE10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464012" y="4284372"/>
                  <a:ext cx="327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BD22F516-E2F6-48E6-B3A0-A3495205F674}"/>
                    </a:ext>
                  </a:extLst>
                </p14:cNvPr>
                <p14:cNvContentPartPr/>
                <p14:nvPr/>
              </p14:nvContentPartPr>
              <p14:xfrm>
                <a:off x="1164252" y="3574978"/>
                <a:ext cx="360" cy="36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BD22F516-E2F6-48E6-B3A0-A3495205F67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155252" y="35663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E3CC2BD7-6178-47FA-8180-B5D70280BA20}"/>
                    </a:ext>
                  </a:extLst>
                </p14:cNvPr>
                <p14:cNvContentPartPr/>
                <p14:nvPr/>
              </p14:nvContentPartPr>
              <p14:xfrm>
                <a:off x="1178652" y="3566698"/>
                <a:ext cx="1440" cy="1872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E3CC2BD7-6178-47FA-8180-B5D70280BA20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1170012" y="3558058"/>
                  <a:ext cx="190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84D0741D-F36A-410E-A8E6-3BD986F7B155}"/>
                    </a:ext>
                  </a:extLst>
                </p14:cNvPr>
                <p14:cNvContentPartPr/>
                <p14:nvPr/>
              </p14:nvContentPartPr>
              <p14:xfrm>
                <a:off x="1199892" y="1941658"/>
                <a:ext cx="2627640" cy="213444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84D0741D-F36A-410E-A8E6-3BD986F7B155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191252" y="1932658"/>
                  <a:ext cx="2645280" cy="2152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5615081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373F93-95F6-4901-8A37-1A857BBC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ymmetry and Skewness </a:t>
            </a:r>
            <a:r>
              <a:rPr lang="en-US" sz="1000" noProof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68FF7C-DE25-4163-B954-AD314D6EA4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44779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sz="2400" noProof="0" dirty="0"/>
              <a:t>A histogram is perfectly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symmetric</a:t>
            </a:r>
            <a:r>
              <a:rPr lang="en-US" altLang="en-US" sz="2400" noProof="0" dirty="0">
                <a:solidFill>
                  <a:schemeClr val="accent2"/>
                </a:solidFill>
              </a:rPr>
              <a:t> </a:t>
            </a:r>
            <a:r>
              <a:rPr lang="en-US" altLang="en-US" sz="2400" noProof="0" dirty="0"/>
              <a:t>if its right half is a mirror image of its left half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000" noProof="0" dirty="0"/>
              <a:t>For example, the distribution of birth weights of full-term infants is roughly symmetric.</a:t>
            </a:r>
            <a:endParaRPr lang="en-US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3C566C-B3C2-453F-AAF9-1643BB6FA24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0"/>
            <a:ext cx="8534400" cy="1600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sz="2400" noProof="0" dirty="0"/>
              <a:t>Histograms that are not symmetric are referred to as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skewed</a:t>
            </a:r>
            <a:r>
              <a:rPr lang="en-US" altLang="en-US" sz="2400" noProof="0" dirty="0"/>
              <a:t>.</a:t>
            </a: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sz="2400" noProof="0" dirty="0"/>
              <a:t>A histogram with a long right-hand tail is said to be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skewed to the right</a:t>
            </a:r>
            <a:r>
              <a:rPr lang="en-US" altLang="en-US" sz="2400" noProof="0" dirty="0"/>
              <a:t>, or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positively skewed</a:t>
            </a:r>
            <a:r>
              <a:rPr lang="en-US" altLang="en-US" sz="2400" b="1" noProof="0" dirty="0"/>
              <a:t>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000" noProof="0" dirty="0"/>
              <a:t>For example, the distribution of household incomes is right-skewed.</a:t>
            </a:r>
            <a:endParaRPr lang="en-US" noProof="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929D55F-6B8D-48C6-8517-F848137BA62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876800"/>
            <a:ext cx="8382000" cy="108966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sz="2400" noProof="0" dirty="0"/>
              <a:t>A histogram with a long left-hand tail is said to be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skewed to the left</a:t>
            </a:r>
            <a:r>
              <a:rPr lang="en-US" altLang="en-US" sz="2400" noProof="0" dirty="0"/>
              <a:t>, or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negatively skewed</a:t>
            </a:r>
            <a:r>
              <a:rPr lang="en-US" altLang="en-US" sz="2400" b="1" noProof="0" dirty="0"/>
              <a:t>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000" noProof="0" dirty="0"/>
              <a:t>For example, the distribution of grades on an easy test is left-skewed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29E9274-A903-4523-8023-6BAB54347E03}"/>
                  </a:ext>
                </a:extLst>
              </p14:cNvPr>
              <p14:cNvContentPartPr/>
              <p14:nvPr/>
            </p14:nvContentPartPr>
            <p14:xfrm>
              <a:off x="7407372" y="1549618"/>
              <a:ext cx="1656000" cy="651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29E9274-A903-4523-8023-6BAB54347E0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98372" y="1540618"/>
                <a:ext cx="1673640" cy="82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EE6ACE71-5C03-4BB4-BC31-ADD36577C32D}"/>
              </a:ext>
            </a:extLst>
          </p:cNvPr>
          <p:cNvGrpSpPr/>
          <p:nvPr/>
        </p:nvGrpSpPr>
        <p:grpSpPr>
          <a:xfrm>
            <a:off x="7255812" y="786058"/>
            <a:ext cx="1911600" cy="1072440"/>
            <a:chOff x="7255812" y="786058"/>
            <a:chExt cx="1911600" cy="1072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23B8A58-32AF-4B98-82F2-F3C773E1D2B3}"/>
                    </a:ext>
                  </a:extLst>
                </p14:cNvPr>
                <p14:cNvContentPartPr/>
                <p14:nvPr/>
              </p14:nvContentPartPr>
              <p14:xfrm>
                <a:off x="7255812" y="972538"/>
                <a:ext cx="1911600" cy="5954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23B8A58-32AF-4B98-82F2-F3C773E1D2B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246812" y="963898"/>
                  <a:ext cx="1929240" cy="61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4EFD1B4-0227-40C7-BDB7-756EDB58EA7D}"/>
                    </a:ext>
                  </a:extLst>
                </p14:cNvPr>
                <p14:cNvContentPartPr/>
                <p14:nvPr/>
              </p14:nvContentPartPr>
              <p14:xfrm>
                <a:off x="8292612" y="786058"/>
                <a:ext cx="24120" cy="1101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4EFD1B4-0227-40C7-BDB7-756EDB58EA7D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283612" y="777058"/>
                  <a:ext cx="4176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25CC797-BD89-4DC0-A749-633FDB8C3D28}"/>
                    </a:ext>
                  </a:extLst>
                </p14:cNvPr>
                <p14:cNvContentPartPr/>
                <p14:nvPr/>
              </p14:nvContentPartPr>
              <p14:xfrm>
                <a:off x="8316012" y="987298"/>
                <a:ext cx="20880" cy="766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25CC797-BD89-4DC0-A749-633FDB8C3D2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307372" y="978298"/>
                  <a:ext cx="385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C32DC16-6EC0-4300-990C-D72B9EC5B2E0}"/>
                    </a:ext>
                  </a:extLst>
                </p14:cNvPr>
                <p14:cNvContentPartPr/>
                <p14:nvPr/>
              </p14:nvContentPartPr>
              <p14:xfrm>
                <a:off x="8287572" y="1169098"/>
                <a:ext cx="12960" cy="360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C32DC16-6EC0-4300-990C-D72B9EC5B2E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278572" y="1160098"/>
                  <a:ext cx="306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EF1BF47-2DBC-446F-AF72-2ACE1639BB85}"/>
                    </a:ext>
                  </a:extLst>
                </p14:cNvPr>
                <p14:cNvContentPartPr/>
                <p14:nvPr/>
              </p14:nvContentPartPr>
              <p14:xfrm>
                <a:off x="8349132" y="1260538"/>
                <a:ext cx="56880" cy="2617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EF1BF47-2DBC-446F-AF72-2ACE1639BB8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340492" y="1251538"/>
                  <a:ext cx="7452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3EA6827-BC55-4580-9A1B-BD5D141E5EFE}"/>
                    </a:ext>
                  </a:extLst>
                </p14:cNvPr>
                <p14:cNvContentPartPr/>
                <p14:nvPr/>
              </p14:nvContentPartPr>
              <p14:xfrm>
                <a:off x="8422932" y="1567618"/>
                <a:ext cx="41400" cy="2908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3EA6827-BC55-4580-9A1B-BD5D141E5EF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413932" y="1558978"/>
                  <a:ext cx="59040" cy="30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4D7A6FB8-65FF-4129-A66B-31A22882D887}"/>
                  </a:ext>
                </a:extLst>
              </p14:cNvPr>
              <p14:cNvContentPartPr/>
              <p14:nvPr/>
            </p14:nvContentPartPr>
            <p14:xfrm>
              <a:off x="8226372" y="2263858"/>
              <a:ext cx="240840" cy="79596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4D7A6FB8-65FF-4129-A66B-31A22882D887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217732" y="2254858"/>
                <a:ext cx="258480" cy="81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474148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ymmetry and Skewness </a:t>
            </a:r>
            <a:r>
              <a:rPr lang="en-US" altLang="en-US" sz="1000" noProof="0" dirty="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400" noProof="0" dirty="0">
                <a:latin typeface="Arial" panose="020B0604020202020204" pitchFamily="34" charset="0"/>
              </a:rPr>
              <a:t>When a histogram is roughly </a:t>
            </a:r>
            <a:r>
              <a:rPr lang="en-US" altLang="en-US" sz="24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ymmetric</a:t>
            </a:r>
            <a:r>
              <a:rPr lang="en-US" altLang="en-US" sz="2400" noProof="0" dirty="0">
                <a:latin typeface="Arial" panose="020B0604020202020204" pitchFamily="34" charset="0"/>
              </a:rPr>
              <a:t>, the mean and the median are approximately equal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400" noProof="0" dirty="0">
                <a:latin typeface="Arial" panose="020B0604020202020204" pitchFamily="34" charset="0"/>
              </a:rPr>
              <a:t>When a histogram is </a:t>
            </a:r>
            <a:r>
              <a:rPr lang="en-US" altLang="en-US" sz="24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right-skewed</a:t>
            </a:r>
            <a:r>
              <a:rPr lang="en-US" altLang="en-US" sz="2400" noProof="0" dirty="0">
                <a:latin typeface="Arial" panose="020B0604020202020204" pitchFamily="34" charset="0"/>
              </a:rPr>
              <a:t>, the mean is greater than the media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400" noProof="0" dirty="0">
                <a:latin typeface="Arial" panose="020B0604020202020204" pitchFamily="34" charset="0"/>
              </a:rPr>
              <a:t>When a histogram is </a:t>
            </a:r>
            <a:r>
              <a:rPr lang="en-US" altLang="en-US" sz="24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left-skewed</a:t>
            </a:r>
            <a:r>
              <a:rPr lang="en-US" altLang="en-US" sz="2400" noProof="0" dirty="0">
                <a:latin typeface="Arial" panose="020B0604020202020204" pitchFamily="34" charset="0"/>
              </a:rPr>
              <a:t>, the mean is less than the median.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7010EB0-E4A3-4C10-AB4F-34FBF45321CA}"/>
              </a:ext>
            </a:extLst>
          </p:cNvPr>
          <p:cNvGrpSpPr/>
          <p:nvPr/>
        </p:nvGrpSpPr>
        <p:grpSpPr>
          <a:xfrm>
            <a:off x="1571578" y="3985378"/>
            <a:ext cx="3011400" cy="1631520"/>
            <a:chOff x="1571578" y="3985378"/>
            <a:chExt cx="3011400" cy="163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23B8672-6032-457E-8377-B13C61609B2D}"/>
                    </a:ext>
                  </a:extLst>
                </p14:cNvPr>
                <p14:cNvContentPartPr/>
                <p14:nvPr/>
              </p14:nvContentPartPr>
              <p14:xfrm>
                <a:off x="1571578" y="4422418"/>
                <a:ext cx="3011400" cy="11944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23B8672-6032-457E-8377-B13C61609B2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562578" y="4413778"/>
                  <a:ext cx="3029040" cy="12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31A307C-AAB5-46EE-A5D7-DD526559C274}"/>
                    </a:ext>
                  </a:extLst>
                </p14:cNvPr>
                <p14:cNvContentPartPr/>
                <p14:nvPr/>
              </p14:nvContentPartPr>
              <p14:xfrm>
                <a:off x="3107338" y="4175458"/>
                <a:ext cx="251280" cy="3578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31A307C-AAB5-46EE-A5D7-DD526559C27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098338" y="4166818"/>
                  <a:ext cx="26892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252073A-E274-45F9-87F0-F6E2B71E1124}"/>
                    </a:ext>
                  </a:extLst>
                </p14:cNvPr>
                <p14:cNvContentPartPr/>
                <p14:nvPr/>
              </p14:nvContentPartPr>
              <p14:xfrm>
                <a:off x="3381298" y="4009498"/>
                <a:ext cx="34920" cy="4078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252073A-E274-45F9-87F0-F6E2B71E1124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72298" y="4000498"/>
                  <a:ext cx="52560" cy="42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6ECFF5D-B3AE-4DB3-82C1-4C736ACFAD56}"/>
                    </a:ext>
                  </a:extLst>
                </p14:cNvPr>
                <p14:cNvContentPartPr/>
                <p14:nvPr/>
              </p14:nvContentPartPr>
              <p14:xfrm>
                <a:off x="3424498" y="4155658"/>
                <a:ext cx="104760" cy="160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6ECFF5D-B3AE-4DB3-82C1-4C736ACFAD5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415858" y="4146658"/>
                  <a:ext cx="1224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B7778F3-242F-4B36-9086-940A3B14649D}"/>
                    </a:ext>
                  </a:extLst>
                </p14:cNvPr>
                <p14:cNvContentPartPr/>
                <p14:nvPr/>
              </p14:nvContentPartPr>
              <p14:xfrm>
                <a:off x="3465178" y="4318738"/>
                <a:ext cx="113040" cy="1206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B7778F3-242F-4B36-9086-940A3B14649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456538" y="4310098"/>
                  <a:ext cx="1306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ED250DF-E792-49E1-B8A4-44A39DE8165A}"/>
                    </a:ext>
                  </a:extLst>
                </p14:cNvPr>
                <p14:cNvContentPartPr/>
                <p14:nvPr/>
              </p14:nvContentPartPr>
              <p14:xfrm>
                <a:off x="3617458" y="4221538"/>
                <a:ext cx="154440" cy="1490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ED250DF-E792-49E1-B8A4-44A39DE8165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608458" y="4212898"/>
                  <a:ext cx="1720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2FE5C7E-B1C1-4F0D-B830-2C8BCDE73391}"/>
                    </a:ext>
                  </a:extLst>
                </p14:cNvPr>
                <p14:cNvContentPartPr/>
                <p14:nvPr/>
              </p14:nvContentPartPr>
              <p14:xfrm>
                <a:off x="3841378" y="4250698"/>
                <a:ext cx="212400" cy="168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2FE5C7E-B1C1-4F0D-B830-2C8BCDE7339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832378" y="4242058"/>
                  <a:ext cx="23004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D13036F-05DF-4001-8D9C-67DD19410E8E}"/>
                    </a:ext>
                  </a:extLst>
                </p14:cNvPr>
                <p14:cNvContentPartPr/>
                <p14:nvPr/>
              </p14:nvContentPartPr>
              <p14:xfrm>
                <a:off x="4143058" y="4199578"/>
                <a:ext cx="92160" cy="1645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D13036F-05DF-4001-8D9C-67DD19410E8E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134418" y="4190938"/>
                  <a:ext cx="10980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6F413CE-16E9-471D-BBFD-3D973EAFFF26}"/>
                    </a:ext>
                  </a:extLst>
                </p14:cNvPr>
                <p14:cNvContentPartPr/>
                <p14:nvPr/>
              </p14:nvContentPartPr>
              <p14:xfrm>
                <a:off x="4375258" y="4298938"/>
                <a:ext cx="28080" cy="392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6F413CE-16E9-471D-BBFD-3D973EAFFF26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366618" y="4289938"/>
                  <a:ext cx="4572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1B27A9D-3F6C-4AFF-87E1-5A9C8D619EDB}"/>
                    </a:ext>
                  </a:extLst>
                </p14:cNvPr>
                <p14:cNvContentPartPr/>
                <p14:nvPr/>
              </p14:nvContentPartPr>
              <p14:xfrm>
                <a:off x="4311898" y="4240258"/>
                <a:ext cx="113760" cy="128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1B27A9D-3F6C-4AFF-87E1-5A9C8D619EDB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303258" y="4231258"/>
                  <a:ext cx="1314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182D332-B62F-4336-AE11-931E07688317}"/>
                    </a:ext>
                  </a:extLst>
                </p14:cNvPr>
                <p14:cNvContentPartPr/>
                <p14:nvPr/>
              </p14:nvContentPartPr>
              <p14:xfrm>
                <a:off x="4398658" y="3985378"/>
                <a:ext cx="52920" cy="3495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182D332-B62F-4336-AE11-931E0768831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389658" y="3976378"/>
                  <a:ext cx="7056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A99BF32-94E7-4809-A5BE-0FDF8335B4D7}"/>
                    </a:ext>
                  </a:extLst>
                </p14:cNvPr>
                <p14:cNvContentPartPr/>
                <p14:nvPr/>
              </p14:nvContentPartPr>
              <p14:xfrm>
                <a:off x="3470578" y="4714018"/>
                <a:ext cx="21240" cy="2242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A99BF32-94E7-4809-A5BE-0FDF8335B4D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461578" y="4705018"/>
                  <a:ext cx="3888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6C6C0AE-8C4B-4D85-88DE-55F4FAEF9CB5}"/>
                    </a:ext>
                  </a:extLst>
                </p14:cNvPr>
                <p14:cNvContentPartPr/>
                <p14:nvPr/>
              </p14:nvContentPartPr>
              <p14:xfrm>
                <a:off x="3391738" y="4554538"/>
                <a:ext cx="268560" cy="374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6C6C0AE-8C4B-4D85-88DE-55F4FAEF9CB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383098" y="4545538"/>
                  <a:ext cx="28620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14DBC89-DF70-4BB5-B9BE-542731C4CC7D}"/>
                    </a:ext>
                  </a:extLst>
                </p14:cNvPr>
                <p14:cNvContentPartPr/>
                <p14:nvPr/>
              </p14:nvContentPartPr>
              <p14:xfrm>
                <a:off x="3687298" y="4716178"/>
                <a:ext cx="11880" cy="169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14DBC89-DF70-4BB5-B9BE-542731C4CC7D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678658" y="4707178"/>
                  <a:ext cx="295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A292081-C724-4D06-9A53-ADF35FE0E6AB}"/>
                    </a:ext>
                  </a:extLst>
                </p14:cNvPr>
                <p14:cNvContentPartPr/>
                <p14:nvPr/>
              </p14:nvContentPartPr>
              <p14:xfrm>
                <a:off x="3712498" y="4588378"/>
                <a:ext cx="18720" cy="356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A292081-C724-4D06-9A53-ADF35FE0E6AB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703498" y="4579378"/>
                  <a:ext cx="363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B9E6E06-055F-4C2B-8321-2EDD411DF2CB}"/>
                    </a:ext>
                  </a:extLst>
                </p14:cNvPr>
                <p14:cNvContentPartPr/>
                <p14:nvPr/>
              </p14:nvContentPartPr>
              <p14:xfrm>
                <a:off x="3795298" y="4762618"/>
                <a:ext cx="148320" cy="3826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B9E6E06-055F-4C2B-8321-2EDD411DF2C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786658" y="4753618"/>
                  <a:ext cx="16596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A72AC36-FF7E-4036-8DE7-22201D3AB0AE}"/>
                    </a:ext>
                  </a:extLst>
                </p14:cNvPr>
                <p14:cNvContentPartPr/>
                <p14:nvPr/>
              </p14:nvContentPartPr>
              <p14:xfrm>
                <a:off x="3985018" y="4483978"/>
                <a:ext cx="23760" cy="252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A72AC36-FF7E-4036-8DE7-22201D3AB0AE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976378" y="4474978"/>
                  <a:ext cx="414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8DD3416-FAAE-4DF3-88FD-B3B334D69DE5}"/>
                    </a:ext>
                  </a:extLst>
                </p14:cNvPr>
                <p14:cNvContentPartPr/>
                <p14:nvPr/>
              </p14:nvContentPartPr>
              <p14:xfrm>
                <a:off x="3981778" y="4465618"/>
                <a:ext cx="14760" cy="1648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8DD3416-FAAE-4DF3-88FD-B3B334D69DE5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972778" y="4456618"/>
                  <a:ext cx="3240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73F982F-1D65-458D-8851-55E93722889E}"/>
                    </a:ext>
                  </a:extLst>
                </p14:cNvPr>
                <p14:cNvContentPartPr/>
                <p14:nvPr/>
              </p14:nvContentPartPr>
              <p14:xfrm>
                <a:off x="4000138" y="4693138"/>
                <a:ext cx="151200" cy="1926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73F982F-1D65-458D-8851-55E93722889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991138" y="4684498"/>
                  <a:ext cx="16884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1E4ABB6-AB1B-4D20-9924-CD938D611065}"/>
                    </a:ext>
                  </a:extLst>
                </p14:cNvPr>
                <p14:cNvContentPartPr/>
                <p14:nvPr/>
              </p14:nvContentPartPr>
              <p14:xfrm>
                <a:off x="4140538" y="4469218"/>
                <a:ext cx="184320" cy="3682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1E4ABB6-AB1B-4D20-9924-CD938D611065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131538" y="4460578"/>
                  <a:ext cx="201960" cy="38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41C21444-5F1D-416E-B37A-A217DFE0274D}"/>
                  </a:ext>
                </a:extLst>
              </p14:cNvPr>
              <p14:cNvContentPartPr/>
              <p14:nvPr/>
            </p14:nvContentPartPr>
            <p14:xfrm>
              <a:off x="5657578" y="5603938"/>
              <a:ext cx="20520" cy="71280"/>
            </p14:xfrm>
          </p:contentPart>
        </mc:Choice>
        <mc:Fallback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41C21444-5F1D-416E-B37A-A217DFE0274D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648578" y="5594938"/>
                <a:ext cx="38160" cy="8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B1E01135-4DF3-42FC-BF1A-96EF95698F04}"/>
                  </a:ext>
                </a:extLst>
              </p14:cNvPr>
              <p14:cNvContentPartPr/>
              <p14:nvPr/>
            </p14:nvContentPartPr>
            <p14:xfrm>
              <a:off x="8434618" y="4020658"/>
              <a:ext cx="44280" cy="543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B1E01135-4DF3-42FC-BF1A-96EF95698F04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425618" y="4012018"/>
                <a:ext cx="619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2A2E6AA5-D124-4EB5-9AEC-856C2103ED1C}"/>
                  </a:ext>
                </a:extLst>
              </p14:cNvPr>
              <p14:cNvContentPartPr/>
              <p14:nvPr/>
            </p14:nvContentPartPr>
            <p14:xfrm>
              <a:off x="6019378" y="4044058"/>
              <a:ext cx="2563200" cy="138960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2A2E6AA5-D124-4EB5-9AEC-856C2103ED1C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6010378" y="4035058"/>
                <a:ext cx="2580840" cy="140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2005" name="Ink 42004">
                <a:extLst>
                  <a:ext uri="{FF2B5EF4-FFF2-40B4-BE49-F238E27FC236}">
                    <a16:creationId xmlns:a16="http://schemas.microsoft.com/office/drawing/2014/main" id="{2603625A-7124-4F08-A767-E22BB09B0756}"/>
                  </a:ext>
                </a:extLst>
              </p14:cNvPr>
              <p14:cNvContentPartPr/>
              <p14:nvPr/>
            </p14:nvContentPartPr>
            <p14:xfrm>
              <a:off x="8454058" y="2293738"/>
              <a:ext cx="141840" cy="1464840"/>
            </p14:xfrm>
          </p:contentPart>
        </mc:Choice>
        <mc:Fallback xmlns="">
          <p:pic>
            <p:nvPicPr>
              <p:cNvPr id="42005" name="Ink 42004">
                <a:extLst>
                  <a:ext uri="{FF2B5EF4-FFF2-40B4-BE49-F238E27FC236}">
                    <a16:creationId xmlns:a16="http://schemas.microsoft.com/office/drawing/2014/main" id="{2603625A-7124-4F08-A767-E22BB09B0756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8445418" y="2285098"/>
                <a:ext cx="159480" cy="148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2010" name="Group 42009">
            <a:extLst>
              <a:ext uri="{FF2B5EF4-FFF2-40B4-BE49-F238E27FC236}">
                <a16:creationId xmlns:a16="http://schemas.microsoft.com/office/drawing/2014/main" id="{F6C1DA3E-6A43-47B0-AF51-C6631B7CAC8D}"/>
              </a:ext>
            </a:extLst>
          </p:cNvPr>
          <p:cNvGrpSpPr/>
          <p:nvPr/>
        </p:nvGrpSpPr>
        <p:grpSpPr>
          <a:xfrm>
            <a:off x="8665018" y="2602258"/>
            <a:ext cx="404280" cy="475200"/>
            <a:chOff x="8665018" y="2602258"/>
            <a:chExt cx="404280" cy="47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42006" name="Ink 42005">
                  <a:extLst>
                    <a:ext uri="{FF2B5EF4-FFF2-40B4-BE49-F238E27FC236}">
                      <a16:creationId xmlns:a16="http://schemas.microsoft.com/office/drawing/2014/main" id="{BB596E4C-053E-4A5D-AB6C-98374C731890}"/>
                    </a:ext>
                  </a:extLst>
                </p14:cNvPr>
                <p14:cNvContentPartPr/>
                <p14:nvPr/>
              </p14:nvContentPartPr>
              <p14:xfrm>
                <a:off x="8665018" y="2907898"/>
                <a:ext cx="89280" cy="169560"/>
              </p14:xfrm>
            </p:contentPart>
          </mc:Choice>
          <mc:Fallback xmlns="">
            <p:pic>
              <p:nvPicPr>
                <p:cNvPr id="42006" name="Ink 42005">
                  <a:extLst>
                    <a:ext uri="{FF2B5EF4-FFF2-40B4-BE49-F238E27FC236}">
                      <a16:creationId xmlns:a16="http://schemas.microsoft.com/office/drawing/2014/main" id="{BB596E4C-053E-4A5D-AB6C-98374C731890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8656378" y="2898898"/>
                  <a:ext cx="10692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42007" name="Ink 42006">
                  <a:extLst>
                    <a:ext uri="{FF2B5EF4-FFF2-40B4-BE49-F238E27FC236}">
                      <a16:creationId xmlns:a16="http://schemas.microsoft.com/office/drawing/2014/main" id="{6C53EA00-8704-4120-94A9-523D35F16317}"/>
                    </a:ext>
                  </a:extLst>
                </p14:cNvPr>
                <p14:cNvContentPartPr/>
                <p14:nvPr/>
              </p14:nvContentPartPr>
              <p14:xfrm>
                <a:off x="8816578" y="2602258"/>
                <a:ext cx="37800" cy="412560"/>
              </p14:xfrm>
            </p:contentPart>
          </mc:Choice>
          <mc:Fallback xmlns="">
            <p:pic>
              <p:nvPicPr>
                <p:cNvPr id="42007" name="Ink 42006">
                  <a:extLst>
                    <a:ext uri="{FF2B5EF4-FFF2-40B4-BE49-F238E27FC236}">
                      <a16:creationId xmlns:a16="http://schemas.microsoft.com/office/drawing/2014/main" id="{6C53EA00-8704-4120-94A9-523D35F16317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8807938" y="2593258"/>
                  <a:ext cx="5544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42008" name="Ink 42007">
                  <a:extLst>
                    <a:ext uri="{FF2B5EF4-FFF2-40B4-BE49-F238E27FC236}">
                      <a16:creationId xmlns:a16="http://schemas.microsoft.com/office/drawing/2014/main" id="{6F24FA18-145A-46F0-A70E-F3119E3864FB}"/>
                    </a:ext>
                  </a:extLst>
                </p14:cNvPr>
                <p14:cNvContentPartPr/>
                <p14:nvPr/>
              </p14:nvContentPartPr>
              <p14:xfrm>
                <a:off x="8869498" y="2677498"/>
                <a:ext cx="57960" cy="223560"/>
              </p14:xfrm>
            </p:contentPart>
          </mc:Choice>
          <mc:Fallback xmlns="">
            <p:pic>
              <p:nvPicPr>
                <p:cNvPr id="42008" name="Ink 42007">
                  <a:extLst>
                    <a:ext uri="{FF2B5EF4-FFF2-40B4-BE49-F238E27FC236}">
                      <a16:creationId xmlns:a16="http://schemas.microsoft.com/office/drawing/2014/main" id="{6F24FA18-145A-46F0-A70E-F3119E3864FB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8860498" y="2668498"/>
                  <a:ext cx="756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42009" name="Ink 42008">
                  <a:extLst>
                    <a:ext uri="{FF2B5EF4-FFF2-40B4-BE49-F238E27FC236}">
                      <a16:creationId xmlns:a16="http://schemas.microsoft.com/office/drawing/2014/main" id="{C497DBB2-A69D-42E6-926C-62B5B71A7D73}"/>
                    </a:ext>
                  </a:extLst>
                </p14:cNvPr>
                <p14:cNvContentPartPr/>
                <p14:nvPr/>
              </p14:nvContentPartPr>
              <p14:xfrm>
                <a:off x="8875618" y="2886298"/>
                <a:ext cx="193680" cy="143280"/>
              </p14:xfrm>
            </p:contentPart>
          </mc:Choice>
          <mc:Fallback xmlns="">
            <p:pic>
              <p:nvPicPr>
                <p:cNvPr id="42009" name="Ink 42008">
                  <a:extLst>
                    <a:ext uri="{FF2B5EF4-FFF2-40B4-BE49-F238E27FC236}">
                      <a16:creationId xmlns:a16="http://schemas.microsoft.com/office/drawing/2014/main" id="{C497DBB2-A69D-42E6-926C-62B5B71A7D73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8866618" y="2877298"/>
                  <a:ext cx="211320" cy="16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043" name="Group 42042">
            <a:extLst>
              <a:ext uri="{FF2B5EF4-FFF2-40B4-BE49-F238E27FC236}">
                <a16:creationId xmlns:a16="http://schemas.microsoft.com/office/drawing/2014/main" id="{9E31FA3E-E241-428B-881A-0B8B0A968346}"/>
              </a:ext>
            </a:extLst>
          </p:cNvPr>
          <p:cNvGrpSpPr/>
          <p:nvPr/>
        </p:nvGrpSpPr>
        <p:grpSpPr>
          <a:xfrm>
            <a:off x="6094092" y="4006812"/>
            <a:ext cx="1058760" cy="743400"/>
            <a:chOff x="6094092" y="4006812"/>
            <a:chExt cx="1058760" cy="74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7">
              <p14:nvContentPartPr>
                <p14:cNvPr id="42026" name="Ink 42025">
                  <a:extLst>
                    <a:ext uri="{FF2B5EF4-FFF2-40B4-BE49-F238E27FC236}">
                      <a16:creationId xmlns:a16="http://schemas.microsoft.com/office/drawing/2014/main" id="{A4C669E4-DA3D-45F2-A1D8-A7AB768D0FF0}"/>
                    </a:ext>
                  </a:extLst>
                </p14:cNvPr>
                <p14:cNvContentPartPr/>
                <p14:nvPr/>
              </p14:nvContentPartPr>
              <p14:xfrm>
                <a:off x="6094092" y="4158012"/>
                <a:ext cx="253440" cy="257760"/>
              </p14:xfrm>
            </p:contentPart>
          </mc:Choice>
          <mc:Fallback>
            <p:pic>
              <p:nvPicPr>
                <p:cNvPr id="42026" name="Ink 42025">
                  <a:extLst>
                    <a:ext uri="{FF2B5EF4-FFF2-40B4-BE49-F238E27FC236}">
                      <a16:creationId xmlns:a16="http://schemas.microsoft.com/office/drawing/2014/main" id="{A4C669E4-DA3D-45F2-A1D8-A7AB768D0FF0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085452" y="4149012"/>
                  <a:ext cx="27108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42027" name="Ink 42026">
                  <a:extLst>
                    <a:ext uri="{FF2B5EF4-FFF2-40B4-BE49-F238E27FC236}">
                      <a16:creationId xmlns:a16="http://schemas.microsoft.com/office/drawing/2014/main" id="{F30D111E-8207-4BA6-8F07-61C6A0ADCC3B}"/>
                    </a:ext>
                  </a:extLst>
                </p14:cNvPr>
                <p14:cNvContentPartPr/>
                <p14:nvPr/>
              </p14:nvContentPartPr>
              <p14:xfrm>
                <a:off x="6311172" y="4164492"/>
                <a:ext cx="94680" cy="239400"/>
              </p14:xfrm>
            </p:contentPart>
          </mc:Choice>
          <mc:Fallback>
            <p:pic>
              <p:nvPicPr>
                <p:cNvPr id="42027" name="Ink 42026">
                  <a:extLst>
                    <a:ext uri="{FF2B5EF4-FFF2-40B4-BE49-F238E27FC236}">
                      <a16:creationId xmlns:a16="http://schemas.microsoft.com/office/drawing/2014/main" id="{F30D111E-8207-4BA6-8F07-61C6A0ADCC3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6302172" y="4155492"/>
                  <a:ext cx="11232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42028" name="Ink 42027">
                  <a:extLst>
                    <a:ext uri="{FF2B5EF4-FFF2-40B4-BE49-F238E27FC236}">
                      <a16:creationId xmlns:a16="http://schemas.microsoft.com/office/drawing/2014/main" id="{63518732-9A08-4C35-B414-E0C2267C68A4}"/>
                    </a:ext>
                  </a:extLst>
                </p14:cNvPr>
                <p14:cNvContentPartPr/>
                <p14:nvPr/>
              </p14:nvContentPartPr>
              <p14:xfrm>
                <a:off x="6358332" y="4215252"/>
                <a:ext cx="145440" cy="84240"/>
              </p14:xfrm>
            </p:contentPart>
          </mc:Choice>
          <mc:Fallback>
            <p:pic>
              <p:nvPicPr>
                <p:cNvPr id="42028" name="Ink 42027">
                  <a:extLst>
                    <a:ext uri="{FF2B5EF4-FFF2-40B4-BE49-F238E27FC236}">
                      <a16:creationId xmlns:a16="http://schemas.microsoft.com/office/drawing/2014/main" id="{63518732-9A08-4C35-B414-E0C2267C68A4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6349332" y="4206252"/>
                  <a:ext cx="16308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42029" name="Ink 42028">
                  <a:extLst>
                    <a:ext uri="{FF2B5EF4-FFF2-40B4-BE49-F238E27FC236}">
                      <a16:creationId xmlns:a16="http://schemas.microsoft.com/office/drawing/2014/main" id="{6DE3EE7D-18C5-48D1-80EC-8D0ED8BDBA4B}"/>
                    </a:ext>
                  </a:extLst>
                </p14:cNvPr>
                <p14:cNvContentPartPr/>
                <p14:nvPr/>
              </p14:nvContentPartPr>
              <p14:xfrm>
                <a:off x="6351492" y="4312452"/>
                <a:ext cx="85680" cy="78840"/>
              </p14:xfrm>
            </p:contentPart>
          </mc:Choice>
          <mc:Fallback>
            <p:pic>
              <p:nvPicPr>
                <p:cNvPr id="42029" name="Ink 42028">
                  <a:extLst>
                    <a:ext uri="{FF2B5EF4-FFF2-40B4-BE49-F238E27FC236}">
                      <a16:creationId xmlns:a16="http://schemas.microsoft.com/office/drawing/2014/main" id="{6DE3EE7D-18C5-48D1-80EC-8D0ED8BDBA4B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6342852" y="4303812"/>
                  <a:ext cx="1033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42030" name="Ink 42029">
                  <a:extLst>
                    <a:ext uri="{FF2B5EF4-FFF2-40B4-BE49-F238E27FC236}">
                      <a16:creationId xmlns:a16="http://schemas.microsoft.com/office/drawing/2014/main" id="{70FDDD2A-9DF5-499D-87E7-BB5CD2B11FE7}"/>
                    </a:ext>
                  </a:extLst>
                </p14:cNvPr>
                <p14:cNvContentPartPr/>
                <p14:nvPr/>
              </p14:nvContentPartPr>
              <p14:xfrm>
                <a:off x="6447612" y="4234692"/>
                <a:ext cx="129600" cy="151920"/>
              </p14:xfrm>
            </p:contentPart>
          </mc:Choice>
          <mc:Fallback>
            <p:pic>
              <p:nvPicPr>
                <p:cNvPr id="42030" name="Ink 42029">
                  <a:extLst>
                    <a:ext uri="{FF2B5EF4-FFF2-40B4-BE49-F238E27FC236}">
                      <a16:creationId xmlns:a16="http://schemas.microsoft.com/office/drawing/2014/main" id="{70FDDD2A-9DF5-499D-87E7-BB5CD2B11FE7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6438612" y="4225692"/>
                  <a:ext cx="147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42031" name="Ink 42030">
                  <a:extLst>
                    <a:ext uri="{FF2B5EF4-FFF2-40B4-BE49-F238E27FC236}">
                      <a16:creationId xmlns:a16="http://schemas.microsoft.com/office/drawing/2014/main" id="{975180B8-07ED-4B50-A1CF-C07A0C042747}"/>
                    </a:ext>
                  </a:extLst>
                </p14:cNvPr>
                <p14:cNvContentPartPr/>
                <p14:nvPr/>
              </p14:nvContentPartPr>
              <p14:xfrm>
                <a:off x="6583332" y="4210212"/>
                <a:ext cx="190800" cy="120600"/>
              </p14:xfrm>
            </p:contentPart>
          </mc:Choice>
          <mc:Fallback>
            <p:pic>
              <p:nvPicPr>
                <p:cNvPr id="42031" name="Ink 42030">
                  <a:extLst>
                    <a:ext uri="{FF2B5EF4-FFF2-40B4-BE49-F238E27FC236}">
                      <a16:creationId xmlns:a16="http://schemas.microsoft.com/office/drawing/2014/main" id="{975180B8-07ED-4B50-A1CF-C07A0C042747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574332" y="4201572"/>
                  <a:ext cx="2084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42032" name="Ink 42031">
                  <a:extLst>
                    <a:ext uri="{FF2B5EF4-FFF2-40B4-BE49-F238E27FC236}">
                      <a16:creationId xmlns:a16="http://schemas.microsoft.com/office/drawing/2014/main" id="{600B9CDB-ED47-4148-A45E-EDE135DABF61}"/>
                    </a:ext>
                  </a:extLst>
                </p14:cNvPr>
                <p14:cNvContentPartPr/>
                <p14:nvPr/>
              </p14:nvContentPartPr>
              <p14:xfrm>
                <a:off x="6753612" y="4190412"/>
                <a:ext cx="99000" cy="162360"/>
              </p14:xfrm>
            </p:contentPart>
          </mc:Choice>
          <mc:Fallback>
            <p:pic>
              <p:nvPicPr>
                <p:cNvPr id="42032" name="Ink 42031">
                  <a:extLst>
                    <a:ext uri="{FF2B5EF4-FFF2-40B4-BE49-F238E27FC236}">
                      <a16:creationId xmlns:a16="http://schemas.microsoft.com/office/drawing/2014/main" id="{600B9CDB-ED47-4148-A45E-EDE135DABF61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744972" y="4181772"/>
                  <a:ext cx="11664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42033" name="Ink 42032">
                  <a:extLst>
                    <a:ext uri="{FF2B5EF4-FFF2-40B4-BE49-F238E27FC236}">
                      <a16:creationId xmlns:a16="http://schemas.microsoft.com/office/drawing/2014/main" id="{1B252BD6-3757-42ED-9633-FABF9E074FCF}"/>
                    </a:ext>
                  </a:extLst>
                </p14:cNvPr>
                <p14:cNvContentPartPr/>
                <p14:nvPr/>
              </p14:nvContentPartPr>
              <p14:xfrm>
                <a:off x="6870972" y="4199772"/>
                <a:ext cx="155880" cy="117000"/>
              </p14:xfrm>
            </p:contentPart>
          </mc:Choice>
          <mc:Fallback>
            <p:pic>
              <p:nvPicPr>
                <p:cNvPr id="42033" name="Ink 42032">
                  <a:extLst>
                    <a:ext uri="{FF2B5EF4-FFF2-40B4-BE49-F238E27FC236}">
                      <a16:creationId xmlns:a16="http://schemas.microsoft.com/office/drawing/2014/main" id="{1B252BD6-3757-42ED-9633-FABF9E074FCF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861972" y="4191132"/>
                  <a:ext cx="173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42034" name="Ink 42033">
                  <a:extLst>
                    <a:ext uri="{FF2B5EF4-FFF2-40B4-BE49-F238E27FC236}">
                      <a16:creationId xmlns:a16="http://schemas.microsoft.com/office/drawing/2014/main" id="{E6261C4B-CB2C-4D49-9733-2EEA1230978F}"/>
                    </a:ext>
                  </a:extLst>
                </p14:cNvPr>
                <p14:cNvContentPartPr/>
                <p14:nvPr/>
              </p14:nvContentPartPr>
              <p14:xfrm>
                <a:off x="6956652" y="4006812"/>
                <a:ext cx="196200" cy="333720"/>
              </p14:xfrm>
            </p:contentPart>
          </mc:Choice>
          <mc:Fallback>
            <p:pic>
              <p:nvPicPr>
                <p:cNvPr id="42034" name="Ink 42033">
                  <a:extLst>
                    <a:ext uri="{FF2B5EF4-FFF2-40B4-BE49-F238E27FC236}">
                      <a16:creationId xmlns:a16="http://schemas.microsoft.com/office/drawing/2014/main" id="{E6261C4B-CB2C-4D49-9733-2EEA1230978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947652" y="3998172"/>
                  <a:ext cx="21384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42036" name="Ink 42035">
                  <a:extLst>
                    <a:ext uri="{FF2B5EF4-FFF2-40B4-BE49-F238E27FC236}">
                      <a16:creationId xmlns:a16="http://schemas.microsoft.com/office/drawing/2014/main" id="{66AE8D47-CE66-4FC7-8F17-CD2BAFF71694}"/>
                    </a:ext>
                  </a:extLst>
                </p14:cNvPr>
                <p14:cNvContentPartPr/>
                <p14:nvPr/>
              </p14:nvContentPartPr>
              <p14:xfrm>
                <a:off x="6107412" y="4495332"/>
                <a:ext cx="156240" cy="254880"/>
              </p14:xfrm>
            </p:contentPart>
          </mc:Choice>
          <mc:Fallback>
            <p:pic>
              <p:nvPicPr>
                <p:cNvPr id="42036" name="Ink 42035">
                  <a:extLst>
                    <a:ext uri="{FF2B5EF4-FFF2-40B4-BE49-F238E27FC236}">
                      <a16:creationId xmlns:a16="http://schemas.microsoft.com/office/drawing/2014/main" id="{66AE8D47-CE66-4FC7-8F17-CD2BAFF71694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098772" y="4486692"/>
                  <a:ext cx="17388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42037" name="Ink 42036">
                  <a:extLst>
                    <a:ext uri="{FF2B5EF4-FFF2-40B4-BE49-F238E27FC236}">
                      <a16:creationId xmlns:a16="http://schemas.microsoft.com/office/drawing/2014/main" id="{932B2121-0165-4DEE-81B3-A8685305AD53}"/>
                    </a:ext>
                  </a:extLst>
                </p14:cNvPr>
                <p14:cNvContentPartPr/>
                <p14:nvPr/>
              </p14:nvContentPartPr>
              <p14:xfrm>
                <a:off x="6317292" y="4534932"/>
                <a:ext cx="124560" cy="184680"/>
              </p14:xfrm>
            </p:contentPart>
          </mc:Choice>
          <mc:Fallback>
            <p:pic>
              <p:nvPicPr>
                <p:cNvPr id="42037" name="Ink 42036">
                  <a:extLst>
                    <a:ext uri="{FF2B5EF4-FFF2-40B4-BE49-F238E27FC236}">
                      <a16:creationId xmlns:a16="http://schemas.microsoft.com/office/drawing/2014/main" id="{932B2121-0165-4DEE-81B3-A8685305AD53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308292" y="4526292"/>
                  <a:ext cx="1422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42038" name="Ink 42037">
                  <a:extLst>
                    <a:ext uri="{FF2B5EF4-FFF2-40B4-BE49-F238E27FC236}">
                      <a16:creationId xmlns:a16="http://schemas.microsoft.com/office/drawing/2014/main" id="{4F63D1FA-2D4C-4D03-B53E-14744DC40DD5}"/>
                    </a:ext>
                  </a:extLst>
                </p14:cNvPr>
                <p14:cNvContentPartPr/>
                <p14:nvPr/>
              </p14:nvContentPartPr>
              <p14:xfrm>
                <a:off x="6482532" y="4379772"/>
                <a:ext cx="146880" cy="344880"/>
              </p14:xfrm>
            </p:contentPart>
          </mc:Choice>
          <mc:Fallback>
            <p:pic>
              <p:nvPicPr>
                <p:cNvPr id="42038" name="Ink 42037">
                  <a:extLst>
                    <a:ext uri="{FF2B5EF4-FFF2-40B4-BE49-F238E27FC236}">
                      <a16:creationId xmlns:a16="http://schemas.microsoft.com/office/drawing/2014/main" id="{4F63D1FA-2D4C-4D03-B53E-14744DC40DD5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473892" y="4370772"/>
                  <a:ext cx="1645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42039" name="Ink 42038">
                  <a:extLst>
                    <a:ext uri="{FF2B5EF4-FFF2-40B4-BE49-F238E27FC236}">
                      <a16:creationId xmlns:a16="http://schemas.microsoft.com/office/drawing/2014/main" id="{0530AFB9-FE84-4A49-9637-B5A369099D7C}"/>
                    </a:ext>
                  </a:extLst>
                </p14:cNvPr>
                <p14:cNvContentPartPr/>
                <p14:nvPr/>
              </p14:nvContentPartPr>
              <p14:xfrm>
                <a:off x="6462012" y="4570212"/>
                <a:ext cx="148680" cy="60120"/>
              </p14:xfrm>
            </p:contentPart>
          </mc:Choice>
          <mc:Fallback>
            <p:pic>
              <p:nvPicPr>
                <p:cNvPr id="42039" name="Ink 42038">
                  <a:extLst>
                    <a:ext uri="{FF2B5EF4-FFF2-40B4-BE49-F238E27FC236}">
                      <a16:creationId xmlns:a16="http://schemas.microsoft.com/office/drawing/2014/main" id="{0530AFB9-FE84-4A49-9637-B5A369099D7C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453012" y="4561212"/>
                  <a:ext cx="16632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42040" name="Ink 42039">
                  <a:extLst>
                    <a:ext uri="{FF2B5EF4-FFF2-40B4-BE49-F238E27FC236}">
                      <a16:creationId xmlns:a16="http://schemas.microsoft.com/office/drawing/2014/main" id="{A3705B1F-EEB4-4F25-B682-AB0C943AE929}"/>
                    </a:ext>
                  </a:extLst>
                </p14:cNvPr>
                <p14:cNvContentPartPr/>
                <p14:nvPr/>
              </p14:nvContentPartPr>
              <p14:xfrm>
                <a:off x="6673692" y="4388412"/>
                <a:ext cx="118800" cy="285120"/>
              </p14:xfrm>
            </p:contentPart>
          </mc:Choice>
          <mc:Fallback>
            <p:pic>
              <p:nvPicPr>
                <p:cNvPr id="42040" name="Ink 42039">
                  <a:extLst>
                    <a:ext uri="{FF2B5EF4-FFF2-40B4-BE49-F238E27FC236}">
                      <a16:creationId xmlns:a16="http://schemas.microsoft.com/office/drawing/2014/main" id="{A3705B1F-EEB4-4F25-B682-AB0C943AE929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664692" y="4379412"/>
                  <a:ext cx="13644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42041" name="Ink 42040">
                  <a:extLst>
                    <a:ext uri="{FF2B5EF4-FFF2-40B4-BE49-F238E27FC236}">
                      <a16:creationId xmlns:a16="http://schemas.microsoft.com/office/drawing/2014/main" id="{CBEF0D1D-5387-4797-B81A-F26B876636D9}"/>
                    </a:ext>
                  </a:extLst>
                </p14:cNvPr>
                <p14:cNvContentPartPr/>
                <p14:nvPr/>
              </p14:nvContentPartPr>
              <p14:xfrm>
                <a:off x="6627612" y="4513692"/>
                <a:ext cx="176760" cy="64440"/>
              </p14:xfrm>
            </p:contentPart>
          </mc:Choice>
          <mc:Fallback>
            <p:pic>
              <p:nvPicPr>
                <p:cNvPr id="42041" name="Ink 42040">
                  <a:extLst>
                    <a:ext uri="{FF2B5EF4-FFF2-40B4-BE49-F238E27FC236}">
                      <a16:creationId xmlns:a16="http://schemas.microsoft.com/office/drawing/2014/main" id="{CBEF0D1D-5387-4797-B81A-F26B876636D9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618612" y="4505052"/>
                  <a:ext cx="1944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42042" name="Ink 42041">
                  <a:extLst>
                    <a:ext uri="{FF2B5EF4-FFF2-40B4-BE49-F238E27FC236}">
                      <a16:creationId xmlns:a16="http://schemas.microsoft.com/office/drawing/2014/main" id="{EDF8160E-6D98-4678-96FA-425AB47210FA}"/>
                    </a:ext>
                  </a:extLst>
                </p14:cNvPr>
                <p14:cNvContentPartPr/>
                <p14:nvPr/>
              </p14:nvContentPartPr>
              <p14:xfrm>
                <a:off x="6803652" y="4627452"/>
                <a:ext cx="5400" cy="12240"/>
              </p14:xfrm>
            </p:contentPart>
          </mc:Choice>
          <mc:Fallback>
            <p:pic>
              <p:nvPicPr>
                <p:cNvPr id="42042" name="Ink 42041">
                  <a:extLst>
                    <a:ext uri="{FF2B5EF4-FFF2-40B4-BE49-F238E27FC236}">
                      <a16:creationId xmlns:a16="http://schemas.microsoft.com/office/drawing/2014/main" id="{EDF8160E-6D98-4678-96FA-425AB47210FA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795012" y="4618452"/>
                  <a:ext cx="2304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063" name="Group 42062">
            <a:extLst>
              <a:ext uri="{FF2B5EF4-FFF2-40B4-BE49-F238E27FC236}">
                <a16:creationId xmlns:a16="http://schemas.microsoft.com/office/drawing/2014/main" id="{B7B3E53E-E9C1-401E-B4BF-52C3E413D44A}"/>
              </a:ext>
            </a:extLst>
          </p:cNvPr>
          <p:cNvGrpSpPr/>
          <p:nvPr/>
        </p:nvGrpSpPr>
        <p:grpSpPr>
          <a:xfrm>
            <a:off x="7065372" y="5590812"/>
            <a:ext cx="1877760" cy="785160"/>
            <a:chOff x="7065372" y="5590812"/>
            <a:chExt cx="1877760" cy="78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42044" name="Ink 42043">
                  <a:extLst>
                    <a:ext uri="{FF2B5EF4-FFF2-40B4-BE49-F238E27FC236}">
                      <a16:creationId xmlns:a16="http://schemas.microsoft.com/office/drawing/2014/main" id="{B05C9F7E-34AC-47E1-8F1D-A6D29DB52895}"/>
                    </a:ext>
                  </a:extLst>
                </p14:cNvPr>
                <p14:cNvContentPartPr/>
                <p14:nvPr/>
              </p14:nvContentPartPr>
              <p14:xfrm>
                <a:off x="7065372" y="5729412"/>
                <a:ext cx="41400" cy="358560"/>
              </p14:xfrm>
            </p:contentPart>
          </mc:Choice>
          <mc:Fallback>
            <p:pic>
              <p:nvPicPr>
                <p:cNvPr id="42044" name="Ink 42043">
                  <a:extLst>
                    <a:ext uri="{FF2B5EF4-FFF2-40B4-BE49-F238E27FC236}">
                      <a16:creationId xmlns:a16="http://schemas.microsoft.com/office/drawing/2014/main" id="{B05C9F7E-34AC-47E1-8F1D-A6D29DB52895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056372" y="5720772"/>
                  <a:ext cx="5904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42045" name="Ink 42044">
                  <a:extLst>
                    <a:ext uri="{FF2B5EF4-FFF2-40B4-BE49-F238E27FC236}">
                      <a16:creationId xmlns:a16="http://schemas.microsoft.com/office/drawing/2014/main" id="{EED35DA3-370C-4916-8DA0-A3EFE0C28A91}"/>
                    </a:ext>
                  </a:extLst>
                </p14:cNvPr>
                <p14:cNvContentPartPr/>
                <p14:nvPr/>
              </p14:nvContentPartPr>
              <p14:xfrm>
                <a:off x="7203972" y="5934252"/>
                <a:ext cx="59040" cy="137520"/>
              </p14:xfrm>
            </p:contentPart>
          </mc:Choice>
          <mc:Fallback>
            <p:pic>
              <p:nvPicPr>
                <p:cNvPr id="42045" name="Ink 42044">
                  <a:extLst>
                    <a:ext uri="{FF2B5EF4-FFF2-40B4-BE49-F238E27FC236}">
                      <a16:creationId xmlns:a16="http://schemas.microsoft.com/office/drawing/2014/main" id="{EED35DA3-370C-4916-8DA0-A3EFE0C28A91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194972" y="5925612"/>
                  <a:ext cx="766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42046" name="Ink 42045">
                  <a:extLst>
                    <a:ext uri="{FF2B5EF4-FFF2-40B4-BE49-F238E27FC236}">
                      <a16:creationId xmlns:a16="http://schemas.microsoft.com/office/drawing/2014/main" id="{A43333CA-E457-42EB-876A-7D1ED79B51FD}"/>
                    </a:ext>
                  </a:extLst>
                </p14:cNvPr>
                <p14:cNvContentPartPr/>
                <p14:nvPr/>
              </p14:nvContentPartPr>
              <p14:xfrm>
                <a:off x="7337532" y="5909772"/>
                <a:ext cx="110520" cy="123840"/>
              </p14:xfrm>
            </p:contentPart>
          </mc:Choice>
          <mc:Fallback>
            <p:pic>
              <p:nvPicPr>
                <p:cNvPr id="42046" name="Ink 42045">
                  <a:extLst>
                    <a:ext uri="{FF2B5EF4-FFF2-40B4-BE49-F238E27FC236}">
                      <a16:creationId xmlns:a16="http://schemas.microsoft.com/office/drawing/2014/main" id="{A43333CA-E457-42EB-876A-7D1ED79B51FD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328892" y="5901132"/>
                  <a:ext cx="1281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42047" name="Ink 42046">
                  <a:extLst>
                    <a:ext uri="{FF2B5EF4-FFF2-40B4-BE49-F238E27FC236}">
                      <a16:creationId xmlns:a16="http://schemas.microsoft.com/office/drawing/2014/main" id="{3058A310-91A1-432F-932E-F9227FDC17B2}"/>
                    </a:ext>
                  </a:extLst>
                </p14:cNvPr>
                <p14:cNvContentPartPr/>
                <p14:nvPr/>
              </p14:nvContentPartPr>
              <p14:xfrm>
                <a:off x="7512492" y="5918412"/>
                <a:ext cx="119880" cy="457560"/>
              </p14:xfrm>
            </p:contentPart>
          </mc:Choice>
          <mc:Fallback>
            <p:pic>
              <p:nvPicPr>
                <p:cNvPr id="42047" name="Ink 42046">
                  <a:extLst>
                    <a:ext uri="{FF2B5EF4-FFF2-40B4-BE49-F238E27FC236}">
                      <a16:creationId xmlns:a16="http://schemas.microsoft.com/office/drawing/2014/main" id="{3058A310-91A1-432F-932E-F9227FDC17B2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503492" y="5909412"/>
                  <a:ext cx="137520" cy="47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42049" name="Ink 42048">
                  <a:extLst>
                    <a:ext uri="{FF2B5EF4-FFF2-40B4-BE49-F238E27FC236}">
                      <a16:creationId xmlns:a16="http://schemas.microsoft.com/office/drawing/2014/main" id="{F2C9E786-0C4B-49F0-BF50-10D3BFC8C026}"/>
                    </a:ext>
                  </a:extLst>
                </p14:cNvPr>
                <p14:cNvContentPartPr/>
                <p14:nvPr/>
              </p14:nvContentPartPr>
              <p14:xfrm>
                <a:off x="7777812" y="5672172"/>
                <a:ext cx="36360" cy="305640"/>
              </p14:xfrm>
            </p:contentPart>
          </mc:Choice>
          <mc:Fallback>
            <p:pic>
              <p:nvPicPr>
                <p:cNvPr id="42049" name="Ink 42048">
                  <a:extLst>
                    <a:ext uri="{FF2B5EF4-FFF2-40B4-BE49-F238E27FC236}">
                      <a16:creationId xmlns:a16="http://schemas.microsoft.com/office/drawing/2014/main" id="{F2C9E786-0C4B-49F0-BF50-10D3BFC8C02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7768812" y="5663172"/>
                  <a:ext cx="54000" cy="32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42050" name="Ink 42049">
                  <a:extLst>
                    <a:ext uri="{FF2B5EF4-FFF2-40B4-BE49-F238E27FC236}">
                      <a16:creationId xmlns:a16="http://schemas.microsoft.com/office/drawing/2014/main" id="{448EB281-7833-4BA0-8AD9-2095E2A09FA1}"/>
                    </a:ext>
                  </a:extLst>
                </p14:cNvPr>
                <p14:cNvContentPartPr/>
                <p14:nvPr/>
              </p14:nvContentPartPr>
              <p14:xfrm>
                <a:off x="7892652" y="5841372"/>
                <a:ext cx="102600" cy="149040"/>
              </p14:xfrm>
            </p:contentPart>
          </mc:Choice>
          <mc:Fallback>
            <p:pic>
              <p:nvPicPr>
                <p:cNvPr id="42050" name="Ink 42049">
                  <a:extLst>
                    <a:ext uri="{FF2B5EF4-FFF2-40B4-BE49-F238E27FC236}">
                      <a16:creationId xmlns:a16="http://schemas.microsoft.com/office/drawing/2014/main" id="{448EB281-7833-4BA0-8AD9-2095E2A09FA1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884012" y="5832732"/>
                  <a:ext cx="12024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42051" name="Ink 42050">
                  <a:extLst>
                    <a:ext uri="{FF2B5EF4-FFF2-40B4-BE49-F238E27FC236}">
                      <a16:creationId xmlns:a16="http://schemas.microsoft.com/office/drawing/2014/main" id="{6159478F-27CF-43F4-8B70-E56380B2A3EB}"/>
                    </a:ext>
                  </a:extLst>
                </p14:cNvPr>
                <p14:cNvContentPartPr/>
                <p14:nvPr/>
              </p14:nvContentPartPr>
              <p14:xfrm>
                <a:off x="8087412" y="5590812"/>
                <a:ext cx="66960" cy="411120"/>
              </p14:xfrm>
            </p:contentPart>
          </mc:Choice>
          <mc:Fallback>
            <p:pic>
              <p:nvPicPr>
                <p:cNvPr id="42051" name="Ink 42050">
                  <a:extLst>
                    <a:ext uri="{FF2B5EF4-FFF2-40B4-BE49-F238E27FC236}">
                      <a16:creationId xmlns:a16="http://schemas.microsoft.com/office/drawing/2014/main" id="{6159478F-27CF-43F4-8B70-E56380B2A3EB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078412" y="5581812"/>
                  <a:ext cx="84600" cy="42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42052" name="Ink 42051">
                  <a:extLst>
                    <a:ext uri="{FF2B5EF4-FFF2-40B4-BE49-F238E27FC236}">
                      <a16:creationId xmlns:a16="http://schemas.microsoft.com/office/drawing/2014/main" id="{19453105-4082-4894-B0B7-64512A3AF535}"/>
                    </a:ext>
                  </a:extLst>
                </p14:cNvPr>
                <p14:cNvContentPartPr/>
                <p14:nvPr/>
              </p14:nvContentPartPr>
              <p14:xfrm>
                <a:off x="8017572" y="5877372"/>
                <a:ext cx="114120" cy="29160"/>
              </p14:xfrm>
            </p:contentPart>
          </mc:Choice>
          <mc:Fallback>
            <p:pic>
              <p:nvPicPr>
                <p:cNvPr id="42052" name="Ink 42051">
                  <a:extLst>
                    <a:ext uri="{FF2B5EF4-FFF2-40B4-BE49-F238E27FC236}">
                      <a16:creationId xmlns:a16="http://schemas.microsoft.com/office/drawing/2014/main" id="{19453105-4082-4894-B0B7-64512A3AF535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008572" y="5868372"/>
                  <a:ext cx="1317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42053" name="Ink 42052">
                  <a:extLst>
                    <a:ext uri="{FF2B5EF4-FFF2-40B4-BE49-F238E27FC236}">
                      <a16:creationId xmlns:a16="http://schemas.microsoft.com/office/drawing/2014/main" id="{31217987-99BF-4146-B0F1-ED4C737C3D0F}"/>
                    </a:ext>
                  </a:extLst>
                </p14:cNvPr>
                <p14:cNvContentPartPr/>
                <p14:nvPr/>
              </p14:nvContentPartPr>
              <p14:xfrm>
                <a:off x="8307372" y="5610612"/>
                <a:ext cx="10800" cy="381240"/>
              </p14:xfrm>
            </p:contentPart>
          </mc:Choice>
          <mc:Fallback>
            <p:pic>
              <p:nvPicPr>
                <p:cNvPr id="42053" name="Ink 42052">
                  <a:extLst>
                    <a:ext uri="{FF2B5EF4-FFF2-40B4-BE49-F238E27FC236}">
                      <a16:creationId xmlns:a16="http://schemas.microsoft.com/office/drawing/2014/main" id="{31217987-99BF-4146-B0F1-ED4C737C3D0F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298732" y="5601612"/>
                  <a:ext cx="2844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42054" name="Ink 42053">
                  <a:extLst>
                    <a:ext uri="{FF2B5EF4-FFF2-40B4-BE49-F238E27FC236}">
                      <a16:creationId xmlns:a16="http://schemas.microsoft.com/office/drawing/2014/main" id="{60F6BA09-4AC2-42CA-AEB5-63C3CBB412F0}"/>
                    </a:ext>
                  </a:extLst>
                </p14:cNvPr>
                <p14:cNvContentPartPr/>
                <p14:nvPr/>
              </p14:nvContentPartPr>
              <p14:xfrm>
                <a:off x="8181012" y="5837052"/>
                <a:ext cx="189720" cy="31680"/>
              </p14:xfrm>
            </p:contentPart>
          </mc:Choice>
          <mc:Fallback>
            <p:pic>
              <p:nvPicPr>
                <p:cNvPr id="42054" name="Ink 42053">
                  <a:extLst>
                    <a:ext uri="{FF2B5EF4-FFF2-40B4-BE49-F238E27FC236}">
                      <a16:creationId xmlns:a16="http://schemas.microsoft.com/office/drawing/2014/main" id="{60F6BA09-4AC2-42CA-AEB5-63C3CBB412F0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172012" y="5828412"/>
                  <a:ext cx="20736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42056" name="Ink 42055">
                  <a:extLst>
                    <a:ext uri="{FF2B5EF4-FFF2-40B4-BE49-F238E27FC236}">
                      <a16:creationId xmlns:a16="http://schemas.microsoft.com/office/drawing/2014/main" id="{C30F06CA-F3FB-4422-BDC9-AABD4B51E302}"/>
                    </a:ext>
                  </a:extLst>
                </p14:cNvPr>
                <p14:cNvContentPartPr/>
                <p14:nvPr/>
              </p14:nvContentPartPr>
              <p14:xfrm>
                <a:off x="8559732" y="5607372"/>
                <a:ext cx="37800" cy="410040"/>
              </p14:xfrm>
            </p:contentPart>
          </mc:Choice>
          <mc:Fallback>
            <p:pic>
              <p:nvPicPr>
                <p:cNvPr id="42056" name="Ink 42055">
                  <a:extLst>
                    <a:ext uri="{FF2B5EF4-FFF2-40B4-BE49-F238E27FC236}">
                      <a16:creationId xmlns:a16="http://schemas.microsoft.com/office/drawing/2014/main" id="{C30F06CA-F3FB-4422-BDC9-AABD4B51E302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550732" y="5598732"/>
                  <a:ext cx="55440" cy="42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42057" name="Ink 42056">
                  <a:extLst>
                    <a:ext uri="{FF2B5EF4-FFF2-40B4-BE49-F238E27FC236}">
                      <a16:creationId xmlns:a16="http://schemas.microsoft.com/office/drawing/2014/main" id="{9E057F33-EF0C-460F-AF79-F220E1C850F6}"/>
                    </a:ext>
                  </a:extLst>
                </p14:cNvPr>
                <p14:cNvContentPartPr/>
                <p14:nvPr/>
              </p14:nvContentPartPr>
              <p14:xfrm>
                <a:off x="8462172" y="5768292"/>
                <a:ext cx="247680" cy="52200"/>
              </p14:xfrm>
            </p:contentPart>
          </mc:Choice>
          <mc:Fallback>
            <p:pic>
              <p:nvPicPr>
                <p:cNvPr id="42057" name="Ink 42056">
                  <a:extLst>
                    <a:ext uri="{FF2B5EF4-FFF2-40B4-BE49-F238E27FC236}">
                      <a16:creationId xmlns:a16="http://schemas.microsoft.com/office/drawing/2014/main" id="{9E057F33-EF0C-460F-AF79-F220E1C850F6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8453532" y="5759652"/>
                  <a:ext cx="26532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42059" name="Ink 42058">
                  <a:extLst>
                    <a:ext uri="{FF2B5EF4-FFF2-40B4-BE49-F238E27FC236}">
                      <a16:creationId xmlns:a16="http://schemas.microsoft.com/office/drawing/2014/main" id="{41F799DC-57C6-4660-B65A-FB6FC2B46BB2}"/>
                    </a:ext>
                  </a:extLst>
                </p14:cNvPr>
                <p14:cNvContentPartPr/>
                <p14:nvPr/>
              </p14:nvContentPartPr>
              <p14:xfrm>
                <a:off x="8607972" y="5867652"/>
                <a:ext cx="98640" cy="84960"/>
              </p14:xfrm>
            </p:contentPart>
          </mc:Choice>
          <mc:Fallback>
            <p:pic>
              <p:nvPicPr>
                <p:cNvPr id="42059" name="Ink 42058">
                  <a:extLst>
                    <a:ext uri="{FF2B5EF4-FFF2-40B4-BE49-F238E27FC236}">
                      <a16:creationId xmlns:a16="http://schemas.microsoft.com/office/drawing/2014/main" id="{41F799DC-57C6-4660-B65A-FB6FC2B46BB2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8598972" y="5859012"/>
                  <a:ext cx="11628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42060" name="Ink 42059">
                  <a:extLst>
                    <a:ext uri="{FF2B5EF4-FFF2-40B4-BE49-F238E27FC236}">
                      <a16:creationId xmlns:a16="http://schemas.microsoft.com/office/drawing/2014/main" id="{02F4B032-0CB0-4183-AB0C-2F65CF71B117}"/>
                    </a:ext>
                  </a:extLst>
                </p14:cNvPr>
                <p14:cNvContentPartPr/>
                <p14:nvPr/>
              </p14:nvContentPartPr>
              <p14:xfrm>
                <a:off x="8778252" y="5904732"/>
                <a:ext cx="8640" cy="62640"/>
              </p14:xfrm>
            </p:contentPart>
          </mc:Choice>
          <mc:Fallback>
            <p:pic>
              <p:nvPicPr>
                <p:cNvPr id="42060" name="Ink 42059">
                  <a:extLst>
                    <a:ext uri="{FF2B5EF4-FFF2-40B4-BE49-F238E27FC236}">
                      <a16:creationId xmlns:a16="http://schemas.microsoft.com/office/drawing/2014/main" id="{02F4B032-0CB0-4183-AB0C-2F65CF71B117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8769252" y="5896092"/>
                  <a:ext cx="2628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42061" name="Ink 42060">
                  <a:extLst>
                    <a:ext uri="{FF2B5EF4-FFF2-40B4-BE49-F238E27FC236}">
                      <a16:creationId xmlns:a16="http://schemas.microsoft.com/office/drawing/2014/main" id="{77A552B4-682C-4A5C-9396-CB2E9A6C0492}"/>
                    </a:ext>
                  </a:extLst>
                </p14:cNvPr>
                <p14:cNvContentPartPr/>
                <p14:nvPr/>
              </p14:nvContentPartPr>
              <p14:xfrm>
                <a:off x="8769972" y="5749932"/>
                <a:ext cx="25920" cy="16200"/>
              </p14:xfrm>
            </p:contentPart>
          </mc:Choice>
          <mc:Fallback>
            <p:pic>
              <p:nvPicPr>
                <p:cNvPr id="42061" name="Ink 42060">
                  <a:extLst>
                    <a:ext uri="{FF2B5EF4-FFF2-40B4-BE49-F238E27FC236}">
                      <a16:creationId xmlns:a16="http://schemas.microsoft.com/office/drawing/2014/main" id="{77A552B4-682C-4A5C-9396-CB2E9A6C0492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8761332" y="5741292"/>
                  <a:ext cx="435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42062" name="Ink 42061">
                  <a:extLst>
                    <a:ext uri="{FF2B5EF4-FFF2-40B4-BE49-F238E27FC236}">
                      <a16:creationId xmlns:a16="http://schemas.microsoft.com/office/drawing/2014/main" id="{71B7D939-FE21-4679-B428-8BC8500FFE72}"/>
                    </a:ext>
                  </a:extLst>
                </p14:cNvPr>
                <p14:cNvContentPartPr/>
                <p14:nvPr/>
              </p14:nvContentPartPr>
              <p14:xfrm>
                <a:off x="8894172" y="5699532"/>
                <a:ext cx="48960" cy="308520"/>
              </p14:xfrm>
            </p:contentPart>
          </mc:Choice>
          <mc:Fallback>
            <p:pic>
              <p:nvPicPr>
                <p:cNvPr id="42062" name="Ink 42061">
                  <a:extLst>
                    <a:ext uri="{FF2B5EF4-FFF2-40B4-BE49-F238E27FC236}">
                      <a16:creationId xmlns:a16="http://schemas.microsoft.com/office/drawing/2014/main" id="{71B7D939-FE21-4679-B428-8BC8500FFE72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885172" y="5690532"/>
                  <a:ext cx="66600" cy="326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1">
            <p14:nvContentPartPr>
              <p14:cNvPr id="42064" name="Ink 42063">
                <a:extLst>
                  <a:ext uri="{FF2B5EF4-FFF2-40B4-BE49-F238E27FC236}">
                    <a16:creationId xmlns:a16="http://schemas.microsoft.com/office/drawing/2014/main" id="{6E461320-EF98-4D00-A2B7-F7DD1D12A97A}"/>
                  </a:ext>
                </a:extLst>
              </p14:cNvPr>
              <p14:cNvContentPartPr/>
              <p14:nvPr/>
            </p14:nvContentPartPr>
            <p14:xfrm>
              <a:off x="5385972" y="2815738"/>
              <a:ext cx="2184480" cy="82080"/>
            </p14:xfrm>
          </p:contentPart>
        </mc:Choice>
        <mc:Fallback>
          <p:pic>
            <p:nvPicPr>
              <p:cNvPr id="42064" name="Ink 42063">
                <a:extLst>
                  <a:ext uri="{FF2B5EF4-FFF2-40B4-BE49-F238E27FC236}">
                    <a16:creationId xmlns:a16="http://schemas.microsoft.com/office/drawing/2014/main" id="{6E461320-EF98-4D00-A2B7-F7DD1D12A97A}"/>
                  </a:ext>
                </a:extLst>
              </p:cNvPr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5376972" y="2806738"/>
                <a:ext cx="2202120" cy="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3">
            <p14:nvContentPartPr>
              <p14:cNvPr id="42065" name="Ink 42064">
                <a:extLst>
                  <a:ext uri="{FF2B5EF4-FFF2-40B4-BE49-F238E27FC236}">
                    <a16:creationId xmlns:a16="http://schemas.microsoft.com/office/drawing/2014/main" id="{6C0CE0E9-A930-4BE9-9FE7-113F522C7C14}"/>
                  </a:ext>
                </a:extLst>
              </p14:cNvPr>
              <p14:cNvContentPartPr/>
              <p14:nvPr/>
            </p14:nvContentPartPr>
            <p14:xfrm>
              <a:off x="5279772" y="3638698"/>
              <a:ext cx="2408040" cy="89640"/>
            </p14:xfrm>
          </p:contentPart>
        </mc:Choice>
        <mc:Fallback>
          <p:pic>
            <p:nvPicPr>
              <p:cNvPr id="42065" name="Ink 42064">
                <a:extLst>
                  <a:ext uri="{FF2B5EF4-FFF2-40B4-BE49-F238E27FC236}">
                    <a16:creationId xmlns:a16="http://schemas.microsoft.com/office/drawing/2014/main" id="{6C0CE0E9-A930-4BE9-9FE7-113F522C7C14}"/>
                  </a:ext>
                </a:extLst>
              </p:cNvPr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5271132" y="3630058"/>
                <a:ext cx="2425680" cy="1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5">
            <p14:nvContentPartPr>
              <p14:cNvPr id="42066" name="Ink 42065">
                <a:extLst>
                  <a:ext uri="{FF2B5EF4-FFF2-40B4-BE49-F238E27FC236}">
                    <a16:creationId xmlns:a16="http://schemas.microsoft.com/office/drawing/2014/main" id="{0D80A3B3-3961-4685-A30A-05B8F6699F2E}"/>
                  </a:ext>
                </a:extLst>
              </p14:cNvPr>
              <p14:cNvContentPartPr/>
              <p14:nvPr/>
            </p14:nvContentPartPr>
            <p14:xfrm>
              <a:off x="793092" y="4639858"/>
              <a:ext cx="22680" cy="68040"/>
            </p14:xfrm>
          </p:contentPart>
        </mc:Choice>
        <mc:Fallback>
          <p:pic>
            <p:nvPicPr>
              <p:cNvPr id="42066" name="Ink 42065">
                <a:extLst>
                  <a:ext uri="{FF2B5EF4-FFF2-40B4-BE49-F238E27FC236}">
                    <a16:creationId xmlns:a16="http://schemas.microsoft.com/office/drawing/2014/main" id="{0D80A3B3-3961-4685-A30A-05B8F6699F2E}"/>
                  </a:ext>
                </a:extLst>
              </p:cNvPr>
              <p:cNvPicPr/>
              <p:nvPr/>
            </p:nvPicPr>
            <p:blipFill>
              <a:blip r:embed="rId226"/>
              <a:stretch>
                <a:fillRect/>
              </a:stretch>
            </p:blipFill>
            <p:spPr>
              <a:xfrm>
                <a:off x="784092" y="4630858"/>
                <a:ext cx="40320" cy="85680"/>
              </a:xfrm>
              <a:prstGeom prst="rect">
                <a:avLst/>
              </a:prstGeom>
            </p:spPr>
          </p:pic>
        </mc:Fallback>
      </mc:AlternateContent>
      <p:grpSp>
        <p:nvGrpSpPr>
          <p:cNvPr id="42069" name="Group 42068">
            <a:extLst>
              <a:ext uri="{FF2B5EF4-FFF2-40B4-BE49-F238E27FC236}">
                <a16:creationId xmlns:a16="http://schemas.microsoft.com/office/drawing/2014/main" id="{123F8A0C-7692-4BDA-9F5C-D42E2CD3C61B}"/>
              </a:ext>
            </a:extLst>
          </p:cNvPr>
          <p:cNvGrpSpPr/>
          <p:nvPr/>
        </p:nvGrpSpPr>
        <p:grpSpPr>
          <a:xfrm>
            <a:off x="2889372" y="4966738"/>
            <a:ext cx="2575080" cy="1511834"/>
            <a:chOff x="2889372" y="4966738"/>
            <a:chExt cx="2575080" cy="1511834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5324F3A-BD4C-4494-995B-FCE634A2C928}"/>
                    </a:ext>
                  </a:extLst>
                </p14:cNvPr>
                <p14:cNvContentPartPr/>
                <p14:nvPr/>
              </p14:nvContentPartPr>
              <p14:xfrm>
                <a:off x="3312372" y="5875572"/>
                <a:ext cx="44640" cy="3196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5324F3A-BD4C-4494-995B-FCE634A2C928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3303372" y="5866572"/>
                  <a:ext cx="6228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6077197-5881-4247-B1E5-9ABC916336B5}"/>
                    </a:ext>
                  </a:extLst>
                </p14:cNvPr>
                <p14:cNvContentPartPr/>
                <p14:nvPr/>
              </p14:nvContentPartPr>
              <p14:xfrm>
                <a:off x="3426492" y="6030732"/>
                <a:ext cx="101160" cy="1389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6077197-5881-4247-B1E5-9ABC916336B5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3417492" y="6022092"/>
                  <a:ext cx="1188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0B38859-28BB-41BA-B616-C2AE9CE02CEE}"/>
                    </a:ext>
                  </a:extLst>
                </p14:cNvPr>
                <p14:cNvContentPartPr/>
                <p14:nvPr/>
              </p14:nvContentPartPr>
              <p14:xfrm>
                <a:off x="3593172" y="6033972"/>
                <a:ext cx="130320" cy="1396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0B38859-28BB-41BA-B616-C2AE9CE02CEE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3584532" y="6024972"/>
                  <a:ext cx="1479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41989" name="Ink 41988">
                  <a:extLst>
                    <a:ext uri="{FF2B5EF4-FFF2-40B4-BE49-F238E27FC236}">
                      <a16:creationId xmlns:a16="http://schemas.microsoft.com/office/drawing/2014/main" id="{4F7EB0BB-95D4-456E-9DE7-E76FCE490701}"/>
                    </a:ext>
                  </a:extLst>
                </p14:cNvPr>
                <p14:cNvContentPartPr/>
                <p14:nvPr/>
              </p14:nvContentPartPr>
              <p14:xfrm>
                <a:off x="3755172" y="6044052"/>
                <a:ext cx="204840" cy="434520"/>
              </p14:xfrm>
            </p:contentPart>
          </mc:Choice>
          <mc:Fallback>
            <p:pic>
              <p:nvPicPr>
                <p:cNvPr id="41989" name="Ink 41988">
                  <a:extLst>
                    <a:ext uri="{FF2B5EF4-FFF2-40B4-BE49-F238E27FC236}">
                      <a16:creationId xmlns:a16="http://schemas.microsoft.com/office/drawing/2014/main" id="{4F7EB0BB-95D4-456E-9DE7-E76FCE490701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3746532" y="6035412"/>
                  <a:ext cx="222480" cy="45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42012" name="Ink 42011">
                  <a:extLst>
                    <a:ext uri="{FF2B5EF4-FFF2-40B4-BE49-F238E27FC236}">
                      <a16:creationId xmlns:a16="http://schemas.microsoft.com/office/drawing/2014/main" id="{3F061B0F-B039-4B15-9308-558D142CA3BA}"/>
                    </a:ext>
                  </a:extLst>
                </p14:cNvPr>
                <p14:cNvContentPartPr/>
                <p14:nvPr/>
              </p14:nvContentPartPr>
              <p14:xfrm>
                <a:off x="3998892" y="5944692"/>
                <a:ext cx="109080" cy="177120"/>
              </p14:xfrm>
            </p:contentPart>
          </mc:Choice>
          <mc:Fallback>
            <p:pic>
              <p:nvPicPr>
                <p:cNvPr id="42012" name="Ink 42011">
                  <a:extLst>
                    <a:ext uri="{FF2B5EF4-FFF2-40B4-BE49-F238E27FC236}">
                      <a16:creationId xmlns:a16="http://schemas.microsoft.com/office/drawing/2014/main" id="{3F061B0F-B039-4B15-9308-558D142CA3BA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3989892" y="5936052"/>
                  <a:ext cx="12672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42013" name="Ink 42012">
                  <a:extLst>
                    <a:ext uri="{FF2B5EF4-FFF2-40B4-BE49-F238E27FC236}">
                      <a16:creationId xmlns:a16="http://schemas.microsoft.com/office/drawing/2014/main" id="{2BB03FD6-6FEE-4BDA-8196-6D3F20006CA6}"/>
                    </a:ext>
                  </a:extLst>
                </p14:cNvPr>
                <p14:cNvContentPartPr/>
                <p14:nvPr/>
              </p14:nvContentPartPr>
              <p14:xfrm>
                <a:off x="4201572" y="5997972"/>
                <a:ext cx="19800" cy="84240"/>
              </p14:xfrm>
            </p:contentPart>
          </mc:Choice>
          <mc:Fallback>
            <p:pic>
              <p:nvPicPr>
                <p:cNvPr id="42013" name="Ink 42012">
                  <a:extLst>
                    <a:ext uri="{FF2B5EF4-FFF2-40B4-BE49-F238E27FC236}">
                      <a16:creationId xmlns:a16="http://schemas.microsoft.com/office/drawing/2014/main" id="{2BB03FD6-6FEE-4BDA-8196-6D3F20006CA6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4192572" y="5988972"/>
                  <a:ext cx="3744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42014" name="Ink 42013">
                  <a:extLst>
                    <a:ext uri="{FF2B5EF4-FFF2-40B4-BE49-F238E27FC236}">
                      <a16:creationId xmlns:a16="http://schemas.microsoft.com/office/drawing/2014/main" id="{6EBB4128-E32E-427D-918A-AD8160737BAC}"/>
                    </a:ext>
                  </a:extLst>
                </p14:cNvPr>
                <p14:cNvContentPartPr/>
                <p14:nvPr/>
              </p14:nvContentPartPr>
              <p14:xfrm>
                <a:off x="4211292" y="5837052"/>
                <a:ext cx="33840" cy="47880"/>
              </p14:xfrm>
            </p:contentPart>
          </mc:Choice>
          <mc:Fallback>
            <p:pic>
              <p:nvPicPr>
                <p:cNvPr id="42014" name="Ink 42013">
                  <a:extLst>
                    <a:ext uri="{FF2B5EF4-FFF2-40B4-BE49-F238E27FC236}">
                      <a16:creationId xmlns:a16="http://schemas.microsoft.com/office/drawing/2014/main" id="{6EBB4128-E32E-427D-918A-AD8160737BAC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4202652" y="5828412"/>
                  <a:ext cx="5148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42015" name="Ink 42014">
                  <a:extLst>
                    <a:ext uri="{FF2B5EF4-FFF2-40B4-BE49-F238E27FC236}">
                      <a16:creationId xmlns:a16="http://schemas.microsoft.com/office/drawing/2014/main" id="{18D02B48-381C-4BAB-9538-0281C233556F}"/>
                    </a:ext>
                  </a:extLst>
                </p14:cNvPr>
                <p14:cNvContentPartPr/>
                <p14:nvPr/>
              </p14:nvContentPartPr>
              <p14:xfrm>
                <a:off x="4303812" y="5958732"/>
                <a:ext cx="78120" cy="478800"/>
              </p14:xfrm>
            </p:contentPart>
          </mc:Choice>
          <mc:Fallback>
            <p:pic>
              <p:nvPicPr>
                <p:cNvPr id="42015" name="Ink 42014">
                  <a:extLst>
                    <a:ext uri="{FF2B5EF4-FFF2-40B4-BE49-F238E27FC236}">
                      <a16:creationId xmlns:a16="http://schemas.microsoft.com/office/drawing/2014/main" id="{18D02B48-381C-4BAB-9538-0281C233556F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4295172" y="5949732"/>
                  <a:ext cx="95760" cy="49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42016" name="Ink 42015">
                  <a:extLst>
                    <a:ext uri="{FF2B5EF4-FFF2-40B4-BE49-F238E27FC236}">
                      <a16:creationId xmlns:a16="http://schemas.microsoft.com/office/drawing/2014/main" id="{1D9A63D3-7E6A-4981-96C8-57CE09D97BA2}"/>
                    </a:ext>
                  </a:extLst>
                </p14:cNvPr>
                <p14:cNvContentPartPr/>
                <p14:nvPr/>
              </p14:nvContentPartPr>
              <p14:xfrm>
                <a:off x="4450692" y="5738052"/>
                <a:ext cx="158760" cy="307080"/>
              </p14:xfrm>
            </p:contentPart>
          </mc:Choice>
          <mc:Fallback>
            <p:pic>
              <p:nvPicPr>
                <p:cNvPr id="42016" name="Ink 42015">
                  <a:extLst>
                    <a:ext uri="{FF2B5EF4-FFF2-40B4-BE49-F238E27FC236}">
                      <a16:creationId xmlns:a16="http://schemas.microsoft.com/office/drawing/2014/main" id="{1D9A63D3-7E6A-4981-96C8-57CE09D97BA2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4441692" y="5729052"/>
                  <a:ext cx="17640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42017" name="Ink 42016">
                  <a:extLst>
                    <a:ext uri="{FF2B5EF4-FFF2-40B4-BE49-F238E27FC236}">
                      <a16:creationId xmlns:a16="http://schemas.microsoft.com/office/drawing/2014/main" id="{0E21EDEA-29C8-4E5E-98B5-5203CA2F6A32}"/>
                    </a:ext>
                  </a:extLst>
                </p14:cNvPr>
                <p14:cNvContentPartPr/>
                <p14:nvPr/>
              </p14:nvContentPartPr>
              <p14:xfrm>
                <a:off x="4682172" y="5734452"/>
                <a:ext cx="65880" cy="315720"/>
              </p14:xfrm>
            </p:contentPart>
          </mc:Choice>
          <mc:Fallback>
            <p:pic>
              <p:nvPicPr>
                <p:cNvPr id="42017" name="Ink 42016">
                  <a:extLst>
                    <a:ext uri="{FF2B5EF4-FFF2-40B4-BE49-F238E27FC236}">
                      <a16:creationId xmlns:a16="http://schemas.microsoft.com/office/drawing/2014/main" id="{0E21EDEA-29C8-4E5E-98B5-5203CA2F6A32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4673172" y="5725452"/>
                  <a:ext cx="8352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42018" name="Ink 42017">
                  <a:extLst>
                    <a:ext uri="{FF2B5EF4-FFF2-40B4-BE49-F238E27FC236}">
                      <a16:creationId xmlns:a16="http://schemas.microsoft.com/office/drawing/2014/main" id="{53B3DBB4-7965-46D2-AA5D-F2655C2DAB87}"/>
                    </a:ext>
                  </a:extLst>
                </p14:cNvPr>
                <p14:cNvContentPartPr/>
                <p14:nvPr/>
              </p14:nvContentPartPr>
              <p14:xfrm>
                <a:off x="4610532" y="5883132"/>
                <a:ext cx="178920" cy="45000"/>
              </p14:xfrm>
            </p:contentPart>
          </mc:Choice>
          <mc:Fallback>
            <p:pic>
              <p:nvPicPr>
                <p:cNvPr id="42018" name="Ink 42017">
                  <a:extLst>
                    <a:ext uri="{FF2B5EF4-FFF2-40B4-BE49-F238E27FC236}">
                      <a16:creationId xmlns:a16="http://schemas.microsoft.com/office/drawing/2014/main" id="{53B3DBB4-7965-46D2-AA5D-F2655C2DAB87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601892" y="5874492"/>
                  <a:ext cx="19656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42019" name="Ink 42018">
                  <a:extLst>
                    <a:ext uri="{FF2B5EF4-FFF2-40B4-BE49-F238E27FC236}">
                      <a16:creationId xmlns:a16="http://schemas.microsoft.com/office/drawing/2014/main" id="{F04D3842-3AC1-4810-BC7E-9AFF47BA0747}"/>
                    </a:ext>
                  </a:extLst>
                </p14:cNvPr>
                <p14:cNvContentPartPr/>
                <p14:nvPr/>
              </p14:nvContentPartPr>
              <p14:xfrm>
                <a:off x="5002932" y="5679372"/>
                <a:ext cx="49680" cy="348120"/>
              </p14:xfrm>
            </p:contentPart>
          </mc:Choice>
          <mc:Fallback>
            <p:pic>
              <p:nvPicPr>
                <p:cNvPr id="42019" name="Ink 42018">
                  <a:extLst>
                    <a:ext uri="{FF2B5EF4-FFF2-40B4-BE49-F238E27FC236}">
                      <a16:creationId xmlns:a16="http://schemas.microsoft.com/office/drawing/2014/main" id="{F04D3842-3AC1-4810-BC7E-9AFF47BA0747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994292" y="5670372"/>
                  <a:ext cx="6732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42020" name="Ink 42019">
                  <a:extLst>
                    <a:ext uri="{FF2B5EF4-FFF2-40B4-BE49-F238E27FC236}">
                      <a16:creationId xmlns:a16="http://schemas.microsoft.com/office/drawing/2014/main" id="{0B82FC1D-68DC-4338-BCE2-3DB122DD699E}"/>
                    </a:ext>
                  </a:extLst>
                </p14:cNvPr>
                <p14:cNvContentPartPr/>
                <p14:nvPr/>
              </p14:nvContentPartPr>
              <p14:xfrm>
                <a:off x="4915812" y="5888532"/>
                <a:ext cx="165240" cy="42120"/>
              </p14:xfrm>
            </p:contentPart>
          </mc:Choice>
          <mc:Fallback>
            <p:pic>
              <p:nvPicPr>
                <p:cNvPr id="42020" name="Ink 42019">
                  <a:extLst>
                    <a:ext uri="{FF2B5EF4-FFF2-40B4-BE49-F238E27FC236}">
                      <a16:creationId xmlns:a16="http://schemas.microsoft.com/office/drawing/2014/main" id="{0B82FC1D-68DC-4338-BCE2-3DB122DD699E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4906812" y="5879892"/>
                  <a:ext cx="1828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42021" name="Ink 42020">
                  <a:extLst>
                    <a:ext uri="{FF2B5EF4-FFF2-40B4-BE49-F238E27FC236}">
                      <a16:creationId xmlns:a16="http://schemas.microsoft.com/office/drawing/2014/main" id="{36065704-2B4C-4D6E-AA5E-598AACC5D3B7}"/>
                    </a:ext>
                  </a:extLst>
                </p14:cNvPr>
                <p14:cNvContentPartPr/>
                <p14:nvPr/>
              </p14:nvContentPartPr>
              <p14:xfrm>
                <a:off x="5109132" y="5911212"/>
                <a:ext cx="129960" cy="105480"/>
              </p14:xfrm>
            </p:contentPart>
          </mc:Choice>
          <mc:Fallback>
            <p:pic>
              <p:nvPicPr>
                <p:cNvPr id="42021" name="Ink 42020">
                  <a:extLst>
                    <a:ext uri="{FF2B5EF4-FFF2-40B4-BE49-F238E27FC236}">
                      <a16:creationId xmlns:a16="http://schemas.microsoft.com/office/drawing/2014/main" id="{36065704-2B4C-4D6E-AA5E-598AACC5D3B7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5100492" y="5902212"/>
                  <a:ext cx="1476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42022" name="Ink 42021">
                  <a:extLst>
                    <a:ext uri="{FF2B5EF4-FFF2-40B4-BE49-F238E27FC236}">
                      <a16:creationId xmlns:a16="http://schemas.microsoft.com/office/drawing/2014/main" id="{67B7D28B-6E62-4364-8CC8-79A496F90CC3}"/>
                    </a:ext>
                  </a:extLst>
                </p14:cNvPr>
                <p14:cNvContentPartPr/>
                <p14:nvPr/>
              </p14:nvContentPartPr>
              <p14:xfrm>
                <a:off x="5306772" y="5930292"/>
                <a:ext cx="20160" cy="87480"/>
              </p14:xfrm>
            </p:contentPart>
          </mc:Choice>
          <mc:Fallback>
            <p:pic>
              <p:nvPicPr>
                <p:cNvPr id="42022" name="Ink 42021">
                  <a:extLst>
                    <a:ext uri="{FF2B5EF4-FFF2-40B4-BE49-F238E27FC236}">
                      <a16:creationId xmlns:a16="http://schemas.microsoft.com/office/drawing/2014/main" id="{67B7D28B-6E62-4364-8CC8-79A496F90CC3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5297772" y="5921292"/>
                  <a:ext cx="378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42023" name="Ink 42022">
                  <a:extLst>
                    <a:ext uri="{FF2B5EF4-FFF2-40B4-BE49-F238E27FC236}">
                      <a16:creationId xmlns:a16="http://schemas.microsoft.com/office/drawing/2014/main" id="{133F5C6C-7964-4B00-96CD-C342C1811BBD}"/>
                    </a:ext>
                  </a:extLst>
                </p14:cNvPr>
                <p14:cNvContentPartPr/>
                <p14:nvPr/>
              </p14:nvContentPartPr>
              <p14:xfrm>
                <a:off x="5334132" y="5754252"/>
                <a:ext cx="38880" cy="14400"/>
              </p14:xfrm>
            </p:contentPart>
          </mc:Choice>
          <mc:Fallback>
            <p:pic>
              <p:nvPicPr>
                <p:cNvPr id="42023" name="Ink 42022">
                  <a:extLst>
                    <a:ext uri="{FF2B5EF4-FFF2-40B4-BE49-F238E27FC236}">
                      <a16:creationId xmlns:a16="http://schemas.microsoft.com/office/drawing/2014/main" id="{133F5C6C-7964-4B00-96CD-C342C1811BBD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325132" y="5745612"/>
                  <a:ext cx="565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42024" name="Ink 42023">
                  <a:extLst>
                    <a:ext uri="{FF2B5EF4-FFF2-40B4-BE49-F238E27FC236}">
                      <a16:creationId xmlns:a16="http://schemas.microsoft.com/office/drawing/2014/main" id="{E05F2EA7-DBF3-4B91-87BC-9C58EE80ADF8}"/>
                    </a:ext>
                  </a:extLst>
                </p14:cNvPr>
                <p14:cNvContentPartPr/>
                <p14:nvPr/>
              </p14:nvContentPartPr>
              <p14:xfrm>
                <a:off x="5446092" y="5719692"/>
                <a:ext cx="18360" cy="300240"/>
              </p14:xfrm>
            </p:contentPart>
          </mc:Choice>
          <mc:Fallback>
            <p:pic>
              <p:nvPicPr>
                <p:cNvPr id="42024" name="Ink 42023">
                  <a:extLst>
                    <a:ext uri="{FF2B5EF4-FFF2-40B4-BE49-F238E27FC236}">
                      <a16:creationId xmlns:a16="http://schemas.microsoft.com/office/drawing/2014/main" id="{E05F2EA7-DBF3-4B91-87BC-9C58EE80ADF8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437452" y="5710692"/>
                  <a:ext cx="3600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42067" name="Ink 42066">
                  <a:extLst>
                    <a:ext uri="{FF2B5EF4-FFF2-40B4-BE49-F238E27FC236}">
                      <a16:creationId xmlns:a16="http://schemas.microsoft.com/office/drawing/2014/main" id="{99E32F79-7699-4593-A6F7-B7CC6D370CC1}"/>
                    </a:ext>
                  </a:extLst>
                </p14:cNvPr>
                <p14:cNvContentPartPr/>
                <p14:nvPr/>
              </p14:nvContentPartPr>
              <p14:xfrm>
                <a:off x="2974692" y="5228818"/>
                <a:ext cx="88560" cy="80280"/>
              </p14:xfrm>
            </p:contentPart>
          </mc:Choice>
          <mc:Fallback>
            <p:pic>
              <p:nvPicPr>
                <p:cNvPr id="42067" name="Ink 42066">
                  <a:extLst>
                    <a:ext uri="{FF2B5EF4-FFF2-40B4-BE49-F238E27FC236}">
                      <a16:creationId xmlns:a16="http://schemas.microsoft.com/office/drawing/2014/main" id="{99E32F79-7699-4593-A6F7-B7CC6D370CC1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2965692" y="5220178"/>
                  <a:ext cx="10620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42068" name="Ink 42067">
                  <a:extLst>
                    <a:ext uri="{FF2B5EF4-FFF2-40B4-BE49-F238E27FC236}">
                      <a16:creationId xmlns:a16="http://schemas.microsoft.com/office/drawing/2014/main" id="{FBB67DD3-2BA5-488C-84B8-7B9B652745E3}"/>
                    </a:ext>
                  </a:extLst>
                </p14:cNvPr>
                <p14:cNvContentPartPr/>
                <p14:nvPr/>
              </p14:nvContentPartPr>
              <p14:xfrm>
                <a:off x="2889372" y="4966738"/>
                <a:ext cx="1729080" cy="821520"/>
              </p14:xfrm>
            </p:contentPart>
          </mc:Choice>
          <mc:Fallback>
            <p:pic>
              <p:nvPicPr>
                <p:cNvPr id="42068" name="Ink 42067">
                  <a:extLst>
                    <a:ext uri="{FF2B5EF4-FFF2-40B4-BE49-F238E27FC236}">
                      <a16:creationId xmlns:a16="http://schemas.microsoft.com/office/drawing/2014/main" id="{FBB67DD3-2BA5-488C-84B8-7B9B652745E3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2880732" y="4957738"/>
                  <a:ext cx="1746720" cy="83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5">
            <p14:nvContentPartPr>
              <p14:cNvPr id="42070" name="Ink 42069">
                <a:extLst>
                  <a:ext uri="{FF2B5EF4-FFF2-40B4-BE49-F238E27FC236}">
                    <a16:creationId xmlns:a16="http://schemas.microsoft.com/office/drawing/2014/main" id="{54E83FF5-D24F-4FAA-99E3-DB05B6AC6FD2}"/>
                  </a:ext>
                </a:extLst>
              </p14:cNvPr>
              <p14:cNvContentPartPr/>
              <p14:nvPr/>
            </p14:nvContentPartPr>
            <p14:xfrm>
              <a:off x="9177852" y="2335498"/>
              <a:ext cx="281520" cy="1397880"/>
            </p14:xfrm>
          </p:contentPart>
        </mc:Choice>
        <mc:Fallback>
          <p:pic>
            <p:nvPicPr>
              <p:cNvPr id="42070" name="Ink 42069">
                <a:extLst>
                  <a:ext uri="{FF2B5EF4-FFF2-40B4-BE49-F238E27FC236}">
                    <a16:creationId xmlns:a16="http://schemas.microsoft.com/office/drawing/2014/main" id="{54E83FF5-D24F-4FAA-99E3-DB05B6AC6FD2}"/>
                  </a:ext>
                </a:extLst>
              </p:cNvPr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9169212" y="2326498"/>
                <a:ext cx="299160" cy="141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7">
            <p14:nvContentPartPr>
              <p14:cNvPr id="42071" name="Ink 42070">
                <a:extLst>
                  <a:ext uri="{FF2B5EF4-FFF2-40B4-BE49-F238E27FC236}">
                    <a16:creationId xmlns:a16="http://schemas.microsoft.com/office/drawing/2014/main" id="{AFA51165-2B5A-4D3B-B6BE-E0E2C1821618}"/>
                  </a:ext>
                </a:extLst>
              </p14:cNvPr>
              <p14:cNvContentPartPr/>
              <p14:nvPr/>
            </p14:nvContentPartPr>
            <p14:xfrm>
              <a:off x="5128212" y="4028938"/>
              <a:ext cx="21960" cy="32760"/>
            </p14:xfrm>
          </p:contentPart>
        </mc:Choice>
        <mc:Fallback>
          <p:pic>
            <p:nvPicPr>
              <p:cNvPr id="42071" name="Ink 42070">
                <a:extLst>
                  <a:ext uri="{FF2B5EF4-FFF2-40B4-BE49-F238E27FC236}">
                    <a16:creationId xmlns:a16="http://schemas.microsoft.com/office/drawing/2014/main" id="{AFA51165-2B5A-4D3B-B6BE-E0E2C1821618}"/>
                  </a:ext>
                </a:extLst>
              </p:cNvPr>
              <p:cNvPicPr/>
              <p:nvPr/>
            </p:nvPicPr>
            <p:blipFill>
              <a:blip r:embed="rId268"/>
              <a:stretch>
                <a:fillRect/>
              </a:stretch>
            </p:blipFill>
            <p:spPr>
              <a:xfrm>
                <a:off x="5119572" y="4019938"/>
                <a:ext cx="39600" cy="50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7AD5A-1D33-476E-9403-A4D21E552A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Unimodal and Bimod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35F21B-F55E-495F-8E6A-1CA4D2C63E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2286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A histogram with only one peak is what we call </a:t>
            </a:r>
            <a:r>
              <a:rPr lang="en-US" altLang="en-US" b="1" noProof="0" dirty="0">
                <a:solidFill>
                  <a:schemeClr val="accent2"/>
                </a:solidFill>
              </a:rPr>
              <a:t>unimodal</a:t>
            </a:r>
            <a:r>
              <a:rPr lang="en-US" altLang="en-US" noProof="0" dirty="0"/>
              <a:t>.</a:t>
            </a: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If a histogram has two peaks then we say that it is </a:t>
            </a:r>
            <a:r>
              <a:rPr lang="en-US" altLang="en-US" b="1" noProof="0" dirty="0">
                <a:solidFill>
                  <a:schemeClr val="accent2"/>
                </a:solidFill>
              </a:rPr>
              <a:t>bimodal</a:t>
            </a:r>
            <a:r>
              <a:rPr lang="en-US" altLang="en-US" noProof="0" dirty="0"/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sz="2400" noProof="0" dirty="0"/>
              <a:t>Bimodal histograms often indicate subsampl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6730D9-94AA-4DB2-81BE-3190523A7DE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886200"/>
            <a:ext cx="8229600" cy="1828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noProof="0" dirty="0"/>
              <a:t>If there are more than two peaks in a histogram, then it is said to be </a:t>
            </a:r>
            <a:r>
              <a:rPr lang="en-US" altLang="en-US" b="1" noProof="0" dirty="0">
                <a:solidFill>
                  <a:schemeClr val="accent2"/>
                </a:solidFill>
              </a:rPr>
              <a:t>multimodal</a:t>
            </a:r>
            <a:r>
              <a:rPr lang="en-US" altLang="en-US" noProof="0" dirty="0"/>
              <a:t>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400" noProof="0" dirty="0"/>
              <a:t>Multimodal histograms do not often occur in practic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3FE0EB3-2C49-404B-9DC5-C43EC01E211F}"/>
                  </a:ext>
                </a:extLst>
              </p14:cNvPr>
              <p14:cNvContentPartPr/>
              <p14:nvPr/>
            </p14:nvContentPartPr>
            <p14:xfrm>
              <a:off x="8607778" y="4242058"/>
              <a:ext cx="3600" cy="21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3FE0EB3-2C49-404B-9DC5-C43EC01E211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598778" y="4231258"/>
                <a:ext cx="21240" cy="23328"/>
              </a:xfrm>
              <a:prstGeom prst="rect">
                <a:avLst/>
              </a:prstGeom>
            </p:spPr>
          </p:pic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9DAB52C2-02FA-46E4-A23A-F617F4450DB1}"/>
              </a:ext>
            </a:extLst>
          </p:cNvPr>
          <p:cNvGrpSpPr/>
          <p:nvPr/>
        </p:nvGrpSpPr>
        <p:grpSpPr>
          <a:xfrm>
            <a:off x="366132" y="5491092"/>
            <a:ext cx="2179080" cy="943920"/>
            <a:chOff x="366132" y="5491092"/>
            <a:chExt cx="2179080" cy="943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EA65359-5C32-4757-B436-EE758A32A7CB}"/>
                    </a:ext>
                  </a:extLst>
                </p14:cNvPr>
                <p14:cNvContentPartPr/>
                <p14:nvPr/>
              </p14:nvContentPartPr>
              <p14:xfrm>
                <a:off x="366132" y="5491092"/>
                <a:ext cx="2179080" cy="6649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EA65359-5C32-4757-B436-EE758A32A7C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57492" y="5482452"/>
                  <a:ext cx="2196720" cy="68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B133E1B-6A1B-4B7B-8EEE-0EC612FAA426}"/>
                    </a:ext>
                  </a:extLst>
                </p14:cNvPr>
                <p14:cNvContentPartPr/>
                <p14:nvPr/>
              </p14:nvContentPartPr>
              <p14:xfrm>
                <a:off x="1087572" y="6181212"/>
                <a:ext cx="182160" cy="2538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B133E1B-6A1B-4B7B-8EEE-0EC612FAA42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078572" y="6172572"/>
                  <a:ext cx="19980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634557B-9D3A-48AB-A17B-EE2F3DD8AF48}"/>
                    </a:ext>
                  </a:extLst>
                </p14:cNvPr>
                <p14:cNvContentPartPr/>
                <p14:nvPr/>
              </p14:nvContentPartPr>
              <p14:xfrm>
                <a:off x="1239492" y="6322332"/>
                <a:ext cx="119160" cy="1087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634557B-9D3A-48AB-A17B-EE2F3DD8AF4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230492" y="6313332"/>
                  <a:ext cx="13680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A55F80E-C3C7-4876-8998-E7CE3B827324}"/>
                    </a:ext>
                  </a:extLst>
                </p14:cNvPr>
                <p14:cNvContentPartPr/>
                <p14:nvPr/>
              </p14:nvContentPartPr>
              <p14:xfrm>
                <a:off x="1415532" y="6338172"/>
                <a:ext cx="32040" cy="810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A55F80E-C3C7-4876-8998-E7CE3B82732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406892" y="6329172"/>
                  <a:ext cx="4968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2C82E34-EDAC-493C-8FFA-CE42C25D4DD3}"/>
                    </a:ext>
                  </a:extLst>
                </p14:cNvPr>
                <p14:cNvContentPartPr/>
                <p14:nvPr/>
              </p14:nvContentPartPr>
              <p14:xfrm>
                <a:off x="1466652" y="6216852"/>
                <a:ext cx="12240" cy="64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2C82E34-EDAC-493C-8FFA-CE42C25D4DD3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457652" y="6208212"/>
                  <a:ext cx="298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19811E2-B782-464D-AEF6-15EE591E0625}"/>
                    </a:ext>
                  </a:extLst>
                </p14:cNvPr>
                <p14:cNvContentPartPr/>
                <p14:nvPr/>
              </p14:nvContentPartPr>
              <p14:xfrm>
                <a:off x="1475292" y="6300732"/>
                <a:ext cx="187920" cy="1173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19811E2-B782-464D-AEF6-15EE591E062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466652" y="6291732"/>
                  <a:ext cx="2055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CC9A927E-0918-4C37-A81A-DA172BAB2A42}"/>
                    </a:ext>
                  </a:extLst>
                </p14:cNvPr>
                <p14:cNvContentPartPr/>
                <p14:nvPr/>
              </p14:nvContentPartPr>
              <p14:xfrm>
                <a:off x="1700292" y="6344292"/>
                <a:ext cx="74520" cy="835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CC9A927E-0918-4C37-A81A-DA172BAB2A4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691292" y="6335292"/>
                  <a:ext cx="921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485E731-6AD1-40CF-A3E5-C9477672FACD}"/>
                    </a:ext>
                  </a:extLst>
                </p14:cNvPr>
                <p14:cNvContentPartPr/>
                <p14:nvPr/>
              </p14:nvContentPartPr>
              <p14:xfrm>
                <a:off x="1854012" y="6314052"/>
                <a:ext cx="110160" cy="1018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485E731-6AD1-40CF-A3E5-C9477672FACD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845372" y="6305412"/>
                  <a:ext cx="1278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0D57911-2957-459D-8ED7-18C5A2F582C7}"/>
                    </a:ext>
                  </a:extLst>
                </p14:cNvPr>
                <p14:cNvContentPartPr/>
                <p14:nvPr/>
              </p14:nvContentPartPr>
              <p14:xfrm>
                <a:off x="1950132" y="6135132"/>
                <a:ext cx="82440" cy="2368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0D57911-2957-459D-8ED7-18C5A2F582C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941132" y="6126492"/>
                  <a:ext cx="10008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4EBA321-CB66-41EA-9789-A5FC2174FC0A}"/>
                    </a:ext>
                  </a:extLst>
                </p14:cNvPr>
                <p14:cNvContentPartPr/>
                <p14:nvPr/>
              </p14:nvContentPartPr>
              <p14:xfrm>
                <a:off x="2042652" y="6320532"/>
                <a:ext cx="79920" cy="864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4EBA321-CB66-41EA-9789-A5FC2174FC0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033652" y="6311892"/>
                  <a:ext cx="9756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82F512F-E741-4814-9208-DE6D9A5FF98D}"/>
                    </a:ext>
                  </a:extLst>
                </p14:cNvPr>
                <p14:cNvContentPartPr/>
                <p14:nvPr/>
              </p14:nvContentPartPr>
              <p14:xfrm>
                <a:off x="2186652" y="6217932"/>
                <a:ext cx="50760" cy="2070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82F512F-E741-4814-9208-DE6D9A5FF98D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178012" y="6209292"/>
                  <a:ext cx="68400" cy="22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885D173D-22F6-4ADD-936F-15A946E455A4}"/>
                  </a:ext>
                </a:extLst>
              </p14:cNvPr>
              <p14:cNvContentPartPr/>
              <p14:nvPr/>
            </p14:nvContentPartPr>
            <p14:xfrm>
              <a:off x="5114532" y="5436372"/>
              <a:ext cx="2959200" cy="76860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885D173D-22F6-4ADD-936F-15A946E455A4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105532" y="5427732"/>
                <a:ext cx="2976840" cy="78624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7354520B-6E7A-4AC6-89DD-2649ED56FFE2}"/>
              </a:ext>
            </a:extLst>
          </p:cNvPr>
          <p:cNvGrpSpPr/>
          <p:nvPr/>
        </p:nvGrpSpPr>
        <p:grpSpPr>
          <a:xfrm>
            <a:off x="5915532" y="6189852"/>
            <a:ext cx="1284120" cy="322200"/>
            <a:chOff x="5915532" y="6189852"/>
            <a:chExt cx="1284120" cy="322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EF54555-FAFA-44EA-BD5A-17881CB9C4F3}"/>
                    </a:ext>
                  </a:extLst>
                </p14:cNvPr>
                <p14:cNvContentPartPr/>
                <p14:nvPr/>
              </p14:nvContentPartPr>
              <p14:xfrm>
                <a:off x="5915532" y="6321252"/>
                <a:ext cx="65520" cy="1724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EF54555-FAFA-44EA-BD5A-17881CB9C4F3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906892" y="6312612"/>
                  <a:ext cx="831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C38E6C5-339D-47EE-AAFD-848D9CBB27F0}"/>
                    </a:ext>
                  </a:extLst>
                </p14:cNvPr>
                <p14:cNvContentPartPr/>
                <p14:nvPr/>
              </p14:nvContentPartPr>
              <p14:xfrm>
                <a:off x="5956572" y="6246372"/>
                <a:ext cx="159840" cy="2656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C38E6C5-339D-47EE-AAFD-848D9CBB27F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947572" y="6237372"/>
                  <a:ext cx="17748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9C1FDD5-1274-4BC2-A8D9-95780FD5ECD8}"/>
                    </a:ext>
                  </a:extLst>
                </p14:cNvPr>
                <p14:cNvContentPartPr/>
                <p14:nvPr/>
              </p14:nvContentPartPr>
              <p14:xfrm>
                <a:off x="6149172" y="6418812"/>
                <a:ext cx="16200" cy="4680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9C1FDD5-1274-4BC2-A8D9-95780FD5ECD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140532" y="6409812"/>
                  <a:ext cx="3384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BDABA43-979F-4ED8-BEF2-AC1FA4ADCD5F}"/>
                    </a:ext>
                  </a:extLst>
                </p14:cNvPr>
                <p14:cNvContentPartPr/>
                <p14:nvPr/>
              </p14:nvContentPartPr>
              <p14:xfrm>
                <a:off x="6195972" y="6306132"/>
                <a:ext cx="360" cy="3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DABA43-979F-4ED8-BEF2-AC1FA4ADCD5F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186972" y="629749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7D5248B-18C1-4307-9E73-51E94AD4F4DB}"/>
                    </a:ext>
                  </a:extLst>
                </p14:cNvPr>
                <p14:cNvContentPartPr/>
                <p14:nvPr/>
              </p14:nvContentPartPr>
              <p14:xfrm>
                <a:off x="6271572" y="6355452"/>
                <a:ext cx="221760" cy="11520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7D5248B-18C1-4307-9E73-51E94AD4F4D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262932" y="6346452"/>
                  <a:ext cx="23940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41895F5-ADEB-4BE8-83F3-D6466DAAE758}"/>
                    </a:ext>
                  </a:extLst>
                </p14:cNvPr>
                <p14:cNvContentPartPr/>
                <p14:nvPr/>
              </p14:nvContentPartPr>
              <p14:xfrm>
                <a:off x="6544092" y="6365172"/>
                <a:ext cx="66960" cy="1022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41895F5-ADEB-4BE8-83F3-D6466DAAE75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535452" y="6356532"/>
                  <a:ext cx="8460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10CC698-FCE2-4929-9B2D-8FE3F4909BC6}"/>
                    </a:ext>
                  </a:extLst>
                </p14:cNvPr>
                <p14:cNvContentPartPr/>
                <p14:nvPr/>
              </p14:nvContentPartPr>
              <p14:xfrm>
                <a:off x="6719772" y="6375252"/>
                <a:ext cx="92160" cy="1033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10CC698-FCE2-4929-9B2D-8FE3F4909BC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710772" y="6366252"/>
                  <a:ext cx="1098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3D4876C-278E-4517-97BB-8F74A96DCAB3}"/>
                    </a:ext>
                  </a:extLst>
                </p14:cNvPr>
                <p14:cNvContentPartPr/>
                <p14:nvPr/>
              </p14:nvContentPartPr>
              <p14:xfrm>
                <a:off x="6813012" y="6189852"/>
                <a:ext cx="81720" cy="2451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3D4876C-278E-4517-97BB-8F74A96DCAB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804372" y="6180852"/>
                  <a:ext cx="9936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03BB35D-FBA7-4244-8D17-595C6ACD5AA0}"/>
                    </a:ext>
                  </a:extLst>
                </p14:cNvPr>
                <p14:cNvContentPartPr/>
                <p14:nvPr/>
              </p14:nvContentPartPr>
              <p14:xfrm>
                <a:off x="6946572" y="6348612"/>
                <a:ext cx="73080" cy="1209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03BB35D-FBA7-4244-8D17-595C6ACD5AA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937572" y="6339612"/>
                  <a:ext cx="9072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79C8F40-EB7A-43E6-9713-3E95A5DF3BCF}"/>
                    </a:ext>
                  </a:extLst>
                </p14:cNvPr>
                <p14:cNvContentPartPr/>
                <p14:nvPr/>
              </p14:nvContentPartPr>
              <p14:xfrm>
                <a:off x="7147452" y="6227292"/>
                <a:ext cx="52200" cy="2577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79C8F40-EB7A-43E6-9713-3E95A5DF3BC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138812" y="6218292"/>
                  <a:ext cx="69840" cy="27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9130668-5C89-48C3-B383-F12032C596E3}"/>
              </a:ext>
            </a:extLst>
          </p:cNvPr>
          <p:cNvGrpSpPr/>
          <p:nvPr/>
        </p:nvGrpSpPr>
        <p:grpSpPr>
          <a:xfrm>
            <a:off x="3978012" y="3156658"/>
            <a:ext cx="443520" cy="617040"/>
            <a:chOff x="3978012" y="3156658"/>
            <a:chExt cx="443520" cy="61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588A2F2-A590-487A-956B-92E599E18253}"/>
                    </a:ext>
                  </a:extLst>
                </p14:cNvPr>
                <p14:cNvContentPartPr/>
                <p14:nvPr/>
              </p14:nvContentPartPr>
              <p14:xfrm>
                <a:off x="3987732" y="3339178"/>
                <a:ext cx="433800" cy="4147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588A2F2-A590-487A-956B-92E599E1825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979092" y="3330178"/>
                  <a:ext cx="451440" cy="43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43F6DEA-FECB-43B7-A72B-2768334E36C8}"/>
                    </a:ext>
                  </a:extLst>
                </p14:cNvPr>
                <p14:cNvContentPartPr/>
                <p14:nvPr/>
              </p14:nvContentPartPr>
              <p14:xfrm>
                <a:off x="3978012" y="3156658"/>
                <a:ext cx="380880" cy="6170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43F6DEA-FECB-43B7-A72B-2768334E36C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969372" y="3148018"/>
                  <a:ext cx="398520" cy="634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9263523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Boxplot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A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boxplot</a:t>
            </a:r>
            <a:r>
              <a:rPr lang="en-US" altLang="en-US" noProof="0" dirty="0">
                <a:latin typeface="Arial" panose="020B0604020202020204" pitchFamily="34" charset="0"/>
              </a:rPr>
              <a:t> is a graphic that presents the median, the first and third quartiles, and any outliers present in the samp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interquartile range (I</a:t>
            </a:r>
            <a:r>
              <a:rPr lang="en-US" altLang="en-US" sz="1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Q</a:t>
            </a:r>
            <a:r>
              <a:rPr lang="en-US" altLang="en-US" sz="1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R) </a:t>
            </a:r>
            <a:r>
              <a:rPr lang="en-US" altLang="en-US" noProof="0" dirty="0">
                <a:latin typeface="Arial" panose="020B0604020202020204" pitchFamily="34" charset="0"/>
              </a:rPr>
              <a:t>is the difference between the third quartile and the first quartile. This is the distance needed to span the middle half of the data.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6FAB9D3-72E5-4685-8620-65A4A8FA3B95}"/>
              </a:ext>
            </a:extLst>
          </p:cNvPr>
          <p:cNvGrpSpPr/>
          <p:nvPr/>
        </p:nvGrpSpPr>
        <p:grpSpPr>
          <a:xfrm>
            <a:off x="3644177" y="4169957"/>
            <a:ext cx="1280520" cy="209880"/>
            <a:chOff x="3644177" y="4169957"/>
            <a:chExt cx="1280520" cy="20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F2989C2-A341-49E9-A30D-0D75707C960E}"/>
                    </a:ext>
                  </a:extLst>
                </p14:cNvPr>
                <p14:cNvContentPartPr/>
                <p14:nvPr/>
              </p14:nvContentPartPr>
              <p14:xfrm>
                <a:off x="3644177" y="4201997"/>
                <a:ext cx="274320" cy="1767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F2989C2-A341-49E9-A30D-0D75707C960E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635177" y="4193357"/>
                  <a:ext cx="29196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010BB8B-3B5C-4F47-957C-745317044088}"/>
                    </a:ext>
                  </a:extLst>
                </p14:cNvPr>
                <p14:cNvContentPartPr/>
                <p14:nvPr/>
              </p14:nvContentPartPr>
              <p14:xfrm>
                <a:off x="3976097" y="4194077"/>
                <a:ext cx="141120" cy="1652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010BB8B-3B5C-4F47-957C-74531704408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967457" y="4185077"/>
                  <a:ext cx="1587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002D138-8DE0-44C1-8628-33AE5FCDACFC}"/>
                    </a:ext>
                  </a:extLst>
                </p14:cNvPr>
                <p14:cNvContentPartPr/>
                <p14:nvPr/>
              </p14:nvContentPartPr>
              <p14:xfrm>
                <a:off x="4162937" y="4241597"/>
                <a:ext cx="117720" cy="997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002D138-8DE0-44C1-8628-33AE5FCDACF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154297" y="4232957"/>
                  <a:ext cx="135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152242C-360A-4318-A938-409E62EBFDD6}"/>
                    </a:ext>
                  </a:extLst>
                </p14:cNvPr>
                <p14:cNvContentPartPr/>
                <p14:nvPr/>
              </p14:nvContentPartPr>
              <p14:xfrm>
                <a:off x="4334657" y="4204157"/>
                <a:ext cx="96840" cy="139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152242C-360A-4318-A938-409E62EBFDD6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325657" y="4195157"/>
                  <a:ext cx="1144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5E937F6-DFB5-4C23-8A8B-1202005314BF}"/>
                    </a:ext>
                  </a:extLst>
                </p14:cNvPr>
                <p14:cNvContentPartPr/>
                <p14:nvPr/>
              </p14:nvContentPartPr>
              <p14:xfrm>
                <a:off x="4485857" y="4201277"/>
                <a:ext cx="88560" cy="1263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5E937F6-DFB5-4C23-8A8B-1202005314BF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476857" y="4192277"/>
                  <a:ext cx="1062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B2008D6-2FB0-41F2-AA97-04BF4DE5F4DF}"/>
                    </a:ext>
                  </a:extLst>
                </p14:cNvPr>
                <p14:cNvContentPartPr/>
                <p14:nvPr/>
              </p14:nvContentPartPr>
              <p14:xfrm>
                <a:off x="4686017" y="4169957"/>
                <a:ext cx="113040" cy="1890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B2008D6-2FB0-41F2-AA97-04BF4DE5F4D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677017" y="4160957"/>
                  <a:ext cx="13068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0A9AD1B-CD59-4957-B37F-D6CAEDD64EB8}"/>
                    </a:ext>
                  </a:extLst>
                </p14:cNvPr>
                <p14:cNvContentPartPr/>
                <p14:nvPr/>
              </p14:nvContentPartPr>
              <p14:xfrm>
                <a:off x="4793657" y="4196957"/>
                <a:ext cx="131040" cy="182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0A9AD1B-CD59-4957-B37F-D6CAEDD64EB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785017" y="4187957"/>
                  <a:ext cx="148680" cy="20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44F3B79-2E96-4125-A98A-8FC180A51C2C}"/>
              </a:ext>
            </a:extLst>
          </p:cNvPr>
          <p:cNvGrpSpPr/>
          <p:nvPr/>
        </p:nvGrpSpPr>
        <p:grpSpPr>
          <a:xfrm>
            <a:off x="5174897" y="3966557"/>
            <a:ext cx="394200" cy="419400"/>
            <a:chOff x="5174897" y="3966557"/>
            <a:chExt cx="394200" cy="41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BDD191D-D335-4E22-AD24-7906A0D655D5}"/>
                    </a:ext>
                  </a:extLst>
                </p14:cNvPr>
                <p14:cNvContentPartPr/>
                <p14:nvPr/>
              </p14:nvContentPartPr>
              <p14:xfrm>
                <a:off x="5174897" y="4248077"/>
                <a:ext cx="155160" cy="1364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BDD191D-D335-4E22-AD24-7906A0D655D5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166257" y="4239437"/>
                  <a:ext cx="17280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B404404-F272-440B-8A00-49161AE79D23}"/>
                    </a:ext>
                  </a:extLst>
                </p14:cNvPr>
                <p14:cNvContentPartPr/>
                <p14:nvPr/>
              </p14:nvContentPartPr>
              <p14:xfrm>
                <a:off x="5394137" y="3966557"/>
                <a:ext cx="174960" cy="419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B404404-F272-440B-8A00-49161AE79D23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385497" y="3957917"/>
                  <a:ext cx="19260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8944574-6FE6-41C4-B908-0B7B1164EE5F}"/>
                    </a:ext>
                  </a:extLst>
                </p14:cNvPr>
                <p14:cNvContentPartPr/>
                <p14:nvPr/>
              </p14:nvContentPartPr>
              <p14:xfrm>
                <a:off x="5393057" y="4178237"/>
                <a:ext cx="172440" cy="1011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8944574-6FE6-41C4-B908-0B7B1164EE5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384417" y="4169597"/>
                  <a:ext cx="190080" cy="11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2B89FC1-CC83-43B3-853D-E4C28B22BD00}"/>
              </a:ext>
            </a:extLst>
          </p:cNvPr>
          <p:cNvGrpSpPr/>
          <p:nvPr/>
        </p:nvGrpSpPr>
        <p:grpSpPr>
          <a:xfrm>
            <a:off x="5757017" y="4056917"/>
            <a:ext cx="1212120" cy="480600"/>
            <a:chOff x="5757017" y="4056917"/>
            <a:chExt cx="1212120" cy="48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0C6EB3D-1EEE-4E09-8C9F-8E99C9087DA3}"/>
                    </a:ext>
                  </a:extLst>
                </p14:cNvPr>
                <p14:cNvContentPartPr/>
                <p14:nvPr/>
              </p14:nvContentPartPr>
              <p14:xfrm>
                <a:off x="5757017" y="4178957"/>
                <a:ext cx="138600" cy="159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0C6EB3D-1EEE-4E09-8C9F-8E99C9087DA3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748377" y="4169957"/>
                  <a:ext cx="1562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C733982-2AD0-4D59-8EBF-A74EFA14FA53}"/>
                    </a:ext>
                  </a:extLst>
                </p14:cNvPr>
                <p14:cNvContentPartPr/>
                <p14:nvPr/>
              </p14:nvContentPartPr>
              <p14:xfrm>
                <a:off x="5886257" y="4243757"/>
                <a:ext cx="178560" cy="2937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C733982-2AD0-4D59-8EBF-A74EFA14FA53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877257" y="4234757"/>
                  <a:ext cx="19620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3FFE659-FCBA-4639-8690-0496E457A985}"/>
                    </a:ext>
                  </a:extLst>
                </p14:cNvPr>
                <p14:cNvContentPartPr/>
                <p14:nvPr/>
              </p14:nvContentPartPr>
              <p14:xfrm>
                <a:off x="5956097" y="4151597"/>
                <a:ext cx="227160" cy="1591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3FFE659-FCBA-4639-8690-0496E457A985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947457" y="4142957"/>
                  <a:ext cx="24480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CDDD609-5487-40CB-BEA0-274510152DBE}"/>
                    </a:ext>
                  </a:extLst>
                </p14:cNvPr>
                <p14:cNvContentPartPr/>
                <p14:nvPr/>
              </p14:nvContentPartPr>
              <p14:xfrm>
                <a:off x="6179297" y="4173557"/>
                <a:ext cx="129960" cy="167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CDDD609-5487-40CB-BEA0-274510152DB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170657" y="4164557"/>
                  <a:ext cx="14760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0943CBA-AC9A-4B8C-A6E7-63BB9D2616AC}"/>
                    </a:ext>
                  </a:extLst>
                </p14:cNvPr>
                <p14:cNvContentPartPr/>
                <p14:nvPr/>
              </p14:nvContentPartPr>
              <p14:xfrm>
                <a:off x="6309257" y="4188317"/>
                <a:ext cx="179640" cy="161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0943CBA-AC9A-4B8C-A6E7-63BB9D2616AC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300617" y="4179317"/>
                  <a:ext cx="1972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23ABB2D-72F5-4E51-8D56-8FE08B815BA3}"/>
                    </a:ext>
                  </a:extLst>
                </p14:cNvPr>
                <p14:cNvContentPartPr/>
                <p14:nvPr/>
              </p14:nvContentPartPr>
              <p14:xfrm>
                <a:off x="6519857" y="4240877"/>
                <a:ext cx="117720" cy="939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23ABB2D-72F5-4E51-8D56-8FE08B815BA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511217" y="4232237"/>
                  <a:ext cx="135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D18F65D-E957-4767-9294-2BBA9BA14F60}"/>
                    </a:ext>
                  </a:extLst>
                </p14:cNvPr>
                <p14:cNvContentPartPr/>
                <p14:nvPr/>
              </p14:nvContentPartPr>
              <p14:xfrm>
                <a:off x="6695537" y="4242317"/>
                <a:ext cx="177120" cy="147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D18F65D-E957-4767-9294-2BBA9BA14F6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686897" y="4233317"/>
                  <a:ext cx="1947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12EF1B5-D4D1-4587-894F-C11F9AA5DB55}"/>
                    </a:ext>
                  </a:extLst>
                </p14:cNvPr>
                <p14:cNvContentPartPr/>
                <p14:nvPr/>
              </p14:nvContentPartPr>
              <p14:xfrm>
                <a:off x="6823697" y="4056917"/>
                <a:ext cx="145440" cy="3110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12EF1B5-D4D1-4587-894F-C11F9AA5DB5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815057" y="4047917"/>
                  <a:ext cx="163080" cy="32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605996E-6094-4E8A-B153-5B91D2884D18}"/>
              </a:ext>
            </a:extLst>
          </p:cNvPr>
          <p:cNvGrpSpPr/>
          <p:nvPr/>
        </p:nvGrpSpPr>
        <p:grpSpPr>
          <a:xfrm>
            <a:off x="4526292" y="2386092"/>
            <a:ext cx="864000" cy="347040"/>
            <a:chOff x="4526292" y="2386092"/>
            <a:chExt cx="864000" cy="34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EF95F77-6C2B-4937-8CD1-6B4CDB7261AC}"/>
                    </a:ext>
                  </a:extLst>
                </p14:cNvPr>
                <p14:cNvContentPartPr/>
                <p14:nvPr/>
              </p14:nvContentPartPr>
              <p14:xfrm>
                <a:off x="4526292" y="2425332"/>
                <a:ext cx="148320" cy="3078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EF95F77-6C2B-4937-8CD1-6B4CDB7261AC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517652" y="2416692"/>
                  <a:ext cx="16596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3D53545-8611-469A-B655-786D02DE2A7E}"/>
                    </a:ext>
                  </a:extLst>
                </p14:cNvPr>
                <p14:cNvContentPartPr/>
                <p14:nvPr/>
              </p14:nvContentPartPr>
              <p14:xfrm>
                <a:off x="4783332" y="2386092"/>
                <a:ext cx="253440" cy="3114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3D53545-8611-469A-B655-786D02DE2A7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774332" y="2377092"/>
                  <a:ext cx="27108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C6275EA-9CA7-4A07-957D-A5EC34037431}"/>
                    </a:ext>
                  </a:extLst>
                </p14:cNvPr>
                <p14:cNvContentPartPr/>
                <p14:nvPr/>
              </p14:nvContentPartPr>
              <p14:xfrm>
                <a:off x="4799532" y="2590572"/>
                <a:ext cx="143640" cy="378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C6275EA-9CA7-4A07-957D-A5EC34037431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790532" y="2581572"/>
                  <a:ext cx="16128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C37799A-1411-4BD3-A04A-3FCB3B15A8A9}"/>
                    </a:ext>
                  </a:extLst>
                </p14:cNvPr>
                <p14:cNvContentPartPr/>
                <p14:nvPr/>
              </p14:nvContentPartPr>
              <p14:xfrm>
                <a:off x="4999692" y="2397612"/>
                <a:ext cx="86040" cy="2476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C37799A-1411-4BD3-A04A-3FCB3B15A8A9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990692" y="2388972"/>
                  <a:ext cx="10368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E5600C3-38D5-4837-B1B4-D9B5672AD234}"/>
                    </a:ext>
                  </a:extLst>
                </p14:cNvPr>
                <p14:cNvContentPartPr/>
                <p14:nvPr/>
              </p14:nvContentPartPr>
              <p14:xfrm>
                <a:off x="5099412" y="2504532"/>
                <a:ext cx="120600" cy="1749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E5600C3-38D5-4837-B1B4-D9B5672AD234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090772" y="2495532"/>
                  <a:ext cx="1382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BDA27A8-AD37-4F71-8BB0-CE3EBD539493}"/>
                    </a:ext>
                  </a:extLst>
                </p14:cNvPr>
                <p14:cNvContentPartPr/>
                <p14:nvPr/>
              </p14:nvContentPartPr>
              <p14:xfrm>
                <a:off x="5284092" y="2538012"/>
                <a:ext cx="106200" cy="856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BDA27A8-AD37-4F71-8BB0-CE3EBD539493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275452" y="2529012"/>
                  <a:ext cx="123840" cy="10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F68DF1C8-286F-4D45-9430-155205F36CD6}"/>
              </a:ext>
            </a:extLst>
          </p:cNvPr>
          <p:cNvGrpSpPr/>
          <p:nvPr/>
        </p:nvGrpSpPr>
        <p:grpSpPr>
          <a:xfrm>
            <a:off x="5637612" y="2377812"/>
            <a:ext cx="2031480" cy="427320"/>
            <a:chOff x="5637612" y="2377812"/>
            <a:chExt cx="2031480" cy="42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6D928A7-5263-42A3-8CA5-72BBBD2D27F9}"/>
                    </a:ext>
                  </a:extLst>
                </p14:cNvPr>
                <p14:cNvContentPartPr/>
                <p14:nvPr/>
              </p14:nvContentPartPr>
              <p14:xfrm>
                <a:off x="5637612" y="2526492"/>
                <a:ext cx="258120" cy="1188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6D928A7-5263-42A3-8CA5-72BBBD2D27F9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628612" y="2517852"/>
                  <a:ext cx="2757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F928B4D-2CDD-42EF-A55F-9710842250E3}"/>
                    </a:ext>
                  </a:extLst>
                </p14:cNvPr>
                <p14:cNvContentPartPr/>
                <p14:nvPr/>
              </p14:nvContentPartPr>
              <p14:xfrm>
                <a:off x="5970612" y="2559252"/>
                <a:ext cx="4320" cy="478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F928B4D-2CDD-42EF-A55F-9710842250E3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961972" y="2550252"/>
                  <a:ext cx="2196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71EA9B2-8F3B-4B29-9E9E-2A85C3929149}"/>
                    </a:ext>
                  </a:extLst>
                </p14:cNvPr>
                <p14:cNvContentPartPr/>
                <p14:nvPr/>
              </p14:nvContentPartPr>
              <p14:xfrm>
                <a:off x="6045852" y="2515332"/>
                <a:ext cx="288360" cy="1195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71EA9B2-8F3B-4B29-9E9E-2A85C3929149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037212" y="2506332"/>
                  <a:ext cx="3060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8BB54BAF-E572-42F7-AE34-C7126AB6F38C}"/>
                    </a:ext>
                  </a:extLst>
                </p14:cNvPr>
                <p14:cNvContentPartPr/>
                <p14:nvPr/>
              </p14:nvContentPartPr>
              <p14:xfrm>
                <a:off x="6456612" y="2529012"/>
                <a:ext cx="73440" cy="864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8BB54BAF-E572-42F7-AE34-C7126AB6F38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447972" y="2520012"/>
                  <a:ext cx="9108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D6C8FD7-3941-47CE-B634-973E034D4D0B}"/>
                    </a:ext>
                  </a:extLst>
                </p14:cNvPr>
                <p14:cNvContentPartPr/>
                <p14:nvPr/>
              </p14:nvContentPartPr>
              <p14:xfrm>
                <a:off x="6420972" y="2736012"/>
                <a:ext cx="23400" cy="691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D6C8FD7-3941-47CE-B634-973E034D4D0B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411972" y="2727012"/>
                  <a:ext cx="410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61399458-BFAD-4A44-A79A-16A1CBEC0D97}"/>
                    </a:ext>
                  </a:extLst>
                </p14:cNvPr>
                <p14:cNvContentPartPr/>
                <p14:nvPr/>
              </p14:nvContentPartPr>
              <p14:xfrm>
                <a:off x="6503412" y="2377812"/>
                <a:ext cx="30960" cy="662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61399458-BFAD-4A44-A79A-16A1CBEC0D97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494412" y="2369172"/>
                  <a:ext cx="486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A00698C-123D-4FED-86D1-0621E8714DAD}"/>
                    </a:ext>
                  </a:extLst>
                </p14:cNvPr>
                <p14:cNvContentPartPr/>
                <p14:nvPr/>
              </p14:nvContentPartPr>
              <p14:xfrm>
                <a:off x="6676932" y="2493012"/>
                <a:ext cx="293040" cy="1440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A00698C-123D-4FED-86D1-0621E8714DA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667932" y="2484012"/>
                  <a:ext cx="3106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4DC3EEE-53BF-4E8C-82D6-452A4DF2103A}"/>
                    </a:ext>
                  </a:extLst>
                </p14:cNvPr>
                <p14:cNvContentPartPr/>
                <p14:nvPr/>
              </p14:nvContentPartPr>
              <p14:xfrm>
                <a:off x="7004532" y="2513892"/>
                <a:ext cx="120600" cy="1094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4DC3EEE-53BF-4E8C-82D6-452A4DF2103A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995892" y="2504892"/>
                  <a:ext cx="1382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28A35D7-5066-4D2C-AFEC-260E91EF1F6B}"/>
                    </a:ext>
                  </a:extLst>
                </p14:cNvPr>
                <p14:cNvContentPartPr/>
                <p14:nvPr/>
              </p14:nvContentPartPr>
              <p14:xfrm>
                <a:off x="7210812" y="2515692"/>
                <a:ext cx="183600" cy="1263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28A35D7-5066-4D2C-AFEC-260E91EF1F6B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202172" y="2507052"/>
                  <a:ext cx="2012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6C9D8AF-C063-47C6-B5D4-29C372CFBB1F}"/>
                    </a:ext>
                  </a:extLst>
                </p14:cNvPr>
                <p14:cNvContentPartPr/>
                <p14:nvPr/>
              </p14:nvContentPartPr>
              <p14:xfrm>
                <a:off x="7200012" y="2491932"/>
                <a:ext cx="134640" cy="1530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6C9D8AF-C063-47C6-B5D4-29C372CFBB1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191372" y="2483292"/>
                  <a:ext cx="1522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F2006CD-BF31-451A-89AC-CAFECEBE2E1A}"/>
                    </a:ext>
                  </a:extLst>
                </p14:cNvPr>
                <p14:cNvContentPartPr/>
                <p14:nvPr/>
              </p14:nvContentPartPr>
              <p14:xfrm>
                <a:off x="7423572" y="2413092"/>
                <a:ext cx="245520" cy="3135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F2006CD-BF31-451A-89AC-CAFECEBE2E1A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414932" y="2404092"/>
                  <a:ext cx="263160" cy="331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AEFEE40C-F0BD-4BC4-B994-3C469E453E9E}"/>
                  </a:ext>
                </a:extLst>
              </p14:cNvPr>
              <p14:cNvContentPartPr/>
              <p14:nvPr/>
            </p14:nvContentPartPr>
            <p14:xfrm>
              <a:off x="3701172" y="4464178"/>
              <a:ext cx="3136320" cy="98280"/>
            </p14:xfrm>
          </p:contentPart>
        </mc:Choice>
        <mc:Fallback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AEFEE40C-F0BD-4BC4-B994-3C469E453E9E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3692172" y="4455538"/>
                <a:ext cx="3153960" cy="115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noProof="0" dirty="0"/>
              <a:t>Section 1.1: Sampling </a:t>
            </a:r>
            <a:r>
              <a:rPr lang="en-US" altLang="en-US" sz="1000" noProof="0" dirty="0"/>
              <a:t>2</a:t>
            </a:r>
            <a:endParaRPr lang="en-US" altLang="en-US" sz="1000" noProof="0" dirty="0">
              <a:latin typeface="Arial" panose="020B0604020202020204" pitchFamily="34" charset="0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9600" cy="5638800"/>
          </a:xfrm>
        </p:spPr>
        <p:txBody>
          <a:bodyPr/>
          <a:lstStyle/>
          <a:p>
            <a:pPr marL="0" indent="-347472"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en-US" altLang="en-US" sz="2800" b="1" noProof="0" dirty="0">
                <a:latin typeface="Arial" panose="020B0604020202020204" pitchFamily="34" charset="0"/>
              </a:rPr>
              <a:t>Definition</a:t>
            </a:r>
            <a:r>
              <a:rPr lang="en-US" altLang="en-US" sz="2800" noProof="0" dirty="0">
                <a:latin typeface="Arial" panose="020B0604020202020204" pitchFamily="34" charset="0"/>
              </a:rPr>
              <a:t>: 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ample of convenience</a:t>
            </a:r>
            <a:r>
              <a:rPr lang="en-US" altLang="en-US" sz="2800" noProof="0" dirty="0">
                <a:solidFill>
                  <a:schemeClr val="accent2"/>
                </a:solidFill>
                <a:latin typeface="Arial" panose="020B0604020202020204" pitchFamily="34" charset="0"/>
              </a:rPr>
              <a:t> (or a convenience sample) </a:t>
            </a:r>
            <a:r>
              <a:rPr lang="en-US" altLang="en-US" sz="2800" noProof="0" dirty="0">
                <a:latin typeface="Arial" panose="020B0604020202020204" pitchFamily="34" charset="0"/>
              </a:rPr>
              <a:t>is a sample that is obtained in some convenient way and is not drawn by a well-defined random method.</a:t>
            </a:r>
          </a:p>
          <a:p>
            <a:pPr marL="0" indent="-347472"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en-US" altLang="en-US" sz="2600" b="1" dirty="0"/>
              <a:t>Example</a:t>
            </a:r>
            <a:r>
              <a:rPr lang="en-US" altLang="en-US" sz="2600" dirty="0"/>
              <a:t>: Surveying only a few of your friends/ roommates/ classmates for a campus-wide study.</a:t>
            </a:r>
            <a:endParaRPr lang="en-US" altLang="en-US" sz="2600" noProof="0" dirty="0"/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85000"/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Convenience samples may differ systematically in some way from the populatio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85000"/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Thus, they should only be used when it is not feasible to draw a random samp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85000"/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If you do have a convenience sample, think carefully about the ways in which the sample might differ systematically from the population.</a:t>
            </a: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reating a Boxplot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382000" cy="4038599"/>
          </a:xfrm>
        </p:spPr>
        <p:txBody>
          <a:bodyPr/>
          <a:lstStyle/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latin typeface="Arial" panose="020B0604020202020204" pitchFamily="34" charset="0"/>
              </a:rPr>
              <a:t>Compute the median and the first and third quartiles of the sample. Indicate these with horizontal lines. Draw vertical lines to complete the box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latin typeface="Arial" panose="020B0604020202020204" pitchFamily="34" charset="0"/>
              </a:rPr>
              <a:t>Find the largest sample value that is no more than 1.5 I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Q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R above the third quartile, and the smallest sample value that is no more than 1.5 I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Q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R below the first quartile. Extend vertical lines (whiskers) from the quartile lines to these points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latin typeface="Arial" panose="020B0604020202020204" pitchFamily="34" charset="0"/>
              </a:rPr>
              <a:t>Points more than 1.5 I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Q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R above the third quartile, or more than 1.5 I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Q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R below the first quartile, are designated as outliers. Plot each outlier individually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34396E8-5B7E-4CEE-8027-477B8AA149F8}"/>
                  </a:ext>
                </a:extLst>
              </p14:cNvPr>
              <p14:cNvContentPartPr/>
              <p14:nvPr/>
            </p14:nvContentPartPr>
            <p14:xfrm>
              <a:off x="7800737" y="3057197"/>
              <a:ext cx="787320" cy="80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34396E8-5B7E-4CEE-8027-477B8AA149F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1737" y="3048197"/>
                <a:ext cx="80496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18E28BB-B181-42C1-A3F5-CB0E8E923F60}"/>
                  </a:ext>
                </a:extLst>
              </p14:cNvPr>
              <p14:cNvContentPartPr/>
              <p14:nvPr/>
            </p14:nvContentPartPr>
            <p14:xfrm>
              <a:off x="3568577" y="3741197"/>
              <a:ext cx="878040" cy="89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18E28BB-B181-42C1-A3F5-CB0E8E923F6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59577" y="3732197"/>
                <a:ext cx="895680" cy="1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C5DEDDD-B90B-4ABF-91F6-A89E650AB529}"/>
                  </a:ext>
                </a:extLst>
              </p14:cNvPr>
              <p14:cNvContentPartPr/>
              <p14:nvPr/>
            </p14:nvContentPartPr>
            <p14:xfrm>
              <a:off x="305897" y="4640477"/>
              <a:ext cx="47520" cy="155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C5DEDDD-B90B-4ABF-91F6-A89E650AB52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6897" y="4631477"/>
                <a:ext cx="6516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4AB1AD1-4175-44FD-8C12-B6E0FB9C577F}"/>
                  </a:ext>
                </a:extLst>
              </p14:cNvPr>
              <p14:cNvContentPartPr/>
              <p14:nvPr/>
            </p14:nvContentPartPr>
            <p14:xfrm>
              <a:off x="3847577" y="4110557"/>
              <a:ext cx="890280" cy="738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4AB1AD1-4175-44FD-8C12-B6E0FB9C577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38577" y="4101917"/>
                <a:ext cx="907920" cy="91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269B8600-CA4B-41BD-BCAD-7F61C8B3F6FC}"/>
              </a:ext>
            </a:extLst>
          </p:cNvPr>
          <p:cNvGrpSpPr/>
          <p:nvPr/>
        </p:nvGrpSpPr>
        <p:grpSpPr>
          <a:xfrm>
            <a:off x="5949012" y="5194452"/>
            <a:ext cx="1600560" cy="375840"/>
            <a:chOff x="5949012" y="5194452"/>
            <a:chExt cx="1600560" cy="37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6B8958A-7722-4052-8AD2-B3429EE6A67F}"/>
                    </a:ext>
                  </a:extLst>
                </p14:cNvPr>
                <p14:cNvContentPartPr/>
                <p14:nvPr/>
              </p14:nvContentPartPr>
              <p14:xfrm>
                <a:off x="5949012" y="5225772"/>
                <a:ext cx="170280" cy="2772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6B8958A-7722-4052-8AD2-B3429EE6A67F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940372" y="5217132"/>
                  <a:ext cx="18792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1FA4424-678A-43AD-923B-A8202835F27E}"/>
                    </a:ext>
                  </a:extLst>
                </p14:cNvPr>
                <p14:cNvContentPartPr/>
                <p14:nvPr/>
              </p14:nvContentPartPr>
              <p14:xfrm>
                <a:off x="6208932" y="5243052"/>
                <a:ext cx="170280" cy="2660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1FA4424-678A-43AD-923B-A8202835F27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200292" y="5234412"/>
                  <a:ext cx="18792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2A0E5F1-8C7C-46A9-8F71-38D0A65AD2F2}"/>
                    </a:ext>
                  </a:extLst>
                </p14:cNvPr>
                <p14:cNvContentPartPr/>
                <p14:nvPr/>
              </p14:nvContentPartPr>
              <p14:xfrm>
                <a:off x="6376332" y="5299212"/>
                <a:ext cx="142920" cy="1828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2A0E5F1-8C7C-46A9-8F71-38D0A65AD2F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367332" y="5290572"/>
                  <a:ext cx="1605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31B6F16-FF0F-4AC9-8B73-17C6474C2B5E}"/>
                    </a:ext>
                  </a:extLst>
                </p14:cNvPr>
                <p14:cNvContentPartPr/>
                <p14:nvPr/>
              </p14:nvContentPartPr>
              <p14:xfrm>
                <a:off x="6536892" y="5299932"/>
                <a:ext cx="106200" cy="1720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31B6F16-FF0F-4AC9-8B73-17C6474C2B5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528252" y="5290932"/>
                  <a:ext cx="1238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8DE9414-C013-449A-9DB0-FBF8BB90A116}"/>
                    </a:ext>
                  </a:extLst>
                </p14:cNvPr>
                <p14:cNvContentPartPr/>
                <p14:nvPr/>
              </p14:nvContentPartPr>
              <p14:xfrm>
                <a:off x="6970332" y="5291292"/>
                <a:ext cx="194760" cy="1846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8DE9414-C013-449A-9DB0-FBF8BB90A116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961692" y="5282292"/>
                  <a:ext cx="2124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FAB1C86-25F9-4A94-8EA3-A33653D28FB7}"/>
                    </a:ext>
                  </a:extLst>
                </p14:cNvPr>
                <p14:cNvContentPartPr/>
                <p14:nvPr/>
              </p14:nvContentPartPr>
              <p14:xfrm>
                <a:off x="6990132" y="5260692"/>
                <a:ext cx="108000" cy="1944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FAB1C86-25F9-4A94-8EA3-A33653D28FB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981132" y="5251692"/>
                  <a:ext cx="1256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A8BC8A0-C503-407A-A0CE-C01D77ED8746}"/>
                    </a:ext>
                  </a:extLst>
                </p14:cNvPr>
                <p14:cNvContentPartPr/>
                <p14:nvPr/>
              </p14:nvContentPartPr>
              <p14:xfrm>
                <a:off x="6831372" y="5338812"/>
                <a:ext cx="444240" cy="1011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A8BC8A0-C503-407A-A0CE-C01D77ED874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822372" y="5329812"/>
                  <a:ext cx="4618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B3F0B92-9B2D-4238-991D-BDB2DCA04BA4}"/>
                    </a:ext>
                  </a:extLst>
                </p14:cNvPr>
                <p14:cNvContentPartPr/>
                <p14:nvPr/>
              </p14:nvContentPartPr>
              <p14:xfrm>
                <a:off x="7319532" y="5194452"/>
                <a:ext cx="230040" cy="3758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B3F0B92-9B2D-4238-991D-BDB2DCA04BA4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310892" y="5185452"/>
                  <a:ext cx="247680" cy="39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97F3C472-636C-4B6D-BFCA-6684C21BC41B}"/>
                  </a:ext>
                </a:extLst>
              </p14:cNvPr>
              <p14:cNvContentPartPr/>
              <p14:nvPr/>
            </p14:nvContentPartPr>
            <p14:xfrm>
              <a:off x="8486652" y="4207858"/>
              <a:ext cx="33480" cy="9000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97F3C472-636C-4B6D-BFCA-6684C21BC41B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477652" y="4199218"/>
                <a:ext cx="51120" cy="10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Anatomy of a Boxplot</a:t>
            </a:r>
          </a:p>
        </p:txBody>
      </p:sp>
      <p:pic>
        <p:nvPicPr>
          <p:cNvPr id="2" name="Picture 1" descr="The figure shows a boxplot constructed using the steps enumerated.">
            <a:extLst>
              <a:ext uri="{FF2B5EF4-FFF2-40B4-BE49-F238E27FC236}">
                <a16:creationId xmlns:a16="http://schemas.microsoft.com/office/drawing/2014/main" id="{0711C8AA-747F-4B59-B457-9F8023667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905000"/>
            <a:ext cx="6523285" cy="381642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2D82BEE-8B8F-4B21-B6D9-BB27D16AE69A}"/>
                  </a:ext>
                </a:extLst>
              </p14:cNvPr>
              <p14:cNvContentPartPr/>
              <p14:nvPr/>
            </p14:nvContentPartPr>
            <p14:xfrm>
              <a:off x="5390177" y="3429797"/>
              <a:ext cx="360" cy="3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2D82BEE-8B8F-4B21-B6D9-BB27D16AE69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81177" y="342079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2747061-7E77-435F-8C6B-0E611202CB4C}"/>
                  </a:ext>
                </a:extLst>
              </p14:cNvPr>
              <p14:cNvContentPartPr/>
              <p14:nvPr/>
            </p14:nvContentPartPr>
            <p14:xfrm>
              <a:off x="5465417" y="4377677"/>
              <a:ext cx="360" cy="36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2747061-7E77-435F-8C6B-0E611202CB4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56417" y="4368677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A12A4E1E-E587-4842-898A-B0C62C50E525}"/>
              </a:ext>
            </a:extLst>
          </p:cNvPr>
          <p:cNvGrpSpPr/>
          <p:nvPr/>
        </p:nvGrpSpPr>
        <p:grpSpPr>
          <a:xfrm>
            <a:off x="5411057" y="5147717"/>
            <a:ext cx="18360" cy="8280"/>
            <a:chOff x="5411057" y="5147717"/>
            <a:chExt cx="18360" cy="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745451B-2D3E-43A9-8C34-3A974D56D161}"/>
                    </a:ext>
                  </a:extLst>
                </p14:cNvPr>
                <p14:cNvContentPartPr/>
                <p14:nvPr/>
              </p14:nvContentPartPr>
              <p14:xfrm>
                <a:off x="5411057" y="5153477"/>
                <a:ext cx="14040" cy="2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745451B-2D3E-43A9-8C34-3A974D56D16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402057" y="5144477"/>
                  <a:ext cx="3168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0221D95-F958-4DA8-8B46-67E4B18B35DC}"/>
                    </a:ext>
                  </a:extLst>
                </p14:cNvPr>
                <p14:cNvContentPartPr/>
                <p14:nvPr/>
              </p14:nvContentPartPr>
              <p14:xfrm>
                <a:off x="5429057" y="5147717"/>
                <a:ext cx="360" cy="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0221D95-F958-4DA8-8B46-67E4B18B35D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420417" y="513871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21AFEF1A-3C88-4A73-96C6-2A5C30E4D2EC}"/>
                  </a:ext>
                </a:extLst>
              </p14:cNvPr>
              <p14:cNvContentPartPr/>
              <p14:nvPr/>
            </p14:nvContentPartPr>
            <p14:xfrm>
              <a:off x="8934737" y="5485757"/>
              <a:ext cx="13680" cy="2448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21AFEF1A-3C88-4A73-96C6-2A5C30E4D2EC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925737" y="5476757"/>
                <a:ext cx="3132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46128" name="Group 46127">
            <a:extLst>
              <a:ext uri="{FF2B5EF4-FFF2-40B4-BE49-F238E27FC236}">
                <a16:creationId xmlns:a16="http://schemas.microsoft.com/office/drawing/2014/main" id="{EAE106DD-0669-4D96-86B1-194FEFBF601F}"/>
              </a:ext>
            </a:extLst>
          </p:cNvPr>
          <p:cNvGrpSpPr/>
          <p:nvPr/>
        </p:nvGrpSpPr>
        <p:grpSpPr>
          <a:xfrm>
            <a:off x="6908297" y="2618717"/>
            <a:ext cx="747360" cy="462960"/>
            <a:chOff x="6908297" y="2618717"/>
            <a:chExt cx="747360" cy="46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46111" name="Ink 46110">
                  <a:extLst>
                    <a:ext uri="{FF2B5EF4-FFF2-40B4-BE49-F238E27FC236}">
                      <a16:creationId xmlns:a16="http://schemas.microsoft.com/office/drawing/2014/main" id="{31F19563-EEFB-4625-B598-E3358DC43259}"/>
                    </a:ext>
                  </a:extLst>
                </p14:cNvPr>
                <p14:cNvContentPartPr/>
                <p14:nvPr/>
              </p14:nvContentPartPr>
              <p14:xfrm>
                <a:off x="6908297" y="2618717"/>
                <a:ext cx="3240" cy="6120"/>
              </p14:xfrm>
            </p:contentPart>
          </mc:Choice>
          <mc:Fallback xmlns="">
            <p:pic>
              <p:nvPicPr>
                <p:cNvPr id="46111" name="Ink 46110">
                  <a:extLst>
                    <a:ext uri="{FF2B5EF4-FFF2-40B4-BE49-F238E27FC236}">
                      <a16:creationId xmlns:a16="http://schemas.microsoft.com/office/drawing/2014/main" id="{31F19563-EEFB-4625-B598-E3358DC4325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899297" y="2609717"/>
                  <a:ext cx="20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46119" name="Ink 46118">
                  <a:extLst>
                    <a:ext uri="{FF2B5EF4-FFF2-40B4-BE49-F238E27FC236}">
                      <a16:creationId xmlns:a16="http://schemas.microsoft.com/office/drawing/2014/main" id="{FA6DFA43-B50B-4B19-B4BF-D266098A227F}"/>
                    </a:ext>
                  </a:extLst>
                </p14:cNvPr>
                <p14:cNvContentPartPr/>
                <p14:nvPr/>
              </p14:nvContentPartPr>
              <p14:xfrm>
                <a:off x="7655297" y="3081317"/>
                <a:ext cx="360" cy="360"/>
              </p14:xfrm>
            </p:contentPart>
          </mc:Choice>
          <mc:Fallback xmlns="">
            <p:pic>
              <p:nvPicPr>
                <p:cNvPr id="46119" name="Ink 46118">
                  <a:extLst>
                    <a:ext uri="{FF2B5EF4-FFF2-40B4-BE49-F238E27FC236}">
                      <a16:creationId xmlns:a16="http://schemas.microsoft.com/office/drawing/2014/main" id="{FA6DFA43-B50B-4B19-B4BF-D266098A227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646297" y="307231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244" name="Group 46243">
            <a:extLst>
              <a:ext uri="{FF2B5EF4-FFF2-40B4-BE49-F238E27FC236}">
                <a16:creationId xmlns:a16="http://schemas.microsoft.com/office/drawing/2014/main" id="{82762C9A-9A2B-408C-8E69-0411471A0C95}"/>
              </a:ext>
            </a:extLst>
          </p:cNvPr>
          <p:cNvGrpSpPr/>
          <p:nvPr/>
        </p:nvGrpSpPr>
        <p:grpSpPr>
          <a:xfrm>
            <a:off x="1688412" y="1521012"/>
            <a:ext cx="3351960" cy="711360"/>
            <a:chOff x="1688412" y="1521012"/>
            <a:chExt cx="3351960" cy="711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46204" name="Ink 46203">
                  <a:extLst>
                    <a:ext uri="{FF2B5EF4-FFF2-40B4-BE49-F238E27FC236}">
                      <a16:creationId xmlns:a16="http://schemas.microsoft.com/office/drawing/2014/main" id="{A854DB5F-4556-40D4-8305-6064EEEB8F68}"/>
                    </a:ext>
                  </a:extLst>
                </p14:cNvPr>
                <p14:cNvContentPartPr/>
                <p14:nvPr/>
              </p14:nvContentPartPr>
              <p14:xfrm>
                <a:off x="1688412" y="1721172"/>
                <a:ext cx="102240" cy="220680"/>
              </p14:xfrm>
            </p:contentPart>
          </mc:Choice>
          <mc:Fallback>
            <p:pic>
              <p:nvPicPr>
                <p:cNvPr id="46204" name="Ink 46203">
                  <a:extLst>
                    <a:ext uri="{FF2B5EF4-FFF2-40B4-BE49-F238E27FC236}">
                      <a16:creationId xmlns:a16="http://schemas.microsoft.com/office/drawing/2014/main" id="{A854DB5F-4556-40D4-8305-6064EEEB8F6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679412" y="1712172"/>
                  <a:ext cx="11988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46205" name="Ink 46204">
                  <a:extLst>
                    <a:ext uri="{FF2B5EF4-FFF2-40B4-BE49-F238E27FC236}">
                      <a16:creationId xmlns:a16="http://schemas.microsoft.com/office/drawing/2014/main" id="{22E191A1-1267-4704-90C6-0CFCBAAC24DA}"/>
                    </a:ext>
                  </a:extLst>
                </p14:cNvPr>
                <p14:cNvContentPartPr/>
                <p14:nvPr/>
              </p14:nvContentPartPr>
              <p14:xfrm>
                <a:off x="1848612" y="1672212"/>
                <a:ext cx="150480" cy="255240"/>
              </p14:xfrm>
            </p:contentPart>
          </mc:Choice>
          <mc:Fallback>
            <p:pic>
              <p:nvPicPr>
                <p:cNvPr id="46205" name="Ink 46204">
                  <a:extLst>
                    <a:ext uri="{FF2B5EF4-FFF2-40B4-BE49-F238E27FC236}">
                      <a16:creationId xmlns:a16="http://schemas.microsoft.com/office/drawing/2014/main" id="{22E191A1-1267-4704-90C6-0CFCBAAC24D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839972" y="1663572"/>
                  <a:ext cx="16812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46206" name="Ink 46205">
                  <a:extLst>
                    <a:ext uri="{FF2B5EF4-FFF2-40B4-BE49-F238E27FC236}">
                      <a16:creationId xmlns:a16="http://schemas.microsoft.com/office/drawing/2014/main" id="{4736ABF7-BBF6-4809-8773-B1C41A043ECB}"/>
                    </a:ext>
                  </a:extLst>
                </p14:cNvPr>
                <p14:cNvContentPartPr/>
                <p14:nvPr/>
              </p14:nvContentPartPr>
              <p14:xfrm>
                <a:off x="2027172" y="1790652"/>
                <a:ext cx="75600" cy="125640"/>
              </p14:xfrm>
            </p:contentPart>
          </mc:Choice>
          <mc:Fallback>
            <p:pic>
              <p:nvPicPr>
                <p:cNvPr id="46206" name="Ink 46205">
                  <a:extLst>
                    <a:ext uri="{FF2B5EF4-FFF2-40B4-BE49-F238E27FC236}">
                      <a16:creationId xmlns:a16="http://schemas.microsoft.com/office/drawing/2014/main" id="{4736ABF7-BBF6-4809-8773-B1C41A043EC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018532" y="1781652"/>
                  <a:ext cx="932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46207" name="Ink 46206">
                  <a:extLst>
                    <a:ext uri="{FF2B5EF4-FFF2-40B4-BE49-F238E27FC236}">
                      <a16:creationId xmlns:a16="http://schemas.microsoft.com/office/drawing/2014/main" id="{35903297-1EAB-4B5D-A683-F73C063E07F1}"/>
                    </a:ext>
                  </a:extLst>
                </p14:cNvPr>
                <p14:cNvContentPartPr/>
                <p14:nvPr/>
              </p14:nvContentPartPr>
              <p14:xfrm>
                <a:off x="2148492" y="1775172"/>
                <a:ext cx="74880" cy="102240"/>
              </p14:xfrm>
            </p:contentPart>
          </mc:Choice>
          <mc:Fallback>
            <p:pic>
              <p:nvPicPr>
                <p:cNvPr id="46207" name="Ink 46206">
                  <a:extLst>
                    <a:ext uri="{FF2B5EF4-FFF2-40B4-BE49-F238E27FC236}">
                      <a16:creationId xmlns:a16="http://schemas.microsoft.com/office/drawing/2014/main" id="{35903297-1EAB-4B5D-A683-F73C063E07F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139852" y="1766172"/>
                  <a:ext cx="925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6092" name="Ink 46091">
                  <a:extLst>
                    <a:ext uri="{FF2B5EF4-FFF2-40B4-BE49-F238E27FC236}">
                      <a16:creationId xmlns:a16="http://schemas.microsoft.com/office/drawing/2014/main" id="{64A67F8E-51F8-44ED-991D-0F7C1DB56892}"/>
                    </a:ext>
                  </a:extLst>
                </p14:cNvPr>
                <p14:cNvContentPartPr/>
                <p14:nvPr/>
              </p14:nvContentPartPr>
              <p14:xfrm>
                <a:off x="2225172" y="1780572"/>
                <a:ext cx="129600" cy="248760"/>
              </p14:xfrm>
            </p:contentPart>
          </mc:Choice>
          <mc:Fallback>
            <p:pic>
              <p:nvPicPr>
                <p:cNvPr id="46092" name="Ink 46091">
                  <a:extLst>
                    <a:ext uri="{FF2B5EF4-FFF2-40B4-BE49-F238E27FC236}">
                      <a16:creationId xmlns:a16="http://schemas.microsoft.com/office/drawing/2014/main" id="{64A67F8E-51F8-44ED-991D-0F7C1DB5689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216172" y="1771572"/>
                  <a:ext cx="14724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46136" name="Ink 46135">
                  <a:extLst>
                    <a:ext uri="{FF2B5EF4-FFF2-40B4-BE49-F238E27FC236}">
                      <a16:creationId xmlns:a16="http://schemas.microsoft.com/office/drawing/2014/main" id="{8B73E984-4C71-4610-BBA8-3D7C07FCE490}"/>
                    </a:ext>
                  </a:extLst>
                </p14:cNvPr>
                <p14:cNvContentPartPr/>
                <p14:nvPr/>
              </p14:nvContentPartPr>
              <p14:xfrm>
                <a:off x="2379972" y="1776612"/>
                <a:ext cx="78480" cy="120960"/>
              </p14:xfrm>
            </p:contentPart>
          </mc:Choice>
          <mc:Fallback>
            <p:pic>
              <p:nvPicPr>
                <p:cNvPr id="46136" name="Ink 46135">
                  <a:extLst>
                    <a:ext uri="{FF2B5EF4-FFF2-40B4-BE49-F238E27FC236}">
                      <a16:creationId xmlns:a16="http://schemas.microsoft.com/office/drawing/2014/main" id="{8B73E984-4C71-4610-BBA8-3D7C07FCE49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370972" y="1767612"/>
                  <a:ext cx="9612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6208" name="Ink 46207">
                  <a:extLst>
                    <a:ext uri="{FF2B5EF4-FFF2-40B4-BE49-F238E27FC236}">
                      <a16:creationId xmlns:a16="http://schemas.microsoft.com/office/drawing/2014/main" id="{66DA1B5E-DB6D-4DB8-8FCA-8472B61AE103}"/>
                    </a:ext>
                  </a:extLst>
                </p14:cNvPr>
                <p14:cNvContentPartPr/>
                <p14:nvPr/>
              </p14:nvContentPartPr>
              <p14:xfrm>
                <a:off x="2504532" y="1767972"/>
                <a:ext cx="84600" cy="124200"/>
              </p14:xfrm>
            </p:contentPart>
          </mc:Choice>
          <mc:Fallback>
            <p:pic>
              <p:nvPicPr>
                <p:cNvPr id="46208" name="Ink 46207">
                  <a:extLst>
                    <a:ext uri="{FF2B5EF4-FFF2-40B4-BE49-F238E27FC236}">
                      <a16:creationId xmlns:a16="http://schemas.microsoft.com/office/drawing/2014/main" id="{66DA1B5E-DB6D-4DB8-8FCA-8472B61AE10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495532" y="1759332"/>
                  <a:ext cx="1022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6209" name="Ink 46208">
                  <a:extLst>
                    <a:ext uri="{FF2B5EF4-FFF2-40B4-BE49-F238E27FC236}">
                      <a16:creationId xmlns:a16="http://schemas.microsoft.com/office/drawing/2014/main" id="{5A079A82-9500-42CF-B794-6CE5BC072A9D}"/>
                    </a:ext>
                  </a:extLst>
                </p14:cNvPr>
                <p14:cNvContentPartPr/>
                <p14:nvPr/>
              </p14:nvContentPartPr>
              <p14:xfrm>
                <a:off x="2684172" y="1565652"/>
                <a:ext cx="30960" cy="317880"/>
              </p14:xfrm>
            </p:contentPart>
          </mc:Choice>
          <mc:Fallback>
            <p:pic>
              <p:nvPicPr>
                <p:cNvPr id="46209" name="Ink 46208">
                  <a:extLst>
                    <a:ext uri="{FF2B5EF4-FFF2-40B4-BE49-F238E27FC236}">
                      <a16:creationId xmlns:a16="http://schemas.microsoft.com/office/drawing/2014/main" id="{5A079A82-9500-42CF-B794-6CE5BC072A9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675532" y="1557012"/>
                  <a:ext cx="4860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46210" name="Ink 46209">
                  <a:extLst>
                    <a:ext uri="{FF2B5EF4-FFF2-40B4-BE49-F238E27FC236}">
                      <a16:creationId xmlns:a16="http://schemas.microsoft.com/office/drawing/2014/main" id="{924C68D5-10FF-4B4B-9AC9-C6C2C157FAFB}"/>
                    </a:ext>
                  </a:extLst>
                </p14:cNvPr>
                <p14:cNvContentPartPr/>
                <p14:nvPr/>
              </p14:nvContentPartPr>
              <p14:xfrm>
                <a:off x="2587692" y="1730172"/>
                <a:ext cx="174960" cy="57240"/>
              </p14:xfrm>
            </p:contentPart>
          </mc:Choice>
          <mc:Fallback>
            <p:pic>
              <p:nvPicPr>
                <p:cNvPr id="46210" name="Ink 46209">
                  <a:extLst>
                    <a:ext uri="{FF2B5EF4-FFF2-40B4-BE49-F238E27FC236}">
                      <a16:creationId xmlns:a16="http://schemas.microsoft.com/office/drawing/2014/main" id="{924C68D5-10FF-4B4B-9AC9-C6C2C157FAF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578692" y="1721172"/>
                  <a:ext cx="1926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6212" name="Ink 46211">
                  <a:extLst>
                    <a:ext uri="{FF2B5EF4-FFF2-40B4-BE49-F238E27FC236}">
                      <a16:creationId xmlns:a16="http://schemas.microsoft.com/office/drawing/2014/main" id="{0A322D15-4FA3-4229-853A-4E8B9483CA4A}"/>
                    </a:ext>
                  </a:extLst>
                </p14:cNvPr>
                <p14:cNvContentPartPr/>
                <p14:nvPr/>
              </p14:nvContentPartPr>
              <p14:xfrm>
                <a:off x="2944812" y="1799652"/>
                <a:ext cx="7920" cy="65880"/>
              </p14:xfrm>
            </p:contentPart>
          </mc:Choice>
          <mc:Fallback>
            <p:pic>
              <p:nvPicPr>
                <p:cNvPr id="46212" name="Ink 46211">
                  <a:extLst>
                    <a:ext uri="{FF2B5EF4-FFF2-40B4-BE49-F238E27FC236}">
                      <a16:creationId xmlns:a16="http://schemas.microsoft.com/office/drawing/2014/main" id="{0A322D15-4FA3-4229-853A-4E8B9483CA4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935812" y="1790652"/>
                  <a:ext cx="2556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6213" name="Ink 46212">
                  <a:extLst>
                    <a:ext uri="{FF2B5EF4-FFF2-40B4-BE49-F238E27FC236}">
                      <a16:creationId xmlns:a16="http://schemas.microsoft.com/office/drawing/2014/main" id="{0E9D258C-4DCF-43B9-9E39-F74F8FF8E968}"/>
                    </a:ext>
                  </a:extLst>
                </p14:cNvPr>
                <p14:cNvContentPartPr/>
                <p14:nvPr/>
              </p14:nvContentPartPr>
              <p14:xfrm>
                <a:off x="2962452" y="1725852"/>
                <a:ext cx="3240" cy="3240"/>
              </p14:xfrm>
            </p:contentPart>
          </mc:Choice>
          <mc:Fallback>
            <p:pic>
              <p:nvPicPr>
                <p:cNvPr id="46213" name="Ink 46212">
                  <a:extLst>
                    <a:ext uri="{FF2B5EF4-FFF2-40B4-BE49-F238E27FC236}">
                      <a16:creationId xmlns:a16="http://schemas.microsoft.com/office/drawing/2014/main" id="{0E9D258C-4DCF-43B9-9E39-F74F8FF8E96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953812" y="1717212"/>
                  <a:ext cx="2088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6214" name="Ink 46213">
                  <a:extLst>
                    <a:ext uri="{FF2B5EF4-FFF2-40B4-BE49-F238E27FC236}">
                      <a16:creationId xmlns:a16="http://schemas.microsoft.com/office/drawing/2014/main" id="{5D39096D-4030-44E2-B178-D77BEA60FF69}"/>
                    </a:ext>
                  </a:extLst>
                </p14:cNvPr>
                <p14:cNvContentPartPr/>
                <p14:nvPr/>
              </p14:nvContentPartPr>
              <p14:xfrm>
                <a:off x="3044892" y="1521012"/>
                <a:ext cx="87480" cy="384120"/>
              </p14:xfrm>
            </p:contentPart>
          </mc:Choice>
          <mc:Fallback>
            <p:pic>
              <p:nvPicPr>
                <p:cNvPr id="46214" name="Ink 46213">
                  <a:extLst>
                    <a:ext uri="{FF2B5EF4-FFF2-40B4-BE49-F238E27FC236}">
                      <a16:creationId xmlns:a16="http://schemas.microsoft.com/office/drawing/2014/main" id="{5D39096D-4030-44E2-B178-D77BEA60FF6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035892" y="1512012"/>
                  <a:ext cx="10512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6215" name="Ink 46214">
                  <a:extLst>
                    <a:ext uri="{FF2B5EF4-FFF2-40B4-BE49-F238E27FC236}">
                      <a16:creationId xmlns:a16="http://schemas.microsoft.com/office/drawing/2014/main" id="{C2406E5F-05F2-458D-8145-BB833756AE31}"/>
                    </a:ext>
                  </a:extLst>
                </p14:cNvPr>
                <p14:cNvContentPartPr/>
                <p14:nvPr/>
              </p14:nvContentPartPr>
              <p14:xfrm>
                <a:off x="3018612" y="1771212"/>
                <a:ext cx="122400" cy="34560"/>
              </p14:xfrm>
            </p:contentPart>
          </mc:Choice>
          <mc:Fallback>
            <p:pic>
              <p:nvPicPr>
                <p:cNvPr id="46215" name="Ink 46214">
                  <a:extLst>
                    <a:ext uri="{FF2B5EF4-FFF2-40B4-BE49-F238E27FC236}">
                      <a16:creationId xmlns:a16="http://schemas.microsoft.com/office/drawing/2014/main" id="{C2406E5F-05F2-458D-8145-BB833756AE3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009612" y="1762572"/>
                  <a:ext cx="14004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6216" name="Ink 46215">
                  <a:extLst>
                    <a:ext uri="{FF2B5EF4-FFF2-40B4-BE49-F238E27FC236}">
                      <a16:creationId xmlns:a16="http://schemas.microsoft.com/office/drawing/2014/main" id="{33E198E3-6CE4-471D-BEB5-37B80D6ED536}"/>
                    </a:ext>
                  </a:extLst>
                </p14:cNvPr>
                <p14:cNvContentPartPr/>
                <p14:nvPr/>
              </p14:nvContentPartPr>
              <p14:xfrm>
                <a:off x="3119052" y="1760052"/>
                <a:ext cx="98280" cy="141840"/>
              </p14:xfrm>
            </p:contentPart>
          </mc:Choice>
          <mc:Fallback>
            <p:pic>
              <p:nvPicPr>
                <p:cNvPr id="46216" name="Ink 46215">
                  <a:extLst>
                    <a:ext uri="{FF2B5EF4-FFF2-40B4-BE49-F238E27FC236}">
                      <a16:creationId xmlns:a16="http://schemas.microsoft.com/office/drawing/2014/main" id="{33E198E3-6CE4-471D-BEB5-37B80D6ED53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110052" y="1751412"/>
                  <a:ext cx="1159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6217" name="Ink 46216">
                  <a:extLst>
                    <a:ext uri="{FF2B5EF4-FFF2-40B4-BE49-F238E27FC236}">
                      <a16:creationId xmlns:a16="http://schemas.microsoft.com/office/drawing/2014/main" id="{CE6D1251-C954-44BB-965B-06A7E397505C}"/>
                    </a:ext>
                  </a:extLst>
                </p14:cNvPr>
                <p14:cNvContentPartPr/>
                <p14:nvPr/>
              </p14:nvContentPartPr>
              <p14:xfrm>
                <a:off x="3260892" y="1737732"/>
                <a:ext cx="198000" cy="109440"/>
              </p14:xfrm>
            </p:contentPart>
          </mc:Choice>
          <mc:Fallback>
            <p:pic>
              <p:nvPicPr>
                <p:cNvPr id="46217" name="Ink 46216">
                  <a:extLst>
                    <a:ext uri="{FF2B5EF4-FFF2-40B4-BE49-F238E27FC236}">
                      <a16:creationId xmlns:a16="http://schemas.microsoft.com/office/drawing/2014/main" id="{CE6D1251-C954-44BB-965B-06A7E397505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251892" y="1729092"/>
                  <a:ext cx="2156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6219" name="Ink 46218">
                  <a:extLst>
                    <a:ext uri="{FF2B5EF4-FFF2-40B4-BE49-F238E27FC236}">
                      <a16:creationId xmlns:a16="http://schemas.microsoft.com/office/drawing/2014/main" id="{4CCFACC2-59C8-4F55-9436-0D2EC1A750DE}"/>
                    </a:ext>
                  </a:extLst>
                </p14:cNvPr>
                <p14:cNvContentPartPr/>
                <p14:nvPr/>
              </p14:nvContentPartPr>
              <p14:xfrm>
                <a:off x="1789212" y="2003412"/>
                <a:ext cx="78120" cy="222120"/>
              </p14:xfrm>
            </p:contentPart>
          </mc:Choice>
          <mc:Fallback>
            <p:pic>
              <p:nvPicPr>
                <p:cNvPr id="46219" name="Ink 46218">
                  <a:extLst>
                    <a:ext uri="{FF2B5EF4-FFF2-40B4-BE49-F238E27FC236}">
                      <a16:creationId xmlns:a16="http://schemas.microsoft.com/office/drawing/2014/main" id="{4CCFACC2-59C8-4F55-9436-0D2EC1A750D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780212" y="1994772"/>
                  <a:ext cx="9576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6220" name="Ink 46219">
                  <a:extLst>
                    <a:ext uri="{FF2B5EF4-FFF2-40B4-BE49-F238E27FC236}">
                      <a16:creationId xmlns:a16="http://schemas.microsoft.com/office/drawing/2014/main" id="{B7859BC2-9185-4A56-AC3C-353169F3D79D}"/>
                    </a:ext>
                  </a:extLst>
                </p14:cNvPr>
                <p14:cNvContentPartPr/>
                <p14:nvPr/>
              </p14:nvContentPartPr>
              <p14:xfrm>
                <a:off x="1727292" y="2091612"/>
                <a:ext cx="218880" cy="74520"/>
              </p14:xfrm>
            </p:contentPart>
          </mc:Choice>
          <mc:Fallback>
            <p:pic>
              <p:nvPicPr>
                <p:cNvPr id="46220" name="Ink 46219">
                  <a:extLst>
                    <a:ext uri="{FF2B5EF4-FFF2-40B4-BE49-F238E27FC236}">
                      <a16:creationId xmlns:a16="http://schemas.microsoft.com/office/drawing/2014/main" id="{B7859BC2-9185-4A56-AC3C-353169F3D79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718652" y="2082972"/>
                  <a:ext cx="23652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6221" name="Ink 46220">
                  <a:extLst>
                    <a:ext uri="{FF2B5EF4-FFF2-40B4-BE49-F238E27FC236}">
                      <a16:creationId xmlns:a16="http://schemas.microsoft.com/office/drawing/2014/main" id="{B7F2D075-B4CB-4FCE-BEF9-8493AE688972}"/>
                    </a:ext>
                  </a:extLst>
                </p14:cNvPr>
                <p14:cNvContentPartPr/>
                <p14:nvPr/>
              </p14:nvContentPartPr>
              <p14:xfrm>
                <a:off x="1945812" y="1949772"/>
                <a:ext cx="123840" cy="255960"/>
              </p14:xfrm>
            </p:contentPart>
          </mc:Choice>
          <mc:Fallback>
            <p:pic>
              <p:nvPicPr>
                <p:cNvPr id="46221" name="Ink 46220">
                  <a:extLst>
                    <a:ext uri="{FF2B5EF4-FFF2-40B4-BE49-F238E27FC236}">
                      <a16:creationId xmlns:a16="http://schemas.microsoft.com/office/drawing/2014/main" id="{B7F2D075-B4CB-4FCE-BEF9-8493AE68897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937172" y="1941132"/>
                  <a:ext cx="14148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6222" name="Ink 46221">
                  <a:extLst>
                    <a:ext uri="{FF2B5EF4-FFF2-40B4-BE49-F238E27FC236}">
                      <a16:creationId xmlns:a16="http://schemas.microsoft.com/office/drawing/2014/main" id="{7DBCA1C0-C029-4D1B-BF6F-4F87113A93BE}"/>
                    </a:ext>
                  </a:extLst>
                </p14:cNvPr>
                <p14:cNvContentPartPr/>
                <p14:nvPr/>
              </p14:nvContentPartPr>
              <p14:xfrm>
                <a:off x="2135532" y="2080812"/>
                <a:ext cx="90360" cy="91080"/>
              </p14:xfrm>
            </p:contentPart>
          </mc:Choice>
          <mc:Fallback>
            <p:pic>
              <p:nvPicPr>
                <p:cNvPr id="46222" name="Ink 46221">
                  <a:extLst>
                    <a:ext uri="{FF2B5EF4-FFF2-40B4-BE49-F238E27FC236}">
                      <a16:creationId xmlns:a16="http://schemas.microsoft.com/office/drawing/2014/main" id="{7DBCA1C0-C029-4D1B-BF6F-4F87113A93B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126892" y="2072172"/>
                  <a:ext cx="1080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6223" name="Ink 46222">
                  <a:extLst>
                    <a:ext uri="{FF2B5EF4-FFF2-40B4-BE49-F238E27FC236}">
                      <a16:creationId xmlns:a16="http://schemas.microsoft.com/office/drawing/2014/main" id="{BC14FF45-1203-4997-830C-1CB5B6ACE2A3}"/>
                    </a:ext>
                  </a:extLst>
                </p14:cNvPr>
                <p14:cNvContentPartPr/>
                <p14:nvPr/>
              </p14:nvContentPartPr>
              <p14:xfrm>
                <a:off x="2307252" y="1941132"/>
                <a:ext cx="113400" cy="263880"/>
              </p14:xfrm>
            </p:contentPart>
          </mc:Choice>
          <mc:Fallback>
            <p:pic>
              <p:nvPicPr>
                <p:cNvPr id="46223" name="Ink 46222">
                  <a:extLst>
                    <a:ext uri="{FF2B5EF4-FFF2-40B4-BE49-F238E27FC236}">
                      <a16:creationId xmlns:a16="http://schemas.microsoft.com/office/drawing/2014/main" id="{BC14FF45-1203-4997-830C-1CB5B6ACE2A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298612" y="1932492"/>
                  <a:ext cx="13104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6224" name="Ink 46223">
                  <a:extLst>
                    <a:ext uri="{FF2B5EF4-FFF2-40B4-BE49-F238E27FC236}">
                      <a16:creationId xmlns:a16="http://schemas.microsoft.com/office/drawing/2014/main" id="{FF8C84F5-BDAD-4EA6-A7DD-FC026E20B985}"/>
                    </a:ext>
                  </a:extLst>
                </p14:cNvPr>
                <p14:cNvContentPartPr/>
                <p14:nvPr/>
              </p14:nvContentPartPr>
              <p14:xfrm>
                <a:off x="2313372" y="2080452"/>
                <a:ext cx="140760" cy="16560"/>
              </p14:xfrm>
            </p:contentPart>
          </mc:Choice>
          <mc:Fallback>
            <p:pic>
              <p:nvPicPr>
                <p:cNvPr id="46224" name="Ink 46223">
                  <a:extLst>
                    <a:ext uri="{FF2B5EF4-FFF2-40B4-BE49-F238E27FC236}">
                      <a16:creationId xmlns:a16="http://schemas.microsoft.com/office/drawing/2014/main" id="{FF8C84F5-BDAD-4EA6-A7DD-FC026E20B98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304372" y="2071452"/>
                  <a:ext cx="1584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6225" name="Ink 46224">
                  <a:extLst>
                    <a:ext uri="{FF2B5EF4-FFF2-40B4-BE49-F238E27FC236}">
                      <a16:creationId xmlns:a16="http://schemas.microsoft.com/office/drawing/2014/main" id="{4B0030D1-94F1-40A3-88BD-B34AE7D8A0C2}"/>
                    </a:ext>
                  </a:extLst>
                </p14:cNvPr>
                <p14:cNvContentPartPr/>
                <p14:nvPr/>
              </p14:nvContentPartPr>
              <p14:xfrm>
                <a:off x="2583372" y="2059572"/>
                <a:ext cx="33480" cy="86760"/>
              </p14:xfrm>
            </p:contentPart>
          </mc:Choice>
          <mc:Fallback>
            <p:pic>
              <p:nvPicPr>
                <p:cNvPr id="46225" name="Ink 46224">
                  <a:extLst>
                    <a:ext uri="{FF2B5EF4-FFF2-40B4-BE49-F238E27FC236}">
                      <a16:creationId xmlns:a16="http://schemas.microsoft.com/office/drawing/2014/main" id="{4B0030D1-94F1-40A3-88BD-B34AE7D8A0C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574372" y="2050932"/>
                  <a:ext cx="5112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6226" name="Ink 46225">
                  <a:extLst>
                    <a:ext uri="{FF2B5EF4-FFF2-40B4-BE49-F238E27FC236}">
                      <a16:creationId xmlns:a16="http://schemas.microsoft.com/office/drawing/2014/main" id="{492CDC99-C8F3-4AFF-AEFA-710B4C3B20CC}"/>
                    </a:ext>
                  </a:extLst>
                </p14:cNvPr>
                <p14:cNvContentPartPr/>
                <p14:nvPr/>
              </p14:nvContentPartPr>
              <p14:xfrm>
                <a:off x="2654292" y="1965612"/>
                <a:ext cx="20880" cy="5760"/>
              </p14:xfrm>
            </p:contentPart>
          </mc:Choice>
          <mc:Fallback>
            <p:pic>
              <p:nvPicPr>
                <p:cNvPr id="46226" name="Ink 46225">
                  <a:extLst>
                    <a:ext uri="{FF2B5EF4-FFF2-40B4-BE49-F238E27FC236}">
                      <a16:creationId xmlns:a16="http://schemas.microsoft.com/office/drawing/2014/main" id="{492CDC99-C8F3-4AFF-AEFA-710B4C3B20C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645292" y="1956612"/>
                  <a:ext cx="3852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6227" name="Ink 46226">
                  <a:extLst>
                    <a:ext uri="{FF2B5EF4-FFF2-40B4-BE49-F238E27FC236}">
                      <a16:creationId xmlns:a16="http://schemas.microsoft.com/office/drawing/2014/main" id="{84A5833F-7666-4545-AE10-4DE2F502F18D}"/>
                    </a:ext>
                  </a:extLst>
                </p14:cNvPr>
                <p14:cNvContentPartPr/>
                <p14:nvPr/>
              </p14:nvContentPartPr>
              <p14:xfrm>
                <a:off x="2701812" y="2029332"/>
                <a:ext cx="94680" cy="117360"/>
              </p14:xfrm>
            </p:contentPart>
          </mc:Choice>
          <mc:Fallback>
            <p:pic>
              <p:nvPicPr>
                <p:cNvPr id="46227" name="Ink 46226">
                  <a:extLst>
                    <a:ext uri="{FF2B5EF4-FFF2-40B4-BE49-F238E27FC236}">
                      <a16:creationId xmlns:a16="http://schemas.microsoft.com/office/drawing/2014/main" id="{84A5833F-7666-4545-AE10-4DE2F502F18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692812" y="2020692"/>
                  <a:ext cx="1123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6228" name="Ink 46227">
                  <a:extLst>
                    <a:ext uri="{FF2B5EF4-FFF2-40B4-BE49-F238E27FC236}">
                      <a16:creationId xmlns:a16="http://schemas.microsoft.com/office/drawing/2014/main" id="{DA5CD482-BBD4-4F35-AFE3-397A67931187}"/>
                    </a:ext>
                  </a:extLst>
                </p14:cNvPr>
                <p14:cNvContentPartPr/>
                <p14:nvPr/>
              </p14:nvContentPartPr>
              <p14:xfrm>
                <a:off x="2927532" y="2034012"/>
                <a:ext cx="109800" cy="113040"/>
              </p14:xfrm>
            </p:contentPart>
          </mc:Choice>
          <mc:Fallback>
            <p:pic>
              <p:nvPicPr>
                <p:cNvPr id="46228" name="Ink 46227">
                  <a:extLst>
                    <a:ext uri="{FF2B5EF4-FFF2-40B4-BE49-F238E27FC236}">
                      <a16:creationId xmlns:a16="http://schemas.microsoft.com/office/drawing/2014/main" id="{DA5CD482-BBD4-4F35-AFE3-397A6793118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918892" y="2025372"/>
                  <a:ext cx="1274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6229" name="Ink 46228">
                  <a:extLst>
                    <a:ext uri="{FF2B5EF4-FFF2-40B4-BE49-F238E27FC236}">
                      <a16:creationId xmlns:a16="http://schemas.microsoft.com/office/drawing/2014/main" id="{01EBCACB-23AF-4E4C-8700-AE0AE7520A7F}"/>
                    </a:ext>
                  </a:extLst>
                </p14:cNvPr>
                <p14:cNvContentPartPr/>
                <p14:nvPr/>
              </p14:nvContentPartPr>
              <p14:xfrm>
                <a:off x="3081252" y="2052732"/>
                <a:ext cx="66240" cy="93600"/>
              </p14:xfrm>
            </p:contentPart>
          </mc:Choice>
          <mc:Fallback>
            <p:pic>
              <p:nvPicPr>
                <p:cNvPr id="46229" name="Ink 46228">
                  <a:extLst>
                    <a:ext uri="{FF2B5EF4-FFF2-40B4-BE49-F238E27FC236}">
                      <a16:creationId xmlns:a16="http://schemas.microsoft.com/office/drawing/2014/main" id="{01EBCACB-23AF-4E4C-8700-AE0AE7520A7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072252" y="2043732"/>
                  <a:ext cx="838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6230" name="Ink 46229">
                  <a:extLst>
                    <a:ext uri="{FF2B5EF4-FFF2-40B4-BE49-F238E27FC236}">
                      <a16:creationId xmlns:a16="http://schemas.microsoft.com/office/drawing/2014/main" id="{822BB251-5ABA-48ED-A70F-CB5A0E3DA150}"/>
                    </a:ext>
                  </a:extLst>
                </p14:cNvPr>
                <p14:cNvContentPartPr/>
                <p14:nvPr/>
              </p14:nvContentPartPr>
              <p14:xfrm>
                <a:off x="3237852" y="1906572"/>
                <a:ext cx="53640" cy="255240"/>
              </p14:xfrm>
            </p:contentPart>
          </mc:Choice>
          <mc:Fallback>
            <p:pic>
              <p:nvPicPr>
                <p:cNvPr id="46230" name="Ink 46229">
                  <a:extLst>
                    <a:ext uri="{FF2B5EF4-FFF2-40B4-BE49-F238E27FC236}">
                      <a16:creationId xmlns:a16="http://schemas.microsoft.com/office/drawing/2014/main" id="{822BB251-5ABA-48ED-A70F-CB5A0E3DA15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229212" y="1897932"/>
                  <a:ext cx="7128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6231" name="Ink 46230">
                  <a:extLst>
                    <a:ext uri="{FF2B5EF4-FFF2-40B4-BE49-F238E27FC236}">
                      <a16:creationId xmlns:a16="http://schemas.microsoft.com/office/drawing/2014/main" id="{4CD852EC-2E93-4CC1-862E-FE76F380B146}"/>
                    </a:ext>
                  </a:extLst>
                </p14:cNvPr>
                <p14:cNvContentPartPr/>
                <p14:nvPr/>
              </p14:nvContentPartPr>
              <p14:xfrm>
                <a:off x="3185652" y="2023572"/>
                <a:ext cx="177120" cy="42120"/>
              </p14:xfrm>
            </p:contentPart>
          </mc:Choice>
          <mc:Fallback>
            <p:pic>
              <p:nvPicPr>
                <p:cNvPr id="46231" name="Ink 46230">
                  <a:extLst>
                    <a:ext uri="{FF2B5EF4-FFF2-40B4-BE49-F238E27FC236}">
                      <a16:creationId xmlns:a16="http://schemas.microsoft.com/office/drawing/2014/main" id="{4CD852EC-2E93-4CC1-862E-FE76F380B14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176652" y="2014572"/>
                  <a:ext cx="1947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6233" name="Ink 46232">
                  <a:extLst>
                    <a:ext uri="{FF2B5EF4-FFF2-40B4-BE49-F238E27FC236}">
                      <a16:creationId xmlns:a16="http://schemas.microsoft.com/office/drawing/2014/main" id="{76694AF3-317B-41B2-9AF3-0CCEB505AA41}"/>
                    </a:ext>
                  </a:extLst>
                </p14:cNvPr>
                <p14:cNvContentPartPr/>
                <p14:nvPr/>
              </p14:nvContentPartPr>
              <p14:xfrm>
                <a:off x="3464652" y="2028252"/>
                <a:ext cx="86040" cy="88200"/>
              </p14:xfrm>
            </p:contentPart>
          </mc:Choice>
          <mc:Fallback>
            <p:pic>
              <p:nvPicPr>
                <p:cNvPr id="46233" name="Ink 46232">
                  <a:extLst>
                    <a:ext uri="{FF2B5EF4-FFF2-40B4-BE49-F238E27FC236}">
                      <a16:creationId xmlns:a16="http://schemas.microsoft.com/office/drawing/2014/main" id="{76694AF3-317B-41B2-9AF3-0CCEB505AA4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456012" y="2019612"/>
                  <a:ext cx="1036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6234" name="Ink 46233">
                  <a:extLst>
                    <a:ext uri="{FF2B5EF4-FFF2-40B4-BE49-F238E27FC236}">
                      <a16:creationId xmlns:a16="http://schemas.microsoft.com/office/drawing/2014/main" id="{47F8C8EC-231B-4D34-8F01-829C7048BB34}"/>
                    </a:ext>
                  </a:extLst>
                </p14:cNvPr>
                <p14:cNvContentPartPr/>
                <p14:nvPr/>
              </p14:nvContentPartPr>
              <p14:xfrm>
                <a:off x="3609012" y="2020332"/>
                <a:ext cx="111960" cy="67680"/>
              </p14:xfrm>
            </p:contentPart>
          </mc:Choice>
          <mc:Fallback>
            <p:pic>
              <p:nvPicPr>
                <p:cNvPr id="46234" name="Ink 46233">
                  <a:extLst>
                    <a:ext uri="{FF2B5EF4-FFF2-40B4-BE49-F238E27FC236}">
                      <a16:creationId xmlns:a16="http://schemas.microsoft.com/office/drawing/2014/main" id="{47F8C8EC-231B-4D34-8F01-829C7048BB3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600012" y="2011692"/>
                  <a:ext cx="1296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6235" name="Ink 46234">
                  <a:extLst>
                    <a:ext uri="{FF2B5EF4-FFF2-40B4-BE49-F238E27FC236}">
                      <a16:creationId xmlns:a16="http://schemas.microsoft.com/office/drawing/2014/main" id="{DFC1232B-9F5D-4683-9FC6-6EE1802E270F}"/>
                    </a:ext>
                  </a:extLst>
                </p14:cNvPr>
                <p14:cNvContentPartPr/>
                <p14:nvPr/>
              </p14:nvContentPartPr>
              <p14:xfrm>
                <a:off x="3845172" y="2022492"/>
                <a:ext cx="70560" cy="104400"/>
              </p14:xfrm>
            </p:contentPart>
          </mc:Choice>
          <mc:Fallback>
            <p:pic>
              <p:nvPicPr>
                <p:cNvPr id="46235" name="Ink 46234">
                  <a:extLst>
                    <a:ext uri="{FF2B5EF4-FFF2-40B4-BE49-F238E27FC236}">
                      <a16:creationId xmlns:a16="http://schemas.microsoft.com/office/drawing/2014/main" id="{DFC1232B-9F5D-4683-9FC6-6EE1802E270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836172" y="2013492"/>
                  <a:ext cx="8820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6236" name="Ink 46235">
                  <a:extLst>
                    <a:ext uri="{FF2B5EF4-FFF2-40B4-BE49-F238E27FC236}">
                      <a16:creationId xmlns:a16="http://schemas.microsoft.com/office/drawing/2014/main" id="{97E390F2-D061-4788-95BA-1ECAB2B8B888}"/>
                    </a:ext>
                  </a:extLst>
                </p14:cNvPr>
                <p14:cNvContentPartPr/>
                <p14:nvPr/>
              </p14:nvContentPartPr>
              <p14:xfrm>
                <a:off x="3939492" y="1992612"/>
                <a:ext cx="117360" cy="117720"/>
              </p14:xfrm>
            </p:contentPart>
          </mc:Choice>
          <mc:Fallback>
            <p:pic>
              <p:nvPicPr>
                <p:cNvPr id="46236" name="Ink 46235">
                  <a:extLst>
                    <a:ext uri="{FF2B5EF4-FFF2-40B4-BE49-F238E27FC236}">
                      <a16:creationId xmlns:a16="http://schemas.microsoft.com/office/drawing/2014/main" id="{97E390F2-D061-4788-95BA-1ECAB2B8B88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930852" y="1983972"/>
                  <a:ext cx="1350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46237" name="Ink 46236">
                  <a:extLst>
                    <a:ext uri="{FF2B5EF4-FFF2-40B4-BE49-F238E27FC236}">
                      <a16:creationId xmlns:a16="http://schemas.microsoft.com/office/drawing/2014/main" id="{6C10A33F-37E6-4EB9-9887-3B1FB564773F}"/>
                    </a:ext>
                  </a:extLst>
                </p14:cNvPr>
                <p14:cNvContentPartPr/>
                <p14:nvPr/>
              </p14:nvContentPartPr>
              <p14:xfrm>
                <a:off x="4155132" y="1814412"/>
                <a:ext cx="55080" cy="293400"/>
              </p14:xfrm>
            </p:contentPart>
          </mc:Choice>
          <mc:Fallback>
            <p:pic>
              <p:nvPicPr>
                <p:cNvPr id="46237" name="Ink 46236">
                  <a:extLst>
                    <a:ext uri="{FF2B5EF4-FFF2-40B4-BE49-F238E27FC236}">
                      <a16:creationId xmlns:a16="http://schemas.microsoft.com/office/drawing/2014/main" id="{6C10A33F-37E6-4EB9-9887-3B1FB564773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146132" y="1805772"/>
                  <a:ext cx="7272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46238" name="Ink 46237">
                  <a:extLst>
                    <a:ext uri="{FF2B5EF4-FFF2-40B4-BE49-F238E27FC236}">
                      <a16:creationId xmlns:a16="http://schemas.microsoft.com/office/drawing/2014/main" id="{D48E09E6-C571-4362-B03D-67C9A2610F5F}"/>
                    </a:ext>
                  </a:extLst>
                </p14:cNvPr>
                <p14:cNvContentPartPr/>
                <p14:nvPr/>
              </p14:nvContentPartPr>
              <p14:xfrm>
                <a:off x="4093932" y="1989372"/>
                <a:ext cx="213480" cy="52920"/>
              </p14:xfrm>
            </p:contentPart>
          </mc:Choice>
          <mc:Fallback>
            <p:pic>
              <p:nvPicPr>
                <p:cNvPr id="46238" name="Ink 46237">
                  <a:extLst>
                    <a:ext uri="{FF2B5EF4-FFF2-40B4-BE49-F238E27FC236}">
                      <a16:creationId xmlns:a16="http://schemas.microsoft.com/office/drawing/2014/main" id="{D48E09E6-C571-4362-B03D-67C9A2610F5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084932" y="1980732"/>
                  <a:ext cx="23112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46239" name="Ink 46238">
                  <a:extLst>
                    <a:ext uri="{FF2B5EF4-FFF2-40B4-BE49-F238E27FC236}">
                      <a16:creationId xmlns:a16="http://schemas.microsoft.com/office/drawing/2014/main" id="{9733B904-7E54-4DE2-8F45-B9A08AE1E537}"/>
                    </a:ext>
                  </a:extLst>
                </p14:cNvPr>
                <p14:cNvContentPartPr/>
                <p14:nvPr/>
              </p14:nvContentPartPr>
              <p14:xfrm>
                <a:off x="4350972" y="1767612"/>
                <a:ext cx="74520" cy="326520"/>
              </p14:xfrm>
            </p:contentPart>
          </mc:Choice>
          <mc:Fallback>
            <p:pic>
              <p:nvPicPr>
                <p:cNvPr id="46239" name="Ink 46238">
                  <a:extLst>
                    <a:ext uri="{FF2B5EF4-FFF2-40B4-BE49-F238E27FC236}">
                      <a16:creationId xmlns:a16="http://schemas.microsoft.com/office/drawing/2014/main" id="{9733B904-7E54-4DE2-8F45-B9A08AE1E53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341972" y="1758612"/>
                  <a:ext cx="9216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46240" name="Ink 46239">
                  <a:extLst>
                    <a:ext uri="{FF2B5EF4-FFF2-40B4-BE49-F238E27FC236}">
                      <a16:creationId xmlns:a16="http://schemas.microsoft.com/office/drawing/2014/main" id="{A87E5B0E-B8E1-4E47-9144-222B70845CBE}"/>
                    </a:ext>
                  </a:extLst>
                </p14:cNvPr>
                <p14:cNvContentPartPr/>
                <p14:nvPr/>
              </p14:nvContentPartPr>
              <p14:xfrm>
                <a:off x="4472652" y="2019612"/>
                <a:ext cx="10800" cy="79920"/>
              </p14:xfrm>
            </p:contentPart>
          </mc:Choice>
          <mc:Fallback>
            <p:pic>
              <p:nvPicPr>
                <p:cNvPr id="46240" name="Ink 46239">
                  <a:extLst>
                    <a:ext uri="{FF2B5EF4-FFF2-40B4-BE49-F238E27FC236}">
                      <a16:creationId xmlns:a16="http://schemas.microsoft.com/office/drawing/2014/main" id="{A87E5B0E-B8E1-4E47-9144-222B70845CB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463652" y="2010972"/>
                  <a:ext cx="2844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46241" name="Ink 46240">
                  <a:extLst>
                    <a:ext uri="{FF2B5EF4-FFF2-40B4-BE49-F238E27FC236}">
                      <a16:creationId xmlns:a16="http://schemas.microsoft.com/office/drawing/2014/main" id="{66E45F86-A22A-488D-B1F9-B1A161B92243}"/>
                    </a:ext>
                  </a:extLst>
                </p14:cNvPr>
                <p14:cNvContentPartPr/>
                <p14:nvPr/>
              </p14:nvContentPartPr>
              <p14:xfrm>
                <a:off x="4536012" y="1981452"/>
                <a:ext cx="104040" cy="137160"/>
              </p14:xfrm>
            </p:contentPart>
          </mc:Choice>
          <mc:Fallback>
            <p:pic>
              <p:nvPicPr>
                <p:cNvPr id="46241" name="Ink 46240">
                  <a:extLst>
                    <a:ext uri="{FF2B5EF4-FFF2-40B4-BE49-F238E27FC236}">
                      <a16:creationId xmlns:a16="http://schemas.microsoft.com/office/drawing/2014/main" id="{66E45F86-A22A-488D-B1F9-B1A161B9224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527372" y="1972452"/>
                  <a:ext cx="12168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46242" name="Ink 46241">
                  <a:extLst>
                    <a:ext uri="{FF2B5EF4-FFF2-40B4-BE49-F238E27FC236}">
                      <a16:creationId xmlns:a16="http://schemas.microsoft.com/office/drawing/2014/main" id="{7EC644D3-0177-425D-9014-CE49D80B0616}"/>
                    </a:ext>
                  </a:extLst>
                </p14:cNvPr>
                <p14:cNvContentPartPr/>
                <p14:nvPr/>
              </p14:nvContentPartPr>
              <p14:xfrm>
                <a:off x="4744812" y="1963092"/>
                <a:ext cx="111960" cy="120600"/>
              </p14:xfrm>
            </p:contentPart>
          </mc:Choice>
          <mc:Fallback>
            <p:pic>
              <p:nvPicPr>
                <p:cNvPr id="46242" name="Ink 46241">
                  <a:extLst>
                    <a:ext uri="{FF2B5EF4-FFF2-40B4-BE49-F238E27FC236}">
                      <a16:creationId xmlns:a16="http://schemas.microsoft.com/office/drawing/2014/main" id="{7EC644D3-0177-425D-9014-CE49D80B061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735812" y="1954452"/>
                  <a:ext cx="1296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46243" name="Ink 46242">
                  <a:extLst>
                    <a:ext uri="{FF2B5EF4-FFF2-40B4-BE49-F238E27FC236}">
                      <a16:creationId xmlns:a16="http://schemas.microsoft.com/office/drawing/2014/main" id="{802C46C1-AE70-4D50-B499-3B2ADD12321D}"/>
                    </a:ext>
                  </a:extLst>
                </p14:cNvPr>
                <p14:cNvContentPartPr/>
                <p14:nvPr/>
              </p14:nvContentPartPr>
              <p14:xfrm>
                <a:off x="4867212" y="1826652"/>
                <a:ext cx="173160" cy="405720"/>
              </p14:xfrm>
            </p:contentPart>
          </mc:Choice>
          <mc:Fallback>
            <p:pic>
              <p:nvPicPr>
                <p:cNvPr id="46243" name="Ink 46242">
                  <a:extLst>
                    <a:ext uri="{FF2B5EF4-FFF2-40B4-BE49-F238E27FC236}">
                      <a16:creationId xmlns:a16="http://schemas.microsoft.com/office/drawing/2014/main" id="{802C46C1-AE70-4D50-B499-3B2ADD12321D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858212" y="1817652"/>
                  <a:ext cx="190800" cy="423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46245" name="Ink 46244">
                <a:extLst>
                  <a:ext uri="{FF2B5EF4-FFF2-40B4-BE49-F238E27FC236}">
                    <a16:creationId xmlns:a16="http://schemas.microsoft.com/office/drawing/2014/main" id="{ABE27EDD-9BFB-4333-8B42-84D02015EA48}"/>
                  </a:ext>
                </a:extLst>
              </p14:cNvPr>
              <p14:cNvContentPartPr/>
              <p14:nvPr/>
            </p14:nvContentPartPr>
            <p14:xfrm>
              <a:off x="1067052" y="1849332"/>
              <a:ext cx="552960" cy="686160"/>
            </p14:xfrm>
          </p:contentPart>
        </mc:Choice>
        <mc:Fallback>
          <p:pic>
            <p:nvPicPr>
              <p:cNvPr id="46245" name="Ink 46244">
                <a:extLst>
                  <a:ext uri="{FF2B5EF4-FFF2-40B4-BE49-F238E27FC236}">
                    <a16:creationId xmlns:a16="http://schemas.microsoft.com/office/drawing/2014/main" id="{ABE27EDD-9BFB-4333-8B42-84D02015EA48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1058412" y="1840332"/>
                <a:ext cx="570600" cy="70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46246" name="Ink 46245">
                <a:extLst>
                  <a:ext uri="{FF2B5EF4-FFF2-40B4-BE49-F238E27FC236}">
                    <a16:creationId xmlns:a16="http://schemas.microsoft.com/office/drawing/2014/main" id="{CB50851A-F19C-4982-87D6-E38B1BAEF127}"/>
                  </a:ext>
                </a:extLst>
              </p14:cNvPr>
              <p14:cNvContentPartPr/>
              <p14:nvPr/>
            </p14:nvContentPartPr>
            <p14:xfrm>
              <a:off x="837732" y="5014812"/>
              <a:ext cx="666360" cy="627840"/>
            </p14:xfrm>
          </p:contentPart>
        </mc:Choice>
        <mc:Fallback>
          <p:pic>
            <p:nvPicPr>
              <p:cNvPr id="46246" name="Ink 46245">
                <a:extLst>
                  <a:ext uri="{FF2B5EF4-FFF2-40B4-BE49-F238E27FC236}">
                    <a16:creationId xmlns:a16="http://schemas.microsoft.com/office/drawing/2014/main" id="{CB50851A-F19C-4982-87D6-E38B1BAEF127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828732" y="5005812"/>
                <a:ext cx="684000" cy="64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46247" name="Ink 46246">
                <a:extLst>
                  <a:ext uri="{FF2B5EF4-FFF2-40B4-BE49-F238E27FC236}">
                    <a16:creationId xmlns:a16="http://schemas.microsoft.com/office/drawing/2014/main" id="{34802C02-CFB5-45DA-9CA4-BA5D0E2E3FC1}"/>
                  </a:ext>
                </a:extLst>
              </p14:cNvPr>
              <p14:cNvContentPartPr/>
              <p14:nvPr/>
            </p14:nvContentPartPr>
            <p14:xfrm>
              <a:off x="5189052" y="1887658"/>
              <a:ext cx="570600" cy="284400"/>
            </p14:xfrm>
          </p:contentPart>
        </mc:Choice>
        <mc:Fallback>
          <p:pic>
            <p:nvPicPr>
              <p:cNvPr id="46247" name="Ink 46246">
                <a:extLst>
                  <a:ext uri="{FF2B5EF4-FFF2-40B4-BE49-F238E27FC236}">
                    <a16:creationId xmlns:a16="http://schemas.microsoft.com/office/drawing/2014/main" id="{34802C02-CFB5-45DA-9CA4-BA5D0E2E3FC1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180052" y="1878658"/>
                <a:ext cx="58824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46248" name="Ink 46247">
                <a:extLst>
                  <a:ext uri="{FF2B5EF4-FFF2-40B4-BE49-F238E27FC236}">
                    <a16:creationId xmlns:a16="http://schemas.microsoft.com/office/drawing/2014/main" id="{C41C9EBA-FB86-4ADA-9A6F-C0FB47965260}"/>
                  </a:ext>
                </a:extLst>
              </p14:cNvPr>
              <p14:cNvContentPartPr/>
              <p14:nvPr/>
            </p14:nvContentPartPr>
            <p14:xfrm>
              <a:off x="3697932" y="3229018"/>
              <a:ext cx="3158280" cy="1191960"/>
            </p14:xfrm>
          </p:contentPart>
        </mc:Choice>
        <mc:Fallback>
          <p:pic>
            <p:nvPicPr>
              <p:cNvPr id="46248" name="Ink 46247">
                <a:extLst>
                  <a:ext uri="{FF2B5EF4-FFF2-40B4-BE49-F238E27FC236}">
                    <a16:creationId xmlns:a16="http://schemas.microsoft.com/office/drawing/2014/main" id="{C41C9EBA-FB86-4ADA-9A6F-C0FB47965260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3689292" y="3220378"/>
                <a:ext cx="3175920" cy="12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46249" name="Ink 46248">
                <a:extLst>
                  <a:ext uri="{FF2B5EF4-FFF2-40B4-BE49-F238E27FC236}">
                    <a16:creationId xmlns:a16="http://schemas.microsoft.com/office/drawing/2014/main" id="{D9B0215A-103E-4B23-827D-27950EBC5514}"/>
                  </a:ext>
                </a:extLst>
              </p14:cNvPr>
              <p14:cNvContentPartPr/>
              <p14:nvPr/>
            </p14:nvContentPartPr>
            <p14:xfrm>
              <a:off x="7023252" y="2839138"/>
              <a:ext cx="1138680" cy="783720"/>
            </p14:xfrm>
          </p:contentPart>
        </mc:Choice>
        <mc:Fallback>
          <p:pic>
            <p:nvPicPr>
              <p:cNvPr id="46249" name="Ink 46248">
                <a:extLst>
                  <a:ext uri="{FF2B5EF4-FFF2-40B4-BE49-F238E27FC236}">
                    <a16:creationId xmlns:a16="http://schemas.microsoft.com/office/drawing/2014/main" id="{D9B0215A-103E-4B23-827D-27950EBC5514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014252" y="2830498"/>
                <a:ext cx="1156320" cy="801360"/>
              </a:xfrm>
              <a:prstGeom prst="rect">
                <a:avLst/>
              </a:prstGeom>
            </p:spPr>
          </p:pic>
        </mc:Fallback>
      </mc:AlternateContent>
      <p:grpSp>
        <p:nvGrpSpPr>
          <p:cNvPr id="46274" name="Group 46273">
            <a:extLst>
              <a:ext uri="{FF2B5EF4-FFF2-40B4-BE49-F238E27FC236}">
                <a16:creationId xmlns:a16="http://schemas.microsoft.com/office/drawing/2014/main" id="{D1B2B791-6FE5-486A-BE1D-7E13642F2AAC}"/>
              </a:ext>
            </a:extLst>
          </p:cNvPr>
          <p:cNvGrpSpPr/>
          <p:nvPr/>
        </p:nvGrpSpPr>
        <p:grpSpPr>
          <a:xfrm>
            <a:off x="8175972" y="1297618"/>
            <a:ext cx="1123560" cy="2880360"/>
            <a:chOff x="8175972" y="1297618"/>
            <a:chExt cx="1123560" cy="288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46250" name="Ink 46249">
                  <a:extLst>
                    <a:ext uri="{FF2B5EF4-FFF2-40B4-BE49-F238E27FC236}">
                      <a16:creationId xmlns:a16="http://schemas.microsoft.com/office/drawing/2014/main" id="{33D25FC5-675B-4B05-8D79-F5677F7CB74F}"/>
                    </a:ext>
                  </a:extLst>
                </p14:cNvPr>
                <p14:cNvContentPartPr/>
                <p14:nvPr/>
              </p14:nvContentPartPr>
              <p14:xfrm>
                <a:off x="8175972" y="2177098"/>
                <a:ext cx="279720" cy="398520"/>
              </p14:xfrm>
            </p:contentPart>
          </mc:Choice>
          <mc:Fallback>
            <p:pic>
              <p:nvPicPr>
                <p:cNvPr id="46250" name="Ink 46249">
                  <a:extLst>
                    <a:ext uri="{FF2B5EF4-FFF2-40B4-BE49-F238E27FC236}">
                      <a16:creationId xmlns:a16="http://schemas.microsoft.com/office/drawing/2014/main" id="{33D25FC5-675B-4B05-8D79-F5677F7CB74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167332" y="2168458"/>
                  <a:ext cx="29736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46251" name="Ink 46250">
                  <a:extLst>
                    <a:ext uri="{FF2B5EF4-FFF2-40B4-BE49-F238E27FC236}">
                      <a16:creationId xmlns:a16="http://schemas.microsoft.com/office/drawing/2014/main" id="{FA443AB2-4E17-43AD-A222-690CA2503870}"/>
                    </a:ext>
                  </a:extLst>
                </p14:cNvPr>
                <p14:cNvContentPartPr/>
                <p14:nvPr/>
              </p14:nvContentPartPr>
              <p14:xfrm>
                <a:off x="8521932" y="2118058"/>
                <a:ext cx="25560" cy="181080"/>
              </p14:xfrm>
            </p:contentPart>
          </mc:Choice>
          <mc:Fallback>
            <p:pic>
              <p:nvPicPr>
                <p:cNvPr id="46251" name="Ink 46250">
                  <a:extLst>
                    <a:ext uri="{FF2B5EF4-FFF2-40B4-BE49-F238E27FC236}">
                      <a16:creationId xmlns:a16="http://schemas.microsoft.com/office/drawing/2014/main" id="{FA443AB2-4E17-43AD-A222-690CA250387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512932" y="2109058"/>
                  <a:ext cx="4320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46252" name="Ink 46251">
                  <a:extLst>
                    <a:ext uri="{FF2B5EF4-FFF2-40B4-BE49-F238E27FC236}">
                      <a16:creationId xmlns:a16="http://schemas.microsoft.com/office/drawing/2014/main" id="{2D136616-350E-4DE9-B64F-D0ABD86BF390}"/>
                    </a:ext>
                  </a:extLst>
                </p14:cNvPr>
                <p14:cNvContentPartPr/>
                <p14:nvPr/>
              </p14:nvContentPartPr>
              <p14:xfrm>
                <a:off x="8524452" y="1949218"/>
                <a:ext cx="14400" cy="7560"/>
              </p14:xfrm>
            </p:contentPart>
          </mc:Choice>
          <mc:Fallback>
            <p:pic>
              <p:nvPicPr>
                <p:cNvPr id="46252" name="Ink 46251">
                  <a:extLst>
                    <a:ext uri="{FF2B5EF4-FFF2-40B4-BE49-F238E27FC236}">
                      <a16:creationId xmlns:a16="http://schemas.microsoft.com/office/drawing/2014/main" id="{2D136616-350E-4DE9-B64F-D0ABD86BF39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515812" y="1940218"/>
                  <a:ext cx="320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46253" name="Ink 46252">
                  <a:extLst>
                    <a:ext uri="{FF2B5EF4-FFF2-40B4-BE49-F238E27FC236}">
                      <a16:creationId xmlns:a16="http://schemas.microsoft.com/office/drawing/2014/main" id="{7826226C-1788-45D3-9FC8-64FA30B330C0}"/>
                    </a:ext>
                  </a:extLst>
                </p14:cNvPr>
                <p14:cNvContentPartPr/>
                <p14:nvPr/>
              </p14:nvContentPartPr>
              <p14:xfrm>
                <a:off x="8612292" y="1942378"/>
                <a:ext cx="107280" cy="297000"/>
              </p14:xfrm>
            </p:contentPart>
          </mc:Choice>
          <mc:Fallback>
            <p:pic>
              <p:nvPicPr>
                <p:cNvPr id="46253" name="Ink 46252">
                  <a:extLst>
                    <a:ext uri="{FF2B5EF4-FFF2-40B4-BE49-F238E27FC236}">
                      <a16:creationId xmlns:a16="http://schemas.microsoft.com/office/drawing/2014/main" id="{7826226C-1788-45D3-9FC8-64FA30B330C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603292" y="1933738"/>
                  <a:ext cx="12492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46254" name="Ink 46253">
                  <a:extLst>
                    <a:ext uri="{FF2B5EF4-FFF2-40B4-BE49-F238E27FC236}">
                      <a16:creationId xmlns:a16="http://schemas.microsoft.com/office/drawing/2014/main" id="{F637F4B1-64DC-491C-864C-3CE0E2C76125}"/>
                    </a:ext>
                  </a:extLst>
                </p14:cNvPr>
                <p14:cNvContentPartPr/>
                <p14:nvPr/>
              </p14:nvContentPartPr>
              <p14:xfrm>
                <a:off x="8730012" y="1639258"/>
                <a:ext cx="34560" cy="518760"/>
              </p14:xfrm>
            </p:contentPart>
          </mc:Choice>
          <mc:Fallback>
            <p:pic>
              <p:nvPicPr>
                <p:cNvPr id="46254" name="Ink 46253">
                  <a:extLst>
                    <a:ext uri="{FF2B5EF4-FFF2-40B4-BE49-F238E27FC236}">
                      <a16:creationId xmlns:a16="http://schemas.microsoft.com/office/drawing/2014/main" id="{F637F4B1-64DC-491C-864C-3CE0E2C7612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721012" y="1630258"/>
                  <a:ext cx="52200" cy="53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46255" name="Ink 46254">
                  <a:extLst>
                    <a:ext uri="{FF2B5EF4-FFF2-40B4-BE49-F238E27FC236}">
                      <a16:creationId xmlns:a16="http://schemas.microsoft.com/office/drawing/2014/main" id="{BE2C9993-8B5C-4736-B721-FDD220AB39CB}"/>
                    </a:ext>
                  </a:extLst>
                </p14:cNvPr>
                <p14:cNvContentPartPr/>
                <p14:nvPr/>
              </p14:nvContentPartPr>
              <p14:xfrm>
                <a:off x="8822172" y="1850578"/>
                <a:ext cx="126360" cy="215640"/>
              </p14:xfrm>
            </p:contentPart>
          </mc:Choice>
          <mc:Fallback>
            <p:pic>
              <p:nvPicPr>
                <p:cNvPr id="46255" name="Ink 46254">
                  <a:extLst>
                    <a:ext uri="{FF2B5EF4-FFF2-40B4-BE49-F238E27FC236}">
                      <a16:creationId xmlns:a16="http://schemas.microsoft.com/office/drawing/2014/main" id="{BE2C9993-8B5C-4736-B721-FDD220AB39C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813172" y="1841938"/>
                  <a:ext cx="14400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46256" name="Ink 46255">
                  <a:extLst>
                    <a:ext uri="{FF2B5EF4-FFF2-40B4-BE49-F238E27FC236}">
                      <a16:creationId xmlns:a16="http://schemas.microsoft.com/office/drawing/2014/main" id="{6DFC6359-0110-4A06-BC37-D4A01FC16E54}"/>
                    </a:ext>
                  </a:extLst>
                </p14:cNvPr>
                <p14:cNvContentPartPr/>
                <p14:nvPr/>
              </p14:nvContentPartPr>
              <p14:xfrm>
                <a:off x="8911812" y="1506418"/>
                <a:ext cx="54720" cy="460440"/>
              </p14:xfrm>
            </p:contentPart>
          </mc:Choice>
          <mc:Fallback>
            <p:pic>
              <p:nvPicPr>
                <p:cNvPr id="46256" name="Ink 46255">
                  <a:extLst>
                    <a:ext uri="{FF2B5EF4-FFF2-40B4-BE49-F238E27FC236}">
                      <a16:creationId xmlns:a16="http://schemas.microsoft.com/office/drawing/2014/main" id="{6DFC6359-0110-4A06-BC37-D4A01FC16E5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902812" y="1497418"/>
                  <a:ext cx="72360" cy="47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46257" name="Ink 46256">
                  <a:extLst>
                    <a:ext uri="{FF2B5EF4-FFF2-40B4-BE49-F238E27FC236}">
                      <a16:creationId xmlns:a16="http://schemas.microsoft.com/office/drawing/2014/main" id="{AAB630F3-E01E-4719-9E53-53E272396B1D}"/>
                    </a:ext>
                  </a:extLst>
                </p14:cNvPr>
                <p14:cNvContentPartPr/>
                <p14:nvPr/>
              </p14:nvContentPartPr>
              <p14:xfrm>
                <a:off x="9014772" y="1297618"/>
                <a:ext cx="70200" cy="530640"/>
              </p14:xfrm>
            </p:contentPart>
          </mc:Choice>
          <mc:Fallback>
            <p:pic>
              <p:nvPicPr>
                <p:cNvPr id="46257" name="Ink 46256">
                  <a:extLst>
                    <a:ext uri="{FF2B5EF4-FFF2-40B4-BE49-F238E27FC236}">
                      <a16:creationId xmlns:a16="http://schemas.microsoft.com/office/drawing/2014/main" id="{AAB630F3-E01E-4719-9E53-53E272396B1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005772" y="1288978"/>
                  <a:ext cx="87840" cy="54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46258" name="Ink 46257">
                  <a:extLst>
                    <a:ext uri="{FF2B5EF4-FFF2-40B4-BE49-F238E27FC236}">
                      <a16:creationId xmlns:a16="http://schemas.microsoft.com/office/drawing/2014/main" id="{70BF0CE3-4E51-4C06-AF82-1A6CD1C237C8}"/>
                    </a:ext>
                  </a:extLst>
                </p14:cNvPr>
                <p14:cNvContentPartPr/>
                <p14:nvPr/>
              </p14:nvContentPartPr>
              <p14:xfrm>
                <a:off x="9120612" y="1530538"/>
                <a:ext cx="178920" cy="339480"/>
              </p14:xfrm>
            </p:contentPart>
          </mc:Choice>
          <mc:Fallback>
            <p:pic>
              <p:nvPicPr>
                <p:cNvPr id="46258" name="Ink 46257">
                  <a:extLst>
                    <a:ext uri="{FF2B5EF4-FFF2-40B4-BE49-F238E27FC236}">
                      <a16:creationId xmlns:a16="http://schemas.microsoft.com/office/drawing/2014/main" id="{70BF0CE3-4E51-4C06-AF82-1A6CD1C237C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111972" y="1521898"/>
                  <a:ext cx="19656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46259" name="Ink 46258">
                  <a:extLst>
                    <a:ext uri="{FF2B5EF4-FFF2-40B4-BE49-F238E27FC236}">
                      <a16:creationId xmlns:a16="http://schemas.microsoft.com/office/drawing/2014/main" id="{F31DFA14-DF31-404B-9915-8F861F1F5FC7}"/>
                    </a:ext>
                  </a:extLst>
                </p14:cNvPr>
                <p14:cNvContentPartPr/>
                <p14:nvPr/>
              </p14:nvContentPartPr>
              <p14:xfrm>
                <a:off x="8245452" y="2691898"/>
                <a:ext cx="241920" cy="339480"/>
              </p14:xfrm>
            </p:contentPart>
          </mc:Choice>
          <mc:Fallback>
            <p:pic>
              <p:nvPicPr>
                <p:cNvPr id="46259" name="Ink 46258">
                  <a:extLst>
                    <a:ext uri="{FF2B5EF4-FFF2-40B4-BE49-F238E27FC236}">
                      <a16:creationId xmlns:a16="http://schemas.microsoft.com/office/drawing/2014/main" id="{F31DFA14-DF31-404B-9915-8F861F1F5FC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236812" y="2683258"/>
                  <a:ext cx="25956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46260" name="Ink 46259">
                  <a:extLst>
                    <a:ext uri="{FF2B5EF4-FFF2-40B4-BE49-F238E27FC236}">
                      <a16:creationId xmlns:a16="http://schemas.microsoft.com/office/drawing/2014/main" id="{6FC5DFBD-8F3F-4D59-B7BD-7D8D10F1B43A}"/>
                    </a:ext>
                  </a:extLst>
                </p14:cNvPr>
                <p14:cNvContentPartPr/>
                <p14:nvPr/>
              </p14:nvContentPartPr>
              <p14:xfrm>
                <a:off x="8531652" y="2632858"/>
                <a:ext cx="74520" cy="262080"/>
              </p14:xfrm>
            </p:contentPart>
          </mc:Choice>
          <mc:Fallback>
            <p:pic>
              <p:nvPicPr>
                <p:cNvPr id="46260" name="Ink 46259">
                  <a:extLst>
                    <a:ext uri="{FF2B5EF4-FFF2-40B4-BE49-F238E27FC236}">
                      <a16:creationId xmlns:a16="http://schemas.microsoft.com/office/drawing/2014/main" id="{6FC5DFBD-8F3F-4D59-B7BD-7D8D10F1B43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522652" y="2623858"/>
                  <a:ext cx="9216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46261" name="Ink 46260">
                  <a:extLst>
                    <a:ext uri="{FF2B5EF4-FFF2-40B4-BE49-F238E27FC236}">
                      <a16:creationId xmlns:a16="http://schemas.microsoft.com/office/drawing/2014/main" id="{DD130F3D-C9AA-4A1A-86E6-B7AED4D5FCAB}"/>
                    </a:ext>
                  </a:extLst>
                </p14:cNvPr>
                <p14:cNvContentPartPr/>
                <p14:nvPr/>
              </p14:nvContentPartPr>
              <p14:xfrm>
                <a:off x="8832972" y="2401018"/>
                <a:ext cx="13320" cy="271440"/>
              </p14:xfrm>
            </p:contentPart>
          </mc:Choice>
          <mc:Fallback>
            <p:pic>
              <p:nvPicPr>
                <p:cNvPr id="46261" name="Ink 46260">
                  <a:extLst>
                    <a:ext uri="{FF2B5EF4-FFF2-40B4-BE49-F238E27FC236}">
                      <a16:creationId xmlns:a16="http://schemas.microsoft.com/office/drawing/2014/main" id="{DD130F3D-C9AA-4A1A-86E6-B7AED4D5FCA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823972" y="2392018"/>
                  <a:ext cx="3096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46262" name="Ink 46261">
                  <a:extLst>
                    <a:ext uri="{FF2B5EF4-FFF2-40B4-BE49-F238E27FC236}">
                      <a16:creationId xmlns:a16="http://schemas.microsoft.com/office/drawing/2014/main" id="{9F15756C-A5B6-4C40-BC7C-FC8B35FD5721}"/>
                    </a:ext>
                  </a:extLst>
                </p14:cNvPr>
                <p14:cNvContentPartPr/>
                <p14:nvPr/>
              </p14:nvContentPartPr>
              <p14:xfrm>
                <a:off x="8599692" y="2337298"/>
                <a:ext cx="128520" cy="203400"/>
              </p14:xfrm>
            </p:contentPart>
          </mc:Choice>
          <mc:Fallback>
            <p:pic>
              <p:nvPicPr>
                <p:cNvPr id="46262" name="Ink 46261">
                  <a:extLst>
                    <a:ext uri="{FF2B5EF4-FFF2-40B4-BE49-F238E27FC236}">
                      <a16:creationId xmlns:a16="http://schemas.microsoft.com/office/drawing/2014/main" id="{9F15756C-A5B6-4C40-BC7C-FC8B35FD5721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591052" y="2328298"/>
                  <a:ext cx="1461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46263" name="Ink 46262">
                  <a:extLst>
                    <a:ext uri="{FF2B5EF4-FFF2-40B4-BE49-F238E27FC236}">
                      <a16:creationId xmlns:a16="http://schemas.microsoft.com/office/drawing/2014/main" id="{3DBD86B5-D6E1-4958-A1CC-54E048666863}"/>
                    </a:ext>
                  </a:extLst>
                </p14:cNvPr>
                <p14:cNvContentPartPr/>
                <p14:nvPr/>
              </p14:nvContentPartPr>
              <p14:xfrm>
                <a:off x="8917572" y="2396698"/>
                <a:ext cx="108000" cy="151200"/>
              </p14:xfrm>
            </p:contentPart>
          </mc:Choice>
          <mc:Fallback>
            <p:pic>
              <p:nvPicPr>
                <p:cNvPr id="46263" name="Ink 46262">
                  <a:extLst>
                    <a:ext uri="{FF2B5EF4-FFF2-40B4-BE49-F238E27FC236}">
                      <a16:creationId xmlns:a16="http://schemas.microsoft.com/office/drawing/2014/main" id="{3DBD86B5-D6E1-4958-A1CC-54E04866686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908572" y="2387698"/>
                  <a:ext cx="1256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46264" name="Ink 46263">
                  <a:extLst>
                    <a:ext uri="{FF2B5EF4-FFF2-40B4-BE49-F238E27FC236}">
                      <a16:creationId xmlns:a16="http://schemas.microsoft.com/office/drawing/2014/main" id="{5E5FB075-F879-4B9F-9FB7-197D9F1226DF}"/>
                    </a:ext>
                  </a:extLst>
                </p14:cNvPr>
                <p14:cNvContentPartPr/>
                <p14:nvPr/>
              </p14:nvContentPartPr>
              <p14:xfrm>
                <a:off x="8295492" y="3453658"/>
                <a:ext cx="85320" cy="258840"/>
              </p14:xfrm>
            </p:contentPart>
          </mc:Choice>
          <mc:Fallback>
            <p:pic>
              <p:nvPicPr>
                <p:cNvPr id="46264" name="Ink 46263">
                  <a:extLst>
                    <a:ext uri="{FF2B5EF4-FFF2-40B4-BE49-F238E27FC236}">
                      <a16:creationId xmlns:a16="http://schemas.microsoft.com/office/drawing/2014/main" id="{5E5FB075-F879-4B9F-9FB7-197D9F1226D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286852" y="3445018"/>
                  <a:ext cx="10296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46265" name="Ink 46264">
                  <a:extLst>
                    <a:ext uri="{FF2B5EF4-FFF2-40B4-BE49-F238E27FC236}">
                      <a16:creationId xmlns:a16="http://schemas.microsoft.com/office/drawing/2014/main" id="{2F0B5A39-E3EE-4E20-85E8-E51E8F4A3BBF}"/>
                    </a:ext>
                  </a:extLst>
                </p14:cNvPr>
                <p14:cNvContentPartPr/>
                <p14:nvPr/>
              </p14:nvContentPartPr>
              <p14:xfrm>
                <a:off x="8368572" y="3037138"/>
                <a:ext cx="214200" cy="488160"/>
              </p14:xfrm>
            </p:contentPart>
          </mc:Choice>
          <mc:Fallback>
            <p:pic>
              <p:nvPicPr>
                <p:cNvPr id="46265" name="Ink 46264">
                  <a:extLst>
                    <a:ext uri="{FF2B5EF4-FFF2-40B4-BE49-F238E27FC236}">
                      <a16:creationId xmlns:a16="http://schemas.microsoft.com/office/drawing/2014/main" id="{2F0B5A39-E3EE-4E20-85E8-E51E8F4A3BB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359932" y="3028498"/>
                  <a:ext cx="231840" cy="50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46266" name="Ink 46265">
                  <a:extLst>
                    <a:ext uri="{FF2B5EF4-FFF2-40B4-BE49-F238E27FC236}">
                      <a16:creationId xmlns:a16="http://schemas.microsoft.com/office/drawing/2014/main" id="{EE871965-F6F7-44CC-A328-0511ED6561B7}"/>
                    </a:ext>
                  </a:extLst>
                </p14:cNvPr>
                <p14:cNvContentPartPr/>
                <p14:nvPr/>
              </p14:nvContentPartPr>
              <p14:xfrm>
                <a:off x="8440572" y="3140098"/>
                <a:ext cx="311040" cy="314280"/>
              </p14:xfrm>
            </p:contentPart>
          </mc:Choice>
          <mc:Fallback>
            <p:pic>
              <p:nvPicPr>
                <p:cNvPr id="46266" name="Ink 46265">
                  <a:extLst>
                    <a:ext uri="{FF2B5EF4-FFF2-40B4-BE49-F238E27FC236}">
                      <a16:creationId xmlns:a16="http://schemas.microsoft.com/office/drawing/2014/main" id="{EE871965-F6F7-44CC-A328-0511ED6561B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431932" y="3131098"/>
                  <a:ext cx="32868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46267" name="Ink 46266">
                  <a:extLst>
                    <a:ext uri="{FF2B5EF4-FFF2-40B4-BE49-F238E27FC236}">
                      <a16:creationId xmlns:a16="http://schemas.microsoft.com/office/drawing/2014/main" id="{8EE55A72-22D3-49D5-8152-F3EFBF81ECCD}"/>
                    </a:ext>
                  </a:extLst>
                </p14:cNvPr>
                <p14:cNvContentPartPr/>
                <p14:nvPr/>
              </p14:nvContentPartPr>
              <p14:xfrm>
                <a:off x="8399892" y="3937498"/>
                <a:ext cx="148680" cy="240480"/>
              </p14:xfrm>
            </p:contentPart>
          </mc:Choice>
          <mc:Fallback>
            <p:pic>
              <p:nvPicPr>
                <p:cNvPr id="46267" name="Ink 46266">
                  <a:extLst>
                    <a:ext uri="{FF2B5EF4-FFF2-40B4-BE49-F238E27FC236}">
                      <a16:creationId xmlns:a16="http://schemas.microsoft.com/office/drawing/2014/main" id="{8EE55A72-22D3-49D5-8152-F3EFBF81ECCD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390892" y="3928858"/>
                  <a:ext cx="16632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46268" name="Ink 46267">
                  <a:extLst>
                    <a:ext uri="{FF2B5EF4-FFF2-40B4-BE49-F238E27FC236}">
                      <a16:creationId xmlns:a16="http://schemas.microsoft.com/office/drawing/2014/main" id="{3EA2671B-C941-4D7A-B44A-38A5BEC82242}"/>
                    </a:ext>
                  </a:extLst>
                </p14:cNvPr>
                <p14:cNvContentPartPr/>
                <p14:nvPr/>
              </p14:nvContentPartPr>
              <p14:xfrm>
                <a:off x="8487732" y="4084738"/>
                <a:ext cx="11160" cy="19440"/>
              </p14:xfrm>
            </p:contentPart>
          </mc:Choice>
          <mc:Fallback>
            <p:pic>
              <p:nvPicPr>
                <p:cNvPr id="46268" name="Ink 46267">
                  <a:extLst>
                    <a:ext uri="{FF2B5EF4-FFF2-40B4-BE49-F238E27FC236}">
                      <a16:creationId xmlns:a16="http://schemas.microsoft.com/office/drawing/2014/main" id="{3EA2671B-C941-4D7A-B44A-38A5BEC8224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478732" y="4075738"/>
                  <a:ext cx="288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46269" name="Ink 46268">
                  <a:extLst>
                    <a:ext uri="{FF2B5EF4-FFF2-40B4-BE49-F238E27FC236}">
                      <a16:creationId xmlns:a16="http://schemas.microsoft.com/office/drawing/2014/main" id="{570591FD-306A-4BE6-9A28-CBA8A14EC646}"/>
                    </a:ext>
                  </a:extLst>
                </p14:cNvPr>
                <p14:cNvContentPartPr/>
                <p14:nvPr/>
              </p14:nvContentPartPr>
              <p14:xfrm>
                <a:off x="8488452" y="3641218"/>
                <a:ext cx="94680" cy="398520"/>
              </p14:xfrm>
            </p:contentPart>
          </mc:Choice>
          <mc:Fallback>
            <p:pic>
              <p:nvPicPr>
                <p:cNvPr id="46269" name="Ink 46268">
                  <a:extLst>
                    <a:ext uri="{FF2B5EF4-FFF2-40B4-BE49-F238E27FC236}">
                      <a16:creationId xmlns:a16="http://schemas.microsoft.com/office/drawing/2014/main" id="{570591FD-306A-4BE6-9A28-CBA8A14EC64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479452" y="3632218"/>
                  <a:ext cx="11232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46270" name="Ink 46269">
                  <a:extLst>
                    <a:ext uri="{FF2B5EF4-FFF2-40B4-BE49-F238E27FC236}">
                      <a16:creationId xmlns:a16="http://schemas.microsoft.com/office/drawing/2014/main" id="{2DD66A86-863D-4363-90C1-662E353A6145}"/>
                    </a:ext>
                  </a:extLst>
                </p14:cNvPr>
                <p14:cNvContentPartPr/>
                <p14:nvPr/>
              </p14:nvContentPartPr>
              <p14:xfrm>
                <a:off x="8645052" y="3722218"/>
                <a:ext cx="153000" cy="244080"/>
              </p14:xfrm>
            </p:contentPart>
          </mc:Choice>
          <mc:Fallback>
            <p:pic>
              <p:nvPicPr>
                <p:cNvPr id="46270" name="Ink 46269">
                  <a:extLst>
                    <a:ext uri="{FF2B5EF4-FFF2-40B4-BE49-F238E27FC236}">
                      <a16:creationId xmlns:a16="http://schemas.microsoft.com/office/drawing/2014/main" id="{2DD66A86-863D-4363-90C1-662E353A614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636052" y="3713218"/>
                  <a:ext cx="1706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46271" name="Ink 46270">
                  <a:extLst>
                    <a:ext uri="{FF2B5EF4-FFF2-40B4-BE49-F238E27FC236}">
                      <a16:creationId xmlns:a16="http://schemas.microsoft.com/office/drawing/2014/main" id="{2289ED89-05B4-4836-984E-06DCC746BD68}"/>
                    </a:ext>
                  </a:extLst>
                </p14:cNvPr>
                <p14:cNvContentPartPr/>
                <p14:nvPr/>
              </p14:nvContentPartPr>
              <p14:xfrm>
                <a:off x="8730372" y="3216418"/>
                <a:ext cx="156960" cy="524160"/>
              </p14:xfrm>
            </p:contentPart>
          </mc:Choice>
          <mc:Fallback>
            <p:pic>
              <p:nvPicPr>
                <p:cNvPr id="46271" name="Ink 46270">
                  <a:extLst>
                    <a:ext uri="{FF2B5EF4-FFF2-40B4-BE49-F238E27FC236}">
                      <a16:creationId xmlns:a16="http://schemas.microsoft.com/office/drawing/2014/main" id="{2289ED89-05B4-4836-984E-06DCC746BD6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721732" y="3207418"/>
                  <a:ext cx="174600" cy="54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46272" name="Ink 46271">
                  <a:extLst>
                    <a:ext uri="{FF2B5EF4-FFF2-40B4-BE49-F238E27FC236}">
                      <a16:creationId xmlns:a16="http://schemas.microsoft.com/office/drawing/2014/main" id="{2C667693-E7F2-4D2F-9D28-2F26251505ED}"/>
                    </a:ext>
                  </a:extLst>
                </p14:cNvPr>
                <p14:cNvContentPartPr/>
                <p14:nvPr/>
              </p14:nvContentPartPr>
              <p14:xfrm>
                <a:off x="8725332" y="3324418"/>
                <a:ext cx="130680" cy="294840"/>
              </p14:xfrm>
            </p:contentPart>
          </mc:Choice>
          <mc:Fallback>
            <p:pic>
              <p:nvPicPr>
                <p:cNvPr id="46272" name="Ink 46271">
                  <a:extLst>
                    <a:ext uri="{FF2B5EF4-FFF2-40B4-BE49-F238E27FC236}">
                      <a16:creationId xmlns:a16="http://schemas.microsoft.com/office/drawing/2014/main" id="{2C667693-E7F2-4D2F-9D28-2F26251505E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716692" y="3315778"/>
                  <a:ext cx="14832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46273" name="Ink 46272">
                  <a:extLst>
                    <a:ext uri="{FF2B5EF4-FFF2-40B4-BE49-F238E27FC236}">
                      <a16:creationId xmlns:a16="http://schemas.microsoft.com/office/drawing/2014/main" id="{1AD00850-0C86-4767-8C1C-3F9DD93BD466}"/>
                    </a:ext>
                  </a:extLst>
                </p14:cNvPr>
                <p14:cNvContentPartPr/>
                <p14:nvPr/>
              </p14:nvContentPartPr>
              <p14:xfrm>
                <a:off x="8931612" y="3358978"/>
                <a:ext cx="176760" cy="212400"/>
              </p14:xfrm>
            </p:contentPart>
          </mc:Choice>
          <mc:Fallback>
            <p:pic>
              <p:nvPicPr>
                <p:cNvPr id="46273" name="Ink 46272">
                  <a:extLst>
                    <a:ext uri="{FF2B5EF4-FFF2-40B4-BE49-F238E27FC236}">
                      <a16:creationId xmlns:a16="http://schemas.microsoft.com/office/drawing/2014/main" id="{1AD00850-0C86-4767-8C1C-3F9DD93BD46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922972" y="3350338"/>
                  <a:ext cx="194400" cy="23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276" name="Group 46275">
            <a:extLst>
              <a:ext uri="{FF2B5EF4-FFF2-40B4-BE49-F238E27FC236}">
                <a16:creationId xmlns:a16="http://schemas.microsoft.com/office/drawing/2014/main" id="{A89D252B-25B9-4FEA-B2CE-E9FC7181F7A4}"/>
              </a:ext>
            </a:extLst>
          </p:cNvPr>
          <p:cNvGrpSpPr/>
          <p:nvPr/>
        </p:nvGrpSpPr>
        <p:grpSpPr>
          <a:xfrm>
            <a:off x="1729452" y="5341692"/>
            <a:ext cx="2231640" cy="1047766"/>
            <a:chOff x="1729452" y="5341692"/>
            <a:chExt cx="2231640" cy="1047766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897B83B-018E-4440-9ECB-DFBFA60595C5}"/>
                    </a:ext>
                  </a:extLst>
                </p14:cNvPr>
                <p14:cNvContentPartPr/>
                <p14:nvPr/>
              </p14:nvContentPartPr>
              <p14:xfrm>
                <a:off x="1729452" y="5486412"/>
                <a:ext cx="68400" cy="1962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897B83B-018E-4440-9ECB-DFBFA60595C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720812" y="5477772"/>
                  <a:ext cx="8604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63D5F23-5CEB-4CE5-A071-B9335F5D0EC1}"/>
                    </a:ext>
                  </a:extLst>
                </p14:cNvPr>
                <p14:cNvContentPartPr/>
                <p14:nvPr/>
              </p14:nvContentPartPr>
              <p14:xfrm>
                <a:off x="1869132" y="5447532"/>
                <a:ext cx="114120" cy="2185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63D5F23-5CEB-4CE5-A071-B9335F5D0EC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860492" y="5438892"/>
                  <a:ext cx="13176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46152" name="Ink 46151">
                  <a:extLst>
                    <a:ext uri="{FF2B5EF4-FFF2-40B4-BE49-F238E27FC236}">
                      <a16:creationId xmlns:a16="http://schemas.microsoft.com/office/drawing/2014/main" id="{01BCD98E-1CE8-402A-9EA7-E0A85D591983}"/>
                    </a:ext>
                  </a:extLst>
                </p14:cNvPr>
                <p14:cNvContentPartPr/>
                <p14:nvPr/>
              </p14:nvContentPartPr>
              <p14:xfrm>
                <a:off x="2060652" y="5542212"/>
                <a:ext cx="152280" cy="117360"/>
              </p14:xfrm>
            </p:contentPart>
          </mc:Choice>
          <mc:Fallback>
            <p:pic>
              <p:nvPicPr>
                <p:cNvPr id="46152" name="Ink 46151">
                  <a:extLst>
                    <a:ext uri="{FF2B5EF4-FFF2-40B4-BE49-F238E27FC236}">
                      <a16:creationId xmlns:a16="http://schemas.microsoft.com/office/drawing/2014/main" id="{01BCD98E-1CE8-402A-9EA7-E0A85D59198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052012" y="5533212"/>
                  <a:ext cx="1699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46163" name="Ink 46162">
                  <a:extLst>
                    <a:ext uri="{FF2B5EF4-FFF2-40B4-BE49-F238E27FC236}">
                      <a16:creationId xmlns:a16="http://schemas.microsoft.com/office/drawing/2014/main" id="{A3BFB51E-7A4A-4E0A-8F54-F0FC6E02A1F6}"/>
                    </a:ext>
                  </a:extLst>
                </p14:cNvPr>
                <p14:cNvContentPartPr/>
                <p14:nvPr/>
              </p14:nvContentPartPr>
              <p14:xfrm>
                <a:off x="2244252" y="5550852"/>
                <a:ext cx="73800" cy="101160"/>
              </p14:xfrm>
            </p:contentPart>
          </mc:Choice>
          <mc:Fallback>
            <p:pic>
              <p:nvPicPr>
                <p:cNvPr id="46163" name="Ink 46162">
                  <a:extLst>
                    <a:ext uri="{FF2B5EF4-FFF2-40B4-BE49-F238E27FC236}">
                      <a16:creationId xmlns:a16="http://schemas.microsoft.com/office/drawing/2014/main" id="{A3BFB51E-7A4A-4E0A-8F54-F0FC6E02A1F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235252" y="5542212"/>
                  <a:ext cx="914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46164" name="Ink 46163">
                  <a:extLst>
                    <a:ext uri="{FF2B5EF4-FFF2-40B4-BE49-F238E27FC236}">
                      <a16:creationId xmlns:a16="http://schemas.microsoft.com/office/drawing/2014/main" id="{63939B49-E128-4F55-8B40-A0A86810260F}"/>
                    </a:ext>
                  </a:extLst>
                </p14:cNvPr>
                <p14:cNvContentPartPr/>
                <p14:nvPr/>
              </p14:nvContentPartPr>
              <p14:xfrm>
                <a:off x="2397612" y="5479932"/>
                <a:ext cx="45720" cy="161280"/>
              </p14:xfrm>
            </p:contentPart>
          </mc:Choice>
          <mc:Fallback>
            <p:pic>
              <p:nvPicPr>
                <p:cNvPr id="46164" name="Ink 46163">
                  <a:extLst>
                    <a:ext uri="{FF2B5EF4-FFF2-40B4-BE49-F238E27FC236}">
                      <a16:creationId xmlns:a16="http://schemas.microsoft.com/office/drawing/2014/main" id="{63939B49-E128-4F55-8B40-A0A86810260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388972" y="5471292"/>
                  <a:ext cx="633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46165" name="Ink 46164">
                  <a:extLst>
                    <a:ext uri="{FF2B5EF4-FFF2-40B4-BE49-F238E27FC236}">
                      <a16:creationId xmlns:a16="http://schemas.microsoft.com/office/drawing/2014/main" id="{6E7AF637-0262-4E29-A5D8-95DB990AA895}"/>
                    </a:ext>
                  </a:extLst>
                </p14:cNvPr>
                <p14:cNvContentPartPr/>
                <p14:nvPr/>
              </p14:nvContentPartPr>
              <p14:xfrm>
                <a:off x="2483652" y="5410452"/>
                <a:ext cx="34560" cy="245520"/>
              </p14:xfrm>
            </p:contentPart>
          </mc:Choice>
          <mc:Fallback>
            <p:pic>
              <p:nvPicPr>
                <p:cNvPr id="46165" name="Ink 46164">
                  <a:extLst>
                    <a:ext uri="{FF2B5EF4-FFF2-40B4-BE49-F238E27FC236}">
                      <a16:creationId xmlns:a16="http://schemas.microsoft.com/office/drawing/2014/main" id="{6E7AF637-0262-4E29-A5D8-95DB990AA89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475012" y="5401452"/>
                  <a:ext cx="5220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46166" name="Ink 46165">
                  <a:extLst>
                    <a:ext uri="{FF2B5EF4-FFF2-40B4-BE49-F238E27FC236}">
                      <a16:creationId xmlns:a16="http://schemas.microsoft.com/office/drawing/2014/main" id="{333BBD0F-A8A3-4EB9-BE2C-54F7CA57D4F6}"/>
                    </a:ext>
                  </a:extLst>
                </p14:cNvPr>
                <p14:cNvContentPartPr/>
                <p14:nvPr/>
              </p14:nvContentPartPr>
              <p14:xfrm>
                <a:off x="2563212" y="5508732"/>
                <a:ext cx="90000" cy="143640"/>
              </p14:xfrm>
            </p:contentPart>
          </mc:Choice>
          <mc:Fallback>
            <p:pic>
              <p:nvPicPr>
                <p:cNvPr id="46166" name="Ink 46165">
                  <a:extLst>
                    <a:ext uri="{FF2B5EF4-FFF2-40B4-BE49-F238E27FC236}">
                      <a16:creationId xmlns:a16="http://schemas.microsoft.com/office/drawing/2014/main" id="{333BBD0F-A8A3-4EB9-BE2C-54F7CA57D4F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554572" y="5499732"/>
                  <a:ext cx="1076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46167" name="Ink 46166">
                  <a:extLst>
                    <a:ext uri="{FF2B5EF4-FFF2-40B4-BE49-F238E27FC236}">
                      <a16:creationId xmlns:a16="http://schemas.microsoft.com/office/drawing/2014/main" id="{9D342062-86F4-4F44-A668-DDC4A155BF31}"/>
                    </a:ext>
                  </a:extLst>
                </p14:cNvPr>
                <p14:cNvContentPartPr/>
                <p14:nvPr/>
              </p14:nvContentPartPr>
              <p14:xfrm>
                <a:off x="2668692" y="5502252"/>
                <a:ext cx="109440" cy="139320"/>
              </p14:xfrm>
            </p:contentPart>
          </mc:Choice>
          <mc:Fallback>
            <p:pic>
              <p:nvPicPr>
                <p:cNvPr id="46167" name="Ink 46166">
                  <a:extLst>
                    <a:ext uri="{FF2B5EF4-FFF2-40B4-BE49-F238E27FC236}">
                      <a16:creationId xmlns:a16="http://schemas.microsoft.com/office/drawing/2014/main" id="{9D342062-86F4-4F44-A668-DDC4A155BF31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660052" y="5493612"/>
                  <a:ext cx="1270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46168" name="Ink 46167">
                  <a:extLst>
                    <a:ext uri="{FF2B5EF4-FFF2-40B4-BE49-F238E27FC236}">
                      <a16:creationId xmlns:a16="http://schemas.microsoft.com/office/drawing/2014/main" id="{41A4D290-57E4-4E20-B94F-43407496F5E8}"/>
                    </a:ext>
                  </a:extLst>
                </p14:cNvPr>
                <p14:cNvContentPartPr/>
                <p14:nvPr/>
              </p14:nvContentPartPr>
              <p14:xfrm>
                <a:off x="2874612" y="5341692"/>
                <a:ext cx="42480" cy="318600"/>
              </p14:xfrm>
            </p:contentPart>
          </mc:Choice>
          <mc:Fallback>
            <p:pic>
              <p:nvPicPr>
                <p:cNvPr id="46168" name="Ink 46167">
                  <a:extLst>
                    <a:ext uri="{FF2B5EF4-FFF2-40B4-BE49-F238E27FC236}">
                      <a16:creationId xmlns:a16="http://schemas.microsoft.com/office/drawing/2014/main" id="{41A4D290-57E4-4E20-B94F-43407496F5E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865972" y="5332692"/>
                  <a:ext cx="60120" cy="33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46169" name="Ink 46168">
                  <a:extLst>
                    <a:ext uri="{FF2B5EF4-FFF2-40B4-BE49-F238E27FC236}">
                      <a16:creationId xmlns:a16="http://schemas.microsoft.com/office/drawing/2014/main" id="{B715C3AE-962A-4EFA-87BE-AB0EED90C42E}"/>
                    </a:ext>
                  </a:extLst>
                </p14:cNvPr>
                <p14:cNvContentPartPr/>
                <p14:nvPr/>
              </p14:nvContentPartPr>
              <p14:xfrm>
                <a:off x="2801892" y="5523492"/>
                <a:ext cx="148680" cy="23400"/>
              </p14:xfrm>
            </p:contentPart>
          </mc:Choice>
          <mc:Fallback>
            <p:pic>
              <p:nvPicPr>
                <p:cNvPr id="46169" name="Ink 46168">
                  <a:extLst>
                    <a:ext uri="{FF2B5EF4-FFF2-40B4-BE49-F238E27FC236}">
                      <a16:creationId xmlns:a16="http://schemas.microsoft.com/office/drawing/2014/main" id="{B715C3AE-962A-4EFA-87BE-AB0EED90C42E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793252" y="5514852"/>
                  <a:ext cx="1663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46170" name="Ink 46169">
                  <a:extLst>
                    <a:ext uri="{FF2B5EF4-FFF2-40B4-BE49-F238E27FC236}">
                      <a16:creationId xmlns:a16="http://schemas.microsoft.com/office/drawing/2014/main" id="{32ED0E26-DB0E-4950-988F-DB587388C6DD}"/>
                    </a:ext>
                  </a:extLst>
                </p14:cNvPr>
                <p14:cNvContentPartPr/>
                <p14:nvPr/>
              </p14:nvContentPartPr>
              <p14:xfrm>
                <a:off x="3090252" y="5562732"/>
                <a:ext cx="14400" cy="98640"/>
              </p14:xfrm>
            </p:contentPart>
          </mc:Choice>
          <mc:Fallback>
            <p:pic>
              <p:nvPicPr>
                <p:cNvPr id="46170" name="Ink 46169">
                  <a:extLst>
                    <a:ext uri="{FF2B5EF4-FFF2-40B4-BE49-F238E27FC236}">
                      <a16:creationId xmlns:a16="http://schemas.microsoft.com/office/drawing/2014/main" id="{32ED0E26-DB0E-4950-988F-DB587388C6D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081612" y="5554092"/>
                  <a:ext cx="3204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46171" name="Ink 46170">
                  <a:extLst>
                    <a:ext uri="{FF2B5EF4-FFF2-40B4-BE49-F238E27FC236}">
                      <a16:creationId xmlns:a16="http://schemas.microsoft.com/office/drawing/2014/main" id="{F14908BB-E7B7-4FF7-98A6-AF0E1959822D}"/>
                    </a:ext>
                  </a:extLst>
                </p14:cNvPr>
                <p14:cNvContentPartPr/>
                <p14:nvPr/>
              </p14:nvContentPartPr>
              <p14:xfrm>
                <a:off x="3117972" y="5431332"/>
                <a:ext cx="5760" cy="1080"/>
              </p14:xfrm>
            </p:contentPart>
          </mc:Choice>
          <mc:Fallback>
            <p:pic>
              <p:nvPicPr>
                <p:cNvPr id="46171" name="Ink 46170">
                  <a:extLst>
                    <a:ext uri="{FF2B5EF4-FFF2-40B4-BE49-F238E27FC236}">
                      <a16:creationId xmlns:a16="http://schemas.microsoft.com/office/drawing/2014/main" id="{F14908BB-E7B7-4FF7-98A6-AF0E1959822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108972" y="5422692"/>
                  <a:ext cx="2340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46172" name="Ink 46171">
                  <a:extLst>
                    <a:ext uri="{FF2B5EF4-FFF2-40B4-BE49-F238E27FC236}">
                      <a16:creationId xmlns:a16="http://schemas.microsoft.com/office/drawing/2014/main" id="{0BBD3BF8-F1E9-419C-BB3C-47A744BED35D}"/>
                    </a:ext>
                  </a:extLst>
                </p14:cNvPr>
                <p14:cNvContentPartPr/>
                <p14:nvPr/>
              </p14:nvContentPartPr>
              <p14:xfrm>
                <a:off x="3204012" y="5363292"/>
                <a:ext cx="25200" cy="289800"/>
              </p14:xfrm>
            </p:contentPart>
          </mc:Choice>
          <mc:Fallback>
            <p:pic>
              <p:nvPicPr>
                <p:cNvPr id="46172" name="Ink 46171">
                  <a:extLst>
                    <a:ext uri="{FF2B5EF4-FFF2-40B4-BE49-F238E27FC236}">
                      <a16:creationId xmlns:a16="http://schemas.microsoft.com/office/drawing/2014/main" id="{0BBD3BF8-F1E9-419C-BB3C-47A744BED35D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195012" y="5354292"/>
                  <a:ext cx="4284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46173" name="Ink 46172">
                  <a:extLst>
                    <a:ext uri="{FF2B5EF4-FFF2-40B4-BE49-F238E27FC236}">
                      <a16:creationId xmlns:a16="http://schemas.microsoft.com/office/drawing/2014/main" id="{45F3995D-7731-4AEF-8766-955AA8FFDF60}"/>
                    </a:ext>
                  </a:extLst>
                </p14:cNvPr>
                <p14:cNvContentPartPr/>
                <p14:nvPr/>
              </p14:nvContentPartPr>
              <p14:xfrm>
                <a:off x="3176292" y="5528172"/>
                <a:ext cx="157680" cy="41400"/>
              </p14:xfrm>
            </p:contentPart>
          </mc:Choice>
          <mc:Fallback>
            <p:pic>
              <p:nvPicPr>
                <p:cNvPr id="46173" name="Ink 46172">
                  <a:extLst>
                    <a:ext uri="{FF2B5EF4-FFF2-40B4-BE49-F238E27FC236}">
                      <a16:creationId xmlns:a16="http://schemas.microsoft.com/office/drawing/2014/main" id="{45F3995D-7731-4AEF-8766-955AA8FFDF60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167652" y="5519532"/>
                  <a:ext cx="17532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46174" name="Ink 46173">
                  <a:extLst>
                    <a:ext uri="{FF2B5EF4-FFF2-40B4-BE49-F238E27FC236}">
                      <a16:creationId xmlns:a16="http://schemas.microsoft.com/office/drawing/2014/main" id="{5E47100E-938C-42EA-8746-72BBA228FE89}"/>
                    </a:ext>
                  </a:extLst>
                </p14:cNvPr>
                <p14:cNvContentPartPr/>
                <p14:nvPr/>
              </p14:nvContentPartPr>
              <p14:xfrm>
                <a:off x="3304452" y="5532132"/>
                <a:ext cx="62280" cy="99000"/>
              </p14:xfrm>
            </p:contentPart>
          </mc:Choice>
          <mc:Fallback>
            <p:pic>
              <p:nvPicPr>
                <p:cNvPr id="46174" name="Ink 46173">
                  <a:extLst>
                    <a:ext uri="{FF2B5EF4-FFF2-40B4-BE49-F238E27FC236}">
                      <a16:creationId xmlns:a16="http://schemas.microsoft.com/office/drawing/2014/main" id="{5E47100E-938C-42EA-8746-72BBA228FE8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295812" y="5523492"/>
                  <a:ext cx="799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46175" name="Ink 46174">
                  <a:extLst>
                    <a:ext uri="{FF2B5EF4-FFF2-40B4-BE49-F238E27FC236}">
                      <a16:creationId xmlns:a16="http://schemas.microsoft.com/office/drawing/2014/main" id="{B84BAF69-59E7-4F46-9239-FC19617A6E33}"/>
                    </a:ext>
                  </a:extLst>
                </p14:cNvPr>
                <p14:cNvContentPartPr/>
                <p14:nvPr/>
              </p14:nvContentPartPr>
              <p14:xfrm>
                <a:off x="3410652" y="5522772"/>
                <a:ext cx="171720" cy="87120"/>
              </p14:xfrm>
            </p:contentPart>
          </mc:Choice>
          <mc:Fallback>
            <p:pic>
              <p:nvPicPr>
                <p:cNvPr id="46175" name="Ink 46174">
                  <a:extLst>
                    <a:ext uri="{FF2B5EF4-FFF2-40B4-BE49-F238E27FC236}">
                      <a16:creationId xmlns:a16="http://schemas.microsoft.com/office/drawing/2014/main" id="{B84BAF69-59E7-4F46-9239-FC19617A6E33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3401652" y="5513772"/>
                  <a:ext cx="18936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46178" name="Ink 46177">
                  <a:extLst>
                    <a:ext uri="{FF2B5EF4-FFF2-40B4-BE49-F238E27FC236}">
                      <a16:creationId xmlns:a16="http://schemas.microsoft.com/office/drawing/2014/main" id="{3CED651A-2B39-49F8-9C0D-1ACE7915B9EB}"/>
                    </a:ext>
                  </a:extLst>
                </p14:cNvPr>
                <p14:cNvContentPartPr/>
                <p14:nvPr/>
              </p14:nvContentPartPr>
              <p14:xfrm>
                <a:off x="1865892" y="5762172"/>
                <a:ext cx="25200" cy="216360"/>
              </p14:xfrm>
            </p:contentPart>
          </mc:Choice>
          <mc:Fallback>
            <p:pic>
              <p:nvPicPr>
                <p:cNvPr id="46178" name="Ink 46177">
                  <a:extLst>
                    <a:ext uri="{FF2B5EF4-FFF2-40B4-BE49-F238E27FC236}">
                      <a16:creationId xmlns:a16="http://schemas.microsoft.com/office/drawing/2014/main" id="{3CED651A-2B39-49F8-9C0D-1ACE7915B9EB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857252" y="5753172"/>
                  <a:ext cx="428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46179" name="Ink 46178">
                  <a:extLst>
                    <a:ext uri="{FF2B5EF4-FFF2-40B4-BE49-F238E27FC236}">
                      <a16:creationId xmlns:a16="http://schemas.microsoft.com/office/drawing/2014/main" id="{0A123FE8-9893-470C-BA31-F0713CA8570A}"/>
                    </a:ext>
                  </a:extLst>
                </p14:cNvPr>
                <p14:cNvContentPartPr/>
                <p14:nvPr/>
              </p14:nvContentPartPr>
              <p14:xfrm>
                <a:off x="1816572" y="5865132"/>
                <a:ext cx="144720" cy="42480"/>
              </p14:xfrm>
            </p:contentPart>
          </mc:Choice>
          <mc:Fallback>
            <p:pic>
              <p:nvPicPr>
                <p:cNvPr id="46179" name="Ink 46178">
                  <a:extLst>
                    <a:ext uri="{FF2B5EF4-FFF2-40B4-BE49-F238E27FC236}">
                      <a16:creationId xmlns:a16="http://schemas.microsoft.com/office/drawing/2014/main" id="{0A123FE8-9893-470C-BA31-F0713CA8570A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807932" y="5856492"/>
                  <a:ext cx="16236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46180" name="Ink 46179">
                  <a:extLst>
                    <a:ext uri="{FF2B5EF4-FFF2-40B4-BE49-F238E27FC236}">
                      <a16:creationId xmlns:a16="http://schemas.microsoft.com/office/drawing/2014/main" id="{2312376C-3EB5-4B29-A2D8-109401BA4C39}"/>
                    </a:ext>
                  </a:extLst>
                </p14:cNvPr>
                <p14:cNvContentPartPr/>
                <p14:nvPr/>
              </p14:nvContentPartPr>
              <p14:xfrm>
                <a:off x="2003412" y="5715012"/>
                <a:ext cx="122040" cy="236160"/>
              </p14:xfrm>
            </p:contentPart>
          </mc:Choice>
          <mc:Fallback>
            <p:pic>
              <p:nvPicPr>
                <p:cNvPr id="46180" name="Ink 46179">
                  <a:extLst>
                    <a:ext uri="{FF2B5EF4-FFF2-40B4-BE49-F238E27FC236}">
                      <a16:creationId xmlns:a16="http://schemas.microsoft.com/office/drawing/2014/main" id="{2312376C-3EB5-4B29-A2D8-109401BA4C39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1994412" y="5706012"/>
                  <a:ext cx="13968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46181" name="Ink 46180">
                  <a:extLst>
                    <a:ext uri="{FF2B5EF4-FFF2-40B4-BE49-F238E27FC236}">
                      <a16:creationId xmlns:a16="http://schemas.microsoft.com/office/drawing/2014/main" id="{5907B9BA-9AA7-4EA5-94AB-0CC02BF2F1B4}"/>
                    </a:ext>
                  </a:extLst>
                </p14:cNvPr>
                <p14:cNvContentPartPr/>
                <p14:nvPr/>
              </p14:nvContentPartPr>
              <p14:xfrm>
                <a:off x="2157132" y="5855052"/>
                <a:ext cx="92880" cy="74160"/>
              </p14:xfrm>
            </p:contentPart>
          </mc:Choice>
          <mc:Fallback>
            <p:pic>
              <p:nvPicPr>
                <p:cNvPr id="46181" name="Ink 46180">
                  <a:extLst>
                    <a:ext uri="{FF2B5EF4-FFF2-40B4-BE49-F238E27FC236}">
                      <a16:creationId xmlns:a16="http://schemas.microsoft.com/office/drawing/2014/main" id="{5907B9BA-9AA7-4EA5-94AB-0CC02BF2F1B4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2148132" y="5846412"/>
                  <a:ext cx="1105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46182" name="Ink 46181">
                  <a:extLst>
                    <a:ext uri="{FF2B5EF4-FFF2-40B4-BE49-F238E27FC236}">
                      <a16:creationId xmlns:a16="http://schemas.microsoft.com/office/drawing/2014/main" id="{89779DCB-7AA0-4DA2-A448-E15FCB4BDA6C}"/>
                    </a:ext>
                  </a:extLst>
                </p14:cNvPr>
                <p14:cNvContentPartPr/>
                <p14:nvPr/>
              </p14:nvContentPartPr>
              <p14:xfrm>
                <a:off x="2313012" y="5683692"/>
                <a:ext cx="30240" cy="229320"/>
              </p14:xfrm>
            </p:contentPart>
          </mc:Choice>
          <mc:Fallback>
            <p:pic>
              <p:nvPicPr>
                <p:cNvPr id="46182" name="Ink 46181">
                  <a:extLst>
                    <a:ext uri="{FF2B5EF4-FFF2-40B4-BE49-F238E27FC236}">
                      <a16:creationId xmlns:a16="http://schemas.microsoft.com/office/drawing/2014/main" id="{89779DCB-7AA0-4DA2-A448-E15FCB4BDA6C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2304012" y="5674692"/>
                  <a:ext cx="4788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46183" name="Ink 46182">
                  <a:extLst>
                    <a:ext uri="{FF2B5EF4-FFF2-40B4-BE49-F238E27FC236}">
                      <a16:creationId xmlns:a16="http://schemas.microsoft.com/office/drawing/2014/main" id="{C2A7F769-37FB-40D8-8A98-C9E4FE0C62F5}"/>
                    </a:ext>
                  </a:extLst>
                </p14:cNvPr>
                <p14:cNvContentPartPr/>
                <p14:nvPr/>
              </p14:nvContentPartPr>
              <p14:xfrm>
                <a:off x="2257212" y="5803572"/>
                <a:ext cx="147600" cy="43200"/>
              </p14:xfrm>
            </p:contentPart>
          </mc:Choice>
          <mc:Fallback>
            <p:pic>
              <p:nvPicPr>
                <p:cNvPr id="46183" name="Ink 46182">
                  <a:extLst>
                    <a:ext uri="{FF2B5EF4-FFF2-40B4-BE49-F238E27FC236}">
                      <a16:creationId xmlns:a16="http://schemas.microsoft.com/office/drawing/2014/main" id="{C2A7F769-37FB-40D8-8A98-C9E4FE0C62F5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2248212" y="5794572"/>
                  <a:ext cx="16524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46184" name="Ink 46183">
                  <a:extLst>
                    <a:ext uri="{FF2B5EF4-FFF2-40B4-BE49-F238E27FC236}">
                      <a16:creationId xmlns:a16="http://schemas.microsoft.com/office/drawing/2014/main" id="{697E5EF9-DEF6-454E-8AD1-0F9CAC52ECF5}"/>
                    </a:ext>
                  </a:extLst>
                </p14:cNvPr>
                <p14:cNvContentPartPr/>
                <p14:nvPr/>
              </p14:nvContentPartPr>
              <p14:xfrm>
                <a:off x="2572932" y="5825532"/>
                <a:ext cx="19080" cy="79200"/>
              </p14:xfrm>
            </p:contentPart>
          </mc:Choice>
          <mc:Fallback>
            <p:pic>
              <p:nvPicPr>
                <p:cNvPr id="46184" name="Ink 46183">
                  <a:extLst>
                    <a:ext uri="{FF2B5EF4-FFF2-40B4-BE49-F238E27FC236}">
                      <a16:creationId xmlns:a16="http://schemas.microsoft.com/office/drawing/2014/main" id="{697E5EF9-DEF6-454E-8AD1-0F9CAC52ECF5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2564292" y="5816892"/>
                  <a:ext cx="3672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46185" name="Ink 46184">
                  <a:extLst>
                    <a:ext uri="{FF2B5EF4-FFF2-40B4-BE49-F238E27FC236}">
                      <a16:creationId xmlns:a16="http://schemas.microsoft.com/office/drawing/2014/main" id="{3C0C20DD-A66A-4A38-86F5-71D325941E7B}"/>
                    </a:ext>
                  </a:extLst>
                </p14:cNvPr>
                <p14:cNvContentPartPr/>
                <p14:nvPr/>
              </p14:nvContentPartPr>
              <p14:xfrm>
                <a:off x="2570772" y="5743452"/>
                <a:ext cx="10800" cy="12960"/>
              </p14:xfrm>
            </p:contentPart>
          </mc:Choice>
          <mc:Fallback>
            <p:pic>
              <p:nvPicPr>
                <p:cNvPr id="46185" name="Ink 46184">
                  <a:extLst>
                    <a:ext uri="{FF2B5EF4-FFF2-40B4-BE49-F238E27FC236}">
                      <a16:creationId xmlns:a16="http://schemas.microsoft.com/office/drawing/2014/main" id="{3C0C20DD-A66A-4A38-86F5-71D325941E7B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2562132" y="5734812"/>
                  <a:ext cx="284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46186" name="Ink 46185">
                  <a:extLst>
                    <a:ext uri="{FF2B5EF4-FFF2-40B4-BE49-F238E27FC236}">
                      <a16:creationId xmlns:a16="http://schemas.microsoft.com/office/drawing/2014/main" id="{9DBF12FC-FAEC-4665-8436-B07F8992758C}"/>
                    </a:ext>
                  </a:extLst>
                </p14:cNvPr>
                <p14:cNvContentPartPr/>
                <p14:nvPr/>
              </p14:nvContentPartPr>
              <p14:xfrm>
                <a:off x="2646012" y="5776572"/>
                <a:ext cx="98640" cy="132120"/>
              </p14:xfrm>
            </p:contentPart>
          </mc:Choice>
          <mc:Fallback>
            <p:pic>
              <p:nvPicPr>
                <p:cNvPr id="46186" name="Ink 46185">
                  <a:extLst>
                    <a:ext uri="{FF2B5EF4-FFF2-40B4-BE49-F238E27FC236}">
                      <a16:creationId xmlns:a16="http://schemas.microsoft.com/office/drawing/2014/main" id="{9DBF12FC-FAEC-4665-8436-B07F8992758C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2637372" y="5767932"/>
                  <a:ext cx="11628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46187" name="Ink 46186">
                  <a:extLst>
                    <a:ext uri="{FF2B5EF4-FFF2-40B4-BE49-F238E27FC236}">
                      <a16:creationId xmlns:a16="http://schemas.microsoft.com/office/drawing/2014/main" id="{713F259F-C32B-407D-A43A-3234B7FD8F35}"/>
                    </a:ext>
                  </a:extLst>
                </p14:cNvPr>
                <p14:cNvContentPartPr/>
                <p14:nvPr/>
              </p14:nvContentPartPr>
              <p14:xfrm>
                <a:off x="2973252" y="5774772"/>
                <a:ext cx="96840" cy="132120"/>
              </p14:xfrm>
            </p:contentPart>
          </mc:Choice>
          <mc:Fallback>
            <p:pic>
              <p:nvPicPr>
                <p:cNvPr id="46187" name="Ink 46186">
                  <a:extLst>
                    <a:ext uri="{FF2B5EF4-FFF2-40B4-BE49-F238E27FC236}">
                      <a16:creationId xmlns:a16="http://schemas.microsoft.com/office/drawing/2014/main" id="{713F259F-C32B-407D-A43A-3234B7FD8F35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2964612" y="5765772"/>
                  <a:ext cx="11448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46188" name="Ink 46187">
                  <a:extLst>
                    <a:ext uri="{FF2B5EF4-FFF2-40B4-BE49-F238E27FC236}">
                      <a16:creationId xmlns:a16="http://schemas.microsoft.com/office/drawing/2014/main" id="{B4998F7C-5403-4481-BD6C-B5D3EEB30B5E}"/>
                    </a:ext>
                  </a:extLst>
                </p14:cNvPr>
                <p14:cNvContentPartPr/>
                <p14:nvPr/>
              </p14:nvContentPartPr>
              <p14:xfrm>
                <a:off x="3123012" y="5768292"/>
                <a:ext cx="60840" cy="125640"/>
              </p14:xfrm>
            </p:contentPart>
          </mc:Choice>
          <mc:Fallback>
            <p:pic>
              <p:nvPicPr>
                <p:cNvPr id="46188" name="Ink 46187">
                  <a:extLst>
                    <a:ext uri="{FF2B5EF4-FFF2-40B4-BE49-F238E27FC236}">
                      <a16:creationId xmlns:a16="http://schemas.microsoft.com/office/drawing/2014/main" id="{B4998F7C-5403-4481-BD6C-B5D3EEB30B5E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114372" y="5759652"/>
                  <a:ext cx="784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46189" name="Ink 46188">
                  <a:extLst>
                    <a:ext uri="{FF2B5EF4-FFF2-40B4-BE49-F238E27FC236}">
                      <a16:creationId xmlns:a16="http://schemas.microsoft.com/office/drawing/2014/main" id="{D4D63E6B-72A8-48A5-ABE3-E4DD22B9609C}"/>
                    </a:ext>
                  </a:extLst>
                </p14:cNvPr>
                <p14:cNvContentPartPr/>
                <p14:nvPr/>
              </p14:nvContentPartPr>
              <p14:xfrm>
                <a:off x="3265572" y="5666772"/>
                <a:ext cx="39240" cy="212760"/>
              </p14:xfrm>
            </p:contentPart>
          </mc:Choice>
          <mc:Fallback>
            <p:pic>
              <p:nvPicPr>
                <p:cNvPr id="46189" name="Ink 46188">
                  <a:extLst>
                    <a:ext uri="{FF2B5EF4-FFF2-40B4-BE49-F238E27FC236}">
                      <a16:creationId xmlns:a16="http://schemas.microsoft.com/office/drawing/2014/main" id="{D4D63E6B-72A8-48A5-ABE3-E4DD22B9609C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256932" y="5658132"/>
                  <a:ext cx="5688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46190" name="Ink 46189">
                  <a:extLst>
                    <a:ext uri="{FF2B5EF4-FFF2-40B4-BE49-F238E27FC236}">
                      <a16:creationId xmlns:a16="http://schemas.microsoft.com/office/drawing/2014/main" id="{D0947E67-3A85-46AE-896F-C1E464661A31}"/>
                    </a:ext>
                  </a:extLst>
                </p14:cNvPr>
                <p14:cNvContentPartPr/>
                <p14:nvPr/>
              </p14:nvContentPartPr>
              <p14:xfrm>
                <a:off x="3206172" y="5775492"/>
                <a:ext cx="167400" cy="23040"/>
              </p14:xfrm>
            </p:contentPart>
          </mc:Choice>
          <mc:Fallback>
            <p:pic>
              <p:nvPicPr>
                <p:cNvPr id="46190" name="Ink 46189">
                  <a:extLst>
                    <a:ext uri="{FF2B5EF4-FFF2-40B4-BE49-F238E27FC236}">
                      <a16:creationId xmlns:a16="http://schemas.microsoft.com/office/drawing/2014/main" id="{D0947E67-3A85-46AE-896F-C1E464661A31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3197172" y="5766492"/>
                  <a:ext cx="1850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46191" name="Ink 46190">
                  <a:extLst>
                    <a:ext uri="{FF2B5EF4-FFF2-40B4-BE49-F238E27FC236}">
                      <a16:creationId xmlns:a16="http://schemas.microsoft.com/office/drawing/2014/main" id="{0D5099FB-DB17-463F-B2C3-77C9B16F3FA7}"/>
                    </a:ext>
                  </a:extLst>
                </p14:cNvPr>
                <p14:cNvContentPartPr/>
                <p14:nvPr/>
              </p14:nvContentPartPr>
              <p14:xfrm>
                <a:off x="3497052" y="5767932"/>
                <a:ext cx="92160" cy="106920"/>
              </p14:xfrm>
            </p:contentPart>
          </mc:Choice>
          <mc:Fallback>
            <p:pic>
              <p:nvPicPr>
                <p:cNvPr id="46191" name="Ink 46190">
                  <a:extLst>
                    <a:ext uri="{FF2B5EF4-FFF2-40B4-BE49-F238E27FC236}">
                      <a16:creationId xmlns:a16="http://schemas.microsoft.com/office/drawing/2014/main" id="{0D5099FB-DB17-463F-B2C3-77C9B16F3FA7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3488412" y="5758932"/>
                  <a:ext cx="1098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46192" name="Ink 46191">
                  <a:extLst>
                    <a:ext uri="{FF2B5EF4-FFF2-40B4-BE49-F238E27FC236}">
                      <a16:creationId xmlns:a16="http://schemas.microsoft.com/office/drawing/2014/main" id="{0C99AF2F-2C99-40F1-9910-D3D4AF3FD33B}"/>
                    </a:ext>
                  </a:extLst>
                </p14:cNvPr>
                <p14:cNvContentPartPr/>
                <p14:nvPr/>
              </p14:nvContentPartPr>
              <p14:xfrm>
                <a:off x="3635292" y="5768292"/>
                <a:ext cx="193680" cy="97560"/>
              </p14:xfrm>
            </p:contentPart>
          </mc:Choice>
          <mc:Fallback>
            <p:pic>
              <p:nvPicPr>
                <p:cNvPr id="46192" name="Ink 46191">
                  <a:extLst>
                    <a:ext uri="{FF2B5EF4-FFF2-40B4-BE49-F238E27FC236}">
                      <a16:creationId xmlns:a16="http://schemas.microsoft.com/office/drawing/2014/main" id="{0C99AF2F-2C99-40F1-9910-D3D4AF3FD33B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3626652" y="5759292"/>
                  <a:ext cx="2113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46194" name="Ink 46193">
                  <a:extLst>
                    <a:ext uri="{FF2B5EF4-FFF2-40B4-BE49-F238E27FC236}">
                      <a16:creationId xmlns:a16="http://schemas.microsoft.com/office/drawing/2014/main" id="{508A74D8-09D9-4172-9361-9CF9BC9E6F16}"/>
                    </a:ext>
                  </a:extLst>
                </p14:cNvPr>
                <p14:cNvContentPartPr/>
                <p14:nvPr/>
              </p14:nvContentPartPr>
              <p14:xfrm>
                <a:off x="2352252" y="6096252"/>
                <a:ext cx="82080" cy="116640"/>
              </p14:xfrm>
            </p:contentPart>
          </mc:Choice>
          <mc:Fallback>
            <p:pic>
              <p:nvPicPr>
                <p:cNvPr id="46194" name="Ink 46193">
                  <a:extLst>
                    <a:ext uri="{FF2B5EF4-FFF2-40B4-BE49-F238E27FC236}">
                      <a16:creationId xmlns:a16="http://schemas.microsoft.com/office/drawing/2014/main" id="{508A74D8-09D9-4172-9361-9CF9BC9E6F16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2343252" y="6087612"/>
                  <a:ext cx="997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46195" name="Ink 46194">
                  <a:extLst>
                    <a:ext uri="{FF2B5EF4-FFF2-40B4-BE49-F238E27FC236}">
                      <a16:creationId xmlns:a16="http://schemas.microsoft.com/office/drawing/2014/main" id="{ED4E2963-3DFD-409C-B8B1-C0011776A8A8}"/>
                    </a:ext>
                  </a:extLst>
                </p14:cNvPr>
                <p14:cNvContentPartPr/>
                <p14:nvPr/>
              </p14:nvContentPartPr>
              <p14:xfrm>
                <a:off x="2499492" y="6086172"/>
                <a:ext cx="68040" cy="100800"/>
              </p14:xfrm>
            </p:contentPart>
          </mc:Choice>
          <mc:Fallback>
            <p:pic>
              <p:nvPicPr>
                <p:cNvPr id="46195" name="Ink 46194">
                  <a:extLst>
                    <a:ext uri="{FF2B5EF4-FFF2-40B4-BE49-F238E27FC236}">
                      <a16:creationId xmlns:a16="http://schemas.microsoft.com/office/drawing/2014/main" id="{ED4E2963-3DFD-409C-B8B1-C0011776A8A8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2490852" y="6077172"/>
                  <a:ext cx="856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46196" name="Ink 46195">
                  <a:extLst>
                    <a:ext uri="{FF2B5EF4-FFF2-40B4-BE49-F238E27FC236}">
                      <a16:creationId xmlns:a16="http://schemas.microsoft.com/office/drawing/2014/main" id="{B35A4478-2355-4A30-83A8-BCF2AF3A7BD2}"/>
                    </a:ext>
                  </a:extLst>
                </p14:cNvPr>
                <p14:cNvContentPartPr/>
                <p14:nvPr/>
              </p14:nvContentPartPr>
              <p14:xfrm>
                <a:off x="2709012" y="5934612"/>
                <a:ext cx="50760" cy="219600"/>
              </p14:xfrm>
            </p:contentPart>
          </mc:Choice>
          <mc:Fallback>
            <p:pic>
              <p:nvPicPr>
                <p:cNvPr id="46196" name="Ink 46195">
                  <a:extLst>
                    <a:ext uri="{FF2B5EF4-FFF2-40B4-BE49-F238E27FC236}">
                      <a16:creationId xmlns:a16="http://schemas.microsoft.com/office/drawing/2014/main" id="{B35A4478-2355-4A30-83A8-BCF2AF3A7BD2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2700012" y="5925612"/>
                  <a:ext cx="684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46197" name="Ink 46196">
                  <a:extLst>
                    <a:ext uri="{FF2B5EF4-FFF2-40B4-BE49-F238E27FC236}">
                      <a16:creationId xmlns:a16="http://schemas.microsoft.com/office/drawing/2014/main" id="{499CED96-AFC7-476F-B4C1-9EB2CC6C6F5B}"/>
                    </a:ext>
                  </a:extLst>
                </p14:cNvPr>
                <p14:cNvContentPartPr/>
                <p14:nvPr/>
              </p14:nvContentPartPr>
              <p14:xfrm>
                <a:off x="2662932" y="6075732"/>
                <a:ext cx="115200" cy="42120"/>
              </p14:xfrm>
            </p:contentPart>
          </mc:Choice>
          <mc:Fallback>
            <p:pic>
              <p:nvPicPr>
                <p:cNvPr id="46197" name="Ink 46196">
                  <a:extLst>
                    <a:ext uri="{FF2B5EF4-FFF2-40B4-BE49-F238E27FC236}">
                      <a16:creationId xmlns:a16="http://schemas.microsoft.com/office/drawing/2014/main" id="{499CED96-AFC7-476F-B4C1-9EB2CC6C6F5B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2653932" y="6067092"/>
                  <a:ext cx="1328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46198" name="Ink 46197">
                  <a:extLst>
                    <a:ext uri="{FF2B5EF4-FFF2-40B4-BE49-F238E27FC236}">
                      <a16:creationId xmlns:a16="http://schemas.microsoft.com/office/drawing/2014/main" id="{0B1EA691-FA21-4DFF-8F3C-643FE8533463}"/>
                    </a:ext>
                  </a:extLst>
                </p14:cNvPr>
                <p14:cNvContentPartPr/>
                <p14:nvPr/>
              </p14:nvContentPartPr>
              <p14:xfrm>
                <a:off x="2866692" y="5933892"/>
                <a:ext cx="39240" cy="213480"/>
              </p14:xfrm>
            </p:contentPart>
          </mc:Choice>
          <mc:Fallback>
            <p:pic>
              <p:nvPicPr>
                <p:cNvPr id="46198" name="Ink 46197">
                  <a:extLst>
                    <a:ext uri="{FF2B5EF4-FFF2-40B4-BE49-F238E27FC236}">
                      <a16:creationId xmlns:a16="http://schemas.microsoft.com/office/drawing/2014/main" id="{0B1EA691-FA21-4DFF-8F3C-643FE853346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2857692" y="5925252"/>
                  <a:ext cx="568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46199" name="Ink 46198">
                  <a:extLst>
                    <a:ext uri="{FF2B5EF4-FFF2-40B4-BE49-F238E27FC236}">
                      <a16:creationId xmlns:a16="http://schemas.microsoft.com/office/drawing/2014/main" id="{73E2D998-499F-44E3-B6B8-F828913AC11C}"/>
                    </a:ext>
                  </a:extLst>
                </p14:cNvPr>
                <p14:cNvContentPartPr/>
                <p14:nvPr/>
              </p14:nvContentPartPr>
              <p14:xfrm>
                <a:off x="2957052" y="6060612"/>
                <a:ext cx="20880" cy="82440"/>
              </p14:xfrm>
            </p:contentPart>
          </mc:Choice>
          <mc:Fallback>
            <p:pic>
              <p:nvPicPr>
                <p:cNvPr id="46199" name="Ink 46198">
                  <a:extLst>
                    <a:ext uri="{FF2B5EF4-FFF2-40B4-BE49-F238E27FC236}">
                      <a16:creationId xmlns:a16="http://schemas.microsoft.com/office/drawing/2014/main" id="{73E2D998-499F-44E3-B6B8-F828913AC11C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2948412" y="6051612"/>
                  <a:ext cx="385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46200" name="Ink 46199">
                  <a:extLst>
                    <a:ext uri="{FF2B5EF4-FFF2-40B4-BE49-F238E27FC236}">
                      <a16:creationId xmlns:a16="http://schemas.microsoft.com/office/drawing/2014/main" id="{A361FD62-34B4-4154-9BE8-62FE40445D98}"/>
                    </a:ext>
                  </a:extLst>
                </p14:cNvPr>
                <p14:cNvContentPartPr/>
                <p14:nvPr/>
              </p14:nvContentPartPr>
              <p14:xfrm>
                <a:off x="3033012" y="6000852"/>
                <a:ext cx="76680" cy="117360"/>
              </p14:xfrm>
            </p:contentPart>
          </mc:Choice>
          <mc:Fallback>
            <p:pic>
              <p:nvPicPr>
                <p:cNvPr id="46200" name="Ink 46199">
                  <a:extLst>
                    <a:ext uri="{FF2B5EF4-FFF2-40B4-BE49-F238E27FC236}">
                      <a16:creationId xmlns:a16="http://schemas.microsoft.com/office/drawing/2014/main" id="{A361FD62-34B4-4154-9BE8-62FE40445D98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3024372" y="5992212"/>
                  <a:ext cx="943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46201" name="Ink 46200">
                  <a:extLst>
                    <a:ext uri="{FF2B5EF4-FFF2-40B4-BE49-F238E27FC236}">
                      <a16:creationId xmlns:a16="http://schemas.microsoft.com/office/drawing/2014/main" id="{F7757242-F45C-4292-950E-8139EB19CEAA}"/>
                    </a:ext>
                  </a:extLst>
                </p14:cNvPr>
                <p14:cNvContentPartPr/>
                <p14:nvPr/>
              </p14:nvContentPartPr>
              <p14:xfrm>
                <a:off x="3169452" y="6004452"/>
                <a:ext cx="90000" cy="120960"/>
              </p14:xfrm>
            </p:contentPart>
          </mc:Choice>
          <mc:Fallback>
            <p:pic>
              <p:nvPicPr>
                <p:cNvPr id="46201" name="Ink 46200">
                  <a:extLst>
                    <a:ext uri="{FF2B5EF4-FFF2-40B4-BE49-F238E27FC236}">
                      <a16:creationId xmlns:a16="http://schemas.microsoft.com/office/drawing/2014/main" id="{F7757242-F45C-4292-950E-8139EB19CEAA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3160452" y="5995452"/>
                  <a:ext cx="1076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46202" name="Ink 46201">
                  <a:extLst>
                    <a:ext uri="{FF2B5EF4-FFF2-40B4-BE49-F238E27FC236}">
                      <a16:creationId xmlns:a16="http://schemas.microsoft.com/office/drawing/2014/main" id="{773C3FA6-B739-46DE-8BC7-F49A5CEB4549}"/>
                    </a:ext>
                  </a:extLst>
                </p14:cNvPr>
                <p14:cNvContentPartPr/>
                <p14:nvPr/>
              </p14:nvContentPartPr>
              <p14:xfrm>
                <a:off x="3329652" y="5919852"/>
                <a:ext cx="93600" cy="297360"/>
              </p14:xfrm>
            </p:contentPart>
          </mc:Choice>
          <mc:Fallback>
            <p:pic>
              <p:nvPicPr>
                <p:cNvPr id="46202" name="Ink 46201">
                  <a:extLst>
                    <a:ext uri="{FF2B5EF4-FFF2-40B4-BE49-F238E27FC236}">
                      <a16:creationId xmlns:a16="http://schemas.microsoft.com/office/drawing/2014/main" id="{773C3FA6-B739-46DE-8BC7-F49A5CEB4549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3320652" y="5911212"/>
                  <a:ext cx="11124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46275" name="Ink 46274">
                  <a:extLst>
                    <a:ext uri="{FF2B5EF4-FFF2-40B4-BE49-F238E27FC236}">
                      <a16:creationId xmlns:a16="http://schemas.microsoft.com/office/drawing/2014/main" id="{44415410-8E1F-4D2F-BB1A-1CD356F23299}"/>
                    </a:ext>
                  </a:extLst>
                </p14:cNvPr>
                <p14:cNvContentPartPr/>
                <p14:nvPr/>
              </p14:nvContentPartPr>
              <p14:xfrm>
                <a:off x="3789012" y="5510698"/>
                <a:ext cx="172080" cy="878760"/>
              </p14:xfrm>
            </p:contentPart>
          </mc:Choice>
          <mc:Fallback>
            <p:pic>
              <p:nvPicPr>
                <p:cNvPr id="46275" name="Ink 46274">
                  <a:extLst>
                    <a:ext uri="{FF2B5EF4-FFF2-40B4-BE49-F238E27FC236}">
                      <a16:creationId xmlns:a16="http://schemas.microsoft.com/office/drawing/2014/main" id="{44415410-8E1F-4D2F-BB1A-1CD356F23299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3780012" y="5502058"/>
                  <a:ext cx="189720" cy="89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5">
            <p14:nvContentPartPr>
              <p14:cNvPr id="46277" name="Ink 46276">
                <a:extLst>
                  <a:ext uri="{FF2B5EF4-FFF2-40B4-BE49-F238E27FC236}">
                    <a16:creationId xmlns:a16="http://schemas.microsoft.com/office/drawing/2014/main" id="{9C6C2576-D498-4528-8940-02A8A80D5E31}"/>
                  </a:ext>
                </a:extLst>
              </p14:cNvPr>
              <p14:cNvContentPartPr/>
              <p14:nvPr/>
            </p14:nvContentPartPr>
            <p14:xfrm>
              <a:off x="3762372" y="4882498"/>
              <a:ext cx="203400" cy="491760"/>
            </p14:xfrm>
          </p:contentPart>
        </mc:Choice>
        <mc:Fallback>
          <p:pic>
            <p:nvPicPr>
              <p:cNvPr id="46277" name="Ink 46276">
                <a:extLst>
                  <a:ext uri="{FF2B5EF4-FFF2-40B4-BE49-F238E27FC236}">
                    <a16:creationId xmlns:a16="http://schemas.microsoft.com/office/drawing/2014/main" id="{9C6C2576-D498-4528-8940-02A8A80D5E31}"/>
                  </a:ext>
                </a:extLst>
              </p:cNvPr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3753372" y="4873498"/>
                <a:ext cx="221040" cy="50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7">
            <p14:nvContentPartPr>
              <p14:cNvPr id="46278" name="Ink 46277">
                <a:extLst>
                  <a:ext uri="{FF2B5EF4-FFF2-40B4-BE49-F238E27FC236}">
                    <a16:creationId xmlns:a16="http://schemas.microsoft.com/office/drawing/2014/main" id="{50144DFF-3766-4E70-83B1-750BC0CCAC32}"/>
                  </a:ext>
                </a:extLst>
              </p14:cNvPr>
              <p14:cNvContentPartPr/>
              <p14:nvPr/>
            </p14:nvContentPartPr>
            <p14:xfrm>
              <a:off x="5426652" y="2415418"/>
              <a:ext cx="33120" cy="37800"/>
            </p14:xfrm>
          </p:contentPart>
        </mc:Choice>
        <mc:Fallback>
          <p:pic>
            <p:nvPicPr>
              <p:cNvPr id="46278" name="Ink 46277">
                <a:extLst>
                  <a:ext uri="{FF2B5EF4-FFF2-40B4-BE49-F238E27FC236}">
                    <a16:creationId xmlns:a16="http://schemas.microsoft.com/office/drawing/2014/main" id="{50144DFF-3766-4E70-83B1-750BC0CCAC32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5417652" y="2406418"/>
                <a:ext cx="50760" cy="5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9">
            <p14:nvContentPartPr>
              <p14:cNvPr id="46279" name="Ink 46278">
                <a:extLst>
                  <a:ext uri="{FF2B5EF4-FFF2-40B4-BE49-F238E27FC236}">
                    <a16:creationId xmlns:a16="http://schemas.microsoft.com/office/drawing/2014/main" id="{5495841F-DDD2-4C84-8136-70DFF11A029E}"/>
                  </a:ext>
                </a:extLst>
              </p14:cNvPr>
              <p14:cNvContentPartPr/>
              <p14:nvPr/>
            </p14:nvContentPartPr>
            <p14:xfrm>
              <a:off x="5192652" y="1892338"/>
              <a:ext cx="497520" cy="272520"/>
            </p14:xfrm>
          </p:contentPart>
        </mc:Choice>
        <mc:Fallback>
          <p:pic>
            <p:nvPicPr>
              <p:cNvPr id="46279" name="Ink 46278">
                <a:extLst>
                  <a:ext uri="{FF2B5EF4-FFF2-40B4-BE49-F238E27FC236}">
                    <a16:creationId xmlns:a16="http://schemas.microsoft.com/office/drawing/2014/main" id="{5495841F-DDD2-4C84-8136-70DFF11A029E}"/>
                  </a:ext>
                </a:extLst>
              </p:cNvPr>
              <p:cNvPicPr/>
              <p:nvPr/>
            </p:nvPicPr>
            <p:blipFill>
              <a:blip r:embed="rId250"/>
              <a:stretch>
                <a:fillRect/>
              </a:stretch>
            </p:blipFill>
            <p:spPr>
              <a:xfrm>
                <a:off x="5184012" y="1883338"/>
                <a:ext cx="515160" cy="29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1">
            <p14:nvContentPartPr>
              <p14:cNvPr id="46280" name="Ink 46279">
                <a:extLst>
                  <a:ext uri="{FF2B5EF4-FFF2-40B4-BE49-F238E27FC236}">
                    <a16:creationId xmlns:a16="http://schemas.microsoft.com/office/drawing/2014/main" id="{B457E255-C6BC-4990-BD1B-0AA224F1543E}"/>
                  </a:ext>
                </a:extLst>
              </p14:cNvPr>
              <p14:cNvContentPartPr/>
              <p14:nvPr/>
            </p14:nvContentPartPr>
            <p14:xfrm>
              <a:off x="5415132" y="2369698"/>
              <a:ext cx="70560" cy="83160"/>
            </p14:xfrm>
          </p:contentPart>
        </mc:Choice>
        <mc:Fallback>
          <p:pic>
            <p:nvPicPr>
              <p:cNvPr id="46280" name="Ink 46279">
                <a:extLst>
                  <a:ext uri="{FF2B5EF4-FFF2-40B4-BE49-F238E27FC236}">
                    <a16:creationId xmlns:a16="http://schemas.microsoft.com/office/drawing/2014/main" id="{B457E255-C6BC-4990-BD1B-0AA224F1543E}"/>
                  </a:ext>
                </a:extLst>
              </p:cNvPr>
              <p:cNvPicPr/>
              <p:nvPr/>
            </p:nvPicPr>
            <p:blipFill>
              <a:blip r:embed="rId252"/>
              <a:stretch>
                <a:fillRect/>
              </a:stretch>
            </p:blipFill>
            <p:spPr>
              <a:xfrm>
                <a:off x="5406492" y="2360698"/>
                <a:ext cx="88200" cy="10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46286" name="Group 46285">
            <a:extLst>
              <a:ext uri="{FF2B5EF4-FFF2-40B4-BE49-F238E27FC236}">
                <a16:creationId xmlns:a16="http://schemas.microsoft.com/office/drawing/2014/main" id="{CBC35C2B-6506-455F-98FA-D2A91880D9BE}"/>
              </a:ext>
            </a:extLst>
          </p:cNvPr>
          <p:cNvGrpSpPr/>
          <p:nvPr/>
        </p:nvGrpSpPr>
        <p:grpSpPr>
          <a:xfrm>
            <a:off x="5346732" y="5062858"/>
            <a:ext cx="180360" cy="99720"/>
            <a:chOff x="5346732" y="5062858"/>
            <a:chExt cx="180360" cy="99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46281" name="Ink 46280">
                  <a:extLst>
                    <a:ext uri="{FF2B5EF4-FFF2-40B4-BE49-F238E27FC236}">
                      <a16:creationId xmlns:a16="http://schemas.microsoft.com/office/drawing/2014/main" id="{5305F950-6757-4C8E-9586-3E79C7333174}"/>
                    </a:ext>
                  </a:extLst>
                </p14:cNvPr>
                <p14:cNvContentPartPr/>
                <p14:nvPr/>
              </p14:nvContentPartPr>
              <p14:xfrm>
                <a:off x="5428092" y="5145658"/>
                <a:ext cx="5400" cy="6840"/>
              </p14:xfrm>
            </p:contentPart>
          </mc:Choice>
          <mc:Fallback>
            <p:pic>
              <p:nvPicPr>
                <p:cNvPr id="46281" name="Ink 46280">
                  <a:extLst>
                    <a:ext uri="{FF2B5EF4-FFF2-40B4-BE49-F238E27FC236}">
                      <a16:creationId xmlns:a16="http://schemas.microsoft.com/office/drawing/2014/main" id="{5305F950-6757-4C8E-9586-3E79C7333174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5419452" y="5136658"/>
                  <a:ext cx="230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46282" name="Ink 46281">
                  <a:extLst>
                    <a:ext uri="{FF2B5EF4-FFF2-40B4-BE49-F238E27FC236}">
                      <a16:creationId xmlns:a16="http://schemas.microsoft.com/office/drawing/2014/main" id="{699B1BD1-E09A-47B9-9D67-8E6F50B220CD}"/>
                    </a:ext>
                  </a:extLst>
                </p14:cNvPr>
                <p14:cNvContentPartPr/>
                <p14:nvPr/>
              </p14:nvContentPartPr>
              <p14:xfrm>
                <a:off x="5346732" y="5075818"/>
                <a:ext cx="117000" cy="86760"/>
              </p14:xfrm>
            </p:contentPart>
          </mc:Choice>
          <mc:Fallback>
            <p:pic>
              <p:nvPicPr>
                <p:cNvPr id="46282" name="Ink 46281">
                  <a:extLst>
                    <a:ext uri="{FF2B5EF4-FFF2-40B4-BE49-F238E27FC236}">
                      <a16:creationId xmlns:a16="http://schemas.microsoft.com/office/drawing/2014/main" id="{699B1BD1-E09A-47B9-9D67-8E6F50B220CD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5338092" y="5066818"/>
                  <a:ext cx="13464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46284" name="Ink 46283">
                  <a:extLst>
                    <a:ext uri="{FF2B5EF4-FFF2-40B4-BE49-F238E27FC236}">
                      <a16:creationId xmlns:a16="http://schemas.microsoft.com/office/drawing/2014/main" id="{1889B25D-F0C2-464F-9786-4E26D0B21F49}"/>
                    </a:ext>
                  </a:extLst>
                </p14:cNvPr>
                <p14:cNvContentPartPr/>
                <p14:nvPr/>
              </p14:nvContentPartPr>
              <p14:xfrm>
                <a:off x="5478492" y="5072938"/>
                <a:ext cx="20880" cy="20520"/>
              </p14:xfrm>
            </p:contentPart>
          </mc:Choice>
          <mc:Fallback>
            <p:pic>
              <p:nvPicPr>
                <p:cNvPr id="46284" name="Ink 46283">
                  <a:extLst>
                    <a:ext uri="{FF2B5EF4-FFF2-40B4-BE49-F238E27FC236}">
                      <a16:creationId xmlns:a16="http://schemas.microsoft.com/office/drawing/2014/main" id="{1889B25D-F0C2-464F-9786-4E26D0B21F49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469492" y="5064298"/>
                  <a:ext cx="385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46285" name="Ink 46284">
                  <a:extLst>
                    <a:ext uri="{FF2B5EF4-FFF2-40B4-BE49-F238E27FC236}">
                      <a16:creationId xmlns:a16="http://schemas.microsoft.com/office/drawing/2014/main" id="{AD5F5EF5-7D97-4EE1-A5F3-D6B271431180}"/>
                    </a:ext>
                  </a:extLst>
                </p14:cNvPr>
                <p14:cNvContentPartPr/>
                <p14:nvPr/>
              </p14:nvContentPartPr>
              <p14:xfrm>
                <a:off x="5490372" y="5062858"/>
                <a:ext cx="36720" cy="75240"/>
              </p14:xfrm>
            </p:contentPart>
          </mc:Choice>
          <mc:Fallback>
            <p:pic>
              <p:nvPicPr>
                <p:cNvPr id="46285" name="Ink 46284">
                  <a:extLst>
                    <a:ext uri="{FF2B5EF4-FFF2-40B4-BE49-F238E27FC236}">
                      <a16:creationId xmlns:a16="http://schemas.microsoft.com/office/drawing/2014/main" id="{AD5F5EF5-7D97-4EE1-A5F3-D6B271431180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481372" y="5053858"/>
                  <a:ext cx="54360" cy="92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1">
            <p14:nvContentPartPr>
              <p14:cNvPr id="46287" name="Ink 46286">
                <a:extLst>
                  <a:ext uri="{FF2B5EF4-FFF2-40B4-BE49-F238E27FC236}">
                    <a16:creationId xmlns:a16="http://schemas.microsoft.com/office/drawing/2014/main" id="{16EAAC93-116A-4EF3-9834-EBDC69D02622}"/>
                  </a:ext>
                </a:extLst>
              </p14:cNvPr>
              <p14:cNvContentPartPr/>
              <p14:nvPr/>
            </p14:nvContentPartPr>
            <p14:xfrm>
              <a:off x="3688212" y="4921018"/>
              <a:ext cx="327600" cy="443880"/>
            </p14:xfrm>
          </p:contentPart>
        </mc:Choice>
        <mc:Fallback>
          <p:pic>
            <p:nvPicPr>
              <p:cNvPr id="46287" name="Ink 46286">
                <a:extLst>
                  <a:ext uri="{FF2B5EF4-FFF2-40B4-BE49-F238E27FC236}">
                    <a16:creationId xmlns:a16="http://schemas.microsoft.com/office/drawing/2014/main" id="{16EAAC93-116A-4EF3-9834-EBDC69D02622}"/>
                  </a:ext>
                </a:extLst>
              </p:cNvPr>
              <p:cNvPicPr/>
              <p:nvPr/>
            </p:nvPicPr>
            <p:blipFill>
              <a:blip r:embed="rId262"/>
              <a:stretch>
                <a:fillRect/>
              </a:stretch>
            </p:blipFill>
            <p:spPr>
              <a:xfrm>
                <a:off x="3679212" y="4912018"/>
                <a:ext cx="345240" cy="46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3">
            <p14:nvContentPartPr>
              <p14:cNvPr id="46288" name="Ink 46287">
                <a:extLst>
                  <a:ext uri="{FF2B5EF4-FFF2-40B4-BE49-F238E27FC236}">
                    <a16:creationId xmlns:a16="http://schemas.microsoft.com/office/drawing/2014/main" id="{031D3E87-2771-4655-8240-2AF41D5F4D5A}"/>
                  </a:ext>
                </a:extLst>
              </p14:cNvPr>
              <p14:cNvContentPartPr/>
              <p14:nvPr/>
            </p14:nvContentPartPr>
            <p14:xfrm>
              <a:off x="4046772" y="5569378"/>
              <a:ext cx="272520" cy="358200"/>
            </p14:xfrm>
          </p:contentPart>
        </mc:Choice>
        <mc:Fallback>
          <p:pic>
            <p:nvPicPr>
              <p:cNvPr id="46288" name="Ink 46287">
                <a:extLst>
                  <a:ext uri="{FF2B5EF4-FFF2-40B4-BE49-F238E27FC236}">
                    <a16:creationId xmlns:a16="http://schemas.microsoft.com/office/drawing/2014/main" id="{031D3E87-2771-4655-8240-2AF41D5F4D5A}"/>
                  </a:ext>
                </a:extLst>
              </p:cNvPr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4038132" y="5560378"/>
                <a:ext cx="290160" cy="37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5">
            <p14:nvContentPartPr>
              <p14:cNvPr id="46289" name="Ink 46288">
                <a:extLst>
                  <a:ext uri="{FF2B5EF4-FFF2-40B4-BE49-F238E27FC236}">
                    <a16:creationId xmlns:a16="http://schemas.microsoft.com/office/drawing/2014/main" id="{E60DE14E-848C-4863-A71F-674941C0B823}"/>
                  </a:ext>
                </a:extLst>
              </p14:cNvPr>
              <p14:cNvContentPartPr/>
              <p14:nvPr/>
            </p14:nvContentPartPr>
            <p14:xfrm>
              <a:off x="4990332" y="1447018"/>
              <a:ext cx="367920" cy="299880"/>
            </p14:xfrm>
          </p:contentPart>
        </mc:Choice>
        <mc:Fallback>
          <p:pic>
            <p:nvPicPr>
              <p:cNvPr id="46289" name="Ink 46288">
                <a:extLst>
                  <a:ext uri="{FF2B5EF4-FFF2-40B4-BE49-F238E27FC236}">
                    <a16:creationId xmlns:a16="http://schemas.microsoft.com/office/drawing/2014/main" id="{E60DE14E-848C-4863-A71F-674941C0B823}"/>
                  </a:ext>
                </a:extLst>
              </p:cNvPr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4981332" y="1438378"/>
                <a:ext cx="385560" cy="31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5 </a:t>
            </a:r>
            <a:r>
              <a:rPr lang="en-US" altLang="en-US" sz="1000" noProof="0" dirty="0">
                <a:latin typeface="Arial" panose="020B0604020202020204" pitchFamily="34" charset="0"/>
              </a:rPr>
              <a:t>2</a:t>
            </a:r>
            <a:endParaRPr lang="en-US" altLang="en-US" sz="1000" baseline="0" noProof="0" dirty="0">
              <a:latin typeface="Arial" panose="020B0604020202020204" pitchFamily="34" charset="0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>
          <a:xfrm>
            <a:off x="457199" y="1600200"/>
            <a:ext cx="4926973" cy="4525963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Notice there are no outliers in these data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Looking at the four pieces of the boxplot, we can tell that the sample values are comparatively densely packed between the median and the third quar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The lower whisker is a bit longer than the upper one, indicating that the data has a slightly longer lower tail than an upper tail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The distance between the first quartile and the median is greater than the distance between the median and the third quar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This boxplot suggests that the data are skewed to the left.</a:t>
            </a:r>
          </a:p>
        </p:txBody>
      </p:sp>
      <p:pic>
        <p:nvPicPr>
          <p:cNvPr id="16" name="Picture 15" descr="The figure shows a boxplot of the dormant periods of Old Faithful.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54" t="38958" r="35114" b="32500"/>
          <a:stretch/>
        </p:blipFill>
        <p:spPr>
          <a:xfrm>
            <a:off x="5460373" y="2362200"/>
            <a:ext cx="3455027" cy="245253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C701A5D9-43E8-4794-85BB-C033DDF0EE84}"/>
                  </a:ext>
                </a:extLst>
              </p14:cNvPr>
              <p14:cNvContentPartPr/>
              <p14:nvPr/>
            </p14:nvContentPartPr>
            <p14:xfrm>
              <a:off x="6329777" y="4103357"/>
              <a:ext cx="175680" cy="57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C701A5D9-43E8-4794-85BB-C033DDF0EE84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321137" y="4094357"/>
                <a:ext cx="193320" cy="2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094BE98-98BA-4421-A466-E18E1909C39D}"/>
                  </a:ext>
                </a:extLst>
              </p14:cNvPr>
              <p14:cNvContentPartPr/>
              <p14:nvPr/>
            </p14:nvContentPartPr>
            <p14:xfrm>
              <a:off x="9001258" y="4237738"/>
              <a:ext cx="1440" cy="46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094BE98-98BA-4421-A466-E18E1909C39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992258" y="4229098"/>
                <a:ext cx="1908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575C7EF8-D22D-4DA0-BF0F-B80066670BE3}"/>
                  </a:ext>
                </a:extLst>
              </p14:cNvPr>
              <p14:cNvContentPartPr/>
              <p14:nvPr/>
            </p14:nvContentPartPr>
            <p14:xfrm>
              <a:off x="7702018" y="3184738"/>
              <a:ext cx="17280" cy="684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575C7EF8-D22D-4DA0-BF0F-B80066670BE3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692827" y="3175738"/>
                <a:ext cx="35295" cy="24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853961DD-77C5-4D96-A244-B572DC671BF0}"/>
              </a:ext>
            </a:extLst>
          </p:cNvPr>
          <p:cNvGrpSpPr/>
          <p:nvPr/>
        </p:nvGrpSpPr>
        <p:grpSpPr>
          <a:xfrm>
            <a:off x="8340132" y="3062698"/>
            <a:ext cx="127080" cy="1036800"/>
            <a:chOff x="8340132" y="3062698"/>
            <a:chExt cx="127080" cy="103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A78C170-B29D-4C32-9255-3CC8B54E8F7D}"/>
                    </a:ext>
                  </a:extLst>
                </p14:cNvPr>
                <p14:cNvContentPartPr/>
                <p14:nvPr/>
              </p14:nvContentPartPr>
              <p14:xfrm>
                <a:off x="8340132" y="3062698"/>
                <a:ext cx="65160" cy="38016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A78C170-B29D-4C32-9255-3CC8B54E8F7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331492" y="3053698"/>
                  <a:ext cx="8280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39D70AD-CC49-48C9-9CA9-B8EE169267C2}"/>
                    </a:ext>
                  </a:extLst>
                </p14:cNvPr>
                <p14:cNvContentPartPr/>
                <p14:nvPr/>
              </p14:nvContentPartPr>
              <p14:xfrm>
                <a:off x="8380452" y="3492898"/>
                <a:ext cx="86760" cy="6066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39D70AD-CC49-48C9-9CA9-B8EE169267C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371812" y="3483898"/>
                  <a:ext cx="104400" cy="624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B6D3B9C8-30E4-442B-965E-741AF3764972}"/>
                  </a:ext>
                </a:extLst>
              </p14:cNvPr>
              <p14:cNvContentPartPr/>
              <p14:nvPr/>
            </p14:nvContentPartPr>
            <p14:xfrm>
              <a:off x="8478012" y="3710698"/>
              <a:ext cx="266040" cy="15840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B6D3B9C8-30E4-442B-965E-741AF3764972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69012" y="3702058"/>
                <a:ext cx="283680" cy="17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BFF70F6A-847B-4B27-81B7-F7BB7158DB59}"/>
                  </a:ext>
                </a:extLst>
              </p14:cNvPr>
              <p14:cNvContentPartPr/>
              <p14:nvPr/>
            </p14:nvContentPartPr>
            <p14:xfrm>
              <a:off x="8465052" y="3109138"/>
              <a:ext cx="187560" cy="14688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BFF70F6A-847B-4B27-81B7-F7BB7158DB59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456052" y="3100498"/>
                <a:ext cx="205200" cy="164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27CE34FC-C88E-4D73-A22F-F2AA586B2746}"/>
              </a:ext>
            </a:extLst>
          </p:cNvPr>
          <p:cNvGrpSpPr/>
          <p:nvPr/>
        </p:nvGrpSpPr>
        <p:grpSpPr>
          <a:xfrm>
            <a:off x="2856612" y="5034252"/>
            <a:ext cx="2477880" cy="617206"/>
            <a:chOff x="2856612" y="5034252"/>
            <a:chExt cx="2477880" cy="617206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9293DAE-F9B0-499D-93B3-F7BACFD54847}"/>
                    </a:ext>
                  </a:extLst>
                </p14:cNvPr>
                <p14:cNvContentPartPr/>
                <p14:nvPr/>
              </p14:nvContentPartPr>
              <p14:xfrm>
                <a:off x="2856612" y="5109852"/>
                <a:ext cx="91800" cy="2491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9293DAE-F9B0-499D-93B3-F7BACFD5484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847612" y="5100852"/>
                  <a:ext cx="10944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09919F6-5A52-4E16-8B0F-63D1ADB74428}"/>
                    </a:ext>
                  </a:extLst>
                </p14:cNvPr>
                <p14:cNvContentPartPr/>
                <p14:nvPr/>
              </p14:nvContentPartPr>
              <p14:xfrm>
                <a:off x="2994132" y="5085732"/>
                <a:ext cx="111960" cy="2984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09919F6-5A52-4E16-8B0F-63D1ADB7442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985132" y="5076732"/>
                  <a:ext cx="12960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77226A2-220B-40B1-8C5B-0E603BE3B5A2}"/>
                    </a:ext>
                  </a:extLst>
                </p14:cNvPr>
                <p14:cNvContentPartPr/>
                <p14:nvPr/>
              </p14:nvContentPartPr>
              <p14:xfrm>
                <a:off x="3181692" y="5204532"/>
                <a:ext cx="68400" cy="1364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77226A2-220B-40B1-8C5B-0E603BE3B5A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173052" y="5195532"/>
                  <a:ext cx="8604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C720F35-5AC7-4D77-8780-5ADA4BC91392}"/>
                    </a:ext>
                  </a:extLst>
                </p14:cNvPr>
                <p14:cNvContentPartPr/>
                <p14:nvPr/>
              </p14:nvContentPartPr>
              <p14:xfrm>
                <a:off x="3287532" y="5198052"/>
                <a:ext cx="73440" cy="1443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C720F35-5AC7-4D77-8780-5ADA4BC9139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278892" y="5189412"/>
                  <a:ext cx="910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97CD1BB-F27B-462B-BB4F-00E1D5831A40}"/>
                    </a:ext>
                  </a:extLst>
                </p14:cNvPr>
                <p14:cNvContentPartPr/>
                <p14:nvPr/>
              </p14:nvContentPartPr>
              <p14:xfrm>
                <a:off x="3394812" y="5198052"/>
                <a:ext cx="103680" cy="1555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97CD1BB-F27B-462B-BB4F-00E1D5831A4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386172" y="5189052"/>
                  <a:ext cx="1213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3D2CD11-5CD0-4B15-994C-10FC2BEC96C7}"/>
                    </a:ext>
                  </a:extLst>
                </p14:cNvPr>
                <p14:cNvContentPartPr/>
                <p14:nvPr/>
              </p14:nvContentPartPr>
              <p14:xfrm>
                <a:off x="3547812" y="5237652"/>
                <a:ext cx="111960" cy="964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3D2CD11-5CD0-4B15-994C-10FC2BEC96C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538812" y="5229012"/>
                  <a:ext cx="12960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C7215B9-E078-49B1-81E7-B154BB2C340D}"/>
                    </a:ext>
                  </a:extLst>
                </p14:cNvPr>
                <p14:cNvContentPartPr/>
                <p14:nvPr/>
              </p14:nvContentPartPr>
              <p14:xfrm>
                <a:off x="3665532" y="5034252"/>
                <a:ext cx="20880" cy="2894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C7215B9-E078-49B1-81E7-B154BB2C340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656532" y="5025612"/>
                  <a:ext cx="3852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E72C82C-A7D9-4E0A-8EF4-2794C01E0D19}"/>
                    </a:ext>
                  </a:extLst>
                </p14:cNvPr>
                <p14:cNvContentPartPr/>
                <p14:nvPr/>
              </p14:nvContentPartPr>
              <p14:xfrm>
                <a:off x="3871812" y="5248092"/>
                <a:ext cx="91800" cy="896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E72C82C-A7D9-4E0A-8EF4-2794C01E0D1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863172" y="5239092"/>
                  <a:ext cx="1094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DAAF271-9222-421D-9431-2F3F2376EA69}"/>
                    </a:ext>
                  </a:extLst>
                </p14:cNvPr>
                <p14:cNvContentPartPr/>
                <p14:nvPr/>
              </p14:nvContentPartPr>
              <p14:xfrm>
                <a:off x="4035972" y="5226492"/>
                <a:ext cx="150120" cy="1047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DAAF271-9222-421D-9431-2F3F2376EA6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027332" y="5217492"/>
                  <a:ext cx="1677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F96EA86-5C76-45A3-B8B9-D0B8DE647A47}"/>
                    </a:ext>
                  </a:extLst>
                </p14:cNvPr>
                <p14:cNvContentPartPr/>
                <p14:nvPr/>
              </p14:nvContentPartPr>
              <p14:xfrm>
                <a:off x="4319652" y="5209572"/>
                <a:ext cx="180000" cy="1148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F96EA86-5C76-45A3-B8B9-D0B8DE647A4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310652" y="5200932"/>
                  <a:ext cx="19764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0E54461-C884-4DFA-AF57-7079D04DC991}"/>
                    </a:ext>
                  </a:extLst>
                </p14:cNvPr>
                <p14:cNvContentPartPr/>
                <p14:nvPr/>
              </p14:nvContentPartPr>
              <p14:xfrm>
                <a:off x="4520892" y="5196612"/>
                <a:ext cx="81000" cy="1119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0E54461-C884-4DFA-AF57-7079D04DC99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511892" y="5187612"/>
                  <a:ext cx="986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561888D1-5B39-4FAA-A840-77F67214A3FD}"/>
                    </a:ext>
                  </a:extLst>
                </p14:cNvPr>
                <p14:cNvContentPartPr/>
                <p14:nvPr/>
              </p14:nvContentPartPr>
              <p14:xfrm>
                <a:off x="4651932" y="5193372"/>
                <a:ext cx="132120" cy="1209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561888D1-5B39-4FAA-A840-77F67214A3F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643292" y="5184732"/>
                  <a:ext cx="14976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FFE6B0D-98B6-42BA-A701-DD7E556E6D01}"/>
                    </a:ext>
                  </a:extLst>
                </p14:cNvPr>
                <p14:cNvContentPartPr/>
                <p14:nvPr/>
              </p14:nvContentPartPr>
              <p14:xfrm>
                <a:off x="4773612" y="5044692"/>
                <a:ext cx="11880" cy="2563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FFE6B0D-98B6-42BA-A701-DD7E556E6D0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764612" y="5035692"/>
                  <a:ext cx="2952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473666D-DD0F-4E21-BE10-32045A87DA5F}"/>
                    </a:ext>
                  </a:extLst>
                </p14:cNvPr>
                <p14:cNvContentPartPr/>
                <p14:nvPr/>
              </p14:nvContentPartPr>
              <p14:xfrm>
                <a:off x="4854612" y="5096532"/>
                <a:ext cx="16560" cy="1864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473666D-DD0F-4E21-BE10-32045A87DA5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845972" y="5087532"/>
                  <a:ext cx="342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B09BA1D-F73A-47AD-9A31-A014AAE50E10}"/>
                    </a:ext>
                  </a:extLst>
                </p14:cNvPr>
                <p14:cNvContentPartPr/>
                <p14:nvPr/>
              </p14:nvContentPartPr>
              <p14:xfrm>
                <a:off x="4961172" y="5206332"/>
                <a:ext cx="64440" cy="939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B09BA1D-F73A-47AD-9A31-A014AAE50E1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952172" y="5197692"/>
                  <a:ext cx="820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0D8692F-DF31-41C0-923F-C596DE610FED}"/>
                    </a:ext>
                  </a:extLst>
                </p14:cNvPr>
                <p14:cNvContentPartPr/>
                <p14:nvPr/>
              </p14:nvContentPartPr>
              <p14:xfrm>
                <a:off x="5079612" y="5198052"/>
                <a:ext cx="129240" cy="842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0D8692F-DF31-41C0-923F-C596DE610FE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070972" y="5189412"/>
                  <a:ext cx="14688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3EBF06A-99EC-4BCC-AA33-2ECC30D0D953}"/>
                    </a:ext>
                  </a:extLst>
                </p14:cNvPr>
                <p14:cNvContentPartPr/>
                <p14:nvPr/>
              </p14:nvContentPartPr>
              <p14:xfrm>
                <a:off x="5129652" y="5034972"/>
                <a:ext cx="204840" cy="3942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3EBF06A-99EC-4BCC-AA33-2ECC30D0D95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21012" y="5025972"/>
                  <a:ext cx="22248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43AD0C10-19E1-47EE-BA26-3CB6061240B2}"/>
                    </a:ext>
                  </a:extLst>
                </p14:cNvPr>
                <p14:cNvContentPartPr/>
                <p14:nvPr/>
              </p14:nvContentPartPr>
              <p14:xfrm>
                <a:off x="2948052" y="5418178"/>
                <a:ext cx="2147040" cy="2332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43AD0C10-19E1-47EE-BA26-3CB6061240B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939052" y="5409538"/>
                  <a:ext cx="2164680" cy="250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45FC55B8-21A4-4EFC-92EA-7987347B62FD}"/>
                  </a:ext>
                </a:extLst>
              </p14:cNvPr>
              <p14:cNvContentPartPr/>
              <p14:nvPr/>
            </p14:nvContentPartPr>
            <p14:xfrm>
              <a:off x="6148092" y="3405418"/>
              <a:ext cx="105480" cy="2880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45FC55B8-21A4-4EFC-92EA-7987347B62FD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139092" y="3396418"/>
                <a:ext cx="12312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25645CB7-2873-4B3B-A92E-0E772D915C31}"/>
                  </a:ext>
                </a:extLst>
              </p14:cNvPr>
              <p14:cNvContentPartPr/>
              <p14:nvPr/>
            </p14:nvContentPartPr>
            <p14:xfrm>
              <a:off x="6127572" y="3109138"/>
              <a:ext cx="160560" cy="91440"/>
            </p14:xfrm>
          </p:contentPart>
        </mc:Choice>
        <mc:Fallback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25645CB7-2873-4B3B-A92E-0E772D915C31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118932" y="3100138"/>
                <a:ext cx="17820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F50E7274-617A-4FC1-AFD0-6B20711945A2}"/>
                  </a:ext>
                </a:extLst>
              </p14:cNvPr>
              <p14:cNvContentPartPr/>
              <p14:nvPr/>
            </p14:nvContentPartPr>
            <p14:xfrm>
              <a:off x="6089772" y="4092658"/>
              <a:ext cx="83160" cy="19440"/>
            </p14:xfrm>
          </p:contentPart>
        </mc:Choice>
        <mc:Fallback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F50E7274-617A-4FC1-AFD0-6B20711945A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081132" y="4083658"/>
                <a:ext cx="100800" cy="37080"/>
              </a:xfrm>
              <a:prstGeom prst="rect">
                <a:avLst/>
              </a:prstGeom>
            </p:spPr>
          </p:pic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DD9875B9-E161-4736-9F23-7DEB628DC65E}"/>
              </a:ext>
            </a:extLst>
          </p:cNvPr>
          <p:cNvGrpSpPr/>
          <p:nvPr/>
        </p:nvGrpSpPr>
        <p:grpSpPr>
          <a:xfrm>
            <a:off x="7527972" y="2635378"/>
            <a:ext cx="185760" cy="2037240"/>
            <a:chOff x="7527972" y="2635378"/>
            <a:chExt cx="185760" cy="2037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8664560-F2CE-4376-B9B5-2E7DA2E13FA7}"/>
                    </a:ext>
                  </a:extLst>
                </p14:cNvPr>
                <p14:cNvContentPartPr/>
                <p14:nvPr/>
              </p14:nvContentPartPr>
              <p14:xfrm>
                <a:off x="7608612" y="3441058"/>
                <a:ext cx="105120" cy="123156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8664560-F2CE-4376-B9B5-2E7DA2E13FA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599972" y="3432058"/>
                  <a:ext cx="122760" cy="12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0A85AA4-7770-45A1-A70C-5B1F711161A5}"/>
                    </a:ext>
                  </a:extLst>
                </p14:cNvPr>
                <p14:cNvContentPartPr/>
                <p14:nvPr/>
              </p14:nvContentPartPr>
              <p14:xfrm>
                <a:off x="7527972" y="2635378"/>
                <a:ext cx="160920" cy="67824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0A85AA4-7770-45A1-A70C-5B1F711161A5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518972" y="2626378"/>
                  <a:ext cx="178560" cy="6958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591E07B6-91C5-45C6-B3EE-A9130D9B1620}"/>
              </a:ext>
            </a:extLst>
          </p:cNvPr>
          <p:cNvGrpSpPr/>
          <p:nvPr/>
        </p:nvGrpSpPr>
        <p:grpSpPr>
          <a:xfrm>
            <a:off x="304457" y="125717"/>
            <a:ext cx="333720" cy="367200"/>
            <a:chOff x="304457" y="125717"/>
            <a:chExt cx="333720" cy="36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F128807-BC24-4D41-BE0D-CA4210A46C1B}"/>
                    </a:ext>
                  </a:extLst>
                </p14:cNvPr>
                <p14:cNvContentPartPr/>
                <p14:nvPr/>
              </p14:nvContentPartPr>
              <p14:xfrm>
                <a:off x="304457" y="125717"/>
                <a:ext cx="333720" cy="367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F128807-BC24-4D41-BE0D-CA4210A46C1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95457" y="116717"/>
                  <a:ext cx="35136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B389F3D-9285-4ABA-AD4B-748D7BE1EA21}"/>
                    </a:ext>
                  </a:extLst>
                </p14:cNvPr>
                <p14:cNvContentPartPr/>
                <p14:nvPr/>
              </p14:nvContentPartPr>
              <p14:xfrm>
                <a:off x="378977" y="330557"/>
                <a:ext cx="124920" cy="33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B389F3D-9285-4ABA-AD4B-748D7BE1EA2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69977" y="321557"/>
                  <a:ext cx="142560" cy="5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A7B98F0-F513-4838-8F64-BFF6576A5EE0}"/>
              </a:ext>
            </a:extLst>
          </p:cNvPr>
          <p:cNvGrpSpPr/>
          <p:nvPr/>
        </p:nvGrpSpPr>
        <p:grpSpPr>
          <a:xfrm>
            <a:off x="857417" y="77477"/>
            <a:ext cx="1868760" cy="626040"/>
            <a:chOff x="857417" y="77477"/>
            <a:chExt cx="1868760" cy="62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86A142F-C235-4E6F-8EA0-069ECCB871CD}"/>
                    </a:ext>
                  </a:extLst>
                </p14:cNvPr>
                <p14:cNvContentPartPr/>
                <p14:nvPr/>
              </p14:nvContentPartPr>
              <p14:xfrm>
                <a:off x="857417" y="127877"/>
                <a:ext cx="207000" cy="3866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86A142F-C235-4E6F-8EA0-069ECCB871C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48777" y="119237"/>
                  <a:ext cx="22464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58660F3-93DC-470A-99F5-C77389568381}"/>
                    </a:ext>
                  </a:extLst>
                </p14:cNvPr>
                <p14:cNvContentPartPr/>
                <p14:nvPr/>
              </p14:nvContentPartPr>
              <p14:xfrm>
                <a:off x="1073057" y="335237"/>
                <a:ext cx="97560" cy="1123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58660F3-93DC-470A-99F5-C7738956838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64417" y="326597"/>
                  <a:ext cx="11520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4A0F2DA-93AA-425B-9A5E-BF6053724BB9}"/>
                    </a:ext>
                  </a:extLst>
                </p14:cNvPr>
                <p14:cNvContentPartPr/>
                <p14:nvPr/>
              </p14:nvContentPartPr>
              <p14:xfrm>
                <a:off x="1224617" y="335957"/>
                <a:ext cx="120600" cy="968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4A0F2DA-93AA-425B-9A5E-BF6053724BB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15617" y="327317"/>
                  <a:ext cx="13824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6241047-1F3D-480F-A236-645EA4F9766D}"/>
                    </a:ext>
                  </a:extLst>
                </p14:cNvPr>
                <p14:cNvContentPartPr/>
                <p14:nvPr/>
              </p14:nvContentPartPr>
              <p14:xfrm>
                <a:off x="1186097" y="314357"/>
                <a:ext cx="147240" cy="2055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6241047-1F3D-480F-A236-645EA4F9766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177097" y="305357"/>
                  <a:ext cx="1648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014F11B-BDF5-4652-8CD6-0A40FB1C6E2A}"/>
                    </a:ext>
                  </a:extLst>
                </p14:cNvPr>
                <p14:cNvContentPartPr/>
                <p14:nvPr/>
              </p14:nvContentPartPr>
              <p14:xfrm>
                <a:off x="1304897" y="411557"/>
                <a:ext cx="174600" cy="2919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014F11B-BDF5-4652-8CD6-0A40FB1C6E2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295897" y="402917"/>
                  <a:ext cx="19224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4B1FCA1-34F2-4D90-9109-FD036ABFA500}"/>
                    </a:ext>
                  </a:extLst>
                </p14:cNvPr>
                <p14:cNvContentPartPr/>
                <p14:nvPr/>
              </p14:nvContentPartPr>
              <p14:xfrm>
                <a:off x="1396697" y="329837"/>
                <a:ext cx="198360" cy="1335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4B1FCA1-34F2-4D90-9109-FD036ABFA50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388057" y="321197"/>
                  <a:ext cx="2160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352D935-3253-42F9-B4D7-0D9EDAE44D49}"/>
                    </a:ext>
                  </a:extLst>
                </p14:cNvPr>
                <p14:cNvContentPartPr/>
                <p14:nvPr/>
              </p14:nvContentPartPr>
              <p14:xfrm>
                <a:off x="1632137" y="105557"/>
                <a:ext cx="204480" cy="3312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352D935-3253-42F9-B4D7-0D9EDAE44D4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623137" y="96557"/>
                  <a:ext cx="22212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946F82C-3197-454F-939A-F066D7E64B2E}"/>
                    </a:ext>
                  </a:extLst>
                </p14:cNvPr>
                <p14:cNvContentPartPr/>
                <p14:nvPr/>
              </p14:nvContentPartPr>
              <p14:xfrm>
                <a:off x="1786217" y="374477"/>
                <a:ext cx="89280" cy="820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946F82C-3197-454F-939A-F066D7E64B2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777217" y="365477"/>
                  <a:ext cx="1069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2AC3DE9-3871-495E-A219-21D901794167}"/>
                    </a:ext>
                  </a:extLst>
                </p14:cNvPr>
                <p14:cNvContentPartPr/>
                <p14:nvPr/>
              </p14:nvContentPartPr>
              <p14:xfrm>
                <a:off x="1994297" y="77477"/>
                <a:ext cx="219240" cy="3891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2AC3DE9-3871-495E-A219-21D90179416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985657" y="68477"/>
                  <a:ext cx="23688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023FEFE-C2DD-4985-BCD0-5B04B45DDB1F}"/>
                    </a:ext>
                  </a:extLst>
                </p14:cNvPr>
                <p14:cNvContentPartPr/>
                <p14:nvPr/>
              </p14:nvContentPartPr>
              <p14:xfrm>
                <a:off x="1934537" y="280877"/>
                <a:ext cx="280440" cy="81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023FEFE-C2DD-4985-BCD0-5B04B45DDB1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925537" y="271877"/>
                  <a:ext cx="29808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B29332F-CB2A-408F-BFBB-0937B3D11CD2}"/>
                    </a:ext>
                  </a:extLst>
                </p14:cNvPr>
                <p14:cNvContentPartPr/>
                <p14:nvPr/>
              </p14:nvContentPartPr>
              <p14:xfrm>
                <a:off x="2385257" y="351437"/>
                <a:ext cx="79560" cy="979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B29332F-CB2A-408F-BFBB-0937B3D11CD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376617" y="342797"/>
                  <a:ext cx="972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2F45FC2-7915-4276-9B20-4C7589C709FD}"/>
                    </a:ext>
                  </a:extLst>
                </p14:cNvPr>
                <p14:cNvContentPartPr/>
                <p14:nvPr/>
              </p14:nvContentPartPr>
              <p14:xfrm>
                <a:off x="2541857" y="250637"/>
                <a:ext cx="184320" cy="195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2F45FC2-7915-4276-9B20-4C7589C709F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532857" y="241637"/>
                  <a:ext cx="201960" cy="21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190842B8-C7C2-4FF9-BB59-F361F3A72AAD}"/>
              </a:ext>
            </a:extLst>
          </p:cNvPr>
          <p:cNvGrpSpPr/>
          <p:nvPr/>
        </p:nvGrpSpPr>
        <p:grpSpPr>
          <a:xfrm>
            <a:off x="2976017" y="54077"/>
            <a:ext cx="2572920" cy="402840"/>
            <a:chOff x="2976017" y="54077"/>
            <a:chExt cx="2572920" cy="40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1F3BEB8-612A-447D-81FB-B5C24FB4CC13}"/>
                    </a:ext>
                  </a:extLst>
                </p14:cNvPr>
                <p14:cNvContentPartPr/>
                <p14:nvPr/>
              </p14:nvContentPartPr>
              <p14:xfrm>
                <a:off x="2976017" y="339197"/>
                <a:ext cx="145800" cy="946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1F3BEB8-612A-447D-81FB-B5C24FB4CC1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967377" y="330197"/>
                  <a:ext cx="16344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43574D4-886D-4B9D-AD33-1DDA44CDFFBA}"/>
                    </a:ext>
                  </a:extLst>
                </p14:cNvPr>
                <p14:cNvContentPartPr/>
                <p14:nvPr/>
              </p14:nvContentPartPr>
              <p14:xfrm>
                <a:off x="3195257" y="353957"/>
                <a:ext cx="223560" cy="1029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43574D4-886D-4B9D-AD33-1DDA44CDFFB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186617" y="344957"/>
                  <a:ext cx="2412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5459D78-1BCF-4CC0-A86B-6658FE4E7086}"/>
                    </a:ext>
                  </a:extLst>
                </p14:cNvPr>
                <p14:cNvContentPartPr/>
                <p14:nvPr/>
              </p14:nvContentPartPr>
              <p14:xfrm>
                <a:off x="3609617" y="370517"/>
                <a:ext cx="42840" cy="788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5459D78-1BCF-4CC0-A86B-6658FE4E708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600617" y="361517"/>
                  <a:ext cx="604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4EDD562-E70C-4AD9-A7D3-027C67889CD9}"/>
                    </a:ext>
                  </a:extLst>
                </p14:cNvPr>
                <p14:cNvContentPartPr/>
                <p14:nvPr/>
              </p14:nvContentPartPr>
              <p14:xfrm>
                <a:off x="3723377" y="239837"/>
                <a:ext cx="3240" cy="72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4EDD562-E70C-4AD9-A7D3-027C67889CD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14377" y="230837"/>
                  <a:ext cx="208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89AA39B-B338-4349-98A5-3D7C22BA4D4D}"/>
                    </a:ext>
                  </a:extLst>
                </p14:cNvPr>
                <p14:cNvContentPartPr/>
                <p14:nvPr/>
              </p14:nvContentPartPr>
              <p14:xfrm>
                <a:off x="3758297" y="111317"/>
                <a:ext cx="276120" cy="3258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89AA39B-B338-4349-98A5-3D7C22BA4D4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749297" y="102317"/>
                  <a:ext cx="29376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7C4D543-604C-4EB2-9E61-C37B8BC9A985}"/>
                    </a:ext>
                  </a:extLst>
                </p14:cNvPr>
                <p14:cNvContentPartPr/>
                <p14:nvPr/>
              </p14:nvContentPartPr>
              <p14:xfrm>
                <a:off x="4020377" y="295277"/>
                <a:ext cx="140760" cy="123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7C4D543-604C-4EB2-9E61-C37B8BC9A98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011377" y="286277"/>
                  <a:ext cx="1584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6650795-6F9F-4B53-A9C6-F2452B06EF45}"/>
                    </a:ext>
                  </a:extLst>
                </p14:cNvPr>
                <p14:cNvContentPartPr/>
                <p14:nvPr/>
              </p14:nvContentPartPr>
              <p14:xfrm>
                <a:off x="4187777" y="253877"/>
                <a:ext cx="78120" cy="1864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6650795-6F9F-4B53-A9C6-F2452B06EF4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179137" y="245237"/>
                  <a:ext cx="957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32DD560-457F-4302-9781-5D1444A66FF3}"/>
                    </a:ext>
                  </a:extLst>
                </p14:cNvPr>
                <p14:cNvContentPartPr/>
                <p14:nvPr/>
              </p14:nvContentPartPr>
              <p14:xfrm>
                <a:off x="4364537" y="76397"/>
                <a:ext cx="221400" cy="358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32DD560-457F-4302-9781-5D1444A66FF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355897" y="67397"/>
                  <a:ext cx="23904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44A4040-4402-41AA-83B6-8EA164432F5C}"/>
                    </a:ext>
                  </a:extLst>
                </p14:cNvPr>
                <p14:cNvContentPartPr/>
                <p14:nvPr/>
              </p14:nvContentPartPr>
              <p14:xfrm>
                <a:off x="4282457" y="210317"/>
                <a:ext cx="424800" cy="207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44A4040-4402-41AA-83B6-8EA164432F5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273457" y="201317"/>
                  <a:ext cx="44244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9F477D2-79FD-4D10-A267-6141C64948B9}"/>
                    </a:ext>
                  </a:extLst>
                </p14:cNvPr>
                <p14:cNvContentPartPr/>
                <p14:nvPr/>
              </p14:nvContentPartPr>
              <p14:xfrm>
                <a:off x="4673057" y="319037"/>
                <a:ext cx="115560" cy="936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9F477D2-79FD-4D10-A267-6141C64948B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664417" y="310397"/>
                  <a:ext cx="13320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BB2C319-88C0-4EEC-8D10-8622B1077BFC}"/>
                    </a:ext>
                  </a:extLst>
                </p14:cNvPr>
                <p14:cNvContentPartPr/>
                <p14:nvPr/>
              </p14:nvContentPartPr>
              <p14:xfrm>
                <a:off x="4884017" y="54077"/>
                <a:ext cx="234720" cy="351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BB2C319-88C0-4EEC-8D10-8622B1077BF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875377" y="45077"/>
                  <a:ext cx="252360" cy="36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A2431DB-0318-4109-ACB2-B0902672CE43}"/>
                    </a:ext>
                  </a:extLst>
                </p14:cNvPr>
                <p14:cNvContentPartPr/>
                <p14:nvPr/>
              </p14:nvContentPartPr>
              <p14:xfrm>
                <a:off x="4799417" y="228677"/>
                <a:ext cx="330840" cy="1746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A2431DB-0318-4109-ACB2-B0902672CE4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790777" y="220037"/>
                  <a:ext cx="3484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BFDDE02-8D3D-46CB-813C-5A7C81DC7CC7}"/>
                    </a:ext>
                  </a:extLst>
                </p14:cNvPr>
                <p14:cNvContentPartPr/>
                <p14:nvPr/>
              </p14:nvContentPartPr>
              <p14:xfrm>
                <a:off x="5218817" y="211757"/>
                <a:ext cx="7200" cy="129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BFDDE02-8D3D-46CB-813C-5A7C81DC7CC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210177" y="202757"/>
                  <a:ext cx="248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33D5283-6C08-42BC-8711-FA4C35EC3E69}"/>
                    </a:ext>
                  </a:extLst>
                </p14:cNvPr>
                <p14:cNvContentPartPr/>
                <p14:nvPr/>
              </p14:nvContentPartPr>
              <p14:xfrm>
                <a:off x="5227457" y="271157"/>
                <a:ext cx="321480" cy="1202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33D5283-6C08-42BC-8711-FA4C35EC3E6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218457" y="262517"/>
                  <a:ext cx="33912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07E4B47-D848-44C9-936E-B3B819EEB197}"/>
              </a:ext>
            </a:extLst>
          </p:cNvPr>
          <p:cNvGrpSpPr/>
          <p:nvPr/>
        </p:nvGrpSpPr>
        <p:grpSpPr>
          <a:xfrm>
            <a:off x="5754137" y="66677"/>
            <a:ext cx="1105920" cy="365040"/>
            <a:chOff x="5754137" y="66677"/>
            <a:chExt cx="110592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CE680E7-E9A3-4752-B150-76C05158D6FD}"/>
                    </a:ext>
                  </a:extLst>
                </p14:cNvPr>
                <p14:cNvContentPartPr/>
                <p14:nvPr/>
              </p14:nvContentPartPr>
              <p14:xfrm>
                <a:off x="5754137" y="303917"/>
                <a:ext cx="270360" cy="1278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CE680E7-E9A3-4752-B150-76C05158D6F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745497" y="294917"/>
                  <a:ext cx="2880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53328E9-80D5-4618-B388-8DE9BAD33236}"/>
                    </a:ext>
                  </a:extLst>
                </p14:cNvPr>
                <p14:cNvContentPartPr/>
                <p14:nvPr/>
              </p14:nvContentPartPr>
              <p14:xfrm>
                <a:off x="6104777" y="87197"/>
                <a:ext cx="180720" cy="3236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53328E9-80D5-4618-B388-8DE9BAD3323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095777" y="78197"/>
                  <a:ext cx="19836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AF8BF147-4C82-42B9-9767-DECD4026448D}"/>
                    </a:ext>
                  </a:extLst>
                </p14:cNvPr>
                <p14:cNvContentPartPr/>
                <p14:nvPr/>
              </p14:nvContentPartPr>
              <p14:xfrm>
                <a:off x="6347417" y="332357"/>
                <a:ext cx="32400" cy="766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F8BF147-4C82-42B9-9767-DECD4026448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338777" y="323717"/>
                  <a:ext cx="5004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2B364D0-FB34-40AC-8C73-6418BD83FFC9}"/>
                    </a:ext>
                  </a:extLst>
                </p14:cNvPr>
                <p14:cNvContentPartPr/>
                <p14:nvPr/>
              </p14:nvContentPartPr>
              <p14:xfrm>
                <a:off x="6486017" y="266477"/>
                <a:ext cx="101520" cy="149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2B364D0-FB34-40AC-8C73-6418BD83FFC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477017" y="257837"/>
                  <a:ext cx="1191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08BCECF-A446-406D-A451-2363FD10FD14}"/>
                    </a:ext>
                  </a:extLst>
                </p14:cNvPr>
                <p14:cNvContentPartPr/>
                <p14:nvPr/>
              </p14:nvContentPartPr>
              <p14:xfrm>
                <a:off x="6707057" y="66677"/>
                <a:ext cx="153000" cy="3412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08BCECF-A446-406D-A451-2363FD10FD1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698057" y="57677"/>
                  <a:ext cx="170640" cy="35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683BCF2-8806-4416-80E1-22A50D218CCA}"/>
              </a:ext>
            </a:extLst>
          </p:cNvPr>
          <p:cNvGrpSpPr/>
          <p:nvPr/>
        </p:nvGrpSpPr>
        <p:grpSpPr>
          <a:xfrm>
            <a:off x="7104857" y="67757"/>
            <a:ext cx="974880" cy="374760"/>
            <a:chOff x="7104857" y="67757"/>
            <a:chExt cx="974880" cy="37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A044AD2-9EAB-4BB7-ACBC-C913E2B4271E}"/>
                    </a:ext>
                  </a:extLst>
                </p14:cNvPr>
                <p14:cNvContentPartPr/>
                <p14:nvPr/>
              </p14:nvContentPartPr>
              <p14:xfrm>
                <a:off x="7104857" y="240917"/>
                <a:ext cx="174600" cy="1598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A044AD2-9EAB-4BB7-ACBC-C913E2B4271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095857" y="232277"/>
                  <a:ext cx="1922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B087793-5B08-4F85-94B6-FF8F16C7D5FD}"/>
                    </a:ext>
                  </a:extLst>
                </p14:cNvPr>
                <p14:cNvContentPartPr/>
                <p14:nvPr/>
              </p14:nvContentPartPr>
              <p14:xfrm>
                <a:off x="7303937" y="67757"/>
                <a:ext cx="189360" cy="3420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B087793-5B08-4F85-94B6-FF8F16C7D5F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294937" y="58757"/>
                  <a:ext cx="20700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09F7C3E-2870-4FA2-A40B-42D0C6CA7E48}"/>
                    </a:ext>
                  </a:extLst>
                </p14:cNvPr>
                <p14:cNvContentPartPr/>
                <p14:nvPr/>
              </p14:nvContentPartPr>
              <p14:xfrm>
                <a:off x="7478897" y="260717"/>
                <a:ext cx="122040" cy="1332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09F7C3E-2870-4FA2-A40B-42D0C6CA7E4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469897" y="252077"/>
                  <a:ext cx="1396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A131C58-73AD-4017-B153-087A83CB6BE7}"/>
                    </a:ext>
                  </a:extLst>
                </p14:cNvPr>
                <p14:cNvContentPartPr/>
                <p14:nvPr/>
              </p14:nvContentPartPr>
              <p14:xfrm>
                <a:off x="7633337" y="245237"/>
                <a:ext cx="240840" cy="1627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A131C58-73AD-4017-B153-087A83CB6BE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624337" y="236597"/>
                  <a:ext cx="25848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FE22FE3-5636-4CD2-845F-CAAF374107B1}"/>
                    </a:ext>
                  </a:extLst>
                </p14:cNvPr>
                <p14:cNvContentPartPr/>
                <p14:nvPr/>
              </p14:nvContentPartPr>
              <p14:xfrm>
                <a:off x="7924577" y="211037"/>
                <a:ext cx="155160" cy="2314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FE22FE3-5636-4CD2-845F-CAAF374107B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915937" y="202037"/>
                  <a:ext cx="172800" cy="24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64D121BB-84A7-4F1A-A483-AD46FDF459F8}"/>
              </a:ext>
            </a:extLst>
          </p:cNvPr>
          <p:cNvGrpSpPr/>
          <p:nvPr/>
        </p:nvGrpSpPr>
        <p:grpSpPr>
          <a:xfrm>
            <a:off x="337577" y="652037"/>
            <a:ext cx="621720" cy="467280"/>
            <a:chOff x="337577" y="652037"/>
            <a:chExt cx="621720" cy="46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1FF72DF-36DE-400B-B7C4-C0B79269E86C}"/>
                    </a:ext>
                  </a:extLst>
                </p14:cNvPr>
                <p14:cNvContentPartPr/>
                <p14:nvPr/>
              </p14:nvContentPartPr>
              <p14:xfrm>
                <a:off x="380777" y="726557"/>
                <a:ext cx="182880" cy="3927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1FF72DF-36DE-400B-B7C4-C0B79269E86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71777" y="717917"/>
                  <a:ext cx="20052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107EB44-A222-4F66-94F8-7311F3542355}"/>
                    </a:ext>
                  </a:extLst>
                </p14:cNvPr>
                <p14:cNvContentPartPr/>
                <p14:nvPr/>
              </p14:nvContentPartPr>
              <p14:xfrm>
                <a:off x="337577" y="892517"/>
                <a:ext cx="290880" cy="954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107EB44-A222-4F66-94F8-7311F354235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28937" y="883877"/>
                  <a:ext cx="3085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F0D7FDCE-F6EE-4937-B9DF-08FEF207BA69}"/>
                    </a:ext>
                  </a:extLst>
                </p14:cNvPr>
                <p14:cNvContentPartPr/>
                <p14:nvPr/>
              </p14:nvContentPartPr>
              <p14:xfrm>
                <a:off x="629537" y="652037"/>
                <a:ext cx="151920" cy="4276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F0D7FDCE-F6EE-4937-B9DF-08FEF207BA69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20897" y="643397"/>
                  <a:ext cx="169560" cy="44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5E0A77B-4CDD-40A0-8636-7110D5D83D7D}"/>
                    </a:ext>
                  </a:extLst>
                </p14:cNvPr>
                <p14:cNvContentPartPr/>
                <p14:nvPr/>
              </p14:nvContentPartPr>
              <p14:xfrm>
                <a:off x="835457" y="905837"/>
                <a:ext cx="123840" cy="149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5E0A77B-4CDD-40A0-8636-7110D5D83D7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26457" y="896837"/>
                  <a:ext cx="141480" cy="16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BFE946F-F18C-4E72-8547-D9666593239B}"/>
              </a:ext>
            </a:extLst>
          </p:cNvPr>
          <p:cNvGrpSpPr/>
          <p:nvPr/>
        </p:nvGrpSpPr>
        <p:grpSpPr>
          <a:xfrm>
            <a:off x="1404617" y="623237"/>
            <a:ext cx="3651120" cy="609120"/>
            <a:chOff x="1404617" y="623237"/>
            <a:chExt cx="3651120" cy="60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79AA9D3-8EB1-4020-AB89-88CE81173331}"/>
                    </a:ext>
                  </a:extLst>
                </p14:cNvPr>
                <p14:cNvContentPartPr/>
                <p14:nvPr/>
              </p14:nvContentPartPr>
              <p14:xfrm>
                <a:off x="1404617" y="710357"/>
                <a:ext cx="381600" cy="363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79AA9D3-8EB1-4020-AB89-88CE8117333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395617" y="701357"/>
                  <a:ext cx="39924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C6DC695-C5CC-43E9-B455-415AAB3BD1F7}"/>
                    </a:ext>
                  </a:extLst>
                </p14:cNvPr>
                <p14:cNvContentPartPr/>
                <p14:nvPr/>
              </p14:nvContentPartPr>
              <p14:xfrm>
                <a:off x="1902497" y="831317"/>
                <a:ext cx="259560" cy="1594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C6DC695-C5CC-43E9-B455-415AAB3BD1F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893857" y="822677"/>
                  <a:ext cx="27720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3B89054-F81E-4DA4-90C5-8E8D93AAABCF}"/>
                    </a:ext>
                  </a:extLst>
                </p14:cNvPr>
                <p14:cNvContentPartPr/>
                <p14:nvPr/>
              </p14:nvContentPartPr>
              <p14:xfrm>
                <a:off x="2146577" y="847877"/>
                <a:ext cx="180000" cy="1346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3B89054-F81E-4DA4-90C5-8E8D93AAABC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137577" y="838877"/>
                  <a:ext cx="1976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6F415A3-EBC6-41DC-BB36-49536609D609}"/>
                    </a:ext>
                  </a:extLst>
                </p14:cNvPr>
                <p14:cNvContentPartPr/>
                <p14:nvPr/>
              </p14:nvContentPartPr>
              <p14:xfrm>
                <a:off x="2326217" y="854717"/>
                <a:ext cx="227160" cy="1094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6F415A3-EBC6-41DC-BB36-49536609D60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317577" y="845717"/>
                  <a:ext cx="24480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2C7E0F8-0151-44BC-A776-CF6736AED2A9}"/>
                    </a:ext>
                  </a:extLst>
                </p14:cNvPr>
                <p14:cNvContentPartPr/>
                <p14:nvPr/>
              </p14:nvContentPartPr>
              <p14:xfrm>
                <a:off x="2598377" y="623237"/>
                <a:ext cx="182520" cy="371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2C7E0F8-0151-44BC-A776-CF6736AED2A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589737" y="614237"/>
                  <a:ext cx="200160" cy="38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B09A140-928F-4C9A-ACAB-28DD4B085F15}"/>
                    </a:ext>
                  </a:extLst>
                </p14:cNvPr>
                <p14:cNvContentPartPr/>
                <p14:nvPr/>
              </p14:nvContentPartPr>
              <p14:xfrm>
                <a:off x="2834897" y="841037"/>
                <a:ext cx="103680" cy="946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B09A140-928F-4C9A-ACAB-28DD4B085F1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825897" y="832397"/>
                  <a:ext cx="12132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1CAAC77-325B-4125-8822-B1814CDE0893}"/>
                    </a:ext>
                  </a:extLst>
                </p14:cNvPr>
                <p14:cNvContentPartPr/>
                <p14:nvPr/>
              </p14:nvContentPartPr>
              <p14:xfrm>
                <a:off x="2917697" y="830597"/>
                <a:ext cx="205560" cy="144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1CAAC77-325B-4125-8822-B1814CDE089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909057" y="821957"/>
                  <a:ext cx="22320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31C0AF4-5A6D-4482-A5BE-52BE52FA4435}"/>
                    </a:ext>
                  </a:extLst>
                </p14:cNvPr>
                <p14:cNvContentPartPr/>
                <p14:nvPr/>
              </p14:nvContentPartPr>
              <p14:xfrm>
                <a:off x="3276257" y="768317"/>
                <a:ext cx="282960" cy="1764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31C0AF4-5A6D-4482-A5BE-52BE52FA443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267257" y="759317"/>
                  <a:ext cx="3006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11D9DF5-8AE5-482F-97E6-0F77DC7659C6}"/>
                    </a:ext>
                  </a:extLst>
                </p14:cNvPr>
                <p14:cNvContentPartPr/>
                <p14:nvPr/>
              </p14:nvContentPartPr>
              <p14:xfrm>
                <a:off x="3582977" y="833117"/>
                <a:ext cx="150120" cy="98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11D9DF5-8AE5-482F-97E6-0F77DC7659C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574337" y="824117"/>
                  <a:ext cx="16776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B058FD1-EBA3-4061-B314-3F4FD9C2B1A6}"/>
                    </a:ext>
                  </a:extLst>
                </p14:cNvPr>
                <p14:cNvContentPartPr/>
                <p14:nvPr/>
              </p14:nvContentPartPr>
              <p14:xfrm>
                <a:off x="3765137" y="841037"/>
                <a:ext cx="244800" cy="882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B058FD1-EBA3-4061-B314-3F4FD9C2B1A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756497" y="832037"/>
                  <a:ext cx="2624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1FB3ACD-316E-45D8-BD90-26538AE5E456}"/>
                    </a:ext>
                  </a:extLst>
                </p14:cNvPr>
                <p14:cNvContentPartPr/>
                <p14:nvPr/>
              </p14:nvContentPartPr>
              <p14:xfrm>
                <a:off x="4072217" y="808637"/>
                <a:ext cx="288360" cy="1184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1FB3ACD-316E-45D8-BD90-26538AE5E45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063577" y="799997"/>
                  <a:ext cx="3060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0B42ECC-3142-40FA-8363-1305A6F08E88}"/>
                    </a:ext>
                  </a:extLst>
                </p14:cNvPr>
                <p14:cNvContentPartPr/>
                <p14:nvPr/>
              </p14:nvContentPartPr>
              <p14:xfrm>
                <a:off x="4474697" y="776957"/>
                <a:ext cx="139320" cy="1436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0B42ECC-3142-40FA-8363-1305A6F08E8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466057" y="767957"/>
                  <a:ext cx="1569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CBD58A2-C1D5-4095-944F-506B982F59DC}"/>
                    </a:ext>
                  </a:extLst>
                </p14:cNvPr>
                <p14:cNvContentPartPr/>
                <p14:nvPr/>
              </p14:nvContentPartPr>
              <p14:xfrm>
                <a:off x="4632377" y="793877"/>
                <a:ext cx="198000" cy="1634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CBD58A2-C1D5-4095-944F-506B982F59D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623737" y="784877"/>
                  <a:ext cx="2156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61516E0-2D5D-4A07-A5DC-5D66BE272754}"/>
                    </a:ext>
                  </a:extLst>
                </p14:cNvPr>
                <p14:cNvContentPartPr/>
                <p14:nvPr/>
              </p14:nvContentPartPr>
              <p14:xfrm>
                <a:off x="4795817" y="858317"/>
                <a:ext cx="132120" cy="968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61516E0-2D5D-4A07-A5DC-5D66BE27275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786817" y="849317"/>
                  <a:ext cx="14976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313CC23-D525-484B-AEDD-E101AEE10B67}"/>
                    </a:ext>
                  </a:extLst>
                </p14:cNvPr>
                <p14:cNvContentPartPr/>
                <p14:nvPr/>
              </p14:nvContentPartPr>
              <p14:xfrm>
                <a:off x="4717337" y="721157"/>
                <a:ext cx="338400" cy="5112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313CC23-D525-484B-AEDD-E101AEE10B6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708337" y="712517"/>
                  <a:ext cx="356040" cy="52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3FA9E3D-6B24-41D2-A73E-1C53FEC243CE}"/>
              </a:ext>
            </a:extLst>
          </p:cNvPr>
          <p:cNvGrpSpPr/>
          <p:nvPr/>
        </p:nvGrpSpPr>
        <p:grpSpPr>
          <a:xfrm>
            <a:off x="411017" y="1319117"/>
            <a:ext cx="1919160" cy="443520"/>
            <a:chOff x="411017" y="1319117"/>
            <a:chExt cx="1919160" cy="44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459AF69-DA78-4FBC-AF37-3C927EF8F188}"/>
                    </a:ext>
                  </a:extLst>
                </p14:cNvPr>
                <p14:cNvContentPartPr/>
                <p14:nvPr/>
              </p14:nvContentPartPr>
              <p14:xfrm>
                <a:off x="411017" y="1362677"/>
                <a:ext cx="479880" cy="3999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459AF69-DA78-4FBC-AF37-3C927EF8F18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02377" y="1353677"/>
                  <a:ext cx="49752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397AF81-8505-43E3-953E-C3D6E150499D}"/>
                    </a:ext>
                  </a:extLst>
                </p14:cNvPr>
                <p14:cNvContentPartPr/>
                <p14:nvPr/>
              </p14:nvContentPartPr>
              <p14:xfrm>
                <a:off x="952097" y="1534757"/>
                <a:ext cx="205560" cy="177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397AF81-8505-43E3-953E-C3D6E150499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943457" y="1526117"/>
                  <a:ext cx="2232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FB166E15-19E2-4E2A-90BF-5B37B8E449FF}"/>
                    </a:ext>
                  </a:extLst>
                </p14:cNvPr>
                <p14:cNvContentPartPr/>
                <p14:nvPr/>
              </p14:nvContentPartPr>
              <p14:xfrm>
                <a:off x="1228577" y="1561397"/>
                <a:ext cx="119160" cy="1206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FB166E15-19E2-4E2A-90BF-5B37B8E449F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219577" y="1552757"/>
                  <a:ext cx="1368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D197860-6AD4-4B4A-BBC0-42FDED38D6AE}"/>
                    </a:ext>
                  </a:extLst>
                </p14:cNvPr>
                <p14:cNvContentPartPr/>
                <p14:nvPr/>
              </p14:nvContentPartPr>
              <p14:xfrm>
                <a:off x="1416497" y="1572917"/>
                <a:ext cx="223560" cy="1314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D197860-6AD4-4B4A-BBC0-42FDED38D6A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407857" y="1563917"/>
                  <a:ext cx="2412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53C0E96B-0EBB-4C18-8CDD-0929CB1A6BBF}"/>
                    </a:ext>
                  </a:extLst>
                </p14:cNvPr>
                <p14:cNvContentPartPr/>
                <p14:nvPr/>
              </p14:nvContentPartPr>
              <p14:xfrm>
                <a:off x="1696937" y="1319117"/>
                <a:ext cx="175320" cy="4114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53C0E96B-0EBB-4C18-8CDD-0929CB1A6BB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687937" y="1310117"/>
                  <a:ext cx="192960" cy="42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17DE796-4E8B-4A71-9EA0-55A28110BC7B}"/>
                    </a:ext>
                  </a:extLst>
                </p14:cNvPr>
                <p14:cNvContentPartPr/>
                <p14:nvPr/>
              </p14:nvContentPartPr>
              <p14:xfrm>
                <a:off x="1905017" y="1520357"/>
                <a:ext cx="168480" cy="1573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17DE796-4E8B-4A71-9EA0-55A28110BC7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896017" y="1511717"/>
                  <a:ext cx="1861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289C14F-F364-4E3C-BBA3-51D81D7C67A5}"/>
                    </a:ext>
                  </a:extLst>
                </p14:cNvPr>
                <p14:cNvContentPartPr/>
                <p14:nvPr/>
              </p14:nvContentPartPr>
              <p14:xfrm>
                <a:off x="2100497" y="1523237"/>
                <a:ext cx="229680" cy="2019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289C14F-F364-4E3C-BBA3-51D81D7C67A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091497" y="1514237"/>
                  <a:ext cx="247320" cy="21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9AB52E4E-7660-4149-B21B-717A50CE2064}"/>
              </a:ext>
            </a:extLst>
          </p:cNvPr>
          <p:cNvGrpSpPr/>
          <p:nvPr/>
        </p:nvGrpSpPr>
        <p:grpSpPr>
          <a:xfrm>
            <a:off x="2502257" y="1355477"/>
            <a:ext cx="1794600" cy="482400"/>
            <a:chOff x="2502257" y="1355477"/>
            <a:chExt cx="1794600" cy="48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3ACF139-24DB-4B73-AEF0-86892128D323}"/>
                    </a:ext>
                  </a:extLst>
                </p14:cNvPr>
                <p14:cNvContentPartPr/>
                <p14:nvPr/>
              </p14:nvContentPartPr>
              <p14:xfrm>
                <a:off x="2502257" y="1408397"/>
                <a:ext cx="273240" cy="245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3ACF139-24DB-4B73-AEF0-86892128D32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493257" y="1399397"/>
                  <a:ext cx="2908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EC24580-87F8-4E15-8B96-E8BDC1C04E08}"/>
                    </a:ext>
                  </a:extLst>
                </p14:cNvPr>
                <p14:cNvContentPartPr/>
                <p14:nvPr/>
              </p14:nvContentPartPr>
              <p14:xfrm>
                <a:off x="2788817" y="1512797"/>
                <a:ext cx="139680" cy="817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EC24580-87F8-4E15-8B96-E8BDC1C04E0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780177" y="1504157"/>
                  <a:ext cx="15732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AE3BC33-A2C2-4F5A-9E85-4682F8E4ED2B}"/>
                    </a:ext>
                  </a:extLst>
                </p14:cNvPr>
                <p14:cNvContentPartPr/>
                <p14:nvPr/>
              </p14:nvContentPartPr>
              <p14:xfrm>
                <a:off x="2968817" y="1464197"/>
                <a:ext cx="243360" cy="1116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AE3BC33-A2C2-4F5A-9E85-4682F8E4ED2B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960177" y="1455197"/>
                  <a:ext cx="26100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86577A4-8BD8-40B8-843E-C9F0EBED5410}"/>
                    </a:ext>
                  </a:extLst>
                </p14:cNvPr>
                <p14:cNvContentPartPr/>
                <p14:nvPr/>
              </p14:nvContentPartPr>
              <p14:xfrm>
                <a:off x="3265457" y="1455197"/>
                <a:ext cx="218160" cy="1116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86577A4-8BD8-40B8-843E-C9F0EBED541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256817" y="1446557"/>
                  <a:ext cx="23580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FBC87E9-9671-449F-9456-71AE69AEC12F}"/>
                    </a:ext>
                  </a:extLst>
                </p14:cNvPr>
                <p14:cNvContentPartPr/>
                <p14:nvPr/>
              </p14:nvContentPartPr>
              <p14:xfrm>
                <a:off x="3518897" y="1473917"/>
                <a:ext cx="110160" cy="86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FBC87E9-9671-449F-9456-71AE69AEC12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509897" y="1465277"/>
                  <a:ext cx="12780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A41FB8BF-977C-496C-9F27-89A6CBE8C040}"/>
                    </a:ext>
                  </a:extLst>
                </p14:cNvPr>
                <p14:cNvContentPartPr/>
                <p14:nvPr/>
              </p14:nvContentPartPr>
              <p14:xfrm>
                <a:off x="3693857" y="1462397"/>
                <a:ext cx="172800" cy="1306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A41FB8BF-977C-496C-9F27-89A6CBE8C040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685217" y="1453397"/>
                  <a:ext cx="1904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7857BF8-2ED1-4275-B563-FD653E472271}"/>
                    </a:ext>
                  </a:extLst>
                </p14:cNvPr>
                <p14:cNvContentPartPr/>
                <p14:nvPr/>
              </p14:nvContentPartPr>
              <p14:xfrm>
                <a:off x="3855497" y="1506677"/>
                <a:ext cx="105120" cy="579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7857BF8-2ED1-4275-B563-FD653E47227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846857" y="1498037"/>
                  <a:ext cx="12276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F7754A9-633C-4681-885F-8F59DF117B3D}"/>
                    </a:ext>
                  </a:extLst>
                </p14:cNvPr>
                <p14:cNvContentPartPr/>
                <p14:nvPr/>
              </p14:nvContentPartPr>
              <p14:xfrm>
                <a:off x="3856937" y="1424597"/>
                <a:ext cx="176760" cy="4132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F7754A9-633C-4681-885F-8F59DF117B3D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847937" y="1415597"/>
                  <a:ext cx="194400" cy="43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7F7BA1F-2E47-41F8-AD4C-E6E8B28FE2B0}"/>
                    </a:ext>
                  </a:extLst>
                </p14:cNvPr>
                <p14:cNvContentPartPr/>
                <p14:nvPr/>
              </p14:nvContentPartPr>
              <p14:xfrm>
                <a:off x="4254737" y="1355477"/>
                <a:ext cx="42120" cy="367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7F7BA1F-2E47-41F8-AD4C-E6E8B28FE2B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245737" y="1346477"/>
                  <a:ext cx="597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222871B-357F-4BE6-AE99-6E39BBDC60F5}"/>
                    </a:ext>
                  </a:extLst>
                </p14:cNvPr>
                <p14:cNvContentPartPr/>
                <p14:nvPr/>
              </p14:nvContentPartPr>
              <p14:xfrm>
                <a:off x="4236737" y="1576517"/>
                <a:ext cx="23400" cy="187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222871B-357F-4BE6-AE99-6E39BBDC60F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228097" y="1567517"/>
                  <a:ext cx="4104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61D1CFA3-E5FE-4B5F-8C7B-4236A16AB5CD}"/>
              </a:ext>
            </a:extLst>
          </p:cNvPr>
          <p:cNvGrpSpPr/>
          <p:nvPr/>
        </p:nvGrpSpPr>
        <p:grpSpPr>
          <a:xfrm>
            <a:off x="2772977" y="2034437"/>
            <a:ext cx="800280" cy="363960"/>
            <a:chOff x="2772977" y="2034437"/>
            <a:chExt cx="800280" cy="36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092D7498-ADA1-4650-A685-9A0765119689}"/>
                    </a:ext>
                  </a:extLst>
                </p14:cNvPr>
                <p14:cNvContentPartPr/>
                <p14:nvPr/>
              </p14:nvContentPartPr>
              <p14:xfrm>
                <a:off x="2772977" y="2034437"/>
                <a:ext cx="480240" cy="3639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092D7498-ADA1-4650-A685-9A0765119689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763977" y="2025797"/>
                  <a:ext cx="49788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CB3B800-C251-4497-87C2-8FC60AE44BA6}"/>
                    </a:ext>
                  </a:extLst>
                </p14:cNvPr>
                <p14:cNvContentPartPr/>
                <p14:nvPr/>
              </p14:nvContentPartPr>
              <p14:xfrm>
                <a:off x="3257897" y="2241437"/>
                <a:ext cx="18000" cy="63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CB3B800-C251-4497-87C2-8FC60AE44BA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248897" y="2232437"/>
                  <a:ext cx="3564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20FCADE9-5759-42D1-9ACA-BB50FFE5A47A}"/>
                    </a:ext>
                  </a:extLst>
                </p14:cNvPr>
                <p14:cNvContentPartPr/>
                <p14:nvPr/>
              </p14:nvContentPartPr>
              <p14:xfrm>
                <a:off x="3349337" y="2154317"/>
                <a:ext cx="223920" cy="1742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20FCADE9-5759-42D1-9ACA-BB50FFE5A47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340697" y="2145317"/>
                  <a:ext cx="241560" cy="19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C6991383-FBBD-483D-BCEB-1C853A72BA75}"/>
              </a:ext>
            </a:extLst>
          </p:cNvPr>
          <p:cNvGrpSpPr/>
          <p:nvPr/>
        </p:nvGrpSpPr>
        <p:grpSpPr>
          <a:xfrm>
            <a:off x="3909857" y="1860197"/>
            <a:ext cx="1758600" cy="482040"/>
            <a:chOff x="3909857" y="1860197"/>
            <a:chExt cx="1758600" cy="48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7AE9169-71FC-483F-A80C-DCDEB80807DF}"/>
                    </a:ext>
                  </a:extLst>
                </p14:cNvPr>
                <p14:cNvContentPartPr/>
                <p14:nvPr/>
              </p14:nvContentPartPr>
              <p14:xfrm>
                <a:off x="3909857" y="1965317"/>
                <a:ext cx="255240" cy="3769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7AE9169-71FC-483F-A80C-DCDEB80807D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900857" y="1956317"/>
                  <a:ext cx="27288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EA0F5B2-54CC-4404-BD8D-52F96C6F7F9C}"/>
                    </a:ext>
                  </a:extLst>
                </p14:cNvPr>
                <p14:cNvContentPartPr/>
                <p14:nvPr/>
              </p14:nvContentPartPr>
              <p14:xfrm>
                <a:off x="4087337" y="2112557"/>
                <a:ext cx="171360" cy="2149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EA0F5B2-54CC-4404-BD8D-52F96C6F7F9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078697" y="2103917"/>
                  <a:ext cx="1890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B424800-7C5A-4765-A75D-999C6EE84B4C}"/>
                    </a:ext>
                  </a:extLst>
                </p14:cNvPr>
                <p14:cNvContentPartPr/>
                <p14:nvPr/>
              </p14:nvContentPartPr>
              <p14:xfrm>
                <a:off x="4311617" y="2167997"/>
                <a:ext cx="240480" cy="1004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B424800-7C5A-4765-A75D-999C6EE84B4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302977" y="2158997"/>
                  <a:ext cx="25812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2AF9174-516D-45C9-9964-D9F6C7FC3737}"/>
                    </a:ext>
                  </a:extLst>
                </p14:cNvPr>
                <p14:cNvContentPartPr/>
                <p14:nvPr/>
              </p14:nvContentPartPr>
              <p14:xfrm>
                <a:off x="4567577" y="2202197"/>
                <a:ext cx="88560" cy="522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2AF9174-516D-45C9-9964-D9F6C7FC373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558937" y="2193197"/>
                  <a:ext cx="10620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4B0AC5D-781A-411E-B55F-5651F566EA5D}"/>
                    </a:ext>
                  </a:extLst>
                </p14:cNvPr>
                <p14:cNvContentPartPr/>
                <p14:nvPr/>
              </p14:nvContentPartPr>
              <p14:xfrm>
                <a:off x="4682777" y="2103197"/>
                <a:ext cx="43920" cy="1620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4B0AC5D-781A-411E-B55F-5651F566EA5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674137" y="2094557"/>
                  <a:ext cx="615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BA55348-E0C1-45D4-A44B-448B6B2D65F2}"/>
                    </a:ext>
                  </a:extLst>
                </p14:cNvPr>
                <p14:cNvContentPartPr/>
                <p14:nvPr/>
              </p14:nvContentPartPr>
              <p14:xfrm>
                <a:off x="4801937" y="1977197"/>
                <a:ext cx="131400" cy="2793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BA55348-E0C1-45D4-A44B-448B6B2D65F2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792937" y="1968197"/>
                  <a:ext cx="14904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DC90635-350A-4BE6-9A9D-F97381978E19}"/>
                    </a:ext>
                  </a:extLst>
                </p14:cNvPr>
                <p14:cNvContentPartPr/>
                <p14:nvPr/>
              </p14:nvContentPartPr>
              <p14:xfrm>
                <a:off x="4914257" y="2149277"/>
                <a:ext cx="96480" cy="932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DC90635-350A-4BE6-9A9D-F97381978E1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905617" y="2140277"/>
                  <a:ext cx="11412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436D600-8E4C-4FE7-9264-EFA739D6960E}"/>
                    </a:ext>
                  </a:extLst>
                </p14:cNvPr>
                <p14:cNvContentPartPr/>
                <p14:nvPr/>
              </p14:nvContentPartPr>
              <p14:xfrm>
                <a:off x="5024057" y="1980437"/>
                <a:ext cx="357120" cy="3427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436D600-8E4C-4FE7-9264-EFA739D6960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015417" y="1971797"/>
                  <a:ext cx="37476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AE3E3FB8-8B06-46B5-B959-D3B2D5C7F08B}"/>
                    </a:ext>
                  </a:extLst>
                </p14:cNvPr>
                <p14:cNvContentPartPr/>
                <p14:nvPr/>
              </p14:nvContentPartPr>
              <p14:xfrm>
                <a:off x="5167337" y="2144237"/>
                <a:ext cx="218880" cy="712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AE3E3FB8-8B06-46B5-B959-D3B2D5C7F08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158337" y="2135237"/>
                  <a:ext cx="2365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8959C63-E461-4727-B7A4-819B781ECD96}"/>
                    </a:ext>
                  </a:extLst>
                </p14:cNvPr>
                <p14:cNvContentPartPr/>
                <p14:nvPr/>
              </p14:nvContentPartPr>
              <p14:xfrm>
                <a:off x="5467217" y="1860197"/>
                <a:ext cx="201240" cy="4698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8959C63-E461-4727-B7A4-819B781ECD9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458217" y="1851197"/>
                  <a:ext cx="218880" cy="48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AC8CC28C-CB88-4338-9E54-903241C0ECF1}"/>
              </a:ext>
            </a:extLst>
          </p:cNvPr>
          <p:cNvGrpSpPr/>
          <p:nvPr/>
        </p:nvGrpSpPr>
        <p:grpSpPr>
          <a:xfrm>
            <a:off x="2829857" y="2546357"/>
            <a:ext cx="629640" cy="779400"/>
            <a:chOff x="2829857" y="2546357"/>
            <a:chExt cx="629640" cy="77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4E5E66F-3B91-4698-B431-C0DDACAF4A82}"/>
                    </a:ext>
                  </a:extLst>
                </p14:cNvPr>
                <p14:cNvContentPartPr/>
                <p14:nvPr/>
              </p14:nvContentPartPr>
              <p14:xfrm>
                <a:off x="2837417" y="2566517"/>
                <a:ext cx="300960" cy="2336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4E5E66F-3B91-4698-B431-C0DDACAF4A8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828777" y="2557517"/>
                  <a:ext cx="31860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2E92E017-0308-4C3F-BD83-0316EB4B92AA}"/>
                    </a:ext>
                  </a:extLst>
                </p14:cNvPr>
                <p14:cNvContentPartPr/>
                <p14:nvPr/>
              </p14:nvContentPartPr>
              <p14:xfrm>
                <a:off x="2927417" y="2704397"/>
                <a:ext cx="230040" cy="1933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2E92E017-0308-4C3F-BD83-0316EB4B92A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918417" y="2695757"/>
                  <a:ext cx="24768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666CAD2-4AD7-4445-A6C9-857562EA4674}"/>
                    </a:ext>
                  </a:extLst>
                </p14:cNvPr>
                <p14:cNvContentPartPr/>
                <p14:nvPr/>
              </p14:nvContentPartPr>
              <p14:xfrm>
                <a:off x="3304337" y="2546357"/>
                <a:ext cx="56520" cy="219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666CAD2-4AD7-4445-A6C9-857562EA4674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295337" y="2537357"/>
                  <a:ext cx="7416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700802A-3DB0-49E4-8F21-7B2FA58E824C}"/>
                    </a:ext>
                  </a:extLst>
                </p14:cNvPr>
                <p14:cNvContentPartPr/>
                <p14:nvPr/>
              </p14:nvContentPartPr>
              <p14:xfrm>
                <a:off x="2829857" y="2986997"/>
                <a:ext cx="301320" cy="240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700802A-3DB0-49E4-8F21-7B2FA58E824C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820857" y="2978357"/>
                  <a:ext cx="31896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9525FC2-8BF5-4708-AB43-462C49B1C748}"/>
                    </a:ext>
                  </a:extLst>
                </p14:cNvPr>
                <p14:cNvContentPartPr/>
                <p14:nvPr/>
              </p14:nvContentPartPr>
              <p14:xfrm>
                <a:off x="2985377" y="3129197"/>
                <a:ext cx="77400" cy="1965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9525FC2-8BF5-4708-AB43-462C49B1C74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976737" y="3120557"/>
                  <a:ext cx="950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CE0AC53-D441-425C-8029-461DE26C04DB}"/>
                    </a:ext>
                  </a:extLst>
                </p14:cNvPr>
                <p14:cNvContentPartPr/>
                <p14:nvPr/>
              </p14:nvContentPartPr>
              <p14:xfrm>
                <a:off x="3240617" y="2969717"/>
                <a:ext cx="218880" cy="208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CE0AC53-D441-425C-8029-461DE26C04D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231617" y="2960717"/>
                  <a:ext cx="236520" cy="22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1893516F-E9ED-445F-979B-35DD910E7DBC}"/>
              </a:ext>
            </a:extLst>
          </p:cNvPr>
          <p:cNvGrpSpPr/>
          <p:nvPr/>
        </p:nvGrpSpPr>
        <p:grpSpPr>
          <a:xfrm>
            <a:off x="3795017" y="2790077"/>
            <a:ext cx="1346760" cy="387000"/>
            <a:chOff x="3795017" y="2790077"/>
            <a:chExt cx="1346760" cy="38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73EBDD8-A3F2-43C0-ABCA-A5E0FD4A269E}"/>
                    </a:ext>
                  </a:extLst>
                </p14:cNvPr>
                <p14:cNvContentPartPr/>
                <p14:nvPr/>
              </p14:nvContentPartPr>
              <p14:xfrm>
                <a:off x="3795017" y="2898437"/>
                <a:ext cx="189360" cy="2786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73EBDD8-A3F2-43C0-ABCA-A5E0FD4A269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786377" y="2889437"/>
                  <a:ext cx="20700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7389C86-004A-4A66-B37B-362CCF5A6AA3}"/>
                    </a:ext>
                  </a:extLst>
                </p14:cNvPr>
                <p14:cNvContentPartPr/>
                <p14:nvPr/>
              </p14:nvContentPartPr>
              <p14:xfrm>
                <a:off x="4006337" y="3011477"/>
                <a:ext cx="218160" cy="1260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7389C86-004A-4A66-B37B-362CCF5A6AA3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997337" y="3002837"/>
                  <a:ext cx="2358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7C48E3F5-EF87-46FA-85E5-07E45FC63E1D}"/>
                    </a:ext>
                  </a:extLst>
                </p14:cNvPr>
                <p14:cNvContentPartPr/>
                <p14:nvPr/>
              </p14:nvContentPartPr>
              <p14:xfrm>
                <a:off x="4232417" y="3000677"/>
                <a:ext cx="153360" cy="1458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7C48E3F5-EF87-46FA-85E5-07E45FC63E1D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223777" y="2991677"/>
                  <a:ext cx="1710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CE7DF5D-9254-4DB1-8FF5-5B54A0DE07AD}"/>
                    </a:ext>
                  </a:extLst>
                </p14:cNvPr>
                <p14:cNvContentPartPr/>
                <p14:nvPr/>
              </p14:nvContentPartPr>
              <p14:xfrm>
                <a:off x="4412417" y="3011117"/>
                <a:ext cx="155160" cy="1224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CE7DF5D-9254-4DB1-8FF5-5B54A0DE07A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403417" y="3002477"/>
                  <a:ext cx="1728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FD31265-A3A0-46DC-8386-CB980CD81DBB}"/>
                    </a:ext>
                  </a:extLst>
                </p14:cNvPr>
                <p14:cNvContentPartPr/>
                <p14:nvPr/>
              </p14:nvContentPartPr>
              <p14:xfrm>
                <a:off x="4537697" y="2798717"/>
                <a:ext cx="117360" cy="301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FD31265-A3A0-46DC-8386-CB980CD81DBB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529057" y="2789717"/>
                  <a:ext cx="13500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482211B6-B772-44A2-AC37-0D11E9B8388E}"/>
                    </a:ext>
                  </a:extLst>
                </p14:cNvPr>
                <p14:cNvContentPartPr/>
                <p14:nvPr/>
              </p14:nvContentPartPr>
              <p14:xfrm>
                <a:off x="4628417" y="3006077"/>
                <a:ext cx="36720" cy="1213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482211B6-B772-44A2-AC37-0D11E9B8388E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619417" y="2997437"/>
                  <a:ext cx="543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CF186BF-F5C6-47E5-9310-1E9E75B40D85}"/>
                    </a:ext>
                  </a:extLst>
                </p14:cNvPr>
                <p14:cNvContentPartPr/>
                <p14:nvPr/>
              </p14:nvContentPartPr>
              <p14:xfrm>
                <a:off x="4747217" y="3008237"/>
                <a:ext cx="77760" cy="1292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CF186BF-F5C6-47E5-9310-1E9E75B40D8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738577" y="2999237"/>
                  <a:ext cx="954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4615BC5A-6EEA-48F2-85B0-480057400238}"/>
                    </a:ext>
                  </a:extLst>
                </p14:cNvPr>
                <p14:cNvContentPartPr/>
                <p14:nvPr/>
              </p14:nvContentPartPr>
              <p14:xfrm>
                <a:off x="4868537" y="3078437"/>
                <a:ext cx="78840" cy="633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4615BC5A-6EEA-48F2-85B0-48005740023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859897" y="3069437"/>
                  <a:ext cx="9648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BEEE6E32-9512-45E9-B334-8BADB66F2D6C}"/>
                    </a:ext>
                  </a:extLst>
                </p14:cNvPr>
                <p14:cNvContentPartPr/>
                <p14:nvPr/>
              </p14:nvContentPartPr>
              <p14:xfrm>
                <a:off x="5030897" y="2790077"/>
                <a:ext cx="110880" cy="3769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BEEE6E32-9512-45E9-B334-8BADB66F2D6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021897" y="2781077"/>
                  <a:ext cx="128520" cy="39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23DB205D-D0A2-4FBB-A185-A6FD2ECF1039}"/>
              </a:ext>
            </a:extLst>
          </p:cNvPr>
          <p:cNvGrpSpPr/>
          <p:nvPr/>
        </p:nvGrpSpPr>
        <p:grpSpPr>
          <a:xfrm>
            <a:off x="2805737" y="3448517"/>
            <a:ext cx="578520" cy="428400"/>
            <a:chOff x="2805737" y="3448517"/>
            <a:chExt cx="578520" cy="42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373C7AE-563B-4109-A651-B64CB7B86462}"/>
                    </a:ext>
                  </a:extLst>
                </p14:cNvPr>
                <p14:cNvContentPartPr/>
                <p14:nvPr/>
              </p14:nvContentPartPr>
              <p14:xfrm>
                <a:off x="2805737" y="3495317"/>
                <a:ext cx="258120" cy="2473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373C7AE-563B-4109-A651-B64CB7B8646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796737" y="3486317"/>
                  <a:ext cx="2757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D91B42D-9BC9-455B-8312-35F182CE37DF}"/>
                    </a:ext>
                  </a:extLst>
                </p14:cNvPr>
                <p14:cNvContentPartPr/>
                <p14:nvPr/>
              </p14:nvContentPartPr>
              <p14:xfrm>
                <a:off x="2875577" y="3642197"/>
                <a:ext cx="213480" cy="2347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D91B42D-9BC9-455B-8312-35F182CE37D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866577" y="3633557"/>
                  <a:ext cx="23112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C201A28D-4D6E-433F-B6F6-1ABDF400833F}"/>
                    </a:ext>
                  </a:extLst>
                </p14:cNvPr>
                <p14:cNvContentPartPr/>
                <p14:nvPr/>
              </p14:nvContentPartPr>
              <p14:xfrm>
                <a:off x="3175097" y="3448517"/>
                <a:ext cx="209160" cy="2905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C201A28D-4D6E-433F-B6F6-1ABDF400833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166457" y="3439877"/>
                  <a:ext cx="226800" cy="30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A73736D1-6FE8-4C20-8EE6-BBA01F96175C}"/>
              </a:ext>
            </a:extLst>
          </p:cNvPr>
          <p:cNvGrpSpPr/>
          <p:nvPr/>
        </p:nvGrpSpPr>
        <p:grpSpPr>
          <a:xfrm>
            <a:off x="2721857" y="4040717"/>
            <a:ext cx="699120" cy="282960"/>
            <a:chOff x="2721857" y="4040717"/>
            <a:chExt cx="699120" cy="28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64B4251-8EFA-4DFF-8AAD-DEDE5179902B}"/>
                    </a:ext>
                  </a:extLst>
                </p14:cNvPr>
                <p14:cNvContentPartPr/>
                <p14:nvPr/>
              </p14:nvContentPartPr>
              <p14:xfrm>
                <a:off x="2721857" y="4040717"/>
                <a:ext cx="345600" cy="2829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64B4251-8EFA-4DFF-8AAD-DEDE5179902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712857" y="4032077"/>
                  <a:ext cx="36324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A578772B-F622-4AC2-8DBB-03BFCFED3EE2}"/>
                    </a:ext>
                  </a:extLst>
                </p14:cNvPr>
                <p14:cNvContentPartPr/>
                <p14:nvPr/>
              </p14:nvContentPartPr>
              <p14:xfrm>
                <a:off x="3098777" y="4163837"/>
                <a:ext cx="87120" cy="824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A578772B-F622-4AC2-8DBB-03BFCFED3EE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090137" y="4155197"/>
                  <a:ext cx="1047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BF692A6-F444-4E10-BCE9-7F420C05BD73}"/>
                    </a:ext>
                  </a:extLst>
                </p14:cNvPr>
                <p14:cNvContentPartPr/>
                <p14:nvPr/>
              </p14:nvContentPartPr>
              <p14:xfrm>
                <a:off x="3271577" y="4136477"/>
                <a:ext cx="149400" cy="1177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BF692A6-F444-4E10-BCE9-7F420C05BD73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262577" y="4127837"/>
                  <a:ext cx="1670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5AFC1E6-1762-4D00-9CCC-950397543305}"/>
                    </a:ext>
                  </a:extLst>
                </p14:cNvPr>
                <p14:cNvContentPartPr/>
                <p14:nvPr/>
              </p14:nvContentPartPr>
              <p14:xfrm>
                <a:off x="3263657" y="4125677"/>
                <a:ext cx="119520" cy="1184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5AFC1E6-1762-4D00-9CCC-950397543305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254657" y="4116677"/>
                  <a:ext cx="137160" cy="13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5BB841AC-AF94-4C4F-84A9-F1C495043EE3}"/>
              </a:ext>
            </a:extLst>
          </p:cNvPr>
          <p:cNvGrpSpPr/>
          <p:nvPr/>
        </p:nvGrpSpPr>
        <p:grpSpPr>
          <a:xfrm>
            <a:off x="3636977" y="3805277"/>
            <a:ext cx="1645560" cy="691560"/>
            <a:chOff x="3636977" y="3805277"/>
            <a:chExt cx="1645560" cy="69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C54A9957-56AA-4039-9095-C5BAF182F2B1}"/>
                    </a:ext>
                  </a:extLst>
                </p14:cNvPr>
                <p14:cNvContentPartPr/>
                <p14:nvPr/>
              </p14:nvContentPartPr>
              <p14:xfrm>
                <a:off x="3636977" y="3970157"/>
                <a:ext cx="184320" cy="2739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C54A9957-56AA-4039-9095-C5BAF182F2B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627977" y="3961517"/>
                  <a:ext cx="20196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2BB6F58-C717-41F3-AE48-A7EB49A8CF68}"/>
                    </a:ext>
                  </a:extLst>
                </p14:cNvPr>
                <p14:cNvContentPartPr/>
                <p14:nvPr/>
              </p14:nvContentPartPr>
              <p14:xfrm>
                <a:off x="3909497" y="3885917"/>
                <a:ext cx="179280" cy="3373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2BB6F58-C717-41F3-AE48-A7EB49A8CF6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900857" y="3877277"/>
                  <a:ext cx="19692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B4A5662-C958-4C7A-9413-F06BD011845A}"/>
                    </a:ext>
                  </a:extLst>
                </p14:cNvPr>
                <p14:cNvContentPartPr/>
                <p14:nvPr/>
              </p14:nvContentPartPr>
              <p14:xfrm>
                <a:off x="4030457" y="4114157"/>
                <a:ext cx="100800" cy="1137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B4A5662-C958-4C7A-9413-F06BD011845A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021817" y="4105157"/>
                  <a:ext cx="1184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0BF3783C-6523-4C66-AB49-36B0D8608218}"/>
                    </a:ext>
                  </a:extLst>
                </p14:cNvPr>
                <p14:cNvContentPartPr/>
                <p14:nvPr/>
              </p14:nvContentPartPr>
              <p14:xfrm>
                <a:off x="4180937" y="4086077"/>
                <a:ext cx="71280" cy="1317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0BF3783C-6523-4C66-AB49-36B0D860821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171937" y="4077077"/>
                  <a:ext cx="889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82D378B6-AEAB-4F0A-8EF0-327B8F23D4F7}"/>
                    </a:ext>
                  </a:extLst>
                </p14:cNvPr>
                <p14:cNvContentPartPr/>
                <p14:nvPr/>
              </p14:nvContentPartPr>
              <p14:xfrm>
                <a:off x="4265537" y="4115597"/>
                <a:ext cx="146880" cy="2613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82D378B6-AEAB-4F0A-8EF0-327B8F23D4F7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256897" y="4106957"/>
                  <a:ext cx="16452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C99C86C-302A-49F1-A624-6D7CA8B49FE6}"/>
                    </a:ext>
                  </a:extLst>
                </p14:cNvPr>
                <p14:cNvContentPartPr/>
                <p14:nvPr/>
              </p14:nvContentPartPr>
              <p14:xfrm>
                <a:off x="4462097" y="4101557"/>
                <a:ext cx="113040" cy="1126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C99C86C-302A-49F1-A624-6D7CA8B49FE6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453457" y="4092557"/>
                  <a:ext cx="1306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FD9878D-B1D3-45D7-AA2E-EB9620BF7C32}"/>
                    </a:ext>
                  </a:extLst>
                </p14:cNvPr>
                <p14:cNvContentPartPr/>
                <p14:nvPr/>
              </p14:nvContentPartPr>
              <p14:xfrm>
                <a:off x="4533377" y="4085357"/>
                <a:ext cx="157320" cy="1702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FD9878D-B1D3-45D7-AA2E-EB9620BF7C3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524377" y="4076717"/>
                  <a:ext cx="17496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A6DFD94-F856-4839-BF74-1DDC22C03701}"/>
                    </a:ext>
                  </a:extLst>
                </p14:cNvPr>
                <p14:cNvContentPartPr/>
                <p14:nvPr/>
              </p14:nvContentPartPr>
              <p14:xfrm>
                <a:off x="4769537" y="3876197"/>
                <a:ext cx="137160" cy="4086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A6DFD94-F856-4839-BF74-1DDC22C0370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760897" y="3867557"/>
                  <a:ext cx="15480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26854DC-5AEC-4820-9626-651175A847F5}"/>
                    </a:ext>
                  </a:extLst>
                </p14:cNvPr>
                <p14:cNvContentPartPr/>
                <p14:nvPr/>
              </p14:nvContentPartPr>
              <p14:xfrm>
                <a:off x="4710497" y="4042517"/>
                <a:ext cx="227520" cy="1198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26854DC-5AEC-4820-9626-651175A847F5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4701497" y="4033517"/>
                  <a:ext cx="2451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6AA61C0-644A-48A5-A571-5FBF04E89B70}"/>
                    </a:ext>
                  </a:extLst>
                </p14:cNvPr>
                <p14:cNvContentPartPr/>
                <p14:nvPr/>
              </p14:nvContentPartPr>
              <p14:xfrm>
                <a:off x="4927577" y="3805277"/>
                <a:ext cx="354960" cy="6915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6AA61C0-644A-48A5-A571-5FBF04E89B70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918937" y="3796277"/>
                  <a:ext cx="372600" cy="7092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2657379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2E27FEF8-2BC1-4BB7-B82D-703E512CB18F}"/>
              </a:ext>
            </a:extLst>
          </p:cNvPr>
          <p:cNvGrpSpPr/>
          <p:nvPr/>
        </p:nvGrpSpPr>
        <p:grpSpPr>
          <a:xfrm>
            <a:off x="297977" y="189077"/>
            <a:ext cx="940680" cy="450360"/>
            <a:chOff x="297977" y="189077"/>
            <a:chExt cx="940680" cy="45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BFBAC15-CD18-41CC-BDBD-8EF55D6AB7FB}"/>
                    </a:ext>
                  </a:extLst>
                </p14:cNvPr>
                <p14:cNvContentPartPr/>
                <p14:nvPr/>
              </p14:nvContentPartPr>
              <p14:xfrm>
                <a:off x="297977" y="189077"/>
                <a:ext cx="557640" cy="450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BFBAC15-CD18-41CC-BDBD-8EF55D6AB7F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88977" y="180077"/>
                  <a:ext cx="575280" cy="46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C448014-C043-47B0-813D-33F4DA986C0C}"/>
                    </a:ext>
                  </a:extLst>
                </p14:cNvPr>
                <p14:cNvContentPartPr/>
                <p14:nvPr/>
              </p14:nvContentPartPr>
              <p14:xfrm>
                <a:off x="367097" y="414077"/>
                <a:ext cx="245880" cy="61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C448014-C043-47B0-813D-33F4DA986C0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58097" y="405077"/>
                  <a:ext cx="26352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A61F7C5-C648-41AF-841E-7E1A18048FC7}"/>
                    </a:ext>
                  </a:extLst>
                </p14:cNvPr>
                <p14:cNvContentPartPr/>
                <p14:nvPr/>
              </p14:nvContentPartPr>
              <p14:xfrm>
                <a:off x="822137" y="346757"/>
                <a:ext cx="194040" cy="2084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A61F7C5-C648-41AF-841E-7E1A18048FC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13137" y="338117"/>
                  <a:ext cx="2116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3A6BA6A-BFC3-4A6A-AC27-C7170B579159}"/>
                    </a:ext>
                  </a:extLst>
                </p14:cNvPr>
                <p14:cNvContentPartPr/>
                <p14:nvPr/>
              </p14:nvContentPartPr>
              <p14:xfrm>
                <a:off x="744017" y="293117"/>
                <a:ext cx="221760" cy="2674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3A6BA6A-BFC3-4A6A-AC27-C7170B57915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35377" y="284117"/>
                  <a:ext cx="23940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761B466-187C-4865-97FD-8376EB4DA771}"/>
                    </a:ext>
                  </a:extLst>
                </p14:cNvPr>
                <p14:cNvContentPartPr/>
                <p14:nvPr/>
              </p14:nvContentPartPr>
              <p14:xfrm>
                <a:off x="1172417" y="341717"/>
                <a:ext cx="12960" cy="205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761B466-187C-4865-97FD-8376EB4DA77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63417" y="332717"/>
                  <a:ext cx="306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1FAECC2-7410-4180-8AE8-C2C1C039D089}"/>
                    </a:ext>
                  </a:extLst>
                </p14:cNvPr>
                <p14:cNvContentPartPr/>
                <p14:nvPr/>
              </p14:nvContentPartPr>
              <p14:xfrm>
                <a:off x="1213097" y="478157"/>
                <a:ext cx="25560" cy="13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1FAECC2-7410-4180-8AE8-C2C1C039D08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04097" y="469157"/>
                  <a:ext cx="43200" cy="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24868668-4A23-4258-8C1E-4153556DDAE9}"/>
                  </a:ext>
                </a:extLst>
              </p14:cNvPr>
              <p14:cNvContentPartPr/>
              <p14:nvPr/>
            </p14:nvContentPartPr>
            <p14:xfrm>
              <a:off x="3679097" y="231557"/>
              <a:ext cx="5400" cy="828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24868668-4A23-4258-8C1E-4153556DDAE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670097" y="222557"/>
                <a:ext cx="2304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33F46925-C855-4F7A-B407-DBA185473869}"/>
              </a:ext>
            </a:extLst>
          </p:cNvPr>
          <p:cNvGrpSpPr/>
          <p:nvPr/>
        </p:nvGrpSpPr>
        <p:grpSpPr>
          <a:xfrm>
            <a:off x="386897" y="867317"/>
            <a:ext cx="1032840" cy="500040"/>
            <a:chOff x="386897" y="867317"/>
            <a:chExt cx="1032840" cy="50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020CB14-8108-409D-A6E1-F5DAB5949731}"/>
                    </a:ext>
                  </a:extLst>
                </p14:cNvPr>
                <p14:cNvContentPartPr/>
                <p14:nvPr/>
              </p14:nvContentPartPr>
              <p14:xfrm>
                <a:off x="386897" y="1127597"/>
                <a:ext cx="135720" cy="2239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020CB14-8108-409D-A6E1-F5DAB594973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78257" y="1118957"/>
                  <a:ext cx="15336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5A6B66E-4E82-4DCD-8309-98750BAEB4BF}"/>
                    </a:ext>
                  </a:extLst>
                </p14:cNvPr>
                <p14:cNvContentPartPr/>
                <p14:nvPr/>
              </p14:nvContentPartPr>
              <p14:xfrm>
                <a:off x="402737" y="981437"/>
                <a:ext cx="260640" cy="385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5A6B66E-4E82-4DCD-8309-98750BAEB4B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93737" y="972437"/>
                  <a:ext cx="278280" cy="40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6790DF3-9C53-446D-953C-55EC2D4D4AE2}"/>
                    </a:ext>
                  </a:extLst>
                </p14:cNvPr>
                <p14:cNvContentPartPr/>
                <p14:nvPr/>
              </p14:nvContentPartPr>
              <p14:xfrm>
                <a:off x="605417" y="1170077"/>
                <a:ext cx="118440" cy="163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6790DF3-9C53-446D-953C-55EC2D4D4AE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96777" y="1161437"/>
                  <a:ext cx="1360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E709396-52F9-4717-9CC7-787148C01BEE}"/>
                    </a:ext>
                  </a:extLst>
                </p14:cNvPr>
                <p14:cNvContentPartPr/>
                <p14:nvPr/>
              </p14:nvContentPartPr>
              <p14:xfrm>
                <a:off x="798737" y="867317"/>
                <a:ext cx="247320" cy="451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E709396-52F9-4717-9CC7-787148C01BE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89737" y="858677"/>
                  <a:ext cx="264960" cy="46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A82B3ED-6AA5-435E-BFE0-4B8A62B821CB}"/>
                    </a:ext>
                  </a:extLst>
                </p14:cNvPr>
                <p14:cNvContentPartPr/>
                <p14:nvPr/>
              </p14:nvContentPartPr>
              <p14:xfrm>
                <a:off x="780377" y="1028237"/>
                <a:ext cx="311040" cy="101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A82B3ED-6AA5-435E-BFE0-4B8A62B821C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71377" y="1019597"/>
                  <a:ext cx="3286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E3EF98A-0004-4477-8B0E-785A3E3B399F}"/>
                    </a:ext>
                  </a:extLst>
                </p14:cNvPr>
                <p14:cNvContentPartPr/>
                <p14:nvPr/>
              </p14:nvContentPartPr>
              <p14:xfrm>
                <a:off x="987377" y="1127957"/>
                <a:ext cx="229320" cy="1522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E3EF98A-0004-4477-8B0E-785A3E3B399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978737" y="1118957"/>
                  <a:ext cx="2469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CCD606E-F6AE-49FA-8F72-E3E4E63C3D03}"/>
                    </a:ext>
                  </a:extLst>
                </p14:cNvPr>
                <p14:cNvContentPartPr/>
                <p14:nvPr/>
              </p14:nvContentPartPr>
              <p14:xfrm>
                <a:off x="1411817" y="1093037"/>
                <a:ext cx="7920" cy="50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CCD606E-F6AE-49FA-8F72-E3E4E63C3D0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403177" y="1084397"/>
                  <a:ext cx="255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27F2415-BCD3-43B4-872B-3686728BFCB6}"/>
                    </a:ext>
                  </a:extLst>
                </p14:cNvPr>
                <p14:cNvContentPartPr/>
                <p14:nvPr/>
              </p14:nvContentPartPr>
              <p14:xfrm>
                <a:off x="1358177" y="1285637"/>
                <a:ext cx="15840" cy="90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27F2415-BCD3-43B4-872B-3686728BFCB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349177" y="1276997"/>
                  <a:ext cx="33480" cy="2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DEAD5B82-7582-4A0A-83DB-9AAB218915F9}"/>
                  </a:ext>
                </a:extLst>
              </p14:cNvPr>
              <p14:cNvContentPartPr/>
              <p14:nvPr/>
            </p14:nvContentPartPr>
            <p14:xfrm>
              <a:off x="1779017" y="920957"/>
              <a:ext cx="212400" cy="33480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DEAD5B82-7582-4A0A-83DB-9AAB218915F9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770017" y="911957"/>
                <a:ext cx="230040" cy="35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CABDBB52-E53C-4A28-A5FE-394D2BC3AD07}"/>
              </a:ext>
            </a:extLst>
          </p:cNvPr>
          <p:cNvGrpSpPr/>
          <p:nvPr/>
        </p:nvGrpSpPr>
        <p:grpSpPr>
          <a:xfrm>
            <a:off x="2373377" y="995477"/>
            <a:ext cx="625680" cy="248400"/>
            <a:chOff x="2373377" y="995477"/>
            <a:chExt cx="625680" cy="24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D98C35F-80C8-483C-A1D5-480E93C57C16}"/>
                    </a:ext>
                  </a:extLst>
                </p14:cNvPr>
                <p14:cNvContentPartPr/>
                <p14:nvPr/>
              </p14:nvContentPartPr>
              <p14:xfrm>
                <a:off x="2373377" y="1015997"/>
                <a:ext cx="249480" cy="2278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D98C35F-80C8-483C-A1D5-480E93C57C16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364377" y="1007357"/>
                  <a:ext cx="2671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FF04194-9DFC-487D-AC63-7E57B5FDB2AB}"/>
                    </a:ext>
                  </a:extLst>
                </p14:cNvPr>
                <p14:cNvContentPartPr/>
                <p14:nvPr/>
              </p14:nvContentPartPr>
              <p14:xfrm>
                <a:off x="2716817" y="995477"/>
                <a:ext cx="282240" cy="2408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FF04194-9DFC-487D-AC63-7E57B5FDB2A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707817" y="986837"/>
                  <a:ext cx="299880" cy="25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2833B44A-C430-45C9-BE30-BF04FD8389C1}"/>
              </a:ext>
            </a:extLst>
          </p:cNvPr>
          <p:cNvGrpSpPr/>
          <p:nvPr/>
        </p:nvGrpSpPr>
        <p:grpSpPr>
          <a:xfrm>
            <a:off x="3285977" y="1032557"/>
            <a:ext cx="547200" cy="213480"/>
            <a:chOff x="3285977" y="1032557"/>
            <a:chExt cx="54720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A79DB39A-CAB2-429F-9C74-F9A525E59449}"/>
                    </a:ext>
                  </a:extLst>
                </p14:cNvPr>
                <p14:cNvContentPartPr/>
                <p14:nvPr/>
              </p14:nvContentPartPr>
              <p14:xfrm>
                <a:off x="3285977" y="1034717"/>
                <a:ext cx="135720" cy="211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A79DB39A-CAB2-429F-9C74-F9A525E5944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276977" y="1025717"/>
                  <a:ext cx="15336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31DEB77-A79A-4A68-9146-0F8BA516EBD7}"/>
                    </a:ext>
                  </a:extLst>
                </p14:cNvPr>
                <p14:cNvContentPartPr/>
                <p14:nvPr/>
              </p14:nvContentPartPr>
              <p14:xfrm>
                <a:off x="3484697" y="1032557"/>
                <a:ext cx="348480" cy="2066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31DEB77-A79A-4A68-9146-0F8BA516EBD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476057" y="1023557"/>
                  <a:ext cx="366120" cy="22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7E8494FA-5A25-4B79-B5F3-061E7891D7EA}"/>
              </a:ext>
            </a:extLst>
          </p:cNvPr>
          <p:cNvGrpSpPr/>
          <p:nvPr/>
        </p:nvGrpSpPr>
        <p:grpSpPr>
          <a:xfrm>
            <a:off x="4193537" y="925997"/>
            <a:ext cx="573480" cy="333000"/>
            <a:chOff x="4193537" y="925997"/>
            <a:chExt cx="573480" cy="3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AABDD14-C060-4ECB-BB88-275F941D15B5}"/>
                    </a:ext>
                  </a:extLst>
                </p14:cNvPr>
                <p14:cNvContentPartPr/>
                <p14:nvPr/>
              </p14:nvContentPartPr>
              <p14:xfrm>
                <a:off x="4193537" y="982517"/>
                <a:ext cx="338400" cy="227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AABDD14-C060-4ECB-BB88-275F941D15B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184897" y="973877"/>
                  <a:ext cx="3560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8F9CE03-448B-43D5-880F-B23C8F7381D4}"/>
                    </a:ext>
                  </a:extLst>
                </p14:cNvPr>
                <p14:cNvContentPartPr/>
                <p14:nvPr/>
              </p14:nvContentPartPr>
              <p14:xfrm>
                <a:off x="4511417" y="931397"/>
                <a:ext cx="186480" cy="1566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8F9CE03-448B-43D5-880F-B23C8F7381D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502777" y="922757"/>
                  <a:ext cx="2041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C4CB5AC-F6C0-4D18-BF72-9A94994CD3FE}"/>
                    </a:ext>
                  </a:extLst>
                </p14:cNvPr>
                <p14:cNvContentPartPr/>
                <p14:nvPr/>
              </p14:nvContentPartPr>
              <p14:xfrm>
                <a:off x="4553897" y="925997"/>
                <a:ext cx="213120" cy="333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C4CB5AC-F6C0-4D18-BF72-9A94994CD3F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544897" y="916997"/>
                  <a:ext cx="230760" cy="35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2F8F10A-FAEA-4B10-8371-CC720F833FF1}"/>
              </a:ext>
            </a:extLst>
          </p:cNvPr>
          <p:cNvGrpSpPr/>
          <p:nvPr/>
        </p:nvGrpSpPr>
        <p:grpSpPr>
          <a:xfrm>
            <a:off x="5126297" y="959837"/>
            <a:ext cx="455760" cy="309960"/>
            <a:chOff x="5126297" y="959837"/>
            <a:chExt cx="455760" cy="30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D9C0EA9-FFAB-41B1-905A-AA6FB61D4B91}"/>
                    </a:ext>
                  </a:extLst>
                </p14:cNvPr>
                <p14:cNvContentPartPr/>
                <p14:nvPr/>
              </p14:nvContentPartPr>
              <p14:xfrm>
                <a:off x="5126297" y="1013117"/>
                <a:ext cx="118440" cy="2145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D9C0EA9-FFAB-41B1-905A-AA6FB61D4B9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117297" y="1004477"/>
                  <a:ext cx="13608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4980508-78A0-42EC-9076-F3F00533BE38}"/>
                    </a:ext>
                  </a:extLst>
                </p14:cNvPr>
                <p14:cNvContentPartPr/>
                <p14:nvPr/>
              </p14:nvContentPartPr>
              <p14:xfrm>
                <a:off x="5292617" y="959837"/>
                <a:ext cx="289440" cy="3099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4980508-78A0-42EC-9076-F3F00533BE3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283617" y="951197"/>
                  <a:ext cx="307080" cy="32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A635BD8B-2693-4F96-A42A-15FF642D7AC3}"/>
              </a:ext>
            </a:extLst>
          </p:cNvPr>
          <p:cNvGrpSpPr/>
          <p:nvPr/>
        </p:nvGrpSpPr>
        <p:grpSpPr>
          <a:xfrm>
            <a:off x="1635017" y="1527557"/>
            <a:ext cx="503640" cy="253440"/>
            <a:chOff x="1635017" y="1527557"/>
            <a:chExt cx="503640" cy="25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3C2B400A-24C4-40C0-BDDF-51C6B78F405B}"/>
                    </a:ext>
                  </a:extLst>
                </p14:cNvPr>
                <p14:cNvContentPartPr/>
                <p14:nvPr/>
              </p14:nvContentPartPr>
              <p14:xfrm>
                <a:off x="1635017" y="1528637"/>
                <a:ext cx="180360" cy="252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3C2B400A-24C4-40C0-BDDF-51C6B78F405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626017" y="1519997"/>
                  <a:ext cx="19800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64F8EAD-8E30-4B2C-B1D1-CEEFC62975FA}"/>
                    </a:ext>
                  </a:extLst>
                </p14:cNvPr>
                <p14:cNvContentPartPr/>
                <p14:nvPr/>
              </p14:nvContentPartPr>
              <p14:xfrm>
                <a:off x="1863617" y="1527557"/>
                <a:ext cx="275040" cy="2055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64F8EAD-8E30-4B2C-B1D1-CEEFC62975F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854977" y="1518557"/>
                  <a:ext cx="292680" cy="22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6B104586-8968-4FE3-94F8-0578439AACF4}"/>
              </a:ext>
            </a:extLst>
          </p:cNvPr>
          <p:cNvGrpSpPr/>
          <p:nvPr/>
        </p:nvGrpSpPr>
        <p:grpSpPr>
          <a:xfrm>
            <a:off x="2397497" y="1509197"/>
            <a:ext cx="421920" cy="227160"/>
            <a:chOff x="2397497" y="1509197"/>
            <a:chExt cx="421920" cy="22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62695E3B-3DA9-419C-9205-9811FF08E339}"/>
                    </a:ext>
                  </a:extLst>
                </p14:cNvPr>
                <p14:cNvContentPartPr/>
                <p14:nvPr/>
              </p14:nvContentPartPr>
              <p14:xfrm>
                <a:off x="2397497" y="1509197"/>
                <a:ext cx="240120" cy="2124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62695E3B-3DA9-419C-9205-9811FF08E33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388497" y="1500197"/>
                  <a:ext cx="2577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A4EC3C8-6DE7-4DB2-8A3A-12FC2C2B899C}"/>
                    </a:ext>
                  </a:extLst>
                </p14:cNvPr>
                <p14:cNvContentPartPr/>
                <p14:nvPr/>
              </p14:nvContentPartPr>
              <p14:xfrm>
                <a:off x="2632217" y="1563197"/>
                <a:ext cx="187200" cy="1731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A4EC3C8-6DE7-4DB2-8A3A-12FC2C2B899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623577" y="1554197"/>
                  <a:ext cx="204840" cy="19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13D587DE-1D48-4940-A274-BB8023EA3E8C}"/>
              </a:ext>
            </a:extLst>
          </p:cNvPr>
          <p:cNvGrpSpPr/>
          <p:nvPr/>
        </p:nvGrpSpPr>
        <p:grpSpPr>
          <a:xfrm>
            <a:off x="3176537" y="1475357"/>
            <a:ext cx="529200" cy="249120"/>
            <a:chOff x="3176537" y="1475357"/>
            <a:chExt cx="529200" cy="24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D7C61F0-8C05-4755-8467-C28B2F7A5E04}"/>
                    </a:ext>
                  </a:extLst>
                </p14:cNvPr>
                <p14:cNvContentPartPr/>
                <p14:nvPr/>
              </p14:nvContentPartPr>
              <p14:xfrm>
                <a:off x="3176537" y="1512077"/>
                <a:ext cx="291600" cy="2124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D7C61F0-8C05-4755-8467-C28B2F7A5E0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167537" y="1503437"/>
                  <a:ext cx="30924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D27D32D-F18D-4C0F-9C52-B56CEBDDFF2E}"/>
                    </a:ext>
                  </a:extLst>
                </p14:cNvPr>
                <p14:cNvContentPartPr/>
                <p14:nvPr/>
              </p14:nvContentPartPr>
              <p14:xfrm>
                <a:off x="3612497" y="1475357"/>
                <a:ext cx="93240" cy="2372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D27D32D-F18D-4C0F-9C52-B56CEBDDFF2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603857" y="1466717"/>
                  <a:ext cx="110880" cy="25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DA7B1D03-2683-4484-B99E-CF18056762D3}"/>
              </a:ext>
            </a:extLst>
          </p:cNvPr>
          <p:cNvGrpSpPr/>
          <p:nvPr/>
        </p:nvGrpSpPr>
        <p:grpSpPr>
          <a:xfrm>
            <a:off x="4190657" y="1442597"/>
            <a:ext cx="417960" cy="280800"/>
            <a:chOff x="4190657" y="1442597"/>
            <a:chExt cx="417960" cy="28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0A2A521-26B0-461C-931E-B2CB6EA8D502}"/>
                    </a:ext>
                  </a:extLst>
                </p14:cNvPr>
                <p14:cNvContentPartPr/>
                <p14:nvPr/>
              </p14:nvContentPartPr>
              <p14:xfrm>
                <a:off x="4190657" y="1442597"/>
                <a:ext cx="214560" cy="236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0A2A521-26B0-461C-931E-B2CB6EA8D50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182017" y="1433957"/>
                  <a:ext cx="2322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3F3EBD65-DBDA-4901-8EC3-A5093AC06ED4}"/>
                    </a:ext>
                  </a:extLst>
                </p14:cNvPr>
                <p14:cNvContentPartPr/>
                <p14:nvPr/>
              </p14:nvContentPartPr>
              <p14:xfrm>
                <a:off x="4494857" y="1460597"/>
                <a:ext cx="113760" cy="2628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F3EBD65-DBDA-4901-8EC3-A5093AC06ED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485857" y="1451597"/>
                  <a:ext cx="131400" cy="28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E8F9D40C-FDA9-4801-9AB5-D0D85F421460}"/>
              </a:ext>
            </a:extLst>
          </p:cNvPr>
          <p:cNvGrpSpPr/>
          <p:nvPr/>
        </p:nvGrpSpPr>
        <p:grpSpPr>
          <a:xfrm>
            <a:off x="5032697" y="1435757"/>
            <a:ext cx="452520" cy="260280"/>
            <a:chOff x="5032697" y="1435757"/>
            <a:chExt cx="452520" cy="26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0A296CA-3721-4BE8-A0FE-8BF2791823B5}"/>
                    </a:ext>
                  </a:extLst>
                </p14:cNvPr>
                <p14:cNvContentPartPr/>
                <p14:nvPr/>
              </p14:nvContentPartPr>
              <p14:xfrm>
                <a:off x="5032697" y="1435757"/>
                <a:ext cx="225360" cy="2602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0A296CA-3721-4BE8-A0FE-8BF2791823B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023697" y="1427117"/>
                  <a:ext cx="24300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CD0B463-DA8B-4FC3-B5A8-7828598644CF}"/>
                    </a:ext>
                  </a:extLst>
                </p14:cNvPr>
                <p14:cNvContentPartPr/>
                <p14:nvPr/>
              </p14:nvContentPartPr>
              <p14:xfrm>
                <a:off x="5395937" y="1448717"/>
                <a:ext cx="89280" cy="1839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CD0B463-DA8B-4FC3-B5A8-7828598644C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386937" y="1439717"/>
                  <a:ext cx="106920" cy="20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CD8E0A54-E845-4870-A202-13CB6B87BC9D}"/>
              </a:ext>
            </a:extLst>
          </p:cNvPr>
          <p:cNvGrpSpPr/>
          <p:nvPr/>
        </p:nvGrpSpPr>
        <p:grpSpPr>
          <a:xfrm>
            <a:off x="1601537" y="1921037"/>
            <a:ext cx="408600" cy="289440"/>
            <a:chOff x="1601537" y="1921037"/>
            <a:chExt cx="40860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4AEA369-692C-49FE-B5C2-09AD1204F7DC}"/>
                    </a:ext>
                  </a:extLst>
                </p14:cNvPr>
                <p14:cNvContentPartPr/>
                <p14:nvPr/>
              </p14:nvContentPartPr>
              <p14:xfrm>
                <a:off x="1601537" y="1958117"/>
                <a:ext cx="163440" cy="1242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4AEA369-692C-49FE-B5C2-09AD1204F7D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592537" y="1949477"/>
                  <a:ext cx="1810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2D651E7-2896-45C1-81A1-FDAA4F6346AF}"/>
                    </a:ext>
                  </a:extLst>
                </p14:cNvPr>
                <p14:cNvContentPartPr/>
                <p14:nvPr/>
              </p14:nvContentPartPr>
              <p14:xfrm>
                <a:off x="1712417" y="1921037"/>
                <a:ext cx="137520" cy="2894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2D651E7-2896-45C1-81A1-FDAA4F6346A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703417" y="1912037"/>
                  <a:ext cx="15516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A8B68E0-3DC6-4F96-9222-5ADF31D6E1AA}"/>
                    </a:ext>
                  </a:extLst>
                </p14:cNvPr>
                <p14:cNvContentPartPr/>
                <p14:nvPr/>
              </p14:nvContentPartPr>
              <p14:xfrm>
                <a:off x="1917617" y="1964237"/>
                <a:ext cx="92520" cy="1900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A8B68E0-3DC6-4F96-9222-5ADF31D6E1A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908617" y="1955237"/>
                  <a:ext cx="110160" cy="20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6898CA54-F2D0-426B-8E6F-32ED96C36B06}"/>
                  </a:ext>
                </a:extLst>
              </p14:cNvPr>
              <p14:cNvContentPartPr/>
              <p14:nvPr/>
            </p14:nvContentPartPr>
            <p14:xfrm>
              <a:off x="2471657" y="1879277"/>
              <a:ext cx="245880" cy="29484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6898CA54-F2D0-426B-8E6F-32ED96C36B06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463017" y="1870277"/>
                <a:ext cx="263520" cy="31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E47FC142-AB35-415F-A47A-7987D0B12EDF}"/>
              </a:ext>
            </a:extLst>
          </p:cNvPr>
          <p:cNvGrpSpPr/>
          <p:nvPr/>
        </p:nvGrpSpPr>
        <p:grpSpPr>
          <a:xfrm>
            <a:off x="3159257" y="1898717"/>
            <a:ext cx="552600" cy="233640"/>
            <a:chOff x="3159257" y="1898717"/>
            <a:chExt cx="55260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5F5102D-D168-429D-A9DF-01C83E825036}"/>
                    </a:ext>
                  </a:extLst>
                </p14:cNvPr>
                <p14:cNvContentPartPr/>
                <p14:nvPr/>
              </p14:nvContentPartPr>
              <p14:xfrm>
                <a:off x="3159257" y="1903757"/>
                <a:ext cx="240840" cy="2286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5F5102D-D168-429D-A9DF-01C83E82503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150257" y="1895117"/>
                  <a:ext cx="25848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828C75E6-4FEA-4994-9114-DF5730D57ABB}"/>
                    </a:ext>
                  </a:extLst>
                </p14:cNvPr>
                <p14:cNvContentPartPr/>
                <p14:nvPr/>
              </p14:nvContentPartPr>
              <p14:xfrm>
                <a:off x="3474617" y="1898717"/>
                <a:ext cx="237240" cy="2077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828C75E6-4FEA-4994-9114-DF5730D57AB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465977" y="1890077"/>
                  <a:ext cx="254880" cy="22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1FCD7643-B275-4B06-A4D9-A756877DA73B}"/>
              </a:ext>
            </a:extLst>
          </p:cNvPr>
          <p:cNvGrpSpPr/>
          <p:nvPr/>
        </p:nvGrpSpPr>
        <p:grpSpPr>
          <a:xfrm>
            <a:off x="4106777" y="1823477"/>
            <a:ext cx="525600" cy="245880"/>
            <a:chOff x="4106777" y="1823477"/>
            <a:chExt cx="525600" cy="24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A27BD226-949A-44B6-B509-08FE1029D7A2}"/>
                    </a:ext>
                  </a:extLst>
                </p14:cNvPr>
                <p14:cNvContentPartPr/>
                <p14:nvPr/>
              </p14:nvContentPartPr>
              <p14:xfrm>
                <a:off x="4106777" y="1823477"/>
                <a:ext cx="263520" cy="2458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A27BD226-949A-44B6-B509-08FE1029D7A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097777" y="1814837"/>
                  <a:ext cx="28116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226ABBB5-4177-48A4-95AB-80F83D5DDB05}"/>
                    </a:ext>
                  </a:extLst>
                </p14:cNvPr>
                <p14:cNvContentPartPr/>
                <p14:nvPr/>
              </p14:nvContentPartPr>
              <p14:xfrm>
                <a:off x="4421417" y="1857677"/>
                <a:ext cx="210960" cy="2059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226ABBB5-4177-48A4-95AB-80F83D5DDB0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412417" y="1848677"/>
                  <a:ext cx="228600" cy="22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F15DD311-E075-4FF8-8E5C-C0E25C6F381A}"/>
              </a:ext>
            </a:extLst>
          </p:cNvPr>
          <p:cNvGrpSpPr/>
          <p:nvPr/>
        </p:nvGrpSpPr>
        <p:grpSpPr>
          <a:xfrm>
            <a:off x="4977617" y="1816997"/>
            <a:ext cx="545760" cy="282600"/>
            <a:chOff x="4977617" y="1816997"/>
            <a:chExt cx="545760" cy="28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56E4429-83CC-44C9-AF53-1028C1E5378E}"/>
                    </a:ext>
                  </a:extLst>
                </p14:cNvPr>
                <p14:cNvContentPartPr/>
                <p14:nvPr/>
              </p14:nvContentPartPr>
              <p14:xfrm>
                <a:off x="5143217" y="1879277"/>
                <a:ext cx="11880" cy="10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56E4429-83CC-44C9-AF53-1028C1E5378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134217" y="1870277"/>
                  <a:ext cx="2952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E5D7CEA-EF34-4FED-8BE2-AF6DD59EB2E5}"/>
                    </a:ext>
                  </a:extLst>
                </p14:cNvPr>
                <p14:cNvContentPartPr/>
                <p14:nvPr/>
              </p14:nvContentPartPr>
              <p14:xfrm>
                <a:off x="4977617" y="1827797"/>
                <a:ext cx="320040" cy="2491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E5D7CEA-EF34-4FED-8BE2-AF6DD59EB2E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968977" y="1818797"/>
                  <a:ext cx="3376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B7B3340-EED5-4F11-86D0-5DD38E4BEEC4}"/>
                    </a:ext>
                  </a:extLst>
                </p14:cNvPr>
                <p14:cNvContentPartPr/>
                <p14:nvPr/>
              </p14:nvContentPartPr>
              <p14:xfrm>
                <a:off x="5363897" y="1816997"/>
                <a:ext cx="159480" cy="2826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B7B3340-EED5-4F11-86D0-5DD38E4BEEC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354897" y="1808357"/>
                  <a:ext cx="177120" cy="30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5A17D1E-B849-4778-8FC8-8B778B278685}"/>
              </a:ext>
            </a:extLst>
          </p:cNvPr>
          <p:cNvGrpSpPr/>
          <p:nvPr/>
        </p:nvGrpSpPr>
        <p:grpSpPr>
          <a:xfrm>
            <a:off x="284412" y="2740858"/>
            <a:ext cx="1619640" cy="470520"/>
            <a:chOff x="284412" y="2740858"/>
            <a:chExt cx="1619640" cy="47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60C1A5E-DB86-476E-8D17-637207331565}"/>
                    </a:ext>
                  </a:extLst>
                </p14:cNvPr>
                <p14:cNvContentPartPr/>
                <p14:nvPr/>
              </p14:nvContentPartPr>
              <p14:xfrm>
                <a:off x="491772" y="2858218"/>
                <a:ext cx="44640" cy="280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60C1A5E-DB86-476E-8D17-63720733156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82772" y="2849578"/>
                  <a:ext cx="622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5D3AAB5-8851-48DB-905E-E64E0789D0C4}"/>
                    </a:ext>
                  </a:extLst>
                </p14:cNvPr>
                <p14:cNvContentPartPr/>
                <p14:nvPr/>
              </p14:nvContentPartPr>
              <p14:xfrm>
                <a:off x="284412" y="2778658"/>
                <a:ext cx="383040" cy="4327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5D3AAB5-8851-48DB-905E-E64E0789D0C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75772" y="2770018"/>
                  <a:ext cx="400680" cy="4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227E3B3-5554-4CCC-9C23-7BE8F1C0C10B}"/>
                    </a:ext>
                  </a:extLst>
                </p14:cNvPr>
                <p14:cNvContentPartPr/>
                <p14:nvPr/>
              </p14:nvContentPartPr>
              <p14:xfrm>
                <a:off x="692652" y="3036418"/>
                <a:ext cx="117720" cy="1648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227E3B3-5554-4CCC-9C23-7BE8F1C0C10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83652" y="3027418"/>
                  <a:ext cx="1353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3269700-3AEE-4498-94BC-854F1F2B9A09}"/>
                    </a:ext>
                  </a:extLst>
                </p14:cNvPr>
                <p14:cNvContentPartPr/>
                <p14:nvPr/>
              </p14:nvContentPartPr>
              <p14:xfrm>
                <a:off x="888852" y="3031378"/>
                <a:ext cx="251280" cy="1792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3269700-3AEE-4498-94BC-854F1F2B9A0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79852" y="3022738"/>
                  <a:ext cx="2689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F571E85-52DC-4868-AA1E-6A21D34E52B3}"/>
                    </a:ext>
                  </a:extLst>
                </p14:cNvPr>
                <p14:cNvContentPartPr/>
                <p14:nvPr/>
              </p14:nvContentPartPr>
              <p14:xfrm>
                <a:off x="1180452" y="2740858"/>
                <a:ext cx="238680" cy="4190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F571E85-52DC-4868-AA1E-6A21D34E52B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171452" y="2731858"/>
                  <a:ext cx="25632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5970AB7-2F76-4B58-B8B7-7DBC3E54F477}"/>
                    </a:ext>
                  </a:extLst>
                </p14:cNvPr>
                <p14:cNvContentPartPr/>
                <p14:nvPr/>
              </p14:nvContentPartPr>
              <p14:xfrm>
                <a:off x="1150212" y="2910058"/>
                <a:ext cx="315720" cy="684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5970AB7-2F76-4B58-B8B7-7DBC3E54F47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141212" y="2901418"/>
                  <a:ext cx="3333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E1FAC9B-524D-41DC-8363-C17164771FBC}"/>
                    </a:ext>
                  </a:extLst>
                </p14:cNvPr>
                <p14:cNvContentPartPr/>
                <p14:nvPr/>
              </p14:nvContentPartPr>
              <p14:xfrm>
                <a:off x="1375932" y="2979898"/>
                <a:ext cx="184680" cy="1342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E1FAC9B-524D-41DC-8363-C17164771FBC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366932" y="2971258"/>
                  <a:ext cx="2023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ED822C5-A7C7-4721-8163-DA1A858B794F}"/>
                    </a:ext>
                  </a:extLst>
                </p14:cNvPr>
                <p14:cNvContentPartPr/>
                <p14:nvPr/>
              </p14:nvContentPartPr>
              <p14:xfrm>
                <a:off x="1583652" y="2992858"/>
                <a:ext cx="210960" cy="1486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ED822C5-A7C7-4721-8163-DA1A858B794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574652" y="2984218"/>
                  <a:ext cx="2286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656CAB1-6B1F-46ED-8D7D-1B1A94F641AA}"/>
                    </a:ext>
                  </a:extLst>
                </p14:cNvPr>
                <p14:cNvContentPartPr/>
                <p14:nvPr/>
              </p14:nvContentPartPr>
              <p14:xfrm>
                <a:off x="1725132" y="2813938"/>
                <a:ext cx="178920" cy="2948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656CAB1-6B1F-46ED-8D7D-1B1A94F641A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716492" y="2804938"/>
                  <a:ext cx="196560" cy="31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D48CFD2-FF45-4CC4-8263-C2B5EEABF4A2}"/>
              </a:ext>
            </a:extLst>
          </p:cNvPr>
          <p:cNvGrpSpPr/>
          <p:nvPr/>
        </p:nvGrpSpPr>
        <p:grpSpPr>
          <a:xfrm>
            <a:off x="2232372" y="2671738"/>
            <a:ext cx="1084320" cy="479520"/>
            <a:chOff x="2232372" y="2671738"/>
            <a:chExt cx="1084320" cy="479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E61391F-6FEA-484F-B351-56668C59F500}"/>
                    </a:ext>
                  </a:extLst>
                </p14:cNvPr>
                <p14:cNvContentPartPr/>
                <p14:nvPr/>
              </p14:nvContentPartPr>
              <p14:xfrm>
                <a:off x="2232372" y="2917258"/>
                <a:ext cx="105120" cy="2091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E61391F-6FEA-484F-B351-56668C59F50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223372" y="2908258"/>
                  <a:ext cx="12276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8805958-073C-478C-A751-CEBEEE1F6C0B}"/>
                    </a:ext>
                  </a:extLst>
                </p14:cNvPr>
                <p14:cNvContentPartPr/>
                <p14:nvPr/>
              </p14:nvContentPartPr>
              <p14:xfrm>
                <a:off x="2244252" y="2805298"/>
                <a:ext cx="270720" cy="3459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8805958-073C-478C-A751-CEBEEE1F6C0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235612" y="2796658"/>
                  <a:ext cx="28836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5187D08-575B-4DFD-BEE0-127B4B8FC3A5}"/>
                    </a:ext>
                  </a:extLst>
                </p14:cNvPr>
                <p14:cNvContentPartPr/>
                <p14:nvPr/>
              </p14:nvContentPartPr>
              <p14:xfrm>
                <a:off x="2567172" y="2969458"/>
                <a:ext cx="159480" cy="1414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5187D08-575B-4DFD-BEE0-127B4B8FC3A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558172" y="2960818"/>
                  <a:ext cx="1771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B133BB3-672B-44A9-826B-7065A2DE0B1D}"/>
                    </a:ext>
                  </a:extLst>
                </p14:cNvPr>
                <p14:cNvContentPartPr/>
                <p14:nvPr/>
              </p14:nvContentPartPr>
              <p14:xfrm>
                <a:off x="2880372" y="2671738"/>
                <a:ext cx="218880" cy="4230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B133BB3-672B-44A9-826B-7065A2DE0B1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871732" y="2662738"/>
                  <a:ext cx="236520" cy="44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87A2F25-B8D6-49C9-A02A-8E433585AA87}"/>
                    </a:ext>
                  </a:extLst>
                </p14:cNvPr>
                <p14:cNvContentPartPr/>
                <p14:nvPr/>
              </p14:nvContentPartPr>
              <p14:xfrm>
                <a:off x="2834292" y="2876218"/>
                <a:ext cx="317880" cy="482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87A2F25-B8D6-49C9-A02A-8E433585AA8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825652" y="2867218"/>
                  <a:ext cx="3355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FD06C7C-68D0-4DFC-BB5D-6272E224A4B3}"/>
                    </a:ext>
                  </a:extLst>
                </p14:cNvPr>
                <p14:cNvContentPartPr/>
                <p14:nvPr/>
              </p14:nvContentPartPr>
              <p14:xfrm>
                <a:off x="3141372" y="2928058"/>
                <a:ext cx="175320" cy="1468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FD06C7C-68D0-4DFC-BB5D-6272E224A4B3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132372" y="2919058"/>
                  <a:ext cx="192960" cy="164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3B02345-3E6B-4E89-BB0E-63B6714A570C}"/>
                  </a:ext>
                </a:extLst>
              </p14:cNvPr>
              <p14:cNvContentPartPr/>
              <p14:nvPr/>
            </p14:nvContentPartPr>
            <p14:xfrm>
              <a:off x="1870212" y="3420538"/>
              <a:ext cx="196560" cy="29232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3B02345-3E6B-4E89-BB0E-63B6714A570C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1861572" y="3411538"/>
                <a:ext cx="21420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68A024CB-D473-455D-9DFD-8F9AE815BF8E}"/>
                  </a:ext>
                </a:extLst>
              </p14:cNvPr>
              <p14:cNvContentPartPr/>
              <p14:nvPr/>
            </p14:nvContentPartPr>
            <p14:xfrm>
              <a:off x="2498412" y="3410098"/>
              <a:ext cx="160200" cy="27900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68A024CB-D473-455D-9DFD-8F9AE815BF8E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489412" y="3401458"/>
                <a:ext cx="177840" cy="2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8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AB74FB77-B529-4C88-9196-7A0A77F3344B}"/>
                  </a:ext>
                </a:extLst>
              </p14:cNvPr>
              <p14:cNvContentPartPr/>
              <p14:nvPr/>
            </p14:nvContentPartPr>
            <p14:xfrm>
              <a:off x="1686972" y="1022578"/>
              <a:ext cx="287280" cy="20376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B74FB77-B529-4C88-9196-7A0A77F3344B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1677972" y="1013938"/>
                <a:ext cx="30492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12C85DEA-7548-42B7-94BF-033B5A24A55B}"/>
                  </a:ext>
                </a:extLst>
              </p14:cNvPr>
              <p14:cNvContentPartPr/>
              <p14:nvPr/>
            </p14:nvContentPartPr>
            <p14:xfrm>
              <a:off x="2462052" y="1881898"/>
              <a:ext cx="416880" cy="24876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12C85DEA-7548-42B7-94BF-033B5A24A55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2453412" y="1872898"/>
                <a:ext cx="434520" cy="266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" name="Group 110">
            <a:extLst>
              <a:ext uri="{FF2B5EF4-FFF2-40B4-BE49-F238E27FC236}">
                <a16:creationId xmlns:a16="http://schemas.microsoft.com/office/drawing/2014/main" id="{DC970C42-DCF2-418F-83C8-03ABC4FC0065}"/>
              </a:ext>
            </a:extLst>
          </p:cNvPr>
          <p:cNvGrpSpPr/>
          <p:nvPr/>
        </p:nvGrpSpPr>
        <p:grpSpPr>
          <a:xfrm>
            <a:off x="3019332" y="3373738"/>
            <a:ext cx="534240" cy="291960"/>
            <a:chOff x="3019332" y="3373738"/>
            <a:chExt cx="534240" cy="29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05B5A09A-BAAC-438A-91AB-FE93B466720E}"/>
                    </a:ext>
                  </a:extLst>
                </p14:cNvPr>
                <p14:cNvContentPartPr/>
                <p14:nvPr/>
              </p14:nvContentPartPr>
              <p14:xfrm>
                <a:off x="3019332" y="3426658"/>
                <a:ext cx="117720" cy="23904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05B5A09A-BAAC-438A-91AB-FE93B466720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010692" y="3418018"/>
                  <a:ext cx="13536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DF3B00A-A40E-455E-A6E1-3142C42BA47B}"/>
                    </a:ext>
                  </a:extLst>
                </p14:cNvPr>
                <p14:cNvContentPartPr/>
                <p14:nvPr/>
              </p14:nvContentPartPr>
              <p14:xfrm>
                <a:off x="3199692" y="3373738"/>
                <a:ext cx="353880" cy="2559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DF3B00A-A40E-455E-A6E1-3142C42BA47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191052" y="3365098"/>
                  <a:ext cx="371520" cy="27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6D26A806-C18D-4635-9434-9A3681ABC446}"/>
              </a:ext>
            </a:extLst>
          </p:cNvPr>
          <p:cNvGrpSpPr/>
          <p:nvPr/>
        </p:nvGrpSpPr>
        <p:grpSpPr>
          <a:xfrm>
            <a:off x="3974412" y="3365098"/>
            <a:ext cx="407880" cy="280080"/>
            <a:chOff x="3974412" y="3365098"/>
            <a:chExt cx="407880" cy="28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CFF77EF-6E33-4167-8DD1-7AC01CECA857}"/>
                    </a:ext>
                  </a:extLst>
                </p14:cNvPr>
                <p14:cNvContentPartPr/>
                <p14:nvPr/>
              </p14:nvContentPartPr>
              <p14:xfrm>
                <a:off x="3974412" y="3384178"/>
                <a:ext cx="122040" cy="2559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CFF77EF-6E33-4167-8DD1-7AC01CECA85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965772" y="3375178"/>
                  <a:ext cx="13968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1C2A985-073C-41DC-856F-79BE9BD77B53}"/>
                    </a:ext>
                  </a:extLst>
                </p14:cNvPr>
                <p14:cNvContentPartPr/>
                <p14:nvPr/>
              </p14:nvContentPartPr>
              <p14:xfrm>
                <a:off x="4197252" y="3365098"/>
                <a:ext cx="185040" cy="2800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1C2A985-073C-41DC-856F-79BE9BD77B5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188252" y="3356458"/>
                  <a:ext cx="202680" cy="29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CC25C586-7661-4C52-9B85-CAC53FD99121}"/>
                  </a:ext>
                </a:extLst>
              </p14:cNvPr>
              <p14:cNvContentPartPr/>
              <p14:nvPr/>
            </p14:nvContentPartPr>
            <p14:xfrm>
              <a:off x="3296532" y="873178"/>
              <a:ext cx="638640" cy="421200"/>
            </p14:xfrm>
          </p:contentPart>
        </mc:Choice>
        <mc:Fallback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CC25C586-7661-4C52-9B85-CAC53FD9912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287532" y="864538"/>
                <a:ext cx="656280" cy="43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9D689BA2-F3BC-4022-89E1-FE4A041E3877}"/>
                  </a:ext>
                </a:extLst>
              </p14:cNvPr>
              <p14:cNvContentPartPr/>
              <p14:nvPr/>
            </p14:nvContentPartPr>
            <p14:xfrm>
              <a:off x="5033172" y="974698"/>
              <a:ext cx="707040" cy="287640"/>
            </p14:xfrm>
          </p:contentPart>
        </mc:Choice>
        <mc:Fallback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9D689BA2-F3BC-4022-89E1-FE4A041E3877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5024172" y="965698"/>
                <a:ext cx="724680" cy="30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4" name="Group 133">
            <a:extLst>
              <a:ext uri="{FF2B5EF4-FFF2-40B4-BE49-F238E27FC236}">
                <a16:creationId xmlns:a16="http://schemas.microsoft.com/office/drawing/2014/main" id="{C0EC0063-28E7-4434-97F3-F02E94D797FB}"/>
              </a:ext>
            </a:extLst>
          </p:cNvPr>
          <p:cNvGrpSpPr/>
          <p:nvPr/>
        </p:nvGrpSpPr>
        <p:grpSpPr>
          <a:xfrm>
            <a:off x="4650852" y="3329098"/>
            <a:ext cx="573120" cy="211680"/>
            <a:chOff x="4650852" y="3329098"/>
            <a:chExt cx="573120" cy="21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C2D836A-BF10-4560-B7E2-5FEB93C7B3DA}"/>
                    </a:ext>
                  </a:extLst>
                </p14:cNvPr>
                <p14:cNvContentPartPr/>
                <p14:nvPr/>
              </p14:nvContentPartPr>
              <p14:xfrm>
                <a:off x="4650852" y="3329098"/>
                <a:ext cx="224280" cy="21168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C2D836A-BF10-4560-B7E2-5FEB93C7B3D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641852" y="3320458"/>
                  <a:ext cx="24192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F68E39D-0430-4CBF-B950-0C795EBD4057}"/>
                    </a:ext>
                  </a:extLst>
                </p14:cNvPr>
                <p14:cNvContentPartPr/>
                <p14:nvPr/>
              </p14:nvContentPartPr>
              <p14:xfrm>
                <a:off x="5035332" y="3372298"/>
                <a:ext cx="188640" cy="1461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F68E39D-0430-4CBF-B950-0C795EBD405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026332" y="3363298"/>
                  <a:ext cx="20628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8D8B8909-E022-4FF0-80AB-D3CA0C29A5D3}"/>
              </a:ext>
            </a:extLst>
          </p:cNvPr>
          <p:cNvGrpSpPr/>
          <p:nvPr/>
        </p:nvGrpSpPr>
        <p:grpSpPr>
          <a:xfrm>
            <a:off x="5526012" y="3293098"/>
            <a:ext cx="458280" cy="214200"/>
            <a:chOff x="5526012" y="3293098"/>
            <a:chExt cx="458280" cy="214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4E938DB-9A60-452E-8BFB-EDEADBE34095}"/>
                    </a:ext>
                  </a:extLst>
                </p14:cNvPr>
                <p14:cNvContentPartPr/>
                <p14:nvPr/>
              </p14:nvContentPartPr>
              <p14:xfrm>
                <a:off x="5526012" y="3313258"/>
                <a:ext cx="253800" cy="19404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4E938DB-9A60-452E-8BFB-EDEADBE3409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517372" y="3304618"/>
                  <a:ext cx="2714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210A1B7-A877-4FBD-BBEA-4431D9127086}"/>
                    </a:ext>
                  </a:extLst>
                </p14:cNvPr>
                <p14:cNvContentPartPr/>
                <p14:nvPr/>
              </p14:nvContentPartPr>
              <p14:xfrm>
                <a:off x="5911932" y="3293098"/>
                <a:ext cx="72360" cy="1735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210A1B7-A877-4FBD-BBEA-4431D912708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902932" y="3284458"/>
                  <a:ext cx="90000" cy="19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D03746DF-9D09-4166-ACCB-B5EF9F201AF5}"/>
                  </a:ext>
                </a:extLst>
              </p14:cNvPr>
              <p14:cNvContentPartPr/>
              <p14:nvPr/>
            </p14:nvContentPartPr>
            <p14:xfrm>
              <a:off x="2420292" y="1441258"/>
              <a:ext cx="527760" cy="375840"/>
            </p14:xfrm>
          </p:contentPart>
        </mc:Choice>
        <mc:Fallback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D03746DF-9D09-4166-ACCB-B5EF9F201AF5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2411292" y="1432618"/>
                <a:ext cx="545400" cy="39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6F60F0D1-0EDC-44BD-938F-8A92F5014E9D}"/>
                  </a:ext>
                </a:extLst>
              </p14:cNvPr>
              <p14:cNvContentPartPr/>
              <p14:nvPr/>
            </p14:nvContentPartPr>
            <p14:xfrm>
              <a:off x="3237852" y="1493818"/>
              <a:ext cx="574920" cy="296280"/>
            </p14:xfrm>
          </p:contentPart>
        </mc:Choice>
        <mc:Fallback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6F60F0D1-0EDC-44BD-938F-8A92F5014E9D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3229212" y="1484818"/>
                <a:ext cx="592560" cy="313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5" name="Group 154">
            <a:extLst>
              <a:ext uri="{FF2B5EF4-FFF2-40B4-BE49-F238E27FC236}">
                <a16:creationId xmlns:a16="http://schemas.microsoft.com/office/drawing/2014/main" id="{E0CF5D94-2771-4154-9DF0-238DE358FEE6}"/>
              </a:ext>
            </a:extLst>
          </p:cNvPr>
          <p:cNvGrpSpPr/>
          <p:nvPr/>
        </p:nvGrpSpPr>
        <p:grpSpPr>
          <a:xfrm>
            <a:off x="6259332" y="3204178"/>
            <a:ext cx="562320" cy="270720"/>
            <a:chOff x="6259332" y="3204178"/>
            <a:chExt cx="562320" cy="27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0A7F7D7-8AA0-4C00-BB4E-EE03F5E30592}"/>
                    </a:ext>
                  </a:extLst>
                </p14:cNvPr>
                <p14:cNvContentPartPr/>
                <p14:nvPr/>
              </p14:nvContentPartPr>
              <p14:xfrm>
                <a:off x="6259332" y="3273298"/>
                <a:ext cx="242280" cy="19980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0A7F7D7-8AA0-4C00-BB4E-EE03F5E3059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250332" y="3264658"/>
                  <a:ext cx="2599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A219B66F-92E4-4DB5-8D4C-4EABBA6B8DF7}"/>
                    </a:ext>
                  </a:extLst>
                </p14:cNvPr>
                <p14:cNvContentPartPr/>
                <p14:nvPr/>
              </p14:nvContentPartPr>
              <p14:xfrm>
                <a:off x="6586932" y="3253498"/>
                <a:ext cx="134280" cy="1054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A219B66F-92E4-4DB5-8D4C-4EABBA6B8DF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78292" y="3244858"/>
                  <a:ext cx="1519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5C261EB-F90A-4840-A96F-0C9D3408EADE}"/>
                    </a:ext>
                  </a:extLst>
                </p14:cNvPr>
                <p14:cNvContentPartPr/>
                <p14:nvPr/>
              </p14:nvContentPartPr>
              <p14:xfrm>
                <a:off x="6667572" y="3204178"/>
                <a:ext cx="154080" cy="2707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5C261EB-F90A-4840-A96F-0C9D3408EADE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58932" y="3195538"/>
                  <a:ext cx="171720" cy="28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275800E3-E4F6-4CCB-93C3-F96953EE9AA2}"/>
              </a:ext>
            </a:extLst>
          </p:cNvPr>
          <p:cNvGrpSpPr/>
          <p:nvPr/>
        </p:nvGrpSpPr>
        <p:grpSpPr>
          <a:xfrm>
            <a:off x="7197132" y="3241258"/>
            <a:ext cx="629640" cy="238680"/>
            <a:chOff x="7197132" y="3241258"/>
            <a:chExt cx="629640" cy="238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C0D5CE32-0EC5-45D6-89A4-E4CE90641AA8}"/>
                    </a:ext>
                  </a:extLst>
                </p14:cNvPr>
                <p14:cNvContentPartPr/>
                <p14:nvPr/>
              </p14:nvContentPartPr>
              <p14:xfrm>
                <a:off x="7197132" y="3261418"/>
                <a:ext cx="236160" cy="1900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C0D5CE32-0EC5-45D6-89A4-E4CE90641AA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188492" y="3252778"/>
                  <a:ext cx="2538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BCB1A91-9790-42BA-AFA2-3AA0C5967ADE}"/>
                    </a:ext>
                  </a:extLst>
                </p14:cNvPr>
                <p14:cNvContentPartPr/>
                <p14:nvPr/>
              </p14:nvContentPartPr>
              <p14:xfrm>
                <a:off x="7526172" y="3241258"/>
                <a:ext cx="300600" cy="2386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BCB1A91-9790-42BA-AFA2-3AA0C5967AD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517532" y="3232618"/>
                  <a:ext cx="318240" cy="25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55F26334-A177-40E5-B9B5-B4C1B4C221AF}"/>
                  </a:ext>
                </a:extLst>
              </p14:cNvPr>
              <p14:cNvContentPartPr/>
              <p14:nvPr/>
            </p14:nvContentPartPr>
            <p14:xfrm>
              <a:off x="4239012" y="869938"/>
              <a:ext cx="591840" cy="398520"/>
            </p14:xfrm>
          </p:contentPart>
        </mc:Choice>
        <mc:Fallback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55F26334-A177-40E5-B9B5-B4C1B4C221AF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4230012" y="861298"/>
                <a:ext cx="609480" cy="41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7DA5F5B4-ACF8-4E1F-B43B-9D168C218201}"/>
                  </a:ext>
                </a:extLst>
              </p14:cNvPr>
              <p14:cNvContentPartPr/>
              <p14:nvPr/>
            </p14:nvContentPartPr>
            <p14:xfrm>
              <a:off x="2481852" y="778138"/>
              <a:ext cx="667800" cy="484200"/>
            </p14:xfrm>
          </p:contentPart>
        </mc:Choice>
        <mc:Fallback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7DA5F5B4-ACF8-4E1F-B43B-9D168C218201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2472852" y="769138"/>
                <a:ext cx="685440" cy="50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4" name="Group 163">
            <a:extLst>
              <a:ext uri="{FF2B5EF4-FFF2-40B4-BE49-F238E27FC236}">
                <a16:creationId xmlns:a16="http://schemas.microsoft.com/office/drawing/2014/main" id="{5512E3FB-F046-41B4-BA7F-9922883B15F6}"/>
              </a:ext>
            </a:extLst>
          </p:cNvPr>
          <p:cNvGrpSpPr/>
          <p:nvPr/>
        </p:nvGrpSpPr>
        <p:grpSpPr>
          <a:xfrm>
            <a:off x="1821612" y="3924178"/>
            <a:ext cx="389880" cy="255960"/>
            <a:chOff x="1821612" y="3924178"/>
            <a:chExt cx="389880" cy="255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507D5B7-658C-4539-866F-0D8BBFFAE85C}"/>
                    </a:ext>
                  </a:extLst>
                </p14:cNvPr>
                <p14:cNvContentPartPr/>
                <p14:nvPr/>
              </p14:nvContentPartPr>
              <p14:xfrm>
                <a:off x="1914492" y="3977818"/>
                <a:ext cx="360" cy="36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507D5B7-658C-4539-866F-0D8BBFFAE85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905852" y="396881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C823543-BBC5-4AA7-97A4-8FBF0E4C508E}"/>
                    </a:ext>
                  </a:extLst>
                </p14:cNvPr>
                <p14:cNvContentPartPr/>
                <p14:nvPr/>
              </p14:nvContentPartPr>
              <p14:xfrm>
                <a:off x="1821612" y="3956938"/>
                <a:ext cx="209520" cy="2232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C823543-BBC5-4AA7-97A4-8FBF0E4C508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812972" y="3948298"/>
                  <a:ext cx="2271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DC94C71-90DD-4873-924C-91FA5C193E77}"/>
                    </a:ext>
                  </a:extLst>
                </p14:cNvPr>
                <p14:cNvContentPartPr/>
                <p14:nvPr/>
              </p14:nvContentPartPr>
              <p14:xfrm>
                <a:off x="2129772" y="3924178"/>
                <a:ext cx="81720" cy="22176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DC94C71-90DD-4873-924C-91FA5C193E7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120772" y="3915178"/>
                  <a:ext cx="99360" cy="23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B1905BD1-F8B8-4951-87DF-610A0F941EBF}"/>
              </a:ext>
            </a:extLst>
          </p:cNvPr>
          <p:cNvGrpSpPr/>
          <p:nvPr/>
        </p:nvGrpSpPr>
        <p:grpSpPr>
          <a:xfrm>
            <a:off x="2522172" y="3874498"/>
            <a:ext cx="385560" cy="262800"/>
            <a:chOff x="2522172" y="3874498"/>
            <a:chExt cx="385560" cy="262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15A45A5-B873-4723-B0D1-FC5A2B2638BB}"/>
                    </a:ext>
                  </a:extLst>
                </p14:cNvPr>
                <p14:cNvContentPartPr/>
                <p14:nvPr/>
              </p14:nvContentPartPr>
              <p14:xfrm>
                <a:off x="2522172" y="3885658"/>
                <a:ext cx="218880" cy="2199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15A45A5-B873-4723-B0D1-FC5A2B2638B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513532" y="3877018"/>
                  <a:ext cx="23652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8C99A4E7-AE28-4A9B-99D8-65ACFAB0F663}"/>
                    </a:ext>
                  </a:extLst>
                </p14:cNvPr>
                <p14:cNvContentPartPr/>
                <p14:nvPr/>
              </p14:nvContentPartPr>
              <p14:xfrm>
                <a:off x="2804052" y="3874498"/>
                <a:ext cx="103680" cy="2628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8C99A4E7-AE28-4A9B-99D8-65ACFAB0F66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795412" y="3865498"/>
                  <a:ext cx="121320" cy="280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0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F63180E4-E632-4470-B5F7-7B8D5B7F0303}"/>
                  </a:ext>
                </a:extLst>
              </p14:cNvPr>
              <p14:cNvContentPartPr/>
              <p14:nvPr/>
            </p14:nvContentPartPr>
            <p14:xfrm>
              <a:off x="4169532" y="1475818"/>
              <a:ext cx="425520" cy="231120"/>
            </p14:xfrm>
          </p:contentPart>
        </mc:Choice>
        <mc:Fallback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F63180E4-E632-4470-B5F7-7B8D5B7F0303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4160892" y="1467178"/>
                <a:ext cx="443160" cy="24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0155B06E-4111-4250-8E70-45441E235CB8}"/>
                  </a:ext>
                </a:extLst>
              </p14:cNvPr>
              <p14:cNvContentPartPr/>
              <p14:nvPr/>
            </p14:nvContentPartPr>
            <p14:xfrm>
              <a:off x="5005092" y="1413178"/>
              <a:ext cx="636840" cy="264240"/>
            </p14:xfrm>
          </p:contentPart>
        </mc:Choice>
        <mc:Fallback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0155B06E-4111-4250-8E70-45441E235CB8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4996452" y="1404538"/>
                <a:ext cx="654480" cy="281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2" name="Group 171">
            <a:extLst>
              <a:ext uri="{FF2B5EF4-FFF2-40B4-BE49-F238E27FC236}">
                <a16:creationId xmlns:a16="http://schemas.microsoft.com/office/drawing/2014/main" id="{617024E3-E797-419F-AB8F-CCF8C31446B6}"/>
              </a:ext>
            </a:extLst>
          </p:cNvPr>
          <p:cNvGrpSpPr/>
          <p:nvPr/>
        </p:nvGrpSpPr>
        <p:grpSpPr>
          <a:xfrm>
            <a:off x="3280692" y="3857578"/>
            <a:ext cx="491400" cy="232920"/>
            <a:chOff x="3280692" y="3857578"/>
            <a:chExt cx="491400" cy="23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506FB4DA-549A-46E2-A42C-7D0A54A367C8}"/>
                    </a:ext>
                  </a:extLst>
                </p14:cNvPr>
                <p14:cNvContentPartPr/>
                <p14:nvPr/>
              </p14:nvContentPartPr>
              <p14:xfrm>
                <a:off x="3280692" y="3867298"/>
                <a:ext cx="222840" cy="2232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506FB4DA-549A-46E2-A42C-7D0A54A367C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272052" y="3858658"/>
                  <a:ext cx="2404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5DA12F1-39A0-4B78-80EE-F53F70109801}"/>
                    </a:ext>
                  </a:extLst>
                </p14:cNvPr>
                <p14:cNvContentPartPr/>
                <p14:nvPr/>
              </p14:nvContentPartPr>
              <p14:xfrm>
                <a:off x="3551772" y="3857578"/>
                <a:ext cx="220320" cy="22320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5DA12F1-39A0-4B78-80EE-F53F7010980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542772" y="3848938"/>
                  <a:ext cx="237960" cy="24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E3A53CB2-C9E4-49E9-9931-8ADDB4AA1C8A}"/>
              </a:ext>
            </a:extLst>
          </p:cNvPr>
          <p:cNvGrpSpPr/>
          <p:nvPr/>
        </p:nvGrpSpPr>
        <p:grpSpPr>
          <a:xfrm>
            <a:off x="4123812" y="3809698"/>
            <a:ext cx="610200" cy="254160"/>
            <a:chOff x="4123812" y="3809698"/>
            <a:chExt cx="610200" cy="25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738D356-9777-459E-89A2-70B9635FFB94}"/>
                    </a:ext>
                  </a:extLst>
                </p14:cNvPr>
                <p14:cNvContentPartPr/>
                <p14:nvPr/>
              </p14:nvContentPartPr>
              <p14:xfrm>
                <a:off x="4123812" y="3809698"/>
                <a:ext cx="270360" cy="2541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738D356-9777-459E-89A2-70B9635FFB9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114812" y="3801058"/>
                  <a:ext cx="28800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F353EC1F-4418-4EA8-BEA7-6ED33D1BE86B}"/>
                    </a:ext>
                  </a:extLst>
                </p14:cNvPr>
                <p14:cNvContentPartPr/>
                <p14:nvPr/>
              </p14:nvContentPartPr>
              <p14:xfrm>
                <a:off x="4457892" y="3820858"/>
                <a:ext cx="276120" cy="22716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F353EC1F-4418-4EA8-BEA7-6ED33D1BE86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449252" y="3812218"/>
                  <a:ext cx="293760" cy="244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2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D7378FEB-7330-4BCF-BEFB-C8AA33B0D4FA}"/>
                  </a:ext>
                </a:extLst>
              </p14:cNvPr>
              <p14:cNvContentPartPr/>
              <p14:nvPr/>
            </p14:nvContentPartPr>
            <p14:xfrm>
              <a:off x="3250452" y="1904938"/>
              <a:ext cx="509040" cy="295920"/>
            </p14:xfrm>
          </p:contentPart>
        </mc:Choice>
        <mc:Fallback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D7378FEB-7330-4BCF-BEFB-C8AA33B0D4FA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3241452" y="1896298"/>
                <a:ext cx="52668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C23D8C21-6E6D-4098-9BD6-F6C183E2A359}"/>
                  </a:ext>
                </a:extLst>
              </p14:cNvPr>
              <p14:cNvContentPartPr/>
              <p14:nvPr/>
            </p14:nvContentPartPr>
            <p14:xfrm>
              <a:off x="4165932" y="1849138"/>
              <a:ext cx="561240" cy="280440"/>
            </p14:xfrm>
          </p:contentPart>
        </mc:Choice>
        <mc:Fallback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C23D8C21-6E6D-4098-9BD6-F6C183E2A359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4156932" y="1840498"/>
                <a:ext cx="578880" cy="29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2" name="Group 181">
            <a:extLst>
              <a:ext uri="{FF2B5EF4-FFF2-40B4-BE49-F238E27FC236}">
                <a16:creationId xmlns:a16="http://schemas.microsoft.com/office/drawing/2014/main" id="{4641BA5B-4B08-4546-91CA-9853438AC549}"/>
              </a:ext>
            </a:extLst>
          </p:cNvPr>
          <p:cNvGrpSpPr/>
          <p:nvPr/>
        </p:nvGrpSpPr>
        <p:grpSpPr>
          <a:xfrm>
            <a:off x="5059812" y="3648778"/>
            <a:ext cx="2188080" cy="337680"/>
            <a:chOff x="5059812" y="3648778"/>
            <a:chExt cx="2188080" cy="33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8705196F-D788-4287-807D-A262A7511F66}"/>
                    </a:ext>
                  </a:extLst>
                </p14:cNvPr>
                <p14:cNvContentPartPr/>
                <p14:nvPr/>
              </p14:nvContentPartPr>
              <p14:xfrm>
                <a:off x="5059812" y="3778018"/>
                <a:ext cx="228960" cy="2084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8705196F-D788-4287-807D-A262A7511F6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050812" y="3769018"/>
                  <a:ext cx="24660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B8AFB20-DD4D-4354-B4C0-6DB628D3E149}"/>
                    </a:ext>
                  </a:extLst>
                </p14:cNvPr>
                <p14:cNvContentPartPr/>
                <p14:nvPr/>
              </p14:nvContentPartPr>
              <p14:xfrm>
                <a:off x="5356812" y="3732298"/>
                <a:ext cx="286920" cy="22644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B8AFB20-DD4D-4354-B4C0-6DB628D3E149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347812" y="3723298"/>
                  <a:ext cx="3045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068AD76-AD60-44E3-82B6-77FDFD967740}"/>
                    </a:ext>
                  </a:extLst>
                </p14:cNvPr>
                <p14:cNvContentPartPr/>
                <p14:nvPr/>
              </p14:nvContentPartPr>
              <p14:xfrm>
                <a:off x="5918412" y="3719698"/>
                <a:ext cx="281880" cy="23040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068AD76-AD60-44E3-82B6-77FDFD967740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909412" y="3711058"/>
                  <a:ext cx="2995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8BF4CA9-57D7-4DA6-8414-BAC8B648EC24}"/>
                    </a:ext>
                  </a:extLst>
                </p14:cNvPr>
                <p14:cNvContentPartPr/>
                <p14:nvPr/>
              </p14:nvContentPartPr>
              <p14:xfrm>
                <a:off x="6313332" y="3707098"/>
                <a:ext cx="191880" cy="27144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8BF4CA9-57D7-4DA6-8414-BAC8B648EC24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304332" y="3698098"/>
                  <a:ext cx="20952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58C0ED1C-30DE-474B-B8A5-8813CC088A1C}"/>
                    </a:ext>
                  </a:extLst>
                </p14:cNvPr>
                <p14:cNvContentPartPr/>
                <p14:nvPr/>
              </p14:nvContentPartPr>
              <p14:xfrm>
                <a:off x="6797532" y="3686578"/>
                <a:ext cx="170640" cy="12420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58C0ED1C-30DE-474B-B8A5-8813CC088A1C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788532" y="3677938"/>
                  <a:ext cx="1882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0359675-09B5-4641-A786-FACF0767799F}"/>
                    </a:ext>
                  </a:extLst>
                </p14:cNvPr>
                <p14:cNvContentPartPr/>
                <p14:nvPr/>
              </p14:nvContentPartPr>
              <p14:xfrm>
                <a:off x="6894732" y="3648778"/>
                <a:ext cx="161280" cy="27324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0359675-09B5-4641-A786-FACF0767799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886092" y="3640138"/>
                  <a:ext cx="17892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B0FEBAA-D531-4A50-B375-BEF70FE6089E}"/>
                    </a:ext>
                  </a:extLst>
                </p14:cNvPr>
                <p14:cNvContentPartPr/>
                <p14:nvPr/>
              </p14:nvContentPartPr>
              <p14:xfrm>
                <a:off x="7122252" y="3667138"/>
                <a:ext cx="125640" cy="27576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B0FEBAA-D531-4A50-B375-BEF70FE6089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113252" y="3658498"/>
                  <a:ext cx="143280" cy="29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0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78466E61-38AF-406B-82E0-CF12F1D64D6D}"/>
                  </a:ext>
                </a:extLst>
              </p14:cNvPr>
              <p14:cNvContentPartPr/>
              <p14:nvPr/>
            </p14:nvContentPartPr>
            <p14:xfrm>
              <a:off x="4970892" y="1770298"/>
              <a:ext cx="806040" cy="371520"/>
            </p14:xfrm>
          </p:contentPart>
        </mc:Choice>
        <mc:Fallback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78466E61-38AF-406B-82E0-CF12F1D64D6D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4962252" y="1761298"/>
                <a:ext cx="823680" cy="38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7" name="Group 186">
            <a:extLst>
              <a:ext uri="{FF2B5EF4-FFF2-40B4-BE49-F238E27FC236}">
                <a16:creationId xmlns:a16="http://schemas.microsoft.com/office/drawing/2014/main" id="{2123949E-0616-4384-BAA4-8D8AFCF4C1E7}"/>
              </a:ext>
            </a:extLst>
          </p:cNvPr>
          <p:cNvGrpSpPr/>
          <p:nvPr/>
        </p:nvGrpSpPr>
        <p:grpSpPr>
          <a:xfrm>
            <a:off x="1586172" y="1460338"/>
            <a:ext cx="593280" cy="752400"/>
            <a:chOff x="1586172" y="1460338"/>
            <a:chExt cx="593280" cy="75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CE3F48A-809D-4A68-908E-4124D95EF030}"/>
                    </a:ext>
                  </a:extLst>
                </p14:cNvPr>
                <p14:cNvContentPartPr/>
                <p14:nvPr/>
              </p14:nvContentPartPr>
              <p14:xfrm>
                <a:off x="1633692" y="1460338"/>
                <a:ext cx="545760" cy="33048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CE3F48A-809D-4A68-908E-4124D95EF030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624692" y="1451338"/>
                  <a:ext cx="56340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029C34AD-3023-4E2E-90CF-F63FAD724877}"/>
                    </a:ext>
                  </a:extLst>
                </p14:cNvPr>
                <p14:cNvContentPartPr/>
                <p14:nvPr/>
              </p14:nvContentPartPr>
              <p14:xfrm>
                <a:off x="1710012" y="2154778"/>
                <a:ext cx="360" cy="3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029C34AD-3023-4E2E-90CF-F63FAD72487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701372" y="21461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63B9169-45A3-4B5F-A1C1-2ADAD86CA40E}"/>
                    </a:ext>
                  </a:extLst>
                </p14:cNvPr>
                <p14:cNvContentPartPr/>
                <p14:nvPr/>
              </p14:nvContentPartPr>
              <p14:xfrm>
                <a:off x="1586172" y="1915738"/>
                <a:ext cx="553320" cy="29700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63B9169-45A3-4B5F-A1C1-2ADAD86CA40E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577532" y="1907098"/>
                  <a:ext cx="570960" cy="31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37F4A936-DAC6-4807-A1EA-BE4535EC3EF3}"/>
                  </a:ext>
                </a:extLst>
              </p14:cNvPr>
              <p14:cNvContentPartPr/>
              <p14:nvPr/>
            </p14:nvContentPartPr>
            <p14:xfrm>
              <a:off x="3764892" y="3138298"/>
              <a:ext cx="677520" cy="6159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37F4A936-DAC6-4807-A1EA-BE4535EC3EF3}"/>
                  </a:ext>
                </a:extLst>
              </p:cNvPr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3756252" y="3129658"/>
                <a:ext cx="695160" cy="63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746796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459DAA51-5304-42B9-8A84-0FE42FC8C16B}"/>
              </a:ext>
            </a:extLst>
          </p:cNvPr>
          <p:cNvGrpSpPr/>
          <p:nvPr/>
        </p:nvGrpSpPr>
        <p:grpSpPr>
          <a:xfrm>
            <a:off x="477732" y="125292"/>
            <a:ext cx="716400" cy="378000"/>
            <a:chOff x="477732" y="125292"/>
            <a:chExt cx="716400" cy="37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9525282-4FFA-404B-849E-7FEA2828ABA6}"/>
                    </a:ext>
                  </a:extLst>
                </p14:cNvPr>
                <p14:cNvContentPartPr/>
                <p14:nvPr/>
              </p14:nvContentPartPr>
              <p14:xfrm>
                <a:off x="477732" y="243012"/>
                <a:ext cx="96120" cy="2448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9525282-4FFA-404B-849E-7FEA2828ABA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68732" y="234012"/>
                  <a:ext cx="11376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5EA8383-1A67-4BE7-9669-2BF1B4430E42}"/>
                    </a:ext>
                  </a:extLst>
                </p14:cNvPr>
                <p14:cNvContentPartPr/>
                <p14:nvPr/>
              </p14:nvContentPartPr>
              <p14:xfrm>
                <a:off x="491052" y="125292"/>
                <a:ext cx="249120" cy="3780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5EA8383-1A67-4BE7-9669-2BF1B4430E4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82052" y="116292"/>
                  <a:ext cx="266760" cy="3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3792EAE4-74D8-4D2E-B5E5-60FF8839D07B}"/>
                    </a:ext>
                  </a:extLst>
                </p14:cNvPr>
                <p14:cNvContentPartPr/>
                <p14:nvPr/>
              </p14:nvContentPartPr>
              <p14:xfrm>
                <a:off x="791292" y="313212"/>
                <a:ext cx="118440" cy="1760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3792EAE4-74D8-4D2E-B5E5-60FF8839D07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82292" y="304572"/>
                  <a:ext cx="1360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9D80467-3CDE-4007-B4A3-7D6812D6293E}"/>
                    </a:ext>
                  </a:extLst>
                </p14:cNvPr>
                <p14:cNvContentPartPr/>
                <p14:nvPr/>
              </p14:nvContentPartPr>
              <p14:xfrm>
                <a:off x="981372" y="332652"/>
                <a:ext cx="212760" cy="1659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9D80467-3CDE-4007-B4A3-7D6812D6293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72372" y="324012"/>
                  <a:ext cx="2304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1DBBE05-A7BF-47F2-BA52-F0871D676D46}"/>
                    </a:ext>
                  </a:extLst>
                </p14:cNvPr>
                <p14:cNvContentPartPr/>
                <p14:nvPr/>
              </p14:nvContentPartPr>
              <p14:xfrm>
                <a:off x="1017372" y="312852"/>
                <a:ext cx="165600" cy="1778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1DBBE05-A7BF-47F2-BA52-F0871D676D4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08732" y="303852"/>
                  <a:ext cx="183240" cy="19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F358426-DD21-4D18-AB33-93806D0CA46D}"/>
              </a:ext>
            </a:extLst>
          </p:cNvPr>
          <p:cNvGrpSpPr/>
          <p:nvPr/>
        </p:nvGrpSpPr>
        <p:grpSpPr>
          <a:xfrm>
            <a:off x="1427412" y="57252"/>
            <a:ext cx="2867400" cy="623880"/>
            <a:chOff x="1427412" y="57252"/>
            <a:chExt cx="2867400" cy="62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42CF858-1273-4242-A687-5D4D379F4D87}"/>
                    </a:ext>
                  </a:extLst>
                </p14:cNvPr>
                <p14:cNvContentPartPr/>
                <p14:nvPr/>
              </p14:nvContentPartPr>
              <p14:xfrm>
                <a:off x="1427412" y="351012"/>
                <a:ext cx="128520" cy="3301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42CF858-1273-4242-A687-5D4D379F4D8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18412" y="342372"/>
                  <a:ext cx="14616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7A00E5B-3A01-4B6D-98CD-44BEBA72FA70}"/>
                    </a:ext>
                  </a:extLst>
                </p14:cNvPr>
                <p14:cNvContentPartPr/>
                <p14:nvPr/>
              </p14:nvContentPartPr>
              <p14:xfrm>
                <a:off x="1543692" y="225012"/>
                <a:ext cx="250560" cy="2347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7A00E5B-3A01-4B6D-98CD-44BEBA72FA7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34692" y="216012"/>
                  <a:ext cx="26820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E1E7F77-2E65-442B-A34B-9ACCFA17E955}"/>
                    </a:ext>
                  </a:extLst>
                </p14:cNvPr>
                <p14:cNvContentPartPr/>
                <p14:nvPr/>
              </p14:nvContentPartPr>
              <p14:xfrm>
                <a:off x="1829172" y="57252"/>
                <a:ext cx="147600" cy="3639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E1E7F77-2E65-442B-A34B-9ACCFA17E95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20172" y="48612"/>
                  <a:ext cx="16524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BE44286-3068-4C16-87D4-C4C5893FF0AC}"/>
                    </a:ext>
                  </a:extLst>
                </p14:cNvPr>
                <p14:cNvContentPartPr/>
                <p14:nvPr/>
              </p14:nvContentPartPr>
              <p14:xfrm>
                <a:off x="1941132" y="296652"/>
                <a:ext cx="119520" cy="1522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BE44286-3068-4C16-87D4-C4C5893FF0A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932492" y="287652"/>
                  <a:ext cx="1371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CE35040-1AE6-4ACC-8146-4CA791F94E6C}"/>
                    </a:ext>
                  </a:extLst>
                </p14:cNvPr>
                <p14:cNvContentPartPr/>
                <p14:nvPr/>
              </p14:nvContentPartPr>
              <p14:xfrm>
                <a:off x="2202492" y="59052"/>
                <a:ext cx="158400" cy="3952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CE35040-1AE6-4ACC-8146-4CA791F94E6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193492" y="50052"/>
                  <a:ext cx="176040" cy="41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00203F0-5696-4A9C-B59A-01BC6DD03705}"/>
                    </a:ext>
                  </a:extLst>
                </p14:cNvPr>
                <p14:cNvContentPartPr/>
                <p14:nvPr/>
              </p14:nvContentPartPr>
              <p14:xfrm>
                <a:off x="2108892" y="185772"/>
                <a:ext cx="387720" cy="1015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00203F0-5696-4A9C-B59A-01BC6DD0370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100252" y="176772"/>
                  <a:ext cx="4053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83BCCB0-4FA6-41E3-8C8B-4A6B334DBE88}"/>
                    </a:ext>
                  </a:extLst>
                </p14:cNvPr>
                <p14:cNvContentPartPr/>
                <p14:nvPr/>
              </p14:nvContentPartPr>
              <p14:xfrm>
                <a:off x="2628372" y="267852"/>
                <a:ext cx="190440" cy="1767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83BCCB0-4FA6-41E3-8C8B-4A6B334DBE8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619732" y="259212"/>
                  <a:ext cx="2080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5100230-934D-4BA1-950B-D7F3A28CA83A}"/>
                    </a:ext>
                  </a:extLst>
                </p14:cNvPr>
                <p14:cNvContentPartPr/>
                <p14:nvPr/>
              </p14:nvContentPartPr>
              <p14:xfrm>
                <a:off x="2925372" y="280812"/>
                <a:ext cx="161640" cy="1677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5100230-934D-4BA1-950B-D7F3A28CA83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916372" y="272172"/>
                  <a:ext cx="1792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554812E-D79E-483F-822A-259872D56DE2}"/>
                    </a:ext>
                  </a:extLst>
                </p14:cNvPr>
                <p14:cNvContentPartPr/>
                <p14:nvPr/>
              </p14:nvContentPartPr>
              <p14:xfrm>
                <a:off x="2931132" y="268932"/>
                <a:ext cx="158040" cy="1645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554812E-D79E-483F-822A-259872D56DE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22132" y="259932"/>
                  <a:ext cx="17568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85FECD82-9198-4A91-9121-DD116FEF6351}"/>
                    </a:ext>
                  </a:extLst>
                </p14:cNvPr>
                <p14:cNvContentPartPr/>
                <p14:nvPr/>
              </p14:nvContentPartPr>
              <p14:xfrm>
                <a:off x="3183852" y="311772"/>
                <a:ext cx="168840" cy="1375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85FECD82-9198-4A91-9121-DD116FEF635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175212" y="303132"/>
                  <a:ext cx="1864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A4184495-A372-4632-BBD0-C5DB30098C58}"/>
                    </a:ext>
                  </a:extLst>
                </p14:cNvPr>
                <p14:cNvContentPartPr/>
                <p14:nvPr/>
              </p14:nvContentPartPr>
              <p14:xfrm>
                <a:off x="3376452" y="364332"/>
                <a:ext cx="241560" cy="892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A4184495-A372-4632-BBD0-C5DB30098C5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367812" y="355332"/>
                  <a:ext cx="25920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646769F-A18B-402B-9986-6103C7212C0D}"/>
                    </a:ext>
                  </a:extLst>
                </p14:cNvPr>
                <p14:cNvContentPartPr/>
                <p14:nvPr/>
              </p14:nvContentPartPr>
              <p14:xfrm>
                <a:off x="3639972" y="331572"/>
                <a:ext cx="124200" cy="3326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646769F-A18B-402B-9986-6103C7212C0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630972" y="322932"/>
                  <a:ext cx="14184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B7EE242-1616-4474-A5AC-99A62F8DD9E3}"/>
                    </a:ext>
                  </a:extLst>
                </p14:cNvPr>
                <p14:cNvContentPartPr/>
                <p14:nvPr/>
              </p14:nvContentPartPr>
              <p14:xfrm>
                <a:off x="3715212" y="310692"/>
                <a:ext cx="203400" cy="1476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B7EE242-1616-4474-A5AC-99A62F8DD9E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06212" y="301692"/>
                  <a:ext cx="2210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9B08990-73F6-464B-9A5B-178B566C1A98}"/>
                    </a:ext>
                  </a:extLst>
                </p14:cNvPr>
                <p14:cNvContentPartPr/>
                <p14:nvPr/>
              </p14:nvContentPartPr>
              <p14:xfrm>
                <a:off x="3980172" y="84612"/>
                <a:ext cx="144360" cy="3463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9B08990-73F6-464B-9A5B-178B566C1A9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971532" y="75972"/>
                  <a:ext cx="16200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811AA32-1CFA-492F-B6CE-6904A5F15E50}"/>
                    </a:ext>
                  </a:extLst>
                </p14:cNvPr>
                <p14:cNvContentPartPr/>
                <p14:nvPr/>
              </p14:nvContentPartPr>
              <p14:xfrm>
                <a:off x="4097172" y="263172"/>
                <a:ext cx="197640" cy="2278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811AA32-1CFA-492F-B6CE-6904A5F15E5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088532" y="254532"/>
                  <a:ext cx="215280" cy="24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0EEFB50-B7E0-43DF-9C99-437EB8E96ACD}"/>
              </a:ext>
            </a:extLst>
          </p:cNvPr>
          <p:cNvGrpSpPr/>
          <p:nvPr/>
        </p:nvGrpSpPr>
        <p:grpSpPr>
          <a:xfrm>
            <a:off x="1254972" y="943572"/>
            <a:ext cx="430920" cy="403200"/>
            <a:chOff x="1254972" y="943572"/>
            <a:chExt cx="430920" cy="40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69C47F2-DC52-44F8-9888-AD4A06633FA3}"/>
                    </a:ext>
                  </a:extLst>
                </p14:cNvPr>
                <p14:cNvContentPartPr/>
                <p14:nvPr/>
              </p14:nvContentPartPr>
              <p14:xfrm>
                <a:off x="1254972" y="943572"/>
                <a:ext cx="321120" cy="2674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69C47F2-DC52-44F8-9888-AD4A06633FA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246332" y="934932"/>
                  <a:ext cx="33876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E9E808B-A788-4AD9-AFD8-5210F2095482}"/>
                    </a:ext>
                  </a:extLst>
                </p14:cNvPr>
                <p14:cNvContentPartPr/>
                <p14:nvPr/>
              </p14:nvContentPartPr>
              <p14:xfrm>
                <a:off x="1369812" y="1118532"/>
                <a:ext cx="89640" cy="1627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E9E808B-A788-4AD9-AFD8-5210F209548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360812" y="1109892"/>
                  <a:ext cx="10728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166C1E1-CE9F-436F-8A86-30D2A3312BCF}"/>
                    </a:ext>
                  </a:extLst>
                </p14:cNvPr>
                <p14:cNvContentPartPr/>
                <p14:nvPr/>
              </p14:nvContentPartPr>
              <p14:xfrm>
                <a:off x="1660332" y="1184772"/>
                <a:ext cx="25560" cy="1620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166C1E1-CE9F-436F-8A86-30D2A3312BC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651692" y="1176132"/>
                  <a:ext cx="43200" cy="179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36BBDF24-7F38-4E81-AD12-AE1FE5CCA1C5}"/>
                  </a:ext>
                </a:extLst>
              </p14:cNvPr>
              <p14:cNvContentPartPr/>
              <p14:nvPr/>
            </p14:nvContentPartPr>
            <p14:xfrm>
              <a:off x="1897932" y="1001892"/>
              <a:ext cx="12600" cy="11160"/>
            </p14:xfrm>
          </p:contentPart>
        </mc:Choice>
        <mc:Fallback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36BBDF24-7F38-4E81-AD12-AE1FE5CCA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889292" y="993252"/>
                <a:ext cx="30240" cy="2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2E3F5CB1-C50B-4B95-8F5A-B49F5E8FC9DD}"/>
                  </a:ext>
                </a:extLst>
              </p14:cNvPr>
              <p14:cNvContentPartPr/>
              <p14:nvPr/>
            </p14:nvContentPartPr>
            <p14:xfrm>
              <a:off x="1908732" y="1153452"/>
              <a:ext cx="8640" cy="2628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2E3F5CB1-C50B-4B95-8F5A-B49F5E8FC9DD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899732" y="1144812"/>
                <a:ext cx="26280" cy="43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904DB1D3-AAF0-4447-B2C6-063BD015AA9A}"/>
              </a:ext>
            </a:extLst>
          </p:cNvPr>
          <p:cNvGrpSpPr/>
          <p:nvPr/>
        </p:nvGrpSpPr>
        <p:grpSpPr>
          <a:xfrm>
            <a:off x="2401932" y="894612"/>
            <a:ext cx="1013400" cy="336600"/>
            <a:chOff x="2401932" y="894612"/>
            <a:chExt cx="1013400" cy="33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4E28E85-099B-4DE1-9CB0-AC5F311299EB}"/>
                    </a:ext>
                  </a:extLst>
                </p14:cNvPr>
                <p14:cNvContentPartPr/>
                <p14:nvPr/>
              </p14:nvContentPartPr>
              <p14:xfrm>
                <a:off x="2401932" y="1136892"/>
                <a:ext cx="32760" cy="295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4E28E85-099B-4DE1-9CB0-AC5F311299E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393292" y="1127892"/>
                  <a:ext cx="5040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67F5E8B-D70D-47FC-8393-ADC953191F2A}"/>
                    </a:ext>
                  </a:extLst>
                </p14:cNvPr>
                <p14:cNvContentPartPr/>
                <p14:nvPr/>
              </p14:nvContentPartPr>
              <p14:xfrm>
                <a:off x="2562132" y="983892"/>
                <a:ext cx="190800" cy="1933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67F5E8B-D70D-47FC-8393-ADC953191F2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553492" y="975252"/>
                  <a:ext cx="20844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7441191-127C-476F-81A5-EAF9631418D0}"/>
                    </a:ext>
                  </a:extLst>
                </p14:cNvPr>
                <p14:cNvContentPartPr/>
                <p14:nvPr/>
              </p14:nvContentPartPr>
              <p14:xfrm>
                <a:off x="2870292" y="916572"/>
                <a:ext cx="241560" cy="26352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7441191-127C-476F-81A5-EAF9631418D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861652" y="907572"/>
                  <a:ext cx="25920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CE55907-517F-44DE-B9E4-08CAABA41D72}"/>
                    </a:ext>
                  </a:extLst>
                </p14:cNvPr>
                <p14:cNvContentPartPr/>
                <p14:nvPr/>
              </p14:nvContentPartPr>
              <p14:xfrm>
                <a:off x="3244332" y="894612"/>
                <a:ext cx="171000" cy="3366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CE55907-517F-44DE-B9E4-08CAABA41D7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235692" y="885972"/>
                  <a:ext cx="188640" cy="35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5907895-FFC4-43BC-84DB-26BCB38D9C27}"/>
              </a:ext>
            </a:extLst>
          </p:cNvPr>
          <p:cNvGrpSpPr/>
          <p:nvPr/>
        </p:nvGrpSpPr>
        <p:grpSpPr>
          <a:xfrm>
            <a:off x="4860372" y="133572"/>
            <a:ext cx="822240" cy="333000"/>
            <a:chOff x="4860372" y="133572"/>
            <a:chExt cx="822240" cy="333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68EE0934-845A-4C76-AF96-47A0D4DB54EC}"/>
                    </a:ext>
                  </a:extLst>
                </p14:cNvPr>
                <p14:cNvContentPartPr/>
                <p14:nvPr/>
              </p14:nvContentPartPr>
              <p14:xfrm>
                <a:off x="4860372" y="133572"/>
                <a:ext cx="174600" cy="33300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68EE0934-845A-4C76-AF96-47A0D4DB54E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851732" y="124572"/>
                  <a:ext cx="19224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F30B798-1497-433C-B854-20A951400C76}"/>
                    </a:ext>
                  </a:extLst>
                </p14:cNvPr>
                <p14:cNvContentPartPr/>
                <p14:nvPr/>
              </p14:nvContentPartPr>
              <p14:xfrm>
                <a:off x="5061252" y="290172"/>
                <a:ext cx="243720" cy="1684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F30B798-1497-433C-B854-20A951400C7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052612" y="281172"/>
                  <a:ext cx="2613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52E18A5-03F4-4509-B1E0-A102077B0213}"/>
                    </a:ext>
                  </a:extLst>
                </p14:cNvPr>
                <p14:cNvContentPartPr/>
                <p14:nvPr/>
              </p14:nvContentPartPr>
              <p14:xfrm>
                <a:off x="5479932" y="289452"/>
                <a:ext cx="178920" cy="367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52E18A5-03F4-4509-B1E0-A102077B021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471292" y="280812"/>
                  <a:ext cx="1965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F019F78-973F-46A3-90B4-156CAE724952}"/>
                    </a:ext>
                  </a:extLst>
                </p14:cNvPr>
                <p14:cNvContentPartPr/>
                <p14:nvPr/>
              </p14:nvContentPartPr>
              <p14:xfrm>
                <a:off x="5504772" y="382692"/>
                <a:ext cx="177840" cy="230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F019F78-973F-46A3-90B4-156CAE72495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496132" y="373692"/>
                  <a:ext cx="195480" cy="4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8EFDD92-1793-494E-B421-56912CEA005E}"/>
              </a:ext>
            </a:extLst>
          </p:cNvPr>
          <p:cNvGrpSpPr/>
          <p:nvPr/>
        </p:nvGrpSpPr>
        <p:grpSpPr>
          <a:xfrm>
            <a:off x="5923092" y="95772"/>
            <a:ext cx="727920" cy="432720"/>
            <a:chOff x="5923092" y="95772"/>
            <a:chExt cx="727920" cy="432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B45EC495-8BF5-4934-84A8-7F906CEA0F8E}"/>
                    </a:ext>
                  </a:extLst>
                </p14:cNvPr>
                <p14:cNvContentPartPr/>
                <p14:nvPr/>
              </p14:nvContentPartPr>
              <p14:xfrm>
                <a:off x="5923092" y="240132"/>
                <a:ext cx="46800" cy="1857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B45EC495-8BF5-4934-84A8-7F906CEA0F8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914092" y="231492"/>
                  <a:ext cx="644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6D151DB-9D47-4933-ABC5-5570DA741D8D}"/>
                    </a:ext>
                  </a:extLst>
                </p14:cNvPr>
                <p14:cNvContentPartPr/>
                <p14:nvPr/>
              </p14:nvContentPartPr>
              <p14:xfrm>
                <a:off x="6142692" y="205932"/>
                <a:ext cx="251280" cy="2300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6D151DB-9D47-4933-ABC5-5570DA741D8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133692" y="196932"/>
                  <a:ext cx="26892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CBB6AE9-B12B-4AAF-AEBA-F8B46564A74E}"/>
                    </a:ext>
                  </a:extLst>
                </p14:cNvPr>
                <p14:cNvContentPartPr/>
                <p14:nvPr/>
              </p14:nvContentPartPr>
              <p14:xfrm>
                <a:off x="6453372" y="95772"/>
                <a:ext cx="197640" cy="4327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CBB6AE9-B12B-4AAF-AEBA-F8B46564A74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444732" y="86772"/>
                  <a:ext cx="215280" cy="45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1EFAD527-DD2D-4CA2-A4B0-F9D2A4C552FB}"/>
              </a:ext>
            </a:extLst>
          </p:cNvPr>
          <p:cNvGrpSpPr/>
          <p:nvPr/>
        </p:nvGrpSpPr>
        <p:grpSpPr>
          <a:xfrm>
            <a:off x="3468612" y="847812"/>
            <a:ext cx="1030680" cy="319320"/>
            <a:chOff x="3468612" y="847812"/>
            <a:chExt cx="1030680" cy="319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CE9EEEC-B0D4-42B5-A8B8-0B835BEA5E31}"/>
                    </a:ext>
                  </a:extLst>
                </p14:cNvPr>
                <p14:cNvContentPartPr/>
                <p14:nvPr/>
              </p14:nvContentPartPr>
              <p14:xfrm>
                <a:off x="3468612" y="1022412"/>
                <a:ext cx="46080" cy="1411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CE9EEEC-B0D4-42B5-A8B8-0B835BEA5E3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459612" y="1013412"/>
                  <a:ext cx="637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ABCDC5A-61B7-4F5D-B0ED-B0940474B255}"/>
                    </a:ext>
                  </a:extLst>
                </p14:cNvPr>
                <p14:cNvContentPartPr/>
                <p14:nvPr/>
              </p14:nvContentPartPr>
              <p14:xfrm>
                <a:off x="3622692" y="946812"/>
                <a:ext cx="184320" cy="21780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ABCDC5A-61B7-4F5D-B0ED-B0940474B255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613692" y="938172"/>
                  <a:ext cx="20196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C94863C-A1A6-40D6-B4AD-0C4D58662492}"/>
                    </a:ext>
                  </a:extLst>
                </p14:cNvPr>
                <p14:cNvContentPartPr/>
                <p14:nvPr/>
              </p14:nvContentPartPr>
              <p14:xfrm>
                <a:off x="3947412" y="1042932"/>
                <a:ext cx="251280" cy="608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C94863C-A1A6-40D6-B4AD-0C4D5866249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938772" y="1034292"/>
                  <a:ext cx="2689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EC90AD5-F25B-4889-9C00-A446D1CB97B1}"/>
                    </a:ext>
                  </a:extLst>
                </p14:cNvPr>
                <p14:cNvContentPartPr/>
                <p14:nvPr/>
              </p14:nvContentPartPr>
              <p14:xfrm>
                <a:off x="4054332" y="963732"/>
                <a:ext cx="52200" cy="2034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EC90AD5-F25B-4889-9C00-A446D1CB97B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045692" y="954732"/>
                  <a:ext cx="698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79CBF22-22B8-4388-A5B4-4164115F7F18}"/>
                    </a:ext>
                  </a:extLst>
                </p14:cNvPr>
                <p14:cNvContentPartPr/>
                <p14:nvPr/>
              </p14:nvContentPartPr>
              <p14:xfrm>
                <a:off x="4254852" y="1010172"/>
                <a:ext cx="45360" cy="1562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79CBF22-22B8-4388-A5B4-4164115F7F1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245852" y="1001172"/>
                  <a:ext cx="6300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B85889F-B4C6-4D79-9B8C-5C03DCD79298}"/>
                    </a:ext>
                  </a:extLst>
                </p14:cNvPr>
                <p14:cNvContentPartPr/>
                <p14:nvPr/>
              </p14:nvContentPartPr>
              <p14:xfrm>
                <a:off x="4393812" y="847812"/>
                <a:ext cx="105480" cy="3142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B85889F-B4C6-4D79-9B8C-5C03DCD7929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384812" y="839172"/>
                  <a:ext cx="123120" cy="33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66B35E16-A336-471F-8970-C6104BDA669C}"/>
              </a:ext>
            </a:extLst>
          </p:cNvPr>
          <p:cNvGrpSpPr/>
          <p:nvPr/>
        </p:nvGrpSpPr>
        <p:grpSpPr>
          <a:xfrm>
            <a:off x="4709532" y="947892"/>
            <a:ext cx="285120" cy="124560"/>
            <a:chOff x="4709532" y="947892"/>
            <a:chExt cx="285120" cy="124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1428CA9-6602-4A31-804C-D72D77F17A48}"/>
                    </a:ext>
                  </a:extLst>
                </p14:cNvPr>
                <p14:cNvContentPartPr/>
                <p14:nvPr/>
              </p14:nvContentPartPr>
              <p14:xfrm>
                <a:off x="4709532" y="947892"/>
                <a:ext cx="201240" cy="439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1428CA9-6602-4A31-804C-D72D77F17A4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700892" y="939252"/>
                  <a:ext cx="21888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CCC13F0-5D37-45B1-9ACF-BC5F4D4FE1BD}"/>
                    </a:ext>
                  </a:extLst>
                </p14:cNvPr>
                <p14:cNvContentPartPr/>
                <p14:nvPr/>
              </p14:nvContentPartPr>
              <p14:xfrm>
                <a:off x="4763172" y="1062732"/>
                <a:ext cx="231480" cy="97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CCC13F0-5D37-45B1-9ACF-BC5F4D4FE1B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754172" y="1053732"/>
                  <a:ext cx="249120" cy="2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76D07599-3B83-469C-B504-F25E8811AEB6}"/>
              </a:ext>
            </a:extLst>
          </p:cNvPr>
          <p:cNvGrpSpPr/>
          <p:nvPr/>
        </p:nvGrpSpPr>
        <p:grpSpPr>
          <a:xfrm>
            <a:off x="5213532" y="859332"/>
            <a:ext cx="223920" cy="343800"/>
            <a:chOff x="5213532" y="859332"/>
            <a:chExt cx="223920" cy="343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59AB574-DA91-4683-861C-F8A4538E1D7E}"/>
                    </a:ext>
                  </a:extLst>
                </p14:cNvPr>
                <p14:cNvContentPartPr/>
                <p14:nvPr/>
              </p14:nvContentPartPr>
              <p14:xfrm>
                <a:off x="5213532" y="893892"/>
                <a:ext cx="142920" cy="1274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59AB574-DA91-4683-861C-F8A4538E1D7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204532" y="884892"/>
                  <a:ext cx="1605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B2DAD59-0798-471C-9F66-217CE14C2275}"/>
                    </a:ext>
                  </a:extLst>
                </p14:cNvPr>
                <p14:cNvContentPartPr/>
                <p14:nvPr/>
              </p14:nvContentPartPr>
              <p14:xfrm>
                <a:off x="5302452" y="859332"/>
                <a:ext cx="135000" cy="34380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B2DAD59-0798-471C-9F66-217CE14C227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293812" y="850332"/>
                  <a:ext cx="152640" cy="36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2B811953-42A2-4323-94ED-86A2F02C36DF}"/>
              </a:ext>
            </a:extLst>
          </p:cNvPr>
          <p:cNvGrpSpPr/>
          <p:nvPr/>
        </p:nvGrpSpPr>
        <p:grpSpPr>
          <a:xfrm>
            <a:off x="5962692" y="975972"/>
            <a:ext cx="720360" cy="266040"/>
            <a:chOff x="5962692" y="975972"/>
            <a:chExt cx="720360" cy="266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6CA0924-08E4-42A2-8841-63A998A7B9CD}"/>
                    </a:ext>
                  </a:extLst>
                </p14:cNvPr>
                <p14:cNvContentPartPr/>
                <p14:nvPr/>
              </p14:nvContentPartPr>
              <p14:xfrm>
                <a:off x="5962692" y="975972"/>
                <a:ext cx="258480" cy="1846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6CA0924-08E4-42A2-8841-63A998A7B9C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953692" y="966972"/>
                  <a:ext cx="27612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554D8D9-1F10-407C-A3F8-4EBCAB512712}"/>
                    </a:ext>
                  </a:extLst>
                </p14:cNvPr>
                <p14:cNvContentPartPr/>
                <p14:nvPr/>
              </p14:nvContentPartPr>
              <p14:xfrm>
                <a:off x="6118572" y="1070652"/>
                <a:ext cx="72720" cy="1508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554D8D9-1F10-407C-A3F8-4EBCAB51271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109572" y="1062012"/>
                  <a:ext cx="903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4B81FA9-ACA5-45E5-8E77-411DA1CBFC04}"/>
                    </a:ext>
                  </a:extLst>
                </p14:cNvPr>
                <p14:cNvContentPartPr/>
                <p14:nvPr/>
              </p14:nvContentPartPr>
              <p14:xfrm>
                <a:off x="6303972" y="1098372"/>
                <a:ext cx="22680" cy="14364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4B81FA9-ACA5-45E5-8E77-411DA1CBFC0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294972" y="1089372"/>
                  <a:ext cx="4032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694AA67-3075-49F9-9C83-ED84A045C48D}"/>
                    </a:ext>
                  </a:extLst>
                </p14:cNvPr>
                <p14:cNvContentPartPr/>
                <p14:nvPr/>
              </p14:nvContentPartPr>
              <p14:xfrm>
                <a:off x="6495132" y="975972"/>
                <a:ext cx="164880" cy="3060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694AA67-3075-49F9-9C83-ED84A045C48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486132" y="967332"/>
                  <a:ext cx="1825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4A54CA0-EF9B-491B-BBC3-0DC39F89B8F2}"/>
                    </a:ext>
                  </a:extLst>
                </p14:cNvPr>
                <p14:cNvContentPartPr/>
                <p14:nvPr/>
              </p14:nvContentPartPr>
              <p14:xfrm>
                <a:off x="6509532" y="1059852"/>
                <a:ext cx="173520" cy="201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4A54CA0-EF9B-491B-BBC3-0DC39F89B8F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500892" y="1051212"/>
                  <a:ext cx="191160" cy="3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12469225-6DBB-4ABC-8044-8D6BFDAB5843}"/>
              </a:ext>
            </a:extLst>
          </p:cNvPr>
          <p:cNvGrpSpPr/>
          <p:nvPr/>
        </p:nvGrpSpPr>
        <p:grpSpPr>
          <a:xfrm>
            <a:off x="6850092" y="913332"/>
            <a:ext cx="362880" cy="272880"/>
            <a:chOff x="6850092" y="913332"/>
            <a:chExt cx="362880" cy="272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AC4BCEB8-A79E-49D7-9709-652622876AC3}"/>
                    </a:ext>
                  </a:extLst>
                </p14:cNvPr>
                <p14:cNvContentPartPr/>
                <p14:nvPr/>
              </p14:nvContentPartPr>
              <p14:xfrm>
                <a:off x="6850092" y="934932"/>
                <a:ext cx="84240" cy="2512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AC4BCEB8-A79E-49D7-9709-652622876AC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841092" y="925932"/>
                  <a:ext cx="10188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B236C7BD-273C-4F93-948D-673E54E66E27}"/>
                    </a:ext>
                  </a:extLst>
                </p14:cNvPr>
                <p14:cNvContentPartPr/>
                <p14:nvPr/>
              </p14:nvContentPartPr>
              <p14:xfrm>
                <a:off x="7007052" y="913332"/>
                <a:ext cx="205920" cy="2660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B236C7BD-273C-4F93-948D-673E54E66E2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998052" y="904692"/>
                  <a:ext cx="223560" cy="283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A0A681AB-008C-4107-B484-3DC13C491AE8}"/>
              </a:ext>
            </a:extLst>
          </p:cNvPr>
          <p:cNvGrpSpPr/>
          <p:nvPr/>
        </p:nvGrpSpPr>
        <p:grpSpPr>
          <a:xfrm>
            <a:off x="1317612" y="1608492"/>
            <a:ext cx="596160" cy="350280"/>
            <a:chOff x="1317612" y="1608492"/>
            <a:chExt cx="596160" cy="350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55236A2C-5DE1-43D4-9747-402D98A8E330}"/>
                    </a:ext>
                  </a:extLst>
                </p14:cNvPr>
                <p14:cNvContentPartPr/>
                <p14:nvPr/>
              </p14:nvContentPartPr>
              <p14:xfrm>
                <a:off x="1317612" y="1608492"/>
                <a:ext cx="254520" cy="25344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55236A2C-5DE1-43D4-9747-402D98A8E33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308612" y="1599492"/>
                  <a:ext cx="27216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0D37B536-618C-4B51-8260-3DBC9BDC2C96}"/>
                    </a:ext>
                  </a:extLst>
                </p14:cNvPr>
                <p14:cNvContentPartPr/>
                <p14:nvPr/>
              </p14:nvContentPartPr>
              <p14:xfrm>
                <a:off x="1359372" y="1758252"/>
                <a:ext cx="87840" cy="2005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0D37B536-618C-4B51-8260-3DBC9BDC2C9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350732" y="1749252"/>
                  <a:ext cx="10548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3918682-47CA-4A7D-BB75-71BBAAB2F27F}"/>
                    </a:ext>
                  </a:extLst>
                </p14:cNvPr>
                <p14:cNvContentPartPr/>
                <p14:nvPr/>
              </p14:nvContentPartPr>
              <p14:xfrm>
                <a:off x="1569972" y="1770132"/>
                <a:ext cx="159840" cy="14688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3918682-47CA-4A7D-BB75-71BBAAB2F27F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561332" y="1761492"/>
                  <a:ext cx="17748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0DBB0D9-0892-4BA8-A44C-DD0D810FB99F}"/>
                    </a:ext>
                  </a:extLst>
                </p14:cNvPr>
                <p14:cNvContentPartPr/>
                <p14:nvPr/>
              </p14:nvContentPartPr>
              <p14:xfrm>
                <a:off x="1871292" y="1670052"/>
                <a:ext cx="11880" cy="1980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0DBB0D9-0892-4BA8-A44C-DD0D810FB99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862652" y="1661412"/>
                  <a:ext cx="295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927B670-0C9A-4475-9FA7-D86936525DFA}"/>
                    </a:ext>
                  </a:extLst>
                </p14:cNvPr>
                <p14:cNvContentPartPr/>
                <p14:nvPr/>
              </p14:nvContentPartPr>
              <p14:xfrm>
                <a:off x="1873452" y="1784172"/>
                <a:ext cx="40320" cy="2376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927B670-0C9A-4475-9FA7-D86936525DF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864812" y="1775532"/>
                  <a:ext cx="5796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0D621EAF-26A9-4108-A74A-689BB8F4A69B}"/>
              </a:ext>
            </a:extLst>
          </p:cNvPr>
          <p:cNvGrpSpPr/>
          <p:nvPr/>
        </p:nvGrpSpPr>
        <p:grpSpPr>
          <a:xfrm>
            <a:off x="2369172" y="1556652"/>
            <a:ext cx="455400" cy="243720"/>
            <a:chOff x="2369172" y="1556652"/>
            <a:chExt cx="455400" cy="243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93CFBF5-357F-422B-98AC-336116A18BA9}"/>
                    </a:ext>
                  </a:extLst>
                </p14:cNvPr>
                <p14:cNvContentPartPr/>
                <p14:nvPr/>
              </p14:nvContentPartPr>
              <p14:xfrm>
                <a:off x="2369172" y="1751772"/>
                <a:ext cx="32760" cy="4032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93CFBF5-357F-422B-98AC-336116A18BA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360172" y="1743132"/>
                  <a:ext cx="5040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0AA169E2-C29C-4B8D-9349-04B7A2130B4D}"/>
                    </a:ext>
                  </a:extLst>
                </p14:cNvPr>
                <p14:cNvContentPartPr/>
                <p14:nvPr/>
              </p14:nvContentPartPr>
              <p14:xfrm>
                <a:off x="2568612" y="1556652"/>
                <a:ext cx="255960" cy="2437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0AA169E2-C29C-4B8D-9349-04B7A2130B4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559972" y="1548012"/>
                  <a:ext cx="273600" cy="26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E8762824-B018-418C-B2DE-24D02CC7C698}"/>
              </a:ext>
            </a:extLst>
          </p:cNvPr>
          <p:cNvGrpSpPr/>
          <p:nvPr/>
        </p:nvGrpSpPr>
        <p:grpSpPr>
          <a:xfrm>
            <a:off x="2996292" y="1425612"/>
            <a:ext cx="1471320" cy="416160"/>
            <a:chOff x="2996292" y="1425612"/>
            <a:chExt cx="1471320" cy="41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EEE78BC-5AE4-430D-AC74-AF01D8733D91}"/>
                    </a:ext>
                  </a:extLst>
                </p14:cNvPr>
                <p14:cNvContentPartPr/>
                <p14:nvPr/>
              </p14:nvContentPartPr>
              <p14:xfrm>
                <a:off x="2996292" y="1525692"/>
                <a:ext cx="170640" cy="3160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EEE78BC-5AE4-430D-AC74-AF01D8733D9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987292" y="1517052"/>
                  <a:ext cx="18828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1C952A8A-1777-4474-94B2-9561A114B6B8}"/>
                    </a:ext>
                  </a:extLst>
                </p14:cNvPr>
                <p14:cNvContentPartPr/>
                <p14:nvPr/>
              </p14:nvContentPartPr>
              <p14:xfrm>
                <a:off x="3197892" y="1596612"/>
                <a:ext cx="51840" cy="1630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1C952A8A-1777-4474-94B2-9561A114B6B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189252" y="1587612"/>
                  <a:ext cx="694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0BD0D393-DAA4-4660-A996-B3DE33E3B913}"/>
                    </a:ext>
                  </a:extLst>
                </p14:cNvPr>
                <p14:cNvContentPartPr/>
                <p14:nvPr/>
              </p14:nvContentPartPr>
              <p14:xfrm>
                <a:off x="3316332" y="1538292"/>
                <a:ext cx="194760" cy="2275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0BD0D393-DAA4-4660-A996-B3DE33E3B913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307332" y="1529292"/>
                  <a:ext cx="2124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8F1860C-1BC2-43F3-984D-150BEFD6C79B}"/>
                    </a:ext>
                  </a:extLst>
                </p14:cNvPr>
                <p14:cNvContentPartPr/>
                <p14:nvPr/>
              </p14:nvContentPartPr>
              <p14:xfrm>
                <a:off x="3616212" y="1635492"/>
                <a:ext cx="234000" cy="345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8F1860C-1BC2-43F3-984D-150BEFD6C79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607212" y="1626492"/>
                  <a:ext cx="25164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CDECAAB8-48C4-487C-B9F0-8EDC147D00FC}"/>
                    </a:ext>
                  </a:extLst>
                </p14:cNvPr>
                <p14:cNvContentPartPr/>
                <p14:nvPr/>
              </p14:nvContentPartPr>
              <p14:xfrm>
                <a:off x="3736452" y="1572852"/>
                <a:ext cx="20160" cy="1476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CDECAAB8-48C4-487C-B9F0-8EDC147D00F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727452" y="1563852"/>
                  <a:ext cx="378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A777CEF-A2D2-4D79-B47B-60BA5ACD62A1}"/>
                    </a:ext>
                  </a:extLst>
                </p14:cNvPr>
                <p14:cNvContentPartPr/>
                <p14:nvPr/>
              </p14:nvContentPartPr>
              <p14:xfrm>
                <a:off x="3955332" y="1558092"/>
                <a:ext cx="28440" cy="1530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A777CEF-A2D2-4D79-B47B-60BA5ACD62A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946692" y="1549452"/>
                  <a:ext cx="460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DFB97D19-7BFA-4350-8D26-DA2582FFB4E8}"/>
                    </a:ext>
                  </a:extLst>
                </p14:cNvPr>
                <p14:cNvContentPartPr/>
                <p14:nvPr/>
              </p14:nvContentPartPr>
              <p14:xfrm>
                <a:off x="4064772" y="1425612"/>
                <a:ext cx="108000" cy="38088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DFB97D19-7BFA-4350-8D26-DA2582FFB4E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055772" y="1416972"/>
                  <a:ext cx="125640" cy="39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53A830D-7F1E-42C6-95DC-0C72F51EE271}"/>
                    </a:ext>
                  </a:extLst>
                </p14:cNvPr>
                <p14:cNvContentPartPr/>
                <p14:nvPr/>
              </p14:nvContentPartPr>
              <p14:xfrm>
                <a:off x="4334052" y="1560612"/>
                <a:ext cx="119880" cy="1008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53A830D-7F1E-42C6-95DC-0C72F51EE27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325412" y="1551612"/>
                  <a:ext cx="1375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05D68CE-FA00-49D3-A115-820F540C748C}"/>
                    </a:ext>
                  </a:extLst>
                </p14:cNvPr>
                <p14:cNvContentPartPr/>
                <p14:nvPr/>
              </p14:nvContentPartPr>
              <p14:xfrm>
                <a:off x="4330452" y="1644132"/>
                <a:ext cx="137160" cy="187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05D68CE-FA00-49D3-A115-820F540C748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321452" y="1635492"/>
                  <a:ext cx="154800" cy="36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49640170-AE94-4A32-9F3A-361659C43BAF}"/>
                  </a:ext>
                </a:extLst>
              </p14:cNvPr>
              <p14:cNvContentPartPr/>
              <p14:nvPr/>
            </p14:nvContentPartPr>
            <p14:xfrm>
              <a:off x="4661292" y="1453692"/>
              <a:ext cx="232920" cy="304200"/>
            </p14:xfrm>
          </p:contentPart>
        </mc:Choice>
        <mc:Fallback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49640170-AE94-4A32-9F3A-361659C43BAF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4652652" y="1445052"/>
                <a:ext cx="250560" cy="32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95" name="Group 94">
            <a:extLst>
              <a:ext uri="{FF2B5EF4-FFF2-40B4-BE49-F238E27FC236}">
                <a16:creationId xmlns:a16="http://schemas.microsoft.com/office/drawing/2014/main" id="{B97C659F-27DE-401F-8DE9-2729744D20EB}"/>
              </a:ext>
            </a:extLst>
          </p:cNvPr>
          <p:cNvGrpSpPr/>
          <p:nvPr/>
        </p:nvGrpSpPr>
        <p:grpSpPr>
          <a:xfrm>
            <a:off x="5881692" y="1457292"/>
            <a:ext cx="754200" cy="327960"/>
            <a:chOff x="5881692" y="1457292"/>
            <a:chExt cx="754200" cy="327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2F4282D-5568-4C19-AAAE-C87785E2D171}"/>
                    </a:ext>
                  </a:extLst>
                </p14:cNvPr>
                <p14:cNvContentPartPr/>
                <p14:nvPr/>
              </p14:nvContentPartPr>
              <p14:xfrm>
                <a:off x="5881692" y="1457292"/>
                <a:ext cx="230760" cy="2498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2F4282D-5568-4C19-AAAE-C87785E2D17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873052" y="1448292"/>
                  <a:ext cx="24840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8EDD975-2927-4613-863F-5AB8EBD6A2A8}"/>
                    </a:ext>
                  </a:extLst>
                </p14:cNvPr>
                <p14:cNvContentPartPr/>
                <p14:nvPr/>
              </p14:nvContentPartPr>
              <p14:xfrm>
                <a:off x="5974932" y="1614972"/>
                <a:ext cx="62640" cy="1663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8EDD975-2927-4613-863F-5AB8EBD6A2A8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966292" y="1605972"/>
                  <a:ext cx="802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B9322E4-A139-490D-B535-7A71842194D1}"/>
                    </a:ext>
                  </a:extLst>
                </p14:cNvPr>
                <p14:cNvContentPartPr/>
                <p14:nvPr/>
              </p14:nvContentPartPr>
              <p14:xfrm>
                <a:off x="6143412" y="1630452"/>
                <a:ext cx="148680" cy="1548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B9322E4-A139-490D-B535-7A71842194D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134772" y="1621452"/>
                  <a:ext cx="166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40977FB6-B485-425E-82F3-E906CBA8CFD9}"/>
                    </a:ext>
                  </a:extLst>
                </p14:cNvPr>
                <p14:cNvContentPartPr/>
                <p14:nvPr/>
              </p14:nvContentPartPr>
              <p14:xfrm>
                <a:off x="6438252" y="1515252"/>
                <a:ext cx="197640" cy="2880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40977FB6-B485-425E-82F3-E906CBA8CFD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429252" y="1506252"/>
                  <a:ext cx="2152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65678E8-EA04-4CB8-A8E3-58ADBF51CA0A}"/>
                    </a:ext>
                  </a:extLst>
                </p14:cNvPr>
                <p14:cNvContentPartPr/>
                <p14:nvPr/>
              </p14:nvContentPartPr>
              <p14:xfrm>
                <a:off x="6458412" y="1607772"/>
                <a:ext cx="143280" cy="230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65678E8-EA04-4CB8-A8E3-58ADBF51CA0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449412" y="1598772"/>
                  <a:ext cx="160920" cy="4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0E8D047E-000F-4496-B619-B09D49921323}"/>
              </a:ext>
            </a:extLst>
          </p:cNvPr>
          <p:cNvGrpSpPr/>
          <p:nvPr/>
        </p:nvGrpSpPr>
        <p:grpSpPr>
          <a:xfrm>
            <a:off x="6818052" y="1475292"/>
            <a:ext cx="473760" cy="223200"/>
            <a:chOff x="6818052" y="1475292"/>
            <a:chExt cx="473760" cy="22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4B43720-EAC4-4D89-A169-8D19873FA476}"/>
                    </a:ext>
                  </a:extLst>
                </p14:cNvPr>
                <p14:cNvContentPartPr/>
                <p14:nvPr/>
              </p14:nvContentPartPr>
              <p14:xfrm>
                <a:off x="6818052" y="1475292"/>
                <a:ext cx="221040" cy="2034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4B43720-EAC4-4D89-A169-8D19873FA47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809052" y="1466652"/>
                  <a:ext cx="23868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E7A867D0-1DDF-4A38-8A46-E8859299054E}"/>
                    </a:ext>
                  </a:extLst>
                </p14:cNvPr>
                <p14:cNvContentPartPr/>
                <p14:nvPr/>
              </p14:nvContentPartPr>
              <p14:xfrm>
                <a:off x="7071492" y="1475652"/>
                <a:ext cx="220320" cy="22284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E7A867D0-1DDF-4A38-8A46-E8859299054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062492" y="1467012"/>
                  <a:ext cx="237960" cy="2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164E600-F6DB-4B6C-AE88-18C9ED4950A1}"/>
              </a:ext>
            </a:extLst>
          </p:cNvPr>
          <p:cNvGrpSpPr/>
          <p:nvPr/>
        </p:nvGrpSpPr>
        <p:grpSpPr>
          <a:xfrm>
            <a:off x="1381332" y="2136612"/>
            <a:ext cx="394560" cy="346680"/>
            <a:chOff x="1381332" y="2136612"/>
            <a:chExt cx="394560" cy="34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4C6DCA6-B754-4F63-9A60-7934F09096DD}"/>
                    </a:ext>
                  </a:extLst>
                </p14:cNvPr>
                <p14:cNvContentPartPr/>
                <p14:nvPr/>
              </p14:nvContentPartPr>
              <p14:xfrm>
                <a:off x="1381332" y="2136612"/>
                <a:ext cx="288360" cy="2052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4C6DCA6-B754-4F63-9A60-7934F09096D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372332" y="2127972"/>
                  <a:ext cx="30600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FB4D58A-4C75-419B-A560-A529DCD57889}"/>
                    </a:ext>
                  </a:extLst>
                </p14:cNvPr>
                <p14:cNvContentPartPr/>
                <p14:nvPr/>
              </p14:nvContentPartPr>
              <p14:xfrm>
                <a:off x="1491852" y="2250012"/>
                <a:ext cx="98640" cy="1868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FB4D58A-4C75-419B-A560-A529DCD5788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482852" y="2241372"/>
                  <a:ext cx="11628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8409EE8-AE09-46E9-90F7-1755CB271472}"/>
                    </a:ext>
                  </a:extLst>
                </p14:cNvPr>
                <p14:cNvContentPartPr/>
                <p14:nvPr/>
              </p14:nvContentPartPr>
              <p14:xfrm>
                <a:off x="1650972" y="2307612"/>
                <a:ext cx="124920" cy="17568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8409EE8-AE09-46E9-90F7-1755CB27147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641972" y="2298972"/>
                  <a:ext cx="142560" cy="19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2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32B179FB-090F-41AD-99C4-3472120B3775}"/>
                  </a:ext>
                </a:extLst>
              </p14:cNvPr>
              <p14:cNvContentPartPr/>
              <p14:nvPr/>
            </p14:nvContentPartPr>
            <p14:xfrm>
              <a:off x="1949772" y="2151372"/>
              <a:ext cx="17280" cy="12600"/>
            </p14:xfrm>
          </p:contentPart>
        </mc:Choice>
        <mc:Fallback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32B179FB-090F-41AD-99C4-3472120B3775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941132" y="2142372"/>
                <a:ext cx="3492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EBC52F65-C712-4D53-9011-B118FFAA6AC6}"/>
                  </a:ext>
                </a:extLst>
              </p14:cNvPr>
              <p14:cNvContentPartPr/>
              <p14:nvPr/>
            </p14:nvContentPartPr>
            <p14:xfrm>
              <a:off x="1964532" y="2283852"/>
              <a:ext cx="7920" cy="3960"/>
            </p14:xfrm>
          </p:contentPart>
        </mc:Choice>
        <mc:Fallback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EBC52F65-C712-4D53-9011-B118FFAA6AC6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1955532" y="2274852"/>
                <a:ext cx="25560" cy="2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8" name="Group 127">
            <a:extLst>
              <a:ext uri="{FF2B5EF4-FFF2-40B4-BE49-F238E27FC236}">
                <a16:creationId xmlns:a16="http://schemas.microsoft.com/office/drawing/2014/main" id="{47AEBC5D-1B57-48CE-AB2A-91B154CBA2AF}"/>
              </a:ext>
            </a:extLst>
          </p:cNvPr>
          <p:cNvGrpSpPr/>
          <p:nvPr/>
        </p:nvGrpSpPr>
        <p:grpSpPr>
          <a:xfrm>
            <a:off x="2363052" y="1974252"/>
            <a:ext cx="1688400" cy="360720"/>
            <a:chOff x="2363052" y="1974252"/>
            <a:chExt cx="1688400" cy="36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C8A73BA1-9DF0-4824-970F-7A3D4311D1D9}"/>
                    </a:ext>
                  </a:extLst>
                </p14:cNvPr>
                <p14:cNvContentPartPr/>
                <p14:nvPr/>
              </p14:nvContentPartPr>
              <p14:xfrm>
                <a:off x="2363052" y="2257932"/>
                <a:ext cx="8280" cy="291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C8A73BA1-9DF0-4824-970F-7A3D4311D1D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354412" y="2249292"/>
                  <a:ext cx="2592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D3BA27A-3C0D-4528-9A5F-0533CE282D82}"/>
                    </a:ext>
                  </a:extLst>
                </p14:cNvPr>
                <p14:cNvContentPartPr/>
                <p14:nvPr/>
              </p14:nvContentPartPr>
              <p14:xfrm>
                <a:off x="2499852" y="2091612"/>
                <a:ext cx="156600" cy="1663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D3BA27A-3C0D-4528-9A5F-0533CE282D8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491212" y="2082972"/>
                  <a:ext cx="17424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867FCB7-F3FB-4F06-8EF2-D78421D5DAD2}"/>
                    </a:ext>
                  </a:extLst>
                </p14:cNvPr>
                <p14:cNvContentPartPr/>
                <p14:nvPr/>
              </p14:nvContentPartPr>
              <p14:xfrm>
                <a:off x="2745732" y="2059212"/>
                <a:ext cx="220680" cy="23292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867FCB7-F3FB-4F06-8EF2-D78421D5DAD2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736732" y="2050212"/>
                  <a:ext cx="23832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AEA13E9-97D3-43DE-B945-F546CA1CC87E}"/>
                    </a:ext>
                  </a:extLst>
                </p14:cNvPr>
                <p14:cNvContentPartPr/>
                <p14:nvPr/>
              </p14:nvContentPartPr>
              <p14:xfrm>
                <a:off x="3083052" y="2031492"/>
                <a:ext cx="162000" cy="2379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AEA13E9-97D3-43DE-B945-F546CA1CC87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074052" y="2022852"/>
                  <a:ext cx="17964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54CAFBE-2D04-4A64-93AA-483D81F31FA0}"/>
                    </a:ext>
                  </a:extLst>
                </p14:cNvPr>
                <p14:cNvContentPartPr/>
                <p14:nvPr/>
              </p14:nvContentPartPr>
              <p14:xfrm>
                <a:off x="3293652" y="2121492"/>
                <a:ext cx="28440" cy="12024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54CAFBE-2D04-4A64-93AA-483D81F31FA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285012" y="2112492"/>
                  <a:ext cx="460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8EE5EA21-F3A1-4419-99EF-D092F7C0D58D}"/>
                    </a:ext>
                  </a:extLst>
                </p14:cNvPr>
                <p14:cNvContentPartPr/>
                <p14:nvPr/>
              </p14:nvContentPartPr>
              <p14:xfrm>
                <a:off x="3372492" y="2038692"/>
                <a:ext cx="206280" cy="2293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8EE5EA21-F3A1-4419-99EF-D092F7C0D58D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363492" y="2029692"/>
                  <a:ext cx="2239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67A11ED-8A41-449C-86EF-076A593E9018}"/>
                    </a:ext>
                  </a:extLst>
                </p14:cNvPr>
                <p14:cNvContentPartPr/>
                <p14:nvPr/>
              </p14:nvContentPartPr>
              <p14:xfrm>
                <a:off x="3584532" y="2126172"/>
                <a:ext cx="220320" cy="385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67A11ED-8A41-449C-86EF-076A593E901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575892" y="2117532"/>
                  <a:ext cx="2379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23A3CF4-7F04-4EF8-B498-0F42FC1E0640}"/>
                    </a:ext>
                  </a:extLst>
                </p14:cNvPr>
                <p14:cNvContentPartPr/>
                <p14:nvPr/>
              </p14:nvContentPartPr>
              <p14:xfrm>
                <a:off x="3697932" y="2053092"/>
                <a:ext cx="19800" cy="1724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23A3CF4-7F04-4EF8-B498-0F42FC1E0640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689292" y="2044452"/>
                  <a:ext cx="374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39BD187-AECD-48AF-968E-53BD783D7E78}"/>
                    </a:ext>
                  </a:extLst>
                </p14:cNvPr>
                <p14:cNvContentPartPr/>
                <p14:nvPr/>
              </p14:nvContentPartPr>
              <p14:xfrm>
                <a:off x="3862452" y="2101692"/>
                <a:ext cx="27720" cy="1407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39BD187-AECD-48AF-968E-53BD783D7E78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853452" y="2092692"/>
                  <a:ext cx="453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59CE30C-0BBD-401C-92B4-19CC5C769633}"/>
                    </a:ext>
                  </a:extLst>
                </p14:cNvPr>
                <p14:cNvContentPartPr/>
                <p14:nvPr/>
              </p14:nvContentPartPr>
              <p14:xfrm>
                <a:off x="3949932" y="1974252"/>
                <a:ext cx="101520" cy="36072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59CE30C-0BBD-401C-92B4-19CC5C769633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941292" y="1965252"/>
                  <a:ext cx="119160" cy="37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66877D77-B751-43A7-A2D1-3CB5ADDE20C0}"/>
              </a:ext>
            </a:extLst>
          </p:cNvPr>
          <p:cNvGrpSpPr/>
          <p:nvPr/>
        </p:nvGrpSpPr>
        <p:grpSpPr>
          <a:xfrm>
            <a:off x="4240092" y="2091612"/>
            <a:ext cx="160920" cy="117360"/>
            <a:chOff x="4240092" y="2091612"/>
            <a:chExt cx="160920" cy="11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382DBB6-BBCB-4F73-8130-56EA6C35056D}"/>
                    </a:ext>
                  </a:extLst>
                </p14:cNvPr>
                <p14:cNvContentPartPr/>
                <p14:nvPr/>
              </p14:nvContentPartPr>
              <p14:xfrm>
                <a:off x="4240092" y="2091612"/>
                <a:ext cx="124920" cy="2304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382DBB6-BBCB-4F73-8130-56EA6C35056D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231092" y="2082972"/>
                  <a:ext cx="1425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51202B48-DB66-4133-B3BF-399EB3B6B54B}"/>
                    </a:ext>
                  </a:extLst>
                </p14:cNvPr>
                <p14:cNvContentPartPr/>
                <p14:nvPr/>
              </p14:nvContentPartPr>
              <p14:xfrm>
                <a:off x="4245852" y="2176572"/>
                <a:ext cx="155160" cy="324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51202B48-DB66-4133-B3BF-399EB3B6B54B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237212" y="2167932"/>
                  <a:ext cx="172800" cy="5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6E036541-3833-49C9-ACC5-0C4D96F42E14}"/>
              </a:ext>
            </a:extLst>
          </p:cNvPr>
          <p:cNvGrpSpPr/>
          <p:nvPr/>
        </p:nvGrpSpPr>
        <p:grpSpPr>
          <a:xfrm>
            <a:off x="4573812" y="2046972"/>
            <a:ext cx="428400" cy="187200"/>
            <a:chOff x="4573812" y="2046972"/>
            <a:chExt cx="428400" cy="187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2B0B3E7-D30C-425A-B935-0ACFC882F354}"/>
                    </a:ext>
                  </a:extLst>
                </p14:cNvPr>
                <p14:cNvContentPartPr/>
                <p14:nvPr/>
              </p14:nvContentPartPr>
              <p14:xfrm>
                <a:off x="4573812" y="2052012"/>
                <a:ext cx="59760" cy="17568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2B0B3E7-D30C-425A-B935-0ACFC882F35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564812" y="2043372"/>
                  <a:ext cx="774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7B1ED910-A1E3-4271-B4AD-32D35FEBAB71}"/>
                    </a:ext>
                  </a:extLst>
                </p14:cNvPr>
                <p14:cNvContentPartPr/>
                <p14:nvPr/>
              </p14:nvContentPartPr>
              <p14:xfrm>
                <a:off x="4716732" y="2046972"/>
                <a:ext cx="285480" cy="1872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7B1ED910-A1E3-4271-B4AD-32D35FEBAB7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707732" y="2037972"/>
                  <a:ext cx="303120" cy="20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0A3BFC76-0353-42AD-B5E4-573A9BAC128C}"/>
              </a:ext>
            </a:extLst>
          </p:cNvPr>
          <p:cNvGrpSpPr/>
          <p:nvPr/>
        </p:nvGrpSpPr>
        <p:grpSpPr>
          <a:xfrm>
            <a:off x="5927052" y="1998012"/>
            <a:ext cx="394560" cy="326880"/>
            <a:chOff x="5927052" y="1998012"/>
            <a:chExt cx="394560" cy="326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F1288559-B086-4A1A-A765-EEBFD376451F}"/>
                    </a:ext>
                  </a:extLst>
                </p14:cNvPr>
                <p14:cNvContentPartPr/>
                <p14:nvPr/>
              </p14:nvContentPartPr>
              <p14:xfrm>
                <a:off x="5927052" y="1998012"/>
                <a:ext cx="286920" cy="2134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F1288559-B086-4A1A-A765-EEBFD376451F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918412" y="1989012"/>
                  <a:ext cx="3045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19F355B9-0F36-4A00-9C52-F97EB009D839}"/>
                    </a:ext>
                  </a:extLst>
                </p14:cNvPr>
                <p14:cNvContentPartPr/>
                <p14:nvPr/>
              </p14:nvContentPartPr>
              <p14:xfrm>
                <a:off x="6066012" y="2142012"/>
                <a:ext cx="59760" cy="1105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19F355B9-0F36-4A00-9C52-F97EB009D83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057012" y="2133012"/>
                  <a:ext cx="774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8BB54B8-2B21-4E17-878D-1F46E18BF05E}"/>
                    </a:ext>
                  </a:extLst>
                </p14:cNvPr>
                <p14:cNvContentPartPr/>
                <p14:nvPr/>
              </p14:nvContentPartPr>
              <p14:xfrm>
                <a:off x="6166812" y="2160372"/>
                <a:ext cx="154800" cy="1645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8BB54B8-2B21-4E17-878D-1F46E18BF05E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158172" y="2151732"/>
                  <a:ext cx="172440" cy="182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19DB406C-B060-4ED1-A061-569752D5E9BB}"/>
                  </a:ext>
                </a:extLst>
              </p14:cNvPr>
              <p14:cNvContentPartPr/>
              <p14:nvPr/>
            </p14:nvContentPartPr>
            <p14:xfrm>
              <a:off x="6522132" y="2039052"/>
              <a:ext cx="130320" cy="15480"/>
            </p14:xfrm>
          </p:contentPart>
        </mc:Choice>
        <mc:Fallback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19DB406C-B060-4ED1-A061-569752D5E9BB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6513132" y="2030412"/>
                <a:ext cx="147960" cy="3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2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EFA3A46E-2F3E-4FF8-B0C8-5ECB557CCB87}"/>
                  </a:ext>
                </a:extLst>
              </p14:cNvPr>
              <p14:cNvContentPartPr/>
              <p14:nvPr/>
            </p14:nvContentPartPr>
            <p14:xfrm>
              <a:off x="6498732" y="2151012"/>
              <a:ext cx="179280" cy="11520"/>
            </p14:xfrm>
          </p:contentPart>
        </mc:Choice>
        <mc:Fallback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EFA3A46E-2F3E-4FF8-B0C8-5ECB557CCB87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6490092" y="2142372"/>
                <a:ext cx="19692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1" name="Group 130">
            <a:extLst>
              <a:ext uri="{FF2B5EF4-FFF2-40B4-BE49-F238E27FC236}">
                <a16:creationId xmlns:a16="http://schemas.microsoft.com/office/drawing/2014/main" id="{5D6A80FD-8093-475D-8F3E-691413EC23BE}"/>
              </a:ext>
            </a:extLst>
          </p:cNvPr>
          <p:cNvGrpSpPr/>
          <p:nvPr/>
        </p:nvGrpSpPr>
        <p:grpSpPr>
          <a:xfrm>
            <a:off x="6880332" y="2024292"/>
            <a:ext cx="494280" cy="194040"/>
            <a:chOff x="6880332" y="2024292"/>
            <a:chExt cx="494280" cy="194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C841119-C2B9-47DC-8206-B4BF35050843}"/>
                    </a:ext>
                  </a:extLst>
                </p14:cNvPr>
                <p14:cNvContentPartPr/>
                <p14:nvPr/>
              </p14:nvContentPartPr>
              <p14:xfrm>
                <a:off x="6880332" y="2024292"/>
                <a:ext cx="180000" cy="1922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C841119-C2B9-47DC-8206-B4BF3505084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871332" y="2015292"/>
                  <a:ext cx="1976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17963C40-1849-4D1D-83E0-A43BA6ABF8BD}"/>
                    </a:ext>
                  </a:extLst>
                </p14:cNvPr>
                <p14:cNvContentPartPr/>
                <p14:nvPr/>
              </p14:nvContentPartPr>
              <p14:xfrm>
                <a:off x="7119732" y="2042652"/>
                <a:ext cx="254880" cy="17568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17963C40-1849-4D1D-83E0-A43BA6ABF8B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111092" y="2033652"/>
                  <a:ext cx="272520" cy="19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1612518D-95A0-4405-B0E1-56B4C3FDCC35}"/>
              </a:ext>
            </a:extLst>
          </p:cNvPr>
          <p:cNvGrpSpPr/>
          <p:nvPr/>
        </p:nvGrpSpPr>
        <p:grpSpPr>
          <a:xfrm>
            <a:off x="571332" y="2751852"/>
            <a:ext cx="833760" cy="434160"/>
            <a:chOff x="571332" y="2751852"/>
            <a:chExt cx="833760" cy="43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74B0CD4A-21B3-403F-90AE-8DAB687D2807}"/>
                    </a:ext>
                  </a:extLst>
                </p14:cNvPr>
                <p14:cNvContentPartPr/>
                <p14:nvPr/>
              </p14:nvContentPartPr>
              <p14:xfrm>
                <a:off x="571332" y="2751852"/>
                <a:ext cx="488880" cy="4341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74B0CD4A-21B3-403F-90AE-8DAB687D280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62332" y="2742852"/>
                  <a:ext cx="50652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A80B5C3-2B63-4AF5-80E9-A59D039EE326}"/>
                    </a:ext>
                  </a:extLst>
                </p14:cNvPr>
                <p14:cNvContentPartPr/>
                <p14:nvPr/>
              </p14:nvContentPartPr>
              <p14:xfrm>
                <a:off x="649812" y="3000612"/>
                <a:ext cx="223920" cy="5976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A80B5C3-2B63-4AF5-80E9-A59D039EE32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40812" y="2991612"/>
                  <a:ext cx="24156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CE73585-E764-4971-87EE-51A3225ED099}"/>
                    </a:ext>
                  </a:extLst>
                </p14:cNvPr>
                <p14:cNvContentPartPr/>
                <p14:nvPr/>
              </p14:nvContentPartPr>
              <p14:xfrm>
                <a:off x="902532" y="2876772"/>
                <a:ext cx="144000" cy="25704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CE73585-E764-4971-87EE-51A3225ED09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93892" y="2867772"/>
                  <a:ext cx="16164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8DC11E8-8494-40AA-A502-A39BA061F940}"/>
                    </a:ext>
                  </a:extLst>
                </p14:cNvPr>
                <p14:cNvContentPartPr/>
                <p14:nvPr/>
              </p14:nvContentPartPr>
              <p14:xfrm>
                <a:off x="1060212" y="2943732"/>
                <a:ext cx="173520" cy="14328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8DC11E8-8494-40AA-A502-A39BA061F94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051572" y="2935092"/>
                  <a:ext cx="19116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8B41629-65A3-482E-9D3F-5814E1F15A6A}"/>
                    </a:ext>
                  </a:extLst>
                </p14:cNvPr>
                <p14:cNvContentPartPr/>
                <p14:nvPr/>
              </p14:nvContentPartPr>
              <p14:xfrm>
                <a:off x="1240932" y="2935812"/>
                <a:ext cx="164160" cy="18000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8B41629-65A3-482E-9D3F-5814E1F15A6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232292" y="2926812"/>
                  <a:ext cx="18180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F3112B69-5A8C-4477-87C3-8997CE4D4151}"/>
              </a:ext>
            </a:extLst>
          </p:cNvPr>
          <p:cNvGrpSpPr/>
          <p:nvPr/>
        </p:nvGrpSpPr>
        <p:grpSpPr>
          <a:xfrm>
            <a:off x="1743132" y="2677692"/>
            <a:ext cx="1465920" cy="438120"/>
            <a:chOff x="1743132" y="2677692"/>
            <a:chExt cx="1465920" cy="43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F2CA6F9-565E-4888-85B5-2FC65D703AEE}"/>
                    </a:ext>
                  </a:extLst>
                </p14:cNvPr>
                <p14:cNvContentPartPr/>
                <p14:nvPr/>
              </p14:nvContentPartPr>
              <p14:xfrm>
                <a:off x="1743132" y="2787492"/>
                <a:ext cx="397440" cy="3283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F2CA6F9-565E-4888-85B5-2FC65D703AE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734132" y="2778492"/>
                  <a:ext cx="41508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CEC0514-C54D-4C23-B117-FEB9C69521D1}"/>
                    </a:ext>
                  </a:extLst>
                </p14:cNvPr>
                <p14:cNvContentPartPr/>
                <p14:nvPr/>
              </p14:nvContentPartPr>
              <p14:xfrm>
                <a:off x="2125452" y="2940492"/>
                <a:ext cx="125280" cy="1342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CEC0514-C54D-4C23-B117-FEB9C69521D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116812" y="2931852"/>
                  <a:ext cx="1429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A41FE74-EA19-4D18-A784-56AD75A1A54E}"/>
                    </a:ext>
                  </a:extLst>
                </p14:cNvPr>
                <p14:cNvContentPartPr/>
                <p14:nvPr/>
              </p14:nvContentPartPr>
              <p14:xfrm>
                <a:off x="2298612" y="2971812"/>
                <a:ext cx="207000" cy="9684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A41FE74-EA19-4D18-A784-56AD75A1A54E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289972" y="2963172"/>
                  <a:ext cx="22464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5333F6C-E658-40D8-9781-02E8BC9D47CE}"/>
                    </a:ext>
                  </a:extLst>
                </p14:cNvPr>
                <p14:cNvContentPartPr/>
                <p14:nvPr/>
              </p14:nvContentPartPr>
              <p14:xfrm>
                <a:off x="2585892" y="2677692"/>
                <a:ext cx="173520" cy="41400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5333F6C-E658-40D8-9781-02E8BC9D47C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576892" y="2668692"/>
                  <a:ext cx="19116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FA210FE-46E0-43D9-90C3-C3475CBB332A}"/>
                    </a:ext>
                  </a:extLst>
                </p14:cNvPr>
                <p14:cNvContentPartPr/>
                <p14:nvPr/>
              </p14:nvContentPartPr>
              <p14:xfrm>
                <a:off x="2823852" y="2899812"/>
                <a:ext cx="156240" cy="1332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FA210FE-46E0-43D9-90C3-C3475CBB332A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815212" y="2890812"/>
                  <a:ext cx="1738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4EC391D-8875-489B-B9EB-25B42DC67163}"/>
                    </a:ext>
                  </a:extLst>
                </p14:cNvPr>
                <p14:cNvContentPartPr/>
                <p14:nvPr/>
              </p14:nvContentPartPr>
              <p14:xfrm>
                <a:off x="3020052" y="2870652"/>
                <a:ext cx="189000" cy="18252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4EC391D-8875-489B-B9EB-25B42DC6716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011412" y="2862012"/>
                  <a:ext cx="206640" cy="20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0F9B8BAA-5E13-46F4-B2AF-782D6878CCFD}"/>
              </a:ext>
            </a:extLst>
          </p:cNvPr>
          <p:cNvGrpSpPr/>
          <p:nvPr/>
        </p:nvGrpSpPr>
        <p:grpSpPr>
          <a:xfrm>
            <a:off x="3436572" y="2706132"/>
            <a:ext cx="1560240" cy="590400"/>
            <a:chOff x="3436572" y="2706132"/>
            <a:chExt cx="1560240" cy="59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80F2657-D63E-49AE-9332-49787C253CF4}"/>
                    </a:ext>
                  </a:extLst>
                </p14:cNvPr>
                <p14:cNvContentPartPr/>
                <p14:nvPr/>
              </p14:nvContentPartPr>
              <p14:xfrm>
                <a:off x="3436572" y="2706132"/>
                <a:ext cx="313200" cy="34416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80F2657-D63E-49AE-9332-49787C253CF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427572" y="2697492"/>
                  <a:ext cx="33084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8E32E914-D850-463D-AACE-EC9AF00B19D6}"/>
                    </a:ext>
                  </a:extLst>
                </p14:cNvPr>
                <p14:cNvContentPartPr/>
                <p14:nvPr/>
              </p14:nvContentPartPr>
              <p14:xfrm>
                <a:off x="3753372" y="2897292"/>
                <a:ext cx="149400" cy="1458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8E32E914-D850-463D-AACE-EC9AF00B19D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744732" y="2888292"/>
                  <a:ext cx="1670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3553365-5799-456D-9A98-D0D1C39140B4}"/>
                    </a:ext>
                  </a:extLst>
                </p14:cNvPr>
                <p14:cNvContentPartPr/>
                <p14:nvPr/>
              </p14:nvContentPartPr>
              <p14:xfrm>
                <a:off x="3948492" y="2914932"/>
                <a:ext cx="250200" cy="1008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3553365-5799-456D-9A98-D0D1C39140B4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939852" y="2905932"/>
                  <a:ext cx="26784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FAE545B-4A15-49D7-AFF7-DF9CFF471CC9}"/>
                    </a:ext>
                  </a:extLst>
                </p14:cNvPr>
                <p14:cNvContentPartPr/>
                <p14:nvPr/>
              </p14:nvContentPartPr>
              <p14:xfrm>
                <a:off x="4241532" y="2895132"/>
                <a:ext cx="235800" cy="11772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FAE545B-4A15-49D7-AFF7-DF9CFF471CC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4232892" y="2886492"/>
                  <a:ext cx="2534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9E1DB8D0-98E6-4AFE-9603-9A214D3079EB}"/>
                    </a:ext>
                  </a:extLst>
                </p14:cNvPr>
                <p14:cNvContentPartPr/>
                <p14:nvPr/>
              </p14:nvContentPartPr>
              <p14:xfrm>
                <a:off x="4521972" y="2885772"/>
                <a:ext cx="127080" cy="1152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E1DB8D0-98E6-4AFE-9603-9A214D3079E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513332" y="2876772"/>
                  <a:ext cx="14472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759394D7-9A6F-46F0-965A-028AF26009A2}"/>
                    </a:ext>
                  </a:extLst>
                </p14:cNvPr>
                <p14:cNvContentPartPr/>
                <p14:nvPr/>
              </p14:nvContentPartPr>
              <p14:xfrm>
                <a:off x="4661292" y="2887572"/>
                <a:ext cx="187920" cy="15444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59394D7-9A6F-46F0-965A-028AF26009A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652652" y="2878572"/>
                  <a:ext cx="20556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876EB3A3-092D-4278-BFF3-7A2CCC45E757}"/>
                    </a:ext>
                  </a:extLst>
                </p14:cNvPr>
                <p14:cNvContentPartPr/>
                <p14:nvPr/>
              </p14:nvContentPartPr>
              <p14:xfrm>
                <a:off x="4850292" y="2914572"/>
                <a:ext cx="100080" cy="871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876EB3A3-092D-4278-BFF3-7A2CCC45E75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841292" y="2905572"/>
                  <a:ext cx="11772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6BE5B3A-AFB8-4CF0-92E2-38F7B74ECCAB}"/>
                    </a:ext>
                  </a:extLst>
                </p14:cNvPr>
                <p14:cNvContentPartPr/>
                <p14:nvPr/>
              </p14:nvContentPartPr>
              <p14:xfrm>
                <a:off x="4877292" y="2841132"/>
                <a:ext cx="119520" cy="45540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6BE5B3A-AFB8-4CF0-92E2-38F7B74ECCAB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868652" y="2832132"/>
                  <a:ext cx="137160" cy="47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4B4035F8-8CA9-428E-BCF4-DF8CF54F5218}"/>
              </a:ext>
            </a:extLst>
          </p:cNvPr>
          <p:cNvGrpSpPr/>
          <p:nvPr/>
        </p:nvGrpSpPr>
        <p:grpSpPr>
          <a:xfrm>
            <a:off x="1542252" y="3432972"/>
            <a:ext cx="713160" cy="289440"/>
            <a:chOff x="1542252" y="3432972"/>
            <a:chExt cx="713160" cy="289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A48CBF62-CA73-4400-82B4-89C705082B0A}"/>
                    </a:ext>
                  </a:extLst>
                </p14:cNvPr>
                <p14:cNvContentPartPr/>
                <p14:nvPr/>
              </p14:nvContentPartPr>
              <p14:xfrm>
                <a:off x="1542252" y="3432972"/>
                <a:ext cx="375480" cy="2894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A48CBF62-CA73-4400-82B4-89C705082B0A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533612" y="3424332"/>
                  <a:ext cx="39312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11DD772B-7E15-4335-B359-F88A893446AB}"/>
                    </a:ext>
                  </a:extLst>
                </p14:cNvPr>
                <p14:cNvContentPartPr/>
                <p14:nvPr/>
              </p14:nvContentPartPr>
              <p14:xfrm>
                <a:off x="1970292" y="3594252"/>
                <a:ext cx="33840" cy="8856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11DD772B-7E15-4335-B359-F88A893446A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961652" y="3585252"/>
                  <a:ext cx="514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D069C382-769F-4376-A559-34B02FD11585}"/>
                    </a:ext>
                  </a:extLst>
                </p14:cNvPr>
                <p14:cNvContentPartPr/>
                <p14:nvPr/>
              </p14:nvContentPartPr>
              <p14:xfrm>
                <a:off x="2068932" y="3536292"/>
                <a:ext cx="186480" cy="16200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D069C382-769F-4376-A559-34B02FD11585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059932" y="3527292"/>
                  <a:ext cx="204120" cy="179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2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9C6ACD76-81E6-4179-BE0C-C57FDFD2DE5C}"/>
                  </a:ext>
                </a:extLst>
              </p14:cNvPr>
              <p14:cNvContentPartPr/>
              <p14:nvPr/>
            </p14:nvContentPartPr>
            <p14:xfrm>
              <a:off x="2908092" y="3341172"/>
              <a:ext cx="167400" cy="329400"/>
            </p14:xfrm>
          </p:contentPart>
        </mc:Choice>
        <mc:Fallback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9C6ACD76-81E6-4179-BE0C-C57FDFD2DE5C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2899452" y="3332532"/>
                <a:ext cx="185040" cy="34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5" name="Group 164">
            <a:extLst>
              <a:ext uri="{FF2B5EF4-FFF2-40B4-BE49-F238E27FC236}">
                <a16:creationId xmlns:a16="http://schemas.microsoft.com/office/drawing/2014/main" id="{551AD85F-18FD-45C1-9AAB-4DBACDEE5511}"/>
              </a:ext>
            </a:extLst>
          </p:cNvPr>
          <p:cNvGrpSpPr/>
          <p:nvPr/>
        </p:nvGrpSpPr>
        <p:grpSpPr>
          <a:xfrm>
            <a:off x="1708212" y="3866052"/>
            <a:ext cx="411120" cy="317160"/>
            <a:chOff x="1708212" y="3866052"/>
            <a:chExt cx="411120" cy="317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B9B66FE-D3F0-4D68-8F5E-B2D806C1B9D2}"/>
                    </a:ext>
                  </a:extLst>
                </p14:cNvPr>
                <p14:cNvContentPartPr/>
                <p14:nvPr/>
              </p14:nvContentPartPr>
              <p14:xfrm>
                <a:off x="1708212" y="3866052"/>
                <a:ext cx="313200" cy="26712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B9B66FE-D3F0-4D68-8F5E-B2D806C1B9D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699572" y="3857412"/>
                  <a:ext cx="33084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5ED5F712-6AE0-479B-B63B-EC992067C6FB}"/>
                    </a:ext>
                  </a:extLst>
                </p14:cNvPr>
                <p14:cNvContentPartPr/>
                <p14:nvPr/>
              </p14:nvContentPartPr>
              <p14:xfrm>
                <a:off x="1866972" y="3999972"/>
                <a:ext cx="92520" cy="18324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5ED5F712-6AE0-479B-B63B-EC992067C6F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858332" y="3990972"/>
                  <a:ext cx="11016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16A044BA-849D-4792-85FE-E4203FFEB244}"/>
                    </a:ext>
                  </a:extLst>
                </p14:cNvPr>
                <p14:cNvContentPartPr/>
                <p14:nvPr/>
              </p14:nvContentPartPr>
              <p14:xfrm>
                <a:off x="2088732" y="4048572"/>
                <a:ext cx="30600" cy="11700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16A044BA-849D-4792-85FE-E4203FFEB244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079732" y="4039572"/>
                  <a:ext cx="4824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15ED2612-D202-49E0-971E-9E6D9B51FE35}"/>
              </a:ext>
            </a:extLst>
          </p:cNvPr>
          <p:cNvGrpSpPr/>
          <p:nvPr/>
        </p:nvGrpSpPr>
        <p:grpSpPr>
          <a:xfrm>
            <a:off x="1752852" y="4285092"/>
            <a:ext cx="493200" cy="340560"/>
            <a:chOff x="1752852" y="4285092"/>
            <a:chExt cx="493200" cy="340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BB2A1FE6-EAEF-4832-AE58-97828451CD35}"/>
                    </a:ext>
                  </a:extLst>
                </p14:cNvPr>
                <p14:cNvContentPartPr/>
                <p14:nvPr/>
              </p14:nvContentPartPr>
              <p14:xfrm>
                <a:off x="1752852" y="4285092"/>
                <a:ext cx="271440" cy="2991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BB2A1FE6-EAEF-4832-AE58-97828451CD3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744212" y="4276452"/>
                  <a:ext cx="28908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CA0A142-6CD7-4F06-898D-F40336714B24}"/>
                    </a:ext>
                  </a:extLst>
                </p14:cNvPr>
                <p14:cNvContentPartPr/>
                <p14:nvPr/>
              </p14:nvContentPartPr>
              <p14:xfrm>
                <a:off x="1888212" y="4438092"/>
                <a:ext cx="46440" cy="18756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CA0A142-6CD7-4F06-898D-F40336714B24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879212" y="4429092"/>
                  <a:ext cx="640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B3F79834-881E-419D-9E09-3733BAC6D475}"/>
                    </a:ext>
                  </a:extLst>
                </p14:cNvPr>
                <p14:cNvContentPartPr/>
                <p14:nvPr/>
              </p14:nvContentPartPr>
              <p14:xfrm>
                <a:off x="2090892" y="4466892"/>
                <a:ext cx="155160" cy="14004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B3F79834-881E-419D-9E09-3733BAC6D475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082252" y="4457892"/>
                  <a:ext cx="17280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3D03D844-C5A9-4C2E-BDAC-3AD2E4BF890D}"/>
              </a:ext>
            </a:extLst>
          </p:cNvPr>
          <p:cNvGrpSpPr/>
          <p:nvPr/>
        </p:nvGrpSpPr>
        <p:grpSpPr>
          <a:xfrm>
            <a:off x="1761132" y="4752012"/>
            <a:ext cx="476640" cy="302760"/>
            <a:chOff x="1761132" y="4752012"/>
            <a:chExt cx="476640" cy="302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99837CE2-5768-42BD-A4C6-29AA5434CE98}"/>
                    </a:ext>
                  </a:extLst>
                </p14:cNvPr>
                <p14:cNvContentPartPr/>
                <p14:nvPr/>
              </p14:nvContentPartPr>
              <p14:xfrm>
                <a:off x="1761132" y="4752012"/>
                <a:ext cx="320040" cy="2484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99837CE2-5768-42BD-A4C6-29AA5434CE98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752492" y="4743372"/>
                  <a:ext cx="33768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CAADD790-787E-485D-B414-C81EDDD95C34}"/>
                    </a:ext>
                  </a:extLst>
                </p14:cNvPr>
                <p14:cNvContentPartPr/>
                <p14:nvPr/>
              </p14:nvContentPartPr>
              <p14:xfrm>
                <a:off x="1906932" y="4894572"/>
                <a:ext cx="73800" cy="1555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CAADD790-787E-485D-B414-C81EDDD95C3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898292" y="4885932"/>
                  <a:ext cx="914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6095708-425B-439B-B0AB-517081A71DD1}"/>
                    </a:ext>
                  </a:extLst>
                </p14:cNvPr>
                <p14:cNvContentPartPr/>
                <p14:nvPr/>
              </p14:nvContentPartPr>
              <p14:xfrm>
                <a:off x="2114652" y="4865412"/>
                <a:ext cx="123120" cy="1893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6095708-425B-439B-B0AB-517081A71DD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106012" y="4856772"/>
                  <a:ext cx="140760" cy="20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86439FFF-53E1-4A88-834F-10303EA7C758}"/>
              </a:ext>
            </a:extLst>
          </p:cNvPr>
          <p:cNvGrpSpPr/>
          <p:nvPr/>
        </p:nvGrpSpPr>
        <p:grpSpPr>
          <a:xfrm>
            <a:off x="1666812" y="5202012"/>
            <a:ext cx="766800" cy="269640"/>
            <a:chOff x="1666812" y="5202012"/>
            <a:chExt cx="766800" cy="26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CE32D2C-3FEA-41D7-B547-5B14622A9104}"/>
                    </a:ext>
                  </a:extLst>
                </p14:cNvPr>
                <p14:cNvContentPartPr/>
                <p14:nvPr/>
              </p14:nvContentPartPr>
              <p14:xfrm>
                <a:off x="1666812" y="5202012"/>
                <a:ext cx="387720" cy="26964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CE32D2C-3FEA-41D7-B547-5B14622A9104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657812" y="5193372"/>
                  <a:ext cx="4053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EC641E11-155D-43F8-BFD7-A91E9DBF89BA}"/>
                    </a:ext>
                  </a:extLst>
                </p14:cNvPr>
                <p14:cNvContentPartPr/>
                <p14:nvPr/>
              </p14:nvContentPartPr>
              <p14:xfrm>
                <a:off x="2046972" y="5299932"/>
                <a:ext cx="122040" cy="14220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EC641E11-155D-43F8-BFD7-A91E9DBF89BA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038332" y="5291292"/>
                  <a:ext cx="1396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D0790A2D-24C0-4157-8F4A-CF7C7FAA8561}"/>
                    </a:ext>
                  </a:extLst>
                </p14:cNvPr>
                <p14:cNvContentPartPr/>
                <p14:nvPr/>
              </p14:nvContentPartPr>
              <p14:xfrm>
                <a:off x="2239932" y="5288412"/>
                <a:ext cx="174600" cy="17712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D0790A2D-24C0-4157-8F4A-CF7C7FAA8561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230932" y="5279772"/>
                  <a:ext cx="19224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B2D9806-77D1-48BB-911A-952C3858D1C2}"/>
                    </a:ext>
                  </a:extLst>
                </p14:cNvPr>
                <p14:cNvContentPartPr/>
                <p14:nvPr/>
              </p14:nvContentPartPr>
              <p14:xfrm>
                <a:off x="2279172" y="5281932"/>
                <a:ext cx="154440" cy="17136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B2D9806-77D1-48BB-911A-952C3858D1C2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270532" y="5273292"/>
                  <a:ext cx="172080" cy="18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D3DA08C4-71A5-49D0-917C-D06C9343AEA0}"/>
              </a:ext>
            </a:extLst>
          </p:cNvPr>
          <p:cNvGrpSpPr/>
          <p:nvPr/>
        </p:nvGrpSpPr>
        <p:grpSpPr>
          <a:xfrm>
            <a:off x="2898372" y="3765252"/>
            <a:ext cx="309600" cy="247680"/>
            <a:chOff x="2898372" y="3765252"/>
            <a:chExt cx="309600" cy="24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BD591D8-2AE0-4A07-B560-8D0411FF6522}"/>
                    </a:ext>
                  </a:extLst>
                </p14:cNvPr>
                <p14:cNvContentPartPr/>
                <p14:nvPr/>
              </p14:nvContentPartPr>
              <p14:xfrm>
                <a:off x="2898372" y="3822492"/>
                <a:ext cx="33480" cy="19044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BD591D8-2AE0-4A07-B560-8D0411FF652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889372" y="3813492"/>
                  <a:ext cx="5112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5E69A9E5-AE0A-42C5-94C5-5E42FD8BFB38}"/>
                    </a:ext>
                  </a:extLst>
                </p14:cNvPr>
                <p14:cNvContentPartPr/>
                <p14:nvPr/>
              </p14:nvContentPartPr>
              <p14:xfrm>
                <a:off x="3038052" y="3765252"/>
                <a:ext cx="169920" cy="23544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5E69A9E5-AE0A-42C5-94C5-5E42FD8BFB38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029412" y="3756252"/>
                  <a:ext cx="187560" cy="25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B0DFFD07-FF9C-46DB-9E0C-4523469B9EDB}"/>
              </a:ext>
            </a:extLst>
          </p:cNvPr>
          <p:cNvGrpSpPr/>
          <p:nvPr/>
        </p:nvGrpSpPr>
        <p:grpSpPr>
          <a:xfrm>
            <a:off x="2860932" y="4226052"/>
            <a:ext cx="480240" cy="232920"/>
            <a:chOff x="2860932" y="4226052"/>
            <a:chExt cx="480240" cy="23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204F2CD6-9804-4634-8822-71BA20323F3A}"/>
                    </a:ext>
                  </a:extLst>
                </p14:cNvPr>
                <p14:cNvContentPartPr/>
                <p14:nvPr/>
              </p14:nvContentPartPr>
              <p14:xfrm>
                <a:off x="2860932" y="4268892"/>
                <a:ext cx="206640" cy="19008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204F2CD6-9804-4634-8822-71BA20323F3A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851932" y="4260252"/>
                  <a:ext cx="2242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4A4CF881-EA76-4644-BBDE-6C38217BAC5F}"/>
                    </a:ext>
                  </a:extLst>
                </p14:cNvPr>
                <p14:cNvContentPartPr/>
                <p14:nvPr/>
              </p14:nvContentPartPr>
              <p14:xfrm>
                <a:off x="3111852" y="4226052"/>
                <a:ext cx="229320" cy="22104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4A4CF881-EA76-4644-BBDE-6C38217BAC5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103212" y="4217052"/>
                  <a:ext cx="246960" cy="23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F7DAB8CF-0439-4925-83B3-5761C0030EA9}"/>
              </a:ext>
            </a:extLst>
          </p:cNvPr>
          <p:cNvGrpSpPr/>
          <p:nvPr/>
        </p:nvGrpSpPr>
        <p:grpSpPr>
          <a:xfrm>
            <a:off x="2907012" y="4700532"/>
            <a:ext cx="533520" cy="228600"/>
            <a:chOff x="2907012" y="4700532"/>
            <a:chExt cx="533520" cy="22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30B6D86-95CB-4BB6-B01E-5E7C7FFB7DBD}"/>
                    </a:ext>
                  </a:extLst>
                </p14:cNvPr>
                <p14:cNvContentPartPr/>
                <p14:nvPr/>
              </p14:nvContentPartPr>
              <p14:xfrm>
                <a:off x="2907012" y="4721772"/>
                <a:ext cx="213480" cy="20736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30B6D86-95CB-4BB6-B01E-5E7C7FFB7DB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898372" y="4713132"/>
                  <a:ext cx="2311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636C561F-AACF-4AE7-A8AB-DAE9B0C26458}"/>
                    </a:ext>
                  </a:extLst>
                </p14:cNvPr>
                <p14:cNvContentPartPr/>
                <p14:nvPr/>
              </p14:nvContentPartPr>
              <p14:xfrm>
                <a:off x="3187092" y="4700532"/>
                <a:ext cx="253440" cy="21240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636C561F-AACF-4AE7-A8AB-DAE9B0C26458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178092" y="4691892"/>
                  <a:ext cx="271080" cy="23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68D13201-0B0F-4798-9FB7-FE9DA923AC91}"/>
              </a:ext>
            </a:extLst>
          </p:cNvPr>
          <p:cNvGrpSpPr/>
          <p:nvPr/>
        </p:nvGrpSpPr>
        <p:grpSpPr>
          <a:xfrm>
            <a:off x="2966772" y="5186172"/>
            <a:ext cx="349560" cy="294840"/>
            <a:chOff x="2966772" y="5186172"/>
            <a:chExt cx="349560" cy="294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D3ECE2FA-8646-4313-9DFB-B0424FA671B3}"/>
                    </a:ext>
                  </a:extLst>
                </p14:cNvPr>
                <p14:cNvContentPartPr/>
                <p14:nvPr/>
              </p14:nvContentPartPr>
              <p14:xfrm>
                <a:off x="2966772" y="5206332"/>
                <a:ext cx="143640" cy="14364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D3ECE2FA-8646-4313-9DFB-B0424FA671B3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958132" y="5197692"/>
                  <a:ext cx="1612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1478799-E30B-4D6F-B3DC-52E60F7CADF4}"/>
                    </a:ext>
                  </a:extLst>
                </p14:cNvPr>
                <p14:cNvContentPartPr/>
                <p14:nvPr/>
              </p14:nvContentPartPr>
              <p14:xfrm>
                <a:off x="3092052" y="5186172"/>
                <a:ext cx="64080" cy="27144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1478799-E30B-4D6F-B3DC-52E60F7CADF4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083412" y="5177532"/>
                  <a:ext cx="8172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8B0F3E22-A190-4405-B90A-1605DE73C2AA}"/>
                    </a:ext>
                  </a:extLst>
                </p14:cNvPr>
                <p14:cNvContentPartPr/>
                <p14:nvPr/>
              </p14:nvContentPartPr>
              <p14:xfrm>
                <a:off x="3286452" y="5210292"/>
                <a:ext cx="29880" cy="27072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8B0F3E22-A190-4405-B90A-1605DE73C2AA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277812" y="5201292"/>
                  <a:ext cx="47520" cy="288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0836617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DE3E8643-C8EB-4C6E-91FB-6CAD618E3621}"/>
              </a:ext>
            </a:extLst>
          </p:cNvPr>
          <p:cNvGrpSpPr/>
          <p:nvPr/>
        </p:nvGrpSpPr>
        <p:grpSpPr>
          <a:xfrm>
            <a:off x="632532" y="410052"/>
            <a:ext cx="1494000" cy="375480"/>
            <a:chOff x="632532" y="410052"/>
            <a:chExt cx="1494000" cy="375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842BB4A-D89C-4184-B3CB-F49CF1E9A0BE}"/>
                    </a:ext>
                  </a:extLst>
                </p14:cNvPr>
                <p14:cNvContentPartPr/>
                <p14:nvPr/>
              </p14:nvContentPartPr>
              <p14:xfrm>
                <a:off x="767172" y="465852"/>
                <a:ext cx="66240" cy="18684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842BB4A-D89C-4184-B3CB-F49CF1E9A0B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58172" y="457212"/>
                  <a:ext cx="8388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CD673FE-8089-4D7B-9C4C-FF1705AD59E2}"/>
                    </a:ext>
                  </a:extLst>
                </p14:cNvPr>
                <p14:cNvContentPartPr/>
                <p14:nvPr/>
              </p14:nvContentPartPr>
              <p14:xfrm>
                <a:off x="632532" y="656292"/>
                <a:ext cx="306000" cy="324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CD673FE-8089-4D7B-9C4C-FF1705AD59E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23532" y="647652"/>
                  <a:ext cx="32364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26BABA9-D6AF-497C-A921-9EB6AFCA5C97}"/>
                    </a:ext>
                  </a:extLst>
                </p14:cNvPr>
                <p14:cNvContentPartPr/>
                <p14:nvPr/>
              </p14:nvContentPartPr>
              <p14:xfrm>
                <a:off x="659532" y="464052"/>
                <a:ext cx="393840" cy="500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26BABA9-D6AF-497C-A921-9EB6AFCA5C9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50532" y="455412"/>
                  <a:ext cx="41148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58B69BD-8ECB-4CA4-A1FE-1DB7B87FD63F}"/>
                    </a:ext>
                  </a:extLst>
                </p14:cNvPr>
                <p14:cNvContentPartPr/>
                <p14:nvPr/>
              </p14:nvContentPartPr>
              <p14:xfrm>
                <a:off x="1107012" y="461892"/>
                <a:ext cx="299880" cy="2307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58B69BD-8ECB-4CA4-A1FE-1DB7B87FD63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98372" y="452892"/>
                  <a:ext cx="31752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D350719-583B-425C-A7BE-7B37DB0B5604}"/>
                    </a:ext>
                  </a:extLst>
                </p14:cNvPr>
                <p14:cNvContentPartPr/>
                <p14:nvPr/>
              </p14:nvContentPartPr>
              <p14:xfrm>
                <a:off x="1240932" y="613092"/>
                <a:ext cx="109080" cy="1724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D350719-583B-425C-A7BE-7B37DB0B560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32292" y="604092"/>
                  <a:ext cx="12672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01F3051-E008-4A19-A378-C0457D4437D0}"/>
                    </a:ext>
                  </a:extLst>
                </p14:cNvPr>
                <p14:cNvContentPartPr/>
                <p14:nvPr/>
              </p14:nvContentPartPr>
              <p14:xfrm>
                <a:off x="1498692" y="523812"/>
                <a:ext cx="105840" cy="2199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01F3051-E008-4A19-A378-C0457D4437D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89692" y="514812"/>
                  <a:ext cx="12348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760977D-F80E-44E1-AE92-19B4F706D14D}"/>
                    </a:ext>
                  </a:extLst>
                </p14:cNvPr>
                <p14:cNvContentPartPr/>
                <p14:nvPr/>
              </p14:nvContentPartPr>
              <p14:xfrm>
                <a:off x="1499412" y="410052"/>
                <a:ext cx="295200" cy="3200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760977D-F80E-44E1-AE92-19B4F706D14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490412" y="401412"/>
                  <a:ext cx="31284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856EAF4-D62D-4549-BFB7-3CBAEE01781C}"/>
                    </a:ext>
                  </a:extLst>
                </p14:cNvPr>
                <p14:cNvContentPartPr/>
                <p14:nvPr/>
              </p14:nvContentPartPr>
              <p14:xfrm>
                <a:off x="1911972" y="486732"/>
                <a:ext cx="209880" cy="482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856EAF4-D62D-4549-BFB7-3CBAEE01781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02972" y="477732"/>
                  <a:ext cx="2275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D2308F2-49B4-490D-9856-21454761CE63}"/>
                    </a:ext>
                  </a:extLst>
                </p14:cNvPr>
                <p14:cNvContentPartPr/>
                <p14:nvPr/>
              </p14:nvContentPartPr>
              <p14:xfrm>
                <a:off x="1940052" y="595812"/>
                <a:ext cx="186480" cy="208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D2308F2-49B4-490D-9856-21454761CE6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931052" y="586812"/>
                  <a:ext cx="204120" cy="3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7F871FE-36BF-4F1C-8C5A-DA609B631E7E}"/>
              </a:ext>
            </a:extLst>
          </p:cNvPr>
          <p:cNvGrpSpPr/>
          <p:nvPr/>
        </p:nvGrpSpPr>
        <p:grpSpPr>
          <a:xfrm>
            <a:off x="2510652" y="418332"/>
            <a:ext cx="1340280" cy="336960"/>
            <a:chOff x="2510652" y="418332"/>
            <a:chExt cx="1340280" cy="336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3D2CA7D-6AF7-4459-8178-BDA200310C3B}"/>
                    </a:ext>
                  </a:extLst>
                </p14:cNvPr>
                <p14:cNvContentPartPr/>
                <p14:nvPr/>
              </p14:nvContentPartPr>
              <p14:xfrm>
                <a:off x="2510652" y="421572"/>
                <a:ext cx="303120" cy="2199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3D2CA7D-6AF7-4459-8178-BDA200310C3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02012" y="412932"/>
                  <a:ext cx="32076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912134F-A611-4066-80E3-61482210F2B0}"/>
                    </a:ext>
                  </a:extLst>
                </p14:cNvPr>
                <p14:cNvContentPartPr/>
                <p14:nvPr/>
              </p14:nvContentPartPr>
              <p14:xfrm>
                <a:off x="2610372" y="543612"/>
                <a:ext cx="102600" cy="1555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912134F-A611-4066-80E3-61482210F2B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01732" y="534972"/>
                  <a:ext cx="1202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DAF52E3-03CB-4B5E-B5FD-CBE8B58620ED}"/>
                    </a:ext>
                  </a:extLst>
                </p14:cNvPr>
                <p14:cNvContentPartPr/>
                <p14:nvPr/>
              </p14:nvContentPartPr>
              <p14:xfrm>
                <a:off x="2796132" y="564852"/>
                <a:ext cx="142560" cy="1616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DAF52E3-03CB-4B5E-B5FD-CBE8B58620E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87132" y="556212"/>
                  <a:ext cx="1602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7069356-AA2C-4339-995D-ACA830138FAC}"/>
                    </a:ext>
                  </a:extLst>
                </p14:cNvPr>
                <p14:cNvContentPartPr/>
                <p14:nvPr/>
              </p14:nvContentPartPr>
              <p14:xfrm>
                <a:off x="3132012" y="504732"/>
                <a:ext cx="164160" cy="381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7069356-AA2C-4339-995D-ACA830138FA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23012" y="496092"/>
                  <a:ext cx="1818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B9D2597-4F5A-43F0-87C8-5070AB6B10D3}"/>
                    </a:ext>
                  </a:extLst>
                </p14:cNvPr>
                <p14:cNvContentPartPr/>
                <p14:nvPr/>
              </p14:nvContentPartPr>
              <p14:xfrm>
                <a:off x="3437652" y="418332"/>
                <a:ext cx="317520" cy="2311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B9D2597-4F5A-43F0-87C8-5070AB6B10D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29012" y="409692"/>
                  <a:ext cx="3351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C42BF07-F514-477C-9045-AFC710B1C9EA}"/>
                    </a:ext>
                  </a:extLst>
                </p14:cNvPr>
                <p14:cNvContentPartPr/>
                <p14:nvPr/>
              </p14:nvContentPartPr>
              <p14:xfrm>
                <a:off x="3579492" y="564852"/>
                <a:ext cx="73440" cy="1486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C42BF07-F514-477C-9045-AFC710B1C9E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570492" y="556212"/>
                  <a:ext cx="9108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E38147B-4BCB-4366-8D2F-FF674362B3AD}"/>
                    </a:ext>
                  </a:extLst>
                </p14:cNvPr>
                <p14:cNvContentPartPr/>
                <p14:nvPr/>
              </p14:nvContentPartPr>
              <p14:xfrm>
                <a:off x="3834012" y="625332"/>
                <a:ext cx="16920" cy="1299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E38147B-4BCB-4366-8D2F-FF674362B3A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825012" y="616692"/>
                  <a:ext cx="34560" cy="14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0892494-299A-4AD8-BFD6-DE5F29B1CD45}"/>
              </a:ext>
            </a:extLst>
          </p:cNvPr>
          <p:cNvGrpSpPr/>
          <p:nvPr/>
        </p:nvGrpSpPr>
        <p:grpSpPr>
          <a:xfrm>
            <a:off x="4076652" y="465132"/>
            <a:ext cx="147600" cy="99360"/>
            <a:chOff x="4076652" y="465132"/>
            <a:chExt cx="147600" cy="99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4E9A7F3-E127-49F8-AFEF-3D76FB89E2B9}"/>
                    </a:ext>
                  </a:extLst>
                </p14:cNvPr>
                <p14:cNvContentPartPr/>
                <p14:nvPr/>
              </p14:nvContentPartPr>
              <p14:xfrm>
                <a:off x="4076652" y="465132"/>
                <a:ext cx="124200" cy="248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4E9A7F3-E127-49F8-AFEF-3D76FB89E2B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067652" y="456132"/>
                  <a:ext cx="1418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E451814-8484-4F3A-A84F-BA6E8EDDF926}"/>
                    </a:ext>
                  </a:extLst>
                </p14:cNvPr>
                <p14:cNvContentPartPr/>
                <p14:nvPr/>
              </p14:nvContentPartPr>
              <p14:xfrm>
                <a:off x="4097172" y="546852"/>
                <a:ext cx="127080" cy="176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E451814-8484-4F3A-A84F-BA6E8EDDF92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088172" y="538212"/>
                  <a:ext cx="14472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F5BF119-CE29-4453-8CCF-D5C2C1CB2F92}"/>
              </a:ext>
            </a:extLst>
          </p:cNvPr>
          <p:cNvGrpSpPr/>
          <p:nvPr/>
        </p:nvGrpSpPr>
        <p:grpSpPr>
          <a:xfrm>
            <a:off x="4534212" y="412572"/>
            <a:ext cx="1522440" cy="259560"/>
            <a:chOff x="4534212" y="412572"/>
            <a:chExt cx="1522440" cy="259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12FFBBD-E608-49D6-94D4-62C7093CA565}"/>
                    </a:ext>
                  </a:extLst>
                </p14:cNvPr>
                <p14:cNvContentPartPr/>
                <p14:nvPr/>
              </p14:nvContentPartPr>
              <p14:xfrm>
                <a:off x="4534212" y="428772"/>
                <a:ext cx="178560" cy="2350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12FFBBD-E608-49D6-94D4-62C7093CA56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525572" y="419772"/>
                  <a:ext cx="19620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DA1CD6B-1AC2-4829-84D5-B0E1F4FCE7BD}"/>
                    </a:ext>
                  </a:extLst>
                </p14:cNvPr>
                <p14:cNvContentPartPr/>
                <p14:nvPr/>
              </p14:nvContentPartPr>
              <p14:xfrm>
                <a:off x="4798452" y="427332"/>
                <a:ext cx="227520" cy="2134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DA1CD6B-1AC2-4829-84D5-B0E1F4FCE7B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789812" y="418692"/>
                  <a:ext cx="2451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8579793-FB7B-437D-94C5-7C139BBB7512}"/>
                    </a:ext>
                  </a:extLst>
                </p14:cNvPr>
                <p14:cNvContentPartPr/>
                <p14:nvPr/>
              </p14:nvContentPartPr>
              <p14:xfrm>
                <a:off x="5130012" y="510132"/>
                <a:ext cx="175680" cy="424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8579793-FB7B-437D-94C5-7C139BBB751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121012" y="501492"/>
                  <a:ext cx="19332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A7E00F1-F161-4831-9578-21979E60DBAF}"/>
                    </a:ext>
                  </a:extLst>
                </p14:cNvPr>
                <p14:cNvContentPartPr/>
                <p14:nvPr/>
              </p14:nvContentPartPr>
              <p14:xfrm>
                <a:off x="5442492" y="446412"/>
                <a:ext cx="67320" cy="1825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A7E00F1-F161-4831-9578-21979E60DBA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433492" y="437412"/>
                  <a:ext cx="8496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833EE1F-D6FA-4354-94E0-4CF0ED5CA1E3}"/>
                    </a:ext>
                  </a:extLst>
                </p14:cNvPr>
                <p14:cNvContentPartPr/>
                <p14:nvPr/>
              </p14:nvContentPartPr>
              <p14:xfrm>
                <a:off x="5578932" y="412572"/>
                <a:ext cx="210600" cy="2595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833EE1F-D6FA-4354-94E0-4CF0ED5CA1E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569932" y="403932"/>
                  <a:ext cx="22824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0E0BAA7-7193-4D3A-9DFD-FEA5EDFAE1D3}"/>
                    </a:ext>
                  </a:extLst>
                </p14:cNvPr>
                <p14:cNvContentPartPr/>
                <p14:nvPr/>
              </p14:nvContentPartPr>
              <p14:xfrm>
                <a:off x="5883132" y="491052"/>
                <a:ext cx="141120" cy="324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0E0BAA7-7193-4D3A-9DFD-FEA5EDFAE1D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874132" y="482052"/>
                  <a:ext cx="15876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5E03B74-2ED2-4EF5-B69F-D23F9EA68F03}"/>
                    </a:ext>
                  </a:extLst>
                </p14:cNvPr>
                <p14:cNvContentPartPr/>
                <p14:nvPr/>
              </p14:nvContentPartPr>
              <p14:xfrm>
                <a:off x="5869092" y="570252"/>
                <a:ext cx="187560" cy="424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5E03B74-2ED2-4EF5-B69F-D23F9EA68F0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860092" y="561612"/>
                  <a:ext cx="205200" cy="6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8D9D793-826B-4ABB-BECB-B8F8F63D411E}"/>
              </a:ext>
            </a:extLst>
          </p:cNvPr>
          <p:cNvGrpSpPr/>
          <p:nvPr/>
        </p:nvGrpSpPr>
        <p:grpSpPr>
          <a:xfrm>
            <a:off x="6292812" y="325812"/>
            <a:ext cx="438120" cy="340920"/>
            <a:chOff x="6292812" y="325812"/>
            <a:chExt cx="438120" cy="340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5D43FCD-A0AB-4AE7-AFB3-825979BB75D4}"/>
                    </a:ext>
                  </a:extLst>
                </p14:cNvPr>
                <p14:cNvContentPartPr/>
                <p14:nvPr/>
              </p14:nvContentPartPr>
              <p14:xfrm>
                <a:off x="6292812" y="413292"/>
                <a:ext cx="94320" cy="2271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5D43FCD-A0AB-4AE7-AFB3-825979BB75D4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283812" y="404652"/>
                  <a:ext cx="11196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47D58DF-BA85-42CB-99C8-B818041735D1}"/>
                    </a:ext>
                  </a:extLst>
                </p14:cNvPr>
                <p14:cNvContentPartPr/>
                <p14:nvPr/>
              </p14:nvContentPartPr>
              <p14:xfrm>
                <a:off x="6456972" y="396372"/>
                <a:ext cx="154440" cy="1083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47D58DF-BA85-42CB-99C8-B818041735D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448332" y="387372"/>
                  <a:ext cx="1720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B447B73-594D-451E-A745-EE4A78E7A52A}"/>
                    </a:ext>
                  </a:extLst>
                </p14:cNvPr>
                <p14:cNvContentPartPr/>
                <p14:nvPr/>
              </p14:nvContentPartPr>
              <p14:xfrm>
                <a:off x="6598812" y="325812"/>
                <a:ext cx="132120" cy="3409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B447B73-594D-451E-A745-EE4A78E7A52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589812" y="316812"/>
                  <a:ext cx="149760" cy="35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7D65598C-7947-4B28-BD25-5DAE14C60402}"/>
              </a:ext>
            </a:extLst>
          </p:cNvPr>
          <p:cNvGrpSpPr/>
          <p:nvPr/>
        </p:nvGrpSpPr>
        <p:grpSpPr>
          <a:xfrm>
            <a:off x="740892" y="1041132"/>
            <a:ext cx="3017520" cy="466200"/>
            <a:chOff x="740892" y="1041132"/>
            <a:chExt cx="3017520" cy="46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688EB8D-1591-461A-9819-C26DF0D10001}"/>
                    </a:ext>
                  </a:extLst>
                </p14:cNvPr>
                <p14:cNvContentPartPr/>
                <p14:nvPr/>
              </p14:nvContentPartPr>
              <p14:xfrm>
                <a:off x="740892" y="1092252"/>
                <a:ext cx="327960" cy="2527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688EB8D-1591-461A-9819-C26DF0D1000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31892" y="1083252"/>
                  <a:ext cx="3456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3F25FE5-794D-4594-AFBC-5AA498F5A0CA}"/>
                    </a:ext>
                  </a:extLst>
                </p14:cNvPr>
                <p14:cNvContentPartPr/>
                <p14:nvPr/>
              </p14:nvContentPartPr>
              <p14:xfrm>
                <a:off x="857892" y="1234812"/>
                <a:ext cx="127800" cy="2030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3F25FE5-794D-4594-AFBC-5AA498F5A0C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49252" y="1225812"/>
                  <a:ext cx="1454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40DAEDE2-15F4-4B38-BA66-A14A60BCF3F5}"/>
                    </a:ext>
                  </a:extLst>
                </p14:cNvPr>
                <p14:cNvContentPartPr/>
                <p14:nvPr/>
              </p14:nvContentPartPr>
              <p14:xfrm>
                <a:off x="1082892" y="1299972"/>
                <a:ext cx="169200" cy="2073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40DAEDE2-15F4-4B38-BA66-A14A60BCF3F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74252" y="1290972"/>
                  <a:ext cx="1868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8A5301F-D040-444D-BF8A-04EF2610D9C2}"/>
                    </a:ext>
                  </a:extLst>
                </p14:cNvPr>
                <p14:cNvContentPartPr/>
                <p14:nvPr/>
              </p14:nvContentPartPr>
              <p14:xfrm>
                <a:off x="1432092" y="1215732"/>
                <a:ext cx="280440" cy="586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8A5301F-D040-444D-BF8A-04EF2610D9C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423092" y="1206732"/>
                  <a:ext cx="29808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C7A1B8C-9943-4401-9FB0-BF85D263845B}"/>
                    </a:ext>
                  </a:extLst>
                </p14:cNvPr>
                <p14:cNvContentPartPr/>
                <p14:nvPr/>
              </p14:nvContentPartPr>
              <p14:xfrm>
                <a:off x="1521372" y="1131492"/>
                <a:ext cx="38880" cy="1810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C7A1B8C-9943-4401-9FB0-BF85D263845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512372" y="1122492"/>
                  <a:ext cx="565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475587D-CA3F-4F4E-96E0-A8813E03329F}"/>
                    </a:ext>
                  </a:extLst>
                </p14:cNvPr>
                <p14:cNvContentPartPr/>
                <p14:nvPr/>
              </p14:nvContentPartPr>
              <p14:xfrm>
                <a:off x="1899012" y="1095492"/>
                <a:ext cx="42480" cy="2271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475587D-CA3F-4F4E-96E0-A8813E03329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890372" y="1086852"/>
                  <a:ext cx="6012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3BB074B-C385-4965-980A-98ECADA89EDF}"/>
                    </a:ext>
                  </a:extLst>
                </p14:cNvPr>
                <p14:cNvContentPartPr/>
                <p14:nvPr/>
              </p14:nvContentPartPr>
              <p14:xfrm>
                <a:off x="2025372" y="1273692"/>
                <a:ext cx="10080" cy="637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3BB074B-C385-4965-980A-98ECADA89ED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016732" y="1264692"/>
                  <a:ext cx="2772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28AB65F-529F-4400-B90C-3480A14950CF}"/>
                    </a:ext>
                  </a:extLst>
                </p14:cNvPr>
                <p14:cNvContentPartPr/>
                <p14:nvPr/>
              </p14:nvContentPartPr>
              <p14:xfrm>
                <a:off x="2133372" y="1041132"/>
                <a:ext cx="264960" cy="2638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28AB65F-529F-4400-B90C-3480A14950C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124372" y="1032132"/>
                  <a:ext cx="28260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E52EC9A-527A-4429-A07A-E36A3FDEA2CA}"/>
                    </a:ext>
                  </a:extLst>
                </p14:cNvPr>
                <p14:cNvContentPartPr/>
                <p14:nvPr/>
              </p14:nvContentPartPr>
              <p14:xfrm>
                <a:off x="2571492" y="1113852"/>
                <a:ext cx="72360" cy="1692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E52EC9A-527A-4429-A07A-E36A3FDEA2C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562492" y="1105212"/>
                  <a:ext cx="900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337C78C-EAA4-4D6D-8743-C1545B8C3334}"/>
                    </a:ext>
                  </a:extLst>
                </p14:cNvPr>
                <p14:cNvContentPartPr/>
                <p14:nvPr/>
              </p14:nvContentPartPr>
              <p14:xfrm>
                <a:off x="2445852" y="1296732"/>
                <a:ext cx="260640" cy="370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337C78C-EAA4-4D6D-8743-C1545B8C333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437212" y="1288092"/>
                  <a:ext cx="2782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B69AAD3-4894-4871-8CCC-99AAFA36DDCA}"/>
                    </a:ext>
                  </a:extLst>
                </p14:cNvPr>
                <p14:cNvContentPartPr/>
                <p14:nvPr/>
              </p14:nvContentPartPr>
              <p14:xfrm>
                <a:off x="2479332" y="1076772"/>
                <a:ext cx="333000" cy="540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B69AAD3-4894-4871-8CCC-99AAFA36DDC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470692" y="1067772"/>
                  <a:ext cx="35064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393F733-C489-444B-9F69-5976D414DFC6}"/>
                    </a:ext>
                  </a:extLst>
                </p14:cNvPr>
                <p14:cNvContentPartPr/>
                <p14:nvPr/>
              </p14:nvContentPartPr>
              <p14:xfrm>
                <a:off x="2830332" y="1121772"/>
                <a:ext cx="254160" cy="2282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393F733-C489-444B-9F69-5976D414DFC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821332" y="1112772"/>
                  <a:ext cx="27180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9E5CC52-6334-46C1-B96F-652E66A54A46}"/>
                    </a:ext>
                  </a:extLst>
                </p14:cNvPr>
                <p14:cNvContentPartPr/>
                <p14:nvPr/>
              </p14:nvContentPartPr>
              <p14:xfrm>
                <a:off x="2943732" y="1252812"/>
                <a:ext cx="42480" cy="1580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9E5CC52-6334-46C1-B96F-652E66A54A4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935092" y="1244172"/>
                  <a:ext cx="601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4677806-6A41-45E7-88F6-9CA36BE7B63A}"/>
                    </a:ext>
                  </a:extLst>
                </p14:cNvPr>
                <p14:cNvContentPartPr/>
                <p14:nvPr/>
              </p14:nvContentPartPr>
              <p14:xfrm>
                <a:off x="3148212" y="1193412"/>
                <a:ext cx="78120" cy="2142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4677806-6A41-45E7-88F6-9CA36BE7B63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139212" y="1184772"/>
                  <a:ext cx="957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06676C9-B421-4677-A2DF-3597016CE852}"/>
                    </a:ext>
                  </a:extLst>
                </p14:cNvPr>
                <p14:cNvContentPartPr/>
                <p14:nvPr/>
              </p14:nvContentPartPr>
              <p14:xfrm>
                <a:off x="3142092" y="1095492"/>
                <a:ext cx="256680" cy="2638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06676C9-B421-4677-A2DF-3597016CE85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133452" y="1086492"/>
                  <a:ext cx="27432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9C2151A-CD41-4F2F-A984-96FDD7D7912C}"/>
                    </a:ext>
                  </a:extLst>
                </p14:cNvPr>
                <p14:cNvContentPartPr/>
                <p14:nvPr/>
              </p14:nvContentPartPr>
              <p14:xfrm>
                <a:off x="3558972" y="1124652"/>
                <a:ext cx="185760" cy="5544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9C2151A-CD41-4F2F-A984-96FDD7D7912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549972" y="1116012"/>
                  <a:ext cx="20340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980196F-DC0D-4C57-A43E-3CBC45D594B7}"/>
                    </a:ext>
                  </a:extLst>
                </p14:cNvPr>
                <p14:cNvContentPartPr/>
                <p14:nvPr/>
              </p14:nvContentPartPr>
              <p14:xfrm>
                <a:off x="3632052" y="1249212"/>
                <a:ext cx="126360" cy="172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980196F-DC0D-4C57-A43E-3CBC45D594B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623052" y="1240572"/>
                  <a:ext cx="14400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FF3BE03-CA3C-4E45-9895-F1B1B2F3B70B}"/>
              </a:ext>
            </a:extLst>
          </p:cNvPr>
          <p:cNvGrpSpPr/>
          <p:nvPr/>
        </p:nvGrpSpPr>
        <p:grpSpPr>
          <a:xfrm>
            <a:off x="4001772" y="929172"/>
            <a:ext cx="2793960" cy="415440"/>
            <a:chOff x="4001772" y="929172"/>
            <a:chExt cx="2793960" cy="415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26ED85E-99AB-4E67-87D5-5D7733D9FFBB}"/>
                    </a:ext>
                  </a:extLst>
                </p14:cNvPr>
                <p14:cNvContentPartPr/>
                <p14:nvPr/>
              </p14:nvContentPartPr>
              <p14:xfrm>
                <a:off x="4001772" y="1084332"/>
                <a:ext cx="255240" cy="2329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26ED85E-99AB-4E67-87D5-5D7733D9FFB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993132" y="1075332"/>
                  <a:ext cx="27288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06C8CB8-29A3-4AF5-9366-CCA663F9609C}"/>
                    </a:ext>
                  </a:extLst>
                </p14:cNvPr>
                <p14:cNvContentPartPr/>
                <p14:nvPr/>
              </p14:nvContentPartPr>
              <p14:xfrm>
                <a:off x="4323252" y="1108812"/>
                <a:ext cx="254880" cy="2008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06C8CB8-29A3-4AF5-9366-CCA663F9609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314252" y="1100172"/>
                  <a:ext cx="27252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A597C98-CF91-4CFF-9921-AD5A0DFBEE17}"/>
                    </a:ext>
                  </a:extLst>
                </p14:cNvPr>
                <p14:cNvContentPartPr/>
                <p14:nvPr/>
              </p14:nvContentPartPr>
              <p14:xfrm>
                <a:off x="4665972" y="1182612"/>
                <a:ext cx="284400" cy="489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A597C98-CF91-4CFF-9921-AD5A0DFBEE1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656972" y="1173972"/>
                  <a:ext cx="30204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D9F1A2B-FA2C-4043-9851-988B13A44179}"/>
                    </a:ext>
                  </a:extLst>
                </p14:cNvPr>
                <p14:cNvContentPartPr/>
                <p14:nvPr/>
              </p14:nvContentPartPr>
              <p14:xfrm>
                <a:off x="4767492" y="1114932"/>
                <a:ext cx="87840" cy="2012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D9F1A2B-FA2C-4043-9851-988B13A4417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758852" y="1106292"/>
                  <a:ext cx="1054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901A24E1-3CBB-4D5D-944E-EA6B1E65BE8F}"/>
                    </a:ext>
                  </a:extLst>
                </p14:cNvPr>
                <p14:cNvContentPartPr/>
                <p14:nvPr/>
              </p14:nvContentPartPr>
              <p14:xfrm>
                <a:off x="5122812" y="1072812"/>
                <a:ext cx="97200" cy="2178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901A24E1-3CBB-4D5D-944E-EA6B1E65BE8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114172" y="1064172"/>
                  <a:ext cx="11484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88F7AED-3B8C-4E32-9568-AFB1BF4B8BD2}"/>
                    </a:ext>
                  </a:extLst>
                </p14:cNvPr>
                <p14:cNvContentPartPr/>
                <p14:nvPr/>
              </p14:nvContentPartPr>
              <p14:xfrm>
                <a:off x="5266812" y="1218972"/>
                <a:ext cx="18360" cy="475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88F7AED-3B8C-4E32-9568-AFB1BF4B8BD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258172" y="1209972"/>
                  <a:ext cx="3600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975715B-C240-47FE-875D-F4A3FC088691}"/>
                    </a:ext>
                  </a:extLst>
                </p14:cNvPr>
                <p14:cNvContentPartPr/>
                <p14:nvPr/>
              </p14:nvContentPartPr>
              <p14:xfrm>
                <a:off x="5385252" y="1060572"/>
                <a:ext cx="234000" cy="2415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975715B-C240-47FE-875D-F4A3FC08869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376612" y="1051572"/>
                  <a:ext cx="25164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3A63662-C763-4045-90C6-C043B49F7CB1}"/>
                    </a:ext>
                  </a:extLst>
                </p14:cNvPr>
                <p14:cNvContentPartPr/>
                <p14:nvPr/>
              </p14:nvContentPartPr>
              <p14:xfrm>
                <a:off x="5698812" y="1051212"/>
                <a:ext cx="180360" cy="27540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3A63662-C763-4045-90C6-C043B49F7CB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689812" y="1042572"/>
                  <a:ext cx="1980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F6385BB-CFA7-46D0-AA91-32A286B19EF3}"/>
                    </a:ext>
                  </a:extLst>
                </p14:cNvPr>
                <p14:cNvContentPartPr/>
                <p14:nvPr/>
              </p14:nvContentPartPr>
              <p14:xfrm>
                <a:off x="5895732" y="1150212"/>
                <a:ext cx="50760" cy="1479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F6385BB-CFA7-46D0-AA91-32A286B19EF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887092" y="1141572"/>
                  <a:ext cx="684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701B171-7171-4C2A-A042-D49917C47DCC}"/>
                    </a:ext>
                  </a:extLst>
                </p14:cNvPr>
                <p14:cNvContentPartPr/>
                <p14:nvPr/>
              </p14:nvContentPartPr>
              <p14:xfrm>
                <a:off x="5997252" y="1102332"/>
                <a:ext cx="143280" cy="1202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701B171-7171-4C2A-A042-D49917C47DC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988612" y="1093692"/>
                  <a:ext cx="160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4E965D5-164A-48AB-9835-E753525F9EF5}"/>
                    </a:ext>
                  </a:extLst>
                </p14:cNvPr>
                <p14:cNvContentPartPr/>
                <p14:nvPr/>
              </p14:nvContentPartPr>
              <p14:xfrm>
                <a:off x="6091212" y="1081812"/>
                <a:ext cx="82800" cy="2163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4E965D5-164A-48AB-9835-E753525F9EF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082572" y="1072812"/>
                  <a:ext cx="1004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BD31FE7-9911-4DEC-80E9-9E6843DF283D}"/>
                    </a:ext>
                  </a:extLst>
                </p14:cNvPr>
                <p14:cNvContentPartPr/>
                <p14:nvPr/>
              </p14:nvContentPartPr>
              <p14:xfrm>
                <a:off x="6282372" y="929172"/>
                <a:ext cx="94320" cy="4154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BD31FE7-9911-4DEC-80E9-9E6843DF283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273732" y="920172"/>
                  <a:ext cx="11196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734E149-E4EE-4185-A481-AC4533716A41}"/>
                    </a:ext>
                  </a:extLst>
                </p14:cNvPr>
                <p14:cNvContentPartPr/>
                <p14:nvPr/>
              </p14:nvContentPartPr>
              <p14:xfrm>
                <a:off x="6547692" y="1149852"/>
                <a:ext cx="190080" cy="230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734E149-E4EE-4185-A481-AC4533716A4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539052" y="1140852"/>
                  <a:ext cx="2077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937EB46-CA11-4FBC-8EC1-8E6EB2A960D2}"/>
                    </a:ext>
                  </a:extLst>
                </p14:cNvPr>
                <p14:cNvContentPartPr/>
                <p14:nvPr/>
              </p14:nvContentPartPr>
              <p14:xfrm>
                <a:off x="6600612" y="1243812"/>
                <a:ext cx="195120" cy="1944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937EB46-CA11-4FBC-8EC1-8E6EB2A960D2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591612" y="1235172"/>
                  <a:ext cx="21276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77B3C762-946E-4800-998C-DB169B9D192F}"/>
              </a:ext>
            </a:extLst>
          </p:cNvPr>
          <p:cNvGrpSpPr/>
          <p:nvPr/>
        </p:nvGrpSpPr>
        <p:grpSpPr>
          <a:xfrm>
            <a:off x="6975012" y="1071012"/>
            <a:ext cx="595440" cy="264600"/>
            <a:chOff x="6975012" y="1071012"/>
            <a:chExt cx="595440" cy="264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1E8F953-898A-4EB1-98E3-3DA48C14ED7F}"/>
                    </a:ext>
                  </a:extLst>
                </p14:cNvPr>
                <p14:cNvContentPartPr/>
                <p14:nvPr/>
              </p14:nvContentPartPr>
              <p14:xfrm>
                <a:off x="6975012" y="1071012"/>
                <a:ext cx="260280" cy="23688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1E8F953-898A-4EB1-98E3-3DA48C14ED7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966012" y="1062012"/>
                  <a:ext cx="27792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1ED30E8-1162-40E6-B2A7-33A084BB246F}"/>
                    </a:ext>
                  </a:extLst>
                </p14:cNvPr>
                <p14:cNvContentPartPr/>
                <p14:nvPr/>
              </p14:nvContentPartPr>
              <p14:xfrm>
                <a:off x="7322772" y="1075332"/>
                <a:ext cx="247680" cy="2602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1ED30E8-1162-40E6-B2A7-33A084BB246F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314132" y="1066692"/>
                  <a:ext cx="265320" cy="27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4525EF84-177C-47B5-BBB2-26AC22FF1FDC}"/>
              </a:ext>
            </a:extLst>
          </p:cNvPr>
          <p:cNvGrpSpPr/>
          <p:nvPr/>
        </p:nvGrpSpPr>
        <p:grpSpPr>
          <a:xfrm>
            <a:off x="806052" y="1563492"/>
            <a:ext cx="1558440" cy="875520"/>
            <a:chOff x="806052" y="1563492"/>
            <a:chExt cx="1558440" cy="875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D0E6EEA1-74B8-48BE-A40B-26BB3B6FF2ED}"/>
                    </a:ext>
                  </a:extLst>
                </p14:cNvPr>
                <p14:cNvContentPartPr/>
                <p14:nvPr/>
              </p14:nvContentPartPr>
              <p14:xfrm>
                <a:off x="806052" y="1681572"/>
                <a:ext cx="285480" cy="2912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0E6EEA1-74B8-48BE-A40B-26BB3B6FF2E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97052" y="1672572"/>
                  <a:ext cx="30312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21EFA7F-A3B4-4477-8E01-3055AB8DF994}"/>
                    </a:ext>
                  </a:extLst>
                </p14:cNvPr>
                <p14:cNvContentPartPr/>
                <p14:nvPr/>
              </p14:nvContentPartPr>
              <p14:xfrm>
                <a:off x="877332" y="1846452"/>
                <a:ext cx="168120" cy="432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21EFA7F-A3B4-4477-8E01-3055AB8DF99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68692" y="1837812"/>
                  <a:ext cx="1857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58A50CFA-25AF-40B2-B22A-C4DFB8AD9A4C}"/>
                    </a:ext>
                  </a:extLst>
                </p14:cNvPr>
                <p14:cNvContentPartPr/>
                <p14:nvPr/>
              </p14:nvContentPartPr>
              <p14:xfrm>
                <a:off x="1103412" y="1822332"/>
                <a:ext cx="120240" cy="10800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58A50CFA-25AF-40B2-B22A-C4DFB8AD9A4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94772" y="1813332"/>
                  <a:ext cx="1378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64A51B73-3894-457F-8E55-44F6736C4F09}"/>
                    </a:ext>
                  </a:extLst>
                </p14:cNvPr>
                <p14:cNvContentPartPr/>
                <p14:nvPr/>
              </p14:nvContentPartPr>
              <p14:xfrm>
                <a:off x="1284492" y="1808652"/>
                <a:ext cx="64080" cy="9216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64A51B73-3894-457F-8E55-44F6736C4F0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275492" y="1800012"/>
                  <a:ext cx="817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DB21B73-095F-4635-869D-BA6FABEDE217}"/>
                    </a:ext>
                  </a:extLst>
                </p14:cNvPr>
                <p14:cNvContentPartPr/>
                <p14:nvPr/>
              </p14:nvContentPartPr>
              <p14:xfrm>
                <a:off x="1246692" y="1770852"/>
                <a:ext cx="158760" cy="3402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DB21B73-095F-4635-869D-BA6FABEDE21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237692" y="1761852"/>
                  <a:ext cx="17640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D533BE6E-C7CA-4438-8D86-B8F60191CC39}"/>
                    </a:ext>
                  </a:extLst>
                </p14:cNvPr>
                <p14:cNvContentPartPr/>
                <p14:nvPr/>
              </p14:nvContentPartPr>
              <p14:xfrm>
                <a:off x="1531452" y="1639452"/>
                <a:ext cx="130320" cy="3380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D533BE6E-C7CA-4438-8D86-B8F60191CC3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522812" y="1630452"/>
                  <a:ext cx="14796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9113B7B-A480-4FC4-B47E-681B3548248F}"/>
                    </a:ext>
                  </a:extLst>
                </p14:cNvPr>
                <p14:cNvContentPartPr/>
                <p14:nvPr/>
              </p14:nvContentPartPr>
              <p14:xfrm>
                <a:off x="1470972" y="1775532"/>
                <a:ext cx="254160" cy="810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9113B7B-A480-4FC4-B47E-681B3548248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461972" y="1766892"/>
                  <a:ext cx="27180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E8210F9-4273-44E3-9985-E153ED6D2C96}"/>
                    </a:ext>
                  </a:extLst>
                </p14:cNvPr>
                <p14:cNvContentPartPr/>
                <p14:nvPr/>
              </p14:nvContentPartPr>
              <p14:xfrm>
                <a:off x="1684452" y="1563492"/>
                <a:ext cx="197640" cy="39384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E8210F9-4273-44E3-9985-E153ED6D2C9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675812" y="1554852"/>
                  <a:ext cx="215280" cy="41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430D52E-1E16-46E0-8226-8732246ADC5D}"/>
                    </a:ext>
                  </a:extLst>
                </p14:cNvPr>
                <p14:cNvContentPartPr/>
                <p14:nvPr/>
              </p14:nvContentPartPr>
              <p14:xfrm>
                <a:off x="1952652" y="1816212"/>
                <a:ext cx="49320" cy="1231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430D52E-1E16-46E0-8226-8732246ADC5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943652" y="1807572"/>
                  <a:ext cx="669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6A95D2E4-9C2A-4179-849A-E6D76E288CD1}"/>
                    </a:ext>
                  </a:extLst>
                </p14:cNvPr>
                <p14:cNvContentPartPr/>
                <p14:nvPr/>
              </p14:nvContentPartPr>
              <p14:xfrm>
                <a:off x="2082252" y="1779852"/>
                <a:ext cx="139320" cy="13140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6A95D2E4-9C2A-4179-849A-E6D76E288CD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073612" y="1771212"/>
                  <a:ext cx="15696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666DD596-E464-406A-B8C5-8FD1721C598C}"/>
                    </a:ext>
                  </a:extLst>
                </p14:cNvPr>
                <p14:cNvContentPartPr/>
                <p14:nvPr/>
              </p14:nvContentPartPr>
              <p14:xfrm>
                <a:off x="2282052" y="1810452"/>
                <a:ext cx="82440" cy="62856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666DD596-E464-406A-B8C5-8FD1721C598C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273412" y="1801452"/>
                  <a:ext cx="100080" cy="64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F37D4CC5-7AEE-4B14-B2C1-014C9A88862D}"/>
              </a:ext>
            </a:extLst>
          </p:cNvPr>
          <p:cNvGrpSpPr/>
          <p:nvPr/>
        </p:nvGrpSpPr>
        <p:grpSpPr>
          <a:xfrm>
            <a:off x="2659692" y="1542612"/>
            <a:ext cx="932400" cy="428040"/>
            <a:chOff x="2659692" y="1542612"/>
            <a:chExt cx="932400" cy="428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C7DD9E2-EA08-48E6-ACCD-1FE71D6D34B0}"/>
                    </a:ext>
                  </a:extLst>
                </p14:cNvPr>
                <p14:cNvContentPartPr/>
                <p14:nvPr/>
              </p14:nvContentPartPr>
              <p14:xfrm>
                <a:off x="2659692" y="1777332"/>
                <a:ext cx="138960" cy="1533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C7DD9E2-EA08-48E6-ACCD-1FE71D6D34B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651052" y="1768332"/>
                  <a:ext cx="15660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3E477FD-120B-4CAB-AD3C-D6D910D39104}"/>
                    </a:ext>
                  </a:extLst>
                </p14:cNvPr>
                <p14:cNvContentPartPr/>
                <p14:nvPr/>
              </p14:nvContentPartPr>
              <p14:xfrm>
                <a:off x="2863812" y="1542612"/>
                <a:ext cx="185760" cy="4280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3E477FD-120B-4CAB-AD3C-D6D910D3910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854812" y="1533612"/>
                  <a:ext cx="203400" cy="44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B1823E3D-F116-4911-BF4C-3C5587D57535}"/>
                    </a:ext>
                  </a:extLst>
                </p14:cNvPr>
                <p14:cNvContentPartPr/>
                <p14:nvPr/>
              </p14:nvContentPartPr>
              <p14:xfrm>
                <a:off x="3088092" y="1783092"/>
                <a:ext cx="111960" cy="13608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B1823E3D-F116-4911-BF4C-3C5587D57535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079092" y="1774452"/>
                  <a:ext cx="1296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33A004A-7EC4-4F54-9ED0-487D67D1142F}"/>
                    </a:ext>
                  </a:extLst>
                </p14:cNvPr>
                <p14:cNvContentPartPr/>
                <p14:nvPr/>
              </p14:nvContentPartPr>
              <p14:xfrm>
                <a:off x="3244332" y="1791012"/>
                <a:ext cx="167400" cy="1072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33A004A-7EC4-4F54-9ED0-487D67D1142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235692" y="1782012"/>
                  <a:ext cx="1850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5989638-6C59-4773-A740-814894127CBC}"/>
                    </a:ext>
                  </a:extLst>
                </p14:cNvPr>
                <p14:cNvContentPartPr/>
                <p14:nvPr/>
              </p14:nvContentPartPr>
              <p14:xfrm>
                <a:off x="3440892" y="1767972"/>
                <a:ext cx="151200" cy="1569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5989638-6C59-4773-A740-814894127CB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431892" y="1759332"/>
                  <a:ext cx="168840" cy="17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97AFD882-2BB4-4E5F-8B9A-7D959BCC9AFB}"/>
              </a:ext>
            </a:extLst>
          </p:cNvPr>
          <p:cNvGrpSpPr/>
          <p:nvPr/>
        </p:nvGrpSpPr>
        <p:grpSpPr>
          <a:xfrm>
            <a:off x="3870732" y="1666452"/>
            <a:ext cx="486720" cy="256680"/>
            <a:chOff x="3870732" y="1666452"/>
            <a:chExt cx="486720" cy="25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71DA843-1E11-46A4-84C1-CEC54A4C81F3}"/>
                    </a:ext>
                  </a:extLst>
                </p14:cNvPr>
                <p14:cNvContentPartPr/>
                <p14:nvPr/>
              </p14:nvContentPartPr>
              <p14:xfrm>
                <a:off x="3870732" y="1666452"/>
                <a:ext cx="250200" cy="23184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71DA843-1E11-46A4-84C1-CEC54A4C81F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862092" y="1657452"/>
                  <a:ext cx="2678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29064F1-364D-49BB-8EA7-A8217146D743}"/>
                    </a:ext>
                  </a:extLst>
                </p14:cNvPr>
                <p14:cNvContentPartPr/>
                <p14:nvPr/>
              </p14:nvContentPartPr>
              <p14:xfrm>
                <a:off x="4116612" y="1686252"/>
                <a:ext cx="240840" cy="2368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29064F1-364D-49BB-8EA7-A8217146D743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107972" y="1677252"/>
                  <a:ext cx="258480" cy="25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ED77316C-E325-4B7D-87C5-E02CB31A8826}"/>
              </a:ext>
            </a:extLst>
          </p:cNvPr>
          <p:cNvGrpSpPr/>
          <p:nvPr/>
        </p:nvGrpSpPr>
        <p:grpSpPr>
          <a:xfrm>
            <a:off x="4662012" y="1627572"/>
            <a:ext cx="251280" cy="250200"/>
            <a:chOff x="4662012" y="1627572"/>
            <a:chExt cx="251280" cy="25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9CBC7E38-ABC3-4849-9742-8E1F3EDDB8A2}"/>
                    </a:ext>
                  </a:extLst>
                </p14:cNvPr>
                <p14:cNvContentPartPr/>
                <p14:nvPr/>
              </p14:nvContentPartPr>
              <p14:xfrm>
                <a:off x="4662012" y="1760052"/>
                <a:ext cx="66600" cy="1112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9CBC7E38-ABC3-4849-9742-8E1F3EDDB8A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653012" y="1751052"/>
                  <a:ext cx="842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62346C5-E9A4-4A0B-BCD9-F80EC9C35B71}"/>
                    </a:ext>
                  </a:extLst>
                </p14:cNvPr>
                <p14:cNvContentPartPr/>
                <p14:nvPr/>
              </p14:nvContentPartPr>
              <p14:xfrm>
                <a:off x="4788732" y="1627572"/>
                <a:ext cx="1080" cy="324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62346C5-E9A4-4A0B-BCD9-F80EC9C35B71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779732" y="1618572"/>
                  <a:ext cx="1872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B1A6F08-FF75-442D-89E5-B9E69D31BAF0}"/>
                    </a:ext>
                  </a:extLst>
                </p14:cNvPr>
                <p14:cNvContentPartPr/>
                <p14:nvPr/>
              </p14:nvContentPartPr>
              <p14:xfrm>
                <a:off x="4772532" y="1700652"/>
                <a:ext cx="140760" cy="1771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B1A6F08-FF75-442D-89E5-B9E69D31BAF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763532" y="1691652"/>
                  <a:ext cx="158400" cy="19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933623C-181A-4FFD-AC9F-733026D770CB}"/>
              </a:ext>
            </a:extLst>
          </p:cNvPr>
          <p:cNvGrpSpPr/>
          <p:nvPr/>
        </p:nvGrpSpPr>
        <p:grpSpPr>
          <a:xfrm>
            <a:off x="5212812" y="1677972"/>
            <a:ext cx="317160" cy="133200"/>
            <a:chOff x="5212812" y="1677972"/>
            <a:chExt cx="317160" cy="13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E4A50C1F-1D5E-45B8-913A-0BEBB6A35B0D}"/>
                    </a:ext>
                  </a:extLst>
                </p14:cNvPr>
                <p14:cNvContentPartPr/>
                <p14:nvPr/>
              </p14:nvContentPartPr>
              <p14:xfrm>
                <a:off x="5212812" y="1677972"/>
                <a:ext cx="139320" cy="1306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E4A50C1F-1D5E-45B8-913A-0BEBB6A35B0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204172" y="1668972"/>
                  <a:ext cx="1569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526DF6E3-3979-45E2-AA34-5C8F3D36C5DA}"/>
                    </a:ext>
                  </a:extLst>
                </p14:cNvPr>
                <p14:cNvContentPartPr/>
                <p14:nvPr/>
              </p14:nvContentPartPr>
              <p14:xfrm>
                <a:off x="5397492" y="1690932"/>
                <a:ext cx="132480" cy="12024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526DF6E3-3979-45E2-AA34-5C8F3D36C5D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388852" y="1681932"/>
                  <a:ext cx="15012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EB68580-83EC-40CB-B7AA-8AAB6ADBCF5A}"/>
              </a:ext>
            </a:extLst>
          </p:cNvPr>
          <p:cNvGrpSpPr/>
          <p:nvPr/>
        </p:nvGrpSpPr>
        <p:grpSpPr>
          <a:xfrm>
            <a:off x="5803572" y="1490772"/>
            <a:ext cx="1355760" cy="359280"/>
            <a:chOff x="5803572" y="1490772"/>
            <a:chExt cx="1355760" cy="359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B370CAB-7F1F-4828-8C98-4560E06F78FB}"/>
                    </a:ext>
                  </a:extLst>
                </p14:cNvPr>
                <p14:cNvContentPartPr/>
                <p14:nvPr/>
              </p14:nvContentPartPr>
              <p14:xfrm>
                <a:off x="5803572" y="1713252"/>
                <a:ext cx="124920" cy="1368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B370CAB-7F1F-4828-8C98-4560E06F78F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794572" y="1704252"/>
                  <a:ext cx="1425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CB23548-1305-4670-925D-36A59EEA7A86}"/>
                    </a:ext>
                  </a:extLst>
                </p14:cNvPr>
                <p14:cNvContentPartPr/>
                <p14:nvPr/>
              </p14:nvContentPartPr>
              <p14:xfrm>
                <a:off x="6000132" y="1723692"/>
                <a:ext cx="153360" cy="12240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CB23548-1305-4670-925D-36A59EEA7A86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991492" y="1715052"/>
                  <a:ext cx="1710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AE4951E-DD74-453C-815D-2F340AA608A1}"/>
                    </a:ext>
                  </a:extLst>
                </p14:cNvPr>
                <p14:cNvContentPartPr/>
                <p14:nvPr/>
              </p14:nvContentPartPr>
              <p14:xfrm>
                <a:off x="6259332" y="1525332"/>
                <a:ext cx="145800" cy="3240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AE4951E-DD74-453C-815D-2F340AA608A1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250332" y="1516332"/>
                  <a:ext cx="16344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C7B0E63-9B0B-4ED9-A6F4-65F0C3CE7BC3}"/>
                    </a:ext>
                  </a:extLst>
                </p14:cNvPr>
                <p14:cNvContentPartPr/>
                <p14:nvPr/>
              </p14:nvContentPartPr>
              <p14:xfrm>
                <a:off x="6184452" y="1692372"/>
                <a:ext cx="221040" cy="432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C7B0E63-9B0B-4ED9-A6F4-65F0C3CE7BC3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175812" y="1683372"/>
                  <a:ext cx="23868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92FB23A-A4E0-4CF8-8A0D-543C5D6D93EB}"/>
                    </a:ext>
                  </a:extLst>
                </p14:cNvPr>
                <p14:cNvContentPartPr/>
                <p14:nvPr/>
              </p14:nvContentPartPr>
              <p14:xfrm>
                <a:off x="6487932" y="1490772"/>
                <a:ext cx="153000" cy="29916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92FB23A-A4E0-4CF8-8A0D-543C5D6D93E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479292" y="1482132"/>
                  <a:ext cx="17064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34DBC35-930A-4A84-B62F-C0A7DF88B12A}"/>
                    </a:ext>
                  </a:extLst>
                </p14:cNvPr>
                <p14:cNvContentPartPr/>
                <p14:nvPr/>
              </p14:nvContentPartPr>
              <p14:xfrm>
                <a:off x="6613932" y="1704972"/>
                <a:ext cx="39960" cy="1022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34DBC35-930A-4A84-B62F-C0A7DF88B12A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605292" y="1695972"/>
                  <a:ext cx="5760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73CE5AD-1A6D-4BAF-A254-405DDE70E578}"/>
                    </a:ext>
                  </a:extLst>
                </p14:cNvPr>
                <p14:cNvContentPartPr/>
                <p14:nvPr/>
              </p14:nvContentPartPr>
              <p14:xfrm>
                <a:off x="6767652" y="1675092"/>
                <a:ext cx="140760" cy="1378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73CE5AD-1A6D-4BAF-A254-405DDE70E578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758652" y="1666452"/>
                  <a:ext cx="1584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186DA42-F9F5-4405-9099-AA170892FE65}"/>
                    </a:ext>
                  </a:extLst>
                </p14:cNvPr>
                <p14:cNvContentPartPr/>
                <p14:nvPr/>
              </p14:nvContentPartPr>
              <p14:xfrm>
                <a:off x="6949092" y="1672212"/>
                <a:ext cx="210240" cy="16524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186DA42-F9F5-4405-9099-AA170892FE6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940092" y="1663212"/>
                  <a:ext cx="227880" cy="18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6A7B72BE-1F7B-40FE-97F3-259DD4C99D60}"/>
              </a:ext>
            </a:extLst>
          </p:cNvPr>
          <p:cNvGrpSpPr/>
          <p:nvPr/>
        </p:nvGrpSpPr>
        <p:grpSpPr>
          <a:xfrm>
            <a:off x="4163772" y="2413812"/>
            <a:ext cx="723600" cy="259920"/>
            <a:chOff x="4163772" y="2413812"/>
            <a:chExt cx="723600" cy="259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B7C40AC-7559-4A08-9FBE-98E74870ED1D}"/>
                    </a:ext>
                  </a:extLst>
                </p14:cNvPr>
                <p14:cNvContentPartPr/>
                <p14:nvPr/>
              </p14:nvContentPartPr>
              <p14:xfrm>
                <a:off x="4163772" y="2431452"/>
                <a:ext cx="87840" cy="24228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B7C40AC-7559-4A08-9FBE-98E74870ED1D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155132" y="2422452"/>
                  <a:ext cx="10548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8369A73-DA7A-4D0E-91C0-A20DBB04496A}"/>
                    </a:ext>
                  </a:extLst>
                </p14:cNvPr>
                <p14:cNvContentPartPr/>
                <p14:nvPr/>
              </p14:nvContentPartPr>
              <p14:xfrm>
                <a:off x="4350612" y="2413812"/>
                <a:ext cx="222840" cy="23724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8369A73-DA7A-4D0E-91C0-A20DBB04496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341612" y="2404812"/>
                  <a:ext cx="24048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FBA03B1A-181D-4835-A143-09E1167A148B}"/>
                    </a:ext>
                  </a:extLst>
                </p14:cNvPr>
                <p14:cNvContentPartPr/>
                <p14:nvPr/>
              </p14:nvContentPartPr>
              <p14:xfrm>
                <a:off x="4736172" y="2535132"/>
                <a:ext cx="151200" cy="244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FBA03B1A-181D-4835-A143-09E1167A148B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727172" y="2526492"/>
                  <a:ext cx="16884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CE491AAC-E49B-4043-990E-BC9ABE2F25EF}"/>
              </a:ext>
            </a:extLst>
          </p:cNvPr>
          <p:cNvGrpSpPr/>
          <p:nvPr/>
        </p:nvGrpSpPr>
        <p:grpSpPr>
          <a:xfrm>
            <a:off x="5173932" y="2251452"/>
            <a:ext cx="1438200" cy="399600"/>
            <a:chOff x="5173932" y="2251452"/>
            <a:chExt cx="1438200" cy="399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54B6C84-8D37-437D-81C2-15B48AF3AD36}"/>
                    </a:ext>
                  </a:extLst>
                </p14:cNvPr>
                <p14:cNvContentPartPr/>
                <p14:nvPr/>
              </p14:nvContentPartPr>
              <p14:xfrm>
                <a:off x="5173932" y="2425332"/>
                <a:ext cx="71280" cy="19800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54B6C84-8D37-437D-81C2-15B48AF3AD36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164932" y="2416692"/>
                  <a:ext cx="889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B6BE0D8-DF41-44F5-BEF8-BA0E060A5C8A}"/>
                    </a:ext>
                  </a:extLst>
                </p14:cNvPr>
                <p14:cNvContentPartPr/>
                <p14:nvPr/>
              </p14:nvContentPartPr>
              <p14:xfrm>
                <a:off x="5298852" y="2564292"/>
                <a:ext cx="6480" cy="3564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B6BE0D8-DF41-44F5-BEF8-BA0E060A5C8A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289852" y="2555652"/>
                  <a:ext cx="241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7BF383A-307A-4059-A7AB-1A3F5994E484}"/>
                    </a:ext>
                  </a:extLst>
                </p14:cNvPr>
                <p14:cNvContentPartPr/>
                <p14:nvPr/>
              </p14:nvContentPartPr>
              <p14:xfrm>
                <a:off x="5416572" y="2380692"/>
                <a:ext cx="265320" cy="22428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7BF383A-307A-4059-A7AB-1A3F5994E484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407572" y="2371692"/>
                  <a:ext cx="28296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F84D4ECF-673A-46BC-B908-416F2C1A7A77}"/>
                    </a:ext>
                  </a:extLst>
                </p14:cNvPr>
                <p14:cNvContentPartPr/>
                <p14:nvPr/>
              </p14:nvContentPartPr>
              <p14:xfrm>
                <a:off x="5718252" y="2352252"/>
                <a:ext cx="170640" cy="28944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F84D4ECF-673A-46BC-B908-416F2C1A7A7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709612" y="2343252"/>
                  <a:ext cx="18828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A3190DDD-AA93-47C1-8682-CECAC16B8F58}"/>
                    </a:ext>
                  </a:extLst>
                </p14:cNvPr>
                <p14:cNvContentPartPr/>
                <p14:nvPr/>
              </p14:nvContentPartPr>
              <p14:xfrm>
                <a:off x="5882412" y="2436132"/>
                <a:ext cx="75240" cy="1764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A3190DDD-AA93-47C1-8682-CECAC16B8F58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873772" y="2427492"/>
                  <a:ext cx="928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C5E8AA3-821C-46A2-8FC1-BF119AB101B4}"/>
                    </a:ext>
                  </a:extLst>
                </p14:cNvPr>
                <p14:cNvContentPartPr/>
                <p14:nvPr/>
              </p14:nvContentPartPr>
              <p14:xfrm>
                <a:off x="5992932" y="2404812"/>
                <a:ext cx="164880" cy="1206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C5E8AA3-821C-46A2-8FC1-BF119AB101B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984292" y="2396172"/>
                  <a:ext cx="18252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92F3CE23-EC55-473A-A063-14D134ECD3E1}"/>
                    </a:ext>
                  </a:extLst>
                </p14:cNvPr>
                <p14:cNvContentPartPr/>
                <p14:nvPr/>
              </p14:nvContentPartPr>
              <p14:xfrm>
                <a:off x="6104892" y="2375292"/>
                <a:ext cx="87120" cy="21996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92F3CE23-EC55-473A-A063-14D134ECD3E1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096252" y="2366292"/>
                  <a:ext cx="10476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A3CC96A-4AE3-4CDD-8608-CD787E8950D6}"/>
                    </a:ext>
                  </a:extLst>
                </p14:cNvPr>
                <p14:cNvContentPartPr/>
                <p14:nvPr/>
              </p14:nvContentPartPr>
              <p14:xfrm>
                <a:off x="6200292" y="2251452"/>
                <a:ext cx="127800" cy="3996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A3CC96A-4AE3-4CDD-8608-CD787E8950D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191292" y="2242452"/>
                  <a:ext cx="145440" cy="41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F8126B3E-DA8F-42AB-B502-F58788E12A05}"/>
                    </a:ext>
                  </a:extLst>
                </p14:cNvPr>
                <p14:cNvContentPartPr/>
                <p14:nvPr/>
              </p14:nvContentPartPr>
              <p14:xfrm>
                <a:off x="6494052" y="2404812"/>
                <a:ext cx="118080" cy="1692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F8126B3E-DA8F-42AB-B502-F58788E12A0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485412" y="2396172"/>
                  <a:ext cx="1357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71D50CDB-77A6-484F-8FEA-A56C60E87905}"/>
                    </a:ext>
                  </a:extLst>
                </p14:cNvPr>
                <p14:cNvContentPartPr/>
                <p14:nvPr/>
              </p14:nvContentPartPr>
              <p14:xfrm>
                <a:off x="6454812" y="2511012"/>
                <a:ext cx="113040" cy="46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1D50CDB-77A6-484F-8FEA-A56C60E87905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446172" y="2502372"/>
                  <a:ext cx="130680" cy="2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0DBF1379-38F2-4B7A-A8B1-BAAD897A9C12}"/>
                  </a:ext>
                </a:extLst>
              </p14:cNvPr>
              <p14:cNvContentPartPr/>
              <p14:nvPr/>
            </p14:nvContentPartPr>
            <p14:xfrm>
              <a:off x="6807252" y="2469972"/>
              <a:ext cx="164880" cy="31680"/>
            </p14:xfrm>
          </p:contentPart>
        </mc:Choice>
        <mc:Fallback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0DBF1379-38F2-4B7A-A8B1-BAAD897A9C12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6798252" y="2460972"/>
                <a:ext cx="182520" cy="4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4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8E95D44B-F72E-4E8D-8A48-E20F7445D01B}"/>
                  </a:ext>
                </a:extLst>
              </p14:cNvPr>
              <p14:cNvContentPartPr/>
              <p14:nvPr/>
            </p14:nvContentPartPr>
            <p14:xfrm>
              <a:off x="7194252" y="2355492"/>
              <a:ext cx="239760" cy="263880"/>
            </p14:xfrm>
          </p:contentPart>
        </mc:Choice>
        <mc:Fallback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8E95D44B-F72E-4E8D-8A48-E20F7445D01B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7185252" y="2346852"/>
                <a:ext cx="257400" cy="28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3" name="Group 162">
            <a:extLst>
              <a:ext uri="{FF2B5EF4-FFF2-40B4-BE49-F238E27FC236}">
                <a16:creationId xmlns:a16="http://schemas.microsoft.com/office/drawing/2014/main" id="{7632746C-6D29-48D2-8CBF-7EB88AD9B24E}"/>
              </a:ext>
            </a:extLst>
          </p:cNvPr>
          <p:cNvGrpSpPr/>
          <p:nvPr/>
        </p:nvGrpSpPr>
        <p:grpSpPr>
          <a:xfrm>
            <a:off x="846012" y="2443332"/>
            <a:ext cx="3010320" cy="1319040"/>
            <a:chOff x="846012" y="2443332"/>
            <a:chExt cx="3010320" cy="1319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AD7C5FB-53C2-47C8-AE53-525D48B8F12D}"/>
                    </a:ext>
                  </a:extLst>
                </p14:cNvPr>
                <p14:cNvContentPartPr/>
                <p14:nvPr/>
              </p14:nvContentPartPr>
              <p14:xfrm>
                <a:off x="846012" y="2467452"/>
                <a:ext cx="353880" cy="28368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AD7C5FB-53C2-47C8-AE53-525D48B8F12D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37372" y="2458812"/>
                  <a:ext cx="37152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93796C7-A732-4B27-A1FC-5EA83CEA6D5C}"/>
                    </a:ext>
                  </a:extLst>
                </p14:cNvPr>
                <p14:cNvContentPartPr/>
                <p14:nvPr/>
              </p14:nvContentPartPr>
              <p14:xfrm>
                <a:off x="1032132" y="2640252"/>
                <a:ext cx="79200" cy="2210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93796C7-A732-4B27-A1FC-5EA83CEA6D5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023492" y="2631252"/>
                  <a:ext cx="9684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CE8D283E-D725-402B-A86B-45D9A6D8AA93}"/>
                    </a:ext>
                  </a:extLst>
                </p14:cNvPr>
                <p14:cNvContentPartPr/>
                <p14:nvPr/>
              </p14:nvContentPartPr>
              <p14:xfrm>
                <a:off x="1269012" y="2683092"/>
                <a:ext cx="13320" cy="1868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CE8D283E-D725-402B-A86B-45D9A6D8AA93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260372" y="2674092"/>
                  <a:ext cx="3096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92B32D3-96AC-41ED-A68A-1208963C0224}"/>
                    </a:ext>
                  </a:extLst>
                </p14:cNvPr>
                <p14:cNvContentPartPr/>
                <p14:nvPr/>
              </p14:nvContentPartPr>
              <p14:xfrm>
                <a:off x="1517412" y="2625492"/>
                <a:ext cx="138600" cy="3132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92B32D3-96AC-41ED-A68A-1208963C022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508412" y="2616852"/>
                  <a:ext cx="1562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A7F6A3E7-192C-48A4-8901-FA2C229A9C4E}"/>
                    </a:ext>
                  </a:extLst>
                </p14:cNvPr>
                <p14:cNvContentPartPr/>
                <p14:nvPr/>
              </p14:nvContentPartPr>
              <p14:xfrm>
                <a:off x="1950852" y="2485092"/>
                <a:ext cx="85320" cy="2379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A7F6A3E7-192C-48A4-8901-FA2C229A9C4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942212" y="2476092"/>
                  <a:ext cx="10296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6F3B4C8-BBBD-4834-ADE1-49FA9B8ACB97}"/>
                    </a:ext>
                  </a:extLst>
                </p14:cNvPr>
                <p14:cNvContentPartPr/>
                <p14:nvPr/>
              </p14:nvContentPartPr>
              <p14:xfrm>
                <a:off x="2061732" y="2680212"/>
                <a:ext cx="11160" cy="324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6F3B4C8-BBBD-4834-ADE1-49FA9B8ACB9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053092" y="2671212"/>
                  <a:ext cx="288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F8CD1881-8A4B-4C6B-A274-35974E8D194E}"/>
                    </a:ext>
                  </a:extLst>
                </p14:cNvPr>
                <p14:cNvContentPartPr/>
                <p14:nvPr/>
              </p14:nvContentPartPr>
              <p14:xfrm>
                <a:off x="2241012" y="2443332"/>
                <a:ext cx="231480" cy="28116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F8CD1881-8A4B-4C6B-A274-35974E8D194E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232012" y="2434332"/>
                  <a:ext cx="24912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C700572-D5F7-4B6F-9131-267C78ADDCAA}"/>
                    </a:ext>
                  </a:extLst>
                </p14:cNvPr>
                <p14:cNvContentPartPr/>
                <p14:nvPr/>
              </p14:nvContentPartPr>
              <p14:xfrm>
                <a:off x="2684532" y="2500572"/>
                <a:ext cx="47880" cy="17064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C700572-D5F7-4B6F-9131-267C78ADDCAA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675532" y="2491932"/>
                  <a:ext cx="655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EE264B2-0FB9-4DA1-8387-F33875531029}"/>
                    </a:ext>
                  </a:extLst>
                </p14:cNvPr>
                <p14:cNvContentPartPr/>
                <p14:nvPr/>
              </p14:nvContentPartPr>
              <p14:xfrm>
                <a:off x="2540172" y="2664012"/>
                <a:ext cx="268560" cy="6948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EE264B2-0FB9-4DA1-8387-F3387553102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531172" y="2655012"/>
                  <a:ext cx="28620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9C5293EB-01DF-4380-BB8D-BA139E3F2BA7}"/>
                    </a:ext>
                  </a:extLst>
                </p14:cNvPr>
                <p14:cNvContentPartPr/>
                <p14:nvPr/>
              </p14:nvContentPartPr>
              <p14:xfrm>
                <a:off x="2543412" y="2461332"/>
                <a:ext cx="396360" cy="1080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9C5293EB-01DF-4380-BB8D-BA139E3F2BA7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534412" y="2452332"/>
                  <a:ext cx="4140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1E84E3A2-97EC-469E-BE7B-56BF18399367}"/>
                    </a:ext>
                  </a:extLst>
                </p14:cNvPr>
                <p14:cNvContentPartPr/>
                <p14:nvPr/>
              </p14:nvContentPartPr>
              <p14:xfrm>
                <a:off x="2903052" y="2524692"/>
                <a:ext cx="310680" cy="20304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1E84E3A2-97EC-469E-BE7B-56BF1839936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894412" y="2516052"/>
                  <a:ext cx="3283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D4D0350-85F8-48AD-A5CA-792A1928F0F7}"/>
                    </a:ext>
                  </a:extLst>
                </p14:cNvPr>
                <p14:cNvContentPartPr/>
                <p14:nvPr/>
              </p14:nvContentPartPr>
              <p14:xfrm>
                <a:off x="3033372" y="2632692"/>
                <a:ext cx="91080" cy="2188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D4D0350-85F8-48AD-A5CA-792A1928F0F7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024732" y="2623692"/>
                  <a:ext cx="1087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8644B26-223A-4C79-9E42-94FED15CD502}"/>
                    </a:ext>
                  </a:extLst>
                </p14:cNvPr>
                <p14:cNvContentPartPr/>
                <p14:nvPr/>
              </p14:nvContentPartPr>
              <p14:xfrm>
                <a:off x="3283572" y="2523252"/>
                <a:ext cx="43200" cy="18972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8644B26-223A-4C79-9E42-94FED15CD50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274572" y="2514612"/>
                  <a:ext cx="6084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528D435-D264-42E0-9370-2196622B2467}"/>
                    </a:ext>
                  </a:extLst>
                </p14:cNvPr>
                <p14:cNvContentPartPr/>
                <p14:nvPr/>
              </p14:nvContentPartPr>
              <p14:xfrm>
                <a:off x="3264492" y="2444052"/>
                <a:ext cx="277200" cy="29628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528D435-D264-42E0-9370-2196622B246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255852" y="2435052"/>
                  <a:ext cx="29484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4D3F511-8868-44C7-853E-3828CE2926DE}"/>
                    </a:ext>
                  </a:extLst>
                </p14:cNvPr>
                <p14:cNvContentPartPr/>
                <p14:nvPr/>
              </p14:nvContentPartPr>
              <p14:xfrm>
                <a:off x="3678132" y="2491932"/>
                <a:ext cx="177840" cy="4104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4D3F511-8868-44C7-853E-3828CE2926DE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669492" y="2483292"/>
                  <a:ext cx="19548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56918FD-6F8B-47E8-B4D1-376B448B7EEF}"/>
                    </a:ext>
                  </a:extLst>
                </p14:cNvPr>
                <p14:cNvContentPartPr/>
                <p14:nvPr/>
              </p14:nvContentPartPr>
              <p14:xfrm>
                <a:off x="3699012" y="2600652"/>
                <a:ext cx="157320" cy="280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56918FD-6F8B-47E8-B4D1-376B448B7EE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690012" y="2592012"/>
                  <a:ext cx="17496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BF325009-4987-41C9-9AAF-16AB78925798}"/>
                    </a:ext>
                  </a:extLst>
                </p14:cNvPr>
                <p14:cNvContentPartPr/>
                <p14:nvPr/>
              </p14:nvContentPartPr>
              <p14:xfrm>
                <a:off x="945732" y="3096372"/>
                <a:ext cx="243000" cy="3142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BF325009-4987-41C9-9AAF-16AB78925798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937092" y="3087372"/>
                  <a:ext cx="26064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EEB3522-9819-4AB8-82A9-91D4D06EED85}"/>
                    </a:ext>
                  </a:extLst>
                </p14:cNvPr>
                <p14:cNvContentPartPr/>
                <p14:nvPr/>
              </p14:nvContentPartPr>
              <p14:xfrm>
                <a:off x="1029972" y="3268452"/>
                <a:ext cx="173520" cy="388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EEB3522-9819-4AB8-82A9-91D4D06EED85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021332" y="3259452"/>
                  <a:ext cx="19116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5AB17333-9187-4662-AA55-B30CB666B3A9}"/>
                    </a:ext>
                  </a:extLst>
                </p14:cNvPr>
                <p14:cNvContentPartPr/>
                <p14:nvPr/>
              </p14:nvContentPartPr>
              <p14:xfrm>
                <a:off x="1244892" y="3248652"/>
                <a:ext cx="146880" cy="1058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5AB17333-9187-4662-AA55-B30CB666B3A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235892" y="3239652"/>
                  <a:ext cx="1645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2C42F69-C2C2-413F-B98D-C61A1DDB8354}"/>
                    </a:ext>
                  </a:extLst>
                </p14:cNvPr>
                <p14:cNvContentPartPr/>
                <p14:nvPr/>
              </p14:nvContentPartPr>
              <p14:xfrm>
                <a:off x="1473492" y="3244692"/>
                <a:ext cx="39240" cy="7812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2C42F69-C2C2-413F-B98D-C61A1DDB8354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464492" y="3235692"/>
                  <a:ext cx="568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5B87D5B-E4B2-46BC-BAA1-2D881EB29506}"/>
                    </a:ext>
                  </a:extLst>
                </p14:cNvPr>
                <p14:cNvContentPartPr/>
                <p14:nvPr/>
              </p14:nvContentPartPr>
              <p14:xfrm>
                <a:off x="1476012" y="3182772"/>
                <a:ext cx="122760" cy="2822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5B87D5B-E4B2-46BC-BAA1-2D881EB2950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467012" y="3174132"/>
                  <a:ext cx="14040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EC24E27D-C1E4-43EB-B129-7C9935D7B6C6}"/>
                    </a:ext>
                  </a:extLst>
                </p14:cNvPr>
                <p14:cNvContentPartPr/>
                <p14:nvPr/>
              </p14:nvContentPartPr>
              <p14:xfrm>
                <a:off x="1712172" y="2944812"/>
                <a:ext cx="188640" cy="44532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C24E27D-C1E4-43EB-B129-7C9935D7B6C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703172" y="2936172"/>
                  <a:ext cx="206280" cy="46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195558C9-B1BA-45CB-A280-13EC1E70272E}"/>
                    </a:ext>
                  </a:extLst>
                </p14:cNvPr>
                <p14:cNvContentPartPr/>
                <p14:nvPr/>
              </p14:nvContentPartPr>
              <p14:xfrm>
                <a:off x="1656012" y="3103932"/>
                <a:ext cx="342360" cy="982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195558C9-B1BA-45CB-A280-13EC1E70272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647012" y="3094932"/>
                  <a:ext cx="3600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0389FB6-FB0F-4086-99A0-097003726E82}"/>
                    </a:ext>
                  </a:extLst>
                </p14:cNvPr>
                <p14:cNvContentPartPr/>
                <p14:nvPr/>
              </p14:nvContentPartPr>
              <p14:xfrm>
                <a:off x="1927812" y="2907372"/>
                <a:ext cx="229320" cy="4384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0389FB6-FB0F-4086-99A0-097003726E82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919172" y="2898732"/>
                  <a:ext cx="246960" cy="45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27012E4-7684-4B1D-A1C3-86DDD3819602}"/>
                    </a:ext>
                  </a:extLst>
                </p14:cNvPr>
                <p14:cNvContentPartPr/>
                <p14:nvPr/>
              </p14:nvContentPartPr>
              <p14:xfrm>
                <a:off x="2157132" y="3221292"/>
                <a:ext cx="42840" cy="10584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27012E4-7684-4B1D-A1C3-86DDD3819602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148132" y="3212652"/>
                  <a:ext cx="604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06E286AF-C296-43E7-A8F5-2535C4553900}"/>
                    </a:ext>
                  </a:extLst>
                </p14:cNvPr>
                <p14:cNvContentPartPr/>
                <p14:nvPr/>
              </p14:nvContentPartPr>
              <p14:xfrm>
                <a:off x="2283852" y="3187452"/>
                <a:ext cx="120240" cy="11952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06E286AF-C296-43E7-A8F5-2535C455390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274852" y="3178812"/>
                  <a:ext cx="1378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4CA91B29-A58B-4E35-8AD9-A08FE472EE40}"/>
                    </a:ext>
                  </a:extLst>
                </p14:cNvPr>
                <p14:cNvContentPartPr/>
                <p14:nvPr/>
              </p14:nvContentPartPr>
              <p14:xfrm>
                <a:off x="2373492" y="3203292"/>
                <a:ext cx="178920" cy="55908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4CA91B29-A58B-4E35-8AD9-A08FE472EE40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364492" y="3194652"/>
                  <a:ext cx="196560" cy="57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DFB351DB-89B6-47A7-A7FF-A6559DFA0E25}"/>
              </a:ext>
            </a:extLst>
          </p:cNvPr>
          <p:cNvGrpSpPr/>
          <p:nvPr/>
        </p:nvGrpSpPr>
        <p:grpSpPr>
          <a:xfrm>
            <a:off x="2849412" y="2921412"/>
            <a:ext cx="1045800" cy="394200"/>
            <a:chOff x="2849412" y="2921412"/>
            <a:chExt cx="1045800" cy="394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BE4A6BC2-FA8D-4937-B64C-C8744CE99A47}"/>
                    </a:ext>
                  </a:extLst>
                </p14:cNvPr>
                <p14:cNvContentPartPr/>
                <p14:nvPr/>
              </p14:nvContentPartPr>
              <p14:xfrm>
                <a:off x="2849412" y="2921412"/>
                <a:ext cx="194040" cy="39420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E4A6BC2-FA8D-4937-B64C-C8744CE99A4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840412" y="2912772"/>
                  <a:ext cx="21168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4172EBE0-0394-4B73-82B2-D3772466A8D8}"/>
                    </a:ext>
                  </a:extLst>
                </p14:cNvPr>
                <p14:cNvContentPartPr/>
                <p14:nvPr/>
              </p14:nvContentPartPr>
              <p14:xfrm>
                <a:off x="3092412" y="3109332"/>
                <a:ext cx="173160" cy="14724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4172EBE0-0394-4B73-82B2-D3772466A8D8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083412" y="3100332"/>
                  <a:ext cx="19080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9040CEF-5965-42DB-9285-278513A20C0F}"/>
                    </a:ext>
                  </a:extLst>
                </p14:cNvPr>
                <p14:cNvContentPartPr/>
                <p14:nvPr/>
              </p14:nvContentPartPr>
              <p14:xfrm>
                <a:off x="3400212" y="2925732"/>
                <a:ext cx="128160" cy="30708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9040CEF-5965-42DB-9285-278513A20C0F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391572" y="2917092"/>
                  <a:ext cx="14580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E7DE2A08-64E6-4092-AD6C-DBDD84F9A962}"/>
                    </a:ext>
                  </a:extLst>
                </p14:cNvPr>
                <p14:cNvContentPartPr/>
                <p14:nvPr/>
              </p14:nvContentPartPr>
              <p14:xfrm>
                <a:off x="3466092" y="3088812"/>
                <a:ext cx="97200" cy="1566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E7DE2A08-64E6-4092-AD6C-DBDD84F9A96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457452" y="3079812"/>
                  <a:ext cx="1148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F0B56E8-5B30-40AD-ACF2-4D08F65C39B5}"/>
                    </a:ext>
                  </a:extLst>
                </p14:cNvPr>
                <p14:cNvContentPartPr/>
                <p14:nvPr/>
              </p14:nvContentPartPr>
              <p14:xfrm>
                <a:off x="3648972" y="3070452"/>
                <a:ext cx="246240" cy="1609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F0B56E8-5B30-40AD-ACF2-4D08F65C39B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639972" y="3061452"/>
                  <a:ext cx="263880" cy="17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F53E31D6-50C9-4347-9D4A-D9F112F965DB}"/>
              </a:ext>
            </a:extLst>
          </p:cNvPr>
          <p:cNvGrpSpPr/>
          <p:nvPr/>
        </p:nvGrpSpPr>
        <p:grpSpPr>
          <a:xfrm>
            <a:off x="4144332" y="3029412"/>
            <a:ext cx="466560" cy="234720"/>
            <a:chOff x="4144332" y="3029412"/>
            <a:chExt cx="466560" cy="23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C53976F-3D90-4F6F-AD81-49E1E33EE80B}"/>
                    </a:ext>
                  </a:extLst>
                </p14:cNvPr>
                <p14:cNvContentPartPr/>
                <p14:nvPr/>
              </p14:nvContentPartPr>
              <p14:xfrm>
                <a:off x="4144332" y="3150372"/>
                <a:ext cx="160560" cy="4032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C53976F-3D90-4F6F-AD81-49E1E33EE80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135332" y="3141732"/>
                  <a:ext cx="17820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E4956635-7ADA-4A8E-ACE8-A1D5C760903C}"/>
                    </a:ext>
                  </a:extLst>
                </p14:cNvPr>
                <p14:cNvContentPartPr/>
                <p14:nvPr/>
              </p14:nvContentPartPr>
              <p14:xfrm>
                <a:off x="4368612" y="3029412"/>
                <a:ext cx="242280" cy="23472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E4956635-7ADA-4A8E-ACE8-A1D5C760903C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359972" y="3020772"/>
                  <a:ext cx="259920" cy="25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4BE27E0A-FB1C-418A-8CAE-B0FD5A351D0B}"/>
              </a:ext>
            </a:extLst>
          </p:cNvPr>
          <p:cNvGrpSpPr/>
          <p:nvPr/>
        </p:nvGrpSpPr>
        <p:grpSpPr>
          <a:xfrm>
            <a:off x="4959012" y="3023292"/>
            <a:ext cx="226080" cy="247680"/>
            <a:chOff x="4959012" y="3023292"/>
            <a:chExt cx="226080" cy="24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2D95D6C9-8895-4EBD-B7EF-005844FA2D3A}"/>
                    </a:ext>
                  </a:extLst>
                </p14:cNvPr>
                <p14:cNvContentPartPr/>
                <p14:nvPr/>
              </p14:nvContentPartPr>
              <p14:xfrm>
                <a:off x="4959012" y="3161892"/>
                <a:ext cx="25200" cy="8424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2D95D6C9-8895-4EBD-B7EF-005844FA2D3A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950372" y="3152892"/>
                  <a:ext cx="4284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EFCE2CC0-7495-477E-B8AB-35F29268FF39}"/>
                    </a:ext>
                  </a:extLst>
                </p14:cNvPr>
                <p14:cNvContentPartPr/>
                <p14:nvPr/>
              </p14:nvContentPartPr>
              <p14:xfrm>
                <a:off x="4995732" y="3023292"/>
                <a:ext cx="3240" cy="900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EFCE2CC0-7495-477E-B8AB-35F29268FF39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4987092" y="3014292"/>
                  <a:ext cx="208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62660F8D-D9F4-4569-845A-24B1A4E50F65}"/>
                    </a:ext>
                  </a:extLst>
                </p14:cNvPr>
                <p14:cNvContentPartPr/>
                <p14:nvPr/>
              </p14:nvContentPartPr>
              <p14:xfrm>
                <a:off x="5025612" y="3071532"/>
                <a:ext cx="159480" cy="1994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62660F8D-D9F4-4569-845A-24B1A4E50F65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016612" y="3062532"/>
                  <a:ext cx="177120" cy="21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392A6ACC-784A-4C87-9204-81AEFEB45D60}"/>
              </a:ext>
            </a:extLst>
          </p:cNvPr>
          <p:cNvGrpSpPr/>
          <p:nvPr/>
        </p:nvGrpSpPr>
        <p:grpSpPr>
          <a:xfrm>
            <a:off x="5477772" y="3083772"/>
            <a:ext cx="399960" cy="156240"/>
            <a:chOff x="5477772" y="3083772"/>
            <a:chExt cx="399960" cy="15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D5A4D7A-27DD-43CE-A223-1C9A08194B3B}"/>
                    </a:ext>
                  </a:extLst>
                </p14:cNvPr>
                <p14:cNvContentPartPr/>
                <p14:nvPr/>
              </p14:nvContentPartPr>
              <p14:xfrm>
                <a:off x="5477772" y="3083772"/>
                <a:ext cx="210240" cy="14796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D5A4D7A-27DD-43CE-A223-1C9A08194B3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469132" y="3075132"/>
                  <a:ext cx="2278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D5122DFA-8741-4B88-8945-894D727576C9}"/>
                    </a:ext>
                  </a:extLst>
                </p14:cNvPr>
                <p14:cNvContentPartPr/>
                <p14:nvPr/>
              </p14:nvContentPartPr>
              <p14:xfrm>
                <a:off x="5703492" y="3092052"/>
                <a:ext cx="174240" cy="1479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D5122DFA-8741-4B88-8945-894D727576C9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694852" y="3083052"/>
                  <a:ext cx="191880" cy="165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1706DDDF-4E1C-4C58-B299-1CDE06278232}"/>
              </a:ext>
            </a:extLst>
          </p:cNvPr>
          <p:cNvGrpSpPr/>
          <p:nvPr/>
        </p:nvGrpSpPr>
        <p:grpSpPr>
          <a:xfrm>
            <a:off x="6198852" y="2860932"/>
            <a:ext cx="1338120" cy="369720"/>
            <a:chOff x="6198852" y="2860932"/>
            <a:chExt cx="1338120" cy="369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8B628A2B-0EE1-42AF-B146-4A92BDADD38B}"/>
                    </a:ext>
                  </a:extLst>
                </p14:cNvPr>
                <p14:cNvContentPartPr/>
                <p14:nvPr/>
              </p14:nvContentPartPr>
              <p14:xfrm>
                <a:off x="6198852" y="3078732"/>
                <a:ext cx="128520" cy="15120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B628A2B-0EE1-42AF-B146-4A92BDADD38B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189852" y="3070092"/>
                  <a:ext cx="1461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CFE06E74-F8A8-4980-ABE2-27AC631AED89}"/>
                    </a:ext>
                  </a:extLst>
                </p14:cNvPr>
                <p14:cNvContentPartPr/>
                <p14:nvPr/>
              </p14:nvContentPartPr>
              <p14:xfrm>
                <a:off x="6379212" y="3102132"/>
                <a:ext cx="128880" cy="12852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FE06E74-F8A8-4980-ABE2-27AC631AED89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370212" y="3093492"/>
                  <a:ext cx="1465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7AA0644F-84ED-4077-9B45-EC7DA7611501}"/>
                    </a:ext>
                  </a:extLst>
                </p14:cNvPr>
                <p14:cNvContentPartPr/>
                <p14:nvPr/>
              </p14:nvContentPartPr>
              <p14:xfrm>
                <a:off x="6603492" y="2891172"/>
                <a:ext cx="138960" cy="33192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7AA0644F-84ED-4077-9B45-EC7DA7611501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594492" y="2882532"/>
                  <a:ext cx="15660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1550393-13B4-40AA-AD97-7494420BBA60}"/>
                    </a:ext>
                  </a:extLst>
                </p14:cNvPr>
                <p14:cNvContentPartPr/>
                <p14:nvPr/>
              </p14:nvContentPartPr>
              <p14:xfrm>
                <a:off x="6483612" y="2993052"/>
                <a:ext cx="329760" cy="9684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1550393-13B4-40AA-AD97-7494420BBA60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474972" y="2984052"/>
                  <a:ext cx="3474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24216773-0316-48F5-8C30-A6FE113E88DE}"/>
                    </a:ext>
                  </a:extLst>
                </p14:cNvPr>
                <p14:cNvContentPartPr/>
                <p14:nvPr/>
              </p14:nvContentPartPr>
              <p14:xfrm>
                <a:off x="6865212" y="2860932"/>
                <a:ext cx="175680" cy="32220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24216773-0316-48F5-8C30-A6FE113E88D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856212" y="2852292"/>
                  <a:ext cx="193320" cy="33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D7A0ABAB-DD17-46DB-845F-184E60F36F3B}"/>
                    </a:ext>
                  </a:extLst>
                </p14:cNvPr>
                <p14:cNvContentPartPr/>
                <p14:nvPr/>
              </p14:nvContentPartPr>
              <p14:xfrm>
                <a:off x="6959892" y="3081612"/>
                <a:ext cx="41400" cy="8532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D7A0ABAB-DD17-46DB-845F-184E60F36F3B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950892" y="3072972"/>
                  <a:ext cx="5904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6E60D7A2-96B1-4217-A23F-8DC5F182A548}"/>
                    </a:ext>
                  </a:extLst>
                </p14:cNvPr>
                <p14:cNvContentPartPr/>
                <p14:nvPr/>
              </p14:nvContentPartPr>
              <p14:xfrm>
                <a:off x="7059972" y="3045612"/>
                <a:ext cx="164520" cy="1429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6E60D7A2-96B1-4217-A23F-8DC5F182A548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051332" y="3036612"/>
                  <a:ext cx="1821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B09F21B-6346-41DA-8287-B322537D5D89}"/>
                    </a:ext>
                  </a:extLst>
                </p14:cNvPr>
                <p14:cNvContentPartPr/>
                <p14:nvPr/>
              </p14:nvContentPartPr>
              <p14:xfrm>
                <a:off x="7262652" y="2989452"/>
                <a:ext cx="274320" cy="19332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B09F21B-6346-41DA-8287-B322537D5D89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253652" y="2980452"/>
                  <a:ext cx="291960" cy="21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CED8550A-FAAA-4DE1-BA37-E20DD7CFB35E}"/>
              </a:ext>
            </a:extLst>
          </p:cNvPr>
          <p:cNvGrpSpPr/>
          <p:nvPr/>
        </p:nvGrpSpPr>
        <p:grpSpPr>
          <a:xfrm>
            <a:off x="759612" y="3745452"/>
            <a:ext cx="1081080" cy="407520"/>
            <a:chOff x="759612" y="3745452"/>
            <a:chExt cx="1081080" cy="407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97269B67-728B-4F3A-B41D-C17214002527}"/>
                    </a:ext>
                  </a:extLst>
                </p14:cNvPr>
                <p14:cNvContentPartPr/>
                <p14:nvPr/>
              </p14:nvContentPartPr>
              <p14:xfrm>
                <a:off x="941772" y="3951732"/>
                <a:ext cx="82800" cy="20124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97269B67-728B-4F3A-B41D-C17214002527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933132" y="3942732"/>
                  <a:ext cx="1004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B0EEC21-6BE2-42FB-BEA1-E0D46ACAA59C}"/>
                    </a:ext>
                  </a:extLst>
                </p14:cNvPr>
                <p14:cNvContentPartPr/>
                <p14:nvPr/>
              </p14:nvContentPartPr>
              <p14:xfrm>
                <a:off x="759612" y="3869292"/>
                <a:ext cx="475920" cy="9504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B0EEC21-6BE2-42FB-BEA1-E0D46ACAA59C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50612" y="3860652"/>
                  <a:ext cx="4935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957C833-8930-44D1-8A88-D0B4F241E679}"/>
                    </a:ext>
                  </a:extLst>
                </p14:cNvPr>
                <p14:cNvContentPartPr/>
                <p14:nvPr/>
              </p14:nvContentPartPr>
              <p14:xfrm>
                <a:off x="1182252" y="3745452"/>
                <a:ext cx="222120" cy="37116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957C833-8930-44D1-8A88-D0B4F241E679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173252" y="3736812"/>
                  <a:ext cx="23976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E7024456-F256-4D3F-A4E9-0F12A09F3E76}"/>
                    </a:ext>
                  </a:extLst>
                </p14:cNvPr>
                <p14:cNvContentPartPr/>
                <p14:nvPr/>
              </p14:nvContentPartPr>
              <p14:xfrm>
                <a:off x="1395372" y="3938052"/>
                <a:ext cx="154800" cy="17640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E7024456-F256-4D3F-A4E9-0F12A09F3E76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386732" y="3929052"/>
                  <a:ext cx="17244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406CA887-A86A-416C-A30B-E5380627CC7C}"/>
                    </a:ext>
                  </a:extLst>
                </p14:cNvPr>
                <p14:cNvContentPartPr/>
                <p14:nvPr/>
              </p14:nvContentPartPr>
              <p14:xfrm>
                <a:off x="1550892" y="3923652"/>
                <a:ext cx="177120" cy="1710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406CA887-A86A-416C-A30B-E5380627CC7C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541892" y="3915012"/>
                  <a:ext cx="19476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24F0B30-DDC7-4363-901B-E41213D9F2AC}"/>
                    </a:ext>
                  </a:extLst>
                </p14:cNvPr>
                <p14:cNvContentPartPr/>
                <p14:nvPr/>
              </p14:nvContentPartPr>
              <p14:xfrm>
                <a:off x="1682652" y="3917532"/>
                <a:ext cx="158040" cy="22716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24F0B30-DDC7-4363-901B-E41213D9F2AC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673652" y="3908892"/>
                  <a:ext cx="175680" cy="24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D97D3B18-65C8-4F45-BE20-53019294D91C}"/>
              </a:ext>
            </a:extLst>
          </p:cNvPr>
          <p:cNvGrpSpPr/>
          <p:nvPr/>
        </p:nvGrpSpPr>
        <p:grpSpPr>
          <a:xfrm>
            <a:off x="2153172" y="3915732"/>
            <a:ext cx="556200" cy="225720"/>
            <a:chOff x="2153172" y="3915732"/>
            <a:chExt cx="556200" cy="22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A31017E-12D7-4F82-BD6C-B629DCFF6C25}"/>
                    </a:ext>
                  </a:extLst>
                </p14:cNvPr>
                <p14:cNvContentPartPr/>
                <p14:nvPr/>
              </p14:nvContentPartPr>
              <p14:xfrm>
                <a:off x="2153172" y="3932652"/>
                <a:ext cx="164880" cy="20592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A31017E-12D7-4F82-BD6C-B629DCFF6C25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144172" y="3924012"/>
                  <a:ext cx="1825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8E9CBAE0-A4E9-4515-8CB5-43AD19C0C9AC}"/>
                    </a:ext>
                  </a:extLst>
                </p14:cNvPr>
                <p14:cNvContentPartPr/>
                <p14:nvPr/>
              </p14:nvContentPartPr>
              <p14:xfrm>
                <a:off x="2351892" y="3915732"/>
                <a:ext cx="220320" cy="22572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8E9CBAE0-A4E9-4515-8CB5-43AD19C0C9AC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342892" y="3906732"/>
                  <a:ext cx="23796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F5C6EF3A-D4B2-4BA8-98A7-819D2B61FBB9}"/>
                    </a:ext>
                  </a:extLst>
                </p14:cNvPr>
                <p14:cNvContentPartPr/>
                <p14:nvPr/>
              </p14:nvContentPartPr>
              <p14:xfrm>
                <a:off x="2539812" y="3916452"/>
                <a:ext cx="169560" cy="20304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F5C6EF3A-D4B2-4BA8-98A7-819D2B61FBB9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531172" y="3907452"/>
                  <a:ext cx="187200" cy="22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5E7B4E3E-9F3B-4FC6-AD63-C4298A8033E7}"/>
              </a:ext>
            </a:extLst>
          </p:cNvPr>
          <p:cNvGrpSpPr/>
          <p:nvPr/>
        </p:nvGrpSpPr>
        <p:grpSpPr>
          <a:xfrm>
            <a:off x="3054612" y="3946332"/>
            <a:ext cx="363960" cy="165960"/>
            <a:chOff x="3054612" y="3946332"/>
            <a:chExt cx="363960" cy="165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033692C-C5CC-4B59-B67E-F2581A35D2FF}"/>
                    </a:ext>
                  </a:extLst>
                </p14:cNvPr>
                <p14:cNvContentPartPr/>
                <p14:nvPr/>
              </p14:nvContentPartPr>
              <p14:xfrm>
                <a:off x="3054612" y="3955692"/>
                <a:ext cx="174240" cy="15660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033692C-C5CC-4B59-B67E-F2581A35D2FF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045612" y="3946692"/>
                  <a:ext cx="19188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F2370E3-1518-4E04-864A-A1F4B178483A}"/>
                    </a:ext>
                  </a:extLst>
                </p14:cNvPr>
                <p14:cNvContentPartPr/>
                <p14:nvPr/>
              </p14:nvContentPartPr>
              <p14:xfrm>
                <a:off x="3290052" y="3946332"/>
                <a:ext cx="128520" cy="16524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F2370E3-1518-4E04-864A-A1F4B178483A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3281412" y="3937332"/>
                  <a:ext cx="146160" cy="18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3880B0EA-B96C-45E9-AEA8-CC839F4B885E}"/>
              </a:ext>
            </a:extLst>
          </p:cNvPr>
          <p:cNvGrpSpPr/>
          <p:nvPr/>
        </p:nvGrpSpPr>
        <p:grpSpPr>
          <a:xfrm>
            <a:off x="3889452" y="3604692"/>
            <a:ext cx="1471680" cy="514080"/>
            <a:chOff x="3889452" y="3604692"/>
            <a:chExt cx="1471680" cy="514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EFD6CB8-CD04-4EA0-85F1-343BE799544F}"/>
                    </a:ext>
                  </a:extLst>
                </p14:cNvPr>
                <p14:cNvContentPartPr/>
                <p14:nvPr/>
              </p14:nvContentPartPr>
              <p14:xfrm>
                <a:off x="3889452" y="3929052"/>
                <a:ext cx="165600" cy="18828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EFD6CB8-CD04-4EA0-85F1-343BE799544F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3880452" y="3920052"/>
                  <a:ext cx="1832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B610AABD-DC82-4E47-AECF-D3BA5C4B306E}"/>
                    </a:ext>
                  </a:extLst>
                </p14:cNvPr>
                <p14:cNvContentPartPr/>
                <p14:nvPr/>
              </p14:nvContentPartPr>
              <p14:xfrm>
                <a:off x="4108692" y="3950652"/>
                <a:ext cx="131760" cy="16812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B610AABD-DC82-4E47-AECF-D3BA5C4B306E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099692" y="3941652"/>
                  <a:ext cx="1494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225AB5C0-C48C-4283-8B79-580FE4B01D2B}"/>
                    </a:ext>
                  </a:extLst>
                </p14:cNvPr>
                <p14:cNvContentPartPr/>
                <p14:nvPr/>
              </p14:nvContentPartPr>
              <p14:xfrm>
                <a:off x="4419012" y="3651492"/>
                <a:ext cx="187920" cy="45432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225AB5C0-C48C-4283-8B79-580FE4B01D2B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410372" y="3642492"/>
                  <a:ext cx="205560" cy="47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8EE9A865-288C-424D-8B81-D8A41A813E00}"/>
                    </a:ext>
                  </a:extLst>
                </p14:cNvPr>
                <p14:cNvContentPartPr/>
                <p14:nvPr/>
              </p14:nvContentPartPr>
              <p14:xfrm>
                <a:off x="4342692" y="3868932"/>
                <a:ext cx="289440" cy="7380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8EE9A865-288C-424D-8B81-D8A41A813E00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334052" y="3859932"/>
                  <a:ext cx="3070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58C6655A-46DA-41E2-BB44-E06DA186CF0D}"/>
                    </a:ext>
                  </a:extLst>
                </p14:cNvPr>
                <p14:cNvContentPartPr/>
                <p14:nvPr/>
              </p14:nvContentPartPr>
              <p14:xfrm>
                <a:off x="4705932" y="3604692"/>
                <a:ext cx="202320" cy="44100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58C6655A-46DA-41E2-BB44-E06DA186CF0D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696932" y="3596052"/>
                  <a:ext cx="219960" cy="45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AF8CFF3D-F578-4624-B301-489DA89E49F4}"/>
                    </a:ext>
                  </a:extLst>
                </p14:cNvPr>
                <p14:cNvContentPartPr/>
                <p14:nvPr/>
              </p14:nvContentPartPr>
              <p14:xfrm>
                <a:off x="4796292" y="3905652"/>
                <a:ext cx="67680" cy="15444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AF8CFF3D-F578-4624-B301-489DA89E49F4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787292" y="3897012"/>
                  <a:ext cx="853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BF24C982-40EE-4C34-B955-C257E337674B}"/>
                    </a:ext>
                  </a:extLst>
                </p14:cNvPr>
                <p14:cNvContentPartPr/>
                <p14:nvPr/>
              </p14:nvContentPartPr>
              <p14:xfrm>
                <a:off x="4915812" y="3878292"/>
                <a:ext cx="158040" cy="16812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BF24C982-40EE-4C34-B955-C257E337674B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906812" y="3869292"/>
                  <a:ext cx="1756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922262F5-9E7D-45F5-98B1-D262142B4AEA}"/>
                    </a:ext>
                  </a:extLst>
                </p14:cNvPr>
                <p14:cNvContentPartPr/>
                <p14:nvPr/>
              </p14:nvContentPartPr>
              <p14:xfrm>
                <a:off x="5077812" y="3868212"/>
                <a:ext cx="170280" cy="17892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922262F5-9E7D-45F5-98B1-D262142B4AEA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5069172" y="3859572"/>
                  <a:ext cx="1879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EDA4122F-2597-475F-B0A9-E93315911FE8}"/>
                    </a:ext>
                  </a:extLst>
                </p14:cNvPr>
                <p14:cNvContentPartPr/>
                <p14:nvPr/>
              </p14:nvContentPartPr>
              <p14:xfrm>
                <a:off x="5175372" y="3836172"/>
                <a:ext cx="185760" cy="20808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EDA4122F-2597-475F-B0A9-E93315911FE8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5166732" y="3827532"/>
                  <a:ext cx="203400" cy="225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96591724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30E676F-C01C-482C-AE2B-41D6C1D20DE1}"/>
                  </a:ext>
                </a:extLst>
              </p14:cNvPr>
              <p14:cNvContentPartPr/>
              <p14:nvPr/>
            </p14:nvContentPartPr>
            <p14:xfrm>
              <a:off x="2087292" y="978132"/>
              <a:ext cx="174600" cy="3722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30E676F-C01C-482C-AE2B-41D6C1D20DE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78292" y="969132"/>
                <a:ext cx="192240" cy="37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3C477D6-1E9B-4BD9-A135-77DADEA63BD1}"/>
                  </a:ext>
                </a:extLst>
              </p14:cNvPr>
              <p14:cNvContentPartPr/>
              <p14:nvPr/>
            </p14:nvContentPartPr>
            <p14:xfrm>
              <a:off x="1688772" y="4648692"/>
              <a:ext cx="176400" cy="1749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3C477D6-1E9B-4BD9-A135-77DADEA63BD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80132" y="4639692"/>
                <a:ext cx="194040" cy="192600"/>
              </a:xfrm>
              <a:prstGeom prst="rect">
                <a:avLst/>
              </a:prstGeom>
            </p:spPr>
          </p:pic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4BEBF5B4-227B-4B3B-8416-7A56C1652D56}"/>
              </a:ext>
            </a:extLst>
          </p:cNvPr>
          <p:cNvGrpSpPr/>
          <p:nvPr/>
        </p:nvGrpSpPr>
        <p:grpSpPr>
          <a:xfrm>
            <a:off x="1973892" y="3358812"/>
            <a:ext cx="450000" cy="621000"/>
            <a:chOff x="1973892" y="3358812"/>
            <a:chExt cx="450000" cy="621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00E855C-5B57-4B4C-AC96-9712A1EC032B}"/>
                    </a:ext>
                  </a:extLst>
                </p14:cNvPr>
                <p14:cNvContentPartPr/>
                <p14:nvPr/>
              </p14:nvContentPartPr>
              <p14:xfrm>
                <a:off x="1973892" y="3921492"/>
                <a:ext cx="369000" cy="583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00E855C-5B57-4B4C-AC96-9712A1EC032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65252" y="3912492"/>
                  <a:ext cx="3866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F0BEA3B-C195-4FB8-9753-8C3058A8B416}"/>
                    </a:ext>
                  </a:extLst>
                </p14:cNvPr>
                <p14:cNvContentPartPr/>
                <p14:nvPr/>
              </p14:nvContentPartPr>
              <p14:xfrm>
                <a:off x="2191692" y="3551412"/>
                <a:ext cx="33480" cy="183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F0BEA3B-C195-4FB8-9753-8C3058A8B41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82692" y="3542412"/>
                  <a:ext cx="511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C1BF809-60F2-4E79-9642-F1289986370B}"/>
                    </a:ext>
                  </a:extLst>
                </p14:cNvPr>
                <p14:cNvContentPartPr/>
                <p14:nvPr/>
              </p14:nvContentPartPr>
              <p14:xfrm>
                <a:off x="2087652" y="3358812"/>
                <a:ext cx="336240" cy="824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C1BF809-60F2-4E79-9642-F1289986370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79012" y="3349812"/>
                  <a:ext cx="353880" cy="100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3F16EDF-B41F-4375-9CD0-2B094CED9415}"/>
                  </a:ext>
                </a:extLst>
              </p14:cNvPr>
              <p14:cNvContentPartPr/>
              <p14:nvPr/>
            </p14:nvContentPartPr>
            <p14:xfrm>
              <a:off x="2008092" y="2790012"/>
              <a:ext cx="380160" cy="878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3F16EDF-B41F-4375-9CD0-2B094CED94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999452" y="2781372"/>
                <a:ext cx="397800" cy="1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3020569-D864-4B68-91E8-4AE785FAB41E}"/>
                  </a:ext>
                </a:extLst>
              </p14:cNvPr>
              <p14:cNvContentPartPr/>
              <p14:nvPr/>
            </p14:nvContentPartPr>
            <p14:xfrm>
              <a:off x="1950492" y="2243532"/>
              <a:ext cx="427680" cy="633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3020569-D864-4B68-91E8-4AE785FAB41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941492" y="2234892"/>
                <a:ext cx="44532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8CC0A221-8CF3-4DC4-89D8-EB8F3681D256}"/>
                  </a:ext>
                </a:extLst>
              </p14:cNvPr>
              <p14:cNvContentPartPr/>
              <p14:nvPr/>
            </p14:nvContentPartPr>
            <p14:xfrm>
              <a:off x="1912692" y="1640892"/>
              <a:ext cx="478440" cy="961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8CC0A221-8CF3-4DC4-89D8-EB8F3681D25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904052" y="1632252"/>
                <a:ext cx="496080" cy="11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020CFD0E-D348-4A33-9504-DBFE95CAFF6A}"/>
              </a:ext>
            </a:extLst>
          </p:cNvPr>
          <p:cNvGrpSpPr/>
          <p:nvPr/>
        </p:nvGrpSpPr>
        <p:grpSpPr>
          <a:xfrm>
            <a:off x="1233372" y="1536492"/>
            <a:ext cx="384840" cy="215280"/>
            <a:chOff x="1233372" y="1536492"/>
            <a:chExt cx="384840" cy="215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545F4E6-0F2B-4C5C-933E-CA6EE893C082}"/>
                    </a:ext>
                  </a:extLst>
                </p14:cNvPr>
                <p14:cNvContentPartPr/>
                <p14:nvPr/>
              </p14:nvContentPartPr>
              <p14:xfrm>
                <a:off x="1233372" y="1536492"/>
                <a:ext cx="191520" cy="2152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545F4E6-0F2B-4C5C-933E-CA6EE893C08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224732" y="1527852"/>
                  <a:ext cx="2091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FB44795-812D-426D-A8B9-04A227C81785}"/>
                    </a:ext>
                  </a:extLst>
                </p14:cNvPr>
                <p14:cNvContentPartPr/>
                <p14:nvPr/>
              </p14:nvContentPartPr>
              <p14:xfrm>
                <a:off x="1488972" y="1601652"/>
                <a:ext cx="129240" cy="1263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FB44795-812D-426D-A8B9-04A227C8178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479972" y="1592652"/>
                  <a:ext cx="14688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B037AF5-3A8F-4307-87D2-7F776FEF1907}"/>
              </a:ext>
            </a:extLst>
          </p:cNvPr>
          <p:cNvGrpSpPr/>
          <p:nvPr/>
        </p:nvGrpSpPr>
        <p:grpSpPr>
          <a:xfrm>
            <a:off x="1503372" y="3881532"/>
            <a:ext cx="195840" cy="157680"/>
            <a:chOff x="1503372" y="3881532"/>
            <a:chExt cx="195840" cy="15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0004623-5B87-498D-8D37-2AE37B7FA8AF}"/>
                    </a:ext>
                  </a:extLst>
                </p14:cNvPr>
                <p14:cNvContentPartPr/>
                <p14:nvPr/>
              </p14:nvContentPartPr>
              <p14:xfrm>
                <a:off x="1503372" y="3907812"/>
                <a:ext cx="44280" cy="1220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0004623-5B87-498D-8D37-2AE37B7FA8A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494732" y="3899172"/>
                  <a:ext cx="6192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10CC1CB-A479-4A53-A5A9-3192FCD43AE4}"/>
                    </a:ext>
                  </a:extLst>
                </p14:cNvPr>
                <p14:cNvContentPartPr/>
                <p14:nvPr/>
              </p14:nvContentPartPr>
              <p14:xfrm>
                <a:off x="1591572" y="3881532"/>
                <a:ext cx="107640" cy="1576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10CC1CB-A479-4A53-A5A9-3192FCD43AE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582932" y="3872532"/>
                  <a:ext cx="12528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4AC7BB3-4D95-4BA9-B2CA-8CD224A0E286}"/>
              </a:ext>
            </a:extLst>
          </p:cNvPr>
          <p:cNvGrpSpPr/>
          <p:nvPr/>
        </p:nvGrpSpPr>
        <p:grpSpPr>
          <a:xfrm>
            <a:off x="1420932" y="3338292"/>
            <a:ext cx="311040" cy="177120"/>
            <a:chOff x="1420932" y="3338292"/>
            <a:chExt cx="311040" cy="177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76B8C3B-7997-4A23-B6CD-20BDEE06C95F}"/>
                    </a:ext>
                  </a:extLst>
                </p14:cNvPr>
                <p14:cNvContentPartPr/>
                <p14:nvPr/>
              </p14:nvContentPartPr>
              <p14:xfrm>
                <a:off x="1420932" y="3338292"/>
                <a:ext cx="173880" cy="1771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76B8C3B-7997-4A23-B6CD-20BDEE06C95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411932" y="3329292"/>
                  <a:ext cx="19152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79906E4-27E4-4513-A599-C7C89EC10A76}"/>
                    </a:ext>
                  </a:extLst>
                </p14:cNvPr>
                <p14:cNvContentPartPr/>
                <p14:nvPr/>
              </p14:nvContentPartPr>
              <p14:xfrm>
                <a:off x="1629012" y="3363132"/>
                <a:ext cx="102960" cy="1260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79906E4-27E4-4513-A599-C7C89EC10A7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620012" y="3354132"/>
                  <a:ext cx="120600" cy="14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ADCA3C8-1BAC-48B2-8789-F028DBB172B8}"/>
              </a:ext>
            </a:extLst>
          </p:cNvPr>
          <p:cNvGrpSpPr/>
          <p:nvPr/>
        </p:nvGrpSpPr>
        <p:grpSpPr>
          <a:xfrm>
            <a:off x="1393572" y="2768772"/>
            <a:ext cx="274680" cy="226080"/>
            <a:chOff x="1393572" y="2768772"/>
            <a:chExt cx="274680" cy="22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BFE30A3-F8C0-425A-82C2-83955FEF5144}"/>
                    </a:ext>
                  </a:extLst>
                </p14:cNvPr>
                <p14:cNvContentPartPr/>
                <p14:nvPr/>
              </p14:nvContentPartPr>
              <p14:xfrm>
                <a:off x="1393572" y="2768772"/>
                <a:ext cx="120960" cy="2260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BFE30A3-F8C0-425A-82C2-83955FEF514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84932" y="2759772"/>
                  <a:ext cx="1386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7D0CD81-8394-48CA-9408-CC90F1DE76C6}"/>
                    </a:ext>
                  </a:extLst>
                </p14:cNvPr>
                <p14:cNvContentPartPr/>
                <p14:nvPr/>
              </p14:nvContentPartPr>
              <p14:xfrm>
                <a:off x="1561332" y="2823852"/>
                <a:ext cx="106920" cy="1144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7D0CD81-8394-48CA-9408-CC90F1DE76C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552332" y="2814852"/>
                  <a:ext cx="124560" cy="13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B414B4B-441A-4FC8-ABEA-E00DA8F2D3F1}"/>
              </a:ext>
            </a:extLst>
          </p:cNvPr>
          <p:cNvGrpSpPr/>
          <p:nvPr/>
        </p:nvGrpSpPr>
        <p:grpSpPr>
          <a:xfrm>
            <a:off x="1312212" y="2106012"/>
            <a:ext cx="254880" cy="258120"/>
            <a:chOff x="1312212" y="2106012"/>
            <a:chExt cx="254880" cy="25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5FCCC4D-264D-4A47-9403-D36836DABFDC}"/>
                    </a:ext>
                  </a:extLst>
                </p14:cNvPr>
                <p14:cNvContentPartPr/>
                <p14:nvPr/>
              </p14:nvContentPartPr>
              <p14:xfrm>
                <a:off x="1312212" y="2148852"/>
                <a:ext cx="125640" cy="1206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5FCCC4D-264D-4A47-9403-D36836DABFD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303572" y="2140212"/>
                  <a:ext cx="1432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241BCEF-B436-4E93-96C7-EF6235169EE8}"/>
                    </a:ext>
                  </a:extLst>
                </p14:cNvPr>
                <p14:cNvContentPartPr/>
                <p14:nvPr/>
              </p14:nvContentPartPr>
              <p14:xfrm>
                <a:off x="1380612" y="2106012"/>
                <a:ext cx="95760" cy="2581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241BCEF-B436-4E93-96C7-EF6235169EE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371972" y="2097012"/>
                  <a:ext cx="11340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A2BA530-8BC9-4E4D-9313-334206B1C8D0}"/>
                    </a:ext>
                  </a:extLst>
                </p14:cNvPr>
                <p14:cNvContentPartPr/>
                <p14:nvPr/>
              </p14:nvContentPartPr>
              <p14:xfrm>
                <a:off x="1475652" y="2196012"/>
                <a:ext cx="91440" cy="1544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A2BA530-8BC9-4E4D-9313-334206B1C8D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467012" y="2187372"/>
                  <a:ext cx="109080" cy="17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7AEFA84-DB89-438A-9EFD-6217DFDF53AD}"/>
                  </a:ext>
                </a:extLst>
              </p14:cNvPr>
              <p14:cNvContentPartPr/>
              <p14:nvPr/>
            </p14:nvContentPartPr>
            <p14:xfrm>
              <a:off x="3156492" y="3558252"/>
              <a:ext cx="904680" cy="6516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7AEFA84-DB89-438A-9EFD-6217DFDF53AD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147852" y="3549612"/>
                <a:ext cx="922320" cy="8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89ADB832-016E-4C85-9EFA-14F7EDF11BE5}"/>
                  </a:ext>
                </a:extLst>
              </p14:cNvPr>
              <p14:cNvContentPartPr/>
              <p14:nvPr/>
            </p14:nvContentPartPr>
            <p14:xfrm>
              <a:off x="3476532" y="3581292"/>
              <a:ext cx="64080" cy="55944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89ADB832-016E-4C85-9EFA-14F7EDF11BE5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467892" y="3572652"/>
                <a:ext cx="81720" cy="577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A07EFBD8-AAF5-4666-92D3-8F8C8B92EEFB}"/>
              </a:ext>
            </a:extLst>
          </p:cNvPr>
          <p:cNvGrpSpPr/>
          <p:nvPr/>
        </p:nvGrpSpPr>
        <p:grpSpPr>
          <a:xfrm>
            <a:off x="2922492" y="2173332"/>
            <a:ext cx="1104480" cy="1467000"/>
            <a:chOff x="2922492" y="2173332"/>
            <a:chExt cx="1104480" cy="1467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F95A513-8960-471C-9DEB-5FF67EDD78E6}"/>
                    </a:ext>
                  </a:extLst>
                </p14:cNvPr>
                <p14:cNvContentPartPr/>
                <p14:nvPr/>
              </p14:nvContentPartPr>
              <p14:xfrm>
                <a:off x="3016452" y="2901972"/>
                <a:ext cx="938880" cy="536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F95A513-8960-471C-9DEB-5FF67EDD78E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007452" y="2893332"/>
                  <a:ext cx="9565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6AEEBA5-7AF9-4BBC-84F6-C3773E76DDE4}"/>
                    </a:ext>
                  </a:extLst>
                </p14:cNvPr>
                <p14:cNvContentPartPr/>
                <p14:nvPr/>
              </p14:nvContentPartPr>
              <p14:xfrm>
                <a:off x="2973972" y="2614692"/>
                <a:ext cx="360" cy="3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6AEEBA5-7AF9-4BBC-84F6-C3773E76DDE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965332" y="260605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6AB4C82-F6AE-474A-91F0-DB36C1490C39}"/>
                    </a:ext>
                  </a:extLst>
                </p14:cNvPr>
                <p14:cNvContentPartPr/>
                <p14:nvPr/>
              </p14:nvContentPartPr>
              <p14:xfrm>
                <a:off x="2953812" y="2575452"/>
                <a:ext cx="952200" cy="730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6AB4C82-F6AE-474A-91F0-DB36C1490C3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945172" y="2566812"/>
                  <a:ext cx="96984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7164D80-10E7-46C6-9F27-6BEDF4ACE2C7}"/>
                    </a:ext>
                  </a:extLst>
                </p14:cNvPr>
                <p14:cNvContentPartPr/>
                <p14:nvPr/>
              </p14:nvContentPartPr>
              <p14:xfrm>
                <a:off x="2922492" y="2649252"/>
                <a:ext cx="252360" cy="9910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7164D80-10E7-46C6-9F27-6BEDF4ACE2C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913852" y="2640612"/>
                  <a:ext cx="270000" cy="10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0D07FE8-C5F7-4CAA-B11F-EBE0E97F9BA2}"/>
                    </a:ext>
                  </a:extLst>
                </p14:cNvPr>
                <p14:cNvContentPartPr/>
                <p14:nvPr/>
              </p14:nvContentPartPr>
              <p14:xfrm>
                <a:off x="3900252" y="2574732"/>
                <a:ext cx="126720" cy="9892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0D07FE8-C5F7-4CAA-B11F-EBE0E97F9BA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891252" y="2566092"/>
                  <a:ext cx="144360" cy="10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C783FBB-5389-43F3-9CDE-3F04BC459019}"/>
                    </a:ext>
                  </a:extLst>
                </p14:cNvPr>
                <p14:cNvContentPartPr/>
                <p14:nvPr/>
              </p14:nvContentPartPr>
              <p14:xfrm>
                <a:off x="3188892" y="2173332"/>
                <a:ext cx="169200" cy="4532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C783FBB-5389-43F3-9CDE-3F04BC45901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179892" y="2164692"/>
                  <a:ext cx="186840" cy="47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0D4828E-BD7D-42CD-8A36-86E5A1C8F517}"/>
              </a:ext>
            </a:extLst>
          </p:cNvPr>
          <p:cNvGrpSpPr/>
          <p:nvPr/>
        </p:nvGrpSpPr>
        <p:grpSpPr>
          <a:xfrm>
            <a:off x="4919412" y="4899972"/>
            <a:ext cx="3639960" cy="307800"/>
            <a:chOff x="4919412" y="4899972"/>
            <a:chExt cx="3639960" cy="307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C151B0D-21EE-424F-96B2-41A3FB0639D2}"/>
                    </a:ext>
                  </a:extLst>
                </p14:cNvPr>
                <p14:cNvContentPartPr/>
                <p14:nvPr/>
              </p14:nvContentPartPr>
              <p14:xfrm>
                <a:off x="4942452" y="4970892"/>
                <a:ext cx="3616920" cy="1018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C151B0D-21EE-424F-96B2-41A3FB0639D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933812" y="4962252"/>
                  <a:ext cx="36345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55858E4-413F-41E5-A177-FAA69C1D9D2E}"/>
                    </a:ext>
                  </a:extLst>
                </p14:cNvPr>
                <p14:cNvContentPartPr/>
                <p14:nvPr/>
              </p14:nvContentPartPr>
              <p14:xfrm>
                <a:off x="4919412" y="4899972"/>
                <a:ext cx="49320" cy="3078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55858E4-413F-41E5-A177-FAA69C1D9D2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910772" y="4891332"/>
                  <a:ext cx="66960" cy="325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A98F3AB5-96D3-4122-BE38-CCE4B90545C3}"/>
                  </a:ext>
                </a:extLst>
              </p14:cNvPr>
              <p14:cNvContentPartPr/>
              <p14:nvPr/>
            </p14:nvContentPartPr>
            <p14:xfrm>
              <a:off x="4837332" y="5347092"/>
              <a:ext cx="127080" cy="123120"/>
            </p14:xfrm>
          </p:contentPart>
        </mc:Choice>
        <mc:Fallback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A98F3AB5-96D3-4122-BE38-CCE4B90545C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828332" y="5338452"/>
                <a:ext cx="144720" cy="14076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E860942B-B730-47A8-B642-C8A0534F52F3}"/>
              </a:ext>
            </a:extLst>
          </p:cNvPr>
          <p:cNvGrpSpPr/>
          <p:nvPr/>
        </p:nvGrpSpPr>
        <p:grpSpPr>
          <a:xfrm>
            <a:off x="5725452" y="4922292"/>
            <a:ext cx="61560" cy="262080"/>
            <a:chOff x="5725452" y="4922292"/>
            <a:chExt cx="61560" cy="262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19C4D5D-7ECE-442C-8C83-51F1B825EFE6}"/>
                    </a:ext>
                  </a:extLst>
                </p14:cNvPr>
                <p14:cNvContentPartPr/>
                <p14:nvPr/>
              </p14:nvContentPartPr>
              <p14:xfrm>
                <a:off x="5726892" y="4978092"/>
                <a:ext cx="360" cy="3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19C4D5D-7ECE-442C-8C83-51F1B825EFE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717892" y="496909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301419E-DC68-4405-A4AD-A88DB3D566E0}"/>
                    </a:ext>
                  </a:extLst>
                </p14:cNvPr>
                <p14:cNvContentPartPr/>
                <p14:nvPr/>
              </p14:nvContentPartPr>
              <p14:xfrm>
                <a:off x="5725452" y="4922292"/>
                <a:ext cx="61560" cy="2620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301419E-DC68-4405-A4AD-A88DB3D566E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716452" y="4913652"/>
                  <a:ext cx="79200" cy="27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D76F24F0-163F-463D-B529-4C0C7B1BDBA7}"/>
                  </a:ext>
                </a:extLst>
              </p14:cNvPr>
              <p14:cNvContentPartPr/>
              <p14:nvPr/>
            </p14:nvContentPartPr>
            <p14:xfrm>
              <a:off x="6391092" y="4905372"/>
              <a:ext cx="51120" cy="26460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D76F24F0-163F-463D-B529-4C0C7B1BDBA7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382452" y="4896732"/>
                <a:ext cx="6876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FBD42443-2DDA-4959-A299-628CED2CD6B4}"/>
                  </a:ext>
                </a:extLst>
              </p14:cNvPr>
              <p14:cNvContentPartPr/>
              <p14:nvPr/>
            </p14:nvContentPartPr>
            <p14:xfrm>
              <a:off x="7014612" y="4877292"/>
              <a:ext cx="45360" cy="26208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FBD42443-2DDA-4959-A299-628CED2CD6B4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005612" y="4868652"/>
                <a:ext cx="63000" cy="27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A0F4EC4D-938E-4EAC-ADAF-026172654E75}"/>
                  </a:ext>
                </a:extLst>
              </p14:cNvPr>
              <p14:cNvContentPartPr/>
              <p14:nvPr/>
            </p14:nvContentPartPr>
            <p14:xfrm>
              <a:off x="7708692" y="4882332"/>
              <a:ext cx="18000" cy="20808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A0F4EC4D-938E-4EAC-ADAF-026172654E75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7700052" y="4873332"/>
                <a:ext cx="35640" cy="22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7F1FE17E-5FE7-4ABA-B7FE-8B6DEC09A927}"/>
              </a:ext>
            </a:extLst>
          </p:cNvPr>
          <p:cNvGrpSpPr/>
          <p:nvPr/>
        </p:nvGrpSpPr>
        <p:grpSpPr>
          <a:xfrm>
            <a:off x="8380092" y="4836612"/>
            <a:ext cx="344160" cy="474840"/>
            <a:chOff x="8380092" y="4836612"/>
            <a:chExt cx="344160" cy="474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08B703C-18E6-49D9-9B36-F8D41437D7B6}"/>
                    </a:ext>
                  </a:extLst>
                </p14:cNvPr>
                <p14:cNvContentPartPr/>
                <p14:nvPr/>
              </p14:nvContentPartPr>
              <p14:xfrm>
                <a:off x="8439132" y="4836612"/>
                <a:ext cx="39600" cy="2473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08B703C-18E6-49D9-9B36-F8D41437D7B6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430132" y="4827612"/>
                  <a:ext cx="572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809572F-62E1-4366-BB4B-45B02BCB8D33}"/>
                    </a:ext>
                  </a:extLst>
                </p14:cNvPr>
                <p14:cNvContentPartPr/>
                <p14:nvPr/>
              </p14:nvContentPartPr>
              <p14:xfrm>
                <a:off x="8380092" y="5146572"/>
                <a:ext cx="171720" cy="1648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809572F-62E1-4366-BB4B-45B02BCB8D33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8371092" y="5137932"/>
                  <a:ext cx="1893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6867B44-3B5B-40E7-8DFE-32F74E61475C}"/>
                    </a:ext>
                  </a:extLst>
                </p14:cNvPr>
                <p14:cNvContentPartPr/>
                <p14:nvPr/>
              </p14:nvContentPartPr>
              <p14:xfrm>
                <a:off x="8598972" y="5194452"/>
                <a:ext cx="125280" cy="10116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6867B44-3B5B-40E7-8DFE-32F74E61475C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8590332" y="5185452"/>
                  <a:ext cx="142920" cy="11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DF8C15A-F9DF-4AF7-8084-2FDFEAAAD567}"/>
              </a:ext>
            </a:extLst>
          </p:cNvPr>
          <p:cNvGrpSpPr/>
          <p:nvPr/>
        </p:nvGrpSpPr>
        <p:grpSpPr>
          <a:xfrm>
            <a:off x="7599972" y="5155572"/>
            <a:ext cx="267120" cy="172440"/>
            <a:chOff x="7599972" y="5155572"/>
            <a:chExt cx="267120" cy="172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0295910-C6B9-453E-8340-D6E04A906FFE}"/>
                    </a:ext>
                  </a:extLst>
                </p14:cNvPr>
                <p14:cNvContentPartPr/>
                <p14:nvPr/>
              </p14:nvContentPartPr>
              <p14:xfrm>
                <a:off x="7599972" y="5206332"/>
                <a:ext cx="108720" cy="716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0295910-C6B9-453E-8340-D6E04A906FF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590972" y="5197332"/>
                  <a:ext cx="1263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CB29E4E-3516-4308-97CF-8D6A16E98C36}"/>
                    </a:ext>
                  </a:extLst>
                </p14:cNvPr>
                <p14:cNvContentPartPr/>
                <p14:nvPr/>
              </p14:nvContentPartPr>
              <p14:xfrm>
                <a:off x="7702572" y="5155572"/>
                <a:ext cx="27000" cy="1684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CB29E4E-3516-4308-97CF-8D6A16E98C36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693932" y="5146572"/>
                  <a:ext cx="446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C8DDAE7C-B9C7-4570-AFE2-0895BF1850EF}"/>
                    </a:ext>
                  </a:extLst>
                </p14:cNvPr>
                <p14:cNvContentPartPr/>
                <p14:nvPr/>
              </p14:nvContentPartPr>
              <p14:xfrm>
                <a:off x="7774212" y="5232252"/>
                <a:ext cx="92880" cy="957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C8DDAE7C-B9C7-4570-AFE2-0895BF1850E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765212" y="5223612"/>
                  <a:ext cx="110520" cy="11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E3A5AEB9-DB85-4101-A307-36760CF80062}"/>
              </a:ext>
            </a:extLst>
          </p:cNvPr>
          <p:cNvGrpSpPr/>
          <p:nvPr/>
        </p:nvGrpSpPr>
        <p:grpSpPr>
          <a:xfrm>
            <a:off x="6960972" y="5250612"/>
            <a:ext cx="239400" cy="151920"/>
            <a:chOff x="6960972" y="5250612"/>
            <a:chExt cx="239400" cy="151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C2BC249-79FB-4788-8A69-73FB06A97F51}"/>
                    </a:ext>
                  </a:extLst>
                </p14:cNvPr>
                <p14:cNvContentPartPr/>
                <p14:nvPr/>
              </p14:nvContentPartPr>
              <p14:xfrm>
                <a:off x="6960972" y="5250612"/>
                <a:ext cx="84600" cy="1519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C2BC249-79FB-4788-8A69-73FB06A97F51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6951972" y="5241612"/>
                  <a:ext cx="102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1E88F90-2264-4B1E-8771-117BFA3B6B8F}"/>
                    </a:ext>
                  </a:extLst>
                </p14:cNvPr>
                <p14:cNvContentPartPr/>
                <p14:nvPr/>
              </p14:nvContentPartPr>
              <p14:xfrm>
                <a:off x="7093092" y="5258532"/>
                <a:ext cx="107280" cy="12024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1E88F90-2264-4B1E-8771-117BFA3B6B8F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084092" y="5249532"/>
                  <a:ext cx="12492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D5BEC5A-23D3-4FE0-A318-E837C0A6C155}"/>
              </a:ext>
            </a:extLst>
          </p:cNvPr>
          <p:cNvGrpSpPr/>
          <p:nvPr/>
        </p:nvGrpSpPr>
        <p:grpSpPr>
          <a:xfrm>
            <a:off x="6303612" y="5293092"/>
            <a:ext cx="244800" cy="140760"/>
            <a:chOff x="6303612" y="5293092"/>
            <a:chExt cx="244800" cy="140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08E69C9-3470-465C-AB77-E216906AD918}"/>
                    </a:ext>
                  </a:extLst>
                </p14:cNvPr>
                <p14:cNvContentPartPr/>
                <p14:nvPr/>
              </p14:nvContentPartPr>
              <p14:xfrm>
                <a:off x="6303612" y="5293092"/>
                <a:ext cx="111600" cy="1407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08E69C9-3470-465C-AB77-E216906AD918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6294972" y="5284452"/>
                  <a:ext cx="1292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5A6313B-E726-494D-AFA7-A24459399D0F}"/>
                    </a:ext>
                  </a:extLst>
                </p14:cNvPr>
                <p14:cNvContentPartPr/>
                <p14:nvPr/>
              </p14:nvContentPartPr>
              <p14:xfrm>
                <a:off x="6461292" y="5317932"/>
                <a:ext cx="87120" cy="10944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5A6313B-E726-494D-AFA7-A24459399D0F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6452292" y="5308932"/>
                  <a:ext cx="104760" cy="12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9F1C8325-B032-45CE-BDCC-B2270DCC6B1E}"/>
              </a:ext>
            </a:extLst>
          </p:cNvPr>
          <p:cNvGrpSpPr/>
          <p:nvPr/>
        </p:nvGrpSpPr>
        <p:grpSpPr>
          <a:xfrm>
            <a:off x="5691252" y="5317932"/>
            <a:ext cx="180000" cy="123480"/>
            <a:chOff x="5691252" y="5317932"/>
            <a:chExt cx="180000" cy="123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29B620CB-A12D-4124-849B-FB2D372D615A}"/>
                    </a:ext>
                  </a:extLst>
                </p14:cNvPr>
                <p14:cNvContentPartPr/>
                <p14:nvPr/>
              </p14:nvContentPartPr>
              <p14:xfrm>
                <a:off x="5691252" y="5317932"/>
                <a:ext cx="25560" cy="1141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29B620CB-A12D-4124-849B-FB2D372D615A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682252" y="5308932"/>
                  <a:ext cx="432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83B2D22-A501-4B46-8334-C6031E393BF7}"/>
                    </a:ext>
                  </a:extLst>
                </p14:cNvPr>
                <p14:cNvContentPartPr/>
                <p14:nvPr/>
              </p14:nvContentPartPr>
              <p14:xfrm>
                <a:off x="5758572" y="5332332"/>
                <a:ext cx="112680" cy="1090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83B2D22-A501-4B46-8334-C6031E393BF7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5749572" y="5323692"/>
                  <a:ext cx="130320" cy="12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5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CA41B0F6-3161-4037-B261-8A420E7B3EF4}"/>
                  </a:ext>
                </a:extLst>
              </p14:cNvPr>
              <p14:cNvContentPartPr/>
              <p14:nvPr/>
            </p14:nvContentPartPr>
            <p14:xfrm>
              <a:off x="6009852" y="3973332"/>
              <a:ext cx="87840" cy="638280"/>
            </p14:xfrm>
          </p:contentPart>
        </mc:Choice>
        <mc:Fallback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CA41B0F6-3161-4037-B261-8A420E7B3EF4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000852" y="3964332"/>
                <a:ext cx="105480" cy="65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7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3C3C9EFD-7A1D-4CD9-A4FA-8B2969EB566E}"/>
                  </a:ext>
                </a:extLst>
              </p14:cNvPr>
              <p14:cNvContentPartPr/>
              <p14:nvPr/>
            </p14:nvContentPartPr>
            <p14:xfrm>
              <a:off x="6987612" y="3960372"/>
              <a:ext cx="177840" cy="816840"/>
            </p14:xfrm>
          </p:contentPart>
        </mc:Choice>
        <mc:Fallback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3C3C9EFD-7A1D-4CD9-A4FA-8B2969EB566E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978972" y="3951372"/>
                <a:ext cx="195480" cy="834480"/>
              </a:xfrm>
              <a:prstGeom prst="rect">
                <a:avLst/>
              </a:prstGeom>
            </p:spPr>
          </p:pic>
        </mc:Fallback>
      </mc:AlternateContent>
      <p:grpSp>
        <p:nvGrpSpPr>
          <p:cNvPr id="77" name="Group 76">
            <a:extLst>
              <a:ext uri="{FF2B5EF4-FFF2-40B4-BE49-F238E27FC236}">
                <a16:creationId xmlns:a16="http://schemas.microsoft.com/office/drawing/2014/main" id="{DAB24A19-A264-4EC0-8ADA-0C2C625293D7}"/>
              </a:ext>
            </a:extLst>
          </p:cNvPr>
          <p:cNvGrpSpPr/>
          <p:nvPr/>
        </p:nvGrpSpPr>
        <p:grpSpPr>
          <a:xfrm>
            <a:off x="5937852" y="3908892"/>
            <a:ext cx="1185840" cy="849240"/>
            <a:chOff x="5937852" y="3908892"/>
            <a:chExt cx="1185840" cy="84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7D4FE64-20E8-41F3-9403-C8CE6CB82946}"/>
                    </a:ext>
                  </a:extLst>
                </p14:cNvPr>
                <p14:cNvContentPartPr/>
                <p14:nvPr/>
              </p14:nvContentPartPr>
              <p14:xfrm>
                <a:off x="6094092" y="4587492"/>
                <a:ext cx="360" cy="36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7D4FE64-20E8-41F3-9403-C8CE6CB8294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085452" y="457849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D1A262A-A1EE-4CA8-8968-F26F31F32307}"/>
                    </a:ext>
                  </a:extLst>
                </p14:cNvPr>
                <p14:cNvContentPartPr/>
                <p14:nvPr/>
              </p14:nvContentPartPr>
              <p14:xfrm>
                <a:off x="6054852" y="4572372"/>
                <a:ext cx="1068840" cy="1857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D1A262A-A1EE-4CA8-8968-F26F31F3230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045852" y="4563372"/>
                  <a:ext cx="108648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D76C3D4-91EE-4A8B-9F4D-F7C6D21B8482}"/>
                    </a:ext>
                  </a:extLst>
                </p14:cNvPr>
                <p14:cNvContentPartPr/>
                <p14:nvPr/>
              </p14:nvContentPartPr>
              <p14:xfrm>
                <a:off x="5937852" y="3908892"/>
                <a:ext cx="1046160" cy="842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D76C3D4-91EE-4A8B-9F4D-F7C6D21B848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928852" y="3899892"/>
                  <a:ext cx="106380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71D3A7D-1B3C-4E06-9C0C-51EB0F135994}"/>
                    </a:ext>
                  </a:extLst>
                </p14:cNvPr>
                <p14:cNvContentPartPr/>
                <p14:nvPr/>
              </p14:nvContentPartPr>
              <p14:xfrm>
                <a:off x="6606012" y="3915012"/>
                <a:ext cx="132480" cy="7574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71D3A7D-1B3C-4E06-9C0C-51EB0F13599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597372" y="3906012"/>
                  <a:ext cx="150120" cy="77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E9647582-79AC-4315-8D46-1F3CACDC2151}"/>
              </a:ext>
            </a:extLst>
          </p:cNvPr>
          <p:cNvGrpSpPr/>
          <p:nvPr/>
        </p:nvGrpSpPr>
        <p:grpSpPr>
          <a:xfrm>
            <a:off x="7014972" y="4282572"/>
            <a:ext cx="750600" cy="46800"/>
            <a:chOff x="7014972" y="4282572"/>
            <a:chExt cx="750600" cy="4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D16998F-4086-408B-89C3-E8DC49979AAC}"/>
                    </a:ext>
                  </a:extLst>
                </p14:cNvPr>
                <p14:cNvContentPartPr/>
                <p14:nvPr/>
              </p14:nvContentPartPr>
              <p14:xfrm>
                <a:off x="7014972" y="4295892"/>
                <a:ext cx="709200" cy="334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D16998F-4086-408B-89C3-E8DC49979AA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006332" y="4286892"/>
                  <a:ext cx="7268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2696238E-F112-4180-A261-2885B3C9B901}"/>
                    </a:ext>
                  </a:extLst>
                </p14:cNvPr>
                <p14:cNvContentPartPr/>
                <p14:nvPr/>
              </p14:nvContentPartPr>
              <p14:xfrm>
                <a:off x="7701492" y="4282572"/>
                <a:ext cx="64080" cy="187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2696238E-F112-4180-A261-2885B3C9B90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692852" y="4273572"/>
                  <a:ext cx="81720" cy="36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9A513059-1E46-4ED8-BB15-91CFF7E45697}"/>
                  </a:ext>
                </a:extLst>
              </p14:cNvPr>
              <p14:cNvContentPartPr/>
              <p14:nvPr/>
            </p14:nvContentPartPr>
            <p14:xfrm>
              <a:off x="5443932" y="4306692"/>
              <a:ext cx="605160" cy="95040"/>
            </p14:xfrm>
          </p:contentPart>
        </mc:Choice>
        <mc:Fallback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9A513059-1E46-4ED8-BB15-91CFF7E45697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435292" y="4297692"/>
                <a:ext cx="6228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2E97DFBD-667D-4179-AA98-A565B00E7D8A}"/>
                  </a:ext>
                </a:extLst>
              </p14:cNvPr>
              <p14:cNvContentPartPr/>
              <p14:nvPr/>
            </p14:nvContentPartPr>
            <p14:xfrm>
              <a:off x="3696132" y="4082938"/>
              <a:ext cx="139320" cy="37440"/>
            </p14:xfrm>
          </p:contentPart>
        </mc:Choice>
        <mc:Fallback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2E97DFBD-667D-4179-AA98-A565B00E7D8A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3687492" y="4074298"/>
                <a:ext cx="156960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CAE7FBC2-C053-4282-9341-794115C84440}"/>
                  </a:ext>
                </a:extLst>
              </p14:cNvPr>
              <p14:cNvContentPartPr/>
              <p14:nvPr/>
            </p14:nvContentPartPr>
            <p14:xfrm>
              <a:off x="4147932" y="3534658"/>
              <a:ext cx="80280" cy="46080"/>
            </p14:xfrm>
          </p:contentPart>
        </mc:Choice>
        <mc:Fallback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CAE7FBC2-C053-4282-9341-794115C84440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4139292" y="3525658"/>
                <a:ext cx="97920" cy="6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63F474BC-0BB2-4C78-B03A-648CF6F33F7C}"/>
                  </a:ext>
                </a:extLst>
              </p14:cNvPr>
              <p14:cNvContentPartPr/>
              <p14:nvPr/>
            </p14:nvContentPartPr>
            <p14:xfrm>
              <a:off x="4072332" y="2912938"/>
              <a:ext cx="69120" cy="1980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63F474BC-0BB2-4C78-B03A-648CF6F33F7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4063332" y="2903938"/>
                <a:ext cx="8676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6DAC9051-B9A4-4432-94F9-3F945C83D22D}"/>
                  </a:ext>
                </a:extLst>
              </p14:cNvPr>
              <p14:cNvContentPartPr/>
              <p14:nvPr/>
            </p14:nvContentPartPr>
            <p14:xfrm>
              <a:off x="3732852" y="4127218"/>
              <a:ext cx="12960" cy="28440"/>
            </p14:xfrm>
          </p:contentPart>
        </mc:Choice>
        <mc:Fallback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6DAC9051-B9A4-4432-94F9-3F945C83D22D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3723852" y="4118578"/>
                <a:ext cx="3060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4608C74E-59BE-4E7F-AEDA-2A482CB55D5C}"/>
                  </a:ext>
                </a:extLst>
              </p14:cNvPr>
              <p14:cNvContentPartPr/>
              <p14:nvPr/>
            </p14:nvContentPartPr>
            <p14:xfrm>
              <a:off x="4046772" y="2500018"/>
              <a:ext cx="159840" cy="70560"/>
            </p14:xfrm>
          </p:contentPart>
        </mc:Choice>
        <mc:Fallback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4608C74E-59BE-4E7F-AEDA-2A482CB55D5C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4038132" y="2491018"/>
                <a:ext cx="17748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A89D1C16-449B-410C-9663-C8D5485C6D92}"/>
                  </a:ext>
                </a:extLst>
              </p14:cNvPr>
              <p14:cNvContentPartPr/>
              <p14:nvPr/>
            </p14:nvContentPartPr>
            <p14:xfrm>
              <a:off x="4087452" y="2860738"/>
              <a:ext cx="198360" cy="79920"/>
            </p14:xfrm>
          </p:contentPart>
        </mc:Choice>
        <mc:Fallback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A89D1C16-449B-410C-9663-C8D5485C6D92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4078452" y="2852098"/>
                <a:ext cx="216000" cy="9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8DC16781-0427-43E1-BC5D-62C3E6F834D0}"/>
                  </a:ext>
                </a:extLst>
              </p14:cNvPr>
              <p14:cNvContentPartPr/>
              <p14:nvPr/>
            </p14:nvContentPartPr>
            <p14:xfrm>
              <a:off x="4177812" y="3496498"/>
              <a:ext cx="266400" cy="77760"/>
            </p14:xfrm>
          </p:contentPart>
        </mc:Choice>
        <mc:Fallback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8DC16781-0427-43E1-BC5D-62C3E6F834D0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4168812" y="3487858"/>
                <a:ext cx="284040" cy="9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832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0E58B7DE-4529-4203-89C6-9DD3CF09FB39}"/>
              </a:ext>
            </a:extLst>
          </p:cNvPr>
          <p:cNvGrpSpPr/>
          <p:nvPr/>
        </p:nvGrpSpPr>
        <p:grpSpPr>
          <a:xfrm>
            <a:off x="417857" y="212477"/>
            <a:ext cx="861480" cy="390600"/>
            <a:chOff x="417857" y="212477"/>
            <a:chExt cx="861480" cy="39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5C9ECD0-4B78-40DE-A70A-477A7923EE6B}"/>
                    </a:ext>
                  </a:extLst>
                </p14:cNvPr>
                <p14:cNvContentPartPr/>
                <p14:nvPr/>
              </p14:nvContentPartPr>
              <p14:xfrm>
                <a:off x="417857" y="212477"/>
                <a:ext cx="506880" cy="3906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5C9ECD0-4B78-40DE-A70A-477A7923EE6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09217" y="203477"/>
                  <a:ext cx="52452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EE64F55-F247-4109-9A61-D1FDAFF93AF1}"/>
                    </a:ext>
                  </a:extLst>
                </p14:cNvPr>
                <p14:cNvContentPartPr/>
                <p14:nvPr/>
              </p14:nvContentPartPr>
              <p14:xfrm>
                <a:off x="560777" y="365117"/>
                <a:ext cx="218160" cy="795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EE64F55-F247-4109-9A61-D1FDAFF93AF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51777" y="356477"/>
                  <a:ext cx="2358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DBE7998-F9FA-436F-AB0B-3F5273F1D47C}"/>
                    </a:ext>
                  </a:extLst>
                </p14:cNvPr>
                <p14:cNvContentPartPr/>
                <p14:nvPr/>
              </p14:nvContentPartPr>
              <p14:xfrm>
                <a:off x="847697" y="358277"/>
                <a:ext cx="249840" cy="97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DBE7998-F9FA-436F-AB0B-3F5273F1D47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38697" y="349277"/>
                  <a:ext cx="2674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C0DE9AD-4058-4595-AFCF-E4F57137F672}"/>
                    </a:ext>
                  </a:extLst>
                </p14:cNvPr>
                <p14:cNvContentPartPr/>
                <p14:nvPr/>
              </p14:nvContentPartPr>
              <p14:xfrm>
                <a:off x="888737" y="313997"/>
                <a:ext cx="194760" cy="1332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C0DE9AD-4058-4595-AFCF-E4F57137F67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79737" y="304997"/>
                  <a:ext cx="2124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9F089869-D6FB-46ED-84EB-58C54776DA8F}"/>
                    </a:ext>
                  </a:extLst>
                </p14:cNvPr>
                <p14:cNvContentPartPr/>
                <p14:nvPr/>
              </p14:nvContentPartPr>
              <p14:xfrm>
                <a:off x="1276097" y="356117"/>
                <a:ext cx="3240" cy="1360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9F089869-D6FB-46ED-84EB-58C54776DA8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67097" y="347117"/>
                  <a:ext cx="2088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F32DB03-9FE9-4B48-B771-E47007B4B8D2}"/>
              </a:ext>
            </a:extLst>
          </p:cNvPr>
          <p:cNvGrpSpPr/>
          <p:nvPr/>
        </p:nvGrpSpPr>
        <p:grpSpPr>
          <a:xfrm>
            <a:off x="1640417" y="153077"/>
            <a:ext cx="3388680" cy="647640"/>
            <a:chOff x="1640417" y="153077"/>
            <a:chExt cx="3388680" cy="64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D5AA826-E710-44CF-A128-6ADD329627D4}"/>
                    </a:ext>
                  </a:extLst>
                </p14:cNvPr>
                <p14:cNvContentPartPr/>
                <p14:nvPr/>
              </p14:nvContentPartPr>
              <p14:xfrm>
                <a:off x="1640417" y="250997"/>
                <a:ext cx="277560" cy="2984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D5AA826-E710-44CF-A128-6ADD329627D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631417" y="241997"/>
                  <a:ext cx="29520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B5524F7-58BB-4E77-AA4F-EE427FDBC03A}"/>
                    </a:ext>
                  </a:extLst>
                </p14:cNvPr>
                <p14:cNvContentPartPr/>
                <p14:nvPr/>
              </p14:nvContentPartPr>
              <p14:xfrm>
                <a:off x="2024897" y="514157"/>
                <a:ext cx="142920" cy="168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B5524F7-58BB-4E77-AA4F-EE427FDBC03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15897" y="505517"/>
                  <a:ext cx="1605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D4FADF8-7F7C-4CCA-88A0-3351DE8EA903}"/>
                    </a:ext>
                  </a:extLst>
                </p14:cNvPr>
                <p14:cNvContentPartPr/>
                <p14:nvPr/>
              </p14:nvContentPartPr>
              <p14:xfrm>
                <a:off x="2303897" y="225077"/>
                <a:ext cx="172800" cy="2923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D4FADF8-7F7C-4CCA-88A0-3351DE8EA90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295257" y="216437"/>
                  <a:ext cx="19044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B34289D-946D-450A-A84B-B08D4EA05E06}"/>
                    </a:ext>
                  </a:extLst>
                </p14:cNvPr>
                <p14:cNvContentPartPr/>
                <p14:nvPr/>
              </p14:nvContentPartPr>
              <p14:xfrm>
                <a:off x="2506937" y="514157"/>
                <a:ext cx="100440" cy="1879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B34289D-946D-450A-A84B-B08D4EA05E0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497937" y="505517"/>
                  <a:ext cx="11808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C8B630B-2980-41A5-B83D-96EF8925DDA2}"/>
                    </a:ext>
                  </a:extLst>
                </p14:cNvPr>
                <p14:cNvContentPartPr/>
                <p14:nvPr/>
              </p14:nvContentPartPr>
              <p14:xfrm>
                <a:off x="2713217" y="239477"/>
                <a:ext cx="308880" cy="2862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C8B630B-2980-41A5-B83D-96EF8925DDA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704577" y="230477"/>
                  <a:ext cx="3265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F29EB0A-A4AF-49B5-B43D-6B3C40F03587}"/>
                    </a:ext>
                  </a:extLst>
                </p14:cNvPr>
                <p14:cNvContentPartPr/>
                <p14:nvPr/>
              </p14:nvContentPartPr>
              <p14:xfrm>
                <a:off x="2951537" y="446477"/>
                <a:ext cx="107280" cy="183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F29EB0A-A4AF-49B5-B43D-6B3C40F0358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942897" y="437837"/>
                  <a:ext cx="1249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69B8FDB-B651-4F9D-B592-E2E6C1C5F5E1}"/>
                    </a:ext>
                  </a:extLst>
                </p14:cNvPr>
                <p14:cNvContentPartPr/>
                <p14:nvPr/>
              </p14:nvContentPartPr>
              <p14:xfrm>
                <a:off x="3188417" y="206717"/>
                <a:ext cx="342720" cy="2919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69B8FDB-B651-4F9D-B592-E2E6C1C5F5E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79417" y="198077"/>
                  <a:ext cx="36036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2B0D082-64EA-4261-A4C8-F735D65D9DC1}"/>
                    </a:ext>
                  </a:extLst>
                </p14:cNvPr>
                <p14:cNvContentPartPr/>
                <p14:nvPr/>
              </p14:nvContentPartPr>
              <p14:xfrm>
                <a:off x="3524297" y="483197"/>
                <a:ext cx="117720" cy="2257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2B0D082-64EA-4261-A4C8-F735D65D9DC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15657" y="474557"/>
                  <a:ext cx="13536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A3E5D0B4-5E8E-4C7F-9A7C-558175392E48}"/>
                    </a:ext>
                  </a:extLst>
                </p14:cNvPr>
                <p14:cNvContentPartPr/>
                <p14:nvPr/>
              </p14:nvContentPartPr>
              <p14:xfrm>
                <a:off x="3730577" y="234437"/>
                <a:ext cx="282960" cy="2365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A3E5D0B4-5E8E-4C7F-9A7C-558175392E4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721937" y="225797"/>
                  <a:ext cx="30060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962CA30-2D59-44F0-8FE5-02B4F45FFC60}"/>
                    </a:ext>
                  </a:extLst>
                </p14:cNvPr>
                <p14:cNvContentPartPr/>
                <p14:nvPr/>
              </p14:nvContentPartPr>
              <p14:xfrm>
                <a:off x="4077977" y="470237"/>
                <a:ext cx="108720" cy="226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962CA30-2D59-44F0-8FE5-02B4F45FFC6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069337" y="461597"/>
                  <a:ext cx="1263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490C0A5-6DF6-4241-AD40-18360D99FF35}"/>
                    </a:ext>
                  </a:extLst>
                </p14:cNvPr>
                <p14:cNvContentPartPr/>
                <p14:nvPr/>
              </p14:nvContentPartPr>
              <p14:xfrm>
                <a:off x="4295417" y="153077"/>
                <a:ext cx="247320" cy="334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490C0A5-6DF6-4241-AD40-18360D99FF3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286417" y="144077"/>
                  <a:ext cx="26496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E3BE6C8-465B-44A2-9F26-C6F56CE4599A}"/>
                    </a:ext>
                  </a:extLst>
                </p14:cNvPr>
                <p14:cNvContentPartPr/>
                <p14:nvPr/>
              </p14:nvContentPartPr>
              <p14:xfrm>
                <a:off x="4486937" y="473477"/>
                <a:ext cx="192240" cy="235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E3BE6C8-465B-44A2-9F26-C6F56CE4599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477937" y="464837"/>
                  <a:ext cx="2098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12D6F26-A2C9-42F1-9B38-159B1303FB1D}"/>
                    </a:ext>
                  </a:extLst>
                </p14:cNvPr>
                <p14:cNvContentPartPr/>
                <p14:nvPr/>
              </p14:nvContentPartPr>
              <p14:xfrm>
                <a:off x="4803377" y="183317"/>
                <a:ext cx="152640" cy="3034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12D6F26-A2C9-42F1-9B38-159B1303FB1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794737" y="174677"/>
                  <a:ext cx="17028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D5F4CA5-EE0E-47ED-A351-C456CC9B0055}"/>
                    </a:ext>
                  </a:extLst>
                </p14:cNvPr>
                <p14:cNvContentPartPr/>
                <p14:nvPr/>
              </p14:nvContentPartPr>
              <p14:xfrm>
                <a:off x="4881857" y="526757"/>
                <a:ext cx="147240" cy="2739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D5F4CA5-EE0E-47ED-A351-C456CC9B005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872857" y="518117"/>
                  <a:ext cx="164880" cy="29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C2355F0-ED52-4C3D-9957-1045885FD859}"/>
              </a:ext>
            </a:extLst>
          </p:cNvPr>
          <p:cNvGrpSpPr/>
          <p:nvPr/>
        </p:nvGrpSpPr>
        <p:grpSpPr>
          <a:xfrm>
            <a:off x="5228537" y="195917"/>
            <a:ext cx="414000" cy="512640"/>
            <a:chOff x="5228537" y="195917"/>
            <a:chExt cx="414000" cy="51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FF792E8-D047-4219-AE6F-1A748002EF3E}"/>
                    </a:ext>
                  </a:extLst>
                </p14:cNvPr>
                <p14:cNvContentPartPr/>
                <p14:nvPr/>
              </p14:nvContentPartPr>
              <p14:xfrm>
                <a:off x="5228537" y="260357"/>
                <a:ext cx="74160" cy="214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FF792E8-D047-4219-AE6F-1A748002EF3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219897" y="251357"/>
                  <a:ext cx="9180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AAF9A47-DEE2-4481-BE8D-4E93C2A304DE}"/>
                    </a:ext>
                  </a:extLst>
                </p14:cNvPr>
                <p14:cNvContentPartPr/>
                <p14:nvPr/>
              </p14:nvContentPartPr>
              <p14:xfrm>
                <a:off x="5421137" y="195917"/>
                <a:ext cx="86040" cy="232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AAF9A47-DEE2-4481-BE8D-4E93C2A304D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412497" y="186917"/>
                  <a:ext cx="1036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BD2B215-E128-43AA-A5E7-1ADC9DDF7B75}"/>
                    </a:ext>
                  </a:extLst>
                </p14:cNvPr>
                <p14:cNvContentPartPr/>
                <p14:nvPr/>
              </p14:nvContentPartPr>
              <p14:xfrm>
                <a:off x="5487017" y="437477"/>
                <a:ext cx="155520" cy="2710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BD2B215-E128-43AA-A5E7-1ADC9DDF7B7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478017" y="428477"/>
                  <a:ext cx="173160" cy="28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CA2A45D-F346-49DB-B712-7FC349E0D694}"/>
              </a:ext>
            </a:extLst>
          </p:cNvPr>
          <p:cNvGrpSpPr/>
          <p:nvPr/>
        </p:nvGrpSpPr>
        <p:grpSpPr>
          <a:xfrm>
            <a:off x="5836937" y="184757"/>
            <a:ext cx="569160" cy="452160"/>
            <a:chOff x="5836937" y="184757"/>
            <a:chExt cx="569160" cy="45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0D3A45B-5008-4696-ABA4-3613361755D0}"/>
                    </a:ext>
                  </a:extLst>
                </p14:cNvPr>
                <p14:cNvContentPartPr/>
                <p14:nvPr/>
              </p14:nvContentPartPr>
              <p14:xfrm>
                <a:off x="5836937" y="248837"/>
                <a:ext cx="112320" cy="2077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0D3A45B-5008-4696-ABA4-3613361755D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828297" y="240197"/>
                  <a:ext cx="1299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1B14ECA-6FE3-45C3-874D-8EF358C8237F}"/>
                    </a:ext>
                  </a:extLst>
                </p14:cNvPr>
                <p14:cNvContentPartPr/>
                <p14:nvPr/>
              </p14:nvContentPartPr>
              <p14:xfrm>
                <a:off x="6048977" y="184757"/>
                <a:ext cx="209520" cy="2602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1B14ECA-6FE3-45C3-874D-8EF358C8237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040337" y="176117"/>
                  <a:ext cx="22716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2C92232-4265-4AC4-9651-E97A43745394}"/>
                    </a:ext>
                  </a:extLst>
                </p14:cNvPr>
                <p14:cNvContentPartPr/>
                <p14:nvPr/>
              </p14:nvContentPartPr>
              <p14:xfrm>
                <a:off x="6317177" y="442157"/>
                <a:ext cx="88920" cy="1947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2C92232-4265-4AC4-9651-E97A43745394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08177" y="433157"/>
                  <a:ext cx="106560" cy="21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5AEE0B52-EEBE-4DD0-B38B-9B874E98C3DA}"/>
                  </a:ext>
                </a:extLst>
              </p14:cNvPr>
              <p14:cNvContentPartPr/>
              <p14:nvPr/>
            </p14:nvContentPartPr>
            <p14:xfrm>
              <a:off x="996017" y="1039757"/>
              <a:ext cx="425520" cy="29304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5AEE0B52-EEBE-4DD0-B38B-9B874E98C3DA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987017" y="1030757"/>
                <a:ext cx="443160" cy="31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7960A1DC-3B02-4915-82EC-110D2174ACBC}"/>
                  </a:ext>
                </a:extLst>
              </p14:cNvPr>
              <p14:cNvContentPartPr/>
              <p14:nvPr/>
            </p14:nvContentPartPr>
            <p14:xfrm>
              <a:off x="1441697" y="1159637"/>
              <a:ext cx="54720" cy="1065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7960A1DC-3B02-4915-82EC-110D2174ACB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433057" y="1150997"/>
                <a:ext cx="7236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B18AE1DD-B5F0-46F8-A4F9-6101CB2DB728}"/>
                  </a:ext>
                </a:extLst>
              </p14:cNvPr>
              <p14:cNvContentPartPr/>
              <p14:nvPr/>
            </p14:nvContentPartPr>
            <p14:xfrm>
              <a:off x="1538177" y="1120397"/>
              <a:ext cx="194760" cy="1598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B18AE1DD-B5F0-46F8-A4F9-6101CB2DB728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529537" y="1111397"/>
                <a:ext cx="212400" cy="1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167F4F0C-E0E7-47D4-94F7-2A6F627428C5}"/>
                  </a:ext>
                </a:extLst>
              </p14:cNvPr>
              <p14:cNvContentPartPr/>
              <p14:nvPr/>
            </p14:nvContentPartPr>
            <p14:xfrm>
              <a:off x="2159177" y="1008077"/>
              <a:ext cx="330840" cy="19764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167F4F0C-E0E7-47D4-94F7-2A6F627428C5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150537" y="999437"/>
                <a:ext cx="34848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92882F0F-32F0-4357-9769-2253C3DECA8B}"/>
                  </a:ext>
                </a:extLst>
              </p14:cNvPr>
              <p14:cNvContentPartPr/>
              <p14:nvPr/>
            </p14:nvContentPartPr>
            <p14:xfrm>
              <a:off x="1151177" y="1574717"/>
              <a:ext cx="353160" cy="19152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92882F0F-32F0-4357-9769-2253C3DECA8B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142177" y="1566077"/>
                <a:ext cx="370800" cy="2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B8EE9281-0F74-4864-93EA-09EE0BB3DFE5}"/>
                  </a:ext>
                </a:extLst>
              </p14:cNvPr>
              <p14:cNvContentPartPr/>
              <p14:nvPr/>
            </p14:nvContentPartPr>
            <p14:xfrm>
              <a:off x="1296617" y="1654277"/>
              <a:ext cx="166680" cy="20088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B8EE9281-0F74-4864-93EA-09EE0BB3DFE5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287977" y="1645637"/>
                <a:ext cx="18432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151C7DE9-A0FB-4896-BF07-4F8C85B125A0}"/>
                  </a:ext>
                </a:extLst>
              </p14:cNvPr>
              <p14:cNvContentPartPr/>
              <p14:nvPr/>
            </p14:nvContentPartPr>
            <p14:xfrm>
              <a:off x="1605857" y="1535837"/>
              <a:ext cx="81720" cy="24912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151C7DE9-A0FB-4896-BF07-4F8C85B125A0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596857" y="1526837"/>
                <a:ext cx="99360" cy="26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15865D8F-A097-4AA6-8A6E-A3ABC5ED6637}"/>
                  </a:ext>
                </a:extLst>
              </p14:cNvPr>
              <p14:cNvContentPartPr/>
              <p14:nvPr/>
            </p14:nvContentPartPr>
            <p14:xfrm>
              <a:off x="1157297" y="2029397"/>
              <a:ext cx="311760" cy="21240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15865D8F-A097-4AA6-8A6E-A3ABC5ED6637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148297" y="2020397"/>
                <a:ext cx="32940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FEA61828-48C0-41D1-A84A-3A5138F42264}"/>
                  </a:ext>
                </a:extLst>
              </p14:cNvPr>
              <p14:cNvContentPartPr/>
              <p14:nvPr/>
            </p14:nvContentPartPr>
            <p14:xfrm>
              <a:off x="1256657" y="2130197"/>
              <a:ext cx="167400" cy="24732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FEA61828-48C0-41D1-A84A-3A5138F4226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248017" y="2121197"/>
                <a:ext cx="185040" cy="2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4A796A1B-8072-484C-A3A9-229B7A3C235A}"/>
                  </a:ext>
                </a:extLst>
              </p14:cNvPr>
              <p14:cNvContentPartPr/>
              <p14:nvPr/>
            </p14:nvContentPartPr>
            <p14:xfrm>
              <a:off x="1574537" y="1997357"/>
              <a:ext cx="225360" cy="25416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4A796A1B-8072-484C-A3A9-229B7A3C235A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565897" y="1988717"/>
                <a:ext cx="243000" cy="27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66A7845-5E20-46C0-894E-BCEBDAA0192F}"/>
                  </a:ext>
                </a:extLst>
              </p14:cNvPr>
              <p14:cNvContentPartPr/>
              <p14:nvPr/>
            </p14:nvContentPartPr>
            <p14:xfrm>
              <a:off x="1121657" y="2512877"/>
              <a:ext cx="360360" cy="26028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66A7845-5E20-46C0-894E-BCEBDAA0192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113017" y="2503877"/>
                <a:ext cx="378000" cy="27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1CFAE957-6B99-4537-8B42-77ED0EA46C1D}"/>
                  </a:ext>
                </a:extLst>
              </p14:cNvPr>
              <p14:cNvContentPartPr/>
              <p14:nvPr/>
            </p14:nvContentPartPr>
            <p14:xfrm>
              <a:off x="1228577" y="2620157"/>
              <a:ext cx="176760" cy="22500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1CFAE957-6B99-4537-8B42-77ED0EA46C1D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219577" y="2611517"/>
                <a:ext cx="19440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73195AEC-108B-4C8D-AFF0-C59781A6F37C}"/>
                  </a:ext>
                </a:extLst>
              </p14:cNvPr>
              <p14:cNvContentPartPr/>
              <p14:nvPr/>
            </p14:nvContentPartPr>
            <p14:xfrm>
              <a:off x="1559417" y="2457437"/>
              <a:ext cx="171000" cy="2710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73195AEC-108B-4C8D-AFF0-C59781A6F37C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550417" y="2448437"/>
                <a:ext cx="18864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2FEB66D2-2B1B-415E-BFA3-DB789F188300}"/>
                  </a:ext>
                </a:extLst>
              </p14:cNvPr>
              <p14:cNvContentPartPr/>
              <p14:nvPr/>
            </p14:nvContentPartPr>
            <p14:xfrm>
              <a:off x="2124617" y="1445477"/>
              <a:ext cx="172440" cy="15948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2FEB66D2-2B1B-415E-BFA3-DB789F188300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115617" y="1436477"/>
                <a:ext cx="19008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B2603207-AC50-492C-9DCD-25C6432FB6FB}"/>
                  </a:ext>
                </a:extLst>
              </p14:cNvPr>
              <p14:cNvContentPartPr/>
              <p14:nvPr/>
            </p14:nvContentPartPr>
            <p14:xfrm>
              <a:off x="2238377" y="1373477"/>
              <a:ext cx="99360" cy="36432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B2603207-AC50-492C-9DCD-25C6432FB6FB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229737" y="1364477"/>
                <a:ext cx="117000" cy="38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21CAC122-E44E-4CCE-B66B-0F00BAABC4E2}"/>
                  </a:ext>
                </a:extLst>
              </p14:cNvPr>
              <p14:cNvContentPartPr/>
              <p14:nvPr/>
            </p14:nvContentPartPr>
            <p14:xfrm>
              <a:off x="2138657" y="1888277"/>
              <a:ext cx="235080" cy="30564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21CAC122-E44E-4CCE-B66B-0F00BAABC4E2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129657" y="1879637"/>
                <a:ext cx="252720" cy="32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173E5DBE-2B4A-4BA3-97A0-D66F8C61242A}"/>
                  </a:ext>
                </a:extLst>
              </p14:cNvPr>
              <p14:cNvContentPartPr/>
              <p14:nvPr/>
            </p14:nvContentPartPr>
            <p14:xfrm>
              <a:off x="2166017" y="2404157"/>
              <a:ext cx="48960" cy="17640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173E5DBE-2B4A-4BA3-97A0-D66F8C61242A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157017" y="2395517"/>
                <a:ext cx="66600" cy="1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DB987538-16DD-485A-96B1-656119433ABE}"/>
                  </a:ext>
                </a:extLst>
              </p14:cNvPr>
              <p14:cNvContentPartPr/>
              <p14:nvPr/>
            </p14:nvContentPartPr>
            <p14:xfrm>
              <a:off x="2311457" y="2365997"/>
              <a:ext cx="33840" cy="17172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DB987538-16DD-485A-96B1-656119433ABE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302457" y="2356997"/>
                <a:ext cx="5148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5ACDED00-C22D-4752-A542-2A01EA7022FE}"/>
                  </a:ext>
                </a:extLst>
              </p14:cNvPr>
              <p14:cNvContentPartPr/>
              <p14:nvPr/>
            </p14:nvContentPartPr>
            <p14:xfrm>
              <a:off x="2447177" y="2480477"/>
              <a:ext cx="9720" cy="4788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5ACDED00-C22D-4752-A542-2A01EA7022FE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438537" y="2471477"/>
                <a:ext cx="2736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F83A0072-D8C2-4A74-BB6B-C854C1995AF9}"/>
                  </a:ext>
                </a:extLst>
              </p14:cNvPr>
              <p14:cNvContentPartPr/>
              <p14:nvPr/>
            </p14:nvContentPartPr>
            <p14:xfrm>
              <a:off x="2539697" y="2316317"/>
              <a:ext cx="221040" cy="26640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F83A0072-D8C2-4A74-BB6B-C854C1995AF9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531057" y="2307677"/>
                <a:ext cx="238680" cy="28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06CDB90D-77EC-4B76-8BEF-1F8BA8B7AD71}"/>
                  </a:ext>
                </a:extLst>
              </p14:cNvPr>
              <p14:cNvContentPartPr/>
              <p14:nvPr/>
            </p14:nvContentPartPr>
            <p14:xfrm>
              <a:off x="6767177" y="1678397"/>
              <a:ext cx="3960" cy="72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06CDB90D-77EC-4B76-8BEF-1F8BA8B7AD71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652697" y="1669757"/>
                <a:ext cx="127080" cy="155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1" name="Group 280">
            <a:extLst>
              <a:ext uri="{FF2B5EF4-FFF2-40B4-BE49-F238E27FC236}">
                <a16:creationId xmlns:a16="http://schemas.microsoft.com/office/drawing/2014/main" id="{C2C0D545-2414-479B-A4BF-3F85C9BAB0C9}"/>
              </a:ext>
            </a:extLst>
          </p:cNvPr>
          <p:cNvGrpSpPr/>
          <p:nvPr/>
        </p:nvGrpSpPr>
        <p:grpSpPr>
          <a:xfrm>
            <a:off x="674897" y="2974037"/>
            <a:ext cx="8227440" cy="2821680"/>
            <a:chOff x="674897" y="2974037"/>
            <a:chExt cx="8227440" cy="282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CC0286D3-9457-41DF-895D-DB69A385BB5C}"/>
                    </a:ext>
                  </a:extLst>
                </p14:cNvPr>
                <p14:cNvContentPartPr/>
                <p14:nvPr/>
              </p14:nvContentPartPr>
              <p14:xfrm>
                <a:off x="674897" y="5131877"/>
                <a:ext cx="285120" cy="44964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CC0286D3-9457-41DF-895D-DB69A385BB5C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65897" y="5123237"/>
                  <a:ext cx="30276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929C9366-E379-446E-ACA1-46F283831E12}"/>
                    </a:ext>
                  </a:extLst>
                </p14:cNvPr>
                <p14:cNvContentPartPr/>
                <p14:nvPr/>
              </p14:nvContentPartPr>
              <p14:xfrm>
                <a:off x="1006817" y="5386037"/>
                <a:ext cx="103680" cy="1202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929C9366-E379-446E-ACA1-46F283831E1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98177" y="5377037"/>
                  <a:ext cx="121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12C48BF5-DEBF-410A-A66F-2E4974B514F2}"/>
                    </a:ext>
                  </a:extLst>
                </p14:cNvPr>
                <p14:cNvContentPartPr/>
                <p14:nvPr/>
              </p14:nvContentPartPr>
              <p14:xfrm>
                <a:off x="1170257" y="5344637"/>
                <a:ext cx="212760" cy="1508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12C48BF5-DEBF-410A-A66F-2E4974B514F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161617" y="5335637"/>
                  <a:ext cx="2304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8BB79560-63F7-4095-9DEB-75E1CE2241E2}"/>
                    </a:ext>
                  </a:extLst>
                </p14:cNvPr>
                <p14:cNvContentPartPr/>
                <p14:nvPr/>
              </p14:nvContentPartPr>
              <p14:xfrm>
                <a:off x="1385177" y="5369837"/>
                <a:ext cx="153360" cy="1303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8BB79560-63F7-4095-9DEB-75E1CE2241E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376177" y="5360837"/>
                  <a:ext cx="17100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77021CDF-B07B-47DA-8A02-40B09D23B5A1}"/>
                    </a:ext>
                  </a:extLst>
                </p14:cNvPr>
                <p14:cNvContentPartPr/>
                <p14:nvPr/>
              </p14:nvContentPartPr>
              <p14:xfrm>
                <a:off x="1565177" y="5316557"/>
                <a:ext cx="193680" cy="1569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77021CDF-B07B-47DA-8A02-40B09D23B5A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556177" y="5307917"/>
                  <a:ext cx="2113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A072E69-29E9-4F53-BBEC-ED36D3C2956F}"/>
                    </a:ext>
                  </a:extLst>
                </p14:cNvPr>
                <p14:cNvContentPartPr/>
                <p14:nvPr/>
              </p14:nvContentPartPr>
              <p14:xfrm>
                <a:off x="981977" y="2974037"/>
                <a:ext cx="366840" cy="3157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A072E69-29E9-4F53-BBEC-ED36D3C2956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973337" y="2965037"/>
                  <a:ext cx="38448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29DAFEE-BF14-4397-A9DA-D85D0BE87BCC}"/>
                    </a:ext>
                  </a:extLst>
                </p14:cNvPr>
                <p14:cNvContentPartPr/>
                <p14:nvPr/>
              </p14:nvContentPartPr>
              <p14:xfrm>
                <a:off x="1395977" y="3080237"/>
                <a:ext cx="101160" cy="106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29DAFEE-BF14-4397-A9DA-D85D0BE87BC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386977" y="3071597"/>
                  <a:ext cx="11880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68C55C2-19CA-47FF-ADCD-9EE10FECAA34}"/>
                    </a:ext>
                  </a:extLst>
                </p14:cNvPr>
                <p14:cNvContentPartPr/>
                <p14:nvPr/>
              </p14:nvContentPartPr>
              <p14:xfrm>
                <a:off x="1534217" y="3084557"/>
                <a:ext cx="169920" cy="158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68C55C2-19CA-47FF-ADCD-9EE10FECAA3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525217" y="3075917"/>
                  <a:ext cx="1875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62A57BE-3161-44AC-9C8B-F013A6B6635D}"/>
                    </a:ext>
                  </a:extLst>
                </p14:cNvPr>
                <p14:cNvContentPartPr/>
                <p14:nvPr/>
              </p14:nvContentPartPr>
              <p14:xfrm>
                <a:off x="1585697" y="3084557"/>
                <a:ext cx="92160" cy="1260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62A57BE-3161-44AC-9C8B-F013A6B6635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576697" y="3075917"/>
                  <a:ext cx="1098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07A4D99-D35D-48ED-82B2-D058ECD3534D}"/>
                    </a:ext>
                  </a:extLst>
                </p14:cNvPr>
                <p14:cNvContentPartPr/>
                <p14:nvPr/>
              </p14:nvContentPartPr>
              <p14:xfrm>
                <a:off x="786137" y="3557597"/>
                <a:ext cx="308880" cy="2883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07A4D99-D35D-48ED-82B2-D058ECD3534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77137" y="3548597"/>
                  <a:ext cx="32652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CDE3D99-A89A-46BA-B14F-CB2EEB6BCD3F}"/>
                    </a:ext>
                  </a:extLst>
                </p14:cNvPr>
                <p14:cNvContentPartPr/>
                <p14:nvPr/>
              </p14:nvContentPartPr>
              <p14:xfrm>
                <a:off x="1043537" y="3447077"/>
                <a:ext cx="190080" cy="4197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CDE3D99-A89A-46BA-B14F-CB2EEB6BCD3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034897" y="3438437"/>
                  <a:ext cx="207720" cy="43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F0CA17B-9CCD-4BBC-AC8C-A37C6A30340F}"/>
                    </a:ext>
                  </a:extLst>
                </p14:cNvPr>
                <p14:cNvContentPartPr/>
                <p14:nvPr/>
              </p14:nvContentPartPr>
              <p14:xfrm>
                <a:off x="1241177" y="3673517"/>
                <a:ext cx="119880" cy="1375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F0CA17B-9CCD-4BBC-AC8C-A37C6A30340F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232537" y="3664517"/>
                  <a:ext cx="1375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F2CA460-FA38-412A-8EB9-6B9B183B9765}"/>
                    </a:ext>
                  </a:extLst>
                </p14:cNvPr>
                <p14:cNvContentPartPr/>
                <p14:nvPr/>
              </p14:nvContentPartPr>
              <p14:xfrm>
                <a:off x="1342697" y="3641117"/>
                <a:ext cx="165240" cy="1569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F2CA460-FA38-412A-8EB9-6B9B183B976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334057" y="3632117"/>
                  <a:ext cx="1828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D290835-9EA6-41C3-8516-224C2A2B0767}"/>
                    </a:ext>
                  </a:extLst>
                </p14:cNvPr>
                <p14:cNvContentPartPr/>
                <p14:nvPr/>
              </p14:nvContentPartPr>
              <p14:xfrm>
                <a:off x="1508657" y="3516917"/>
                <a:ext cx="150480" cy="2667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D290835-9EA6-41C3-8516-224C2A2B076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500017" y="3507917"/>
                  <a:ext cx="16812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3C6416A-0D21-44CE-9B3E-9A1BF0E21A53}"/>
                    </a:ext>
                  </a:extLst>
                </p14:cNvPr>
                <p14:cNvContentPartPr/>
                <p14:nvPr/>
              </p14:nvContentPartPr>
              <p14:xfrm>
                <a:off x="1469417" y="3618437"/>
                <a:ext cx="278280" cy="237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3C6416A-0D21-44CE-9B3E-9A1BF0E21A5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460417" y="3609437"/>
                  <a:ext cx="29592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90B19BE-4F76-4354-98C9-325C487D3EF3}"/>
                    </a:ext>
                  </a:extLst>
                </p14:cNvPr>
                <p14:cNvContentPartPr/>
                <p14:nvPr/>
              </p14:nvContentPartPr>
              <p14:xfrm>
                <a:off x="2031737" y="3273557"/>
                <a:ext cx="335880" cy="5882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90B19BE-4F76-4354-98C9-325C487D3EF3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022737" y="3264557"/>
                  <a:ext cx="353520" cy="60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7A324BF0-30C5-469C-B4CA-2BF19B8ECF0B}"/>
                    </a:ext>
                  </a:extLst>
                </p14:cNvPr>
                <p14:cNvContentPartPr/>
                <p14:nvPr/>
              </p14:nvContentPartPr>
              <p14:xfrm>
                <a:off x="2002937" y="3609077"/>
                <a:ext cx="252000" cy="856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7A324BF0-30C5-469C-B4CA-2BF19B8ECF0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994297" y="3600437"/>
                  <a:ext cx="26964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4FFE186-DF90-492A-87F1-7E71BFA0BCE7}"/>
                    </a:ext>
                  </a:extLst>
                </p14:cNvPr>
                <p14:cNvContentPartPr/>
                <p14:nvPr/>
              </p14:nvContentPartPr>
              <p14:xfrm>
                <a:off x="2180417" y="3649757"/>
                <a:ext cx="136800" cy="1234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4FFE186-DF90-492A-87F1-7E71BFA0BCE7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171777" y="3641117"/>
                  <a:ext cx="15444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07372D7-70F0-4D08-8D49-EC5761E1F63C}"/>
                    </a:ext>
                  </a:extLst>
                </p14:cNvPr>
                <p14:cNvContentPartPr/>
                <p14:nvPr/>
              </p14:nvContentPartPr>
              <p14:xfrm>
                <a:off x="2382377" y="3573437"/>
                <a:ext cx="218880" cy="2163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07372D7-70F0-4D08-8D49-EC5761E1F63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373737" y="3564797"/>
                  <a:ext cx="23652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64B2B8F8-D793-4336-B63C-303E3567D24A}"/>
                    </a:ext>
                  </a:extLst>
                </p14:cNvPr>
                <p14:cNvContentPartPr/>
                <p14:nvPr/>
              </p14:nvContentPartPr>
              <p14:xfrm>
                <a:off x="2828057" y="3606197"/>
                <a:ext cx="186840" cy="1350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64B2B8F8-D793-4336-B63C-303E3567D24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819057" y="3597197"/>
                  <a:ext cx="204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8E42558-9946-403E-88CE-F2311F21FC77}"/>
                    </a:ext>
                  </a:extLst>
                </p14:cNvPr>
                <p14:cNvContentPartPr/>
                <p14:nvPr/>
              </p14:nvContentPartPr>
              <p14:xfrm>
                <a:off x="3049097" y="3625637"/>
                <a:ext cx="211680" cy="112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8E42558-9946-403E-88CE-F2311F21FC7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040457" y="3616997"/>
                  <a:ext cx="2293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9048A2ED-033F-4B7F-B197-704A5FEA93A1}"/>
                    </a:ext>
                  </a:extLst>
                </p14:cNvPr>
                <p14:cNvContentPartPr/>
                <p14:nvPr/>
              </p14:nvContentPartPr>
              <p14:xfrm>
                <a:off x="3329537" y="3271037"/>
                <a:ext cx="235080" cy="4899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9048A2ED-033F-4B7F-B197-704A5FEA93A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320537" y="3262037"/>
                  <a:ext cx="252720" cy="50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0A5CEC2-5996-4A51-908F-11963081D7C6}"/>
                    </a:ext>
                  </a:extLst>
                </p14:cNvPr>
                <p14:cNvContentPartPr/>
                <p14:nvPr/>
              </p14:nvContentPartPr>
              <p14:xfrm>
                <a:off x="3275537" y="3506477"/>
                <a:ext cx="208440" cy="450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0A5CEC2-5996-4A51-908F-11963081D7C6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266897" y="3497837"/>
                  <a:ext cx="22608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D2FEFCF-97C1-46BF-8728-CF77ED699D02}"/>
                    </a:ext>
                  </a:extLst>
                </p14:cNvPr>
                <p14:cNvContentPartPr/>
                <p14:nvPr/>
              </p14:nvContentPartPr>
              <p14:xfrm>
                <a:off x="3522137" y="3278957"/>
                <a:ext cx="213840" cy="4356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D2FEFCF-97C1-46BF-8728-CF77ED699D0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513137" y="3269957"/>
                  <a:ext cx="231480" cy="45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17E7696-7C13-41D6-B91F-EA888ED3CE23}"/>
                    </a:ext>
                  </a:extLst>
                </p14:cNvPr>
                <p14:cNvContentPartPr/>
                <p14:nvPr/>
              </p14:nvContentPartPr>
              <p14:xfrm>
                <a:off x="3645257" y="3573077"/>
                <a:ext cx="70200" cy="1220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17E7696-7C13-41D6-B91F-EA888ED3CE23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636617" y="3564077"/>
                  <a:ext cx="878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E11FA1F0-467A-4797-8CF6-93917F0A8BE9}"/>
                    </a:ext>
                  </a:extLst>
                </p14:cNvPr>
                <p14:cNvContentPartPr/>
                <p14:nvPr/>
              </p14:nvContentPartPr>
              <p14:xfrm>
                <a:off x="3751817" y="3567677"/>
                <a:ext cx="127440" cy="1306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11FA1F0-467A-4797-8CF6-93917F0A8BE9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742817" y="3559037"/>
                  <a:ext cx="14508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6220658E-4B82-48B0-B19D-B4DC760E5199}"/>
                    </a:ext>
                  </a:extLst>
                </p14:cNvPr>
                <p14:cNvContentPartPr/>
                <p14:nvPr/>
              </p14:nvContentPartPr>
              <p14:xfrm>
                <a:off x="3925697" y="3549677"/>
                <a:ext cx="143280" cy="1393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6220658E-4B82-48B0-B19D-B4DC760E519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916697" y="3540677"/>
                  <a:ext cx="16092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165D2BF-688D-4142-B47F-25A80B4DEE01}"/>
                    </a:ext>
                  </a:extLst>
                </p14:cNvPr>
                <p14:cNvContentPartPr/>
                <p14:nvPr/>
              </p14:nvContentPartPr>
              <p14:xfrm>
                <a:off x="4133777" y="3445997"/>
                <a:ext cx="147960" cy="247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165D2BF-688D-4142-B47F-25A80B4DEE01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124777" y="3436997"/>
                  <a:ext cx="1656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A2F8D31-6800-4E8A-8246-AD4B288D2C67}"/>
                    </a:ext>
                  </a:extLst>
                </p14:cNvPr>
                <p14:cNvContentPartPr/>
                <p14:nvPr/>
              </p14:nvContentPartPr>
              <p14:xfrm>
                <a:off x="930857" y="4120277"/>
                <a:ext cx="79920" cy="1404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A2F8D31-6800-4E8A-8246-AD4B288D2C67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922217" y="4111637"/>
                  <a:ext cx="975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407AFE3-BDD7-47D7-9B2A-96AA0F9A2818}"/>
                    </a:ext>
                  </a:extLst>
                </p14:cNvPr>
                <p14:cNvContentPartPr/>
                <p14:nvPr/>
              </p14:nvContentPartPr>
              <p14:xfrm>
                <a:off x="756257" y="4270757"/>
                <a:ext cx="344160" cy="612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407AFE3-BDD7-47D7-9B2A-96AA0F9A281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47257" y="4261757"/>
                  <a:ext cx="3618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BB32E9D5-9CC5-42AD-842F-BA4F5D2F78B2}"/>
                    </a:ext>
                  </a:extLst>
                </p14:cNvPr>
                <p14:cNvContentPartPr/>
                <p14:nvPr/>
              </p14:nvContentPartPr>
              <p14:xfrm>
                <a:off x="740777" y="4079597"/>
                <a:ext cx="457200" cy="846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BB32E9D5-9CC5-42AD-842F-BA4F5D2F78B2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31777" y="4070957"/>
                  <a:ext cx="4748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64DCD6C5-F57D-42C6-88C2-8EF498EC4C52}"/>
                    </a:ext>
                  </a:extLst>
                </p14:cNvPr>
                <p14:cNvContentPartPr/>
                <p14:nvPr/>
              </p14:nvContentPartPr>
              <p14:xfrm>
                <a:off x="1189697" y="4122077"/>
                <a:ext cx="209520" cy="1569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64DCD6C5-F57D-42C6-88C2-8EF498EC4C5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181057" y="4113437"/>
                  <a:ext cx="22716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FA580B6-1F62-46A4-B664-A413A620FDB0}"/>
                    </a:ext>
                  </a:extLst>
                </p14:cNvPr>
                <p14:cNvContentPartPr/>
                <p14:nvPr/>
              </p14:nvContentPartPr>
              <p14:xfrm>
                <a:off x="1233257" y="4208117"/>
                <a:ext cx="118440" cy="1821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FA580B6-1F62-46A4-B664-A413A620FDB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224257" y="4199477"/>
                  <a:ext cx="13608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99DE5EF5-7615-40A2-8BCF-080D699FDE28}"/>
                    </a:ext>
                  </a:extLst>
                </p14:cNvPr>
                <p14:cNvContentPartPr/>
                <p14:nvPr/>
              </p14:nvContentPartPr>
              <p14:xfrm>
                <a:off x="1425857" y="4138637"/>
                <a:ext cx="81360" cy="1522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99DE5EF5-7615-40A2-8BCF-080D699FDE2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416857" y="4129997"/>
                  <a:ext cx="990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EF22D3C-393D-49C7-86A1-14C5C7AC6427}"/>
                    </a:ext>
                  </a:extLst>
                </p14:cNvPr>
                <p14:cNvContentPartPr/>
                <p14:nvPr/>
              </p14:nvContentPartPr>
              <p14:xfrm>
                <a:off x="1406057" y="4001837"/>
                <a:ext cx="278280" cy="3308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EF22D3C-393D-49C7-86A1-14C5C7AC6427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397417" y="3993197"/>
                  <a:ext cx="29592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1EB338C-5909-402C-908E-24F9968B0D92}"/>
                    </a:ext>
                  </a:extLst>
                </p14:cNvPr>
                <p14:cNvContentPartPr/>
                <p14:nvPr/>
              </p14:nvContentPartPr>
              <p14:xfrm>
                <a:off x="1761737" y="4094717"/>
                <a:ext cx="186840" cy="370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1EB338C-5909-402C-908E-24F9968B0D92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752737" y="4085717"/>
                  <a:ext cx="2044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A191AB28-4957-42DB-B76F-7CA3B7C7C478}"/>
                    </a:ext>
                  </a:extLst>
                </p14:cNvPr>
                <p14:cNvContentPartPr/>
                <p14:nvPr/>
              </p14:nvContentPartPr>
              <p14:xfrm>
                <a:off x="1715297" y="4196237"/>
                <a:ext cx="198000" cy="284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A191AB28-4957-42DB-B76F-7CA3B7C7C47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706297" y="4187237"/>
                  <a:ext cx="215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337972F-F1AD-4C43-94B3-415BF75F5BB9}"/>
                    </a:ext>
                  </a:extLst>
                </p14:cNvPr>
                <p14:cNvContentPartPr/>
                <p14:nvPr/>
              </p14:nvContentPartPr>
              <p14:xfrm>
                <a:off x="2099057" y="4051517"/>
                <a:ext cx="236880" cy="1796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337972F-F1AD-4C43-94B3-415BF75F5BB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090417" y="4042877"/>
                  <a:ext cx="2545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FA08ADC0-D422-4383-8614-C918FDDDEC84}"/>
                    </a:ext>
                  </a:extLst>
                </p14:cNvPr>
                <p14:cNvContentPartPr/>
                <p14:nvPr/>
              </p14:nvContentPartPr>
              <p14:xfrm>
                <a:off x="2171057" y="4174997"/>
                <a:ext cx="65880" cy="138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FA08ADC0-D422-4383-8614-C918FDDDEC84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162057" y="4166357"/>
                  <a:ext cx="8352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ED81610-AC97-49A6-B1A3-BAFD871EB395}"/>
                    </a:ext>
                  </a:extLst>
                </p14:cNvPr>
                <p14:cNvContentPartPr/>
                <p14:nvPr/>
              </p14:nvContentPartPr>
              <p14:xfrm>
                <a:off x="2362217" y="4004717"/>
                <a:ext cx="178200" cy="2728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ED81610-AC97-49A6-B1A3-BAFD871EB39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353577" y="3996077"/>
                  <a:ext cx="19584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D0342321-2595-4FE2-ACC6-7079C03D8EE3}"/>
                    </a:ext>
                  </a:extLst>
                </p14:cNvPr>
                <p14:cNvContentPartPr/>
                <p14:nvPr/>
              </p14:nvContentPartPr>
              <p14:xfrm>
                <a:off x="2676137" y="4096517"/>
                <a:ext cx="126360" cy="223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D0342321-2595-4FE2-ACC6-7079C03D8EE3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667137" y="4087517"/>
                  <a:ext cx="1440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C5EBADE3-04CF-41DF-941C-C2B64CCF81B6}"/>
                    </a:ext>
                  </a:extLst>
                </p14:cNvPr>
                <p14:cNvContentPartPr/>
                <p14:nvPr/>
              </p14:nvContentPartPr>
              <p14:xfrm>
                <a:off x="2948297" y="3961877"/>
                <a:ext cx="252360" cy="2062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C5EBADE3-04CF-41DF-941C-C2B64CCF81B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939657" y="3952877"/>
                  <a:ext cx="27000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88EED27-3DC5-4122-90B8-2D1460C9D735}"/>
                    </a:ext>
                  </a:extLst>
                </p14:cNvPr>
                <p14:cNvContentPartPr/>
                <p14:nvPr/>
              </p14:nvContentPartPr>
              <p14:xfrm>
                <a:off x="3024617" y="4092917"/>
                <a:ext cx="90360" cy="2084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88EED27-3DC5-4122-90B8-2D1460C9D73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015617" y="4083917"/>
                  <a:ext cx="10800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1DDECD2-6B3A-40D6-B7E2-660BA0FCACD3}"/>
                    </a:ext>
                  </a:extLst>
                </p14:cNvPr>
                <p14:cNvContentPartPr/>
                <p14:nvPr/>
              </p14:nvContentPartPr>
              <p14:xfrm>
                <a:off x="3241697" y="3924797"/>
                <a:ext cx="69480" cy="2793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1DDECD2-6B3A-40D6-B7E2-660BA0FCACD3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233057" y="3915797"/>
                  <a:ext cx="8712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8908B193-47ED-49CA-A89A-367425A30E8A}"/>
                    </a:ext>
                  </a:extLst>
                </p14:cNvPr>
                <p14:cNvContentPartPr/>
                <p14:nvPr/>
              </p14:nvContentPartPr>
              <p14:xfrm>
                <a:off x="3444017" y="4022717"/>
                <a:ext cx="197640" cy="507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8908B193-47ED-49CA-A89A-367425A30E8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435377" y="4014077"/>
                  <a:ext cx="21528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2E41D44-5BB2-4EC6-ADD3-191CAA8AAC2A}"/>
                    </a:ext>
                  </a:extLst>
                </p14:cNvPr>
                <p14:cNvContentPartPr/>
                <p14:nvPr/>
              </p14:nvContentPartPr>
              <p14:xfrm>
                <a:off x="3461297" y="4157357"/>
                <a:ext cx="178560" cy="136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2E41D44-5BB2-4EC6-ADD3-191CAA8AAC2A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452297" y="4148717"/>
                  <a:ext cx="1962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486D694-94C6-4869-B413-640A8D7D9D95}"/>
                    </a:ext>
                  </a:extLst>
                </p14:cNvPr>
                <p14:cNvContentPartPr/>
                <p14:nvPr/>
              </p14:nvContentPartPr>
              <p14:xfrm>
                <a:off x="3859457" y="3967277"/>
                <a:ext cx="79920" cy="1602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486D694-94C6-4869-B413-640A8D7D9D95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850457" y="3958277"/>
                  <a:ext cx="975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0852FC0A-E31F-42D1-B75E-7243FE81D723}"/>
                    </a:ext>
                  </a:extLst>
                </p14:cNvPr>
                <p14:cNvContentPartPr/>
                <p14:nvPr/>
              </p14:nvContentPartPr>
              <p14:xfrm>
                <a:off x="4016057" y="3905717"/>
                <a:ext cx="82800" cy="1929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0852FC0A-E31F-42D1-B75E-7243FE81D72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007417" y="3897077"/>
                  <a:ext cx="1004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BA963AD5-A7D5-41C4-89DE-8CEEE8246C38}"/>
                    </a:ext>
                  </a:extLst>
                </p14:cNvPr>
                <p14:cNvContentPartPr/>
                <p14:nvPr/>
              </p14:nvContentPartPr>
              <p14:xfrm>
                <a:off x="4121537" y="4069517"/>
                <a:ext cx="21600" cy="446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BA963AD5-A7D5-41C4-89DE-8CEEE8246C3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112897" y="4060877"/>
                  <a:ext cx="3924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4A592297-D48E-4029-BB06-09D2C234E712}"/>
                    </a:ext>
                  </a:extLst>
                </p14:cNvPr>
                <p14:cNvContentPartPr/>
                <p14:nvPr/>
              </p14:nvContentPartPr>
              <p14:xfrm>
                <a:off x="4247897" y="3879437"/>
                <a:ext cx="241920" cy="2628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4A592297-D48E-4029-BB06-09D2C234E712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239257" y="3870797"/>
                  <a:ext cx="25956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7B2A757-C1C5-405D-9951-CFA92DB0FEF8}"/>
                    </a:ext>
                  </a:extLst>
                </p14:cNvPr>
                <p14:cNvContentPartPr/>
                <p14:nvPr/>
              </p14:nvContentPartPr>
              <p14:xfrm>
                <a:off x="4547417" y="4024877"/>
                <a:ext cx="174600" cy="223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7B2A757-C1C5-405D-9951-CFA92DB0FEF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538777" y="4015877"/>
                  <a:ext cx="1922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689805D-87AD-4376-AEDE-928101CB1452}"/>
                    </a:ext>
                  </a:extLst>
                </p14:cNvPr>
                <p14:cNvContentPartPr/>
                <p14:nvPr/>
              </p14:nvContentPartPr>
              <p14:xfrm>
                <a:off x="4902737" y="3854957"/>
                <a:ext cx="164160" cy="1418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689805D-87AD-4376-AEDE-928101CB1452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893737" y="3845957"/>
                  <a:ext cx="1818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A741850A-2EAE-4655-A22E-129CDD328AD9}"/>
                    </a:ext>
                  </a:extLst>
                </p14:cNvPr>
                <p14:cNvContentPartPr/>
                <p14:nvPr/>
              </p14:nvContentPartPr>
              <p14:xfrm>
                <a:off x="4987697" y="3801677"/>
                <a:ext cx="162720" cy="3333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A741850A-2EAE-4655-A22E-129CDD328AD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978697" y="3792677"/>
                  <a:ext cx="18036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3E96D9F8-DC04-49A9-87C2-937922282C62}"/>
                    </a:ext>
                  </a:extLst>
                </p14:cNvPr>
                <p14:cNvContentPartPr/>
                <p14:nvPr/>
              </p14:nvContentPartPr>
              <p14:xfrm>
                <a:off x="5286497" y="3875117"/>
                <a:ext cx="145440" cy="223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3E96D9F8-DC04-49A9-87C2-937922282C62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277497" y="3866117"/>
                  <a:ext cx="1630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8BB8128E-CDA1-40E9-A560-C331DFEFA7C7}"/>
                    </a:ext>
                  </a:extLst>
                </p14:cNvPr>
                <p14:cNvContentPartPr/>
                <p14:nvPr/>
              </p14:nvContentPartPr>
              <p14:xfrm>
                <a:off x="5288657" y="3983837"/>
                <a:ext cx="162000" cy="273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8BB8128E-CDA1-40E9-A560-C331DFEFA7C7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280017" y="3974837"/>
                  <a:ext cx="1796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62772C24-53E8-4E56-97C7-C27E16D94D16}"/>
                    </a:ext>
                  </a:extLst>
                </p14:cNvPr>
                <p14:cNvContentPartPr/>
                <p14:nvPr/>
              </p14:nvContentPartPr>
              <p14:xfrm>
                <a:off x="5615537" y="3840197"/>
                <a:ext cx="271800" cy="2307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62772C24-53E8-4E56-97C7-C27E16D94D1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606537" y="3831197"/>
                  <a:ext cx="2894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A2E0112-210E-4546-BD2A-D053896047D9}"/>
                    </a:ext>
                  </a:extLst>
                </p14:cNvPr>
                <p14:cNvContentPartPr/>
                <p14:nvPr/>
              </p14:nvContentPartPr>
              <p14:xfrm>
                <a:off x="5882657" y="4000397"/>
                <a:ext cx="35280" cy="284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A2E0112-210E-4546-BD2A-D053896047D9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873657" y="3991757"/>
                  <a:ext cx="529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5B44F93-6237-44AA-915B-9077AF8E44C6}"/>
                    </a:ext>
                  </a:extLst>
                </p14:cNvPr>
                <p14:cNvContentPartPr/>
                <p14:nvPr/>
              </p14:nvContentPartPr>
              <p14:xfrm>
                <a:off x="6036377" y="3780797"/>
                <a:ext cx="272520" cy="332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5B44F93-6237-44AA-915B-9077AF8E44C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027737" y="3772157"/>
                  <a:ext cx="29016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BF07B81C-6784-437B-AAA0-8AC2313C95A6}"/>
                    </a:ext>
                  </a:extLst>
                </p14:cNvPr>
                <p14:cNvContentPartPr/>
                <p14:nvPr/>
              </p14:nvContentPartPr>
              <p14:xfrm>
                <a:off x="850217" y="4550837"/>
                <a:ext cx="186840" cy="2732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BF07B81C-6784-437B-AAA0-8AC2313C95A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41217" y="4541837"/>
                  <a:ext cx="20448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BE707633-D3E4-463F-A0D0-4C9347E76E02}"/>
                    </a:ext>
                  </a:extLst>
                </p14:cNvPr>
                <p14:cNvContentPartPr/>
                <p14:nvPr/>
              </p14:nvContentPartPr>
              <p14:xfrm>
                <a:off x="912137" y="4682597"/>
                <a:ext cx="147600" cy="3225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BE707633-D3E4-463F-A0D0-4C9347E76E0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03137" y="4673957"/>
                  <a:ext cx="16524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537646B7-8AC5-414D-8011-17F2A5DF00F3}"/>
                    </a:ext>
                  </a:extLst>
                </p14:cNvPr>
                <p14:cNvContentPartPr/>
                <p14:nvPr/>
              </p14:nvContentPartPr>
              <p14:xfrm>
                <a:off x="1014017" y="4604477"/>
                <a:ext cx="186840" cy="1861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537646B7-8AC5-414D-8011-17F2A5DF00F3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005377" y="4595837"/>
                  <a:ext cx="2044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0374216-40E6-4AEA-8851-4E9F2B7CCA04}"/>
                    </a:ext>
                  </a:extLst>
                </p14:cNvPr>
                <p14:cNvContentPartPr/>
                <p14:nvPr/>
              </p14:nvContentPartPr>
              <p14:xfrm>
                <a:off x="1096817" y="4697357"/>
                <a:ext cx="147600" cy="3074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0374216-40E6-4AEA-8851-4E9F2B7CCA04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087817" y="4688717"/>
                  <a:ext cx="16524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7C8E74B7-03AE-44A1-8593-05FA7F60CA70}"/>
                    </a:ext>
                  </a:extLst>
                </p14:cNvPr>
                <p14:cNvContentPartPr/>
                <p14:nvPr/>
              </p14:nvContentPartPr>
              <p14:xfrm>
                <a:off x="1220657" y="4597997"/>
                <a:ext cx="148680" cy="1717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7C8E74B7-03AE-44A1-8593-05FA7F60CA70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211657" y="4588997"/>
                  <a:ext cx="16632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97AAB531-D98F-42A4-9960-00770A588919}"/>
                    </a:ext>
                  </a:extLst>
                </p14:cNvPr>
                <p14:cNvContentPartPr/>
                <p14:nvPr/>
              </p14:nvContentPartPr>
              <p14:xfrm>
                <a:off x="1434497" y="4604477"/>
                <a:ext cx="121320" cy="1411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97AAB531-D98F-42A4-9960-00770A588919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425497" y="4595477"/>
                  <a:ext cx="1389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B7672541-1E7A-444A-B48C-52DB8B97114D}"/>
                    </a:ext>
                  </a:extLst>
                </p14:cNvPr>
                <p14:cNvContentPartPr/>
                <p14:nvPr/>
              </p14:nvContentPartPr>
              <p14:xfrm>
                <a:off x="1559777" y="4580717"/>
                <a:ext cx="163080" cy="1918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B7672541-1E7A-444A-B48C-52DB8B97114D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551137" y="4571717"/>
                  <a:ext cx="1807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3A4B4AE-9DEB-4C7C-A957-887935C86C52}"/>
                    </a:ext>
                  </a:extLst>
                </p14:cNvPr>
                <p14:cNvContentPartPr/>
                <p14:nvPr/>
              </p14:nvContentPartPr>
              <p14:xfrm>
                <a:off x="1970537" y="4516277"/>
                <a:ext cx="230400" cy="2019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3A4B4AE-9DEB-4C7C-A957-887935C86C5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961897" y="4507637"/>
                  <a:ext cx="2480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191BA45-29BA-4AEC-B8C6-0D44648029E3}"/>
                    </a:ext>
                  </a:extLst>
                </p14:cNvPr>
                <p14:cNvContentPartPr/>
                <p14:nvPr/>
              </p14:nvContentPartPr>
              <p14:xfrm>
                <a:off x="2077457" y="4664957"/>
                <a:ext cx="117000" cy="1339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191BA45-29BA-4AEC-B8C6-0D44648029E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068817" y="4656317"/>
                  <a:ext cx="1346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9C108EB-4B99-41C3-A187-00731742FADA}"/>
                    </a:ext>
                  </a:extLst>
                </p14:cNvPr>
                <p14:cNvContentPartPr/>
                <p14:nvPr/>
              </p14:nvContentPartPr>
              <p14:xfrm>
                <a:off x="2259257" y="4504757"/>
                <a:ext cx="172440" cy="2332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9C108EB-4B99-41C3-A187-00731742FADA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250257" y="4495757"/>
                  <a:ext cx="1900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A5395E3F-396A-4E2A-8ECD-98114DD5A4CB}"/>
                    </a:ext>
                  </a:extLst>
                </p14:cNvPr>
                <p14:cNvContentPartPr/>
                <p14:nvPr/>
              </p14:nvContentPartPr>
              <p14:xfrm>
                <a:off x="2562377" y="4544357"/>
                <a:ext cx="251280" cy="68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A5395E3F-396A-4E2A-8ECD-98114DD5A4CB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553737" y="4535717"/>
                  <a:ext cx="26892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0F5B082-1DDD-4CD1-949E-9B9C71CE69F9}"/>
                    </a:ext>
                  </a:extLst>
                </p14:cNvPr>
                <p14:cNvContentPartPr/>
                <p14:nvPr/>
              </p14:nvContentPartPr>
              <p14:xfrm>
                <a:off x="2677577" y="4483517"/>
                <a:ext cx="15120" cy="2221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0F5B082-1DDD-4CD1-949E-9B9C71CE69F9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668937" y="4474877"/>
                  <a:ext cx="3276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7232374-D8E9-4AC3-B509-B10FF4A37E3A}"/>
                    </a:ext>
                  </a:extLst>
                </p14:cNvPr>
                <p14:cNvContentPartPr/>
                <p14:nvPr/>
              </p14:nvContentPartPr>
              <p14:xfrm>
                <a:off x="2952257" y="4478477"/>
                <a:ext cx="45000" cy="2149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7232374-D8E9-4AC3-B509-B10FF4A37E3A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943257" y="4469837"/>
                  <a:ext cx="626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68AE7777-A955-423C-B488-8A16310465D1}"/>
                    </a:ext>
                  </a:extLst>
                </p14:cNvPr>
                <p14:cNvContentPartPr/>
                <p14:nvPr/>
              </p14:nvContentPartPr>
              <p14:xfrm>
                <a:off x="3063497" y="4628597"/>
                <a:ext cx="4680" cy="554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68AE7777-A955-423C-B488-8A16310465D1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054497" y="4619957"/>
                  <a:ext cx="2232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F97E39EA-139E-4198-AC5A-EF2E0693D645}"/>
                    </a:ext>
                  </a:extLst>
                </p14:cNvPr>
                <p14:cNvContentPartPr/>
                <p14:nvPr/>
              </p14:nvContentPartPr>
              <p14:xfrm>
                <a:off x="3143777" y="4410797"/>
                <a:ext cx="233640" cy="2721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F97E39EA-139E-4198-AC5A-EF2E0693D645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135137" y="4402157"/>
                  <a:ext cx="25128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1625951-BC31-440F-B1E5-D1E4ED6AB573}"/>
                    </a:ext>
                  </a:extLst>
                </p14:cNvPr>
                <p14:cNvContentPartPr/>
                <p14:nvPr/>
              </p14:nvContentPartPr>
              <p14:xfrm>
                <a:off x="3522497" y="4479557"/>
                <a:ext cx="35640" cy="1425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1625951-BC31-440F-B1E5-D1E4ED6AB573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513857" y="4470917"/>
                  <a:ext cx="532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2F953C0-C149-4707-8FA5-9993492F5694}"/>
                    </a:ext>
                  </a:extLst>
                </p14:cNvPr>
                <p14:cNvContentPartPr/>
                <p14:nvPr/>
              </p14:nvContentPartPr>
              <p14:xfrm>
                <a:off x="3398657" y="4609157"/>
                <a:ext cx="281880" cy="651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2F953C0-C149-4707-8FA5-9993492F5694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390017" y="4600517"/>
                  <a:ext cx="2995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945792FC-03CD-4039-A35A-D9BBD1414990}"/>
                    </a:ext>
                  </a:extLst>
                </p14:cNvPr>
                <p14:cNvContentPartPr/>
                <p14:nvPr/>
              </p14:nvContentPartPr>
              <p14:xfrm>
                <a:off x="3378857" y="4407917"/>
                <a:ext cx="349920" cy="1155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945792FC-03CD-4039-A35A-D9BBD1414990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369857" y="4399277"/>
                  <a:ext cx="36756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478C0430-C00B-4EF3-96E7-D6D6784AEDE5}"/>
                    </a:ext>
                  </a:extLst>
                </p14:cNvPr>
                <p14:cNvContentPartPr/>
                <p14:nvPr/>
              </p14:nvContentPartPr>
              <p14:xfrm>
                <a:off x="3750377" y="4429877"/>
                <a:ext cx="218160" cy="1965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78C0430-C00B-4EF3-96E7-D6D6784AEDE5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741377" y="4420877"/>
                  <a:ext cx="2358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240D04E0-3357-4976-B298-4F7CA29B7238}"/>
                    </a:ext>
                  </a:extLst>
                </p14:cNvPr>
                <p14:cNvContentPartPr/>
                <p14:nvPr/>
              </p14:nvContentPartPr>
              <p14:xfrm>
                <a:off x="3811937" y="4542557"/>
                <a:ext cx="103320" cy="1612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240D04E0-3357-4976-B298-4F7CA29B7238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803297" y="4533917"/>
                  <a:ext cx="1209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DC1C9469-228D-44D8-89F3-838892E954D7}"/>
                    </a:ext>
                  </a:extLst>
                </p14:cNvPr>
                <p14:cNvContentPartPr/>
                <p14:nvPr/>
              </p14:nvContentPartPr>
              <p14:xfrm>
                <a:off x="4019657" y="4419437"/>
                <a:ext cx="52200" cy="1965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DC1C9469-228D-44D8-89F3-838892E954D7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010657" y="4410797"/>
                  <a:ext cx="698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F2A2B0DA-B631-4C8A-8C9E-839B22ADF79D}"/>
                    </a:ext>
                  </a:extLst>
                </p14:cNvPr>
                <p14:cNvContentPartPr/>
                <p14:nvPr/>
              </p14:nvContentPartPr>
              <p14:xfrm>
                <a:off x="4018577" y="4331957"/>
                <a:ext cx="227160" cy="298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F2A2B0DA-B631-4C8A-8C9E-839B22ADF79D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009577" y="4323317"/>
                  <a:ext cx="24480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56820849-355A-4CD6-BA1D-F2E726251715}"/>
                    </a:ext>
                  </a:extLst>
                </p14:cNvPr>
                <p14:cNvContentPartPr/>
                <p14:nvPr/>
              </p14:nvContentPartPr>
              <p14:xfrm>
                <a:off x="4376777" y="4399997"/>
                <a:ext cx="182160" cy="475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56820849-355A-4CD6-BA1D-F2E726251715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367777" y="4391357"/>
                  <a:ext cx="19980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FB1EA3F-5044-4FC2-A197-174F52214E2E}"/>
                    </a:ext>
                  </a:extLst>
                </p14:cNvPr>
                <p14:cNvContentPartPr/>
                <p14:nvPr/>
              </p14:nvContentPartPr>
              <p14:xfrm>
                <a:off x="4366337" y="4558757"/>
                <a:ext cx="151560" cy="248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FB1EA3F-5044-4FC2-A197-174F52214E2E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357697" y="4550117"/>
                  <a:ext cx="1692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8816DCAF-7304-4CD4-A1C1-A32A5FD89F2E}"/>
                    </a:ext>
                  </a:extLst>
                </p14:cNvPr>
                <p14:cNvContentPartPr/>
                <p14:nvPr/>
              </p14:nvContentPartPr>
              <p14:xfrm>
                <a:off x="4774577" y="4369757"/>
                <a:ext cx="73080" cy="1854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816DCAF-7304-4CD4-A1C1-A32A5FD89F2E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765937" y="4360757"/>
                  <a:ext cx="907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5E0050FB-E36C-4372-AB16-9CFBEB9C21AD}"/>
                    </a:ext>
                  </a:extLst>
                </p14:cNvPr>
                <p14:cNvContentPartPr/>
                <p14:nvPr/>
              </p14:nvContentPartPr>
              <p14:xfrm>
                <a:off x="4938017" y="4281197"/>
                <a:ext cx="72360" cy="2710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5E0050FB-E36C-4372-AB16-9CFBEB9C21AD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929017" y="4272557"/>
                  <a:ext cx="9000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823BE566-0BE4-46C1-8933-E0E74BFBEC31}"/>
                    </a:ext>
                  </a:extLst>
                </p14:cNvPr>
                <p14:cNvContentPartPr/>
                <p14:nvPr/>
              </p14:nvContentPartPr>
              <p14:xfrm>
                <a:off x="5074457" y="4489277"/>
                <a:ext cx="14400" cy="370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23BE566-0BE4-46C1-8933-E0E74BFBEC31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065457" y="4480637"/>
                  <a:ext cx="320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D78918ED-A501-40CB-BD2C-655DD407024B}"/>
                    </a:ext>
                  </a:extLst>
                </p14:cNvPr>
                <p14:cNvContentPartPr/>
                <p14:nvPr/>
              </p14:nvContentPartPr>
              <p14:xfrm>
                <a:off x="5165177" y="4259597"/>
                <a:ext cx="264960" cy="2840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78918ED-A501-40CB-BD2C-655DD407024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156537" y="4250597"/>
                  <a:ext cx="28260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A8FCFEE1-B5C0-4A69-BEE2-9E70EA65FB03}"/>
                    </a:ext>
                  </a:extLst>
                </p14:cNvPr>
                <p14:cNvContentPartPr/>
                <p14:nvPr/>
              </p14:nvContentPartPr>
              <p14:xfrm>
                <a:off x="5485577" y="4378397"/>
                <a:ext cx="290520" cy="702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A8FCFEE1-B5C0-4A69-BEE2-9E70EA65FB03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476577" y="4369397"/>
                  <a:ext cx="3081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31C92B2D-5661-442E-918F-AF4B07364A17}"/>
                    </a:ext>
                  </a:extLst>
                </p14:cNvPr>
                <p14:cNvContentPartPr/>
                <p14:nvPr/>
              </p14:nvContentPartPr>
              <p14:xfrm>
                <a:off x="5565137" y="4288757"/>
                <a:ext cx="64440" cy="2401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31C92B2D-5661-442E-918F-AF4B07364A17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556137" y="4280117"/>
                  <a:ext cx="8208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0E6C5386-C9C0-4C5F-9C81-83BDB1FE97B8}"/>
                    </a:ext>
                  </a:extLst>
                </p14:cNvPr>
                <p14:cNvContentPartPr/>
                <p14:nvPr/>
              </p14:nvContentPartPr>
              <p14:xfrm>
                <a:off x="5890217" y="4272917"/>
                <a:ext cx="40320" cy="2203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0E6C5386-C9C0-4C5F-9C81-83BDB1FE97B8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881217" y="4263917"/>
                  <a:ext cx="579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8AE06C8C-B392-473B-BA31-581ABB2CDFF6}"/>
                    </a:ext>
                  </a:extLst>
                </p14:cNvPr>
                <p14:cNvContentPartPr/>
                <p14:nvPr/>
              </p14:nvContentPartPr>
              <p14:xfrm>
                <a:off x="6031337" y="4413677"/>
                <a:ext cx="16200" cy="576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8AE06C8C-B392-473B-BA31-581ABB2CDFF6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022697" y="4404677"/>
                  <a:ext cx="3384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E6146F18-0E5A-42AB-B064-1C25504745B9}"/>
                    </a:ext>
                  </a:extLst>
                </p14:cNvPr>
                <p14:cNvContentPartPr/>
                <p14:nvPr/>
              </p14:nvContentPartPr>
              <p14:xfrm>
                <a:off x="6112337" y="4196237"/>
                <a:ext cx="240480" cy="3168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E6146F18-0E5A-42AB-B064-1C25504745B9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103697" y="4187597"/>
                  <a:ext cx="2581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BF730A9F-998D-4777-8E13-3B4F775FECFD}"/>
                    </a:ext>
                  </a:extLst>
                </p14:cNvPr>
                <p14:cNvContentPartPr/>
                <p14:nvPr/>
              </p14:nvContentPartPr>
              <p14:xfrm>
                <a:off x="6430937" y="4167797"/>
                <a:ext cx="198000" cy="3297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BF730A9F-998D-4777-8E13-3B4F775FECFD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421937" y="4159157"/>
                  <a:ext cx="21564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DC5013E-AB5E-4649-82EE-C8F5BF9F18EC}"/>
                    </a:ext>
                  </a:extLst>
                </p14:cNvPr>
                <p14:cNvContentPartPr/>
                <p14:nvPr/>
              </p14:nvContentPartPr>
              <p14:xfrm>
                <a:off x="6628937" y="4295597"/>
                <a:ext cx="210960" cy="1688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DC5013E-AB5E-4649-82EE-C8F5BF9F18EC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620297" y="4286597"/>
                  <a:ext cx="2286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3B8BF31-10A9-4E48-AF50-B99FCD9D6AF7}"/>
                    </a:ext>
                  </a:extLst>
                </p14:cNvPr>
                <p14:cNvContentPartPr/>
                <p14:nvPr/>
              </p14:nvContentPartPr>
              <p14:xfrm>
                <a:off x="6884897" y="4399997"/>
                <a:ext cx="9000" cy="536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3B8BF31-10A9-4E48-AF50-B99FCD9D6AF7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875897" y="4391357"/>
                  <a:ext cx="266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19FAA27-1EF8-40EA-952F-76A4153C0E58}"/>
                    </a:ext>
                  </a:extLst>
                </p14:cNvPr>
                <p14:cNvContentPartPr/>
                <p14:nvPr/>
              </p14:nvContentPartPr>
              <p14:xfrm>
                <a:off x="7004777" y="4195157"/>
                <a:ext cx="218160" cy="2473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19FAA27-1EF8-40EA-952F-76A4153C0E58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996137" y="4186517"/>
                  <a:ext cx="2358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58FA9F3F-2454-4456-AF82-B881F1D3FAE3}"/>
                    </a:ext>
                  </a:extLst>
                </p14:cNvPr>
                <p14:cNvContentPartPr/>
                <p14:nvPr/>
              </p14:nvContentPartPr>
              <p14:xfrm>
                <a:off x="7227617" y="3995357"/>
                <a:ext cx="180360" cy="5256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58FA9F3F-2454-4456-AF82-B881F1D3FAE3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218617" y="3986357"/>
                  <a:ext cx="198000" cy="54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59DCE473-E3A0-4D6B-A674-9FDCCD908342}"/>
                    </a:ext>
                  </a:extLst>
                </p14:cNvPr>
                <p14:cNvContentPartPr/>
                <p14:nvPr/>
              </p14:nvContentPartPr>
              <p14:xfrm>
                <a:off x="7551257" y="4241237"/>
                <a:ext cx="124920" cy="298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59DCE473-E3A0-4D6B-A674-9FDCCD908342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542257" y="4232237"/>
                  <a:ext cx="14256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81CB13BE-07B7-4047-84D2-8549853F0CBF}"/>
                    </a:ext>
                  </a:extLst>
                </p14:cNvPr>
                <p14:cNvContentPartPr/>
                <p14:nvPr/>
              </p14:nvContentPartPr>
              <p14:xfrm>
                <a:off x="7441457" y="4365437"/>
                <a:ext cx="210600" cy="378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81CB13BE-07B7-4047-84D2-8549853F0CBF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7432457" y="4356797"/>
                  <a:ext cx="22824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F7F070D8-106E-43F9-8A31-BBFF85E04877}"/>
                    </a:ext>
                  </a:extLst>
                </p14:cNvPr>
                <p14:cNvContentPartPr/>
                <p14:nvPr/>
              </p14:nvContentPartPr>
              <p14:xfrm>
                <a:off x="7815497" y="4268957"/>
                <a:ext cx="237960" cy="2106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F7F070D8-106E-43F9-8A31-BBFF85E04877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806497" y="4259957"/>
                  <a:ext cx="25560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47A8ABA-A64C-47B0-AF53-9DF1FC229C67}"/>
                    </a:ext>
                  </a:extLst>
                </p14:cNvPr>
                <p14:cNvContentPartPr/>
                <p14:nvPr/>
              </p14:nvContentPartPr>
              <p14:xfrm>
                <a:off x="8069297" y="4259957"/>
                <a:ext cx="253080" cy="2296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47A8ABA-A64C-47B0-AF53-9DF1FC229C67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8060657" y="4251317"/>
                  <a:ext cx="27072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2AE3D371-45CB-491E-A975-F020C402720C}"/>
                    </a:ext>
                  </a:extLst>
                </p14:cNvPr>
                <p14:cNvContentPartPr/>
                <p14:nvPr/>
              </p14:nvContentPartPr>
              <p14:xfrm>
                <a:off x="8318417" y="4428797"/>
                <a:ext cx="5040" cy="79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2AE3D371-45CB-491E-A975-F020C402720C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8309417" y="4419797"/>
                  <a:ext cx="2268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C4FF0E81-A6FC-4947-B8F2-D83D219B0CF5}"/>
                    </a:ext>
                  </a:extLst>
                </p14:cNvPr>
                <p14:cNvContentPartPr/>
                <p14:nvPr/>
              </p14:nvContentPartPr>
              <p14:xfrm>
                <a:off x="8355137" y="4275797"/>
                <a:ext cx="243360" cy="1969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C4FF0E81-A6FC-4947-B8F2-D83D219B0CF5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8346137" y="4266797"/>
                  <a:ext cx="26100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57B4046A-F50F-4230-857F-D52F9F97E566}"/>
                    </a:ext>
                  </a:extLst>
                </p14:cNvPr>
                <p14:cNvContentPartPr/>
                <p14:nvPr/>
              </p14:nvContentPartPr>
              <p14:xfrm>
                <a:off x="8644217" y="4219997"/>
                <a:ext cx="254160" cy="254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57B4046A-F50F-4230-857F-D52F9F97E566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8635577" y="4211357"/>
                  <a:ext cx="27180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FEFCB4CA-78A1-4139-ADF0-73BA876025B6}"/>
                    </a:ext>
                  </a:extLst>
                </p14:cNvPr>
                <p14:cNvContentPartPr/>
                <p14:nvPr/>
              </p14:nvContentPartPr>
              <p14:xfrm>
                <a:off x="1797737" y="4564157"/>
                <a:ext cx="52560" cy="367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FEFCB4CA-78A1-4139-ADF0-73BA876025B6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1789097" y="4555517"/>
                  <a:ext cx="7020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43729832-8A71-49A7-A69E-05C86AF508D9}"/>
                    </a:ext>
                  </a:extLst>
                </p14:cNvPr>
                <p14:cNvContentPartPr/>
                <p14:nvPr/>
              </p14:nvContentPartPr>
              <p14:xfrm>
                <a:off x="1770377" y="4719317"/>
                <a:ext cx="42840" cy="136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43729832-8A71-49A7-A69E-05C86AF508D9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1761377" y="4710317"/>
                  <a:ext cx="604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DD3FB8EC-D557-4844-9F09-0111FB7D8439}"/>
                    </a:ext>
                  </a:extLst>
                </p14:cNvPr>
                <p14:cNvContentPartPr/>
                <p14:nvPr/>
              </p14:nvContentPartPr>
              <p14:xfrm>
                <a:off x="1867217" y="5356157"/>
                <a:ext cx="10800" cy="136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DD3FB8EC-D557-4844-9F09-0111FB7D8439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1858217" y="5347157"/>
                  <a:ext cx="284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6340404D-0E1C-48B6-8F8D-CD0B8BBDDAB0}"/>
                    </a:ext>
                  </a:extLst>
                </p14:cNvPr>
                <p14:cNvContentPartPr/>
                <p14:nvPr/>
              </p14:nvContentPartPr>
              <p14:xfrm>
                <a:off x="1845977" y="5513837"/>
                <a:ext cx="20880" cy="226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6340404D-0E1C-48B6-8F8D-CD0B8BBDDAB0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836977" y="5504837"/>
                  <a:ext cx="385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657A6C8-E4E6-4172-BAC9-6ACDEBE5ECA7}"/>
                    </a:ext>
                  </a:extLst>
                </p14:cNvPr>
                <p14:cNvContentPartPr/>
                <p14:nvPr/>
              </p14:nvContentPartPr>
              <p14:xfrm>
                <a:off x="2181137" y="5383157"/>
                <a:ext cx="360" cy="3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657A6C8-E4E6-4172-BAC9-6ACDEBE5ECA7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2172497" y="537415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9F38A7BE-BA19-4FE4-A76A-8F1E81FBD455}"/>
                    </a:ext>
                  </a:extLst>
                </p14:cNvPr>
                <p14:cNvContentPartPr/>
                <p14:nvPr/>
              </p14:nvContentPartPr>
              <p14:xfrm>
                <a:off x="2146217" y="5221157"/>
                <a:ext cx="255960" cy="2235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9F38A7BE-BA19-4FE4-A76A-8F1E81FBD455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2137577" y="5212157"/>
                  <a:ext cx="2736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256FAFB5-BF16-4867-8654-6C9EDBA739F8}"/>
                    </a:ext>
                  </a:extLst>
                </p14:cNvPr>
                <p14:cNvContentPartPr/>
                <p14:nvPr/>
              </p14:nvContentPartPr>
              <p14:xfrm>
                <a:off x="2217497" y="5363717"/>
                <a:ext cx="233640" cy="1551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256FAFB5-BF16-4867-8654-6C9EDBA739F8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2208497" y="5354717"/>
                  <a:ext cx="2512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13841E41-6F5F-40B5-BA2D-77C1F1D3F27C}"/>
                    </a:ext>
                  </a:extLst>
                </p14:cNvPr>
                <p14:cNvContentPartPr/>
                <p14:nvPr/>
              </p14:nvContentPartPr>
              <p14:xfrm>
                <a:off x="2504777" y="5213237"/>
                <a:ext cx="40680" cy="2415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13841E41-6F5F-40B5-BA2D-77C1F1D3F27C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2496137" y="5204597"/>
                  <a:ext cx="5832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C2420B7A-265F-4BD2-A910-9F5EF12B7DB2}"/>
                    </a:ext>
                  </a:extLst>
                </p14:cNvPr>
                <p14:cNvContentPartPr/>
                <p14:nvPr/>
              </p14:nvContentPartPr>
              <p14:xfrm>
                <a:off x="2684417" y="5297117"/>
                <a:ext cx="189000" cy="4752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C2420B7A-265F-4BD2-A910-9F5EF12B7DB2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2675777" y="5288117"/>
                  <a:ext cx="20664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1137FDF-109C-4256-8F26-8B71A2978D2E}"/>
                    </a:ext>
                  </a:extLst>
                </p14:cNvPr>
                <p14:cNvContentPartPr/>
                <p14:nvPr/>
              </p14:nvContentPartPr>
              <p14:xfrm>
                <a:off x="3066377" y="5178317"/>
                <a:ext cx="41400" cy="2084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1137FDF-109C-4256-8F26-8B71A2978D2E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3057377" y="5169677"/>
                  <a:ext cx="590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F7E95315-5BDF-43C9-811D-9969B4A2563C}"/>
                    </a:ext>
                  </a:extLst>
                </p14:cNvPr>
                <p14:cNvContentPartPr/>
                <p14:nvPr/>
              </p14:nvContentPartPr>
              <p14:xfrm>
                <a:off x="3193097" y="5348597"/>
                <a:ext cx="28440" cy="244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F7E95315-5BDF-43C9-811D-9969B4A2563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3184097" y="5339957"/>
                  <a:ext cx="460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97206994-C1F5-49CB-B00D-F49D4562D6A5}"/>
                    </a:ext>
                  </a:extLst>
                </p14:cNvPr>
                <p14:cNvContentPartPr/>
                <p14:nvPr/>
              </p14:nvContentPartPr>
              <p14:xfrm>
                <a:off x="3287057" y="5116037"/>
                <a:ext cx="284040" cy="2916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97206994-C1F5-49CB-B00D-F49D4562D6A5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3278057" y="5107037"/>
                  <a:ext cx="30168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31DA3EAC-3413-48D7-83F7-DB4E87805802}"/>
                    </a:ext>
                  </a:extLst>
                </p14:cNvPr>
                <p14:cNvContentPartPr/>
                <p14:nvPr/>
              </p14:nvContentPartPr>
              <p14:xfrm>
                <a:off x="3664697" y="5244197"/>
                <a:ext cx="51840" cy="1177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31DA3EAC-3413-48D7-83F7-DB4E87805802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3656057" y="5235557"/>
                  <a:ext cx="694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3ACDAD3F-59EB-43BC-B678-B16B0623ECDC}"/>
                    </a:ext>
                  </a:extLst>
                </p14:cNvPr>
                <p14:cNvContentPartPr/>
                <p14:nvPr/>
              </p14:nvContentPartPr>
              <p14:xfrm>
                <a:off x="3527177" y="5340677"/>
                <a:ext cx="234360" cy="828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3ACDAD3F-59EB-43BC-B678-B16B0623ECDC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3518537" y="5331677"/>
                  <a:ext cx="25200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6BF56F3A-BD43-4B66-81D4-E5F24DE7ADE9}"/>
                    </a:ext>
                  </a:extLst>
                </p14:cNvPr>
                <p14:cNvContentPartPr/>
                <p14:nvPr/>
              </p14:nvContentPartPr>
              <p14:xfrm>
                <a:off x="3526457" y="5167157"/>
                <a:ext cx="403200" cy="968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6BF56F3A-BD43-4B66-81D4-E5F24DE7ADE9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3517817" y="5158157"/>
                  <a:ext cx="42084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F726C604-F1F8-4B78-B878-0FD4CED2A9CB}"/>
                    </a:ext>
                  </a:extLst>
                </p14:cNvPr>
                <p14:cNvContentPartPr/>
                <p14:nvPr/>
              </p14:nvContentPartPr>
              <p14:xfrm>
                <a:off x="3871337" y="5132237"/>
                <a:ext cx="223200" cy="2340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F726C604-F1F8-4B78-B878-0FD4CED2A9CB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862337" y="5123597"/>
                  <a:ext cx="2408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3F9D8B84-9875-48D5-81D0-6F960F296E1E}"/>
                    </a:ext>
                  </a:extLst>
                </p14:cNvPr>
                <p14:cNvContentPartPr/>
                <p14:nvPr/>
              </p14:nvContentPartPr>
              <p14:xfrm>
                <a:off x="3955577" y="5181917"/>
                <a:ext cx="240120" cy="2743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3F9D8B84-9875-48D5-81D0-6F960F296E1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3946577" y="5172917"/>
                  <a:ext cx="25776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EB9B9E83-97EE-4F9F-B451-6B50BE4A6AD9}"/>
                    </a:ext>
                  </a:extLst>
                </p14:cNvPr>
                <p14:cNvContentPartPr/>
                <p14:nvPr/>
              </p14:nvContentPartPr>
              <p14:xfrm>
                <a:off x="4173377" y="5075357"/>
                <a:ext cx="191880" cy="3279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EB9B9E83-97EE-4F9F-B451-6B50BE4A6AD9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4164377" y="5066717"/>
                  <a:ext cx="20952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3793AAF2-CCE1-4C01-9289-ED34CD3B6390}"/>
                    </a:ext>
                  </a:extLst>
                </p14:cNvPr>
                <p14:cNvContentPartPr/>
                <p14:nvPr/>
              </p14:nvContentPartPr>
              <p14:xfrm>
                <a:off x="4464617" y="5187317"/>
                <a:ext cx="175320" cy="162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3793AAF2-CCE1-4C01-9289-ED34CD3B6390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4455617" y="5178317"/>
                  <a:ext cx="1929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A064DA55-1DE7-4290-8D70-9CDF85CBC794}"/>
                    </a:ext>
                  </a:extLst>
                </p14:cNvPr>
                <p14:cNvContentPartPr/>
                <p14:nvPr/>
              </p14:nvContentPartPr>
              <p14:xfrm>
                <a:off x="4453457" y="5288117"/>
                <a:ext cx="174600" cy="345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A064DA55-1DE7-4290-8D70-9CDF85CBC794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4444817" y="5279117"/>
                  <a:ext cx="19224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99EA76F-2275-42F3-B549-42F47E2CD299}"/>
                    </a:ext>
                  </a:extLst>
                </p14:cNvPr>
                <p14:cNvContentPartPr/>
                <p14:nvPr/>
              </p14:nvContentPartPr>
              <p14:xfrm>
                <a:off x="4731737" y="5079677"/>
                <a:ext cx="183240" cy="1940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99EA76F-2275-42F3-B549-42F47E2CD299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4722737" y="5071037"/>
                  <a:ext cx="20088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4A66170E-8E0D-4D0E-BE42-6B8C4FB119D3}"/>
                    </a:ext>
                  </a:extLst>
                </p14:cNvPr>
                <p14:cNvContentPartPr/>
                <p14:nvPr/>
              </p14:nvContentPartPr>
              <p14:xfrm>
                <a:off x="4837937" y="5056997"/>
                <a:ext cx="109800" cy="3488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4A66170E-8E0D-4D0E-BE42-6B8C4FB119D3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4829297" y="5047997"/>
                  <a:ext cx="12744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9731785C-10A4-488E-9953-A62A14D36AD2}"/>
                    </a:ext>
                  </a:extLst>
                </p14:cNvPr>
                <p14:cNvContentPartPr/>
                <p14:nvPr/>
              </p14:nvContentPartPr>
              <p14:xfrm>
                <a:off x="5006777" y="5231597"/>
                <a:ext cx="161280" cy="3240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9731785C-10A4-488E-9953-A62A14D36AD2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4997777" y="5222957"/>
                  <a:ext cx="1789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C06FBB00-30DE-4727-B745-09E281F8EF54}"/>
                    </a:ext>
                  </a:extLst>
                </p14:cNvPr>
                <p14:cNvContentPartPr/>
                <p14:nvPr/>
              </p14:nvContentPartPr>
              <p14:xfrm>
                <a:off x="5266697" y="5074637"/>
                <a:ext cx="83520" cy="2512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06FBB00-30DE-4727-B745-09E281F8EF54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5258057" y="5065997"/>
                  <a:ext cx="1011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B22A40EA-56B0-4006-B678-D920F90DDD50}"/>
                    </a:ext>
                  </a:extLst>
                </p14:cNvPr>
                <p14:cNvContentPartPr/>
                <p14:nvPr/>
              </p14:nvContentPartPr>
              <p14:xfrm>
                <a:off x="5400617" y="5279837"/>
                <a:ext cx="6840" cy="68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B22A40EA-56B0-4006-B678-D920F90DDD50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5391617" y="5271197"/>
                  <a:ext cx="244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51C6C5EE-370B-485B-8C9A-7360246E0ACA}"/>
                    </a:ext>
                  </a:extLst>
                </p14:cNvPr>
                <p14:cNvContentPartPr/>
                <p14:nvPr/>
              </p14:nvContentPartPr>
              <p14:xfrm>
                <a:off x="5485577" y="5049077"/>
                <a:ext cx="277200" cy="2455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51C6C5EE-370B-485B-8C9A-7360246E0ACA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5476577" y="5040077"/>
                  <a:ext cx="29484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AFB17374-4FFC-4BA4-B333-28B320BFB45E}"/>
                    </a:ext>
                  </a:extLst>
                </p14:cNvPr>
                <p14:cNvContentPartPr/>
                <p14:nvPr/>
              </p14:nvContentPartPr>
              <p14:xfrm>
                <a:off x="5838737" y="5038997"/>
                <a:ext cx="113760" cy="2628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AFB17374-4FFC-4BA4-B333-28B320BFB45E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5830097" y="5030357"/>
                  <a:ext cx="13140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0A8886D-2181-48E1-9CA7-FBCBB5BC8736}"/>
                    </a:ext>
                  </a:extLst>
                </p14:cNvPr>
                <p14:cNvContentPartPr/>
                <p14:nvPr/>
              </p14:nvContentPartPr>
              <p14:xfrm>
                <a:off x="5942777" y="5081117"/>
                <a:ext cx="217080" cy="1764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0A8886D-2181-48E1-9CA7-FBCBB5BC8736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5933777" y="5072117"/>
                  <a:ext cx="2347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9283B4A2-DA31-43A4-9046-3499177951FC}"/>
                    </a:ext>
                  </a:extLst>
                </p14:cNvPr>
                <p14:cNvContentPartPr/>
                <p14:nvPr/>
              </p14:nvContentPartPr>
              <p14:xfrm>
                <a:off x="6203057" y="5214677"/>
                <a:ext cx="11160" cy="442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9283B4A2-DA31-43A4-9046-3499177951FC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6194417" y="5205677"/>
                  <a:ext cx="2880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73C7B72B-5360-4D7D-B87E-98490916E0E8}"/>
                    </a:ext>
                  </a:extLst>
                </p14:cNvPr>
                <p14:cNvContentPartPr/>
                <p14:nvPr/>
              </p14:nvContentPartPr>
              <p14:xfrm>
                <a:off x="6290537" y="5017397"/>
                <a:ext cx="190800" cy="2397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73C7B72B-5360-4D7D-B87E-98490916E0E8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6281897" y="5008397"/>
                  <a:ext cx="20844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8233C6A2-9977-40E5-8590-1AD787B708BF}"/>
                    </a:ext>
                  </a:extLst>
                </p14:cNvPr>
                <p14:cNvContentPartPr/>
                <p14:nvPr/>
              </p14:nvContentPartPr>
              <p14:xfrm>
                <a:off x="6471617" y="4858277"/>
                <a:ext cx="202680" cy="4125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8233C6A2-9977-40E5-8590-1AD787B708BF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6462617" y="4849277"/>
                  <a:ext cx="22032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D59FA501-D13C-40D3-980F-4D49CB8B2B8E}"/>
                    </a:ext>
                  </a:extLst>
                </p14:cNvPr>
                <p14:cNvContentPartPr/>
                <p14:nvPr/>
              </p14:nvContentPartPr>
              <p14:xfrm>
                <a:off x="4356617" y="5603837"/>
                <a:ext cx="203760" cy="187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D59FA501-D13C-40D3-980F-4D49CB8B2B8E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4347977" y="5594837"/>
                  <a:ext cx="2214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B0B10E58-8B95-499A-BB1A-FDF03F19B9C6}"/>
                    </a:ext>
                  </a:extLst>
                </p14:cNvPr>
                <p14:cNvContentPartPr/>
                <p14:nvPr/>
              </p14:nvContentPartPr>
              <p14:xfrm>
                <a:off x="4356257" y="5734517"/>
                <a:ext cx="196920" cy="324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B0B10E58-8B95-499A-BB1A-FDF03F19B9C6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4347257" y="5725517"/>
                  <a:ext cx="21456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87C1A309-B7AC-4B50-8114-3E12CA743A93}"/>
                    </a:ext>
                  </a:extLst>
                </p14:cNvPr>
                <p14:cNvContentPartPr/>
                <p14:nvPr/>
              </p14:nvContentPartPr>
              <p14:xfrm>
                <a:off x="4785737" y="5677997"/>
                <a:ext cx="162360" cy="370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87C1A309-B7AC-4B50-8114-3E12CA743A93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4776737" y="5669357"/>
                  <a:ext cx="1800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B2A9FD4C-CA6B-4177-87BD-BF7D731BA393}"/>
                    </a:ext>
                  </a:extLst>
                </p14:cNvPr>
                <p14:cNvContentPartPr/>
                <p14:nvPr/>
              </p14:nvContentPartPr>
              <p14:xfrm>
                <a:off x="5103977" y="5537237"/>
                <a:ext cx="252000" cy="2318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B2A9FD4C-CA6B-4177-87BD-BF7D731BA393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5095337" y="5528597"/>
                  <a:ext cx="2696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049A96B1-9DC1-47E2-82EB-FA85CC7E2807}"/>
                    </a:ext>
                  </a:extLst>
                </p14:cNvPr>
                <p14:cNvContentPartPr/>
                <p14:nvPr/>
              </p14:nvContentPartPr>
              <p14:xfrm>
                <a:off x="5340497" y="5739917"/>
                <a:ext cx="44640" cy="97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049A96B1-9DC1-47E2-82EB-FA85CC7E2807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5331497" y="5731277"/>
                  <a:ext cx="622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33609178-D6C7-48BD-9F33-EE70D961F993}"/>
                    </a:ext>
                  </a:extLst>
                </p14:cNvPr>
                <p14:cNvContentPartPr/>
                <p14:nvPr/>
              </p14:nvContentPartPr>
              <p14:xfrm>
                <a:off x="5512577" y="5530397"/>
                <a:ext cx="232560" cy="2232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33609178-D6C7-48BD-9F33-EE70D961F99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5503577" y="5521757"/>
                  <a:ext cx="25020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5FECED93-43DF-4A1D-B1F8-E29394DBFD94}"/>
                    </a:ext>
                  </a:extLst>
                </p14:cNvPr>
                <p14:cNvContentPartPr/>
                <p14:nvPr/>
              </p14:nvContentPartPr>
              <p14:xfrm>
                <a:off x="5760977" y="5494757"/>
                <a:ext cx="327960" cy="3009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5FECED93-43DF-4A1D-B1F8-E29394DBFD94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5752337" y="5485757"/>
                  <a:ext cx="34560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C4896242-CBEA-4737-B07F-376A299C84E9}"/>
                    </a:ext>
                  </a:extLst>
                </p14:cNvPr>
                <p14:cNvContentPartPr/>
                <p14:nvPr/>
              </p14:nvContentPartPr>
              <p14:xfrm>
                <a:off x="6281177" y="5512397"/>
                <a:ext cx="421200" cy="25092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C4896242-CBEA-4737-B07F-376A299C84E9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6272177" y="5503757"/>
                  <a:ext cx="43884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4B09854C-B2A9-44CA-86EA-659733910BFC}"/>
                    </a:ext>
                  </a:extLst>
                </p14:cNvPr>
                <p14:cNvContentPartPr/>
                <p14:nvPr/>
              </p14:nvContentPartPr>
              <p14:xfrm>
                <a:off x="6683657" y="5577557"/>
                <a:ext cx="95040" cy="1209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4B09854C-B2A9-44CA-86EA-659733910BFC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6674657" y="5568917"/>
                  <a:ext cx="11268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4129968D-30F0-479B-BC65-910AA0AA446D}"/>
                    </a:ext>
                  </a:extLst>
                </p14:cNvPr>
                <p14:cNvContentPartPr/>
                <p14:nvPr/>
              </p14:nvContentPartPr>
              <p14:xfrm>
                <a:off x="6937817" y="5445437"/>
                <a:ext cx="189360" cy="3002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4129968D-30F0-479B-BC65-910AA0AA446D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6929177" y="5436797"/>
                  <a:ext cx="20700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410FCE6E-4850-481D-B138-FD77F9D8F30F}"/>
                    </a:ext>
                  </a:extLst>
                </p14:cNvPr>
                <p14:cNvContentPartPr/>
                <p14:nvPr/>
              </p14:nvContentPartPr>
              <p14:xfrm>
                <a:off x="7042217" y="5603117"/>
                <a:ext cx="87480" cy="1299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410FCE6E-4850-481D-B138-FD77F9D8F30F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7033577" y="5594477"/>
                  <a:ext cx="1051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F0D02DED-AD68-4F6A-A962-A1BC9FE1F494}"/>
                    </a:ext>
                  </a:extLst>
                </p14:cNvPr>
                <p14:cNvContentPartPr/>
                <p14:nvPr/>
              </p14:nvContentPartPr>
              <p14:xfrm>
                <a:off x="7193777" y="5566397"/>
                <a:ext cx="205560" cy="1206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F0D02DED-AD68-4F6A-A962-A1BC9FE1F494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7185137" y="5557757"/>
                  <a:ext cx="2232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028377EA-C402-4C0E-95BC-4A7DD5591FB0}"/>
                    </a:ext>
                  </a:extLst>
                </p14:cNvPr>
                <p14:cNvContentPartPr/>
                <p14:nvPr/>
              </p14:nvContentPartPr>
              <p14:xfrm>
                <a:off x="7411577" y="5577197"/>
                <a:ext cx="104040" cy="1227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028377EA-C402-4C0E-95BC-4A7DD5591FB0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7402937" y="5568197"/>
                  <a:ext cx="1216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EE2742A8-290A-4287-975B-0F7AC179F92C}"/>
                    </a:ext>
                  </a:extLst>
                </p14:cNvPr>
                <p14:cNvContentPartPr/>
                <p14:nvPr/>
              </p14:nvContentPartPr>
              <p14:xfrm>
                <a:off x="7505537" y="5556677"/>
                <a:ext cx="253080" cy="1612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EE2742A8-290A-4287-975B-0F7AC179F92C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7496537" y="5548037"/>
                  <a:ext cx="2707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DC1986C1-5715-45E3-B6C0-60EA21908FA6}"/>
                    </a:ext>
                  </a:extLst>
                </p14:cNvPr>
                <p14:cNvContentPartPr/>
                <p14:nvPr/>
              </p14:nvContentPartPr>
              <p14:xfrm>
                <a:off x="7802897" y="5593037"/>
                <a:ext cx="133200" cy="1389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DC1986C1-5715-45E3-B6C0-60EA21908FA6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7793897" y="5584037"/>
                  <a:ext cx="15084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68E128FA-6F11-4481-94B2-05E584A1E6CC}"/>
                    </a:ext>
                  </a:extLst>
                </p14:cNvPr>
                <p14:cNvContentPartPr/>
                <p14:nvPr/>
              </p14:nvContentPartPr>
              <p14:xfrm>
                <a:off x="7972457" y="5612477"/>
                <a:ext cx="126720" cy="12132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68E128FA-6F11-4481-94B2-05E584A1E6CC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7963457" y="5603477"/>
                  <a:ext cx="1443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C9D9B764-F307-40B1-AA25-F94E90147137}"/>
                    </a:ext>
                  </a:extLst>
                </p14:cNvPr>
                <p14:cNvContentPartPr/>
                <p14:nvPr/>
              </p14:nvContentPartPr>
              <p14:xfrm>
                <a:off x="8161457" y="5366957"/>
                <a:ext cx="203760" cy="3862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C9D9B764-F307-40B1-AA25-F94E90147137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8152457" y="5358317"/>
                  <a:ext cx="221400" cy="40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0DDC86EE-6470-4985-94C6-7C112A4A5886}"/>
                    </a:ext>
                  </a:extLst>
                </p14:cNvPr>
                <p14:cNvContentPartPr/>
                <p14:nvPr/>
              </p14:nvContentPartPr>
              <p14:xfrm>
                <a:off x="8074697" y="5549477"/>
                <a:ext cx="311760" cy="529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0DDC86EE-6470-4985-94C6-7C112A4A5886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8066057" y="5540477"/>
                  <a:ext cx="3294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5F504F36-9F73-4BA4-A9BB-193C31A214B7}"/>
                    </a:ext>
                  </a:extLst>
                </p14:cNvPr>
                <p14:cNvContentPartPr/>
                <p14:nvPr/>
              </p14:nvContentPartPr>
              <p14:xfrm>
                <a:off x="8419937" y="5333837"/>
                <a:ext cx="175320" cy="3506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5F504F36-9F73-4BA4-A9BB-193C31A214B7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8410937" y="5324837"/>
                  <a:ext cx="19296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3490631-ED39-4609-AEF0-9BD6FDE71B97}"/>
                    </a:ext>
                  </a:extLst>
                </p14:cNvPr>
                <p14:cNvContentPartPr/>
                <p14:nvPr/>
              </p14:nvContentPartPr>
              <p14:xfrm>
                <a:off x="8473217" y="5595197"/>
                <a:ext cx="48600" cy="1029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3490631-ED39-4609-AEF0-9BD6FDE71B97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8464217" y="5586197"/>
                  <a:ext cx="6624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A0A33D76-CBCD-4EA0-AAA4-7625090DB054}"/>
                    </a:ext>
                  </a:extLst>
                </p14:cNvPr>
                <p14:cNvContentPartPr/>
                <p14:nvPr/>
              </p14:nvContentPartPr>
              <p14:xfrm>
                <a:off x="8574017" y="5557037"/>
                <a:ext cx="124560" cy="12852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A0A33D76-CBCD-4EA0-AAA4-7625090DB054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8565017" y="5548037"/>
                  <a:ext cx="1422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3724C694-9320-4247-BF0E-55D0DA3C973E}"/>
                    </a:ext>
                  </a:extLst>
                </p14:cNvPr>
                <p14:cNvContentPartPr/>
                <p14:nvPr/>
              </p14:nvContentPartPr>
              <p14:xfrm>
                <a:off x="8657537" y="5576837"/>
                <a:ext cx="98280" cy="1357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3724C694-9320-4247-BF0E-55D0DA3C973E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8648537" y="5568197"/>
                  <a:ext cx="1159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AF6E397E-E174-4574-82EF-F927184B27BA}"/>
                    </a:ext>
                  </a:extLst>
                </p14:cNvPr>
                <p14:cNvContentPartPr/>
                <p14:nvPr/>
              </p14:nvContentPartPr>
              <p14:xfrm>
                <a:off x="8823497" y="5544437"/>
                <a:ext cx="78840" cy="1573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AF6E397E-E174-4574-82EF-F927184B27BA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8814497" y="5535437"/>
                  <a:ext cx="9648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315F08D-DDEF-47B9-8CDD-F10EDB0FB170}"/>
              </a:ext>
            </a:extLst>
          </p:cNvPr>
          <p:cNvGrpSpPr/>
          <p:nvPr/>
        </p:nvGrpSpPr>
        <p:grpSpPr>
          <a:xfrm>
            <a:off x="1593898" y="616498"/>
            <a:ext cx="267480" cy="67320"/>
            <a:chOff x="1593898" y="616498"/>
            <a:chExt cx="267480" cy="6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C6211EC-0EA5-414A-ABB5-D7A4BCE13650}"/>
                    </a:ext>
                  </a:extLst>
                </p14:cNvPr>
                <p14:cNvContentPartPr/>
                <p14:nvPr/>
              </p14:nvContentPartPr>
              <p14:xfrm>
                <a:off x="1664098" y="616498"/>
                <a:ext cx="197280" cy="54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C6211EC-0EA5-414A-ABB5-D7A4BCE13650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1655458" y="607858"/>
                  <a:ext cx="2149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1EDA4C5-9A4B-4AFC-84C6-2CFB59381807}"/>
                    </a:ext>
                  </a:extLst>
                </p14:cNvPr>
                <p14:cNvContentPartPr/>
                <p14:nvPr/>
              </p14:nvContentPartPr>
              <p14:xfrm>
                <a:off x="1593898" y="635938"/>
                <a:ext cx="196920" cy="47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1EDA4C5-9A4B-4AFC-84C6-2CFB59381807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584898" y="626938"/>
                  <a:ext cx="214560" cy="6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2EF8469F-6AD1-4CFB-9085-096A6DA88410}"/>
              </a:ext>
            </a:extLst>
          </p:cNvPr>
          <p:cNvGrpSpPr/>
          <p:nvPr/>
        </p:nvGrpSpPr>
        <p:grpSpPr>
          <a:xfrm>
            <a:off x="2103132" y="2904852"/>
            <a:ext cx="480960" cy="240840"/>
            <a:chOff x="2103132" y="2904852"/>
            <a:chExt cx="480960" cy="240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9BB1DF5-A213-477F-91A6-E36E55ABF7D8}"/>
                    </a:ext>
                  </a:extLst>
                </p14:cNvPr>
                <p14:cNvContentPartPr/>
                <p14:nvPr/>
              </p14:nvContentPartPr>
              <p14:xfrm>
                <a:off x="2103132" y="2980092"/>
                <a:ext cx="214920" cy="1656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9BB1DF5-A213-477F-91A6-E36E55ABF7D8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2094132" y="2971452"/>
                  <a:ext cx="23256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0F768D4-D0EE-4A86-AD44-31E9419D8FAE}"/>
                    </a:ext>
                  </a:extLst>
                </p14:cNvPr>
                <p14:cNvContentPartPr/>
                <p14:nvPr/>
              </p14:nvContentPartPr>
              <p14:xfrm>
                <a:off x="2378892" y="2904852"/>
                <a:ext cx="205200" cy="22572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0F768D4-D0EE-4A86-AD44-31E9419D8FAE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2370252" y="2895852"/>
                  <a:ext cx="222840" cy="24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048C5C36-7E44-480B-AD21-C358A7D8D28D}"/>
              </a:ext>
            </a:extLst>
          </p:cNvPr>
          <p:cNvGrpSpPr/>
          <p:nvPr/>
        </p:nvGrpSpPr>
        <p:grpSpPr>
          <a:xfrm>
            <a:off x="7059972" y="4507212"/>
            <a:ext cx="1947960" cy="383040"/>
            <a:chOff x="7059972" y="4507212"/>
            <a:chExt cx="1947960" cy="383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601FCD5-CEA7-4580-A762-53C27F869934}"/>
                    </a:ext>
                  </a:extLst>
                </p14:cNvPr>
                <p14:cNvContentPartPr/>
                <p14:nvPr/>
              </p14:nvContentPartPr>
              <p14:xfrm>
                <a:off x="7059972" y="4672092"/>
                <a:ext cx="240840" cy="21816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601FCD5-CEA7-4580-A762-53C27F869934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7050972" y="4663452"/>
                  <a:ext cx="25848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C5698680-1AE7-4F95-B54E-53E29EE3FFBB}"/>
                    </a:ext>
                  </a:extLst>
                </p14:cNvPr>
                <p14:cNvContentPartPr/>
                <p14:nvPr/>
              </p14:nvContentPartPr>
              <p14:xfrm>
                <a:off x="7293252" y="4649052"/>
                <a:ext cx="220320" cy="19692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C5698680-1AE7-4F95-B54E-53E29EE3FFBB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7284252" y="4640412"/>
                  <a:ext cx="2379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52778D4-1B7D-4FB7-BB23-007DEB1B089D}"/>
                    </a:ext>
                  </a:extLst>
                </p14:cNvPr>
                <p14:cNvContentPartPr/>
                <p14:nvPr/>
              </p14:nvContentPartPr>
              <p14:xfrm>
                <a:off x="7586292" y="4725732"/>
                <a:ext cx="58680" cy="889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52778D4-1B7D-4FB7-BB23-007DEB1B089D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7577652" y="4717092"/>
                  <a:ext cx="7632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C064EB7-75AF-42BB-AC7B-AB081D8F6D6D}"/>
                    </a:ext>
                  </a:extLst>
                </p14:cNvPr>
                <p14:cNvContentPartPr/>
                <p14:nvPr/>
              </p14:nvContentPartPr>
              <p14:xfrm>
                <a:off x="7703652" y="4615932"/>
                <a:ext cx="8640" cy="86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C064EB7-75AF-42BB-AC7B-AB081D8F6D6D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7695012" y="4607292"/>
                  <a:ext cx="262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B7E0846-2976-45E5-A24C-FF70F2C1BAE2}"/>
                    </a:ext>
                  </a:extLst>
                </p14:cNvPr>
                <p14:cNvContentPartPr/>
                <p14:nvPr/>
              </p14:nvContentPartPr>
              <p14:xfrm>
                <a:off x="7674492" y="4677852"/>
                <a:ext cx="110160" cy="1227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B7E0846-2976-45E5-A24C-FF70F2C1BAE2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7665852" y="4668852"/>
                  <a:ext cx="1278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0DB7C47-42F3-4EA8-9C55-BA04691DA241}"/>
                    </a:ext>
                  </a:extLst>
                </p14:cNvPr>
                <p14:cNvContentPartPr/>
                <p14:nvPr/>
              </p14:nvContentPartPr>
              <p14:xfrm>
                <a:off x="7950252" y="4691892"/>
                <a:ext cx="99000" cy="10908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0DB7C47-42F3-4EA8-9C55-BA04691DA241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7941252" y="4682892"/>
                  <a:ext cx="11664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DDE851D-CF25-45C3-A410-586F054BE6B8}"/>
                    </a:ext>
                  </a:extLst>
                </p14:cNvPr>
                <p14:cNvContentPartPr/>
                <p14:nvPr/>
              </p14:nvContentPartPr>
              <p14:xfrm>
                <a:off x="8085972" y="4673532"/>
                <a:ext cx="117000" cy="1468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DDE851D-CF25-45C3-A410-586F054BE6B8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8077332" y="4664532"/>
                  <a:ext cx="13464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541F7ECC-55E8-433C-96E8-C47A1F03E99D}"/>
                    </a:ext>
                  </a:extLst>
                </p14:cNvPr>
                <p14:cNvContentPartPr/>
                <p14:nvPr/>
              </p14:nvContentPartPr>
              <p14:xfrm>
                <a:off x="8294772" y="4507212"/>
                <a:ext cx="126360" cy="32328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541F7ECC-55E8-433C-96E8-C47A1F03E99D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8286132" y="4498572"/>
                  <a:ext cx="14400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4184E547-1A26-4B2E-A745-0FA0D84E869E}"/>
                    </a:ext>
                  </a:extLst>
                </p14:cNvPr>
                <p14:cNvContentPartPr/>
                <p14:nvPr/>
              </p14:nvContentPartPr>
              <p14:xfrm>
                <a:off x="8219172" y="4662732"/>
                <a:ext cx="212040" cy="6516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4184E547-1A26-4B2E-A745-0FA0D84E869E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8210532" y="4653732"/>
                  <a:ext cx="2296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AE045DB-62B9-46F9-AC2D-864ABB6F300A}"/>
                    </a:ext>
                  </a:extLst>
                </p14:cNvPr>
                <p14:cNvContentPartPr/>
                <p14:nvPr/>
              </p14:nvContentPartPr>
              <p14:xfrm>
                <a:off x="8438052" y="4512252"/>
                <a:ext cx="148680" cy="26748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AE045DB-62B9-46F9-AC2D-864ABB6F300A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8429052" y="4503252"/>
                  <a:ext cx="1663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37A819B9-A7E1-46D4-8107-DECCD9416E7A}"/>
                    </a:ext>
                  </a:extLst>
                </p14:cNvPr>
                <p14:cNvContentPartPr/>
                <p14:nvPr/>
              </p14:nvContentPartPr>
              <p14:xfrm>
                <a:off x="8609412" y="4645092"/>
                <a:ext cx="135720" cy="12132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7A819B9-A7E1-46D4-8107-DECCD9416E7A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8600772" y="4636092"/>
                  <a:ext cx="1533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152FDDD7-E343-4EF6-A446-6B7691FB2A4F}"/>
                    </a:ext>
                  </a:extLst>
                </p14:cNvPr>
                <p14:cNvContentPartPr/>
                <p14:nvPr/>
              </p14:nvContentPartPr>
              <p14:xfrm>
                <a:off x="8744772" y="4609812"/>
                <a:ext cx="263160" cy="17280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152FDDD7-E343-4EF6-A446-6B7691FB2A4F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8735772" y="4601172"/>
                  <a:ext cx="280800" cy="19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383D55E5-C637-425F-B0E6-1A3923A65B6B}"/>
              </a:ext>
            </a:extLst>
          </p:cNvPr>
          <p:cNvGrpSpPr/>
          <p:nvPr/>
        </p:nvGrpSpPr>
        <p:grpSpPr>
          <a:xfrm>
            <a:off x="6508092" y="192252"/>
            <a:ext cx="947520" cy="488686"/>
            <a:chOff x="6508092" y="192252"/>
            <a:chExt cx="947520" cy="488686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604991D-9C13-480F-BE50-A497C26C45ED}"/>
                    </a:ext>
                  </a:extLst>
                </p14:cNvPr>
                <p14:cNvContentPartPr/>
                <p14:nvPr/>
              </p14:nvContentPartPr>
              <p14:xfrm>
                <a:off x="6508092" y="241932"/>
                <a:ext cx="222840" cy="2041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604991D-9C13-480F-BE50-A497C26C45ED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6499092" y="233292"/>
                  <a:ext cx="2404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3AE1F08-46AC-4D9D-92D1-31A1BD78246F}"/>
                    </a:ext>
                  </a:extLst>
                </p14:cNvPr>
                <p14:cNvContentPartPr/>
                <p14:nvPr/>
              </p14:nvContentPartPr>
              <p14:xfrm>
                <a:off x="6907692" y="192252"/>
                <a:ext cx="266400" cy="2581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3AE1F08-46AC-4D9D-92D1-31A1BD78246F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6898692" y="183252"/>
                  <a:ext cx="28404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6D1B5874-D246-4581-9EBE-495DFF66522E}"/>
                    </a:ext>
                  </a:extLst>
                </p14:cNvPr>
                <p14:cNvContentPartPr/>
                <p14:nvPr/>
              </p14:nvContentPartPr>
              <p14:xfrm>
                <a:off x="6561012" y="588778"/>
                <a:ext cx="894600" cy="9216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6D1B5874-D246-4581-9EBE-495DFF66522E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6552372" y="579778"/>
                  <a:ext cx="912240" cy="109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34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4476422E-9722-4FC6-B63E-04F6CB9FEE8C}"/>
                  </a:ext>
                </a:extLst>
              </p14:cNvPr>
              <p14:cNvContentPartPr/>
              <p14:nvPr/>
            </p14:nvContentPartPr>
            <p14:xfrm>
              <a:off x="5818332" y="637018"/>
              <a:ext cx="319680" cy="94680"/>
            </p14:xfrm>
          </p:contentPart>
        </mc:Choice>
        <mc:Fallback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4476422E-9722-4FC6-B63E-04F6CB9FEE8C}"/>
                  </a:ext>
                </a:extLst>
              </p:cNvPr>
              <p:cNvPicPr/>
              <p:nvPr/>
            </p:nvPicPr>
            <p:blipFill>
              <a:blip r:embed="rId535"/>
              <a:stretch>
                <a:fillRect/>
              </a:stretch>
            </p:blipFill>
            <p:spPr>
              <a:xfrm>
                <a:off x="5809332" y="628018"/>
                <a:ext cx="337320" cy="11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024620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6713C92B-5778-48CC-9D2B-5B4AF664E432}"/>
                  </a:ext>
                </a:extLst>
              </p14:cNvPr>
              <p14:cNvContentPartPr/>
              <p14:nvPr/>
            </p14:nvContentPartPr>
            <p14:xfrm>
              <a:off x="3078257" y="2573717"/>
              <a:ext cx="360" cy="36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6713C92B-5778-48CC-9D2B-5B4AF664E4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69257" y="256471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4AD5D775-BF1C-48B4-BA55-58AAAE9F747E}"/>
                  </a:ext>
                </a:extLst>
              </p14:cNvPr>
              <p14:cNvContentPartPr/>
              <p14:nvPr/>
            </p14:nvContentPartPr>
            <p14:xfrm>
              <a:off x="6632458" y="4625098"/>
              <a:ext cx="32400" cy="9720"/>
            </p14:xfrm>
          </p:contentPart>
        </mc:Choice>
        <mc:Fallback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4AD5D775-BF1C-48B4-BA55-58AAAE9F747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23357" y="4615752"/>
                <a:ext cx="50238" cy="280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4D686B09-A3F5-41F8-B1C7-01637FA70733}"/>
                  </a:ext>
                </a:extLst>
              </p14:cNvPr>
              <p14:cNvContentPartPr/>
              <p14:nvPr/>
            </p14:nvContentPartPr>
            <p14:xfrm>
              <a:off x="1555212" y="1043652"/>
              <a:ext cx="357120" cy="400284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4D686B09-A3F5-41F8-B1C7-01637FA7073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46572" y="1035012"/>
                <a:ext cx="374760" cy="402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27449A22-2C62-4C48-9503-9AC217067466}"/>
                  </a:ext>
                </a:extLst>
              </p14:cNvPr>
              <p14:cNvContentPartPr/>
              <p14:nvPr/>
            </p14:nvContentPartPr>
            <p14:xfrm>
              <a:off x="1691292" y="5017332"/>
              <a:ext cx="522360" cy="6408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27449A22-2C62-4C48-9503-9AC21706746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82292" y="5008692"/>
                <a:ext cx="540000" cy="8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B17CE35D-BEB0-48D0-B2E6-766332FDA565}"/>
                  </a:ext>
                </a:extLst>
              </p14:cNvPr>
              <p14:cNvContentPartPr/>
              <p14:nvPr/>
            </p14:nvContentPartPr>
            <p14:xfrm>
              <a:off x="1190532" y="5034612"/>
              <a:ext cx="135360" cy="13932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B17CE35D-BEB0-48D0-B2E6-766332FDA56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181532" y="5025612"/>
                <a:ext cx="15300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60CD546A-9724-4494-A9D6-0B69F7C0E1A5}"/>
                  </a:ext>
                </a:extLst>
              </p14:cNvPr>
              <p14:cNvContentPartPr/>
              <p14:nvPr/>
            </p14:nvContentPartPr>
            <p14:xfrm>
              <a:off x="1699572" y="4173852"/>
              <a:ext cx="342720" cy="33840"/>
            </p14:xfrm>
          </p:contentPart>
        </mc:Choice>
        <mc:Fallback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60CD546A-9724-4494-A9D6-0B69F7C0E1A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690932" y="4165212"/>
                <a:ext cx="36036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3D6BCB3C-A07A-4758-A83C-F775A5FDC707}"/>
                  </a:ext>
                </a:extLst>
              </p14:cNvPr>
              <p14:cNvContentPartPr/>
              <p14:nvPr/>
            </p14:nvContentPartPr>
            <p14:xfrm>
              <a:off x="1656732" y="3465372"/>
              <a:ext cx="345600" cy="39240"/>
            </p14:xfrm>
          </p:contentPart>
        </mc:Choice>
        <mc:Fallback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3D6BCB3C-A07A-4758-A83C-F775A5FDC70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47732" y="3456372"/>
                <a:ext cx="363240" cy="5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899E7E4A-5098-4B74-B54C-F93230E8472A}"/>
                  </a:ext>
                </a:extLst>
              </p14:cNvPr>
              <p14:cNvContentPartPr/>
              <p14:nvPr/>
            </p14:nvContentPartPr>
            <p14:xfrm>
              <a:off x="1584012" y="2751492"/>
              <a:ext cx="347760" cy="64440"/>
            </p14:xfrm>
          </p:contentPart>
        </mc:Choice>
        <mc:Fallback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899E7E4A-5098-4B74-B54C-F93230E8472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575372" y="2742852"/>
                <a:ext cx="365400" cy="8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5C3C6B77-AC91-4667-9E7C-7CECFE28F07F}"/>
                  </a:ext>
                </a:extLst>
              </p14:cNvPr>
              <p14:cNvContentPartPr/>
              <p14:nvPr/>
            </p14:nvContentPartPr>
            <p14:xfrm>
              <a:off x="1534332" y="2127972"/>
              <a:ext cx="220680" cy="37080"/>
            </p14:xfrm>
          </p:contentPart>
        </mc:Choice>
        <mc:Fallback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5C3C6B77-AC91-4667-9E7C-7CECFE28F07F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525332" y="2119332"/>
                <a:ext cx="238320" cy="54720"/>
              </a:xfrm>
              <a:prstGeom prst="rect">
                <a:avLst/>
              </a:prstGeom>
            </p:spPr>
          </p:pic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3705FA60-DC54-4DAB-AEE7-680327A7BBA2}"/>
              </a:ext>
            </a:extLst>
          </p:cNvPr>
          <p:cNvGrpSpPr/>
          <p:nvPr/>
        </p:nvGrpSpPr>
        <p:grpSpPr>
          <a:xfrm>
            <a:off x="774372" y="1281252"/>
            <a:ext cx="1022040" cy="250200"/>
            <a:chOff x="774372" y="1281252"/>
            <a:chExt cx="1022040" cy="25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CC191B7-559C-4A69-A799-AE84D89E6B9D}"/>
                    </a:ext>
                  </a:extLst>
                </p14:cNvPr>
                <p14:cNvContentPartPr/>
                <p14:nvPr/>
              </p14:nvContentPartPr>
              <p14:xfrm>
                <a:off x="1364772" y="1383492"/>
                <a:ext cx="431640" cy="979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CC191B7-559C-4A69-A799-AE84D89E6B9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356132" y="1374492"/>
                  <a:ext cx="4492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EC3B0DC-7510-4700-A75B-42B75640BBDC}"/>
                    </a:ext>
                  </a:extLst>
                </p14:cNvPr>
                <p14:cNvContentPartPr/>
                <p14:nvPr/>
              </p14:nvContentPartPr>
              <p14:xfrm>
                <a:off x="774372" y="1329852"/>
                <a:ext cx="166320" cy="20052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EC3B0DC-7510-4700-A75B-42B75640BBD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65372" y="1320852"/>
                  <a:ext cx="1839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C694E10-412A-408B-AE2F-66B41E9A0370}"/>
                    </a:ext>
                  </a:extLst>
                </p14:cNvPr>
                <p14:cNvContentPartPr/>
                <p14:nvPr/>
              </p14:nvContentPartPr>
              <p14:xfrm>
                <a:off x="982812" y="1281252"/>
                <a:ext cx="193680" cy="2502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C694E10-412A-408B-AE2F-66B41E9A037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74172" y="1272612"/>
                  <a:ext cx="211320" cy="267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34A054C4-ACF6-49F0-B442-7623FEED34EB}"/>
                  </a:ext>
                </a:extLst>
              </p14:cNvPr>
              <p14:cNvContentPartPr/>
              <p14:nvPr/>
            </p14:nvContentPartPr>
            <p14:xfrm>
              <a:off x="1017732" y="4033812"/>
              <a:ext cx="225360" cy="23472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34A054C4-ACF6-49F0-B442-7623FEED34EB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008732" y="4025172"/>
                <a:ext cx="243000" cy="252360"/>
              </a:xfrm>
              <a:prstGeom prst="rect">
                <a:avLst/>
              </a:prstGeom>
            </p:spPr>
          </p:pic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E111F711-6590-4757-8AED-795BA9FD5DA1}"/>
              </a:ext>
            </a:extLst>
          </p:cNvPr>
          <p:cNvGrpSpPr/>
          <p:nvPr/>
        </p:nvGrpSpPr>
        <p:grpSpPr>
          <a:xfrm>
            <a:off x="1006932" y="3377532"/>
            <a:ext cx="220320" cy="201240"/>
            <a:chOff x="1006932" y="3377532"/>
            <a:chExt cx="220320" cy="201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04C77A07-18C7-48D2-8E4D-5CD4211FBF23}"/>
                    </a:ext>
                  </a:extLst>
                </p14:cNvPr>
                <p14:cNvContentPartPr/>
                <p14:nvPr/>
              </p14:nvContentPartPr>
              <p14:xfrm>
                <a:off x="1006932" y="3409572"/>
                <a:ext cx="34200" cy="16920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04C77A07-18C7-48D2-8E4D-5CD4211FBF2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98292" y="3400932"/>
                  <a:ext cx="518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8279E3B-E41B-497E-A2C3-431E5DF155C8}"/>
                    </a:ext>
                  </a:extLst>
                </p14:cNvPr>
                <p14:cNvContentPartPr/>
                <p14:nvPr/>
              </p14:nvContentPartPr>
              <p14:xfrm>
                <a:off x="1114572" y="3377532"/>
                <a:ext cx="112680" cy="1818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8279E3B-E41B-497E-A2C3-431E5DF155C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105572" y="3368892"/>
                  <a:ext cx="130320" cy="199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BDE27B57-A42C-4542-A474-268D5DAF4791}"/>
              </a:ext>
            </a:extLst>
          </p:cNvPr>
          <p:cNvGrpSpPr/>
          <p:nvPr/>
        </p:nvGrpSpPr>
        <p:grpSpPr>
          <a:xfrm>
            <a:off x="971652" y="2612172"/>
            <a:ext cx="287280" cy="270360"/>
            <a:chOff x="971652" y="2612172"/>
            <a:chExt cx="287280" cy="27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571C868-7EFC-4997-92E7-E739F411233F}"/>
                    </a:ext>
                  </a:extLst>
                </p14:cNvPr>
                <p14:cNvContentPartPr/>
                <p14:nvPr/>
              </p14:nvContentPartPr>
              <p14:xfrm>
                <a:off x="971652" y="2676612"/>
                <a:ext cx="15840" cy="1908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571C868-7EFC-4997-92E7-E739F411233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62652" y="2667612"/>
                  <a:ext cx="3348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BC059E2-4EB2-4CC7-8E67-B09A4FFDC927}"/>
                    </a:ext>
                  </a:extLst>
                </p14:cNvPr>
                <p14:cNvContentPartPr/>
                <p14:nvPr/>
              </p14:nvContentPartPr>
              <p14:xfrm>
                <a:off x="1089372" y="2612172"/>
                <a:ext cx="169560" cy="2703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BC059E2-4EB2-4CC7-8E67-B09A4FFDC92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80732" y="2603172"/>
                  <a:ext cx="187200" cy="28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0FF3FE8B-51B4-4493-A52B-8973CAEDB00F}"/>
              </a:ext>
            </a:extLst>
          </p:cNvPr>
          <p:cNvGrpSpPr/>
          <p:nvPr/>
        </p:nvGrpSpPr>
        <p:grpSpPr>
          <a:xfrm>
            <a:off x="844572" y="2046972"/>
            <a:ext cx="402840" cy="244800"/>
            <a:chOff x="844572" y="2046972"/>
            <a:chExt cx="402840" cy="244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63EE3A5D-5EFB-4D2A-B804-76DCBF4242ED}"/>
                    </a:ext>
                  </a:extLst>
                </p14:cNvPr>
                <p14:cNvContentPartPr/>
                <p14:nvPr/>
              </p14:nvContentPartPr>
              <p14:xfrm>
                <a:off x="844572" y="2046972"/>
                <a:ext cx="227520" cy="2448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63EE3A5D-5EFB-4D2A-B804-76DCBF4242E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35572" y="2037972"/>
                  <a:ext cx="24516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F3C815F-E3E1-482F-A781-6DB6960356D9}"/>
                    </a:ext>
                  </a:extLst>
                </p14:cNvPr>
                <p14:cNvContentPartPr/>
                <p14:nvPr/>
              </p14:nvContentPartPr>
              <p14:xfrm>
                <a:off x="1127532" y="2084772"/>
                <a:ext cx="119880" cy="1738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F3C815F-E3E1-482F-A781-6DB6960356D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118892" y="2075772"/>
                  <a:ext cx="137520" cy="19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327B87F0-13A7-41F5-8652-E172346B1C90}"/>
                  </a:ext>
                </a:extLst>
              </p14:cNvPr>
              <p14:cNvContentPartPr/>
              <p14:nvPr/>
            </p14:nvContentPartPr>
            <p14:xfrm>
              <a:off x="2695332" y="4368612"/>
              <a:ext cx="728640" cy="28800"/>
            </p14:xfrm>
          </p:contentPart>
        </mc:Choice>
        <mc:Fallback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327B87F0-13A7-41F5-8652-E172346B1C9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686692" y="4359612"/>
                <a:ext cx="74628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9571D520-CDC2-4BC8-ABAC-3D4527427F40}"/>
                  </a:ext>
                </a:extLst>
              </p14:cNvPr>
              <p14:cNvContentPartPr/>
              <p14:nvPr/>
            </p14:nvContentPartPr>
            <p14:xfrm>
              <a:off x="2599572" y="3666972"/>
              <a:ext cx="749520" cy="6192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9571D520-CDC2-4BC8-ABAC-3D4527427F4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590932" y="3658332"/>
                <a:ext cx="76716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4B2B82D4-11E5-4996-B4DD-0894236EBFF3}"/>
                  </a:ext>
                </a:extLst>
              </p14:cNvPr>
              <p14:cNvContentPartPr/>
              <p14:nvPr/>
            </p14:nvContentPartPr>
            <p14:xfrm>
              <a:off x="2466372" y="3363132"/>
              <a:ext cx="205560" cy="1051200"/>
            </p14:xfrm>
          </p:contentPart>
        </mc:Choice>
        <mc:Fallback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4B2B82D4-11E5-4996-B4DD-0894236EBFF3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457732" y="3354132"/>
                <a:ext cx="223200" cy="10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4540DFBA-4927-447F-93CE-AF37E606FADE}"/>
                  </a:ext>
                </a:extLst>
              </p14:cNvPr>
              <p14:cNvContentPartPr/>
              <p14:nvPr/>
            </p14:nvContentPartPr>
            <p14:xfrm>
              <a:off x="2537652" y="3693252"/>
              <a:ext cx="86400" cy="34200"/>
            </p14:xfrm>
          </p:contentPart>
        </mc:Choice>
        <mc:Fallback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4540DFBA-4927-447F-93CE-AF37E606FADE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529012" y="3684252"/>
                <a:ext cx="104040" cy="5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66936CA8-C86E-44A0-827F-6685DBAE535A}"/>
                  </a:ext>
                </a:extLst>
              </p14:cNvPr>
              <p14:cNvContentPartPr/>
              <p14:nvPr/>
            </p14:nvContentPartPr>
            <p14:xfrm>
              <a:off x="3148212" y="3282492"/>
              <a:ext cx="273240" cy="1103400"/>
            </p14:xfrm>
          </p:contentPart>
        </mc:Choice>
        <mc:Fallback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66936CA8-C86E-44A0-827F-6685DBAE535A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139212" y="3273852"/>
                <a:ext cx="290880" cy="112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48268B12-9D02-4A42-823F-857B4EDA12AA}"/>
                  </a:ext>
                </a:extLst>
              </p14:cNvPr>
              <p14:cNvContentPartPr/>
              <p14:nvPr/>
            </p14:nvContentPartPr>
            <p14:xfrm>
              <a:off x="2927892" y="4383372"/>
              <a:ext cx="42480" cy="413280"/>
            </p14:xfrm>
          </p:contentPart>
        </mc:Choice>
        <mc:Fallback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48268B12-9D02-4A42-823F-857B4EDA12A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919252" y="4374732"/>
                <a:ext cx="60120" cy="430920"/>
              </a:xfrm>
              <a:prstGeom prst="rect">
                <a:avLst/>
              </a:prstGeom>
            </p:spPr>
          </p:pic>
        </mc:Fallback>
      </mc:AlternateContent>
      <p:grpSp>
        <p:nvGrpSpPr>
          <p:cNvPr id="94" name="Group 93">
            <a:extLst>
              <a:ext uri="{FF2B5EF4-FFF2-40B4-BE49-F238E27FC236}">
                <a16:creationId xmlns:a16="http://schemas.microsoft.com/office/drawing/2014/main" id="{3B09C37B-2E3A-4648-832F-215E103BFB21}"/>
              </a:ext>
            </a:extLst>
          </p:cNvPr>
          <p:cNvGrpSpPr/>
          <p:nvPr/>
        </p:nvGrpSpPr>
        <p:grpSpPr>
          <a:xfrm>
            <a:off x="2462772" y="3218052"/>
            <a:ext cx="723600" cy="159480"/>
            <a:chOff x="2462772" y="3218052"/>
            <a:chExt cx="723600" cy="15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3335CCCA-8AD1-44B9-A961-E829823D8D57}"/>
                    </a:ext>
                  </a:extLst>
                </p14:cNvPr>
                <p14:cNvContentPartPr/>
                <p14:nvPr/>
              </p14:nvContentPartPr>
              <p14:xfrm>
                <a:off x="2477172" y="3359892"/>
                <a:ext cx="360" cy="36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335CCCA-8AD1-44B9-A961-E829823D8D57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468532" y="335089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36A0739-2408-4EAF-9B3F-D771D103F0BA}"/>
                    </a:ext>
                  </a:extLst>
                </p14:cNvPr>
                <p14:cNvContentPartPr/>
                <p14:nvPr/>
              </p14:nvContentPartPr>
              <p14:xfrm>
                <a:off x="2462772" y="3303012"/>
                <a:ext cx="723600" cy="745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36A0739-2408-4EAF-9B3F-D771D103F0BA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453772" y="3294012"/>
                  <a:ext cx="74124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4B59B398-C978-4B01-B7E0-4117881226CA}"/>
                    </a:ext>
                  </a:extLst>
                </p14:cNvPr>
                <p14:cNvContentPartPr/>
                <p14:nvPr/>
              </p14:nvContentPartPr>
              <p14:xfrm>
                <a:off x="2763372" y="3218052"/>
                <a:ext cx="58680" cy="8280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4B59B398-C978-4B01-B7E0-4117881226C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754732" y="3209412"/>
                  <a:ext cx="76320" cy="100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57BB800C-0A53-4C7A-AABA-7207E6AF2C63}"/>
                  </a:ext>
                </a:extLst>
              </p14:cNvPr>
              <p14:cNvContentPartPr/>
              <p14:nvPr/>
            </p14:nvContentPartPr>
            <p14:xfrm>
              <a:off x="3525492" y="4419898"/>
              <a:ext cx="184680" cy="49680"/>
            </p14:xfrm>
          </p:contentPart>
        </mc:Choice>
        <mc:Fallback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57BB800C-0A53-4C7A-AABA-7207E6AF2C63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516492" y="4411258"/>
                <a:ext cx="202320" cy="6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12CCBC04-18E4-4684-9836-2C0EFC7B6EC3}"/>
                  </a:ext>
                </a:extLst>
              </p14:cNvPr>
              <p14:cNvContentPartPr/>
              <p14:nvPr/>
            </p14:nvContentPartPr>
            <p14:xfrm>
              <a:off x="3467532" y="3693058"/>
              <a:ext cx="160920" cy="27000"/>
            </p14:xfrm>
          </p:contentPart>
        </mc:Choice>
        <mc:Fallback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12CCBC04-18E4-4684-9836-2C0EFC7B6EC3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458532" y="3684058"/>
                <a:ext cx="178560" cy="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777E8B98-67B7-4E11-B63B-7DA4C752AD65}"/>
                  </a:ext>
                </a:extLst>
              </p14:cNvPr>
              <p14:cNvContentPartPr/>
              <p14:nvPr/>
            </p14:nvContentPartPr>
            <p14:xfrm>
              <a:off x="3422892" y="3275818"/>
              <a:ext cx="175680" cy="35640"/>
            </p14:xfrm>
          </p:contentPart>
        </mc:Choice>
        <mc:Fallback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777E8B98-67B7-4E11-B63B-7DA4C752AD65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414252" y="3266818"/>
                <a:ext cx="193320" cy="53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4" name="Group 103">
            <a:extLst>
              <a:ext uri="{FF2B5EF4-FFF2-40B4-BE49-F238E27FC236}">
                <a16:creationId xmlns:a16="http://schemas.microsoft.com/office/drawing/2014/main" id="{DC2B02C1-C082-41BB-A53B-95BB8A248EC8}"/>
              </a:ext>
            </a:extLst>
          </p:cNvPr>
          <p:cNvGrpSpPr/>
          <p:nvPr/>
        </p:nvGrpSpPr>
        <p:grpSpPr>
          <a:xfrm>
            <a:off x="2317692" y="781738"/>
            <a:ext cx="722520" cy="893520"/>
            <a:chOff x="2317692" y="781738"/>
            <a:chExt cx="722520" cy="893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3B8B13B6-1733-4AE2-8FD6-A22B54AEF121}"/>
                    </a:ext>
                  </a:extLst>
                </p14:cNvPr>
                <p14:cNvContentPartPr/>
                <p14:nvPr/>
              </p14:nvContentPartPr>
              <p14:xfrm>
                <a:off x="2565012" y="1310412"/>
                <a:ext cx="15120" cy="684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3B8B13B6-1733-4AE2-8FD6-A22B54AEF12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2556012" y="1301412"/>
                  <a:ext cx="327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187CE9D-FBA4-4504-9BA4-5BC930FD633B}"/>
                    </a:ext>
                  </a:extLst>
                </p14:cNvPr>
                <p14:cNvContentPartPr/>
                <p14:nvPr/>
              </p14:nvContentPartPr>
              <p14:xfrm>
                <a:off x="2574012" y="1264692"/>
                <a:ext cx="170280" cy="1699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187CE9D-FBA4-4504-9BA4-5BC930FD633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2565012" y="1256052"/>
                  <a:ext cx="1879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860D358-4C6A-4535-AD43-783785FC1746}"/>
                    </a:ext>
                  </a:extLst>
                </p14:cNvPr>
                <p14:cNvContentPartPr/>
                <p14:nvPr/>
              </p14:nvContentPartPr>
              <p14:xfrm>
                <a:off x="2588052" y="1195212"/>
                <a:ext cx="150480" cy="28224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860D358-4C6A-4535-AD43-783785FC1746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2579412" y="1186212"/>
                  <a:ext cx="16812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3C8077E-2115-4D7F-B676-5A6106843AA2}"/>
                    </a:ext>
                  </a:extLst>
                </p14:cNvPr>
                <p14:cNvContentPartPr/>
                <p14:nvPr/>
              </p14:nvContentPartPr>
              <p14:xfrm>
                <a:off x="2506332" y="1278012"/>
                <a:ext cx="297360" cy="1206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3C8077E-2115-4D7F-B676-5A6106843AA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2497332" y="1269012"/>
                  <a:ext cx="3150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1146328-EB95-401C-A3CD-4524BEEDCF05}"/>
                    </a:ext>
                  </a:extLst>
                </p14:cNvPr>
                <p14:cNvContentPartPr/>
                <p14:nvPr/>
              </p14:nvContentPartPr>
              <p14:xfrm>
                <a:off x="2317692" y="781738"/>
                <a:ext cx="722520" cy="8935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1146328-EB95-401C-A3CD-4524BEEDCF05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2309052" y="773098"/>
                  <a:ext cx="740160" cy="91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49E7D809-F86E-4706-BC6A-2E76A2204627}"/>
                  </a:ext>
                </a:extLst>
              </p14:cNvPr>
              <p14:cNvContentPartPr/>
              <p14:nvPr/>
            </p14:nvContentPartPr>
            <p14:xfrm>
              <a:off x="5544012" y="1176658"/>
              <a:ext cx="32760" cy="20880"/>
            </p14:xfrm>
          </p:contentPart>
        </mc:Choice>
        <mc:Fallback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49E7D809-F86E-4706-BC6A-2E76A2204627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5535012" y="1167658"/>
                <a:ext cx="50400" cy="3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17883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709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3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3820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noProof="0" dirty="0">
                <a:latin typeface="Arial" panose="020B0604020202020204" pitchFamily="34" charset="0"/>
              </a:rPr>
              <a:t>A construction engineer has received a shipment of 1000 concrete blocks, each weighing roughly 50 pounds. The blocks are in a large pile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noProof="0" dirty="0">
                <a:latin typeface="Arial" panose="020B0604020202020204" pitchFamily="34" charset="0"/>
              </a:rPr>
              <a:t>The engineer wishes to investigate the crushing strength of the blocks by measuring the strengths in a sample of 10 blocks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noProof="0" dirty="0">
                <a:latin typeface="Arial" panose="020B0604020202020204" pitchFamily="34" charset="0"/>
              </a:rPr>
              <a:t>It may be difficult to take a S R S since that would involve getting blocks from the middle and bottom of the pile, so the engineer may just take 10 of the blocks off the top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noProof="0" dirty="0">
                <a:latin typeface="Arial" panose="020B0604020202020204" pitchFamily="34" charset="0"/>
              </a:rPr>
              <a:t>This would be a sample of convenience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dirty="0"/>
              <a:t>Some other examples of non-random samples are self-select samples and volunteer samples (which usually don’t resemble the corresponding population). </a:t>
            </a:r>
            <a:endParaRPr lang="en-US" altLang="en-US" sz="2600" noProof="0" dirty="0"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None/>
            </a:pPr>
            <a:endParaRPr lang="en-US" altLang="en-US" sz="2600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omparative Boxplots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40386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Sometimes we want to compare more than one samp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can place the boxplots of the two (or more) samples side-by-sid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is will allow us to compare how the medians differ between samples, as well as the first and third quar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It also tells us about the difference in spread between the two sample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280A576D-04F6-4042-8FEB-CFF15A76032B}"/>
                  </a:ext>
                </a:extLst>
              </p14:cNvPr>
              <p14:cNvContentPartPr/>
              <p14:nvPr/>
            </p14:nvContentPartPr>
            <p14:xfrm>
              <a:off x="8899018" y="4217578"/>
              <a:ext cx="9000" cy="360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280A576D-04F6-4042-8FEB-CFF15A76032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90018" y="4208578"/>
                <a:ext cx="266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AB5D3F7B-E86B-4CF9-A2E9-CF30FED1404B}"/>
                  </a:ext>
                </a:extLst>
              </p14:cNvPr>
              <p14:cNvContentPartPr/>
              <p14:nvPr/>
            </p14:nvContentPartPr>
            <p14:xfrm>
              <a:off x="8117098" y="913498"/>
              <a:ext cx="25920" cy="3492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AB5D3F7B-E86B-4CF9-A2E9-CF30FED1404B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8108098" y="904858"/>
                <a:ext cx="43560" cy="52560"/>
              </a:xfrm>
              <a:prstGeom prst="rect">
                <a:avLst/>
              </a:prstGeom>
            </p:spPr>
          </p:pic>
        </mc:Fallback>
      </mc:AlternateContent>
      <p:grpSp>
        <p:nvGrpSpPr>
          <p:cNvPr id="47197" name="Group 47196">
            <a:extLst>
              <a:ext uri="{FF2B5EF4-FFF2-40B4-BE49-F238E27FC236}">
                <a16:creationId xmlns:a16="http://schemas.microsoft.com/office/drawing/2014/main" id="{294F4C76-CF21-4E37-B59A-B53FC528B513}"/>
              </a:ext>
            </a:extLst>
          </p:cNvPr>
          <p:cNvGrpSpPr/>
          <p:nvPr/>
        </p:nvGrpSpPr>
        <p:grpSpPr>
          <a:xfrm>
            <a:off x="672852" y="5366532"/>
            <a:ext cx="5261400" cy="1209240"/>
            <a:chOff x="672852" y="5366532"/>
            <a:chExt cx="5261400" cy="120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9D15FEA-CD1C-4879-A10C-E555837555E3}"/>
                    </a:ext>
                  </a:extLst>
                </p14:cNvPr>
                <p14:cNvContentPartPr/>
                <p14:nvPr/>
              </p14:nvContentPartPr>
              <p14:xfrm>
                <a:off x="672852" y="5663172"/>
                <a:ext cx="342000" cy="19440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9D15FEA-CD1C-4879-A10C-E555837555E3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64212" y="5654532"/>
                  <a:ext cx="3596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D6C7051-64E3-4CA8-A62C-E0D792261585}"/>
                    </a:ext>
                  </a:extLst>
                </p14:cNvPr>
                <p14:cNvContentPartPr/>
                <p14:nvPr/>
              </p14:nvContentPartPr>
              <p14:xfrm>
                <a:off x="1006572" y="5646972"/>
                <a:ext cx="143280" cy="1591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D6C7051-64E3-4CA8-A62C-E0D792261585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997572" y="5638332"/>
                  <a:ext cx="1609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9C5E9A2-A3FB-4B14-9C59-513961D2C467}"/>
                    </a:ext>
                  </a:extLst>
                </p14:cNvPr>
                <p14:cNvContentPartPr/>
                <p14:nvPr/>
              </p14:nvContentPartPr>
              <p14:xfrm>
                <a:off x="1154532" y="5659572"/>
                <a:ext cx="126000" cy="11736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9C5E9A2-A3FB-4B14-9C59-513961D2C467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145532" y="5650572"/>
                  <a:ext cx="1436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E08C2E2-AB45-43EB-81FF-E3F5557DD0EC}"/>
                    </a:ext>
                  </a:extLst>
                </p14:cNvPr>
                <p14:cNvContentPartPr/>
                <p14:nvPr/>
              </p14:nvContentPartPr>
              <p14:xfrm>
                <a:off x="1266492" y="5648052"/>
                <a:ext cx="109440" cy="1465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E08C2E2-AB45-43EB-81FF-E3F5557DD0EC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257492" y="5639412"/>
                  <a:ext cx="1270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405BBA4-441B-4C0B-846B-D2DE7F24CD50}"/>
                    </a:ext>
                  </a:extLst>
                </p14:cNvPr>
                <p14:cNvContentPartPr/>
                <p14:nvPr/>
              </p14:nvContentPartPr>
              <p14:xfrm>
                <a:off x="1393212" y="5647692"/>
                <a:ext cx="101520" cy="1357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405BBA4-441B-4C0B-846B-D2DE7F24CD50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384212" y="5639052"/>
                  <a:ext cx="11916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6526D93-0F25-455C-979A-0E2FB746936B}"/>
                    </a:ext>
                  </a:extLst>
                </p14:cNvPr>
                <p14:cNvContentPartPr/>
                <p14:nvPr/>
              </p14:nvContentPartPr>
              <p14:xfrm>
                <a:off x="1538292" y="5650212"/>
                <a:ext cx="234000" cy="1782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6526D93-0F25-455C-979A-0E2FB746936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529652" y="5641572"/>
                  <a:ext cx="2516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D0655E0-D13A-4CDD-A3DD-9DBA5387C897}"/>
                    </a:ext>
                  </a:extLst>
                </p14:cNvPr>
                <p14:cNvContentPartPr/>
                <p14:nvPr/>
              </p14:nvContentPartPr>
              <p14:xfrm>
                <a:off x="1783812" y="5641932"/>
                <a:ext cx="128160" cy="1659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D0655E0-D13A-4CDD-A3DD-9DBA5387C897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774812" y="5632932"/>
                  <a:ext cx="1458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17FFA2C-C980-439F-B330-B353D014E4F1}"/>
                    </a:ext>
                  </a:extLst>
                </p14:cNvPr>
                <p14:cNvContentPartPr/>
                <p14:nvPr/>
              </p14:nvContentPartPr>
              <p14:xfrm>
                <a:off x="2124732" y="5688012"/>
                <a:ext cx="114120" cy="11304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17FFA2C-C980-439F-B330-B353D014E4F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115732" y="5679012"/>
                  <a:ext cx="1317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63C7E36-BCFC-4264-BA8E-CB4F1273E815}"/>
                    </a:ext>
                  </a:extLst>
                </p14:cNvPr>
                <p14:cNvContentPartPr/>
                <p14:nvPr/>
              </p14:nvContentPartPr>
              <p14:xfrm>
                <a:off x="2324172" y="5366532"/>
                <a:ext cx="251640" cy="48240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63C7E36-BCFC-4264-BA8E-CB4F1273E815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2315532" y="5357892"/>
                  <a:ext cx="269280" cy="50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47104" name="Ink 47103">
                  <a:extLst>
                    <a:ext uri="{FF2B5EF4-FFF2-40B4-BE49-F238E27FC236}">
                      <a16:creationId xmlns:a16="http://schemas.microsoft.com/office/drawing/2014/main" id="{6284B479-042F-4587-B54E-813C4C8E53C4}"/>
                    </a:ext>
                  </a:extLst>
                </p14:cNvPr>
                <p14:cNvContentPartPr/>
                <p14:nvPr/>
              </p14:nvContentPartPr>
              <p14:xfrm>
                <a:off x="2324532" y="5672532"/>
                <a:ext cx="203400" cy="57240"/>
              </p14:xfrm>
            </p:contentPart>
          </mc:Choice>
          <mc:Fallback>
            <p:pic>
              <p:nvPicPr>
                <p:cNvPr id="47104" name="Ink 47103">
                  <a:extLst>
                    <a:ext uri="{FF2B5EF4-FFF2-40B4-BE49-F238E27FC236}">
                      <a16:creationId xmlns:a16="http://schemas.microsoft.com/office/drawing/2014/main" id="{6284B479-042F-4587-B54E-813C4C8E53C4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2315532" y="5663892"/>
                  <a:ext cx="22104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47109" name="Ink 47108">
                  <a:extLst>
                    <a:ext uri="{FF2B5EF4-FFF2-40B4-BE49-F238E27FC236}">
                      <a16:creationId xmlns:a16="http://schemas.microsoft.com/office/drawing/2014/main" id="{8ED74D65-0EB2-4D05-AF52-F1154D4A0E9C}"/>
                    </a:ext>
                  </a:extLst>
                </p14:cNvPr>
                <p14:cNvContentPartPr/>
                <p14:nvPr/>
              </p14:nvContentPartPr>
              <p14:xfrm>
                <a:off x="2633052" y="5623932"/>
                <a:ext cx="195840" cy="150120"/>
              </p14:xfrm>
            </p:contentPart>
          </mc:Choice>
          <mc:Fallback>
            <p:pic>
              <p:nvPicPr>
                <p:cNvPr id="47109" name="Ink 47108">
                  <a:extLst>
                    <a:ext uri="{FF2B5EF4-FFF2-40B4-BE49-F238E27FC236}">
                      <a16:creationId xmlns:a16="http://schemas.microsoft.com/office/drawing/2014/main" id="{8ED74D65-0EB2-4D05-AF52-F1154D4A0E9C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2624412" y="5615292"/>
                  <a:ext cx="21348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47110" name="Ink 47109">
                  <a:extLst>
                    <a:ext uri="{FF2B5EF4-FFF2-40B4-BE49-F238E27FC236}">
                      <a16:creationId xmlns:a16="http://schemas.microsoft.com/office/drawing/2014/main" id="{753329B0-7C9E-444C-BC36-6FDFFAFC70BB}"/>
                    </a:ext>
                  </a:extLst>
                </p14:cNvPr>
                <p14:cNvContentPartPr/>
                <p14:nvPr/>
              </p14:nvContentPartPr>
              <p14:xfrm>
                <a:off x="2825652" y="5689092"/>
                <a:ext cx="122400" cy="211680"/>
              </p14:xfrm>
            </p:contentPart>
          </mc:Choice>
          <mc:Fallback>
            <p:pic>
              <p:nvPicPr>
                <p:cNvPr id="47110" name="Ink 47109">
                  <a:extLst>
                    <a:ext uri="{FF2B5EF4-FFF2-40B4-BE49-F238E27FC236}">
                      <a16:creationId xmlns:a16="http://schemas.microsoft.com/office/drawing/2014/main" id="{753329B0-7C9E-444C-BC36-6FDFFAFC70BB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2817012" y="5680092"/>
                  <a:ext cx="14004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47111" name="Ink 47110">
                  <a:extLst>
                    <a:ext uri="{FF2B5EF4-FFF2-40B4-BE49-F238E27FC236}">
                      <a16:creationId xmlns:a16="http://schemas.microsoft.com/office/drawing/2014/main" id="{0FF10425-0275-4CF3-9CAE-F3EDA89A99D4}"/>
                    </a:ext>
                  </a:extLst>
                </p14:cNvPr>
                <p14:cNvContentPartPr/>
                <p14:nvPr/>
              </p14:nvContentPartPr>
              <p14:xfrm>
                <a:off x="2896572" y="5604852"/>
                <a:ext cx="214200" cy="130680"/>
              </p14:xfrm>
            </p:contentPart>
          </mc:Choice>
          <mc:Fallback>
            <p:pic>
              <p:nvPicPr>
                <p:cNvPr id="47111" name="Ink 47110">
                  <a:extLst>
                    <a:ext uri="{FF2B5EF4-FFF2-40B4-BE49-F238E27FC236}">
                      <a16:creationId xmlns:a16="http://schemas.microsoft.com/office/drawing/2014/main" id="{0FF10425-0275-4CF3-9CAE-F3EDA89A99D4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2887932" y="5595852"/>
                  <a:ext cx="2318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47112" name="Ink 47111">
                  <a:extLst>
                    <a:ext uri="{FF2B5EF4-FFF2-40B4-BE49-F238E27FC236}">
                      <a16:creationId xmlns:a16="http://schemas.microsoft.com/office/drawing/2014/main" id="{05D761F6-CA5C-471A-ACCE-3158C7D3468F}"/>
                    </a:ext>
                  </a:extLst>
                </p14:cNvPr>
                <p14:cNvContentPartPr/>
                <p14:nvPr/>
              </p14:nvContentPartPr>
              <p14:xfrm>
                <a:off x="3118692" y="5578212"/>
                <a:ext cx="183960" cy="171360"/>
              </p14:xfrm>
            </p:contentPart>
          </mc:Choice>
          <mc:Fallback>
            <p:pic>
              <p:nvPicPr>
                <p:cNvPr id="47112" name="Ink 47111">
                  <a:extLst>
                    <a:ext uri="{FF2B5EF4-FFF2-40B4-BE49-F238E27FC236}">
                      <a16:creationId xmlns:a16="http://schemas.microsoft.com/office/drawing/2014/main" id="{05D761F6-CA5C-471A-ACCE-3158C7D3468F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110052" y="5569212"/>
                  <a:ext cx="20160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47113" name="Ink 47112">
                  <a:extLst>
                    <a:ext uri="{FF2B5EF4-FFF2-40B4-BE49-F238E27FC236}">
                      <a16:creationId xmlns:a16="http://schemas.microsoft.com/office/drawing/2014/main" id="{D6BA3B74-59C1-4C76-A4CD-D39DB72FBC96}"/>
                    </a:ext>
                  </a:extLst>
                </p14:cNvPr>
                <p14:cNvContentPartPr/>
                <p14:nvPr/>
              </p14:nvContentPartPr>
              <p14:xfrm>
                <a:off x="3264132" y="5618892"/>
                <a:ext cx="172800" cy="127440"/>
              </p14:xfrm>
            </p:contentPart>
          </mc:Choice>
          <mc:Fallback>
            <p:pic>
              <p:nvPicPr>
                <p:cNvPr id="47113" name="Ink 47112">
                  <a:extLst>
                    <a:ext uri="{FF2B5EF4-FFF2-40B4-BE49-F238E27FC236}">
                      <a16:creationId xmlns:a16="http://schemas.microsoft.com/office/drawing/2014/main" id="{D6BA3B74-59C1-4C76-A4CD-D39DB72FBC96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3255132" y="5609892"/>
                  <a:ext cx="1904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47114" name="Ink 47113">
                  <a:extLst>
                    <a:ext uri="{FF2B5EF4-FFF2-40B4-BE49-F238E27FC236}">
                      <a16:creationId xmlns:a16="http://schemas.microsoft.com/office/drawing/2014/main" id="{29ACEB2C-450C-47EC-8987-F23AF285035C}"/>
                    </a:ext>
                  </a:extLst>
                </p14:cNvPr>
                <p14:cNvContentPartPr/>
                <p14:nvPr/>
              </p14:nvContentPartPr>
              <p14:xfrm>
                <a:off x="3418212" y="5645892"/>
                <a:ext cx="131760" cy="120240"/>
              </p14:xfrm>
            </p:contentPart>
          </mc:Choice>
          <mc:Fallback>
            <p:pic>
              <p:nvPicPr>
                <p:cNvPr id="47114" name="Ink 47113">
                  <a:extLst>
                    <a:ext uri="{FF2B5EF4-FFF2-40B4-BE49-F238E27FC236}">
                      <a16:creationId xmlns:a16="http://schemas.microsoft.com/office/drawing/2014/main" id="{29ACEB2C-450C-47EC-8987-F23AF285035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409572" y="5637252"/>
                  <a:ext cx="1494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47115" name="Ink 47114">
                  <a:extLst>
                    <a:ext uri="{FF2B5EF4-FFF2-40B4-BE49-F238E27FC236}">
                      <a16:creationId xmlns:a16="http://schemas.microsoft.com/office/drawing/2014/main" id="{3C630AA9-34A3-49F8-A892-73C68A065C3E}"/>
                    </a:ext>
                  </a:extLst>
                </p14:cNvPr>
                <p14:cNvContentPartPr/>
                <p14:nvPr/>
              </p14:nvContentPartPr>
              <p14:xfrm>
                <a:off x="3584892" y="5635092"/>
                <a:ext cx="181080" cy="147960"/>
              </p14:xfrm>
            </p:contentPart>
          </mc:Choice>
          <mc:Fallback>
            <p:pic>
              <p:nvPicPr>
                <p:cNvPr id="47115" name="Ink 47114">
                  <a:extLst>
                    <a:ext uri="{FF2B5EF4-FFF2-40B4-BE49-F238E27FC236}">
                      <a16:creationId xmlns:a16="http://schemas.microsoft.com/office/drawing/2014/main" id="{3C630AA9-34A3-49F8-A892-73C68A065C3E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575892" y="5626092"/>
                  <a:ext cx="1987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47116" name="Ink 47115">
                  <a:extLst>
                    <a:ext uri="{FF2B5EF4-FFF2-40B4-BE49-F238E27FC236}">
                      <a16:creationId xmlns:a16="http://schemas.microsoft.com/office/drawing/2014/main" id="{E5466A0F-A2DD-4878-B3E2-E082819D938D}"/>
                    </a:ext>
                  </a:extLst>
                </p14:cNvPr>
                <p14:cNvContentPartPr/>
                <p14:nvPr/>
              </p14:nvContentPartPr>
              <p14:xfrm>
                <a:off x="3703332" y="5457252"/>
                <a:ext cx="180000" cy="296640"/>
              </p14:xfrm>
            </p:contentPart>
          </mc:Choice>
          <mc:Fallback>
            <p:pic>
              <p:nvPicPr>
                <p:cNvPr id="47116" name="Ink 47115">
                  <a:extLst>
                    <a:ext uri="{FF2B5EF4-FFF2-40B4-BE49-F238E27FC236}">
                      <a16:creationId xmlns:a16="http://schemas.microsoft.com/office/drawing/2014/main" id="{E5466A0F-A2DD-4878-B3E2-E082819D938D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694692" y="5448612"/>
                  <a:ext cx="19764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3">
              <p14:nvContentPartPr>
                <p14:cNvPr id="47118" name="Ink 47117">
                  <a:extLst>
                    <a:ext uri="{FF2B5EF4-FFF2-40B4-BE49-F238E27FC236}">
                      <a16:creationId xmlns:a16="http://schemas.microsoft.com/office/drawing/2014/main" id="{80A5C627-85A6-460D-BB54-4146D7C43B76}"/>
                    </a:ext>
                  </a:extLst>
                </p14:cNvPr>
                <p14:cNvContentPartPr/>
                <p14:nvPr/>
              </p14:nvContentPartPr>
              <p14:xfrm>
                <a:off x="3973692" y="5541132"/>
                <a:ext cx="34560" cy="14040"/>
              </p14:xfrm>
            </p:contentPart>
          </mc:Choice>
          <mc:Fallback>
            <p:pic>
              <p:nvPicPr>
                <p:cNvPr id="47118" name="Ink 47117">
                  <a:extLst>
                    <a:ext uri="{FF2B5EF4-FFF2-40B4-BE49-F238E27FC236}">
                      <a16:creationId xmlns:a16="http://schemas.microsoft.com/office/drawing/2014/main" id="{80A5C627-85A6-460D-BB54-4146D7C43B76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965052" y="5532492"/>
                  <a:ext cx="522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5">
              <p14:nvContentPartPr>
                <p14:cNvPr id="47119" name="Ink 47118">
                  <a:extLst>
                    <a:ext uri="{FF2B5EF4-FFF2-40B4-BE49-F238E27FC236}">
                      <a16:creationId xmlns:a16="http://schemas.microsoft.com/office/drawing/2014/main" id="{07C4EA12-5F01-414C-8068-8B95E2870412}"/>
                    </a:ext>
                  </a:extLst>
                </p14:cNvPr>
                <p14:cNvContentPartPr/>
                <p14:nvPr/>
              </p14:nvContentPartPr>
              <p14:xfrm>
                <a:off x="3978012" y="5693772"/>
                <a:ext cx="3240" cy="3240"/>
              </p14:xfrm>
            </p:contentPart>
          </mc:Choice>
          <mc:Fallback>
            <p:pic>
              <p:nvPicPr>
                <p:cNvPr id="47119" name="Ink 47118">
                  <a:extLst>
                    <a:ext uri="{FF2B5EF4-FFF2-40B4-BE49-F238E27FC236}">
                      <a16:creationId xmlns:a16="http://schemas.microsoft.com/office/drawing/2014/main" id="{07C4EA12-5F01-414C-8068-8B95E2870412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969372" y="5685132"/>
                  <a:ext cx="2088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7">
              <p14:nvContentPartPr>
                <p14:cNvPr id="47120" name="Ink 47119">
                  <a:extLst>
                    <a:ext uri="{FF2B5EF4-FFF2-40B4-BE49-F238E27FC236}">
                      <a16:creationId xmlns:a16="http://schemas.microsoft.com/office/drawing/2014/main" id="{AA7637F5-1F5C-42AC-B6F5-8685991288D5}"/>
                    </a:ext>
                  </a:extLst>
                </p14:cNvPr>
                <p14:cNvContentPartPr/>
                <p14:nvPr/>
              </p14:nvContentPartPr>
              <p14:xfrm>
                <a:off x="710652" y="5976012"/>
                <a:ext cx="167400" cy="162720"/>
              </p14:xfrm>
            </p:contentPart>
          </mc:Choice>
          <mc:Fallback>
            <p:pic>
              <p:nvPicPr>
                <p:cNvPr id="47120" name="Ink 47119">
                  <a:extLst>
                    <a:ext uri="{FF2B5EF4-FFF2-40B4-BE49-F238E27FC236}">
                      <a16:creationId xmlns:a16="http://schemas.microsoft.com/office/drawing/2014/main" id="{AA7637F5-1F5C-42AC-B6F5-8685991288D5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702012" y="5967012"/>
                  <a:ext cx="18504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9">
              <p14:nvContentPartPr>
                <p14:cNvPr id="47121" name="Ink 47120">
                  <a:extLst>
                    <a:ext uri="{FF2B5EF4-FFF2-40B4-BE49-F238E27FC236}">
                      <a16:creationId xmlns:a16="http://schemas.microsoft.com/office/drawing/2014/main" id="{6F91E11D-6A9D-4F88-B2B3-CC68A0289DFC}"/>
                    </a:ext>
                  </a:extLst>
                </p14:cNvPr>
                <p14:cNvContentPartPr/>
                <p14:nvPr/>
              </p14:nvContentPartPr>
              <p14:xfrm>
                <a:off x="1009452" y="5870172"/>
                <a:ext cx="145440" cy="250200"/>
              </p14:xfrm>
            </p:contentPart>
          </mc:Choice>
          <mc:Fallback>
            <p:pic>
              <p:nvPicPr>
                <p:cNvPr id="47121" name="Ink 47120">
                  <a:extLst>
                    <a:ext uri="{FF2B5EF4-FFF2-40B4-BE49-F238E27FC236}">
                      <a16:creationId xmlns:a16="http://schemas.microsoft.com/office/drawing/2014/main" id="{6F91E11D-6A9D-4F88-B2B3-CC68A0289DFC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1000812" y="5861172"/>
                  <a:ext cx="16308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47122" name="Ink 47121">
                  <a:extLst>
                    <a:ext uri="{FF2B5EF4-FFF2-40B4-BE49-F238E27FC236}">
                      <a16:creationId xmlns:a16="http://schemas.microsoft.com/office/drawing/2014/main" id="{A6CAA347-D719-476A-B702-36BDF25D0C5B}"/>
                    </a:ext>
                  </a:extLst>
                </p14:cNvPr>
                <p14:cNvContentPartPr/>
                <p14:nvPr/>
              </p14:nvContentPartPr>
              <p14:xfrm>
                <a:off x="917652" y="5984292"/>
                <a:ext cx="264240" cy="39960"/>
              </p14:xfrm>
            </p:contentPart>
          </mc:Choice>
          <mc:Fallback>
            <p:pic>
              <p:nvPicPr>
                <p:cNvPr id="47122" name="Ink 47121">
                  <a:extLst>
                    <a:ext uri="{FF2B5EF4-FFF2-40B4-BE49-F238E27FC236}">
                      <a16:creationId xmlns:a16="http://schemas.microsoft.com/office/drawing/2014/main" id="{A6CAA347-D719-476A-B702-36BDF25D0C5B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908652" y="5975652"/>
                  <a:ext cx="2818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3">
              <p14:nvContentPartPr>
                <p14:cNvPr id="47123" name="Ink 47122">
                  <a:extLst>
                    <a:ext uri="{FF2B5EF4-FFF2-40B4-BE49-F238E27FC236}">
                      <a16:creationId xmlns:a16="http://schemas.microsoft.com/office/drawing/2014/main" id="{BAE9D645-2F6D-42B0-9C49-AB821B25DD9A}"/>
                    </a:ext>
                  </a:extLst>
                </p14:cNvPr>
                <p14:cNvContentPartPr/>
                <p14:nvPr/>
              </p14:nvContentPartPr>
              <p14:xfrm>
                <a:off x="1126452" y="6032532"/>
                <a:ext cx="124560" cy="82440"/>
              </p14:xfrm>
            </p:contentPart>
          </mc:Choice>
          <mc:Fallback>
            <p:pic>
              <p:nvPicPr>
                <p:cNvPr id="47123" name="Ink 47122">
                  <a:extLst>
                    <a:ext uri="{FF2B5EF4-FFF2-40B4-BE49-F238E27FC236}">
                      <a16:creationId xmlns:a16="http://schemas.microsoft.com/office/drawing/2014/main" id="{BAE9D645-2F6D-42B0-9C49-AB821B25DD9A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117452" y="6023892"/>
                  <a:ext cx="1422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5">
              <p14:nvContentPartPr>
                <p14:cNvPr id="47124" name="Ink 47123">
                  <a:extLst>
                    <a:ext uri="{FF2B5EF4-FFF2-40B4-BE49-F238E27FC236}">
                      <a16:creationId xmlns:a16="http://schemas.microsoft.com/office/drawing/2014/main" id="{7C143C65-A4B7-4C1E-A4E3-5BEFDC1CAB84}"/>
                    </a:ext>
                  </a:extLst>
                </p14:cNvPr>
                <p14:cNvContentPartPr/>
                <p14:nvPr/>
              </p14:nvContentPartPr>
              <p14:xfrm>
                <a:off x="1264692" y="6049812"/>
                <a:ext cx="91440" cy="56520"/>
              </p14:xfrm>
            </p:contentPart>
          </mc:Choice>
          <mc:Fallback>
            <p:pic>
              <p:nvPicPr>
                <p:cNvPr id="47124" name="Ink 47123">
                  <a:extLst>
                    <a:ext uri="{FF2B5EF4-FFF2-40B4-BE49-F238E27FC236}">
                      <a16:creationId xmlns:a16="http://schemas.microsoft.com/office/drawing/2014/main" id="{7C143C65-A4B7-4C1E-A4E3-5BEFDC1CAB84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256052" y="6041172"/>
                  <a:ext cx="1090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7">
              <p14:nvContentPartPr>
                <p14:cNvPr id="47125" name="Ink 47124">
                  <a:extLst>
                    <a:ext uri="{FF2B5EF4-FFF2-40B4-BE49-F238E27FC236}">
                      <a16:creationId xmlns:a16="http://schemas.microsoft.com/office/drawing/2014/main" id="{11DE14E4-6ABC-4380-BF9C-05D1E92D43F5}"/>
                    </a:ext>
                  </a:extLst>
                </p14:cNvPr>
                <p14:cNvContentPartPr/>
                <p14:nvPr/>
              </p14:nvContentPartPr>
              <p14:xfrm>
                <a:off x="1401852" y="6019572"/>
                <a:ext cx="114480" cy="94320"/>
              </p14:xfrm>
            </p:contentPart>
          </mc:Choice>
          <mc:Fallback>
            <p:pic>
              <p:nvPicPr>
                <p:cNvPr id="47125" name="Ink 47124">
                  <a:extLst>
                    <a:ext uri="{FF2B5EF4-FFF2-40B4-BE49-F238E27FC236}">
                      <a16:creationId xmlns:a16="http://schemas.microsoft.com/office/drawing/2014/main" id="{11DE14E4-6ABC-4380-BF9C-05D1E92D43F5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393212" y="6010572"/>
                  <a:ext cx="1321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47126" name="Ink 47125">
                  <a:extLst>
                    <a:ext uri="{FF2B5EF4-FFF2-40B4-BE49-F238E27FC236}">
                      <a16:creationId xmlns:a16="http://schemas.microsoft.com/office/drawing/2014/main" id="{DF4242B5-CB3B-4AF4-B4EF-3CB1840C5E56}"/>
                    </a:ext>
                  </a:extLst>
                </p14:cNvPr>
                <p14:cNvContentPartPr/>
                <p14:nvPr/>
              </p14:nvContentPartPr>
              <p14:xfrm>
                <a:off x="1455132" y="5905452"/>
                <a:ext cx="132480" cy="190080"/>
              </p14:xfrm>
            </p:contentPart>
          </mc:Choice>
          <mc:Fallback>
            <p:pic>
              <p:nvPicPr>
                <p:cNvPr id="47126" name="Ink 47125">
                  <a:extLst>
                    <a:ext uri="{FF2B5EF4-FFF2-40B4-BE49-F238E27FC236}">
                      <a16:creationId xmlns:a16="http://schemas.microsoft.com/office/drawing/2014/main" id="{DF4242B5-CB3B-4AF4-B4EF-3CB1840C5E56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446492" y="5896452"/>
                  <a:ext cx="1501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47127" name="Ink 47126">
                  <a:extLst>
                    <a:ext uri="{FF2B5EF4-FFF2-40B4-BE49-F238E27FC236}">
                      <a16:creationId xmlns:a16="http://schemas.microsoft.com/office/drawing/2014/main" id="{8170D5E0-73FB-46B3-BF80-6E2F12C6A5EE}"/>
                    </a:ext>
                  </a:extLst>
                </p14:cNvPr>
                <p14:cNvContentPartPr/>
                <p14:nvPr/>
              </p14:nvContentPartPr>
              <p14:xfrm>
                <a:off x="1577892" y="6002292"/>
                <a:ext cx="113040" cy="97200"/>
              </p14:xfrm>
            </p:contentPart>
          </mc:Choice>
          <mc:Fallback>
            <p:pic>
              <p:nvPicPr>
                <p:cNvPr id="47127" name="Ink 47126">
                  <a:extLst>
                    <a:ext uri="{FF2B5EF4-FFF2-40B4-BE49-F238E27FC236}">
                      <a16:creationId xmlns:a16="http://schemas.microsoft.com/office/drawing/2014/main" id="{8170D5E0-73FB-46B3-BF80-6E2F12C6A5EE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569252" y="5993652"/>
                  <a:ext cx="1306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47128" name="Ink 47127">
                  <a:extLst>
                    <a:ext uri="{FF2B5EF4-FFF2-40B4-BE49-F238E27FC236}">
                      <a16:creationId xmlns:a16="http://schemas.microsoft.com/office/drawing/2014/main" id="{36AB3805-A30D-4050-8857-9CD8B28478D2}"/>
                    </a:ext>
                  </a:extLst>
                </p14:cNvPr>
                <p14:cNvContentPartPr/>
                <p14:nvPr/>
              </p14:nvContentPartPr>
              <p14:xfrm>
                <a:off x="1712172" y="6003012"/>
                <a:ext cx="99720" cy="95400"/>
              </p14:xfrm>
            </p:contentPart>
          </mc:Choice>
          <mc:Fallback>
            <p:pic>
              <p:nvPicPr>
                <p:cNvPr id="47128" name="Ink 47127">
                  <a:extLst>
                    <a:ext uri="{FF2B5EF4-FFF2-40B4-BE49-F238E27FC236}">
                      <a16:creationId xmlns:a16="http://schemas.microsoft.com/office/drawing/2014/main" id="{36AB3805-A30D-4050-8857-9CD8B28478D2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703172" y="5994012"/>
                  <a:ext cx="11736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47129" name="Ink 47128">
                  <a:extLst>
                    <a:ext uri="{FF2B5EF4-FFF2-40B4-BE49-F238E27FC236}">
                      <a16:creationId xmlns:a16="http://schemas.microsoft.com/office/drawing/2014/main" id="{4F946D92-AF8A-4043-B787-8B39539135C5}"/>
                    </a:ext>
                  </a:extLst>
                </p14:cNvPr>
                <p14:cNvContentPartPr/>
                <p14:nvPr/>
              </p14:nvContentPartPr>
              <p14:xfrm>
                <a:off x="1810452" y="6009492"/>
                <a:ext cx="164520" cy="97920"/>
              </p14:xfrm>
            </p:contentPart>
          </mc:Choice>
          <mc:Fallback>
            <p:pic>
              <p:nvPicPr>
                <p:cNvPr id="47129" name="Ink 47128">
                  <a:extLst>
                    <a:ext uri="{FF2B5EF4-FFF2-40B4-BE49-F238E27FC236}">
                      <a16:creationId xmlns:a16="http://schemas.microsoft.com/office/drawing/2014/main" id="{4F946D92-AF8A-4043-B787-8B39539135C5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801812" y="6000492"/>
                  <a:ext cx="1821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47130" name="Ink 47129">
                  <a:extLst>
                    <a:ext uri="{FF2B5EF4-FFF2-40B4-BE49-F238E27FC236}">
                      <a16:creationId xmlns:a16="http://schemas.microsoft.com/office/drawing/2014/main" id="{9DD6C5B7-3240-4833-B7DA-25A565591870}"/>
                    </a:ext>
                  </a:extLst>
                </p14:cNvPr>
                <p14:cNvContentPartPr/>
                <p14:nvPr/>
              </p14:nvContentPartPr>
              <p14:xfrm>
                <a:off x="1943652" y="5857212"/>
                <a:ext cx="136800" cy="223920"/>
              </p14:xfrm>
            </p:contentPart>
          </mc:Choice>
          <mc:Fallback>
            <p:pic>
              <p:nvPicPr>
                <p:cNvPr id="47130" name="Ink 47129">
                  <a:extLst>
                    <a:ext uri="{FF2B5EF4-FFF2-40B4-BE49-F238E27FC236}">
                      <a16:creationId xmlns:a16="http://schemas.microsoft.com/office/drawing/2014/main" id="{9DD6C5B7-3240-4833-B7DA-25A565591870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935012" y="5848212"/>
                  <a:ext cx="1544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47131" name="Ink 47130">
                  <a:extLst>
                    <a:ext uri="{FF2B5EF4-FFF2-40B4-BE49-F238E27FC236}">
                      <a16:creationId xmlns:a16="http://schemas.microsoft.com/office/drawing/2014/main" id="{24475E0B-2D89-48F0-B14C-BEBD5D5CCEC3}"/>
                    </a:ext>
                  </a:extLst>
                </p14:cNvPr>
                <p14:cNvContentPartPr/>
                <p14:nvPr/>
              </p14:nvContentPartPr>
              <p14:xfrm>
                <a:off x="2166132" y="5978892"/>
                <a:ext cx="227520" cy="108720"/>
              </p14:xfrm>
            </p:contentPart>
          </mc:Choice>
          <mc:Fallback>
            <p:pic>
              <p:nvPicPr>
                <p:cNvPr id="47131" name="Ink 47130">
                  <a:extLst>
                    <a:ext uri="{FF2B5EF4-FFF2-40B4-BE49-F238E27FC236}">
                      <a16:creationId xmlns:a16="http://schemas.microsoft.com/office/drawing/2014/main" id="{24475E0B-2D89-48F0-B14C-BEBD5D5CCEC3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157492" y="5970252"/>
                  <a:ext cx="2451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47132" name="Ink 47131">
                  <a:extLst>
                    <a:ext uri="{FF2B5EF4-FFF2-40B4-BE49-F238E27FC236}">
                      <a16:creationId xmlns:a16="http://schemas.microsoft.com/office/drawing/2014/main" id="{AFD8EADA-D604-4536-AD13-BA156CB9E26E}"/>
                    </a:ext>
                  </a:extLst>
                </p14:cNvPr>
                <p14:cNvContentPartPr/>
                <p14:nvPr/>
              </p14:nvContentPartPr>
              <p14:xfrm>
                <a:off x="2323812" y="5817612"/>
                <a:ext cx="168120" cy="245880"/>
              </p14:xfrm>
            </p:contentPart>
          </mc:Choice>
          <mc:Fallback>
            <p:pic>
              <p:nvPicPr>
                <p:cNvPr id="47132" name="Ink 47131">
                  <a:extLst>
                    <a:ext uri="{FF2B5EF4-FFF2-40B4-BE49-F238E27FC236}">
                      <a16:creationId xmlns:a16="http://schemas.microsoft.com/office/drawing/2014/main" id="{AFD8EADA-D604-4536-AD13-BA156CB9E26E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314812" y="5808972"/>
                  <a:ext cx="18576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47133" name="Ink 47132">
                  <a:extLst>
                    <a:ext uri="{FF2B5EF4-FFF2-40B4-BE49-F238E27FC236}">
                      <a16:creationId xmlns:a16="http://schemas.microsoft.com/office/drawing/2014/main" id="{D2835CB0-2461-4A43-963F-8105EF1146E2}"/>
                    </a:ext>
                  </a:extLst>
                </p14:cNvPr>
                <p14:cNvContentPartPr/>
                <p14:nvPr/>
              </p14:nvContentPartPr>
              <p14:xfrm>
                <a:off x="2388612" y="5962692"/>
                <a:ext cx="123480" cy="103320"/>
              </p14:xfrm>
            </p:contentPart>
          </mc:Choice>
          <mc:Fallback>
            <p:pic>
              <p:nvPicPr>
                <p:cNvPr id="47133" name="Ink 47132">
                  <a:extLst>
                    <a:ext uri="{FF2B5EF4-FFF2-40B4-BE49-F238E27FC236}">
                      <a16:creationId xmlns:a16="http://schemas.microsoft.com/office/drawing/2014/main" id="{D2835CB0-2461-4A43-963F-8105EF1146E2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2379972" y="5953692"/>
                  <a:ext cx="14112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47134" name="Ink 47133">
                  <a:extLst>
                    <a:ext uri="{FF2B5EF4-FFF2-40B4-BE49-F238E27FC236}">
                      <a16:creationId xmlns:a16="http://schemas.microsoft.com/office/drawing/2014/main" id="{4B405993-A047-4C65-9249-23128CA566BD}"/>
                    </a:ext>
                  </a:extLst>
                </p14:cNvPr>
                <p14:cNvContentPartPr/>
                <p14:nvPr/>
              </p14:nvContentPartPr>
              <p14:xfrm>
                <a:off x="2563212" y="5934972"/>
                <a:ext cx="157320" cy="135720"/>
              </p14:xfrm>
            </p:contentPart>
          </mc:Choice>
          <mc:Fallback>
            <p:pic>
              <p:nvPicPr>
                <p:cNvPr id="47134" name="Ink 47133">
                  <a:extLst>
                    <a:ext uri="{FF2B5EF4-FFF2-40B4-BE49-F238E27FC236}">
                      <a16:creationId xmlns:a16="http://schemas.microsoft.com/office/drawing/2014/main" id="{4B405993-A047-4C65-9249-23128CA566BD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2554212" y="5926332"/>
                  <a:ext cx="17496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47135" name="Ink 47134">
                  <a:extLst>
                    <a:ext uri="{FF2B5EF4-FFF2-40B4-BE49-F238E27FC236}">
                      <a16:creationId xmlns:a16="http://schemas.microsoft.com/office/drawing/2014/main" id="{D91947BB-997F-4492-92A0-BE4009239E90}"/>
                    </a:ext>
                  </a:extLst>
                </p14:cNvPr>
                <p14:cNvContentPartPr/>
                <p14:nvPr/>
              </p14:nvContentPartPr>
              <p14:xfrm>
                <a:off x="2727372" y="5994732"/>
                <a:ext cx="37440" cy="78120"/>
              </p14:xfrm>
            </p:contentPart>
          </mc:Choice>
          <mc:Fallback>
            <p:pic>
              <p:nvPicPr>
                <p:cNvPr id="47135" name="Ink 47134">
                  <a:extLst>
                    <a:ext uri="{FF2B5EF4-FFF2-40B4-BE49-F238E27FC236}">
                      <a16:creationId xmlns:a16="http://schemas.microsoft.com/office/drawing/2014/main" id="{D91947BB-997F-4492-92A0-BE4009239E90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2718372" y="5985732"/>
                  <a:ext cx="550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47136" name="Ink 47135">
                  <a:extLst>
                    <a:ext uri="{FF2B5EF4-FFF2-40B4-BE49-F238E27FC236}">
                      <a16:creationId xmlns:a16="http://schemas.microsoft.com/office/drawing/2014/main" id="{FBB87585-A671-4765-9718-12454F583F88}"/>
                    </a:ext>
                  </a:extLst>
                </p14:cNvPr>
                <p14:cNvContentPartPr/>
                <p14:nvPr/>
              </p14:nvContentPartPr>
              <p14:xfrm>
                <a:off x="2812692" y="5882772"/>
                <a:ext cx="26280" cy="6840"/>
              </p14:xfrm>
            </p:contentPart>
          </mc:Choice>
          <mc:Fallback>
            <p:pic>
              <p:nvPicPr>
                <p:cNvPr id="47136" name="Ink 47135">
                  <a:extLst>
                    <a:ext uri="{FF2B5EF4-FFF2-40B4-BE49-F238E27FC236}">
                      <a16:creationId xmlns:a16="http://schemas.microsoft.com/office/drawing/2014/main" id="{FBB87585-A671-4765-9718-12454F583F88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2804052" y="5873772"/>
                  <a:ext cx="439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47137" name="Ink 47136">
                  <a:extLst>
                    <a:ext uri="{FF2B5EF4-FFF2-40B4-BE49-F238E27FC236}">
                      <a16:creationId xmlns:a16="http://schemas.microsoft.com/office/drawing/2014/main" id="{D0856421-906E-4B94-A553-44B2FDB62663}"/>
                    </a:ext>
                  </a:extLst>
                </p14:cNvPr>
                <p14:cNvContentPartPr/>
                <p14:nvPr/>
              </p14:nvContentPartPr>
              <p14:xfrm>
                <a:off x="2816652" y="5968452"/>
                <a:ext cx="136800" cy="93960"/>
              </p14:xfrm>
            </p:contentPart>
          </mc:Choice>
          <mc:Fallback>
            <p:pic>
              <p:nvPicPr>
                <p:cNvPr id="47137" name="Ink 47136">
                  <a:extLst>
                    <a:ext uri="{FF2B5EF4-FFF2-40B4-BE49-F238E27FC236}">
                      <a16:creationId xmlns:a16="http://schemas.microsoft.com/office/drawing/2014/main" id="{D0856421-906E-4B94-A553-44B2FDB62663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807652" y="5959452"/>
                  <a:ext cx="1544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47138" name="Ink 47137">
                  <a:extLst>
                    <a:ext uri="{FF2B5EF4-FFF2-40B4-BE49-F238E27FC236}">
                      <a16:creationId xmlns:a16="http://schemas.microsoft.com/office/drawing/2014/main" id="{45D2FF5A-0D76-4337-BB45-4BA6C7152754}"/>
                    </a:ext>
                  </a:extLst>
                </p14:cNvPr>
                <p14:cNvContentPartPr/>
                <p14:nvPr/>
              </p14:nvContentPartPr>
              <p14:xfrm>
                <a:off x="3044892" y="5780532"/>
                <a:ext cx="129600" cy="291960"/>
              </p14:xfrm>
            </p:contentPart>
          </mc:Choice>
          <mc:Fallback>
            <p:pic>
              <p:nvPicPr>
                <p:cNvPr id="47138" name="Ink 47137">
                  <a:extLst>
                    <a:ext uri="{FF2B5EF4-FFF2-40B4-BE49-F238E27FC236}">
                      <a16:creationId xmlns:a16="http://schemas.microsoft.com/office/drawing/2014/main" id="{45D2FF5A-0D76-4337-BB45-4BA6C7152754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3035892" y="5771532"/>
                  <a:ext cx="14724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47139" name="Ink 47138">
                  <a:extLst>
                    <a:ext uri="{FF2B5EF4-FFF2-40B4-BE49-F238E27FC236}">
                      <a16:creationId xmlns:a16="http://schemas.microsoft.com/office/drawing/2014/main" id="{65FD110E-4BE5-4311-9197-F95CEBA1CB4A}"/>
                    </a:ext>
                  </a:extLst>
                </p14:cNvPr>
                <p14:cNvContentPartPr/>
                <p14:nvPr/>
              </p14:nvContentPartPr>
              <p14:xfrm>
                <a:off x="3003132" y="5919852"/>
                <a:ext cx="221040" cy="130680"/>
              </p14:xfrm>
            </p:contentPart>
          </mc:Choice>
          <mc:Fallback>
            <p:pic>
              <p:nvPicPr>
                <p:cNvPr id="47139" name="Ink 47138">
                  <a:extLst>
                    <a:ext uri="{FF2B5EF4-FFF2-40B4-BE49-F238E27FC236}">
                      <a16:creationId xmlns:a16="http://schemas.microsoft.com/office/drawing/2014/main" id="{65FD110E-4BE5-4311-9197-F95CEBA1CB4A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994492" y="5911212"/>
                  <a:ext cx="23868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47140" name="Ink 47139">
                  <a:extLst>
                    <a:ext uri="{FF2B5EF4-FFF2-40B4-BE49-F238E27FC236}">
                      <a16:creationId xmlns:a16="http://schemas.microsoft.com/office/drawing/2014/main" id="{890E793E-048F-4228-805F-3E0C600B42AF}"/>
                    </a:ext>
                  </a:extLst>
                </p14:cNvPr>
                <p14:cNvContentPartPr/>
                <p14:nvPr/>
              </p14:nvContentPartPr>
              <p14:xfrm>
                <a:off x="3298692" y="5845332"/>
                <a:ext cx="15120" cy="9720"/>
              </p14:xfrm>
            </p:contentPart>
          </mc:Choice>
          <mc:Fallback>
            <p:pic>
              <p:nvPicPr>
                <p:cNvPr id="47140" name="Ink 47139">
                  <a:extLst>
                    <a:ext uri="{FF2B5EF4-FFF2-40B4-BE49-F238E27FC236}">
                      <a16:creationId xmlns:a16="http://schemas.microsoft.com/office/drawing/2014/main" id="{890E793E-048F-4228-805F-3E0C600B42AF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289692" y="5836332"/>
                  <a:ext cx="327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47141" name="Ink 47140">
                  <a:extLst>
                    <a:ext uri="{FF2B5EF4-FFF2-40B4-BE49-F238E27FC236}">
                      <a16:creationId xmlns:a16="http://schemas.microsoft.com/office/drawing/2014/main" id="{9F8E8BAE-A9D9-471C-91AC-BCF88540BD1E}"/>
                    </a:ext>
                  </a:extLst>
                </p14:cNvPr>
                <p14:cNvContentPartPr/>
                <p14:nvPr/>
              </p14:nvContentPartPr>
              <p14:xfrm>
                <a:off x="3269892" y="5935332"/>
                <a:ext cx="99000" cy="86760"/>
              </p14:xfrm>
            </p:contentPart>
          </mc:Choice>
          <mc:Fallback>
            <p:pic>
              <p:nvPicPr>
                <p:cNvPr id="47141" name="Ink 47140">
                  <a:extLst>
                    <a:ext uri="{FF2B5EF4-FFF2-40B4-BE49-F238E27FC236}">
                      <a16:creationId xmlns:a16="http://schemas.microsoft.com/office/drawing/2014/main" id="{9F8E8BAE-A9D9-471C-91AC-BCF88540BD1E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261252" y="5926332"/>
                  <a:ext cx="11664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47142" name="Ink 47141">
                  <a:extLst>
                    <a:ext uri="{FF2B5EF4-FFF2-40B4-BE49-F238E27FC236}">
                      <a16:creationId xmlns:a16="http://schemas.microsoft.com/office/drawing/2014/main" id="{03F36C1A-FE4D-4E8E-94F8-8A63B94F4D2D}"/>
                    </a:ext>
                  </a:extLst>
                </p14:cNvPr>
                <p14:cNvContentPartPr/>
                <p14:nvPr/>
              </p14:nvContentPartPr>
              <p14:xfrm>
                <a:off x="3434772" y="5925612"/>
                <a:ext cx="228240" cy="117720"/>
              </p14:xfrm>
            </p:contentPart>
          </mc:Choice>
          <mc:Fallback>
            <p:pic>
              <p:nvPicPr>
                <p:cNvPr id="47142" name="Ink 47141">
                  <a:extLst>
                    <a:ext uri="{FF2B5EF4-FFF2-40B4-BE49-F238E27FC236}">
                      <a16:creationId xmlns:a16="http://schemas.microsoft.com/office/drawing/2014/main" id="{03F36C1A-FE4D-4E8E-94F8-8A63B94F4D2D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426132" y="5916972"/>
                  <a:ext cx="2458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47144" name="Ink 47143">
                  <a:extLst>
                    <a:ext uri="{FF2B5EF4-FFF2-40B4-BE49-F238E27FC236}">
                      <a16:creationId xmlns:a16="http://schemas.microsoft.com/office/drawing/2014/main" id="{515E7EFB-FC21-4F1A-8490-14494734FB8A}"/>
                    </a:ext>
                  </a:extLst>
                </p14:cNvPr>
                <p14:cNvContentPartPr/>
                <p14:nvPr/>
              </p14:nvContentPartPr>
              <p14:xfrm>
                <a:off x="3700452" y="6051252"/>
                <a:ext cx="80640" cy="81360"/>
              </p14:xfrm>
            </p:contentPart>
          </mc:Choice>
          <mc:Fallback>
            <p:pic>
              <p:nvPicPr>
                <p:cNvPr id="47144" name="Ink 47143">
                  <a:extLst>
                    <a:ext uri="{FF2B5EF4-FFF2-40B4-BE49-F238E27FC236}">
                      <a16:creationId xmlns:a16="http://schemas.microsoft.com/office/drawing/2014/main" id="{515E7EFB-FC21-4F1A-8490-14494734FB8A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3691812" y="6042612"/>
                  <a:ext cx="9828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47145" name="Ink 47144">
                  <a:extLst>
                    <a:ext uri="{FF2B5EF4-FFF2-40B4-BE49-F238E27FC236}">
                      <a16:creationId xmlns:a16="http://schemas.microsoft.com/office/drawing/2014/main" id="{7D3BA263-ECA2-4E74-862D-B5858FE9BF71}"/>
                    </a:ext>
                  </a:extLst>
                </p14:cNvPr>
                <p14:cNvContentPartPr/>
                <p14:nvPr/>
              </p14:nvContentPartPr>
              <p14:xfrm>
                <a:off x="3884052" y="5872692"/>
                <a:ext cx="165240" cy="171000"/>
              </p14:xfrm>
            </p:contentPart>
          </mc:Choice>
          <mc:Fallback>
            <p:pic>
              <p:nvPicPr>
                <p:cNvPr id="47145" name="Ink 47144">
                  <a:extLst>
                    <a:ext uri="{FF2B5EF4-FFF2-40B4-BE49-F238E27FC236}">
                      <a16:creationId xmlns:a16="http://schemas.microsoft.com/office/drawing/2014/main" id="{7D3BA263-ECA2-4E74-862D-B5858FE9BF71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875052" y="5864052"/>
                  <a:ext cx="1828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47146" name="Ink 47145">
                  <a:extLst>
                    <a:ext uri="{FF2B5EF4-FFF2-40B4-BE49-F238E27FC236}">
                      <a16:creationId xmlns:a16="http://schemas.microsoft.com/office/drawing/2014/main" id="{497C2347-7C77-49DD-BBD0-B5046BED4CAF}"/>
                    </a:ext>
                  </a:extLst>
                </p14:cNvPr>
                <p14:cNvContentPartPr/>
                <p14:nvPr/>
              </p14:nvContentPartPr>
              <p14:xfrm>
                <a:off x="4038492" y="5914092"/>
                <a:ext cx="90000" cy="93240"/>
              </p14:xfrm>
            </p:contentPart>
          </mc:Choice>
          <mc:Fallback>
            <p:pic>
              <p:nvPicPr>
                <p:cNvPr id="47146" name="Ink 47145">
                  <a:extLst>
                    <a:ext uri="{FF2B5EF4-FFF2-40B4-BE49-F238E27FC236}">
                      <a16:creationId xmlns:a16="http://schemas.microsoft.com/office/drawing/2014/main" id="{497C2347-7C77-49DD-BBD0-B5046BED4CAF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4029492" y="5905092"/>
                  <a:ext cx="1076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47147" name="Ink 47146">
                  <a:extLst>
                    <a:ext uri="{FF2B5EF4-FFF2-40B4-BE49-F238E27FC236}">
                      <a16:creationId xmlns:a16="http://schemas.microsoft.com/office/drawing/2014/main" id="{92F2D62E-164F-490D-936B-B63B86D5EE4F}"/>
                    </a:ext>
                  </a:extLst>
                </p14:cNvPr>
                <p14:cNvContentPartPr/>
                <p14:nvPr/>
              </p14:nvContentPartPr>
              <p14:xfrm>
                <a:off x="4164132" y="5893932"/>
                <a:ext cx="145080" cy="140040"/>
              </p14:xfrm>
            </p:contentPart>
          </mc:Choice>
          <mc:Fallback>
            <p:pic>
              <p:nvPicPr>
                <p:cNvPr id="47147" name="Ink 47146">
                  <a:extLst>
                    <a:ext uri="{FF2B5EF4-FFF2-40B4-BE49-F238E27FC236}">
                      <a16:creationId xmlns:a16="http://schemas.microsoft.com/office/drawing/2014/main" id="{92F2D62E-164F-490D-936B-B63B86D5EE4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4155492" y="5884932"/>
                  <a:ext cx="1627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47148" name="Ink 47147">
                  <a:extLst>
                    <a:ext uri="{FF2B5EF4-FFF2-40B4-BE49-F238E27FC236}">
                      <a16:creationId xmlns:a16="http://schemas.microsoft.com/office/drawing/2014/main" id="{AE264A64-C402-4948-BAE3-E219F4FE4624}"/>
                    </a:ext>
                  </a:extLst>
                </p14:cNvPr>
                <p14:cNvContentPartPr/>
                <p14:nvPr/>
              </p14:nvContentPartPr>
              <p14:xfrm>
                <a:off x="4326492" y="5791332"/>
                <a:ext cx="134640" cy="221040"/>
              </p14:xfrm>
            </p:contentPart>
          </mc:Choice>
          <mc:Fallback>
            <p:pic>
              <p:nvPicPr>
                <p:cNvPr id="47148" name="Ink 47147">
                  <a:extLst>
                    <a:ext uri="{FF2B5EF4-FFF2-40B4-BE49-F238E27FC236}">
                      <a16:creationId xmlns:a16="http://schemas.microsoft.com/office/drawing/2014/main" id="{AE264A64-C402-4948-BAE3-E219F4FE4624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4317852" y="5782332"/>
                  <a:ext cx="1522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47149" name="Ink 47148">
                  <a:extLst>
                    <a:ext uri="{FF2B5EF4-FFF2-40B4-BE49-F238E27FC236}">
                      <a16:creationId xmlns:a16="http://schemas.microsoft.com/office/drawing/2014/main" id="{DD68D21F-B6E6-47C6-B5D6-8F37AA078025}"/>
                    </a:ext>
                  </a:extLst>
                </p14:cNvPr>
                <p14:cNvContentPartPr/>
                <p14:nvPr/>
              </p14:nvContentPartPr>
              <p14:xfrm>
                <a:off x="4432332" y="5900412"/>
                <a:ext cx="124200" cy="113760"/>
              </p14:xfrm>
            </p:contentPart>
          </mc:Choice>
          <mc:Fallback>
            <p:pic>
              <p:nvPicPr>
                <p:cNvPr id="47149" name="Ink 47148">
                  <a:extLst>
                    <a:ext uri="{FF2B5EF4-FFF2-40B4-BE49-F238E27FC236}">
                      <a16:creationId xmlns:a16="http://schemas.microsoft.com/office/drawing/2014/main" id="{DD68D21F-B6E6-47C6-B5D6-8F37AA078025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423332" y="5891412"/>
                  <a:ext cx="1418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47150" name="Ink 47149">
                  <a:extLst>
                    <a:ext uri="{FF2B5EF4-FFF2-40B4-BE49-F238E27FC236}">
                      <a16:creationId xmlns:a16="http://schemas.microsoft.com/office/drawing/2014/main" id="{0C67CF05-6977-422D-913B-FB029957F0BC}"/>
                    </a:ext>
                  </a:extLst>
                </p14:cNvPr>
                <p14:cNvContentPartPr/>
                <p14:nvPr/>
              </p14:nvContentPartPr>
              <p14:xfrm>
                <a:off x="4537452" y="5926332"/>
                <a:ext cx="122400" cy="93240"/>
              </p14:xfrm>
            </p:contentPart>
          </mc:Choice>
          <mc:Fallback>
            <p:pic>
              <p:nvPicPr>
                <p:cNvPr id="47150" name="Ink 47149">
                  <a:extLst>
                    <a:ext uri="{FF2B5EF4-FFF2-40B4-BE49-F238E27FC236}">
                      <a16:creationId xmlns:a16="http://schemas.microsoft.com/office/drawing/2014/main" id="{0C67CF05-6977-422D-913B-FB029957F0BC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528812" y="5917332"/>
                  <a:ext cx="1400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47151" name="Ink 47150">
                  <a:extLst>
                    <a:ext uri="{FF2B5EF4-FFF2-40B4-BE49-F238E27FC236}">
                      <a16:creationId xmlns:a16="http://schemas.microsoft.com/office/drawing/2014/main" id="{2D93A665-9B08-4405-8542-DD14EEA41EDC}"/>
                    </a:ext>
                  </a:extLst>
                </p14:cNvPr>
                <p14:cNvContentPartPr/>
                <p14:nvPr/>
              </p14:nvContentPartPr>
              <p14:xfrm>
                <a:off x="4725372" y="5894652"/>
                <a:ext cx="83520" cy="140400"/>
              </p14:xfrm>
            </p:contentPart>
          </mc:Choice>
          <mc:Fallback>
            <p:pic>
              <p:nvPicPr>
                <p:cNvPr id="47151" name="Ink 47150">
                  <a:extLst>
                    <a:ext uri="{FF2B5EF4-FFF2-40B4-BE49-F238E27FC236}">
                      <a16:creationId xmlns:a16="http://schemas.microsoft.com/office/drawing/2014/main" id="{2D93A665-9B08-4405-8542-DD14EEA41ED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4716732" y="5885652"/>
                  <a:ext cx="1011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47152" name="Ink 47151">
                  <a:extLst>
                    <a:ext uri="{FF2B5EF4-FFF2-40B4-BE49-F238E27FC236}">
                      <a16:creationId xmlns:a16="http://schemas.microsoft.com/office/drawing/2014/main" id="{D4F31834-CD58-4B4A-ADE3-BFFD7973A729}"/>
                    </a:ext>
                  </a:extLst>
                </p14:cNvPr>
                <p14:cNvContentPartPr/>
                <p14:nvPr/>
              </p14:nvContentPartPr>
              <p14:xfrm>
                <a:off x="4831572" y="5888892"/>
                <a:ext cx="172800" cy="133920"/>
              </p14:xfrm>
            </p:contentPart>
          </mc:Choice>
          <mc:Fallback>
            <p:pic>
              <p:nvPicPr>
                <p:cNvPr id="47152" name="Ink 47151">
                  <a:extLst>
                    <a:ext uri="{FF2B5EF4-FFF2-40B4-BE49-F238E27FC236}">
                      <a16:creationId xmlns:a16="http://schemas.microsoft.com/office/drawing/2014/main" id="{D4F31834-CD58-4B4A-ADE3-BFFD7973A72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822572" y="5879892"/>
                  <a:ext cx="1904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47153" name="Ink 47152">
                  <a:extLst>
                    <a:ext uri="{FF2B5EF4-FFF2-40B4-BE49-F238E27FC236}">
                      <a16:creationId xmlns:a16="http://schemas.microsoft.com/office/drawing/2014/main" id="{BE4DDC46-E9EB-4DBF-BF3C-A3BDCE37495E}"/>
                    </a:ext>
                  </a:extLst>
                </p14:cNvPr>
                <p14:cNvContentPartPr/>
                <p14:nvPr/>
              </p14:nvContentPartPr>
              <p14:xfrm>
                <a:off x="5041092" y="5994732"/>
                <a:ext cx="54720" cy="130320"/>
              </p14:xfrm>
            </p:contentPart>
          </mc:Choice>
          <mc:Fallback>
            <p:pic>
              <p:nvPicPr>
                <p:cNvPr id="47153" name="Ink 47152">
                  <a:extLst>
                    <a:ext uri="{FF2B5EF4-FFF2-40B4-BE49-F238E27FC236}">
                      <a16:creationId xmlns:a16="http://schemas.microsoft.com/office/drawing/2014/main" id="{BE4DDC46-E9EB-4DBF-BF3C-A3BDCE37495E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032452" y="5985732"/>
                  <a:ext cx="7236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47155" name="Ink 47154">
                  <a:extLst>
                    <a:ext uri="{FF2B5EF4-FFF2-40B4-BE49-F238E27FC236}">
                      <a16:creationId xmlns:a16="http://schemas.microsoft.com/office/drawing/2014/main" id="{9EADEAF6-8A3B-4D97-A35D-14CE073E6242}"/>
                    </a:ext>
                  </a:extLst>
                </p14:cNvPr>
                <p14:cNvContentPartPr/>
                <p14:nvPr/>
              </p14:nvContentPartPr>
              <p14:xfrm>
                <a:off x="808212" y="6288852"/>
                <a:ext cx="27360" cy="63360"/>
              </p14:xfrm>
            </p:contentPart>
          </mc:Choice>
          <mc:Fallback>
            <p:pic>
              <p:nvPicPr>
                <p:cNvPr id="47155" name="Ink 47154">
                  <a:extLst>
                    <a:ext uri="{FF2B5EF4-FFF2-40B4-BE49-F238E27FC236}">
                      <a16:creationId xmlns:a16="http://schemas.microsoft.com/office/drawing/2014/main" id="{9EADEAF6-8A3B-4D97-A35D-14CE073E6242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99212" y="6280212"/>
                  <a:ext cx="450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47156" name="Ink 47155">
                  <a:extLst>
                    <a:ext uri="{FF2B5EF4-FFF2-40B4-BE49-F238E27FC236}">
                      <a16:creationId xmlns:a16="http://schemas.microsoft.com/office/drawing/2014/main" id="{710B1D69-3E65-44E1-9DBE-AB58E81F1264}"/>
                    </a:ext>
                  </a:extLst>
                </p14:cNvPr>
                <p14:cNvContentPartPr/>
                <p14:nvPr/>
              </p14:nvContentPartPr>
              <p14:xfrm>
                <a:off x="689052" y="6347532"/>
                <a:ext cx="304560" cy="37080"/>
              </p14:xfrm>
            </p:contentPart>
          </mc:Choice>
          <mc:Fallback>
            <p:pic>
              <p:nvPicPr>
                <p:cNvPr id="47156" name="Ink 47155">
                  <a:extLst>
                    <a:ext uri="{FF2B5EF4-FFF2-40B4-BE49-F238E27FC236}">
                      <a16:creationId xmlns:a16="http://schemas.microsoft.com/office/drawing/2014/main" id="{710B1D69-3E65-44E1-9DBE-AB58E81F1264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80052" y="6338532"/>
                  <a:ext cx="3222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47157" name="Ink 47156">
                  <a:extLst>
                    <a:ext uri="{FF2B5EF4-FFF2-40B4-BE49-F238E27FC236}">
                      <a16:creationId xmlns:a16="http://schemas.microsoft.com/office/drawing/2014/main" id="{3017C5A6-78EB-4B49-B50A-4CCB679034CC}"/>
                    </a:ext>
                  </a:extLst>
                </p14:cNvPr>
                <p14:cNvContentPartPr/>
                <p14:nvPr/>
              </p14:nvContentPartPr>
              <p14:xfrm>
                <a:off x="687612" y="6233052"/>
                <a:ext cx="422280" cy="51120"/>
              </p14:xfrm>
            </p:contentPart>
          </mc:Choice>
          <mc:Fallback>
            <p:pic>
              <p:nvPicPr>
                <p:cNvPr id="47157" name="Ink 47156">
                  <a:extLst>
                    <a:ext uri="{FF2B5EF4-FFF2-40B4-BE49-F238E27FC236}">
                      <a16:creationId xmlns:a16="http://schemas.microsoft.com/office/drawing/2014/main" id="{3017C5A6-78EB-4B49-B50A-4CCB679034CC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78612" y="6224412"/>
                  <a:ext cx="43992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47158" name="Ink 47157">
                  <a:extLst>
                    <a:ext uri="{FF2B5EF4-FFF2-40B4-BE49-F238E27FC236}">
                      <a16:creationId xmlns:a16="http://schemas.microsoft.com/office/drawing/2014/main" id="{D757E6B2-D6D7-45B9-A955-1DC7C459B73F}"/>
                    </a:ext>
                  </a:extLst>
                </p14:cNvPr>
                <p14:cNvContentPartPr/>
                <p14:nvPr/>
              </p14:nvContentPartPr>
              <p14:xfrm>
                <a:off x="1076412" y="6219012"/>
                <a:ext cx="245520" cy="137880"/>
              </p14:xfrm>
            </p:contentPart>
          </mc:Choice>
          <mc:Fallback>
            <p:pic>
              <p:nvPicPr>
                <p:cNvPr id="47158" name="Ink 47157">
                  <a:extLst>
                    <a:ext uri="{FF2B5EF4-FFF2-40B4-BE49-F238E27FC236}">
                      <a16:creationId xmlns:a16="http://schemas.microsoft.com/office/drawing/2014/main" id="{D757E6B2-D6D7-45B9-A955-1DC7C459B73F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1067772" y="6210012"/>
                  <a:ext cx="2631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47159" name="Ink 47158">
                  <a:extLst>
                    <a:ext uri="{FF2B5EF4-FFF2-40B4-BE49-F238E27FC236}">
                      <a16:creationId xmlns:a16="http://schemas.microsoft.com/office/drawing/2014/main" id="{608C6FD8-4CDE-4736-BE29-A12AB0F0DC6E}"/>
                    </a:ext>
                  </a:extLst>
                </p14:cNvPr>
                <p14:cNvContentPartPr/>
                <p14:nvPr/>
              </p14:nvContentPartPr>
              <p14:xfrm>
                <a:off x="1192332" y="6296052"/>
                <a:ext cx="39600" cy="119160"/>
              </p14:xfrm>
            </p:contentPart>
          </mc:Choice>
          <mc:Fallback>
            <p:pic>
              <p:nvPicPr>
                <p:cNvPr id="47159" name="Ink 47158">
                  <a:extLst>
                    <a:ext uri="{FF2B5EF4-FFF2-40B4-BE49-F238E27FC236}">
                      <a16:creationId xmlns:a16="http://schemas.microsoft.com/office/drawing/2014/main" id="{608C6FD8-4CDE-4736-BE29-A12AB0F0DC6E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1183692" y="6287052"/>
                  <a:ext cx="5724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47160" name="Ink 47159">
                  <a:extLst>
                    <a:ext uri="{FF2B5EF4-FFF2-40B4-BE49-F238E27FC236}">
                      <a16:creationId xmlns:a16="http://schemas.microsoft.com/office/drawing/2014/main" id="{523C9CE9-DA40-4D23-9610-E8C673CF7C8E}"/>
                    </a:ext>
                  </a:extLst>
                </p14:cNvPr>
                <p14:cNvContentPartPr/>
                <p14:nvPr/>
              </p14:nvContentPartPr>
              <p14:xfrm>
                <a:off x="1359732" y="6246732"/>
                <a:ext cx="54720" cy="115920"/>
              </p14:xfrm>
            </p:contentPart>
          </mc:Choice>
          <mc:Fallback>
            <p:pic>
              <p:nvPicPr>
                <p:cNvPr id="47160" name="Ink 47159">
                  <a:extLst>
                    <a:ext uri="{FF2B5EF4-FFF2-40B4-BE49-F238E27FC236}">
                      <a16:creationId xmlns:a16="http://schemas.microsoft.com/office/drawing/2014/main" id="{523C9CE9-DA40-4D23-9610-E8C673CF7C8E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1350732" y="6237732"/>
                  <a:ext cx="723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47161" name="Ink 47160">
                  <a:extLst>
                    <a:ext uri="{FF2B5EF4-FFF2-40B4-BE49-F238E27FC236}">
                      <a16:creationId xmlns:a16="http://schemas.microsoft.com/office/drawing/2014/main" id="{5350C40B-25F1-4FEE-8570-4668A58CB0E8}"/>
                    </a:ext>
                  </a:extLst>
                </p14:cNvPr>
                <p14:cNvContentPartPr/>
                <p14:nvPr/>
              </p14:nvContentPartPr>
              <p14:xfrm>
                <a:off x="1398972" y="6158172"/>
                <a:ext cx="160920" cy="236880"/>
              </p14:xfrm>
            </p:contentPart>
          </mc:Choice>
          <mc:Fallback>
            <p:pic>
              <p:nvPicPr>
                <p:cNvPr id="47161" name="Ink 47160">
                  <a:extLst>
                    <a:ext uri="{FF2B5EF4-FFF2-40B4-BE49-F238E27FC236}">
                      <a16:creationId xmlns:a16="http://schemas.microsoft.com/office/drawing/2014/main" id="{5350C40B-25F1-4FEE-8570-4668A58CB0E8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390332" y="6149172"/>
                  <a:ext cx="1785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47163" name="Ink 47162">
                  <a:extLst>
                    <a:ext uri="{FF2B5EF4-FFF2-40B4-BE49-F238E27FC236}">
                      <a16:creationId xmlns:a16="http://schemas.microsoft.com/office/drawing/2014/main" id="{FF1CDD4F-3525-4EC8-83E5-34FEF8F34226}"/>
                    </a:ext>
                  </a:extLst>
                </p14:cNvPr>
                <p14:cNvContentPartPr/>
                <p14:nvPr/>
              </p14:nvContentPartPr>
              <p14:xfrm>
                <a:off x="1692732" y="6156372"/>
                <a:ext cx="170640" cy="240120"/>
              </p14:xfrm>
            </p:contentPart>
          </mc:Choice>
          <mc:Fallback>
            <p:pic>
              <p:nvPicPr>
                <p:cNvPr id="47163" name="Ink 47162">
                  <a:extLst>
                    <a:ext uri="{FF2B5EF4-FFF2-40B4-BE49-F238E27FC236}">
                      <a16:creationId xmlns:a16="http://schemas.microsoft.com/office/drawing/2014/main" id="{FF1CDD4F-3525-4EC8-83E5-34FEF8F34226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683732" y="6147732"/>
                  <a:ext cx="18828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47164" name="Ink 47163">
                  <a:extLst>
                    <a:ext uri="{FF2B5EF4-FFF2-40B4-BE49-F238E27FC236}">
                      <a16:creationId xmlns:a16="http://schemas.microsoft.com/office/drawing/2014/main" id="{E1E61EDB-DAA2-4D71-9E49-170999C64A68}"/>
                    </a:ext>
                  </a:extLst>
                </p14:cNvPr>
                <p14:cNvContentPartPr/>
                <p14:nvPr/>
              </p14:nvContentPartPr>
              <p14:xfrm>
                <a:off x="1897212" y="6252132"/>
                <a:ext cx="221400" cy="102600"/>
              </p14:xfrm>
            </p:contentPart>
          </mc:Choice>
          <mc:Fallback>
            <p:pic>
              <p:nvPicPr>
                <p:cNvPr id="47164" name="Ink 47163">
                  <a:extLst>
                    <a:ext uri="{FF2B5EF4-FFF2-40B4-BE49-F238E27FC236}">
                      <a16:creationId xmlns:a16="http://schemas.microsoft.com/office/drawing/2014/main" id="{E1E61EDB-DAA2-4D71-9E49-170999C64A68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888572" y="6243492"/>
                  <a:ext cx="2390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47165" name="Ink 47164">
                  <a:extLst>
                    <a:ext uri="{FF2B5EF4-FFF2-40B4-BE49-F238E27FC236}">
                      <a16:creationId xmlns:a16="http://schemas.microsoft.com/office/drawing/2014/main" id="{3D536956-A295-4D84-B328-49D729F9901D}"/>
                    </a:ext>
                  </a:extLst>
                </p14:cNvPr>
                <p14:cNvContentPartPr/>
                <p14:nvPr/>
              </p14:nvContentPartPr>
              <p14:xfrm>
                <a:off x="2157492" y="6262932"/>
                <a:ext cx="25200" cy="87480"/>
              </p14:xfrm>
            </p:contentPart>
          </mc:Choice>
          <mc:Fallback>
            <p:pic>
              <p:nvPicPr>
                <p:cNvPr id="47165" name="Ink 47164">
                  <a:extLst>
                    <a:ext uri="{FF2B5EF4-FFF2-40B4-BE49-F238E27FC236}">
                      <a16:creationId xmlns:a16="http://schemas.microsoft.com/office/drawing/2014/main" id="{3D536956-A295-4D84-B328-49D729F9901D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2148852" y="6254292"/>
                  <a:ext cx="42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47166" name="Ink 47165">
                  <a:extLst>
                    <a:ext uri="{FF2B5EF4-FFF2-40B4-BE49-F238E27FC236}">
                      <a16:creationId xmlns:a16="http://schemas.microsoft.com/office/drawing/2014/main" id="{E19C2046-970B-4B5B-B126-3973C50A93B4}"/>
                    </a:ext>
                  </a:extLst>
                </p14:cNvPr>
                <p14:cNvContentPartPr/>
                <p14:nvPr/>
              </p14:nvContentPartPr>
              <p14:xfrm>
                <a:off x="2250012" y="6260772"/>
                <a:ext cx="108360" cy="96120"/>
              </p14:xfrm>
            </p:contentPart>
          </mc:Choice>
          <mc:Fallback>
            <p:pic>
              <p:nvPicPr>
                <p:cNvPr id="47166" name="Ink 47165">
                  <a:extLst>
                    <a:ext uri="{FF2B5EF4-FFF2-40B4-BE49-F238E27FC236}">
                      <a16:creationId xmlns:a16="http://schemas.microsoft.com/office/drawing/2014/main" id="{E19C2046-970B-4B5B-B126-3973C50A93B4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2241012" y="6251772"/>
                  <a:ext cx="1260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47167" name="Ink 47166">
                  <a:extLst>
                    <a:ext uri="{FF2B5EF4-FFF2-40B4-BE49-F238E27FC236}">
                      <a16:creationId xmlns:a16="http://schemas.microsoft.com/office/drawing/2014/main" id="{8FC7536A-5291-42DB-8BF7-52F0A4CB9F43}"/>
                    </a:ext>
                  </a:extLst>
                </p14:cNvPr>
                <p14:cNvContentPartPr/>
                <p14:nvPr/>
              </p14:nvContentPartPr>
              <p14:xfrm>
                <a:off x="2325252" y="6140532"/>
                <a:ext cx="59040" cy="177120"/>
              </p14:xfrm>
            </p:contentPart>
          </mc:Choice>
          <mc:Fallback>
            <p:pic>
              <p:nvPicPr>
                <p:cNvPr id="47167" name="Ink 47166">
                  <a:extLst>
                    <a:ext uri="{FF2B5EF4-FFF2-40B4-BE49-F238E27FC236}">
                      <a16:creationId xmlns:a16="http://schemas.microsoft.com/office/drawing/2014/main" id="{8FC7536A-5291-42DB-8BF7-52F0A4CB9F43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2316612" y="6131892"/>
                  <a:ext cx="7668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47168" name="Ink 47167">
                  <a:extLst>
                    <a:ext uri="{FF2B5EF4-FFF2-40B4-BE49-F238E27FC236}">
                      <a16:creationId xmlns:a16="http://schemas.microsoft.com/office/drawing/2014/main" id="{A103488B-7347-43BB-92B5-84FA315BC6EE}"/>
                    </a:ext>
                  </a:extLst>
                </p14:cNvPr>
                <p14:cNvContentPartPr/>
                <p14:nvPr/>
              </p14:nvContentPartPr>
              <p14:xfrm>
                <a:off x="2379612" y="6241332"/>
                <a:ext cx="122040" cy="105120"/>
              </p14:xfrm>
            </p:contentPart>
          </mc:Choice>
          <mc:Fallback>
            <p:pic>
              <p:nvPicPr>
                <p:cNvPr id="47168" name="Ink 47167">
                  <a:extLst>
                    <a:ext uri="{FF2B5EF4-FFF2-40B4-BE49-F238E27FC236}">
                      <a16:creationId xmlns:a16="http://schemas.microsoft.com/office/drawing/2014/main" id="{A103488B-7347-43BB-92B5-84FA315BC6EE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2370612" y="6232692"/>
                  <a:ext cx="1396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47169" name="Ink 47168">
                  <a:extLst>
                    <a:ext uri="{FF2B5EF4-FFF2-40B4-BE49-F238E27FC236}">
                      <a16:creationId xmlns:a16="http://schemas.microsoft.com/office/drawing/2014/main" id="{642ED2FD-AE25-41CB-8934-E01EEA476B01}"/>
                    </a:ext>
                  </a:extLst>
                </p14:cNvPr>
                <p14:cNvContentPartPr/>
                <p14:nvPr/>
              </p14:nvContentPartPr>
              <p14:xfrm>
                <a:off x="2427132" y="6135132"/>
                <a:ext cx="113400" cy="213480"/>
              </p14:xfrm>
            </p:contentPart>
          </mc:Choice>
          <mc:Fallback>
            <p:pic>
              <p:nvPicPr>
                <p:cNvPr id="47169" name="Ink 47168">
                  <a:extLst>
                    <a:ext uri="{FF2B5EF4-FFF2-40B4-BE49-F238E27FC236}">
                      <a16:creationId xmlns:a16="http://schemas.microsoft.com/office/drawing/2014/main" id="{642ED2FD-AE25-41CB-8934-E01EEA476B01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2418132" y="6126492"/>
                  <a:ext cx="1310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47170" name="Ink 47169">
                  <a:extLst>
                    <a:ext uri="{FF2B5EF4-FFF2-40B4-BE49-F238E27FC236}">
                      <a16:creationId xmlns:a16="http://schemas.microsoft.com/office/drawing/2014/main" id="{644995DF-1055-4B3E-8E00-8368E6017E36}"/>
                    </a:ext>
                  </a:extLst>
                </p14:cNvPr>
                <p14:cNvContentPartPr/>
                <p14:nvPr/>
              </p14:nvContentPartPr>
              <p14:xfrm>
                <a:off x="2548452" y="6103452"/>
                <a:ext cx="110520" cy="236520"/>
              </p14:xfrm>
            </p:contentPart>
          </mc:Choice>
          <mc:Fallback>
            <p:pic>
              <p:nvPicPr>
                <p:cNvPr id="47170" name="Ink 47169">
                  <a:extLst>
                    <a:ext uri="{FF2B5EF4-FFF2-40B4-BE49-F238E27FC236}">
                      <a16:creationId xmlns:a16="http://schemas.microsoft.com/office/drawing/2014/main" id="{644995DF-1055-4B3E-8E00-8368E6017E36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2539452" y="6094452"/>
                  <a:ext cx="12816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47171" name="Ink 47170">
                  <a:extLst>
                    <a:ext uri="{FF2B5EF4-FFF2-40B4-BE49-F238E27FC236}">
                      <a16:creationId xmlns:a16="http://schemas.microsoft.com/office/drawing/2014/main" id="{31262302-6DC3-460C-B548-E08DF38B7F03}"/>
                    </a:ext>
                  </a:extLst>
                </p14:cNvPr>
                <p14:cNvContentPartPr/>
                <p14:nvPr/>
              </p14:nvContentPartPr>
              <p14:xfrm>
                <a:off x="2582292" y="6229452"/>
                <a:ext cx="180720" cy="126000"/>
              </p14:xfrm>
            </p:contentPart>
          </mc:Choice>
          <mc:Fallback>
            <p:pic>
              <p:nvPicPr>
                <p:cNvPr id="47171" name="Ink 47170">
                  <a:extLst>
                    <a:ext uri="{FF2B5EF4-FFF2-40B4-BE49-F238E27FC236}">
                      <a16:creationId xmlns:a16="http://schemas.microsoft.com/office/drawing/2014/main" id="{31262302-6DC3-460C-B548-E08DF38B7F03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2573292" y="6220812"/>
                  <a:ext cx="1983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47173" name="Ink 47172">
                  <a:extLst>
                    <a:ext uri="{FF2B5EF4-FFF2-40B4-BE49-F238E27FC236}">
                      <a16:creationId xmlns:a16="http://schemas.microsoft.com/office/drawing/2014/main" id="{66CF0EE3-CE9E-4A8E-AC82-C95AF5595868}"/>
                    </a:ext>
                  </a:extLst>
                </p14:cNvPr>
                <p14:cNvContentPartPr/>
                <p14:nvPr/>
              </p14:nvContentPartPr>
              <p14:xfrm>
                <a:off x="2902692" y="6156012"/>
                <a:ext cx="225360" cy="190800"/>
              </p14:xfrm>
            </p:contentPart>
          </mc:Choice>
          <mc:Fallback>
            <p:pic>
              <p:nvPicPr>
                <p:cNvPr id="47173" name="Ink 47172">
                  <a:extLst>
                    <a:ext uri="{FF2B5EF4-FFF2-40B4-BE49-F238E27FC236}">
                      <a16:creationId xmlns:a16="http://schemas.microsoft.com/office/drawing/2014/main" id="{66CF0EE3-CE9E-4A8E-AC82-C95AF5595868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2893692" y="6147012"/>
                  <a:ext cx="2430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47174" name="Ink 47173">
                  <a:extLst>
                    <a:ext uri="{FF2B5EF4-FFF2-40B4-BE49-F238E27FC236}">
                      <a16:creationId xmlns:a16="http://schemas.microsoft.com/office/drawing/2014/main" id="{643DA0A7-F181-4445-8ED9-A14827943041}"/>
                    </a:ext>
                  </a:extLst>
                </p14:cNvPr>
                <p14:cNvContentPartPr/>
                <p14:nvPr/>
              </p14:nvContentPartPr>
              <p14:xfrm>
                <a:off x="3094572" y="6217572"/>
                <a:ext cx="139320" cy="127080"/>
              </p14:xfrm>
            </p:contentPart>
          </mc:Choice>
          <mc:Fallback>
            <p:pic>
              <p:nvPicPr>
                <p:cNvPr id="47174" name="Ink 47173">
                  <a:extLst>
                    <a:ext uri="{FF2B5EF4-FFF2-40B4-BE49-F238E27FC236}">
                      <a16:creationId xmlns:a16="http://schemas.microsoft.com/office/drawing/2014/main" id="{643DA0A7-F181-4445-8ED9-A14827943041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3085932" y="6208572"/>
                  <a:ext cx="1569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47175" name="Ink 47174">
                  <a:extLst>
                    <a:ext uri="{FF2B5EF4-FFF2-40B4-BE49-F238E27FC236}">
                      <a16:creationId xmlns:a16="http://schemas.microsoft.com/office/drawing/2014/main" id="{119DA78F-60D9-41BF-9FBE-F33F4AC0C6F0}"/>
                    </a:ext>
                  </a:extLst>
                </p14:cNvPr>
                <p14:cNvContentPartPr/>
                <p14:nvPr/>
              </p14:nvContentPartPr>
              <p14:xfrm>
                <a:off x="3332172" y="6222252"/>
                <a:ext cx="103680" cy="134640"/>
              </p14:xfrm>
            </p:contentPart>
          </mc:Choice>
          <mc:Fallback>
            <p:pic>
              <p:nvPicPr>
                <p:cNvPr id="47175" name="Ink 47174">
                  <a:extLst>
                    <a:ext uri="{FF2B5EF4-FFF2-40B4-BE49-F238E27FC236}">
                      <a16:creationId xmlns:a16="http://schemas.microsoft.com/office/drawing/2014/main" id="{119DA78F-60D9-41BF-9FBE-F33F4AC0C6F0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3323172" y="6213612"/>
                  <a:ext cx="12132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47176" name="Ink 47175">
                  <a:extLst>
                    <a:ext uri="{FF2B5EF4-FFF2-40B4-BE49-F238E27FC236}">
                      <a16:creationId xmlns:a16="http://schemas.microsoft.com/office/drawing/2014/main" id="{4C22F8BF-3BE7-4791-B309-91A04C909A97}"/>
                    </a:ext>
                  </a:extLst>
                </p14:cNvPr>
                <p14:cNvContentPartPr/>
                <p14:nvPr/>
              </p14:nvContentPartPr>
              <p14:xfrm>
                <a:off x="3293652" y="6139092"/>
                <a:ext cx="92520" cy="101520"/>
              </p14:xfrm>
            </p:contentPart>
          </mc:Choice>
          <mc:Fallback>
            <p:pic>
              <p:nvPicPr>
                <p:cNvPr id="47176" name="Ink 47175">
                  <a:extLst>
                    <a:ext uri="{FF2B5EF4-FFF2-40B4-BE49-F238E27FC236}">
                      <a16:creationId xmlns:a16="http://schemas.microsoft.com/office/drawing/2014/main" id="{4C22F8BF-3BE7-4791-B309-91A04C909A97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3285012" y="6130092"/>
                  <a:ext cx="1101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47177" name="Ink 47176">
                  <a:extLst>
                    <a:ext uri="{FF2B5EF4-FFF2-40B4-BE49-F238E27FC236}">
                      <a16:creationId xmlns:a16="http://schemas.microsoft.com/office/drawing/2014/main" id="{A3BF71B2-5E9F-44A1-8BF0-9F4378FAF89F}"/>
                    </a:ext>
                  </a:extLst>
                </p14:cNvPr>
                <p14:cNvContentPartPr/>
                <p14:nvPr/>
              </p14:nvContentPartPr>
              <p14:xfrm>
                <a:off x="3418212" y="6300732"/>
                <a:ext cx="57600" cy="77760"/>
              </p14:xfrm>
            </p:contentPart>
          </mc:Choice>
          <mc:Fallback>
            <p:pic>
              <p:nvPicPr>
                <p:cNvPr id="47177" name="Ink 47176">
                  <a:extLst>
                    <a:ext uri="{FF2B5EF4-FFF2-40B4-BE49-F238E27FC236}">
                      <a16:creationId xmlns:a16="http://schemas.microsoft.com/office/drawing/2014/main" id="{A3BF71B2-5E9F-44A1-8BF0-9F4378FAF89F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3409212" y="6292092"/>
                  <a:ext cx="752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47178" name="Ink 47177">
                  <a:extLst>
                    <a:ext uri="{FF2B5EF4-FFF2-40B4-BE49-F238E27FC236}">
                      <a16:creationId xmlns:a16="http://schemas.microsoft.com/office/drawing/2014/main" id="{0BB5D6FA-E5B3-4C28-ADFE-D60FE8265575}"/>
                    </a:ext>
                  </a:extLst>
                </p14:cNvPr>
                <p14:cNvContentPartPr/>
                <p14:nvPr/>
              </p14:nvContentPartPr>
              <p14:xfrm>
                <a:off x="3655452" y="6255012"/>
                <a:ext cx="92160" cy="95400"/>
              </p14:xfrm>
            </p:contentPart>
          </mc:Choice>
          <mc:Fallback>
            <p:pic>
              <p:nvPicPr>
                <p:cNvPr id="47178" name="Ink 47177">
                  <a:extLst>
                    <a:ext uri="{FF2B5EF4-FFF2-40B4-BE49-F238E27FC236}">
                      <a16:creationId xmlns:a16="http://schemas.microsoft.com/office/drawing/2014/main" id="{0BB5D6FA-E5B3-4C28-ADFE-D60FE8265575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3646812" y="6246012"/>
                  <a:ext cx="1098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47179" name="Ink 47178">
                  <a:extLst>
                    <a:ext uri="{FF2B5EF4-FFF2-40B4-BE49-F238E27FC236}">
                      <a16:creationId xmlns:a16="http://schemas.microsoft.com/office/drawing/2014/main" id="{329BBE70-73C7-4A31-8CB9-79A9ADCB6905}"/>
                    </a:ext>
                  </a:extLst>
                </p14:cNvPr>
                <p14:cNvContentPartPr/>
                <p14:nvPr/>
              </p14:nvContentPartPr>
              <p14:xfrm>
                <a:off x="3817092" y="6045132"/>
                <a:ext cx="145800" cy="348480"/>
              </p14:xfrm>
            </p:contentPart>
          </mc:Choice>
          <mc:Fallback>
            <p:pic>
              <p:nvPicPr>
                <p:cNvPr id="47179" name="Ink 47178">
                  <a:extLst>
                    <a:ext uri="{FF2B5EF4-FFF2-40B4-BE49-F238E27FC236}">
                      <a16:creationId xmlns:a16="http://schemas.microsoft.com/office/drawing/2014/main" id="{329BBE70-73C7-4A31-8CB9-79A9ADCB6905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3808092" y="6036132"/>
                  <a:ext cx="16344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47180" name="Ink 47179">
                  <a:extLst>
                    <a:ext uri="{FF2B5EF4-FFF2-40B4-BE49-F238E27FC236}">
                      <a16:creationId xmlns:a16="http://schemas.microsoft.com/office/drawing/2014/main" id="{794CB577-F644-4B28-ACB7-302C531F9AC2}"/>
                    </a:ext>
                  </a:extLst>
                </p14:cNvPr>
                <p14:cNvContentPartPr/>
                <p14:nvPr/>
              </p14:nvContentPartPr>
              <p14:xfrm>
                <a:off x="3765612" y="6276972"/>
                <a:ext cx="189720" cy="27720"/>
              </p14:xfrm>
            </p:contentPart>
          </mc:Choice>
          <mc:Fallback>
            <p:pic>
              <p:nvPicPr>
                <p:cNvPr id="47180" name="Ink 47179">
                  <a:extLst>
                    <a:ext uri="{FF2B5EF4-FFF2-40B4-BE49-F238E27FC236}">
                      <a16:creationId xmlns:a16="http://schemas.microsoft.com/office/drawing/2014/main" id="{794CB577-F644-4B28-ACB7-302C531F9AC2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3756612" y="6267972"/>
                  <a:ext cx="20736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47181" name="Ink 47180">
                  <a:extLst>
                    <a:ext uri="{FF2B5EF4-FFF2-40B4-BE49-F238E27FC236}">
                      <a16:creationId xmlns:a16="http://schemas.microsoft.com/office/drawing/2014/main" id="{1391830F-6ACC-48E2-8446-EF84FD942034}"/>
                    </a:ext>
                  </a:extLst>
                </p14:cNvPr>
                <p14:cNvContentPartPr/>
                <p14:nvPr/>
              </p14:nvContentPartPr>
              <p14:xfrm>
                <a:off x="4035612" y="6270492"/>
                <a:ext cx="150480" cy="99360"/>
              </p14:xfrm>
            </p:contentPart>
          </mc:Choice>
          <mc:Fallback>
            <p:pic>
              <p:nvPicPr>
                <p:cNvPr id="47181" name="Ink 47180">
                  <a:extLst>
                    <a:ext uri="{FF2B5EF4-FFF2-40B4-BE49-F238E27FC236}">
                      <a16:creationId xmlns:a16="http://schemas.microsoft.com/office/drawing/2014/main" id="{1391830F-6ACC-48E2-8446-EF84FD942034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4026612" y="6261852"/>
                  <a:ext cx="1681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47182" name="Ink 47181">
                  <a:extLst>
                    <a:ext uri="{FF2B5EF4-FFF2-40B4-BE49-F238E27FC236}">
                      <a16:creationId xmlns:a16="http://schemas.microsoft.com/office/drawing/2014/main" id="{62B4E52E-2179-4F36-8B9B-30285795BAA1}"/>
                    </a:ext>
                  </a:extLst>
                </p14:cNvPr>
                <p14:cNvContentPartPr/>
                <p14:nvPr/>
              </p14:nvContentPartPr>
              <p14:xfrm>
                <a:off x="4169532" y="6100572"/>
                <a:ext cx="97920" cy="225360"/>
              </p14:xfrm>
            </p:contentPart>
          </mc:Choice>
          <mc:Fallback>
            <p:pic>
              <p:nvPicPr>
                <p:cNvPr id="47182" name="Ink 47181">
                  <a:extLst>
                    <a:ext uri="{FF2B5EF4-FFF2-40B4-BE49-F238E27FC236}">
                      <a16:creationId xmlns:a16="http://schemas.microsoft.com/office/drawing/2014/main" id="{62B4E52E-2179-4F36-8B9B-30285795BAA1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4160532" y="6091932"/>
                  <a:ext cx="11556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47183" name="Ink 47182">
                  <a:extLst>
                    <a:ext uri="{FF2B5EF4-FFF2-40B4-BE49-F238E27FC236}">
                      <a16:creationId xmlns:a16="http://schemas.microsoft.com/office/drawing/2014/main" id="{85E7DDA3-3CD2-46D8-9D76-E4C0F867EBE2}"/>
                    </a:ext>
                  </a:extLst>
                </p14:cNvPr>
                <p14:cNvContentPartPr/>
                <p14:nvPr/>
              </p14:nvContentPartPr>
              <p14:xfrm>
                <a:off x="4223892" y="6269412"/>
                <a:ext cx="119880" cy="93240"/>
              </p14:xfrm>
            </p:contentPart>
          </mc:Choice>
          <mc:Fallback>
            <p:pic>
              <p:nvPicPr>
                <p:cNvPr id="47183" name="Ink 47182">
                  <a:extLst>
                    <a:ext uri="{FF2B5EF4-FFF2-40B4-BE49-F238E27FC236}">
                      <a16:creationId xmlns:a16="http://schemas.microsoft.com/office/drawing/2014/main" id="{85E7DDA3-3CD2-46D8-9D76-E4C0F867EBE2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4214892" y="6260412"/>
                  <a:ext cx="13752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47184" name="Ink 47183">
                  <a:extLst>
                    <a:ext uri="{FF2B5EF4-FFF2-40B4-BE49-F238E27FC236}">
                      <a16:creationId xmlns:a16="http://schemas.microsoft.com/office/drawing/2014/main" id="{81D4A5A9-292B-4B52-A93F-CC5D021941F1}"/>
                    </a:ext>
                  </a:extLst>
                </p14:cNvPr>
                <p14:cNvContentPartPr/>
                <p14:nvPr/>
              </p14:nvContentPartPr>
              <p14:xfrm>
                <a:off x="4392732" y="6109932"/>
                <a:ext cx="140400" cy="259920"/>
              </p14:xfrm>
            </p:contentPart>
          </mc:Choice>
          <mc:Fallback>
            <p:pic>
              <p:nvPicPr>
                <p:cNvPr id="47184" name="Ink 47183">
                  <a:extLst>
                    <a:ext uri="{FF2B5EF4-FFF2-40B4-BE49-F238E27FC236}">
                      <a16:creationId xmlns:a16="http://schemas.microsoft.com/office/drawing/2014/main" id="{81D4A5A9-292B-4B52-A93F-CC5D021941F1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4383732" y="6100932"/>
                  <a:ext cx="15804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9">
              <p14:nvContentPartPr>
                <p14:cNvPr id="47185" name="Ink 47184">
                  <a:extLst>
                    <a:ext uri="{FF2B5EF4-FFF2-40B4-BE49-F238E27FC236}">
                      <a16:creationId xmlns:a16="http://schemas.microsoft.com/office/drawing/2014/main" id="{5564F613-7544-48E7-93BE-DB67395E0CA1}"/>
                    </a:ext>
                  </a:extLst>
                </p14:cNvPr>
                <p14:cNvContentPartPr/>
                <p14:nvPr/>
              </p14:nvContentPartPr>
              <p14:xfrm>
                <a:off x="4331892" y="6215772"/>
                <a:ext cx="281160" cy="62640"/>
              </p14:xfrm>
            </p:contentPart>
          </mc:Choice>
          <mc:Fallback>
            <p:pic>
              <p:nvPicPr>
                <p:cNvPr id="47185" name="Ink 47184">
                  <a:extLst>
                    <a:ext uri="{FF2B5EF4-FFF2-40B4-BE49-F238E27FC236}">
                      <a16:creationId xmlns:a16="http://schemas.microsoft.com/office/drawing/2014/main" id="{5564F613-7544-48E7-93BE-DB67395E0CA1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4323252" y="6207132"/>
                  <a:ext cx="2988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47186" name="Ink 47185">
                  <a:extLst>
                    <a:ext uri="{FF2B5EF4-FFF2-40B4-BE49-F238E27FC236}">
                      <a16:creationId xmlns:a16="http://schemas.microsoft.com/office/drawing/2014/main" id="{A05C7094-95B7-47B3-A47D-1308E510BCEB}"/>
                    </a:ext>
                  </a:extLst>
                </p14:cNvPr>
                <p14:cNvContentPartPr/>
                <p14:nvPr/>
              </p14:nvContentPartPr>
              <p14:xfrm>
                <a:off x="4498572" y="6255012"/>
                <a:ext cx="137160" cy="92880"/>
              </p14:xfrm>
            </p:contentPart>
          </mc:Choice>
          <mc:Fallback>
            <p:pic>
              <p:nvPicPr>
                <p:cNvPr id="47186" name="Ink 47185">
                  <a:extLst>
                    <a:ext uri="{FF2B5EF4-FFF2-40B4-BE49-F238E27FC236}">
                      <a16:creationId xmlns:a16="http://schemas.microsoft.com/office/drawing/2014/main" id="{A05C7094-95B7-47B3-A47D-1308E510BCEB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4489932" y="6246012"/>
                  <a:ext cx="1548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3">
              <p14:nvContentPartPr>
                <p14:cNvPr id="47187" name="Ink 47186">
                  <a:extLst>
                    <a:ext uri="{FF2B5EF4-FFF2-40B4-BE49-F238E27FC236}">
                      <a16:creationId xmlns:a16="http://schemas.microsoft.com/office/drawing/2014/main" id="{4A11E755-E360-4FE6-B52E-5761785757E7}"/>
                    </a:ext>
                  </a:extLst>
                </p14:cNvPr>
                <p14:cNvContentPartPr/>
                <p14:nvPr/>
              </p14:nvContentPartPr>
              <p14:xfrm>
                <a:off x="4658052" y="6112452"/>
                <a:ext cx="68400" cy="309240"/>
              </p14:xfrm>
            </p:contentPart>
          </mc:Choice>
          <mc:Fallback>
            <p:pic>
              <p:nvPicPr>
                <p:cNvPr id="47187" name="Ink 47186">
                  <a:extLst>
                    <a:ext uri="{FF2B5EF4-FFF2-40B4-BE49-F238E27FC236}">
                      <a16:creationId xmlns:a16="http://schemas.microsoft.com/office/drawing/2014/main" id="{4A11E755-E360-4FE6-B52E-5761785757E7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4649052" y="6103812"/>
                  <a:ext cx="8604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5">
              <p14:nvContentPartPr>
                <p14:cNvPr id="47189" name="Ink 47188">
                  <a:extLst>
                    <a:ext uri="{FF2B5EF4-FFF2-40B4-BE49-F238E27FC236}">
                      <a16:creationId xmlns:a16="http://schemas.microsoft.com/office/drawing/2014/main" id="{FE09556D-E075-4617-A693-600DA9DA109E}"/>
                    </a:ext>
                  </a:extLst>
                </p14:cNvPr>
                <p14:cNvContentPartPr/>
                <p14:nvPr/>
              </p14:nvContentPartPr>
              <p14:xfrm>
                <a:off x="4795572" y="6390012"/>
                <a:ext cx="69120" cy="128520"/>
              </p14:xfrm>
            </p:contentPart>
          </mc:Choice>
          <mc:Fallback>
            <p:pic>
              <p:nvPicPr>
                <p:cNvPr id="47189" name="Ink 47188">
                  <a:extLst>
                    <a:ext uri="{FF2B5EF4-FFF2-40B4-BE49-F238E27FC236}">
                      <a16:creationId xmlns:a16="http://schemas.microsoft.com/office/drawing/2014/main" id="{FE09556D-E075-4617-A693-600DA9DA109E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4786932" y="6381372"/>
                  <a:ext cx="867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7">
              <p14:nvContentPartPr>
                <p14:cNvPr id="47191" name="Ink 47190">
                  <a:extLst>
                    <a:ext uri="{FF2B5EF4-FFF2-40B4-BE49-F238E27FC236}">
                      <a16:creationId xmlns:a16="http://schemas.microsoft.com/office/drawing/2014/main" id="{56EC2E1B-AB3D-49F0-BCD9-D3B1B1D42E1D}"/>
                    </a:ext>
                  </a:extLst>
                </p14:cNvPr>
                <p14:cNvContentPartPr/>
                <p14:nvPr/>
              </p14:nvContentPartPr>
              <p14:xfrm>
                <a:off x="4979172" y="6230892"/>
                <a:ext cx="68760" cy="137520"/>
              </p14:xfrm>
            </p:contentPart>
          </mc:Choice>
          <mc:Fallback>
            <p:pic>
              <p:nvPicPr>
                <p:cNvPr id="47191" name="Ink 47190">
                  <a:extLst>
                    <a:ext uri="{FF2B5EF4-FFF2-40B4-BE49-F238E27FC236}">
                      <a16:creationId xmlns:a16="http://schemas.microsoft.com/office/drawing/2014/main" id="{56EC2E1B-AB3D-49F0-BCD9-D3B1B1D42E1D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4970172" y="6221892"/>
                  <a:ext cx="864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9">
              <p14:nvContentPartPr>
                <p14:cNvPr id="47192" name="Ink 47191">
                  <a:extLst>
                    <a:ext uri="{FF2B5EF4-FFF2-40B4-BE49-F238E27FC236}">
                      <a16:creationId xmlns:a16="http://schemas.microsoft.com/office/drawing/2014/main" id="{994D775C-1F7A-4635-8D83-218611C576CA}"/>
                    </a:ext>
                  </a:extLst>
                </p14:cNvPr>
                <p14:cNvContentPartPr/>
                <p14:nvPr/>
              </p14:nvContentPartPr>
              <p14:xfrm>
                <a:off x="4995372" y="6109212"/>
                <a:ext cx="269640" cy="259920"/>
              </p14:xfrm>
            </p:contentPart>
          </mc:Choice>
          <mc:Fallback>
            <p:pic>
              <p:nvPicPr>
                <p:cNvPr id="47192" name="Ink 47191">
                  <a:extLst>
                    <a:ext uri="{FF2B5EF4-FFF2-40B4-BE49-F238E27FC236}">
                      <a16:creationId xmlns:a16="http://schemas.microsoft.com/office/drawing/2014/main" id="{994D775C-1F7A-4635-8D83-218611C576CA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4986372" y="6100212"/>
                  <a:ext cx="2872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1">
              <p14:nvContentPartPr>
                <p14:cNvPr id="47193" name="Ink 47192">
                  <a:extLst>
                    <a:ext uri="{FF2B5EF4-FFF2-40B4-BE49-F238E27FC236}">
                      <a16:creationId xmlns:a16="http://schemas.microsoft.com/office/drawing/2014/main" id="{D26DB593-49F7-4EF4-BC58-1F7050D4EDC8}"/>
                    </a:ext>
                  </a:extLst>
                </p14:cNvPr>
                <p14:cNvContentPartPr/>
                <p14:nvPr/>
              </p14:nvContentPartPr>
              <p14:xfrm>
                <a:off x="5226132" y="6270852"/>
                <a:ext cx="96480" cy="92880"/>
              </p14:xfrm>
            </p:contentPart>
          </mc:Choice>
          <mc:Fallback>
            <p:pic>
              <p:nvPicPr>
                <p:cNvPr id="47193" name="Ink 47192">
                  <a:extLst>
                    <a:ext uri="{FF2B5EF4-FFF2-40B4-BE49-F238E27FC236}">
                      <a16:creationId xmlns:a16="http://schemas.microsoft.com/office/drawing/2014/main" id="{D26DB593-49F7-4EF4-BC58-1F7050D4EDC8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5217132" y="6262212"/>
                  <a:ext cx="1141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3">
              <p14:nvContentPartPr>
                <p14:cNvPr id="47194" name="Ink 47193">
                  <a:extLst>
                    <a:ext uri="{FF2B5EF4-FFF2-40B4-BE49-F238E27FC236}">
                      <a16:creationId xmlns:a16="http://schemas.microsoft.com/office/drawing/2014/main" id="{943ECAA9-8988-4394-994C-265B5F384480}"/>
                    </a:ext>
                  </a:extLst>
                </p14:cNvPr>
                <p14:cNvContentPartPr/>
                <p14:nvPr/>
              </p14:nvContentPartPr>
              <p14:xfrm>
                <a:off x="5360052" y="6258252"/>
                <a:ext cx="147600" cy="106560"/>
              </p14:xfrm>
            </p:contentPart>
          </mc:Choice>
          <mc:Fallback>
            <p:pic>
              <p:nvPicPr>
                <p:cNvPr id="47194" name="Ink 47193">
                  <a:extLst>
                    <a:ext uri="{FF2B5EF4-FFF2-40B4-BE49-F238E27FC236}">
                      <a16:creationId xmlns:a16="http://schemas.microsoft.com/office/drawing/2014/main" id="{943ECAA9-8988-4394-994C-265B5F384480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5351052" y="6249612"/>
                  <a:ext cx="1652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5">
              <p14:nvContentPartPr>
                <p14:cNvPr id="47195" name="Ink 47194">
                  <a:extLst>
                    <a:ext uri="{FF2B5EF4-FFF2-40B4-BE49-F238E27FC236}">
                      <a16:creationId xmlns:a16="http://schemas.microsoft.com/office/drawing/2014/main" id="{724876BE-01AE-48EA-8CCD-58AEC90FAA91}"/>
                    </a:ext>
                  </a:extLst>
                </p14:cNvPr>
                <p14:cNvContentPartPr/>
                <p14:nvPr/>
              </p14:nvContentPartPr>
              <p14:xfrm>
                <a:off x="5473452" y="6265452"/>
                <a:ext cx="154440" cy="310320"/>
              </p14:xfrm>
            </p:contentPart>
          </mc:Choice>
          <mc:Fallback>
            <p:pic>
              <p:nvPicPr>
                <p:cNvPr id="47195" name="Ink 47194">
                  <a:extLst>
                    <a:ext uri="{FF2B5EF4-FFF2-40B4-BE49-F238E27FC236}">
                      <a16:creationId xmlns:a16="http://schemas.microsoft.com/office/drawing/2014/main" id="{724876BE-01AE-48EA-8CCD-58AEC90FAA91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5464812" y="6256812"/>
                  <a:ext cx="17208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7">
              <p14:nvContentPartPr>
                <p14:cNvPr id="47196" name="Ink 47195">
                  <a:extLst>
                    <a:ext uri="{FF2B5EF4-FFF2-40B4-BE49-F238E27FC236}">
                      <a16:creationId xmlns:a16="http://schemas.microsoft.com/office/drawing/2014/main" id="{1980A7CD-E9F1-4672-9CA8-F7DA5F86EB31}"/>
                    </a:ext>
                  </a:extLst>
                </p14:cNvPr>
                <p14:cNvContentPartPr/>
                <p14:nvPr/>
              </p14:nvContentPartPr>
              <p14:xfrm>
                <a:off x="5632932" y="6210732"/>
                <a:ext cx="301320" cy="172080"/>
              </p14:xfrm>
            </p:contentPart>
          </mc:Choice>
          <mc:Fallback>
            <p:pic>
              <p:nvPicPr>
                <p:cNvPr id="47196" name="Ink 47195">
                  <a:extLst>
                    <a:ext uri="{FF2B5EF4-FFF2-40B4-BE49-F238E27FC236}">
                      <a16:creationId xmlns:a16="http://schemas.microsoft.com/office/drawing/2014/main" id="{1980A7CD-E9F1-4672-9CA8-F7DA5F86EB31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5623932" y="6201732"/>
                  <a:ext cx="318960" cy="18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208" name="Group 47207">
            <a:extLst>
              <a:ext uri="{FF2B5EF4-FFF2-40B4-BE49-F238E27FC236}">
                <a16:creationId xmlns:a16="http://schemas.microsoft.com/office/drawing/2014/main" id="{AE400DFA-A65A-4CA9-9A95-473058191699}"/>
              </a:ext>
            </a:extLst>
          </p:cNvPr>
          <p:cNvGrpSpPr/>
          <p:nvPr/>
        </p:nvGrpSpPr>
        <p:grpSpPr>
          <a:xfrm>
            <a:off x="6015252" y="6073212"/>
            <a:ext cx="2102760" cy="464400"/>
            <a:chOff x="6015252" y="6073212"/>
            <a:chExt cx="2102760" cy="464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9">
              <p14:nvContentPartPr>
                <p14:cNvPr id="47198" name="Ink 47197">
                  <a:extLst>
                    <a:ext uri="{FF2B5EF4-FFF2-40B4-BE49-F238E27FC236}">
                      <a16:creationId xmlns:a16="http://schemas.microsoft.com/office/drawing/2014/main" id="{A2E14144-3987-4BB9-BD55-ADFABA1ECD02}"/>
                    </a:ext>
                  </a:extLst>
                </p14:cNvPr>
                <p14:cNvContentPartPr/>
                <p14:nvPr/>
              </p14:nvContentPartPr>
              <p14:xfrm>
                <a:off x="6015252" y="6107772"/>
                <a:ext cx="179640" cy="272520"/>
              </p14:xfrm>
            </p:contentPart>
          </mc:Choice>
          <mc:Fallback>
            <p:pic>
              <p:nvPicPr>
                <p:cNvPr id="47198" name="Ink 47197">
                  <a:extLst>
                    <a:ext uri="{FF2B5EF4-FFF2-40B4-BE49-F238E27FC236}">
                      <a16:creationId xmlns:a16="http://schemas.microsoft.com/office/drawing/2014/main" id="{A2E14144-3987-4BB9-BD55-ADFABA1ECD02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6006252" y="6098772"/>
                  <a:ext cx="19728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1">
              <p14:nvContentPartPr>
                <p14:cNvPr id="47199" name="Ink 47198">
                  <a:extLst>
                    <a:ext uri="{FF2B5EF4-FFF2-40B4-BE49-F238E27FC236}">
                      <a16:creationId xmlns:a16="http://schemas.microsoft.com/office/drawing/2014/main" id="{57CDF2A4-C510-4C1E-A490-DDA0CB9F6021}"/>
                    </a:ext>
                  </a:extLst>
                </p14:cNvPr>
                <p14:cNvContentPartPr/>
                <p14:nvPr/>
              </p14:nvContentPartPr>
              <p14:xfrm>
                <a:off x="6155292" y="6096252"/>
                <a:ext cx="395640" cy="284400"/>
              </p14:xfrm>
            </p:contentPart>
          </mc:Choice>
          <mc:Fallback>
            <p:pic>
              <p:nvPicPr>
                <p:cNvPr id="47199" name="Ink 47198">
                  <a:extLst>
                    <a:ext uri="{FF2B5EF4-FFF2-40B4-BE49-F238E27FC236}">
                      <a16:creationId xmlns:a16="http://schemas.microsoft.com/office/drawing/2014/main" id="{57CDF2A4-C510-4C1E-A490-DDA0CB9F6021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6146292" y="6087252"/>
                  <a:ext cx="41328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3">
              <p14:nvContentPartPr>
                <p14:cNvPr id="47200" name="Ink 47199">
                  <a:extLst>
                    <a:ext uri="{FF2B5EF4-FFF2-40B4-BE49-F238E27FC236}">
                      <a16:creationId xmlns:a16="http://schemas.microsoft.com/office/drawing/2014/main" id="{31BDA023-1F7E-48F0-A053-2821AF2F63D1}"/>
                    </a:ext>
                  </a:extLst>
                </p14:cNvPr>
                <p14:cNvContentPartPr/>
                <p14:nvPr/>
              </p14:nvContentPartPr>
              <p14:xfrm>
                <a:off x="6518172" y="6228732"/>
                <a:ext cx="105480" cy="145080"/>
              </p14:xfrm>
            </p:contentPart>
          </mc:Choice>
          <mc:Fallback>
            <p:pic>
              <p:nvPicPr>
                <p:cNvPr id="47200" name="Ink 47199">
                  <a:extLst>
                    <a:ext uri="{FF2B5EF4-FFF2-40B4-BE49-F238E27FC236}">
                      <a16:creationId xmlns:a16="http://schemas.microsoft.com/office/drawing/2014/main" id="{31BDA023-1F7E-48F0-A053-2821AF2F63D1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6509172" y="6219732"/>
                  <a:ext cx="1231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5">
              <p14:nvContentPartPr>
                <p14:cNvPr id="47201" name="Ink 47200">
                  <a:extLst>
                    <a:ext uri="{FF2B5EF4-FFF2-40B4-BE49-F238E27FC236}">
                      <a16:creationId xmlns:a16="http://schemas.microsoft.com/office/drawing/2014/main" id="{6BC1026C-C9C4-4FFD-8486-E30B152832E2}"/>
                    </a:ext>
                  </a:extLst>
                </p14:cNvPr>
                <p14:cNvContentPartPr/>
                <p14:nvPr/>
              </p14:nvContentPartPr>
              <p14:xfrm>
                <a:off x="6711852" y="6243492"/>
                <a:ext cx="127800" cy="115200"/>
              </p14:xfrm>
            </p:contentPart>
          </mc:Choice>
          <mc:Fallback>
            <p:pic>
              <p:nvPicPr>
                <p:cNvPr id="47201" name="Ink 47200">
                  <a:extLst>
                    <a:ext uri="{FF2B5EF4-FFF2-40B4-BE49-F238E27FC236}">
                      <a16:creationId xmlns:a16="http://schemas.microsoft.com/office/drawing/2014/main" id="{6BC1026C-C9C4-4FFD-8486-E30B152832E2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6702852" y="6234492"/>
                  <a:ext cx="1454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7">
              <p14:nvContentPartPr>
                <p14:cNvPr id="47202" name="Ink 47201">
                  <a:extLst>
                    <a:ext uri="{FF2B5EF4-FFF2-40B4-BE49-F238E27FC236}">
                      <a16:creationId xmlns:a16="http://schemas.microsoft.com/office/drawing/2014/main" id="{2047517C-90EE-490A-9ED7-F04ED21FB453}"/>
                    </a:ext>
                  </a:extLst>
                </p14:cNvPr>
                <p14:cNvContentPartPr/>
                <p14:nvPr/>
              </p14:nvContentPartPr>
              <p14:xfrm>
                <a:off x="6692412" y="6211092"/>
                <a:ext cx="149040" cy="156240"/>
              </p14:xfrm>
            </p:contentPart>
          </mc:Choice>
          <mc:Fallback>
            <p:pic>
              <p:nvPicPr>
                <p:cNvPr id="47202" name="Ink 47201">
                  <a:extLst>
                    <a:ext uri="{FF2B5EF4-FFF2-40B4-BE49-F238E27FC236}">
                      <a16:creationId xmlns:a16="http://schemas.microsoft.com/office/drawing/2014/main" id="{2047517C-90EE-490A-9ED7-F04ED21FB453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6683772" y="6202092"/>
                  <a:ext cx="16668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9">
              <p14:nvContentPartPr>
                <p14:cNvPr id="47203" name="Ink 47202">
                  <a:extLst>
                    <a:ext uri="{FF2B5EF4-FFF2-40B4-BE49-F238E27FC236}">
                      <a16:creationId xmlns:a16="http://schemas.microsoft.com/office/drawing/2014/main" id="{AF392A95-0862-4BE3-B398-A58A939DC64A}"/>
                    </a:ext>
                  </a:extLst>
                </p14:cNvPr>
                <p14:cNvContentPartPr/>
                <p14:nvPr/>
              </p14:nvContentPartPr>
              <p14:xfrm>
                <a:off x="6968532" y="6288852"/>
                <a:ext cx="103320" cy="29520"/>
              </p14:xfrm>
            </p:contentPart>
          </mc:Choice>
          <mc:Fallback>
            <p:pic>
              <p:nvPicPr>
                <p:cNvPr id="47203" name="Ink 47202">
                  <a:extLst>
                    <a:ext uri="{FF2B5EF4-FFF2-40B4-BE49-F238E27FC236}">
                      <a16:creationId xmlns:a16="http://schemas.microsoft.com/office/drawing/2014/main" id="{AF392A95-0862-4BE3-B398-A58A939DC64A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959532" y="6280212"/>
                  <a:ext cx="1209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1">
              <p14:nvContentPartPr>
                <p14:cNvPr id="47204" name="Ink 47203">
                  <a:extLst>
                    <a:ext uri="{FF2B5EF4-FFF2-40B4-BE49-F238E27FC236}">
                      <a16:creationId xmlns:a16="http://schemas.microsoft.com/office/drawing/2014/main" id="{53F82930-60C2-4932-B874-7334C502090A}"/>
                    </a:ext>
                  </a:extLst>
                </p14:cNvPr>
                <p14:cNvContentPartPr/>
                <p14:nvPr/>
              </p14:nvContentPartPr>
              <p14:xfrm>
                <a:off x="7225212" y="6144492"/>
                <a:ext cx="398160" cy="226080"/>
              </p14:xfrm>
            </p:contentPart>
          </mc:Choice>
          <mc:Fallback>
            <p:pic>
              <p:nvPicPr>
                <p:cNvPr id="47204" name="Ink 47203">
                  <a:extLst>
                    <a:ext uri="{FF2B5EF4-FFF2-40B4-BE49-F238E27FC236}">
                      <a16:creationId xmlns:a16="http://schemas.microsoft.com/office/drawing/2014/main" id="{53F82930-60C2-4932-B874-7334C502090A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7216572" y="6135492"/>
                  <a:ext cx="4158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3">
              <p14:nvContentPartPr>
                <p14:cNvPr id="47205" name="Ink 47204">
                  <a:extLst>
                    <a:ext uri="{FF2B5EF4-FFF2-40B4-BE49-F238E27FC236}">
                      <a16:creationId xmlns:a16="http://schemas.microsoft.com/office/drawing/2014/main" id="{6D7217A9-9D4A-4599-AAD7-E3EC59213C89}"/>
                    </a:ext>
                  </a:extLst>
                </p14:cNvPr>
                <p14:cNvContentPartPr/>
                <p14:nvPr/>
              </p14:nvContentPartPr>
              <p14:xfrm>
                <a:off x="7614012" y="6271212"/>
                <a:ext cx="51120" cy="71640"/>
              </p14:xfrm>
            </p:contentPart>
          </mc:Choice>
          <mc:Fallback>
            <p:pic>
              <p:nvPicPr>
                <p:cNvPr id="47205" name="Ink 47204">
                  <a:extLst>
                    <a:ext uri="{FF2B5EF4-FFF2-40B4-BE49-F238E27FC236}">
                      <a16:creationId xmlns:a16="http://schemas.microsoft.com/office/drawing/2014/main" id="{6D7217A9-9D4A-4599-AAD7-E3EC59213C89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7605012" y="6262212"/>
                  <a:ext cx="687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5">
              <p14:nvContentPartPr>
                <p14:cNvPr id="47206" name="Ink 47205">
                  <a:extLst>
                    <a:ext uri="{FF2B5EF4-FFF2-40B4-BE49-F238E27FC236}">
                      <a16:creationId xmlns:a16="http://schemas.microsoft.com/office/drawing/2014/main" id="{3E10D9C2-389A-4872-9F4C-B280E2BAF4E2}"/>
                    </a:ext>
                  </a:extLst>
                </p14:cNvPr>
                <p14:cNvContentPartPr/>
                <p14:nvPr/>
              </p14:nvContentPartPr>
              <p14:xfrm>
                <a:off x="7694652" y="6234852"/>
                <a:ext cx="166320" cy="120240"/>
              </p14:xfrm>
            </p:contentPart>
          </mc:Choice>
          <mc:Fallback>
            <p:pic>
              <p:nvPicPr>
                <p:cNvPr id="47206" name="Ink 47205">
                  <a:extLst>
                    <a:ext uri="{FF2B5EF4-FFF2-40B4-BE49-F238E27FC236}">
                      <a16:creationId xmlns:a16="http://schemas.microsoft.com/office/drawing/2014/main" id="{3E10D9C2-389A-4872-9F4C-B280E2BAF4E2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7685652" y="6226212"/>
                  <a:ext cx="1839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7">
              <p14:nvContentPartPr>
                <p14:cNvPr id="47207" name="Ink 47206">
                  <a:extLst>
                    <a:ext uri="{FF2B5EF4-FFF2-40B4-BE49-F238E27FC236}">
                      <a16:creationId xmlns:a16="http://schemas.microsoft.com/office/drawing/2014/main" id="{E0603C8D-9C4E-4C6C-A20B-915A576D66BB}"/>
                    </a:ext>
                  </a:extLst>
                </p14:cNvPr>
                <p14:cNvContentPartPr/>
                <p14:nvPr/>
              </p14:nvContentPartPr>
              <p14:xfrm>
                <a:off x="7963932" y="6073212"/>
                <a:ext cx="154080" cy="464400"/>
              </p14:xfrm>
            </p:contentPart>
          </mc:Choice>
          <mc:Fallback>
            <p:pic>
              <p:nvPicPr>
                <p:cNvPr id="47207" name="Ink 47206">
                  <a:extLst>
                    <a:ext uri="{FF2B5EF4-FFF2-40B4-BE49-F238E27FC236}">
                      <a16:creationId xmlns:a16="http://schemas.microsoft.com/office/drawing/2014/main" id="{E0603C8D-9C4E-4C6C-A20B-915A576D66BB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7955292" y="6064212"/>
                  <a:ext cx="171720" cy="482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catterplot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001000" cy="22860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ata for which items consists of a pair of values is called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bivariate</a:t>
            </a:r>
            <a:r>
              <a:rPr lang="en-US" altLang="en-US" sz="2800" noProof="0" dirty="0">
                <a:latin typeface="Arial" panose="020B0604020202020204" pitchFamily="34" charset="0"/>
              </a:rPr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The graphical summary for bivariate data is 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catterplot</a:t>
            </a:r>
            <a:r>
              <a:rPr lang="en-US" altLang="en-US" sz="2800" noProof="0" dirty="0">
                <a:latin typeface="Arial" panose="020B0604020202020204" pitchFamily="34" charset="0"/>
              </a:rPr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isplay of a scatterplot:</a:t>
            </a:r>
          </a:p>
        </p:txBody>
      </p:sp>
      <p:pic>
        <p:nvPicPr>
          <p:cNvPr id="6" name="Picture 5" descr="The scatterplot shows that higher nitrogen content is associated with higher yield strength for a certain group of welds. 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6875" r="28636" b="42292"/>
          <a:stretch/>
        </p:blipFill>
        <p:spPr>
          <a:xfrm>
            <a:off x="1828800" y="3276600"/>
            <a:ext cx="5105400" cy="308800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7D121C7-EA64-4DFC-883A-6EB9DD9094C7}"/>
                  </a:ext>
                </a:extLst>
              </p14:cNvPr>
              <p14:cNvContentPartPr/>
              <p14:nvPr/>
            </p14:nvContentPartPr>
            <p14:xfrm>
              <a:off x="7006858" y="4132258"/>
              <a:ext cx="15120" cy="68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7D121C7-EA64-4DFC-883A-6EB9DD9094C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98218" y="4123258"/>
                <a:ext cx="32760" cy="24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1FE3384B-202E-4B01-8C12-41EF46BDD64D}"/>
              </a:ext>
            </a:extLst>
          </p:cNvPr>
          <p:cNvGrpSpPr/>
          <p:nvPr/>
        </p:nvGrpSpPr>
        <p:grpSpPr>
          <a:xfrm>
            <a:off x="7116658" y="3697738"/>
            <a:ext cx="473760" cy="407160"/>
            <a:chOff x="7116658" y="3697738"/>
            <a:chExt cx="473760" cy="40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CDB0315-E02C-4B62-A8AA-8BD368D33C99}"/>
                    </a:ext>
                  </a:extLst>
                </p14:cNvPr>
                <p14:cNvContentPartPr/>
                <p14:nvPr/>
              </p14:nvContentPartPr>
              <p14:xfrm>
                <a:off x="7293778" y="3728698"/>
                <a:ext cx="360" cy="3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CDB0315-E02C-4B62-A8AA-8BD368D33C9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284778" y="371969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70BD6D4C-8808-44C9-A55F-07123616F8D7}"/>
                    </a:ext>
                  </a:extLst>
                </p14:cNvPr>
                <p14:cNvContentPartPr/>
                <p14:nvPr/>
              </p14:nvContentPartPr>
              <p14:xfrm>
                <a:off x="7356058" y="3800698"/>
                <a:ext cx="34200" cy="212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70BD6D4C-8808-44C9-A55F-07123616F8D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347418" y="3791698"/>
                  <a:ext cx="518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FA6A225-F449-4B2B-A2D7-DBC323AE84C1}"/>
                    </a:ext>
                  </a:extLst>
                </p14:cNvPr>
                <p14:cNvContentPartPr/>
                <p14:nvPr/>
              </p14:nvContentPartPr>
              <p14:xfrm>
                <a:off x="7263178" y="3697738"/>
                <a:ext cx="143640" cy="327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FA6A225-F449-4B2B-A2D7-DBC323AE84C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254538" y="3689098"/>
                  <a:ext cx="16128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B37735D-70CF-4FEA-9115-C215F9A964B8}"/>
                    </a:ext>
                  </a:extLst>
                </p14:cNvPr>
                <p14:cNvContentPartPr/>
                <p14:nvPr/>
              </p14:nvContentPartPr>
              <p14:xfrm>
                <a:off x="7171738" y="3854698"/>
                <a:ext cx="50040" cy="15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B37735D-70CF-4FEA-9115-C215F9A964B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163098" y="3845698"/>
                  <a:ext cx="676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6AF8D1D-C835-4B69-88CE-A1F9EDF99236}"/>
                    </a:ext>
                  </a:extLst>
                </p14:cNvPr>
                <p14:cNvContentPartPr/>
                <p14:nvPr/>
              </p14:nvContentPartPr>
              <p14:xfrm>
                <a:off x="7116658" y="3836698"/>
                <a:ext cx="60480" cy="842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6AF8D1D-C835-4B69-88CE-A1F9EDF9923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108018" y="3828058"/>
                  <a:ext cx="7812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B33D00D-8F4C-4138-9EDE-F3FC098138CE}"/>
                    </a:ext>
                  </a:extLst>
                </p14:cNvPr>
                <p14:cNvContentPartPr/>
                <p14:nvPr/>
              </p14:nvContentPartPr>
              <p14:xfrm>
                <a:off x="7437418" y="3781258"/>
                <a:ext cx="74880" cy="1990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B33D00D-8F4C-4138-9EDE-F3FC098138C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28778" y="3772258"/>
                  <a:ext cx="925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B3FC21E-221A-4126-A321-E329E3071E25}"/>
                    </a:ext>
                  </a:extLst>
                </p14:cNvPr>
                <p14:cNvContentPartPr/>
                <p14:nvPr/>
              </p14:nvContentPartPr>
              <p14:xfrm>
                <a:off x="7526338" y="4009858"/>
                <a:ext cx="64080" cy="950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B3FC21E-221A-4126-A321-E329E3071E2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517698" y="4001218"/>
                  <a:ext cx="81720" cy="112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F4DC4F7-6D8A-44D8-A0E1-399F1A733B2E}"/>
                  </a:ext>
                </a:extLst>
              </p14:cNvPr>
              <p14:cNvContentPartPr/>
              <p14:nvPr/>
            </p14:nvContentPartPr>
            <p14:xfrm>
              <a:off x="7806058" y="4010938"/>
              <a:ext cx="86760" cy="1400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F4DC4F7-6D8A-44D8-A0E1-399F1A733B2E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797058" y="4002298"/>
                <a:ext cx="104400" cy="15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886FE218-877A-49BF-AE78-38DCC4CD1AD0}"/>
              </a:ext>
            </a:extLst>
          </p:cNvPr>
          <p:cNvGrpSpPr/>
          <p:nvPr/>
        </p:nvGrpSpPr>
        <p:grpSpPr>
          <a:xfrm>
            <a:off x="7930258" y="4255018"/>
            <a:ext cx="558360" cy="295200"/>
            <a:chOff x="7930258" y="4255018"/>
            <a:chExt cx="558360" cy="29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2A1C84D-292E-4EE5-8C4A-31ED8A083056}"/>
                    </a:ext>
                  </a:extLst>
                </p14:cNvPr>
                <p14:cNvContentPartPr/>
                <p14:nvPr/>
              </p14:nvContentPartPr>
              <p14:xfrm>
                <a:off x="7930258" y="4255018"/>
                <a:ext cx="99360" cy="1717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2A1C84D-292E-4EE5-8C4A-31ED8A08305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921618" y="4246378"/>
                  <a:ext cx="1170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4D3E7A5-2FC1-4078-AAEB-6412C042A90B}"/>
                    </a:ext>
                  </a:extLst>
                </p14:cNvPr>
                <p14:cNvContentPartPr/>
                <p14:nvPr/>
              </p14:nvContentPartPr>
              <p14:xfrm>
                <a:off x="8098738" y="4441858"/>
                <a:ext cx="187920" cy="84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4D3E7A5-2FC1-4078-AAEB-6412C042A90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089738" y="4432858"/>
                  <a:ext cx="20556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7063F8D-474A-46CA-9937-5667200647BB}"/>
                    </a:ext>
                  </a:extLst>
                </p14:cNvPr>
                <p14:cNvContentPartPr/>
                <p14:nvPr/>
              </p14:nvContentPartPr>
              <p14:xfrm>
                <a:off x="8372338" y="4503778"/>
                <a:ext cx="116280" cy="464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7063F8D-474A-46CA-9937-5667200647B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363698" y="4495138"/>
                  <a:ext cx="133920" cy="6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3783DD1-0B51-4324-856B-2AFB934E7278}"/>
                  </a:ext>
                </a:extLst>
              </p14:cNvPr>
              <p14:cNvContentPartPr/>
              <p14:nvPr/>
            </p14:nvContentPartPr>
            <p14:xfrm>
              <a:off x="8500498" y="4648858"/>
              <a:ext cx="17280" cy="1479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3783DD1-0B51-4324-856B-2AFB934E7278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91858" y="4640218"/>
                <a:ext cx="34920" cy="16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ECF15F07-67D6-431B-B575-0ECB0E4926C3}"/>
              </a:ext>
            </a:extLst>
          </p:cNvPr>
          <p:cNvGrpSpPr/>
          <p:nvPr/>
        </p:nvGrpSpPr>
        <p:grpSpPr>
          <a:xfrm>
            <a:off x="8542978" y="4886818"/>
            <a:ext cx="325080" cy="121680"/>
            <a:chOff x="8542978" y="4886818"/>
            <a:chExt cx="325080" cy="12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279D75E-76DD-40B1-8CBE-4B660ECB2AD5}"/>
                    </a:ext>
                  </a:extLst>
                </p14:cNvPr>
                <p14:cNvContentPartPr/>
                <p14:nvPr/>
              </p14:nvContentPartPr>
              <p14:xfrm>
                <a:off x="8542978" y="4886818"/>
                <a:ext cx="225000" cy="1209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279D75E-76DD-40B1-8CBE-4B660ECB2AD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533978" y="4878178"/>
                  <a:ext cx="2426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F4B8A766-A1AA-4204-9D2F-1462813926D7}"/>
                    </a:ext>
                  </a:extLst>
                </p14:cNvPr>
                <p14:cNvContentPartPr/>
                <p14:nvPr/>
              </p14:nvContentPartPr>
              <p14:xfrm>
                <a:off x="8850778" y="4991218"/>
                <a:ext cx="17280" cy="172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F4B8A766-A1AA-4204-9D2F-1462813926D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841778" y="4982578"/>
                  <a:ext cx="3492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E068B2D-85E6-4C38-BE98-3A5AD81FCD3F}"/>
              </a:ext>
            </a:extLst>
          </p:cNvPr>
          <p:cNvGrpSpPr/>
          <p:nvPr/>
        </p:nvGrpSpPr>
        <p:grpSpPr>
          <a:xfrm>
            <a:off x="4919938" y="2613418"/>
            <a:ext cx="658080" cy="569160"/>
            <a:chOff x="4919938" y="2613418"/>
            <a:chExt cx="658080" cy="56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B4EB70C-3D54-4820-AC71-C0DF0E06C56C}"/>
                    </a:ext>
                  </a:extLst>
                </p14:cNvPr>
                <p14:cNvContentPartPr/>
                <p14:nvPr/>
              </p14:nvContentPartPr>
              <p14:xfrm>
                <a:off x="4935778" y="2741938"/>
                <a:ext cx="110160" cy="440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B4EB70C-3D54-4820-AC71-C0DF0E06C56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927138" y="2732938"/>
                  <a:ext cx="127800" cy="45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B34585B-87A8-4D48-A25D-D5CF52B8FA47}"/>
                    </a:ext>
                  </a:extLst>
                </p14:cNvPr>
                <p14:cNvContentPartPr/>
                <p14:nvPr/>
              </p14:nvContentPartPr>
              <p14:xfrm>
                <a:off x="4919938" y="2613418"/>
                <a:ext cx="201600" cy="264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B34585B-87A8-4D48-A25D-D5CF52B8FA4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911298" y="2604418"/>
                  <a:ext cx="2192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6FE79AD-1998-43EC-BB22-36D6E6CF7DE1}"/>
                    </a:ext>
                  </a:extLst>
                </p14:cNvPr>
                <p14:cNvContentPartPr/>
                <p14:nvPr/>
              </p14:nvContentPartPr>
              <p14:xfrm>
                <a:off x="5193178" y="2687578"/>
                <a:ext cx="102600" cy="1594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6FE79AD-1998-43EC-BB22-36D6E6CF7DE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184538" y="2678938"/>
                  <a:ext cx="12024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B13E673-51CA-4710-A674-AC41087B6EB7}"/>
                    </a:ext>
                  </a:extLst>
                </p14:cNvPr>
                <p14:cNvContentPartPr/>
                <p14:nvPr/>
              </p14:nvContentPartPr>
              <p14:xfrm>
                <a:off x="5371738" y="2640778"/>
                <a:ext cx="118800" cy="215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B13E673-51CA-4710-A674-AC41087B6EB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363098" y="2632138"/>
                  <a:ext cx="1364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5204DB9-AD90-49DD-9A34-E51C95882E6B}"/>
                    </a:ext>
                  </a:extLst>
                </p14:cNvPr>
                <p14:cNvContentPartPr/>
                <p14:nvPr/>
              </p14:nvContentPartPr>
              <p14:xfrm>
                <a:off x="5563978" y="2843458"/>
                <a:ext cx="14040" cy="6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5204DB9-AD90-49DD-9A34-E51C95882E6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554978" y="2834818"/>
                  <a:ext cx="31680" cy="24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9959E774-CBFE-40AC-815F-2967ECBEA95A}"/>
                  </a:ext>
                </a:extLst>
              </p14:cNvPr>
              <p14:cNvContentPartPr/>
              <p14:nvPr/>
            </p14:nvContentPartPr>
            <p14:xfrm>
              <a:off x="5856298" y="2636458"/>
              <a:ext cx="72000" cy="1468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9959E774-CBFE-40AC-815F-2967ECBEA95A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847658" y="2627458"/>
                <a:ext cx="89640" cy="164520"/>
              </a:xfrm>
              <a:prstGeom prst="rect">
                <a:avLst/>
              </a:prstGeom>
            </p:spPr>
          </p:pic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1D902C1C-67AA-4944-878B-00486AEB585B}"/>
              </a:ext>
            </a:extLst>
          </p:cNvPr>
          <p:cNvGrpSpPr/>
          <p:nvPr/>
        </p:nvGrpSpPr>
        <p:grpSpPr>
          <a:xfrm>
            <a:off x="6026578" y="2596138"/>
            <a:ext cx="270000" cy="208440"/>
            <a:chOff x="6026578" y="2596138"/>
            <a:chExt cx="270000" cy="20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2D8CA791-F4B5-4050-8A55-30A5A3582032}"/>
                    </a:ext>
                  </a:extLst>
                </p14:cNvPr>
                <p14:cNvContentPartPr/>
                <p14:nvPr/>
              </p14:nvContentPartPr>
              <p14:xfrm>
                <a:off x="6026578" y="2674618"/>
                <a:ext cx="67680" cy="120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D8CA791-F4B5-4050-8A55-30A5A358203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017578" y="2665978"/>
                  <a:ext cx="85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996CB2D-450D-4D15-B6DE-C02C78752808}"/>
                    </a:ext>
                  </a:extLst>
                </p14:cNvPr>
                <p14:cNvContentPartPr/>
                <p14:nvPr/>
              </p14:nvContentPartPr>
              <p14:xfrm>
                <a:off x="6177778" y="2596138"/>
                <a:ext cx="118800" cy="2084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996CB2D-450D-4D15-B6DE-C02C7875280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69138" y="2587498"/>
                  <a:ext cx="136440" cy="22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9D65915D-1713-44A5-8B4A-274C20A23233}"/>
                  </a:ext>
                </a:extLst>
              </p14:cNvPr>
              <p14:cNvContentPartPr/>
              <p14:nvPr/>
            </p14:nvContentPartPr>
            <p14:xfrm>
              <a:off x="6409978" y="2626378"/>
              <a:ext cx="73440" cy="1929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9D65915D-1713-44A5-8B4A-274C20A23233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401338" y="2617738"/>
                <a:ext cx="91080" cy="21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B91BDAD1-26E6-45D1-9E76-FC6F695998EE}"/>
                  </a:ext>
                </a:extLst>
              </p14:cNvPr>
              <p14:cNvContentPartPr/>
              <p14:nvPr/>
            </p14:nvContentPartPr>
            <p14:xfrm>
              <a:off x="6701578" y="2809978"/>
              <a:ext cx="360" cy="36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B91BDAD1-26E6-45D1-9E76-FC6F695998E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92938" y="2800978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4FAD255B-471B-41C2-8531-397F2D9F4AAB}"/>
              </a:ext>
            </a:extLst>
          </p:cNvPr>
          <p:cNvGrpSpPr/>
          <p:nvPr/>
        </p:nvGrpSpPr>
        <p:grpSpPr>
          <a:xfrm>
            <a:off x="7215658" y="2669938"/>
            <a:ext cx="1047960" cy="728640"/>
            <a:chOff x="7215658" y="2669938"/>
            <a:chExt cx="1047960" cy="72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8640B17-9DA3-4853-9B70-E727EAA0A7E3}"/>
                    </a:ext>
                  </a:extLst>
                </p14:cNvPr>
                <p14:cNvContentPartPr/>
                <p14:nvPr/>
              </p14:nvContentPartPr>
              <p14:xfrm>
                <a:off x="7504738" y="2738698"/>
                <a:ext cx="173880" cy="2037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8640B17-9DA3-4853-9B70-E727EAA0A7E3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495738" y="2729698"/>
                  <a:ext cx="1915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5874335-9F25-4B7E-9AA9-9B7EC36B2A88}"/>
                    </a:ext>
                  </a:extLst>
                </p14:cNvPr>
                <p14:cNvContentPartPr/>
                <p14:nvPr/>
              </p14:nvContentPartPr>
              <p14:xfrm>
                <a:off x="7702738" y="2669938"/>
                <a:ext cx="182160" cy="225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5874335-9F25-4B7E-9AA9-9B7EC36B2A88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694098" y="2660938"/>
                  <a:ext cx="1998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459E199D-DE03-49FF-B3E9-4D2196B3F415}"/>
                    </a:ext>
                  </a:extLst>
                </p14:cNvPr>
                <p14:cNvContentPartPr/>
                <p14:nvPr/>
              </p14:nvContentPartPr>
              <p14:xfrm>
                <a:off x="7923418" y="2732218"/>
                <a:ext cx="238320" cy="608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459E199D-DE03-49FF-B3E9-4D2196B3F415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914418" y="2723578"/>
                  <a:ext cx="255960" cy="62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10F739E-4E1C-476C-ACA1-98EFD30E26FE}"/>
                    </a:ext>
                  </a:extLst>
                </p14:cNvPr>
                <p14:cNvContentPartPr/>
                <p14:nvPr/>
              </p14:nvContentPartPr>
              <p14:xfrm>
                <a:off x="8259298" y="2807098"/>
                <a:ext cx="4320" cy="8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10F739E-4E1C-476C-ACA1-98EFD30E26FE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8250658" y="2798458"/>
                  <a:ext cx="219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5942F3F-1ACD-4EBE-A755-DBC1C885DFE1}"/>
                    </a:ext>
                  </a:extLst>
                </p14:cNvPr>
                <p14:cNvContentPartPr/>
                <p14:nvPr/>
              </p14:nvContentPartPr>
              <p14:xfrm>
                <a:off x="7215658" y="3164938"/>
                <a:ext cx="152640" cy="2336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5942F3F-1ACD-4EBE-A755-DBC1C885DFE1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207018" y="3155938"/>
                  <a:ext cx="17028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4288392-ACCE-47D9-B95C-2F64760EBE53}"/>
                    </a:ext>
                  </a:extLst>
                </p14:cNvPr>
                <p14:cNvContentPartPr/>
                <p14:nvPr/>
              </p14:nvContentPartPr>
              <p14:xfrm>
                <a:off x="7423378" y="3240538"/>
                <a:ext cx="108720" cy="102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4288392-ACCE-47D9-B95C-2F64760EBE53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414738" y="3231898"/>
                  <a:ext cx="12636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475DEB9-E9B7-4945-A3AB-AA9C7E18359D}"/>
                    </a:ext>
                  </a:extLst>
                </p14:cNvPr>
                <p14:cNvContentPartPr/>
                <p14:nvPr/>
              </p14:nvContentPartPr>
              <p14:xfrm>
                <a:off x="7601218" y="3074938"/>
                <a:ext cx="123480" cy="2156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475DEB9-E9B7-4945-A3AB-AA9C7E18359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592578" y="3066298"/>
                  <a:ext cx="1411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EDDA4F2-99D5-4362-9D73-5E4E99F75770}"/>
                    </a:ext>
                  </a:extLst>
                </p14:cNvPr>
                <p14:cNvContentPartPr/>
                <p14:nvPr/>
              </p14:nvContentPartPr>
              <p14:xfrm>
                <a:off x="7781578" y="3070618"/>
                <a:ext cx="173160" cy="220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EDDA4F2-99D5-4362-9D73-5E4E99F75770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772578" y="3061978"/>
                  <a:ext cx="19080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115E9D2-31FA-4711-9931-F99C03BD2101}"/>
                    </a:ext>
                  </a:extLst>
                </p14:cNvPr>
                <p14:cNvContentPartPr/>
                <p14:nvPr/>
              </p14:nvContentPartPr>
              <p14:xfrm>
                <a:off x="7943938" y="3306778"/>
                <a:ext cx="29520" cy="165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115E9D2-31FA-4711-9931-F99C03BD2101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935298" y="3297778"/>
                  <a:ext cx="47160" cy="3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AF1B6B76-FA2C-40D4-A294-D6BAEA28797D}"/>
                  </a:ext>
                </a:extLst>
              </p14:cNvPr>
              <p14:cNvContentPartPr/>
              <p14:nvPr/>
            </p14:nvContentPartPr>
            <p14:xfrm>
              <a:off x="2651412" y="3576778"/>
              <a:ext cx="3318120" cy="1986120"/>
            </p14:xfrm>
          </p:contentPart>
        </mc:Choice>
        <mc:Fallback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AF1B6B76-FA2C-40D4-A294-D6BAEA28797D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642772" y="3568138"/>
                <a:ext cx="3335760" cy="20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D53016F7-820C-42A7-BECD-B4A43771D665}"/>
                  </a:ext>
                </a:extLst>
              </p14:cNvPr>
              <p14:cNvContentPartPr/>
              <p14:nvPr/>
            </p14:nvContentPartPr>
            <p14:xfrm>
              <a:off x="7053492" y="3637258"/>
              <a:ext cx="1608480" cy="1291680"/>
            </p14:xfrm>
          </p:contentPart>
        </mc:Choice>
        <mc:Fallback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D53016F7-820C-42A7-BECD-B4A43771D665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7044492" y="3628258"/>
                <a:ext cx="1626120" cy="130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6159" name="Group 6158">
            <a:extLst>
              <a:ext uri="{FF2B5EF4-FFF2-40B4-BE49-F238E27FC236}">
                <a16:creationId xmlns:a16="http://schemas.microsoft.com/office/drawing/2014/main" id="{2F203EF1-4384-4AA1-B97C-6BC9687444E7}"/>
              </a:ext>
            </a:extLst>
          </p:cNvPr>
          <p:cNvGrpSpPr/>
          <p:nvPr/>
        </p:nvGrpSpPr>
        <p:grpSpPr>
          <a:xfrm>
            <a:off x="6797532" y="5111458"/>
            <a:ext cx="2119680" cy="1542240"/>
            <a:chOff x="6797532" y="5111458"/>
            <a:chExt cx="2119680" cy="154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0B3DA6E-0A3F-4EE0-B782-A970A5444B83}"/>
                    </a:ext>
                  </a:extLst>
                </p14:cNvPr>
                <p14:cNvContentPartPr/>
                <p14:nvPr/>
              </p14:nvContentPartPr>
              <p14:xfrm>
                <a:off x="7140972" y="5729218"/>
                <a:ext cx="19800" cy="619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0B3DA6E-0A3F-4EE0-B782-A970A5444B83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132332" y="5720578"/>
                  <a:ext cx="3744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0C0FEDC-26BB-4E8D-9B46-F87D88947BD2}"/>
                    </a:ext>
                  </a:extLst>
                </p14:cNvPr>
                <p14:cNvContentPartPr/>
                <p14:nvPr/>
              </p14:nvContentPartPr>
              <p14:xfrm>
                <a:off x="7230972" y="5667658"/>
                <a:ext cx="16560" cy="144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0C0FEDC-26BB-4E8D-9B46-F87D88947BD2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221972" y="5659018"/>
                  <a:ext cx="342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D25B954-2B2C-474D-B67F-1ABD5419909A}"/>
                    </a:ext>
                  </a:extLst>
                </p14:cNvPr>
                <p14:cNvContentPartPr/>
                <p14:nvPr/>
              </p14:nvContentPartPr>
              <p14:xfrm>
                <a:off x="7163652" y="5291098"/>
                <a:ext cx="61920" cy="824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D25B954-2B2C-474D-B67F-1ABD5419909A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155012" y="5282458"/>
                  <a:ext cx="795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7A66E69-D992-437F-B9C6-0525B0334A4F}"/>
                    </a:ext>
                  </a:extLst>
                </p14:cNvPr>
                <p14:cNvContentPartPr/>
                <p14:nvPr/>
              </p14:nvContentPartPr>
              <p14:xfrm>
                <a:off x="7269852" y="5111458"/>
                <a:ext cx="158400" cy="2433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7A66E69-D992-437F-B9C6-0525B0334A4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260852" y="5102818"/>
                  <a:ext cx="17604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0570163-91D6-4234-9102-A7E4BD26997B}"/>
                    </a:ext>
                  </a:extLst>
                </p14:cNvPr>
                <p14:cNvContentPartPr/>
                <p14:nvPr/>
              </p14:nvContentPartPr>
              <p14:xfrm>
                <a:off x="7323492" y="5309458"/>
                <a:ext cx="37800" cy="24660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0570163-91D6-4234-9102-A7E4BD26997B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14492" y="5300818"/>
                  <a:ext cx="5544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5722948-D1E9-4FAA-A833-50384546EF55}"/>
                    </a:ext>
                  </a:extLst>
                </p14:cNvPr>
                <p14:cNvContentPartPr/>
                <p14:nvPr/>
              </p14:nvContentPartPr>
              <p14:xfrm>
                <a:off x="7707972" y="5639578"/>
                <a:ext cx="3600" cy="172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5722948-D1E9-4FAA-A833-50384546EF55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699332" y="5630578"/>
                  <a:ext cx="21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057AA9C-F31E-4665-8BD9-57111ADAC17E}"/>
                    </a:ext>
                  </a:extLst>
                </p14:cNvPr>
                <p14:cNvContentPartPr/>
                <p14:nvPr/>
              </p14:nvContentPartPr>
              <p14:xfrm>
                <a:off x="7533372" y="5708338"/>
                <a:ext cx="30240" cy="5616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057AA9C-F31E-4665-8BD9-57111ADAC17E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524372" y="5699338"/>
                  <a:ext cx="4788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6A0663C-82AB-4D6B-B192-AE04355D49A1}"/>
                    </a:ext>
                  </a:extLst>
                </p14:cNvPr>
                <p14:cNvContentPartPr/>
                <p14:nvPr/>
              </p14:nvContentPartPr>
              <p14:xfrm>
                <a:off x="7705812" y="5364178"/>
                <a:ext cx="68400" cy="280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6A0663C-82AB-4D6B-B192-AE04355D49A1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697172" y="5355178"/>
                  <a:ext cx="860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EC966C8-AFE6-4D8D-B03F-FB71301DD0EA}"/>
                    </a:ext>
                  </a:extLst>
                </p14:cNvPr>
                <p14:cNvContentPartPr/>
                <p14:nvPr/>
              </p14:nvContentPartPr>
              <p14:xfrm>
                <a:off x="7491612" y="5317018"/>
                <a:ext cx="112320" cy="550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EC966C8-AFE6-4D8D-B03F-FB71301DD0EA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482972" y="5308378"/>
                  <a:ext cx="12996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2943FD3-9725-4991-A3F8-59AF4F0C45E5}"/>
                    </a:ext>
                  </a:extLst>
                </p14:cNvPr>
                <p14:cNvContentPartPr/>
                <p14:nvPr/>
              </p14:nvContentPartPr>
              <p14:xfrm>
                <a:off x="7561812" y="5497738"/>
                <a:ext cx="200160" cy="1296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2943FD3-9725-4991-A3F8-59AF4F0C45E5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553172" y="5489098"/>
                  <a:ext cx="2178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654E6EE-A418-4C4B-97D9-BB192C634718}"/>
                    </a:ext>
                  </a:extLst>
                </p14:cNvPr>
                <p14:cNvContentPartPr/>
                <p14:nvPr/>
              </p14:nvContentPartPr>
              <p14:xfrm>
                <a:off x="7938372" y="5241778"/>
                <a:ext cx="35640" cy="6624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654E6EE-A418-4C4B-97D9-BB192C634718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929732" y="5233138"/>
                  <a:ext cx="5328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CC43DD9-ABC0-423D-AB6B-56A980043269}"/>
                    </a:ext>
                  </a:extLst>
                </p14:cNvPr>
                <p14:cNvContentPartPr/>
                <p14:nvPr/>
              </p14:nvContentPartPr>
              <p14:xfrm>
                <a:off x="7993092" y="5505298"/>
                <a:ext cx="66240" cy="3276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CC43DD9-ABC0-423D-AB6B-56A98004326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984452" y="5496658"/>
                  <a:ext cx="8388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F6EA912-6D42-42F4-8989-A90FD090A836}"/>
                    </a:ext>
                  </a:extLst>
                </p14:cNvPr>
                <p14:cNvContentPartPr/>
                <p14:nvPr/>
              </p14:nvContentPartPr>
              <p14:xfrm>
                <a:off x="7868892" y="5589178"/>
                <a:ext cx="55440" cy="1681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F6EA912-6D42-42F4-8989-A90FD090A836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859892" y="5580538"/>
                  <a:ext cx="730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347036D-8985-468A-B7C5-577EB8E1CE2F}"/>
                    </a:ext>
                  </a:extLst>
                </p14:cNvPr>
                <p14:cNvContentPartPr/>
                <p14:nvPr/>
              </p14:nvContentPartPr>
              <p14:xfrm>
                <a:off x="7912452" y="5312698"/>
                <a:ext cx="117360" cy="2048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347036D-8985-468A-B7C5-577EB8E1CE2F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7903812" y="5304058"/>
                  <a:ext cx="13500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C192326-30B6-430A-9A59-CE53BF99B944}"/>
                    </a:ext>
                  </a:extLst>
                </p14:cNvPr>
                <p14:cNvContentPartPr/>
                <p14:nvPr/>
              </p14:nvContentPartPr>
              <p14:xfrm>
                <a:off x="8066892" y="5255458"/>
                <a:ext cx="29160" cy="1238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C192326-30B6-430A-9A59-CE53BF99B944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057892" y="5246458"/>
                  <a:ext cx="468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7450BEE8-2DF9-4C21-958C-E9EE8421D869}"/>
                    </a:ext>
                  </a:extLst>
                </p14:cNvPr>
                <p14:cNvContentPartPr/>
                <p14:nvPr/>
              </p14:nvContentPartPr>
              <p14:xfrm>
                <a:off x="8179212" y="5205778"/>
                <a:ext cx="92880" cy="1926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7450BEE8-2DF9-4C21-958C-E9EE8421D86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170572" y="5196778"/>
                  <a:ext cx="1105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007A69A-7A99-4905-B1A5-70433171C596}"/>
                    </a:ext>
                  </a:extLst>
                </p14:cNvPr>
                <p14:cNvContentPartPr/>
                <p14:nvPr/>
              </p14:nvContentPartPr>
              <p14:xfrm>
                <a:off x="8224572" y="5477938"/>
                <a:ext cx="61920" cy="19260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007A69A-7A99-4905-B1A5-70433171C596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8215932" y="5468938"/>
                  <a:ext cx="795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2CB845D2-C17A-4575-A86F-51913083A998}"/>
                    </a:ext>
                  </a:extLst>
                </p14:cNvPr>
                <p14:cNvContentPartPr/>
                <p14:nvPr/>
              </p14:nvContentPartPr>
              <p14:xfrm>
                <a:off x="8229612" y="5623738"/>
                <a:ext cx="68040" cy="1584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2CB845D2-C17A-4575-A86F-51913083A998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8220612" y="5615098"/>
                  <a:ext cx="856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6145" name="Ink 6144">
                  <a:extLst>
                    <a:ext uri="{FF2B5EF4-FFF2-40B4-BE49-F238E27FC236}">
                      <a16:creationId xmlns:a16="http://schemas.microsoft.com/office/drawing/2014/main" id="{5AC07B0C-3C90-4B10-A54F-45CFE1E9128D}"/>
                    </a:ext>
                  </a:extLst>
                </p14:cNvPr>
                <p14:cNvContentPartPr/>
                <p14:nvPr/>
              </p14:nvContentPartPr>
              <p14:xfrm>
                <a:off x="6797532" y="5412418"/>
                <a:ext cx="2011320" cy="151920"/>
              </p14:xfrm>
            </p:contentPart>
          </mc:Choice>
          <mc:Fallback>
            <p:pic>
              <p:nvPicPr>
                <p:cNvPr id="6145" name="Ink 6144">
                  <a:extLst>
                    <a:ext uri="{FF2B5EF4-FFF2-40B4-BE49-F238E27FC236}">
                      <a16:creationId xmlns:a16="http://schemas.microsoft.com/office/drawing/2014/main" id="{5AC07B0C-3C90-4B10-A54F-45CFE1E9128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788532" y="5403418"/>
                  <a:ext cx="20289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6146" name="Ink 6145">
                  <a:extLst>
                    <a:ext uri="{FF2B5EF4-FFF2-40B4-BE49-F238E27FC236}">
                      <a16:creationId xmlns:a16="http://schemas.microsoft.com/office/drawing/2014/main" id="{6E49F296-BF25-4E8C-950B-C4537E16B43E}"/>
                    </a:ext>
                  </a:extLst>
                </p14:cNvPr>
                <p14:cNvContentPartPr/>
                <p14:nvPr/>
              </p14:nvContentPartPr>
              <p14:xfrm>
                <a:off x="8149332" y="6057898"/>
                <a:ext cx="160920" cy="187920"/>
              </p14:xfrm>
            </p:contentPart>
          </mc:Choice>
          <mc:Fallback>
            <p:pic>
              <p:nvPicPr>
                <p:cNvPr id="6146" name="Ink 6145">
                  <a:extLst>
                    <a:ext uri="{FF2B5EF4-FFF2-40B4-BE49-F238E27FC236}">
                      <a16:creationId xmlns:a16="http://schemas.microsoft.com/office/drawing/2014/main" id="{6E49F296-BF25-4E8C-950B-C4537E16B43E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8140332" y="6048898"/>
                  <a:ext cx="17856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6147" name="Ink 6146">
                  <a:extLst>
                    <a:ext uri="{FF2B5EF4-FFF2-40B4-BE49-F238E27FC236}">
                      <a16:creationId xmlns:a16="http://schemas.microsoft.com/office/drawing/2014/main" id="{8CA45AB1-4DE2-45AF-A2D1-E7171DBDA8FF}"/>
                    </a:ext>
                  </a:extLst>
                </p14:cNvPr>
                <p14:cNvContentPartPr/>
                <p14:nvPr/>
              </p14:nvContentPartPr>
              <p14:xfrm>
                <a:off x="8337972" y="5925418"/>
                <a:ext cx="99720" cy="173520"/>
              </p14:xfrm>
            </p:contentPart>
          </mc:Choice>
          <mc:Fallback>
            <p:pic>
              <p:nvPicPr>
                <p:cNvPr id="6147" name="Ink 6146">
                  <a:extLst>
                    <a:ext uri="{FF2B5EF4-FFF2-40B4-BE49-F238E27FC236}">
                      <a16:creationId xmlns:a16="http://schemas.microsoft.com/office/drawing/2014/main" id="{8CA45AB1-4DE2-45AF-A2D1-E7171DBDA8FF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8328972" y="5916418"/>
                  <a:ext cx="1173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6150" name="Ink 6149">
                  <a:extLst>
                    <a:ext uri="{FF2B5EF4-FFF2-40B4-BE49-F238E27FC236}">
                      <a16:creationId xmlns:a16="http://schemas.microsoft.com/office/drawing/2014/main" id="{EDAAF995-EB21-4892-A29E-2A434E199050}"/>
                    </a:ext>
                  </a:extLst>
                </p14:cNvPr>
                <p14:cNvContentPartPr/>
                <p14:nvPr/>
              </p14:nvContentPartPr>
              <p14:xfrm>
                <a:off x="8216292" y="6428338"/>
                <a:ext cx="132480" cy="225360"/>
              </p14:xfrm>
            </p:contentPart>
          </mc:Choice>
          <mc:Fallback>
            <p:pic>
              <p:nvPicPr>
                <p:cNvPr id="6150" name="Ink 6149">
                  <a:extLst>
                    <a:ext uri="{FF2B5EF4-FFF2-40B4-BE49-F238E27FC236}">
                      <a16:creationId xmlns:a16="http://schemas.microsoft.com/office/drawing/2014/main" id="{EDAAF995-EB21-4892-A29E-2A434E199050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8207652" y="6419698"/>
                  <a:ext cx="15012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6151" name="Ink 6150">
                  <a:extLst>
                    <a:ext uri="{FF2B5EF4-FFF2-40B4-BE49-F238E27FC236}">
                      <a16:creationId xmlns:a16="http://schemas.microsoft.com/office/drawing/2014/main" id="{BFAA8DF5-39FC-4F6C-B5AB-799EF2846CBD}"/>
                    </a:ext>
                  </a:extLst>
                </p14:cNvPr>
                <p14:cNvContentPartPr/>
                <p14:nvPr/>
              </p14:nvContentPartPr>
              <p14:xfrm>
                <a:off x="8352372" y="6364618"/>
                <a:ext cx="80280" cy="160200"/>
              </p14:xfrm>
            </p:contentPart>
          </mc:Choice>
          <mc:Fallback>
            <p:pic>
              <p:nvPicPr>
                <p:cNvPr id="6151" name="Ink 6150">
                  <a:extLst>
                    <a:ext uri="{FF2B5EF4-FFF2-40B4-BE49-F238E27FC236}">
                      <a16:creationId xmlns:a16="http://schemas.microsoft.com/office/drawing/2014/main" id="{BFAA8DF5-39FC-4F6C-B5AB-799EF2846CBD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8343732" y="6355978"/>
                  <a:ext cx="9792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6152" name="Ink 6151">
                  <a:extLst>
                    <a:ext uri="{FF2B5EF4-FFF2-40B4-BE49-F238E27FC236}">
                      <a16:creationId xmlns:a16="http://schemas.microsoft.com/office/drawing/2014/main" id="{23C3FB0D-97BA-4F26-AAB3-97A185F080C3}"/>
                    </a:ext>
                  </a:extLst>
                </p14:cNvPr>
                <p14:cNvContentPartPr/>
                <p14:nvPr/>
              </p14:nvContentPartPr>
              <p14:xfrm>
                <a:off x="8448852" y="6210178"/>
                <a:ext cx="110160" cy="186840"/>
              </p14:xfrm>
            </p:contentPart>
          </mc:Choice>
          <mc:Fallback>
            <p:pic>
              <p:nvPicPr>
                <p:cNvPr id="6152" name="Ink 6151">
                  <a:extLst>
                    <a:ext uri="{FF2B5EF4-FFF2-40B4-BE49-F238E27FC236}">
                      <a16:creationId xmlns:a16="http://schemas.microsoft.com/office/drawing/2014/main" id="{23C3FB0D-97BA-4F26-AAB3-97A185F080C3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439852" y="6201538"/>
                  <a:ext cx="12780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6153" name="Ink 6152">
                  <a:extLst>
                    <a:ext uri="{FF2B5EF4-FFF2-40B4-BE49-F238E27FC236}">
                      <a16:creationId xmlns:a16="http://schemas.microsoft.com/office/drawing/2014/main" id="{1F368D3B-4EDE-4619-B6ED-12289D0576ED}"/>
                    </a:ext>
                  </a:extLst>
                </p14:cNvPr>
                <p14:cNvContentPartPr/>
                <p14:nvPr/>
              </p14:nvContentPartPr>
              <p14:xfrm>
                <a:off x="8550372" y="6069418"/>
                <a:ext cx="82080" cy="240840"/>
              </p14:xfrm>
            </p:contentPart>
          </mc:Choice>
          <mc:Fallback>
            <p:pic>
              <p:nvPicPr>
                <p:cNvPr id="6153" name="Ink 6152">
                  <a:extLst>
                    <a:ext uri="{FF2B5EF4-FFF2-40B4-BE49-F238E27FC236}">
                      <a16:creationId xmlns:a16="http://schemas.microsoft.com/office/drawing/2014/main" id="{1F368D3B-4EDE-4619-B6ED-12289D0576ED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541732" y="6060418"/>
                  <a:ext cx="9972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6154" name="Ink 6153">
                  <a:extLst>
                    <a:ext uri="{FF2B5EF4-FFF2-40B4-BE49-F238E27FC236}">
                      <a16:creationId xmlns:a16="http://schemas.microsoft.com/office/drawing/2014/main" id="{608AB14C-0D34-47AB-8E22-7DFFE1730C1E}"/>
                    </a:ext>
                  </a:extLst>
                </p14:cNvPr>
                <p14:cNvContentPartPr/>
                <p14:nvPr/>
              </p14:nvContentPartPr>
              <p14:xfrm>
                <a:off x="8644332" y="6022978"/>
                <a:ext cx="130320" cy="230400"/>
              </p14:xfrm>
            </p:contentPart>
          </mc:Choice>
          <mc:Fallback>
            <p:pic>
              <p:nvPicPr>
                <p:cNvPr id="6154" name="Ink 6153">
                  <a:extLst>
                    <a:ext uri="{FF2B5EF4-FFF2-40B4-BE49-F238E27FC236}">
                      <a16:creationId xmlns:a16="http://schemas.microsoft.com/office/drawing/2014/main" id="{608AB14C-0D34-47AB-8E22-7DFFE1730C1E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635692" y="6014338"/>
                  <a:ext cx="1479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6156" name="Ink 6155">
                  <a:extLst>
                    <a:ext uri="{FF2B5EF4-FFF2-40B4-BE49-F238E27FC236}">
                      <a16:creationId xmlns:a16="http://schemas.microsoft.com/office/drawing/2014/main" id="{6F3C2A57-9CDA-42BA-8B62-7917CF5B9D1D}"/>
                    </a:ext>
                  </a:extLst>
                </p14:cNvPr>
                <p14:cNvContentPartPr/>
                <p14:nvPr/>
              </p14:nvContentPartPr>
              <p14:xfrm>
                <a:off x="8651172" y="5679178"/>
                <a:ext cx="176400" cy="466200"/>
              </p14:xfrm>
            </p:contentPart>
          </mc:Choice>
          <mc:Fallback>
            <p:pic>
              <p:nvPicPr>
                <p:cNvPr id="6156" name="Ink 6155">
                  <a:extLst>
                    <a:ext uri="{FF2B5EF4-FFF2-40B4-BE49-F238E27FC236}">
                      <a16:creationId xmlns:a16="http://schemas.microsoft.com/office/drawing/2014/main" id="{6F3C2A57-9CDA-42BA-8B62-7917CF5B9D1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642532" y="5670178"/>
                  <a:ext cx="194040" cy="48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6158" name="Ink 6157">
                  <a:extLst>
                    <a:ext uri="{FF2B5EF4-FFF2-40B4-BE49-F238E27FC236}">
                      <a16:creationId xmlns:a16="http://schemas.microsoft.com/office/drawing/2014/main" id="{EE34AE74-6687-4378-9D7B-7C8309021499}"/>
                    </a:ext>
                  </a:extLst>
                </p14:cNvPr>
                <p14:cNvContentPartPr/>
                <p14:nvPr/>
              </p14:nvContentPartPr>
              <p14:xfrm>
                <a:off x="8876172" y="5980498"/>
                <a:ext cx="41040" cy="28080"/>
              </p14:xfrm>
            </p:contentPart>
          </mc:Choice>
          <mc:Fallback>
            <p:pic>
              <p:nvPicPr>
                <p:cNvPr id="6158" name="Ink 6157">
                  <a:extLst>
                    <a:ext uri="{FF2B5EF4-FFF2-40B4-BE49-F238E27FC236}">
                      <a16:creationId xmlns:a16="http://schemas.microsoft.com/office/drawing/2014/main" id="{EE34AE74-6687-4378-9D7B-7C8309021499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867172" y="5971498"/>
                  <a:ext cx="58680" cy="45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1">
            <p14:nvContentPartPr>
              <p14:cNvPr id="6160" name="Ink 6159">
                <a:extLst>
                  <a:ext uri="{FF2B5EF4-FFF2-40B4-BE49-F238E27FC236}">
                    <a16:creationId xmlns:a16="http://schemas.microsoft.com/office/drawing/2014/main" id="{A946C4BB-26E1-4453-A20F-2B389F116B27}"/>
                  </a:ext>
                </a:extLst>
              </p14:cNvPr>
              <p14:cNvContentPartPr/>
              <p14:nvPr/>
            </p14:nvContentPartPr>
            <p14:xfrm>
              <a:off x="5013732" y="3124258"/>
              <a:ext cx="1442160" cy="109800"/>
            </p14:xfrm>
          </p:contentPart>
        </mc:Choice>
        <mc:Fallback>
          <p:pic>
            <p:nvPicPr>
              <p:cNvPr id="6160" name="Ink 6159">
                <a:extLst>
                  <a:ext uri="{FF2B5EF4-FFF2-40B4-BE49-F238E27FC236}">
                    <a16:creationId xmlns:a16="http://schemas.microsoft.com/office/drawing/2014/main" id="{A946C4BB-26E1-4453-A20F-2B389F116B27}"/>
                  </a:ext>
                </a:extLst>
              </p:cNvPr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5004732" y="3115618"/>
                <a:ext cx="14598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3">
            <p14:nvContentPartPr>
              <p14:cNvPr id="6161" name="Ink 6160">
                <a:extLst>
                  <a:ext uri="{FF2B5EF4-FFF2-40B4-BE49-F238E27FC236}">
                    <a16:creationId xmlns:a16="http://schemas.microsoft.com/office/drawing/2014/main" id="{DCD4ED1F-3DA6-40BD-9E74-742ECE6BC340}"/>
                  </a:ext>
                </a:extLst>
              </p14:cNvPr>
              <p14:cNvContentPartPr/>
              <p14:nvPr/>
            </p14:nvContentPartPr>
            <p14:xfrm>
              <a:off x="7228812" y="3415138"/>
              <a:ext cx="1024200" cy="92160"/>
            </p14:xfrm>
          </p:contentPart>
        </mc:Choice>
        <mc:Fallback>
          <p:pic>
            <p:nvPicPr>
              <p:cNvPr id="6161" name="Ink 6160">
                <a:extLst>
                  <a:ext uri="{FF2B5EF4-FFF2-40B4-BE49-F238E27FC236}">
                    <a16:creationId xmlns:a16="http://schemas.microsoft.com/office/drawing/2014/main" id="{DCD4ED1F-3DA6-40BD-9E74-742ECE6BC340}"/>
                  </a:ext>
                </a:extLst>
              </p:cNvPr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7220172" y="3406498"/>
                <a:ext cx="1041840" cy="109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Looking at Scatterplots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572001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noProof="0" dirty="0">
                <a:latin typeface="Arial" panose="020B0604020202020204" pitchFamily="34" charset="0"/>
              </a:rPr>
              <a:t>If the dots in the scatterplot do not appear to have a general trend or pattern, </a:t>
            </a:r>
            <a:r>
              <a:rPr lang="en-US" altLang="en-US" noProof="0" dirty="0">
                <a:latin typeface="Arial" panose="020B0604020202020204" pitchFamily="34" charset="0"/>
              </a:rPr>
              <a:t>then </a:t>
            </a:r>
            <a:r>
              <a:rPr lang="en-US" noProof="0" dirty="0">
                <a:latin typeface="Arial" panose="020B0604020202020204" pitchFamily="34" charset="0"/>
              </a:rPr>
              <a:t>there is little evidence of a relationship between the two variables</a:t>
            </a:r>
            <a:r>
              <a:rPr lang="en-US" altLang="en-US" noProof="0" dirty="0">
                <a:latin typeface="Arial" panose="020B0604020202020204" pitchFamily="34" charset="0"/>
              </a:rPr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noProof="0" dirty="0">
                <a:latin typeface="Arial" panose="020B0604020202020204" pitchFamily="34" charset="0"/>
              </a:rPr>
              <a:t>If the dots on the scatterplot appear to roughly follow a straight line, then there is evidence of a linear relationship between the two variable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noProof="0" dirty="0">
                <a:latin typeface="Arial" panose="020B0604020202020204" pitchFamily="34" charset="0"/>
              </a:rPr>
              <a:t>When a linear relationship exists, we may be able to use one variable to help predict the values of the other variable.</a:t>
            </a: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ummary of Chapter 1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514599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discussed types of data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looked at sampling methods, with an emphasis on simple random sampling (S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R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S)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learned about sample statistic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examined graphical displays of data.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imple Random Sampling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5029199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Even though, a simple random sample (S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R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S) is one of the best sampling methods to obtain a representative sample it is not guaranteed to reflect the population perfectly.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S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R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S’s always differ in some ways from each other; occasionally, a sample is substantially different from the population.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Two different samples from the same population will vary from each other as well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noProof="0" dirty="0">
                <a:latin typeface="Arial" panose="020B0604020202020204" pitchFamily="34" charset="0"/>
              </a:rPr>
              <a:t>This phenomenon is known as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ampling variation</a:t>
            </a:r>
            <a:r>
              <a:rPr lang="en-US" altLang="en-US" sz="2800" noProof="0" dirty="0"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5BFC63CA-4BE0-4FD5-9BDC-2BBB46745BB6}"/>
              </a:ext>
            </a:extLst>
          </p:cNvPr>
          <p:cNvGrpSpPr/>
          <p:nvPr/>
        </p:nvGrpSpPr>
        <p:grpSpPr>
          <a:xfrm>
            <a:off x="6895258" y="3859738"/>
            <a:ext cx="2055600" cy="2723760"/>
            <a:chOff x="6895258" y="3859738"/>
            <a:chExt cx="2055600" cy="272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E132DA7-2085-4B92-856A-69DEF683985D}"/>
                    </a:ext>
                  </a:extLst>
                </p14:cNvPr>
                <p14:cNvContentPartPr/>
                <p14:nvPr/>
              </p14:nvContentPartPr>
              <p14:xfrm>
                <a:off x="7210978" y="5955658"/>
                <a:ext cx="105840" cy="3538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E132DA7-2085-4B92-856A-69DEF683985D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201978" y="5946658"/>
                  <a:ext cx="12348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7A9ACEF-230E-420F-8CFA-251EBC8BF9FC}"/>
                    </a:ext>
                  </a:extLst>
                </p14:cNvPr>
                <p14:cNvContentPartPr/>
                <p14:nvPr/>
              </p14:nvContentPartPr>
              <p14:xfrm>
                <a:off x="7204498" y="5707258"/>
                <a:ext cx="129960" cy="226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7A9ACEF-230E-420F-8CFA-251EBC8BF9F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195498" y="5698258"/>
                  <a:ext cx="1476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B45C28C-AA1B-4545-A923-A1547264050C}"/>
                    </a:ext>
                  </a:extLst>
                </p14:cNvPr>
                <p14:cNvContentPartPr/>
                <p14:nvPr/>
              </p14:nvContentPartPr>
              <p14:xfrm>
                <a:off x="7373698" y="5608258"/>
                <a:ext cx="74520" cy="186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B45C28C-AA1B-4545-A923-A1547264050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364698" y="5599258"/>
                  <a:ext cx="921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6846EF7-6F13-4770-A387-6B8B2E521581}"/>
                    </a:ext>
                  </a:extLst>
                </p14:cNvPr>
                <p14:cNvContentPartPr/>
                <p14:nvPr/>
              </p14:nvContentPartPr>
              <p14:xfrm>
                <a:off x="7494658" y="5527978"/>
                <a:ext cx="59040" cy="1526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6846EF7-6F13-4770-A387-6B8B2E521581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485658" y="5519338"/>
                  <a:ext cx="766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DEE6307-54D7-426F-8FB1-AFB76ED27DF6}"/>
                    </a:ext>
                  </a:extLst>
                </p14:cNvPr>
                <p14:cNvContentPartPr/>
                <p14:nvPr/>
              </p14:nvContentPartPr>
              <p14:xfrm>
                <a:off x="7442458" y="5391898"/>
                <a:ext cx="7560" cy="21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DEE6307-54D7-426F-8FB1-AFB76ED27DF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433458" y="5382898"/>
                  <a:ext cx="252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A06DD80-BE94-4DF8-906E-3095AA93ED92}"/>
                    </a:ext>
                  </a:extLst>
                </p14:cNvPr>
                <p14:cNvContentPartPr/>
                <p14:nvPr/>
              </p14:nvContentPartPr>
              <p14:xfrm>
                <a:off x="7617778" y="5331058"/>
                <a:ext cx="95400" cy="240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A06DD80-BE94-4DF8-906E-3095AA93ED9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609138" y="5322418"/>
                  <a:ext cx="11304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B3D203C-FC2F-41E0-932E-A9795A69E262}"/>
                    </a:ext>
                  </a:extLst>
                </p14:cNvPr>
                <p14:cNvContentPartPr/>
                <p14:nvPr/>
              </p14:nvContentPartPr>
              <p14:xfrm>
                <a:off x="7724698" y="4939018"/>
                <a:ext cx="113040" cy="5137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B3D203C-FC2F-41E0-932E-A9795A69E26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716058" y="4930018"/>
                  <a:ext cx="130680" cy="53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E66FF46-DED3-433A-BD32-122301641028}"/>
                    </a:ext>
                  </a:extLst>
                </p14:cNvPr>
                <p14:cNvContentPartPr/>
                <p14:nvPr/>
              </p14:nvContentPartPr>
              <p14:xfrm>
                <a:off x="7665298" y="5013538"/>
                <a:ext cx="194040" cy="3330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E66FF46-DED3-433A-BD32-12230164102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656658" y="5004898"/>
                  <a:ext cx="21168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630AE44-8317-41C8-8A8F-CED8068BA1DC}"/>
                    </a:ext>
                  </a:extLst>
                </p14:cNvPr>
                <p14:cNvContentPartPr/>
                <p14:nvPr/>
              </p14:nvContentPartPr>
              <p14:xfrm>
                <a:off x="7959058" y="4919938"/>
                <a:ext cx="108360" cy="2538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630AE44-8317-41C8-8A8F-CED8068BA1DC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950418" y="4911298"/>
                  <a:ext cx="12600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9EAB481-DACA-4A77-B264-BCAB3C3F6A01}"/>
                    </a:ext>
                  </a:extLst>
                </p14:cNvPr>
                <p14:cNvContentPartPr/>
                <p14:nvPr/>
              </p14:nvContentPartPr>
              <p14:xfrm>
                <a:off x="8049058" y="4799338"/>
                <a:ext cx="172080" cy="251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9EAB481-DACA-4A77-B264-BCAB3C3F6A0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040058" y="4790338"/>
                  <a:ext cx="18972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743C288-F454-48DE-92B7-1D2E74B49B72}"/>
                    </a:ext>
                  </a:extLst>
                </p14:cNvPr>
                <p14:cNvContentPartPr/>
                <p14:nvPr/>
              </p14:nvContentPartPr>
              <p14:xfrm>
                <a:off x="8172538" y="4458418"/>
                <a:ext cx="118800" cy="410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743C288-F454-48DE-92B7-1D2E74B49B72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163538" y="4449778"/>
                  <a:ext cx="136440" cy="42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A39D70E-E897-41BE-9F45-F65486787C05}"/>
                    </a:ext>
                  </a:extLst>
                </p14:cNvPr>
                <p14:cNvContentPartPr/>
                <p14:nvPr/>
              </p14:nvContentPartPr>
              <p14:xfrm>
                <a:off x="8132218" y="4635538"/>
                <a:ext cx="79560" cy="193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A39D70E-E897-41BE-9F45-F65486787C0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123218" y="4626538"/>
                  <a:ext cx="9720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1A7B545-19F5-4247-BAE8-A7CA5B6AB596}"/>
                    </a:ext>
                  </a:extLst>
                </p14:cNvPr>
                <p14:cNvContentPartPr/>
                <p14:nvPr/>
              </p14:nvContentPartPr>
              <p14:xfrm>
                <a:off x="8301418" y="4530418"/>
                <a:ext cx="84600" cy="236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1A7B545-19F5-4247-BAE8-A7CA5B6AB59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292778" y="4521778"/>
                  <a:ext cx="10224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D64EA71-AA06-4156-94B6-E78E5AC53371}"/>
                    </a:ext>
                  </a:extLst>
                </p14:cNvPr>
                <p14:cNvContentPartPr/>
                <p14:nvPr/>
              </p14:nvContentPartPr>
              <p14:xfrm>
                <a:off x="8363698" y="4477858"/>
                <a:ext cx="156240" cy="2232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D64EA71-AA06-4156-94B6-E78E5AC53371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355058" y="4469218"/>
                  <a:ext cx="1738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C321C8E-8195-4D82-B3B3-5219F677AD55}"/>
                    </a:ext>
                  </a:extLst>
                </p14:cNvPr>
                <p14:cNvContentPartPr/>
                <p14:nvPr/>
              </p14:nvContentPartPr>
              <p14:xfrm>
                <a:off x="8513098" y="4318378"/>
                <a:ext cx="116280" cy="2260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C321C8E-8195-4D82-B3B3-5219F677AD5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504098" y="4309378"/>
                  <a:ext cx="13392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B5F5F74-10D2-4BF9-8BD0-CE75BAA72ACD}"/>
                    </a:ext>
                  </a:extLst>
                </p14:cNvPr>
                <p14:cNvContentPartPr/>
                <p14:nvPr/>
              </p14:nvContentPartPr>
              <p14:xfrm>
                <a:off x="8536498" y="4050538"/>
                <a:ext cx="141120" cy="4089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B5F5F74-10D2-4BF9-8BD0-CE75BAA72ACD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527498" y="4041898"/>
                  <a:ext cx="15876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A6C2FDB-D269-404B-9B49-A0221EC84AE5}"/>
                    </a:ext>
                  </a:extLst>
                </p14:cNvPr>
                <p14:cNvContentPartPr/>
                <p14:nvPr/>
              </p14:nvContentPartPr>
              <p14:xfrm>
                <a:off x="8521378" y="4062058"/>
                <a:ext cx="209160" cy="241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A6C2FDB-D269-404B-9B49-A0221EC84AE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8512378" y="4053058"/>
                  <a:ext cx="2268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18E911A-B2F2-417A-9D32-C67C97A3FC9D}"/>
                    </a:ext>
                  </a:extLst>
                </p14:cNvPr>
                <p14:cNvContentPartPr/>
                <p14:nvPr/>
              </p14:nvContentPartPr>
              <p14:xfrm>
                <a:off x="8670778" y="4047658"/>
                <a:ext cx="119160" cy="257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18E911A-B2F2-417A-9D32-C67C97A3FC9D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662138" y="4038658"/>
                  <a:ext cx="13680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0DF43FF-1A07-45BD-A8F4-38FC72632E20}"/>
                    </a:ext>
                  </a:extLst>
                </p14:cNvPr>
                <p14:cNvContentPartPr/>
                <p14:nvPr/>
              </p14:nvContentPartPr>
              <p14:xfrm>
                <a:off x="8790298" y="3859738"/>
                <a:ext cx="133200" cy="268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0DF43FF-1A07-45BD-A8F4-38FC72632E2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781658" y="3850738"/>
                  <a:ext cx="15084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354E719-139A-45E2-AB57-82D232DD8E62}"/>
                    </a:ext>
                  </a:extLst>
                </p14:cNvPr>
                <p14:cNvContentPartPr/>
                <p14:nvPr/>
              </p14:nvContentPartPr>
              <p14:xfrm>
                <a:off x="6895258" y="6421138"/>
                <a:ext cx="104040" cy="162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354E719-139A-45E2-AB57-82D232DD8E62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886258" y="6412138"/>
                  <a:ext cx="1216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A784635-0F82-4C38-8359-CEF073EC4E1E}"/>
                    </a:ext>
                  </a:extLst>
                </p14:cNvPr>
                <p14:cNvContentPartPr/>
                <p14:nvPr/>
              </p14:nvContentPartPr>
              <p14:xfrm>
                <a:off x="7056178" y="6416818"/>
                <a:ext cx="14400" cy="496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A784635-0F82-4C38-8359-CEF073EC4E1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047178" y="6408178"/>
                  <a:ext cx="3204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3472688-5A80-48D3-8C66-B29F9C191DC3}"/>
                    </a:ext>
                  </a:extLst>
                </p14:cNvPr>
                <p14:cNvContentPartPr/>
                <p14:nvPr/>
              </p14:nvContentPartPr>
              <p14:xfrm>
                <a:off x="7000378" y="6198298"/>
                <a:ext cx="92880" cy="269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3472688-5A80-48D3-8C66-B29F9C191DC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991378" y="6189658"/>
                  <a:ext cx="11052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FF36BEC-5ED0-46FB-A1AE-0CFE22167A08}"/>
                    </a:ext>
                  </a:extLst>
                </p14:cNvPr>
                <p14:cNvContentPartPr/>
                <p14:nvPr/>
              </p14:nvContentPartPr>
              <p14:xfrm>
                <a:off x="7102618" y="6196858"/>
                <a:ext cx="120960" cy="194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FF36BEC-5ED0-46FB-A1AE-0CFE22167A08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093978" y="6187858"/>
                  <a:ext cx="13860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F399CE7-D187-40EB-8BBE-F2535C96C9BA}"/>
                    </a:ext>
                  </a:extLst>
                </p14:cNvPr>
                <p14:cNvContentPartPr/>
                <p14:nvPr/>
              </p14:nvContentPartPr>
              <p14:xfrm>
                <a:off x="7387378" y="5881498"/>
                <a:ext cx="101880" cy="286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F399CE7-D187-40EB-8BBE-F2535C96C9BA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378738" y="5872498"/>
                  <a:ext cx="11952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76EFC99-1BD5-4097-BF23-B5952B6F0578}"/>
                    </a:ext>
                  </a:extLst>
                </p14:cNvPr>
                <p14:cNvContentPartPr/>
                <p14:nvPr/>
              </p14:nvContentPartPr>
              <p14:xfrm>
                <a:off x="7534258" y="5876098"/>
                <a:ext cx="9000" cy="280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76EFC99-1BD5-4097-BF23-B5952B6F0578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525618" y="5867098"/>
                  <a:ext cx="266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AD0FFE3-1AA0-4326-B215-B0FCE28D2FE2}"/>
                    </a:ext>
                  </a:extLst>
                </p14:cNvPr>
                <p14:cNvContentPartPr/>
                <p14:nvPr/>
              </p14:nvContentPartPr>
              <p14:xfrm>
                <a:off x="7517338" y="5774218"/>
                <a:ext cx="103320" cy="2682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AD0FFE3-1AA0-4326-B215-B0FCE28D2FE2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508338" y="5765218"/>
                  <a:ext cx="12096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EF52F4D-CFA4-4FB4-95B0-92D560F1848C}"/>
                    </a:ext>
                  </a:extLst>
                </p14:cNvPr>
                <p14:cNvContentPartPr/>
                <p14:nvPr/>
              </p14:nvContentPartPr>
              <p14:xfrm>
                <a:off x="7608058" y="5719138"/>
                <a:ext cx="167400" cy="1749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EF52F4D-CFA4-4FB4-95B0-92D560F1848C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599058" y="5710138"/>
                  <a:ext cx="1850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08E319E-50E0-4B84-9FE9-1E0A39B3204C}"/>
                    </a:ext>
                  </a:extLst>
                </p14:cNvPr>
                <p14:cNvContentPartPr/>
                <p14:nvPr/>
              </p14:nvContentPartPr>
              <p14:xfrm>
                <a:off x="7727218" y="5599978"/>
                <a:ext cx="191520" cy="3283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08E319E-50E0-4B84-9FE9-1E0A39B3204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718218" y="5591338"/>
                  <a:ext cx="20916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C86959A-E973-406C-AAA9-02E7E870DCF0}"/>
                    </a:ext>
                  </a:extLst>
                </p14:cNvPr>
                <p14:cNvContentPartPr/>
                <p14:nvPr/>
              </p14:nvContentPartPr>
              <p14:xfrm>
                <a:off x="8003338" y="5465698"/>
                <a:ext cx="72360" cy="376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C86959A-E973-406C-AAA9-02E7E870DCF0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994698" y="5457058"/>
                  <a:ext cx="9000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7A80D8E-9C92-4E45-A1AC-267B27B55479}"/>
                    </a:ext>
                  </a:extLst>
                </p14:cNvPr>
                <p14:cNvContentPartPr/>
                <p14:nvPr/>
              </p14:nvContentPartPr>
              <p14:xfrm>
                <a:off x="7926298" y="5326738"/>
                <a:ext cx="145440" cy="216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7A80D8E-9C92-4E45-A1AC-267B27B5547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917298" y="5318098"/>
                  <a:ext cx="16308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AC52FBC-139A-47E5-93DF-C8E2EF31E51F}"/>
                    </a:ext>
                  </a:extLst>
                </p14:cNvPr>
                <p14:cNvContentPartPr/>
                <p14:nvPr/>
              </p14:nvContentPartPr>
              <p14:xfrm>
                <a:off x="8104498" y="5149258"/>
                <a:ext cx="91440" cy="2833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AC52FBC-139A-47E5-93DF-C8E2EF31E51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8095858" y="5140618"/>
                  <a:ext cx="10908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78AE739-60EE-4617-A03C-86177628C53C}"/>
                    </a:ext>
                  </a:extLst>
                </p14:cNvPr>
                <p14:cNvContentPartPr/>
                <p14:nvPr/>
              </p14:nvContentPartPr>
              <p14:xfrm>
                <a:off x="8225458" y="5120818"/>
                <a:ext cx="73440" cy="1681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78AE739-60EE-4617-A03C-86177628C53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8216458" y="5112178"/>
                  <a:ext cx="910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A6D8967-B603-4461-9E48-A29F244492E0}"/>
                    </a:ext>
                  </a:extLst>
                </p14:cNvPr>
                <p14:cNvContentPartPr/>
                <p14:nvPr/>
              </p14:nvContentPartPr>
              <p14:xfrm>
                <a:off x="8357578" y="4898698"/>
                <a:ext cx="139680" cy="2739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A6D8967-B603-4461-9E48-A29F244492E0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8348938" y="4889698"/>
                  <a:ext cx="15732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7393D97-BD77-4177-B085-5E0DE46A66FE}"/>
                    </a:ext>
                  </a:extLst>
                </p14:cNvPr>
                <p14:cNvContentPartPr/>
                <p14:nvPr/>
              </p14:nvContentPartPr>
              <p14:xfrm>
                <a:off x="8519218" y="4669018"/>
                <a:ext cx="128520" cy="365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7393D97-BD77-4177-B085-5E0DE46A66FE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510218" y="4660378"/>
                  <a:ext cx="14616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4F4BA9E-F38A-484F-8305-924F66FFC1E0}"/>
                    </a:ext>
                  </a:extLst>
                </p14:cNvPr>
                <p14:cNvContentPartPr/>
                <p14:nvPr/>
              </p14:nvContentPartPr>
              <p14:xfrm>
                <a:off x="7691218" y="6123058"/>
                <a:ext cx="132480" cy="3006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4F4BA9E-F38A-484F-8305-924F66FFC1E0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682578" y="6114418"/>
                  <a:ext cx="15012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36DC5EE-3FAD-469D-8D2D-3D8880902422}"/>
                    </a:ext>
                  </a:extLst>
                </p14:cNvPr>
                <p14:cNvContentPartPr/>
                <p14:nvPr/>
              </p14:nvContentPartPr>
              <p14:xfrm>
                <a:off x="7686538" y="6187138"/>
                <a:ext cx="130320" cy="2124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36DC5EE-3FAD-469D-8D2D-3D8880902422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677538" y="6178138"/>
                  <a:ext cx="1479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8EDA017-D6A6-4516-84DD-DF4412DFF970}"/>
                    </a:ext>
                  </a:extLst>
                </p14:cNvPr>
                <p14:cNvContentPartPr/>
                <p14:nvPr/>
              </p14:nvContentPartPr>
              <p14:xfrm>
                <a:off x="7857538" y="6105778"/>
                <a:ext cx="68400" cy="1962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8EDA017-D6A6-4516-84DD-DF4412DFF97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848538" y="6097138"/>
                  <a:ext cx="8604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21E5558E-38C3-49F6-A160-DE4B5268DEA5}"/>
                    </a:ext>
                  </a:extLst>
                </p14:cNvPr>
                <p14:cNvContentPartPr/>
                <p14:nvPr/>
              </p14:nvContentPartPr>
              <p14:xfrm>
                <a:off x="8063458" y="5790058"/>
                <a:ext cx="104760" cy="2919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1E5558E-38C3-49F6-A160-DE4B5268DEA5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054818" y="5781058"/>
                  <a:ext cx="1224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3EB3F7B-5063-4373-8852-898A3E586BE7}"/>
                    </a:ext>
                  </a:extLst>
                </p14:cNvPr>
                <p14:cNvContentPartPr/>
                <p14:nvPr/>
              </p14:nvContentPartPr>
              <p14:xfrm>
                <a:off x="8173258" y="5735698"/>
                <a:ext cx="77760" cy="1756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3EB3F7B-5063-4373-8852-898A3E586BE7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164618" y="5727058"/>
                  <a:ext cx="954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8B082B1-480C-4905-9B1A-819A4B0B701F}"/>
                    </a:ext>
                  </a:extLst>
                </p14:cNvPr>
                <p14:cNvContentPartPr/>
                <p14:nvPr/>
              </p14:nvContentPartPr>
              <p14:xfrm>
                <a:off x="8280898" y="5615818"/>
                <a:ext cx="113400" cy="163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8B082B1-480C-4905-9B1A-819A4B0B701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272258" y="5606818"/>
                  <a:ext cx="1310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2A1CDCB-DD7C-4FA7-AC88-15A8DC29BD3A}"/>
                    </a:ext>
                  </a:extLst>
                </p14:cNvPr>
                <p14:cNvContentPartPr/>
                <p14:nvPr/>
              </p14:nvContentPartPr>
              <p14:xfrm>
                <a:off x="8428498" y="5527618"/>
                <a:ext cx="77400" cy="3103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2A1CDCB-DD7C-4FA7-AC88-15A8DC29BD3A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8419858" y="5518618"/>
                  <a:ext cx="9504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3668660-6B30-4003-BFF6-F32F1AD8898F}"/>
                    </a:ext>
                  </a:extLst>
                </p14:cNvPr>
                <p14:cNvContentPartPr/>
                <p14:nvPr/>
              </p14:nvContentPartPr>
              <p14:xfrm>
                <a:off x="8380258" y="5459938"/>
                <a:ext cx="99360" cy="1465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3668660-6B30-4003-BFF6-F32F1AD8898F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371618" y="5450938"/>
                  <a:ext cx="1170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2E9A3BE4-08D0-4A0F-A6AC-A9F083908C05}"/>
                    </a:ext>
                  </a:extLst>
                </p14:cNvPr>
                <p14:cNvContentPartPr/>
                <p14:nvPr/>
              </p14:nvContentPartPr>
              <p14:xfrm>
                <a:off x="8433538" y="5198578"/>
                <a:ext cx="175680" cy="2815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2E9A3BE4-08D0-4A0F-A6AC-A9F083908C05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8424898" y="5189938"/>
                  <a:ext cx="19332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887A241-5EBB-4268-BBF6-5149DA84C4C3}"/>
                    </a:ext>
                  </a:extLst>
                </p14:cNvPr>
                <p14:cNvContentPartPr/>
                <p14:nvPr/>
              </p14:nvContentPartPr>
              <p14:xfrm>
                <a:off x="8597338" y="5276338"/>
                <a:ext cx="11520" cy="1134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887A241-5EBB-4268-BBF6-5149DA84C4C3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8588698" y="5267698"/>
                  <a:ext cx="2916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9DC0940-E10A-4B2A-A54B-B545D660F32D}"/>
                    </a:ext>
                  </a:extLst>
                </p14:cNvPr>
                <p14:cNvContentPartPr/>
                <p14:nvPr/>
              </p14:nvContentPartPr>
              <p14:xfrm>
                <a:off x="8658898" y="5168338"/>
                <a:ext cx="61560" cy="1411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9DC0940-E10A-4B2A-A54B-B545D660F32D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8650258" y="5159338"/>
                  <a:ext cx="792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6E602C1-A168-4F54-99E2-DFBE79493924}"/>
                    </a:ext>
                  </a:extLst>
                </p14:cNvPr>
                <p14:cNvContentPartPr/>
                <p14:nvPr/>
              </p14:nvContentPartPr>
              <p14:xfrm>
                <a:off x="8722978" y="5113978"/>
                <a:ext cx="227880" cy="3754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6E602C1-A168-4F54-99E2-DFBE79493924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8714338" y="5104978"/>
                  <a:ext cx="245520" cy="39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704494B-7664-4A40-8D04-6916B2AFB3D2}"/>
                    </a:ext>
                  </a:extLst>
                </p14:cNvPr>
                <p14:cNvContentPartPr/>
                <p14:nvPr/>
              </p14:nvContentPartPr>
              <p14:xfrm>
                <a:off x="8130418" y="6203698"/>
                <a:ext cx="119880" cy="244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704494B-7664-4A40-8D04-6916B2AFB3D2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8121418" y="6195058"/>
                  <a:ext cx="1375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6EC31DA-AF31-4956-9A4C-5791E9A9CD29}"/>
                    </a:ext>
                  </a:extLst>
                </p14:cNvPr>
                <p14:cNvContentPartPr/>
                <p14:nvPr/>
              </p14:nvContentPartPr>
              <p14:xfrm>
                <a:off x="8225818" y="6042778"/>
                <a:ext cx="91080" cy="304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6EC31DA-AF31-4956-9A4C-5791E9A9CD2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8217178" y="6033778"/>
                  <a:ext cx="10872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E10A6B5-EC92-49C4-BAE0-7D4E03639A2D}"/>
                    </a:ext>
                  </a:extLst>
                </p14:cNvPr>
                <p14:cNvContentPartPr/>
                <p14:nvPr/>
              </p14:nvContentPartPr>
              <p14:xfrm>
                <a:off x="8324458" y="5984818"/>
                <a:ext cx="114840" cy="244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E10A6B5-EC92-49C4-BAE0-7D4E03639A2D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8315818" y="5975818"/>
                  <a:ext cx="13248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F22CA34-D027-402F-9913-5447C4AEF067}"/>
                    </a:ext>
                  </a:extLst>
                </p14:cNvPr>
                <p14:cNvContentPartPr/>
                <p14:nvPr/>
              </p14:nvContentPartPr>
              <p14:xfrm>
                <a:off x="8425258" y="5954938"/>
                <a:ext cx="83520" cy="1926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F22CA34-D027-402F-9913-5447C4AEF06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416618" y="5946298"/>
                  <a:ext cx="1011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6FD57CA-B75E-4F19-A080-1D7202561E42}"/>
                    </a:ext>
                  </a:extLst>
                </p14:cNvPr>
                <p14:cNvContentPartPr/>
                <p14:nvPr/>
              </p14:nvContentPartPr>
              <p14:xfrm>
                <a:off x="8500138" y="5736418"/>
                <a:ext cx="140040" cy="3387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6FD57CA-B75E-4F19-A080-1D7202561E42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491498" y="5727418"/>
                  <a:ext cx="15768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9A0BA48-2DD5-460E-8F5D-2B3CDBC76804}"/>
                    </a:ext>
                  </a:extLst>
                </p14:cNvPr>
                <p14:cNvContentPartPr/>
                <p14:nvPr/>
              </p14:nvContentPartPr>
              <p14:xfrm>
                <a:off x="8731618" y="5934418"/>
                <a:ext cx="19800" cy="51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9A0BA48-2DD5-460E-8F5D-2B3CDBC76804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722978" y="5925418"/>
                  <a:ext cx="37440" cy="694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